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5B1E8B" w14:paraId="04E9B83F" w14:textId="77777777" w:rsidTr="005B1E8B">
        <w:tc>
          <w:tcPr>
            <w:tcW w:w="3510" w:type="dxa"/>
            <w:tcBorders>
              <w:top w:val="single" w:sz="4" w:space="0" w:color="auto"/>
              <w:left w:val="single" w:sz="4" w:space="0" w:color="auto"/>
              <w:bottom w:val="single" w:sz="4" w:space="0" w:color="auto"/>
              <w:right w:val="single" w:sz="4" w:space="0" w:color="auto"/>
            </w:tcBorders>
            <w:hideMark/>
          </w:tcPr>
          <w:p w14:paraId="64B147DC" w14:textId="77777777" w:rsidR="005B1E8B" w:rsidRDefault="005B1E8B">
            <w:pPr>
              <w:spacing w:before="48" w:after="48"/>
              <w:jc w:val="center"/>
              <w:rPr>
                <w:b/>
                <w:color w:val="00B0F0"/>
                <w:sz w:val="28"/>
                <w:szCs w:val="22"/>
              </w:rPr>
            </w:pPr>
            <w:r>
              <w:rPr>
                <w:b/>
                <w:color w:val="00B0F0"/>
              </w:rPr>
              <w:t/>
            </w:r>
          </w:p>
          <w:p w14:paraId="33AA356C" w14:textId="23D051B8" w:rsidR="005B1E8B" w:rsidRDefault="005B1E8B" w:rsidP="005B1E8B">
            <w:pPr>
              <w:spacing w:before="48" w:after="48" w:line="276" w:lineRule="auto"/>
              <w:jc w:val="center"/>
              <w:rPr>
                <w:b/>
                <w:color w:val="FF0000"/>
              </w:rPr>
            </w:pPr>
            <w:r>
              <w:rPr>
                <w:b/>
                <w:color w:val="FF0000"/>
              </w:rPr>
              <w:t>ĐỀ 1</w:t>
            </w:r>
          </w:p>
          <w:p w14:paraId="001EC18E" w14:textId="09DBBF63" w:rsidR="005B1E8B" w:rsidRPr="005B1E8B" w:rsidRDefault="005B1E8B" w:rsidP="005B1E8B">
            <w:pPr>
              <w:spacing w:before="48" w:after="48" w:line="276" w:lineRule="auto"/>
              <w:jc w:val="center"/>
              <w:rPr>
                <w:b/>
                <w:color w:val="FF0000"/>
                <w:sz w:val="20"/>
                <w:szCs w:val="20"/>
              </w:rPr>
            </w:pPr>
            <w:r w:rsidRPr="005B1E8B">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14:paraId="36F41703" w14:textId="77777777" w:rsidR="005B1E8B" w:rsidRDefault="005B1E8B">
            <w:pPr>
              <w:spacing w:before="48" w:after="48"/>
              <w:jc w:val="center"/>
              <w:rPr>
                <w:b/>
                <w:color w:val="7030A0"/>
                <w:sz w:val="28"/>
                <w:szCs w:val="22"/>
              </w:rPr>
            </w:pPr>
            <w:r>
              <w:rPr>
                <w:b/>
                <w:color w:val="7030A0"/>
              </w:rPr>
              <w:t>ĐỀ  THI THỬ THPT QUỐC GIA 2020</w:t>
            </w:r>
          </w:p>
          <w:p w14:paraId="4D23B14C" w14:textId="6D867A0E" w:rsidR="005B1E8B" w:rsidRDefault="005B1E8B">
            <w:pPr>
              <w:spacing w:before="48" w:after="48"/>
              <w:jc w:val="center"/>
              <w:rPr>
                <w:b/>
                <w:color w:val="FF0000"/>
              </w:rPr>
            </w:pPr>
            <w:r>
              <w:rPr>
                <w:b/>
                <w:color w:val="FF0000"/>
              </w:rPr>
              <w:t xml:space="preserve">MÔN </w:t>
            </w:r>
            <w:r>
              <w:rPr>
                <w:b/>
                <w:color w:val="FF0000"/>
              </w:rPr>
              <w:t>VẬT LÍ</w:t>
            </w:r>
          </w:p>
          <w:p w14:paraId="6D55855A" w14:textId="5A4A80F5" w:rsidR="005B1E8B" w:rsidRDefault="005B1E8B" w:rsidP="005B1E8B">
            <w:pPr>
              <w:spacing w:before="48" w:after="48" w:line="276" w:lineRule="auto"/>
              <w:jc w:val="center"/>
              <w:rPr>
                <w:i/>
                <w:color w:val="0070C0"/>
                <w:sz w:val="28"/>
                <w:szCs w:val="22"/>
              </w:rPr>
            </w:pPr>
            <w:r>
              <w:rPr>
                <w:i/>
                <w:color w:val="0070C0"/>
              </w:rPr>
              <w:t>Thời gian: 5</w:t>
            </w:r>
            <w:r>
              <w:rPr>
                <w:i/>
                <w:color w:val="0070C0"/>
              </w:rPr>
              <w:t>0 phút</w:t>
            </w:r>
          </w:p>
        </w:tc>
      </w:tr>
    </w:tbl>
    <w:p w14:paraId="6E5CFF24" w14:textId="3866F243" w:rsidR="009D0D52" w:rsidRDefault="009D0D52" w:rsidP="00DB35E7">
      <w:pPr>
        <w:tabs>
          <w:tab w:val="left" w:pos="284"/>
          <w:tab w:val="left" w:pos="2835"/>
          <w:tab w:val="left" w:pos="5387"/>
          <w:tab w:val="left" w:pos="7938"/>
        </w:tabs>
      </w:pPr>
    </w:p>
    <w:p w14:paraId="00B4FC72" w14:textId="646F295F" w:rsidR="00516F94" w:rsidRPr="00516F94" w:rsidRDefault="00516F94" w:rsidP="00516F94">
      <w:pPr>
        <w:tabs>
          <w:tab w:val="left" w:pos="284"/>
          <w:tab w:val="left" w:pos="2835"/>
          <w:tab w:val="left" w:pos="5387"/>
          <w:tab w:val="left" w:pos="7938"/>
        </w:tabs>
        <w:ind w:firstLine="142"/>
        <w:jc w:val="both"/>
        <w:rPr>
          <w:bCs/>
        </w:rPr>
      </w:pPr>
      <w:r w:rsidRPr="00516F94">
        <w:rPr>
          <w:b/>
          <w:bCs/>
        </w:rPr>
        <w:t>Câu 1:</w:t>
      </w:r>
      <w:r w:rsidRPr="00516F94">
        <w:rPr>
          <w:bCs/>
        </w:rPr>
        <w:t xml:space="preserve"> </w:t>
      </w:r>
      <w:r w:rsidR="00B14651">
        <w:rPr>
          <w:bCs/>
        </w:rPr>
        <w:t xml:space="preserve">Đặt hai điện tích điểm trong </w:t>
      </w:r>
      <w:r w:rsidR="000D2685">
        <w:rPr>
          <w:bCs/>
        </w:rPr>
        <w:t>điện</w:t>
      </w:r>
      <w:r w:rsidR="00B14651">
        <w:rPr>
          <w:bCs/>
        </w:rPr>
        <w:t xml:space="preserve"> môi có hằng số điện môi </w:t>
      </w:r>
      <w:r w:rsidR="00B14651" w:rsidRPr="00B14651">
        <w:rPr>
          <w:bCs/>
          <w:position w:val="-6"/>
        </w:rPr>
        <w:object w:dxaOrig="200" w:dyaOrig="220" w14:anchorId="5C3426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9pt" o:ole="">
            <v:imagedata r:id="rId8" o:title=""/>
          </v:shape>
          <o:OLEObject Type="Embed" ProgID="Equation.DSMT4" ShapeID="_x0000_i1025" DrawAspect="Content" ObjectID="_1653897383" r:id="rId9"/>
        </w:object>
      </w:r>
      <w:r w:rsidR="00B14651">
        <w:rPr>
          <w:bCs/>
        </w:rPr>
        <w:t>, so với trong không khí thì lực tương tác giữa chúng sẽ</w:t>
      </w:r>
    </w:p>
    <w:p w14:paraId="3A455856" w14:textId="7BB32FA3"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00B14651">
        <w:rPr>
          <w:bCs/>
        </w:rPr>
        <w:t xml:space="preserve">tăng lên </w:t>
      </w:r>
      <w:r w:rsidR="00B14651" w:rsidRPr="00B14651">
        <w:rPr>
          <w:bCs/>
          <w:position w:val="-6"/>
        </w:rPr>
        <w:object w:dxaOrig="200" w:dyaOrig="220" w14:anchorId="57C6FF15">
          <v:shape id="_x0000_i1026" type="#_x0000_t75" style="width:10pt;height:11.9pt" o:ole="">
            <v:imagedata r:id="rId10" o:title=""/>
          </v:shape>
          <o:OLEObject Type="Embed" ProgID="Equation.DSMT4" ShapeID="_x0000_i1026" DrawAspect="Content" ObjectID="_1653897384" r:id="rId11"/>
        </w:object>
      </w:r>
      <w:r w:rsidR="00B14651">
        <w:rPr>
          <w:bCs/>
        </w:rPr>
        <w:t xml:space="preserve"> lần.</w:t>
      </w:r>
      <w:r w:rsidRPr="00516F94">
        <w:rPr>
          <w:bCs/>
        </w:rPr>
        <w:tab/>
      </w:r>
      <w:r w:rsidRPr="00516F94">
        <w:rPr>
          <w:b/>
          <w:bCs/>
        </w:rPr>
        <w:t>B.</w:t>
      </w:r>
      <w:r w:rsidR="00B14651" w:rsidRPr="00B14651">
        <w:rPr>
          <w:bCs/>
        </w:rPr>
        <w:t xml:space="preserve"> </w:t>
      </w:r>
      <w:r w:rsidR="00B14651">
        <w:rPr>
          <w:bCs/>
        </w:rPr>
        <w:t xml:space="preserve">tăng lên </w:t>
      </w:r>
      <w:r w:rsidR="00B14651" w:rsidRPr="00B14651">
        <w:rPr>
          <w:bCs/>
          <w:position w:val="-6"/>
        </w:rPr>
        <w:object w:dxaOrig="279" w:dyaOrig="320" w14:anchorId="0834BB6C">
          <v:shape id="_x0000_i1027" type="#_x0000_t75" style="width:13.15pt;height:16.9pt" o:ole="">
            <v:imagedata r:id="rId12" o:title=""/>
          </v:shape>
          <o:OLEObject Type="Embed" ProgID="Equation.DSMT4" ShapeID="_x0000_i1027" DrawAspect="Content" ObjectID="_1653897385" r:id="rId13"/>
        </w:object>
      </w:r>
      <w:r w:rsidR="00B14651">
        <w:rPr>
          <w:bCs/>
        </w:rPr>
        <w:t xml:space="preserve"> lần.</w:t>
      </w:r>
      <w:r w:rsidRPr="00516F94">
        <w:rPr>
          <w:bCs/>
        </w:rPr>
        <w:tab/>
      </w:r>
      <w:r w:rsidRPr="00516F94">
        <w:rPr>
          <w:b/>
          <w:bCs/>
        </w:rPr>
        <w:t xml:space="preserve">C. </w:t>
      </w:r>
      <w:r w:rsidR="00B14651">
        <w:rPr>
          <w:bCs/>
        </w:rPr>
        <w:t xml:space="preserve">giảm </w:t>
      </w:r>
      <w:r w:rsidR="000D2685">
        <w:rPr>
          <w:bCs/>
        </w:rPr>
        <w:t>đi</w:t>
      </w:r>
      <w:r w:rsidR="00B14651" w:rsidRPr="00B14651">
        <w:rPr>
          <w:bCs/>
          <w:position w:val="-6"/>
        </w:rPr>
        <w:object w:dxaOrig="200" w:dyaOrig="220" w14:anchorId="6A06DC33">
          <v:shape id="_x0000_i1028" type="#_x0000_t75" style="width:10pt;height:11.9pt" o:ole="">
            <v:imagedata r:id="rId10" o:title=""/>
          </v:shape>
          <o:OLEObject Type="Embed" ProgID="Equation.DSMT4" ShapeID="_x0000_i1028" DrawAspect="Content" ObjectID="_1653897386" r:id="rId14"/>
        </w:object>
      </w:r>
      <w:r w:rsidR="00B14651">
        <w:rPr>
          <w:bCs/>
        </w:rPr>
        <w:t>lần.</w:t>
      </w:r>
      <w:r w:rsidRPr="00516F94">
        <w:rPr>
          <w:bCs/>
        </w:rPr>
        <w:tab/>
      </w:r>
      <w:r w:rsidRPr="00516F94">
        <w:rPr>
          <w:b/>
          <w:bCs/>
        </w:rPr>
        <w:t xml:space="preserve">D. </w:t>
      </w:r>
      <w:r w:rsidR="00B14651">
        <w:rPr>
          <w:bCs/>
        </w:rPr>
        <w:t>tăng lên</w:t>
      </w:r>
      <w:r w:rsidR="00B14651" w:rsidRPr="00B14651">
        <w:rPr>
          <w:bCs/>
          <w:position w:val="-6"/>
        </w:rPr>
        <w:object w:dxaOrig="320" w:dyaOrig="279" w14:anchorId="243A72AF">
          <v:shape id="_x0000_i1029" type="#_x0000_t75" style="width:16.9pt;height:13.15pt" o:ole="">
            <v:imagedata r:id="rId15" o:title=""/>
          </v:shape>
          <o:OLEObject Type="Embed" ProgID="Equation.DSMT4" ShapeID="_x0000_i1029" DrawAspect="Content" ObjectID="_1653897387" r:id="rId16"/>
        </w:object>
      </w:r>
      <w:r w:rsidR="00B14651">
        <w:rPr>
          <w:bCs/>
        </w:rPr>
        <w:t>lần.</w:t>
      </w:r>
    </w:p>
    <w:p w14:paraId="115ABA8E" w14:textId="2F6105B0" w:rsidR="00516F94" w:rsidRPr="00516F94" w:rsidRDefault="00516F94" w:rsidP="00516F94">
      <w:pPr>
        <w:tabs>
          <w:tab w:val="left" w:pos="284"/>
          <w:tab w:val="left" w:pos="2835"/>
          <w:tab w:val="left" w:pos="5387"/>
          <w:tab w:val="left" w:pos="7938"/>
        </w:tabs>
        <w:ind w:firstLine="142"/>
        <w:jc w:val="both"/>
        <w:rPr>
          <w:bCs/>
        </w:rPr>
      </w:pPr>
      <w:r w:rsidRPr="00516F94">
        <w:rPr>
          <w:b/>
          <w:bCs/>
        </w:rPr>
        <w:t>Câu 2:</w:t>
      </w:r>
      <w:r w:rsidR="00F25EEE">
        <w:rPr>
          <w:bCs/>
        </w:rPr>
        <w:t xml:space="preserve"> Một con lắc lò xo khối lượng </w:t>
      </w:r>
      <w:r w:rsidR="00F25EEE" w:rsidRPr="00F25EEE">
        <w:rPr>
          <w:bCs/>
          <w:position w:val="-6"/>
        </w:rPr>
        <w:object w:dxaOrig="260" w:dyaOrig="220" w14:anchorId="714E7B76">
          <v:shape id="_x0000_i1030" type="#_x0000_t75" style="width:13.15pt;height:11.9pt" o:ole="">
            <v:imagedata r:id="rId17" o:title=""/>
          </v:shape>
          <o:OLEObject Type="Embed" ProgID="Equation.DSMT4" ShapeID="_x0000_i1030" DrawAspect="Content" ObjectID="_1653897388" r:id="rId18"/>
        </w:object>
      </w:r>
      <w:r w:rsidR="00F25EEE">
        <w:rPr>
          <w:bCs/>
        </w:rPr>
        <w:t xml:space="preserve"> và độ cứng </w:t>
      </w:r>
      <w:r w:rsidR="00F25EEE" w:rsidRPr="00F25EEE">
        <w:rPr>
          <w:bCs/>
          <w:position w:val="-6"/>
        </w:rPr>
        <w:object w:dxaOrig="200" w:dyaOrig="279" w14:anchorId="6AE3608A">
          <v:shape id="_x0000_i1031" type="#_x0000_t75" style="width:10pt;height:13.15pt" o:ole="">
            <v:imagedata r:id="rId19" o:title=""/>
          </v:shape>
          <o:OLEObject Type="Embed" ProgID="Equation.DSMT4" ShapeID="_x0000_i1031" DrawAspect="Content" ObjectID="_1653897389" r:id="rId20"/>
        </w:object>
      </w:r>
      <w:r w:rsidRPr="00516F94">
        <w:rPr>
          <w:bCs/>
        </w:rPr>
        <w:t xml:space="preserve">, </w:t>
      </w:r>
      <w:r w:rsidR="00F25EEE">
        <w:rPr>
          <w:bCs/>
        </w:rPr>
        <w:t xml:space="preserve">đang dao động điều hòa. Tại </w:t>
      </w:r>
      <w:r w:rsidRPr="00516F94">
        <w:rPr>
          <w:bCs/>
        </w:rPr>
        <w:t>thời đi</w:t>
      </w:r>
      <w:r w:rsidR="00F25EEE">
        <w:rPr>
          <w:bCs/>
        </w:rPr>
        <w:t xml:space="preserve">ểm </w:t>
      </w:r>
      <w:r w:rsidR="00F25EEE" w:rsidRPr="00F25EEE">
        <w:rPr>
          <w:bCs/>
          <w:position w:val="-6"/>
        </w:rPr>
        <w:object w:dxaOrig="139" w:dyaOrig="240" w14:anchorId="2FFB85F2">
          <v:shape id="_x0000_i1032" type="#_x0000_t75" style="width:6.9pt;height:12.5pt" o:ole="">
            <v:imagedata r:id="rId21" o:title=""/>
          </v:shape>
          <o:OLEObject Type="Embed" ProgID="Equation.DSMT4" ShapeID="_x0000_i1032" DrawAspect="Content" ObjectID="_1653897390" r:id="rId22"/>
        </w:object>
      </w:r>
      <w:r w:rsidR="00F25EEE">
        <w:rPr>
          <w:bCs/>
        </w:rPr>
        <w:t xml:space="preserve"> </w:t>
      </w:r>
      <w:r w:rsidR="000030EB">
        <w:rPr>
          <w:bCs/>
        </w:rPr>
        <w:t>con lắc</w:t>
      </w:r>
      <w:r w:rsidR="00F25EEE">
        <w:rPr>
          <w:bCs/>
        </w:rPr>
        <w:t xml:space="preserve"> có gia tốc </w:t>
      </w:r>
      <w:r w:rsidR="00F25EEE" w:rsidRPr="00F25EEE">
        <w:rPr>
          <w:bCs/>
          <w:position w:val="-6"/>
        </w:rPr>
        <w:object w:dxaOrig="200" w:dyaOrig="220" w14:anchorId="5F4E5979">
          <v:shape id="_x0000_i1033" type="#_x0000_t75" style="width:10pt;height:11.9pt" o:ole="">
            <v:imagedata r:id="rId23" o:title=""/>
          </v:shape>
          <o:OLEObject Type="Embed" ProgID="Equation.DSMT4" ShapeID="_x0000_i1033" DrawAspect="Content" ObjectID="_1653897391" r:id="rId24"/>
        </w:object>
      </w:r>
      <w:r w:rsidR="00F25EEE">
        <w:rPr>
          <w:bCs/>
        </w:rPr>
        <w:t xml:space="preserve">, vận tốc </w:t>
      </w:r>
      <w:r w:rsidR="00F25EEE" w:rsidRPr="00F25EEE">
        <w:rPr>
          <w:bCs/>
          <w:position w:val="-6"/>
        </w:rPr>
        <w:object w:dxaOrig="180" w:dyaOrig="220" w14:anchorId="5BCB5883">
          <v:shape id="_x0000_i1034" type="#_x0000_t75" style="width:8.75pt;height:11.9pt" o:ole="">
            <v:imagedata r:id="rId25" o:title=""/>
          </v:shape>
          <o:OLEObject Type="Embed" ProgID="Equation.DSMT4" ShapeID="_x0000_i1034" DrawAspect="Content" ObjectID="_1653897392" r:id="rId26"/>
        </w:object>
      </w:r>
      <w:r w:rsidR="00F25EEE">
        <w:rPr>
          <w:bCs/>
        </w:rPr>
        <w:t xml:space="preserve">, li độ </w:t>
      </w:r>
      <w:r w:rsidR="00F25EEE" w:rsidRPr="00F25EEE">
        <w:rPr>
          <w:bCs/>
          <w:position w:val="-6"/>
        </w:rPr>
        <w:object w:dxaOrig="200" w:dyaOrig="220" w14:anchorId="230F8676">
          <v:shape id="_x0000_i1035" type="#_x0000_t75" style="width:10pt;height:11.9pt" o:ole="">
            <v:imagedata r:id="rId27" o:title=""/>
          </v:shape>
          <o:OLEObject Type="Embed" ProgID="Equation.DSMT4" ShapeID="_x0000_i1035" DrawAspect="Content" ObjectID="_1653897393" r:id="rId28"/>
        </w:object>
      </w:r>
      <w:r w:rsidRPr="00516F94">
        <w:rPr>
          <w:bCs/>
        </w:rPr>
        <w:t xml:space="preserve"> </w:t>
      </w:r>
      <w:r w:rsidR="000030EB">
        <w:rPr>
          <w:bCs/>
        </w:rPr>
        <w:t>thì</w:t>
      </w:r>
      <w:r w:rsidRPr="00516F94">
        <w:rPr>
          <w:bCs/>
        </w:rPr>
        <w:t xml:space="preserve"> lực hồi phục </w:t>
      </w:r>
      <w:r w:rsidR="000030EB">
        <w:rPr>
          <w:bCs/>
        </w:rPr>
        <w:t>có giá trị là</w:t>
      </w:r>
    </w:p>
    <w:p w14:paraId="60B39A53" w14:textId="4EC1A96F" w:rsidR="00516F94" w:rsidRDefault="00516F94" w:rsidP="00516F94">
      <w:pPr>
        <w:tabs>
          <w:tab w:val="left" w:pos="284"/>
          <w:tab w:val="left" w:pos="2835"/>
          <w:tab w:val="left" w:pos="5387"/>
          <w:tab w:val="left" w:pos="7938"/>
        </w:tabs>
        <w:ind w:firstLine="142"/>
        <w:jc w:val="both"/>
      </w:pPr>
      <w:r w:rsidRPr="00516F94">
        <w:rPr>
          <w:b/>
          <w:bCs/>
        </w:rPr>
        <w:tab/>
        <w:t>A.</w:t>
      </w:r>
      <w:r w:rsidR="00F25EEE" w:rsidRPr="00F25EEE">
        <w:rPr>
          <w:position w:val="-24"/>
        </w:rPr>
        <w:object w:dxaOrig="980" w:dyaOrig="620" w14:anchorId="25A633C9">
          <v:shape id="_x0000_i1036" type="#_x0000_t75" style="width:48.85pt;height:30.7pt" o:ole="">
            <v:imagedata r:id="rId29" o:title=""/>
          </v:shape>
          <o:OLEObject Type="Embed" ProgID="Equation.DSMT4" ShapeID="_x0000_i1036" DrawAspect="Content" ObjectID="_1653897394" r:id="rId30"/>
        </w:object>
      </w:r>
      <w:r w:rsidR="00F25EEE">
        <w:t>.</w:t>
      </w:r>
      <w:r w:rsidRPr="00516F94">
        <w:rPr>
          <w:bCs/>
        </w:rPr>
        <w:tab/>
      </w:r>
      <w:r w:rsidRPr="00516F94">
        <w:rPr>
          <w:b/>
          <w:bCs/>
        </w:rPr>
        <w:t xml:space="preserve">B. </w:t>
      </w:r>
      <w:r w:rsidR="00F25EEE" w:rsidRPr="00F25EEE">
        <w:rPr>
          <w:position w:val="-6"/>
        </w:rPr>
        <w:object w:dxaOrig="800" w:dyaOrig="279" w14:anchorId="741D7477">
          <v:shape id="_x0000_i1037" type="#_x0000_t75" style="width:40.05pt;height:13.15pt" o:ole="">
            <v:imagedata r:id="rId31" o:title=""/>
          </v:shape>
          <o:OLEObject Type="Embed" ProgID="Equation.DSMT4" ShapeID="_x0000_i1037" DrawAspect="Content" ObjectID="_1653897395" r:id="rId32"/>
        </w:object>
      </w:r>
      <w:r w:rsidR="00F25EEE">
        <w:t>.</w:t>
      </w:r>
      <w:r w:rsidRPr="00516F94">
        <w:rPr>
          <w:bCs/>
        </w:rPr>
        <w:tab/>
      </w:r>
      <w:r w:rsidRPr="00516F94">
        <w:rPr>
          <w:b/>
          <w:bCs/>
        </w:rPr>
        <w:t xml:space="preserve">C. </w:t>
      </w:r>
      <w:r w:rsidR="00F25EEE" w:rsidRPr="00F25EEE">
        <w:rPr>
          <w:position w:val="-6"/>
        </w:rPr>
        <w:object w:dxaOrig="720" w:dyaOrig="279" w14:anchorId="290A0041">
          <v:shape id="_x0000_i1038" type="#_x0000_t75" style="width:36.3pt;height:13.15pt" o:ole="">
            <v:imagedata r:id="rId33" o:title=""/>
          </v:shape>
          <o:OLEObject Type="Embed" ProgID="Equation.DSMT4" ShapeID="_x0000_i1038" DrawAspect="Content" ObjectID="_1653897396" r:id="rId34"/>
        </w:object>
      </w:r>
      <w:r w:rsidR="00F25EEE">
        <w:t>.</w:t>
      </w:r>
      <w:r w:rsidRPr="00516F94">
        <w:rPr>
          <w:bCs/>
        </w:rPr>
        <w:tab/>
      </w:r>
      <w:r w:rsidRPr="00516F94">
        <w:rPr>
          <w:b/>
          <w:bCs/>
        </w:rPr>
        <w:t>D.</w:t>
      </w:r>
      <w:r w:rsidR="00F25EEE" w:rsidRPr="00F25EEE">
        <w:rPr>
          <w:position w:val="-24"/>
        </w:rPr>
        <w:object w:dxaOrig="1040" w:dyaOrig="620" w14:anchorId="7FB87D60">
          <v:shape id="_x0000_i1039" type="#_x0000_t75" style="width:52.6pt;height:30.7pt" o:ole="">
            <v:imagedata r:id="rId35" o:title=""/>
          </v:shape>
          <o:OLEObject Type="Embed" ProgID="Equation.DSMT4" ShapeID="_x0000_i1039" DrawAspect="Content" ObjectID="_1653897397" r:id="rId36"/>
        </w:object>
      </w:r>
      <w:r w:rsidR="00F25EEE">
        <w:t>.</w:t>
      </w:r>
    </w:p>
    <w:p w14:paraId="65343997" w14:textId="77777777" w:rsidR="00516F94" w:rsidRPr="00516F94" w:rsidRDefault="00516F94" w:rsidP="00516F94">
      <w:pPr>
        <w:tabs>
          <w:tab w:val="left" w:pos="284"/>
          <w:tab w:val="left" w:pos="2835"/>
          <w:tab w:val="left" w:pos="5387"/>
          <w:tab w:val="left" w:pos="7938"/>
        </w:tabs>
        <w:ind w:firstLine="142"/>
        <w:jc w:val="both"/>
        <w:rPr>
          <w:bCs/>
        </w:rPr>
      </w:pPr>
      <w:r w:rsidRPr="00516F94">
        <w:rPr>
          <w:b/>
          <w:bCs/>
        </w:rPr>
        <w:t>Câu 3:</w:t>
      </w:r>
      <w:r w:rsidRPr="00516F94">
        <w:rPr>
          <w:bCs/>
        </w:rPr>
        <w:t xml:space="preserve"> Một chất điể</w:t>
      </w:r>
      <w:r w:rsidR="00F25EEE">
        <w:rPr>
          <w:bCs/>
        </w:rPr>
        <w:t xml:space="preserve">m khối lượng </w:t>
      </w:r>
      <w:r w:rsidR="00F25EEE" w:rsidRPr="00F25EEE">
        <w:rPr>
          <w:bCs/>
          <w:position w:val="-6"/>
        </w:rPr>
        <w:object w:dxaOrig="260" w:dyaOrig="220" w14:anchorId="63AEBBD1">
          <v:shape id="_x0000_i1040" type="#_x0000_t75" style="width:13.15pt;height:11.9pt" o:ole="">
            <v:imagedata r:id="rId37" o:title=""/>
          </v:shape>
          <o:OLEObject Type="Embed" ProgID="Equation.DSMT4" ShapeID="_x0000_i1040" DrawAspect="Content" ObjectID="_1653897398" r:id="rId38"/>
        </w:object>
      </w:r>
      <w:r w:rsidR="00F25EEE">
        <w:rPr>
          <w:bCs/>
        </w:rPr>
        <w:t xml:space="preserve"> dao động điều hòa trên trục </w:t>
      </w:r>
      <w:r w:rsidR="00F25EEE" w:rsidRPr="00F25EEE">
        <w:rPr>
          <w:bCs/>
          <w:position w:val="-6"/>
        </w:rPr>
        <w:object w:dxaOrig="360" w:dyaOrig="279" w14:anchorId="41682927">
          <v:shape id="_x0000_i1041" type="#_x0000_t75" style="width:16.9pt;height:13.15pt" o:ole="">
            <v:imagedata r:id="rId39" o:title=""/>
          </v:shape>
          <o:OLEObject Type="Embed" ProgID="Equation.DSMT4" ShapeID="_x0000_i1041" DrawAspect="Content" ObjectID="_1653897399" r:id="rId40"/>
        </w:object>
      </w:r>
      <w:r w:rsidRPr="00516F94">
        <w:rPr>
          <w:bCs/>
        </w:rPr>
        <w:t xml:space="preserve"> theo phương trình </w:t>
      </w:r>
      <w:r w:rsidR="00F25EEE" w:rsidRPr="00F25EEE">
        <w:rPr>
          <w:bCs/>
          <w:position w:val="-14"/>
        </w:rPr>
        <w:object w:dxaOrig="1760" w:dyaOrig="400" w14:anchorId="53FF8A0B">
          <v:shape id="_x0000_i1042" type="#_x0000_t75" style="width:88.9pt;height:19.4pt" o:ole="">
            <v:imagedata r:id="rId41" o:title=""/>
          </v:shape>
          <o:OLEObject Type="Embed" ProgID="Equation.DSMT4" ShapeID="_x0000_i1042" DrawAspect="Content" ObjectID="_1653897400" r:id="rId42"/>
        </w:object>
      </w:r>
      <w:r w:rsidRPr="00516F94">
        <w:rPr>
          <w:bCs/>
        </w:rPr>
        <w:t xml:space="preserve">. </w:t>
      </w:r>
      <w:r w:rsidR="00F25EEE">
        <w:rPr>
          <w:bCs/>
        </w:rPr>
        <w:t>Động năng</w:t>
      </w:r>
      <w:r w:rsidRPr="00516F94">
        <w:rPr>
          <w:bCs/>
        </w:rPr>
        <w:t xml:space="preserve"> của chất điểm có biểu thức là</w:t>
      </w:r>
    </w:p>
    <w:p w14:paraId="1F925516" w14:textId="77777777" w:rsidR="00516F94" w:rsidRP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00F25EEE" w:rsidRPr="00F25EEE">
        <w:rPr>
          <w:position w:val="-24"/>
        </w:rPr>
        <w:object w:dxaOrig="2220" w:dyaOrig="620" w14:anchorId="0D5FAFC6">
          <v:shape id="_x0000_i1043" type="#_x0000_t75" style="width:110.8pt;height:30.7pt" o:ole="">
            <v:imagedata r:id="rId43" o:title=""/>
          </v:shape>
          <o:OLEObject Type="Embed" ProgID="Equation.DSMT4" ShapeID="_x0000_i1043" DrawAspect="Content" ObjectID="_1653897401" r:id="rId44"/>
        </w:object>
      </w:r>
      <w:r w:rsidRPr="00516F94">
        <w:rPr>
          <w:bCs/>
        </w:rPr>
        <w:tab/>
      </w:r>
      <w:r w:rsidR="00F25EEE">
        <w:rPr>
          <w:bCs/>
        </w:rPr>
        <w:t>.</w:t>
      </w:r>
      <w:r w:rsidRPr="00516F94">
        <w:rPr>
          <w:bCs/>
        </w:rPr>
        <w:tab/>
      </w:r>
      <w:r w:rsidRPr="00516F94">
        <w:rPr>
          <w:b/>
          <w:bCs/>
        </w:rPr>
        <w:t xml:space="preserve">B. </w:t>
      </w:r>
      <w:r w:rsidR="00F25EEE" w:rsidRPr="00F25EEE">
        <w:rPr>
          <w:position w:val="-24"/>
        </w:rPr>
        <w:object w:dxaOrig="2180" w:dyaOrig="620" w14:anchorId="2AE7085C">
          <v:shape id="_x0000_i1044" type="#_x0000_t75" style="width:108.95pt;height:30.7pt" o:ole="">
            <v:imagedata r:id="rId45" o:title=""/>
          </v:shape>
          <o:OLEObject Type="Embed" ProgID="Equation.DSMT4" ShapeID="_x0000_i1044" DrawAspect="Content" ObjectID="_1653897402" r:id="rId46"/>
        </w:object>
      </w:r>
      <w:r w:rsidR="00F25EEE">
        <w:t>.</w:t>
      </w:r>
    </w:p>
    <w:p w14:paraId="4BD6F0CD" w14:textId="35E68AD9" w:rsidR="00516F94" w:rsidRDefault="00516F94" w:rsidP="00516F94">
      <w:pPr>
        <w:tabs>
          <w:tab w:val="left" w:pos="284"/>
          <w:tab w:val="left" w:pos="2835"/>
          <w:tab w:val="left" w:pos="5387"/>
          <w:tab w:val="left" w:pos="7938"/>
        </w:tabs>
        <w:ind w:firstLine="142"/>
        <w:jc w:val="both"/>
      </w:pPr>
      <w:r w:rsidRPr="00516F94">
        <w:rPr>
          <w:b/>
          <w:bCs/>
        </w:rPr>
        <w:tab/>
        <w:t xml:space="preserve">C. </w:t>
      </w:r>
      <w:r w:rsidR="00F25EEE" w:rsidRPr="00F25EEE">
        <w:rPr>
          <w:position w:val="-24"/>
        </w:rPr>
        <w:object w:dxaOrig="2100" w:dyaOrig="620" w14:anchorId="7C388B8F">
          <v:shape id="_x0000_i1045" type="#_x0000_t75" style="width:105.2pt;height:30.7pt" o:ole="">
            <v:imagedata r:id="rId47" o:title=""/>
          </v:shape>
          <o:OLEObject Type="Embed" ProgID="Equation.DSMT4" ShapeID="_x0000_i1045" DrawAspect="Content" ObjectID="_1653897403" r:id="rId48"/>
        </w:object>
      </w:r>
      <w:r w:rsidR="00F25EEE">
        <w:t>.</w:t>
      </w:r>
      <w:r w:rsidRPr="00516F94">
        <w:rPr>
          <w:bCs/>
        </w:rPr>
        <w:tab/>
      </w:r>
      <w:r w:rsidR="00F25EEE">
        <w:rPr>
          <w:bCs/>
        </w:rPr>
        <w:tab/>
      </w:r>
      <w:r w:rsidRPr="00516F94">
        <w:rPr>
          <w:b/>
          <w:bCs/>
        </w:rPr>
        <w:t xml:space="preserve">D. </w:t>
      </w:r>
      <w:r w:rsidR="00F25EEE" w:rsidRPr="00F25EEE">
        <w:rPr>
          <w:position w:val="-24"/>
        </w:rPr>
        <w:object w:dxaOrig="2079" w:dyaOrig="620" w14:anchorId="204EDA7F">
          <v:shape id="_x0000_i1046" type="#_x0000_t75" style="width:103.95pt;height:30.7pt" o:ole="">
            <v:imagedata r:id="rId49" o:title=""/>
          </v:shape>
          <o:OLEObject Type="Embed" ProgID="Equation.DSMT4" ShapeID="_x0000_i1046" DrawAspect="Content" ObjectID="_1653897404" r:id="rId50"/>
        </w:object>
      </w:r>
      <w:r w:rsidR="00F25EEE">
        <w:t>.</w:t>
      </w:r>
    </w:p>
    <w:p w14:paraId="0FE0D113" w14:textId="77777777" w:rsidR="00516F94" w:rsidRPr="00516F94" w:rsidRDefault="00516F94" w:rsidP="00516F94">
      <w:pPr>
        <w:tabs>
          <w:tab w:val="left" w:pos="284"/>
          <w:tab w:val="left" w:pos="2835"/>
          <w:tab w:val="left" w:pos="5387"/>
          <w:tab w:val="left" w:pos="7938"/>
        </w:tabs>
        <w:ind w:firstLine="142"/>
        <w:jc w:val="both"/>
        <w:rPr>
          <w:bCs/>
        </w:rPr>
      </w:pPr>
      <w:r w:rsidRPr="00516F94">
        <w:rPr>
          <w:b/>
          <w:bCs/>
        </w:rPr>
        <w:t>Câu 4:</w:t>
      </w:r>
      <w:r w:rsidRPr="00516F94">
        <w:rPr>
          <w:bCs/>
        </w:rPr>
        <w:t xml:space="preserve"> Phát biểu nào sau đây là </w:t>
      </w:r>
      <w:r w:rsidRPr="00875BEE">
        <w:rPr>
          <w:b/>
        </w:rPr>
        <w:t>đúng</w:t>
      </w:r>
      <w:r w:rsidRPr="00516F94">
        <w:rPr>
          <w:bCs/>
        </w:rPr>
        <w:t xml:space="preserve"> về sóng âm tần và sóng cao tần trong quá trình phát sóng vô tuyến?</w:t>
      </w:r>
    </w:p>
    <w:p w14:paraId="3EC18F42" w14:textId="77777777" w:rsidR="00516F94" w:rsidRP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Pr="00516F94">
        <w:rPr>
          <w:bCs/>
        </w:rPr>
        <w:t>Âm tần và cao tần cùng là sóng điện từ nhưng tần số âm tần nhỏ hơn tần số cao tần.</w:t>
      </w:r>
    </w:p>
    <w:p w14:paraId="22A1AA26" w14:textId="77777777" w:rsidR="00516F94" w:rsidRPr="00516F94" w:rsidRDefault="00516F94" w:rsidP="00516F94">
      <w:pPr>
        <w:tabs>
          <w:tab w:val="left" w:pos="284"/>
          <w:tab w:val="left" w:pos="2835"/>
          <w:tab w:val="left" w:pos="5387"/>
          <w:tab w:val="left" w:pos="7938"/>
        </w:tabs>
        <w:ind w:firstLine="142"/>
        <w:jc w:val="both"/>
        <w:rPr>
          <w:bCs/>
        </w:rPr>
      </w:pPr>
      <w:r w:rsidRPr="00516F94">
        <w:rPr>
          <w:b/>
          <w:bCs/>
        </w:rPr>
        <w:tab/>
        <w:t xml:space="preserve">B. </w:t>
      </w:r>
      <w:r w:rsidRPr="00516F94">
        <w:rPr>
          <w:bCs/>
        </w:rPr>
        <w:t>Âm tần là sóng âm còn cao tần là sóng điện từ nhưng tần số của chúng bằng nhau.</w:t>
      </w:r>
    </w:p>
    <w:p w14:paraId="2F093F1C" w14:textId="77777777" w:rsidR="00516F94" w:rsidRPr="00516F94" w:rsidRDefault="00516F94" w:rsidP="00516F94">
      <w:pPr>
        <w:tabs>
          <w:tab w:val="left" w:pos="284"/>
          <w:tab w:val="left" w:pos="2835"/>
          <w:tab w:val="left" w:pos="5387"/>
          <w:tab w:val="left" w:pos="7938"/>
        </w:tabs>
        <w:ind w:firstLine="142"/>
        <w:jc w:val="both"/>
        <w:rPr>
          <w:bCs/>
        </w:rPr>
      </w:pPr>
      <w:r w:rsidRPr="00516F94">
        <w:rPr>
          <w:b/>
          <w:bCs/>
        </w:rPr>
        <w:tab/>
        <w:t xml:space="preserve">C. </w:t>
      </w:r>
      <w:r w:rsidRPr="00516F94">
        <w:rPr>
          <w:bCs/>
        </w:rPr>
        <w:t>Âm tần là sóng âm còn cao tần là sóng điện từ và tần số âm tần nhỏ hơn tần số cao tần.</w:t>
      </w:r>
    </w:p>
    <w:p w14:paraId="10C6DDB5" w14:textId="16368243" w:rsidR="00516F94" w:rsidRDefault="00516F94" w:rsidP="00516F94">
      <w:pPr>
        <w:tabs>
          <w:tab w:val="left" w:pos="284"/>
          <w:tab w:val="left" w:pos="2835"/>
          <w:tab w:val="left" w:pos="5387"/>
          <w:tab w:val="left" w:pos="7938"/>
        </w:tabs>
        <w:ind w:firstLine="142"/>
        <w:jc w:val="both"/>
        <w:rPr>
          <w:bCs/>
        </w:rPr>
      </w:pPr>
      <w:r w:rsidRPr="00516F94">
        <w:rPr>
          <w:b/>
          <w:bCs/>
        </w:rPr>
        <w:tab/>
        <w:t xml:space="preserve">D. </w:t>
      </w:r>
      <w:r w:rsidRPr="00516F94">
        <w:rPr>
          <w:bCs/>
        </w:rPr>
        <w:t>Âm tần và cao tần cùng là sóng âm nhưng tần số âm tần nhỏ hơn tần số cao tần.</w:t>
      </w:r>
    </w:p>
    <w:p w14:paraId="383415A3" w14:textId="77777777" w:rsidR="00516F94" w:rsidRPr="00516F94" w:rsidRDefault="00516F94" w:rsidP="00516F94">
      <w:pPr>
        <w:tabs>
          <w:tab w:val="left" w:pos="284"/>
          <w:tab w:val="left" w:pos="2835"/>
          <w:tab w:val="left" w:pos="5387"/>
          <w:tab w:val="left" w:pos="7938"/>
        </w:tabs>
        <w:ind w:firstLine="142"/>
        <w:jc w:val="both"/>
        <w:rPr>
          <w:bCs/>
        </w:rPr>
      </w:pPr>
      <w:r w:rsidRPr="00516F94">
        <w:rPr>
          <w:b/>
          <w:bCs/>
        </w:rPr>
        <w:t>Câu 5:</w:t>
      </w:r>
      <w:r w:rsidRPr="00516F94">
        <w:rPr>
          <w:bCs/>
        </w:rPr>
        <w:t xml:space="preserve"> Các đồng vị là các hạt nhân khác nhau nhưng có cùng</w:t>
      </w:r>
    </w:p>
    <w:p w14:paraId="412EE07D" w14:textId="2E61B07C"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Pr="00516F94">
        <w:rPr>
          <w:bCs/>
        </w:rPr>
        <w:t>số khối.</w:t>
      </w:r>
      <w:r w:rsidRPr="00516F94">
        <w:rPr>
          <w:bCs/>
        </w:rPr>
        <w:tab/>
      </w:r>
      <w:r w:rsidRPr="00516F94">
        <w:rPr>
          <w:b/>
          <w:bCs/>
        </w:rPr>
        <w:t xml:space="preserve">B. </w:t>
      </w:r>
      <w:r w:rsidRPr="00516F94">
        <w:rPr>
          <w:bCs/>
        </w:rPr>
        <w:t>số prôtôn.</w:t>
      </w:r>
      <w:r w:rsidRPr="00516F94">
        <w:rPr>
          <w:bCs/>
        </w:rPr>
        <w:tab/>
      </w:r>
      <w:r w:rsidRPr="00516F94">
        <w:rPr>
          <w:b/>
          <w:bCs/>
        </w:rPr>
        <w:t xml:space="preserve">C. </w:t>
      </w:r>
      <w:r w:rsidRPr="00516F94">
        <w:rPr>
          <w:bCs/>
        </w:rPr>
        <w:t>số nơtrôn.</w:t>
      </w:r>
      <w:r w:rsidRPr="00516F94">
        <w:rPr>
          <w:bCs/>
        </w:rPr>
        <w:tab/>
      </w:r>
      <w:r w:rsidRPr="00516F94">
        <w:rPr>
          <w:b/>
          <w:bCs/>
        </w:rPr>
        <w:t xml:space="preserve">D. </w:t>
      </w:r>
      <w:r w:rsidRPr="00516F94">
        <w:rPr>
          <w:bCs/>
        </w:rPr>
        <w:t>khối lượng nghỉ.</w:t>
      </w:r>
    </w:p>
    <w:p w14:paraId="5FD10F64" w14:textId="5BFC5126" w:rsidR="00516F94" w:rsidRPr="00A17552" w:rsidRDefault="00516F94" w:rsidP="00516F94">
      <w:pPr>
        <w:tabs>
          <w:tab w:val="left" w:pos="284"/>
          <w:tab w:val="left" w:pos="2835"/>
          <w:tab w:val="left" w:pos="5387"/>
          <w:tab w:val="left" w:pos="7938"/>
        </w:tabs>
        <w:ind w:firstLine="142"/>
        <w:jc w:val="both"/>
        <w:rPr>
          <w:bCs/>
          <w:highlight w:val="yellow"/>
        </w:rPr>
      </w:pPr>
      <w:r w:rsidRPr="00516F94">
        <w:rPr>
          <w:b/>
          <w:bCs/>
        </w:rPr>
        <w:t xml:space="preserve">Câu </w:t>
      </w:r>
      <w:r w:rsidR="00354D11">
        <w:rPr>
          <w:b/>
          <w:bCs/>
        </w:rPr>
        <w:t>6</w:t>
      </w:r>
      <w:r w:rsidRPr="00516F94">
        <w:rPr>
          <w:b/>
          <w:bCs/>
        </w:rPr>
        <w:t>:</w:t>
      </w:r>
      <w:r w:rsidRPr="00516F94">
        <w:rPr>
          <w:bCs/>
        </w:rPr>
        <w:t xml:space="preserve"> </w:t>
      </w:r>
      <w:r w:rsidR="0063514F">
        <w:rPr>
          <w:bCs/>
        </w:rPr>
        <w:t xml:space="preserve">Đặt điện áp xoay chiều có tần số góc không đổi </w:t>
      </w:r>
      <w:r w:rsidR="0063514F" w:rsidRPr="0063514F">
        <w:rPr>
          <w:bCs/>
          <w:position w:val="-6"/>
        </w:rPr>
        <w:object w:dxaOrig="840" w:dyaOrig="279" w14:anchorId="636FE5C3">
          <v:shape id="_x0000_i1047" type="#_x0000_t75" style="width:41.95pt;height:14.4pt" o:ole="">
            <v:imagedata r:id="rId51" o:title=""/>
          </v:shape>
          <o:OLEObject Type="Embed" ProgID="Equation.DSMT4" ShapeID="_x0000_i1047" DrawAspect="Content" ObjectID="_1653897405" r:id="rId52"/>
        </w:object>
      </w:r>
      <w:r w:rsidR="0063514F">
        <w:rPr>
          <w:bCs/>
        </w:rPr>
        <w:t xml:space="preserve"> rad/s vào hai đầu đoạn mạch chỉ chứa cuộn cảm thuần với độ tự cảm </w:t>
      </w:r>
      <w:r w:rsidR="0063514F" w:rsidRPr="0063514F">
        <w:rPr>
          <w:bCs/>
          <w:position w:val="-10"/>
        </w:rPr>
        <w:object w:dxaOrig="780" w:dyaOrig="320" w14:anchorId="4F864085">
          <v:shape id="_x0000_i1048" type="#_x0000_t75" style="width:38.8pt;height:16.3pt" o:ole="">
            <v:imagedata r:id="rId53" o:title=""/>
          </v:shape>
          <o:OLEObject Type="Embed" ProgID="Equation.DSMT4" ShapeID="_x0000_i1048" DrawAspect="Content" ObjectID="_1653897406" r:id="rId54"/>
        </w:object>
      </w:r>
      <w:r w:rsidR="0063514F">
        <w:rPr>
          <w:bCs/>
        </w:rPr>
        <w:t>H. Cảm kháng của cuộn cảm là</w:t>
      </w:r>
    </w:p>
    <w:p w14:paraId="5F5EAC6A" w14:textId="14E75ACD" w:rsidR="00516F94" w:rsidRDefault="00516F94" w:rsidP="0063514F">
      <w:pPr>
        <w:tabs>
          <w:tab w:val="left" w:pos="284"/>
          <w:tab w:val="left" w:pos="2835"/>
          <w:tab w:val="left" w:pos="5387"/>
          <w:tab w:val="left" w:pos="7938"/>
        </w:tabs>
        <w:ind w:firstLine="142"/>
        <w:jc w:val="both"/>
        <w:rPr>
          <w:bCs/>
        </w:rPr>
      </w:pPr>
      <w:r w:rsidRPr="0063514F">
        <w:rPr>
          <w:b/>
          <w:bCs/>
        </w:rPr>
        <w:tab/>
        <w:t xml:space="preserve">A. </w:t>
      </w:r>
      <w:r w:rsidR="0063514F">
        <w:rPr>
          <w:bCs/>
        </w:rPr>
        <w:t>100 Ω</w:t>
      </w:r>
      <w:r w:rsidRPr="0063514F">
        <w:rPr>
          <w:bCs/>
        </w:rPr>
        <w:t>.</w:t>
      </w:r>
      <w:r w:rsidR="0063514F">
        <w:rPr>
          <w:bCs/>
        </w:rPr>
        <w:tab/>
      </w:r>
      <w:r w:rsidRPr="00516F94">
        <w:rPr>
          <w:b/>
          <w:bCs/>
        </w:rPr>
        <w:t xml:space="preserve">B. </w:t>
      </w:r>
      <w:r w:rsidR="0063514F">
        <w:rPr>
          <w:bCs/>
        </w:rPr>
        <w:t>200 Ω</w:t>
      </w:r>
      <w:r w:rsidRPr="00516F94">
        <w:rPr>
          <w:bCs/>
        </w:rPr>
        <w:t>.</w:t>
      </w:r>
      <w:r w:rsidR="0063514F">
        <w:rPr>
          <w:bCs/>
        </w:rPr>
        <w:tab/>
      </w:r>
      <w:r w:rsidRPr="00516F94">
        <w:rPr>
          <w:b/>
          <w:bCs/>
        </w:rPr>
        <w:t xml:space="preserve">C. </w:t>
      </w:r>
      <w:r w:rsidR="0063514F">
        <w:rPr>
          <w:bCs/>
        </w:rPr>
        <w:t>300 Ω</w:t>
      </w:r>
      <w:r w:rsidRPr="00516F94">
        <w:rPr>
          <w:bCs/>
        </w:rPr>
        <w:t>.</w:t>
      </w:r>
      <w:r w:rsidRPr="00516F94">
        <w:rPr>
          <w:bCs/>
        </w:rPr>
        <w:tab/>
      </w:r>
      <w:r w:rsidRPr="00516F94">
        <w:rPr>
          <w:b/>
          <w:bCs/>
        </w:rPr>
        <w:t xml:space="preserve">D. </w:t>
      </w:r>
      <w:r w:rsidR="0063514F">
        <w:rPr>
          <w:bCs/>
        </w:rPr>
        <w:t>150 Ω</w:t>
      </w:r>
      <w:r w:rsidRPr="00516F94">
        <w:rPr>
          <w:bCs/>
        </w:rPr>
        <w:t>.</w:t>
      </w:r>
    </w:p>
    <w:p w14:paraId="4E094216" w14:textId="2577750F" w:rsidR="00516F94" w:rsidRPr="00516F94" w:rsidRDefault="00516F94" w:rsidP="00516F94">
      <w:pPr>
        <w:tabs>
          <w:tab w:val="left" w:pos="284"/>
          <w:tab w:val="left" w:pos="2835"/>
          <w:tab w:val="left" w:pos="5387"/>
          <w:tab w:val="left" w:pos="7938"/>
        </w:tabs>
        <w:ind w:firstLine="142"/>
        <w:jc w:val="both"/>
        <w:rPr>
          <w:bCs/>
        </w:rPr>
      </w:pPr>
      <w:r w:rsidRPr="00516F94">
        <w:rPr>
          <w:b/>
          <w:bCs/>
        </w:rPr>
        <w:t xml:space="preserve">Câu </w:t>
      </w:r>
      <w:r w:rsidR="00354D11">
        <w:rPr>
          <w:b/>
          <w:bCs/>
        </w:rPr>
        <w:t>7</w:t>
      </w:r>
      <w:r w:rsidRPr="00516F94">
        <w:rPr>
          <w:b/>
          <w:bCs/>
        </w:rPr>
        <w:t>:</w:t>
      </w:r>
      <w:r w:rsidRPr="00516F94">
        <w:rPr>
          <w:bCs/>
        </w:rPr>
        <w:t xml:space="preserve"> Pin quang điện hiện nay được chế tạo dựa trên hiện tượng </w:t>
      </w:r>
      <w:r w:rsidR="005C65A4">
        <w:rPr>
          <w:bCs/>
        </w:rPr>
        <w:t>V</w:t>
      </w:r>
      <w:r w:rsidRPr="00516F94">
        <w:rPr>
          <w:bCs/>
        </w:rPr>
        <w:t xml:space="preserve">ật </w:t>
      </w:r>
      <w:r w:rsidR="005C65A4">
        <w:rPr>
          <w:bCs/>
        </w:rPr>
        <w:t>L</w:t>
      </w:r>
      <w:r w:rsidRPr="00516F94">
        <w:rPr>
          <w:bCs/>
        </w:rPr>
        <w:t>í nào sau đây?</w:t>
      </w:r>
    </w:p>
    <w:p w14:paraId="54392F31" w14:textId="64D80994"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Pr="00516F94">
        <w:rPr>
          <w:bCs/>
        </w:rPr>
        <w:t>Quang điện ngoài.</w:t>
      </w:r>
      <w:r w:rsidRPr="00516F94">
        <w:rPr>
          <w:bCs/>
        </w:rPr>
        <w:tab/>
      </w:r>
      <w:r w:rsidRPr="00516F94">
        <w:rPr>
          <w:b/>
          <w:bCs/>
        </w:rPr>
        <w:t xml:space="preserve">B. </w:t>
      </w:r>
      <w:r w:rsidRPr="00516F94">
        <w:rPr>
          <w:bCs/>
        </w:rPr>
        <w:t>Lân quang.</w:t>
      </w:r>
      <w:r w:rsidRPr="00516F94">
        <w:rPr>
          <w:bCs/>
        </w:rPr>
        <w:tab/>
      </w:r>
      <w:r w:rsidRPr="00516F94">
        <w:rPr>
          <w:b/>
          <w:bCs/>
        </w:rPr>
        <w:t xml:space="preserve">C. </w:t>
      </w:r>
      <w:r w:rsidRPr="00516F94">
        <w:rPr>
          <w:bCs/>
        </w:rPr>
        <w:t>Quang điện trong.</w:t>
      </w:r>
      <w:r w:rsidRPr="00516F94">
        <w:rPr>
          <w:bCs/>
        </w:rPr>
        <w:tab/>
      </w:r>
      <w:r w:rsidRPr="00516F94">
        <w:rPr>
          <w:b/>
          <w:bCs/>
        </w:rPr>
        <w:t xml:space="preserve">D. </w:t>
      </w:r>
      <w:r w:rsidRPr="00516F94">
        <w:rPr>
          <w:bCs/>
        </w:rPr>
        <w:t>Huỳnh quang.</w:t>
      </w:r>
    </w:p>
    <w:p w14:paraId="30D4458A" w14:textId="108D8790" w:rsidR="00516F94" w:rsidRPr="00516F94" w:rsidRDefault="00516F94" w:rsidP="00516F94">
      <w:pPr>
        <w:tabs>
          <w:tab w:val="left" w:pos="284"/>
          <w:tab w:val="left" w:pos="2835"/>
          <w:tab w:val="left" w:pos="5387"/>
          <w:tab w:val="left" w:pos="7938"/>
        </w:tabs>
        <w:ind w:firstLine="142"/>
        <w:jc w:val="both"/>
        <w:rPr>
          <w:bCs/>
        </w:rPr>
      </w:pPr>
      <w:r w:rsidRPr="00516F94">
        <w:rPr>
          <w:b/>
          <w:bCs/>
        </w:rPr>
        <w:t xml:space="preserve">Câu </w:t>
      </w:r>
      <w:r w:rsidR="00354D11">
        <w:rPr>
          <w:b/>
          <w:bCs/>
        </w:rPr>
        <w:t>8</w:t>
      </w:r>
      <w:r w:rsidRPr="00516F94">
        <w:rPr>
          <w:b/>
          <w:bCs/>
        </w:rPr>
        <w:t>:</w:t>
      </w:r>
      <w:r w:rsidRPr="00516F94">
        <w:rPr>
          <w:bCs/>
        </w:rPr>
        <w:t xml:space="preserve"> Khi đi từ chân không vào một môi trường trong suốt nào đó, bước sóng của tia đỏ, ti</w:t>
      </w:r>
      <w:r w:rsidR="00A537FC">
        <w:rPr>
          <w:bCs/>
        </w:rPr>
        <w:t xml:space="preserve">a tím, tia </w:t>
      </w:r>
      <w:r w:rsidR="00875BEE">
        <w:rPr>
          <w:bCs/>
        </w:rPr>
        <w:t>lam</w:t>
      </w:r>
      <w:r w:rsidRPr="00516F94">
        <w:rPr>
          <w:bCs/>
        </w:rPr>
        <w:t>, t</w:t>
      </w:r>
      <w:r w:rsidR="00A537FC">
        <w:rPr>
          <w:bCs/>
        </w:rPr>
        <w:t xml:space="preserve">ia </w:t>
      </w:r>
      <w:r w:rsidR="00875BEE">
        <w:rPr>
          <w:bCs/>
        </w:rPr>
        <w:t>chàm</w:t>
      </w:r>
      <w:r w:rsidR="00A537FC">
        <w:rPr>
          <w:bCs/>
        </w:rPr>
        <w:t xml:space="preserve"> giảm đi lần lượt </w:t>
      </w:r>
      <w:r w:rsidR="00A537FC" w:rsidRPr="00A537FC">
        <w:rPr>
          <w:bCs/>
          <w:position w:val="-12"/>
        </w:rPr>
        <w:object w:dxaOrig="240" w:dyaOrig="360" w14:anchorId="137626A8">
          <v:shape id="_x0000_i1049" type="#_x0000_t75" style="width:12.5pt;height:16.9pt" o:ole="">
            <v:imagedata r:id="rId55" o:title=""/>
          </v:shape>
          <o:OLEObject Type="Embed" ProgID="Equation.DSMT4" ShapeID="_x0000_i1049" DrawAspect="Content" ObjectID="_1653897407" r:id="rId56"/>
        </w:object>
      </w:r>
      <w:r w:rsidR="00A537FC">
        <w:rPr>
          <w:bCs/>
        </w:rPr>
        <w:t xml:space="preserve">, </w:t>
      </w:r>
      <w:r w:rsidR="00A537FC" w:rsidRPr="00A537FC">
        <w:rPr>
          <w:bCs/>
          <w:position w:val="-12"/>
        </w:rPr>
        <w:object w:dxaOrig="260" w:dyaOrig="360" w14:anchorId="36B5C210">
          <v:shape id="_x0000_i1050" type="#_x0000_t75" style="width:13.15pt;height:16.9pt" o:ole="">
            <v:imagedata r:id="rId57" o:title=""/>
          </v:shape>
          <o:OLEObject Type="Embed" ProgID="Equation.DSMT4" ShapeID="_x0000_i1050" DrawAspect="Content" ObjectID="_1653897408" r:id="rId58"/>
        </w:object>
      </w:r>
      <w:r w:rsidR="00A537FC">
        <w:rPr>
          <w:bCs/>
        </w:rPr>
        <w:t xml:space="preserve">, </w:t>
      </w:r>
      <w:r w:rsidR="00A537FC" w:rsidRPr="00A537FC">
        <w:rPr>
          <w:bCs/>
          <w:position w:val="-12"/>
        </w:rPr>
        <w:object w:dxaOrig="260" w:dyaOrig="360" w14:anchorId="75E2C124">
          <v:shape id="_x0000_i1051" type="#_x0000_t75" style="width:13.15pt;height:16.9pt" o:ole="">
            <v:imagedata r:id="rId59" o:title=""/>
          </v:shape>
          <o:OLEObject Type="Embed" ProgID="Equation.DSMT4" ShapeID="_x0000_i1051" DrawAspect="Content" ObjectID="_1653897409" r:id="rId60"/>
        </w:object>
      </w:r>
      <w:r w:rsidR="003036AB">
        <w:rPr>
          <w:bCs/>
        </w:rPr>
        <w:t xml:space="preserve">, </w:t>
      </w:r>
      <w:r w:rsidR="003036AB" w:rsidRPr="00A537FC">
        <w:rPr>
          <w:bCs/>
          <w:position w:val="-12"/>
        </w:rPr>
        <w:object w:dxaOrig="260" w:dyaOrig="360" w14:anchorId="17188069">
          <v:shape id="_x0000_i1052" type="#_x0000_t75" style="width:13.15pt;height:16.9pt" o:ole="">
            <v:imagedata r:id="rId61" o:title=""/>
          </v:shape>
          <o:OLEObject Type="Embed" ProgID="Equation.DSMT4" ShapeID="_x0000_i1052" DrawAspect="Content" ObjectID="_1653897410" r:id="rId62"/>
        </w:object>
      </w:r>
      <w:r w:rsidRPr="00516F94">
        <w:rPr>
          <w:bCs/>
        </w:rPr>
        <w:t xml:space="preserve"> lần. Trong bốn giá trị </w:t>
      </w:r>
      <w:r w:rsidR="003036AB" w:rsidRPr="00A537FC">
        <w:rPr>
          <w:bCs/>
          <w:position w:val="-12"/>
        </w:rPr>
        <w:object w:dxaOrig="240" w:dyaOrig="360" w14:anchorId="2202F937">
          <v:shape id="_x0000_i1053" type="#_x0000_t75" style="width:12.5pt;height:16.9pt" o:ole="">
            <v:imagedata r:id="rId55" o:title=""/>
          </v:shape>
          <o:OLEObject Type="Embed" ProgID="Equation.DSMT4" ShapeID="_x0000_i1053" DrawAspect="Content" ObjectID="_1653897411" r:id="rId63"/>
        </w:object>
      </w:r>
      <w:r w:rsidR="003036AB">
        <w:rPr>
          <w:bCs/>
        </w:rPr>
        <w:t xml:space="preserve">, </w:t>
      </w:r>
      <w:r w:rsidR="003036AB" w:rsidRPr="00A537FC">
        <w:rPr>
          <w:bCs/>
          <w:position w:val="-12"/>
        </w:rPr>
        <w:object w:dxaOrig="260" w:dyaOrig="360" w14:anchorId="671F67E1">
          <v:shape id="_x0000_i1054" type="#_x0000_t75" style="width:13.15pt;height:16.9pt" o:ole="">
            <v:imagedata r:id="rId57" o:title=""/>
          </v:shape>
          <o:OLEObject Type="Embed" ProgID="Equation.DSMT4" ShapeID="_x0000_i1054" DrawAspect="Content" ObjectID="_1653897412" r:id="rId64"/>
        </w:object>
      </w:r>
      <w:r w:rsidR="003036AB">
        <w:rPr>
          <w:bCs/>
        </w:rPr>
        <w:t xml:space="preserve">, </w:t>
      </w:r>
      <w:r w:rsidR="003036AB" w:rsidRPr="00A537FC">
        <w:rPr>
          <w:bCs/>
          <w:position w:val="-12"/>
        </w:rPr>
        <w:object w:dxaOrig="260" w:dyaOrig="360" w14:anchorId="3AE105B8">
          <v:shape id="_x0000_i1055" type="#_x0000_t75" style="width:13.15pt;height:16.9pt" o:ole="">
            <v:imagedata r:id="rId59" o:title=""/>
          </v:shape>
          <o:OLEObject Type="Embed" ProgID="Equation.DSMT4" ShapeID="_x0000_i1055" DrawAspect="Content" ObjectID="_1653897413" r:id="rId65"/>
        </w:object>
      </w:r>
      <w:r w:rsidR="003036AB">
        <w:rPr>
          <w:bCs/>
        </w:rPr>
        <w:t xml:space="preserve">, </w:t>
      </w:r>
      <w:r w:rsidR="003036AB" w:rsidRPr="00A537FC">
        <w:rPr>
          <w:bCs/>
          <w:position w:val="-12"/>
        </w:rPr>
        <w:object w:dxaOrig="260" w:dyaOrig="360" w14:anchorId="65A53BA8">
          <v:shape id="_x0000_i1056" type="#_x0000_t75" style="width:13.15pt;height:16.9pt" o:ole="">
            <v:imagedata r:id="rId61" o:title=""/>
          </v:shape>
          <o:OLEObject Type="Embed" ProgID="Equation.DSMT4" ShapeID="_x0000_i1056" DrawAspect="Content" ObjectID="_1653897414" r:id="rId66"/>
        </w:object>
      </w:r>
      <w:r w:rsidRPr="00516F94">
        <w:rPr>
          <w:bCs/>
        </w:rPr>
        <w:t>, giá trị lớn nhất là</w:t>
      </w:r>
    </w:p>
    <w:p w14:paraId="5A7C97B2" w14:textId="09DE5434"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00A537FC" w:rsidRPr="00A537FC">
        <w:rPr>
          <w:bCs/>
          <w:position w:val="-12"/>
        </w:rPr>
        <w:object w:dxaOrig="240" w:dyaOrig="360" w14:anchorId="0EEE97BE">
          <v:shape id="_x0000_i1057" type="#_x0000_t75" style="width:12.5pt;height:16.9pt" o:ole="">
            <v:imagedata r:id="rId67" o:title=""/>
          </v:shape>
          <o:OLEObject Type="Embed" ProgID="Equation.DSMT4" ShapeID="_x0000_i1057" DrawAspect="Content" ObjectID="_1653897415" r:id="rId68"/>
        </w:object>
      </w:r>
      <w:r w:rsidRPr="00516F94">
        <w:rPr>
          <w:bCs/>
        </w:rPr>
        <w:t>.</w:t>
      </w:r>
      <w:r w:rsidRPr="00516F94">
        <w:rPr>
          <w:bCs/>
        </w:rPr>
        <w:tab/>
      </w:r>
      <w:r w:rsidRPr="00516F94">
        <w:rPr>
          <w:b/>
          <w:bCs/>
        </w:rPr>
        <w:t xml:space="preserve">B. </w:t>
      </w:r>
      <w:r w:rsidR="00A537FC" w:rsidRPr="00A537FC">
        <w:rPr>
          <w:bCs/>
          <w:position w:val="-12"/>
        </w:rPr>
        <w:object w:dxaOrig="260" w:dyaOrig="360" w14:anchorId="7240033A">
          <v:shape id="_x0000_i1058" type="#_x0000_t75" style="width:13.15pt;height:16.9pt" o:ole="">
            <v:imagedata r:id="rId69" o:title=""/>
          </v:shape>
          <o:OLEObject Type="Embed" ProgID="Equation.DSMT4" ShapeID="_x0000_i1058" DrawAspect="Content" ObjectID="_1653897416" r:id="rId70"/>
        </w:object>
      </w:r>
      <w:r w:rsidRPr="00516F94">
        <w:rPr>
          <w:bCs/>
        </w:rPr>
        <w:t>.</w:t>
      </w:r>
      <w:r w:rsidRPr="00516F94">
        <w:rPr>
          <w:bCs/>
        </w:rPr>
        <w:tab/>
      </w:r>
      <w:r w:rsidRPr="00516F94">
        <w:rPr>
          <w:b/>
          <w:bCs/>
        </w:rPr>
        <w:t xml:space="preserve">C. </w:t>
      </w:r>
      <w:r w:rsidR="003036AB" w:rsidRPr="003036AB">
        <w:rPr>
          <w:bCs/>
          <w:position w:val="-12"/>
        </w:rPr>
        <w:object w:dxaOrig="260" w:dyaOrig="360" w14:anchorId="1CC8B28C">
          <v:shape id="_x0000_i1059" type="#_x0000_t75" style="width:13.15pt;height:16.9pt" o:ole="">
            <v:imagedata r:id="rId71" o:title=""/>
          </v:shape>
          <o:OLEObject Type="Embed" ProgID="Equation.DSMT4" ShapeID="_x0000_i1059" DrawAspect="Content" ObjectID="_1653897417" r:id="rId72"/>
        </w:object>
      </w:r>
      <w:r w:rsidRPr="00516F94">
        <w:rPr>
          <w:bCs/>
        </w:rPr>
        <w:t>.</w:t>
      </w:r>
      <w:r w:rsidRPr="00516F94">
        <w:rPr>
          <w:bCs/>
        </w:rPr>
        <w:tab/>
      </w:r>
      <w:r w:rsidRPr="00516F94">
        <w:rPr>
          <w:b/>
          <w:bCs/>
        </w:rPr>
        <w:t xml:space="preserve">D. </w:t>
      </w:r>
      <w:r w:rsidR="003036AB" w:rsidRPr="00A537FC">
        <w:rPr>
          <w:bCs/>
          <w:position w:val="-12"/>
        </w:rPr>
        <w:object w:dxaOrig="260" w:dyaOrig="360" w14:anchorId="5A765CAE">
          <v:shape id="_x0000_i1060" type="#_x0000_t75" style="width:13.15pt;height:16.9pt" o:ole="">
            <v:imagedata r:id="rId59" o:title=""/>
          </v:shape>
          <o:OLEObject Type="Embed" ProgID="Equation.DSMT4" ShapeID="_x0000_i1060" DrawAspect="Content" ObjectID="_1653897418" r:id="rId73"/>
        </w:object>
      </w:r>
      <w:r w:rsidRPr="00516F94">
        <w:rPr>
          <w:bCs/>
        </w:rPr>
        <w:t>.</w:t>
      </w:r>
    </w:p>
    <w:p w14:paraId="78D47C53" w14:textId="52801A7B" w:rsidR="00516F94" w:rsidRPr="00516F94" w:rsidRDefault="00516F94" w:rsidP="00516F94">
      <w:pPr>
        <w:tabs>
          <w:tab w:val="left" w:pos="284"/>
          <w:tab w:val="left" w:pos="2835"/>
          <w:tab w:val="left" w:pos="5387"/>
          <w:tab w:val="left" w:pos="7938"/>
        </w:tabs>
        <w:ind w:firstLine="142"/>
        <w:jc w:val="both"/>
        <w:rPr>
          <w:bCs/>
        </w:rPr>
      </w:pPr>
      <w:r w:rsidRPr="00516F94">
        <w:rPr>
          <w:b/>
          <w:bCs/>
        </w:rPr>
        <w:t xml:space="preserve">Câu </w:t>
      </w:r>
      <w:r w:rsidR="00354D11">
        <w:rPr>
          <w:b/>
          <w:bCs/>
        </w:rPr>
        <w:t>9</w:t>
      </w:r>
      <w:r w:rsidRPr="00516F94">
        <w:rPr>
          <w:b/>
          <w:bCs/>
        </w:rPr>
        <w:t>:</w:t>
      </w:r>
      <w:r w:rsidRPr="00516F94">
        <w:rPr>
          <w:bCs/>
        </w:rPr>
        <w:t xml:space="preserve"> </w:t>
      </w:r>
      <w:r w:rsidR="0092225E">
        <w:rPr>
          <w:bCs/>
        </w:rPr>
        <w:t xml:space="preserve">Sóng dừng hình thành trên một sợi dây với bước sóng </w:t>
      </w:r>
      <w:r w:rsidR="0092225E" w:rsidRPr="0092225E">
        <w:rPr>
          <w:bCs/>
          <w:position w:val="-6"/>
        </w:rPr>
        <w:object w:dxaOrig="220" w:dyaOrig="279" w14:anchorId="09CE656B">
          <v:shape id="_x0000_i1061" type="#_x0000_t75" style="width:11.9pt;height:13.15pt" o:ole="">
            <v:imagedata r:id="rId74" o:title=""/>
          </v:shape>
          <o:OLEObject Type="Embed" ProgID="Equation.DSMT4" ShapeID="_x0000_i1061" DrawAspect="Content" ObjectID="_1653897419" r:id="rId75"/>
        </w:object>
      </w:r>
      <w:r w:rsidR="0092225E">
        <w:rPr>
          <w:bCs/>
        </w:rPr>
        <w:t xml:space="preserve">. </w:t>
      </w:r>
      <w:r w:rsidR="0092225E" w:rsidRPr="0092225E">
        <w:rPr>
          <w:bCs/>
          <w:position w:val="-6"/>
        </w:rPr>
        <w:object w:dxaOrig="240" w:dyaOrig="279" w14:anchorId="4E15640E">
          <v:shape id="_x0000_i1062" type="#_x0000_t75" style="width:12.5pt;height:13.15pt" o:ole="">
            <v:imagedata r:id="rId76" o:title=""/>
          </v:shape>
          <o:OLEObject Type="Embed" ProgID="Equation.DSMT4" ShapeID="_x0000_i1062" DrawAspect="Content" ObjectID="_1653897420" r:id="rId77"/>
        </w:object>
      </w:r>
      <w:r w:rsidR="0092225E">
        <w:rPr>
          <w:bCs/>
        </w:rPr>
        <w:t xml:space="preserve"> là một nút sóng</w:t>
      </w:r>
      <w:r w:rsidR="00F900DD">
        <w:rPr>
          <w:bCs/>
        </w:rPr>
        <w:t xml:space="preserve">, hình ảnh bên mô tả dạng của một bó sóng tại thời điểm </w:t>
      </w:r>
      <w:r w:rsidR="00F900DD" w:rsidRPr="00F900DD">
        <w:rPr>
          <w:bCs/>
          <w:position w:val="-6"/>
        </w:rPr>
        <w:object w:dxaOrig="139" w:dyaOrig="240" w14:anchorId="25AC510B">
          <v:shape id="_x0000_i1063" type="#_x0000_t75" style="width:6.9pt;height:12.5pt" o:ole="">
            <v:imagedata r:id="rId78" o:title=""/>
          </v:shape>
          <o:OLEObject Type="Embed" ProgID="Equation.DSMT4" ShapeID="_x0000_i1063" DrawAspect="Content" ObjectID="_1653897421" r:id="rId79"/>
        </w:object>
      </w:r>
      <w:r w:rsidR="00F900DD">
        <w:rPr>
          <w:bCs/>
        </w:rPr>
        <w:t xml:space="preserve">. </w:t>
      </w:r>
      <w:r w:rsidR="00875BEE">
        <w:rPr>
          <w:bCs/>
        </w:rPr>
        <w:t>Khi không có sóng truyền qua, k</w:t>
      </w:r>
      <w:r w:rsidR="00F900DD">
        <w:rPr>
          <w:bCs/>
        </w:rPr>
        <w:t xml:space="preserve">hoảng cách </w:t>
      </w:r>
      <w:r w:rsidR="00F900DD" w:rsidRPr="00F900DD">
        <w:rPr>
          <w:bCs/>
          <w:position w:val="-6"/>
        </w:rPr>
        <w:object w:dxaOrig="480" w:dyaOrig="279" w14:anchorId="5EADD24F">
          <v:shape id="_x0000_i1064" type="#_x0000_t75" style="width:23.8pt;height:13.15pt" o:ole="">
            <v:imagedata r:id="rId80" o:title=""/>
          </v:shape>
          <o:OLEObject Type="Embed" ProgID="Equation.DSMT4" ShapeID="_x0000_i1064" DrawAspect="Content" ObjectID="_1653897422" r:id="rId81"/>
        </w:object>
      </w:r>
      <w:r w:rsidR="00F900DD">
        <w:rPr>
          <w:bCs/>
        </w:rPr>
        <w:t xml:space="preserve"> là</w:t>
      </w:r>
    </w:p>
    <w:p w14:paraId="0AB2753D" w14:textId="77777777" w:rsidR="00F900DD" w:rsidRDefault="00F900DD" w:rsidP="00516F94">
      <w:pPr>
        <w:tabs>
          <w:tab w:val="left" w:pos="284"/>
          <w:tab w:val="left" w:pos="2835"/>
          <w:tab w:val="left" w:pos="5387"/>
          <w:tab w:val="left" w:pos="7938"/>
        </w:tabs>
        <w:ind w:firstLine="142"/>
        <w:jc w:val="both"/>
        <w:rPr>
          <w:bCs/>
        </w:rPr>
      </w:pPr>
      <w:r>
        <w:rPr>
          <w:bCs/>
          <w:noProof/>
        </w:rPr>
        <mc:AlternateContent>
          <mc:Choice Requires="wpc">
            <w:drawing>
              <wp:anchor distT="0" distB="0" distL="114300" distR="114300" simplePos="0" relativeHeight="251659264" behindDoc="0" locked="1" layoutInCell="1" allowOverlap="1" wp14:anchorId="59CEC032" wp14:editId="6BB036F2">
                <wp:simplePos x="0" y="0"/>
                <wp:positionH relativeFrom="column">
                  <wp:posOffset>4531310</wp:posOffset>
                </wp:positionH>
                <wp:positionV relativeFrom="paragraph">
                  <wp:posOffset>6985</wp:posOffset>
                </wp:positionV>
                <wp:extent cx="2084400" cy="997200"/>
                <wp:effectExtent l="0" t="0" r="0" b="0"/>
                <wp:wrapSquare wrapText="bothSides"/>
                <wp:docPr id="6" name="Canvas 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6" name="Group 76"/>
                        <wpg:cNvGrpSpPr/>
                        <wpg:grpSpPr>
                          <a:xfrm>
                            <a:off x="36000" y="0"/>
                            <a:ext cx="2050098" cy="962025"/>
                            <a:chOff x="0" y="0"/>
                            <a:chExt cx="2050098" cy="962025"/>
                          </a:xfrm>
                        </wpg:grpSpPr>
                        <pic:pic xmlns:pic="http://schemas.openxmlformats.org/drawingml/2006/picture">
                          <pic:nvPicPr>
                            <pic:cNvPr id="77" name="Picture 77"/>
                            <pic:cNvPicPr>
                              <a:picLocks noChangeAspect="1"/>
                            </pic:cNvPicPr>
                          </pic:nvPicPr>
                          <pic:blipFill>
                            <a:blip r:embed="rId82"/>
                            <a:stretch>
                              <a:fillRect/>
                            </a:stretch>
                          </pic:blipFill>
                          <pic:spPr>
                            <a:xfrm>
                              <a:off x="165100" y="0"/>
                              <a:ext cx="1884998" cy="962025"/>
                            </a:xfrm>
                            <a:prstGeom prst="rect">
                              <a:avLst/>
                            </a:prstGeom>
                          </pic:spPr>
                        </pic:pic>
                        <pic:pic xmlns:pic="http://schemas.openxmlformats.org/drawingml/2006/picture">
                          <pic:nvPicPr>
                            <pic:cNvPr id="78" name="Picture 78"/>
                            <pic:cNvPicPr/>
                          </pic:nvPicPr>
                          <pic:blipFill>
                            <a:blip r:embed="rId83"/>
                            <a:stretch>
                              <a:fillRect/>
                            </a:stretch>
                          </pic:blipFill>
                          <pic:spPr>
                            <a:xfrm>
                              <a:off x="0" y="495300"/>
                              <a:ext cx="139700" cy="152400"/>
                            </a:xfrm>
                            <a:prstGeom prst="rect">
                              <a:avLst/>
                            </a:prstGeom>
                          </pic:spPr>
                        </pic:pic>
                        <pic:pic xmlns:pic="http://schemas.openxmlformats.org/drawingml/2006/picture">
                          <pic:nvPicPr>
                            <pic:cNvPr id="79" name="Picture 79"/>
                            <pic:cNvPicPr/>
                          </pic:nvPicPr>
                          <pic:blipFill>
                            <a:blip r:embed="rId84"/>
                            <a:stretch>
                              <a:fillRect/>
                            </a:stretch>
                          </pic:blipFill>
                          <pic:spPr>
                            <a:xfrm>
                              <a:off x="317500" y="76200"/>
                              <a:ext cx="177800" cy="139700"/>
                            </a:xfrm>
                            <a:prstGeom prst="rect">
                              <a:avLst/>
                            </a:prstGeom>
                          </pic:spPr>
                        </pic:pic>
                        <wps:wsp>
                          <wps:cNvPr id="80" name="Oval 80"/>
                          <wps:cNvSpPr/>
                          <wps:spPr>
                            <a:xfrm>
                              <a:off x="476250" y="222250"/>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4E014247" id="Canvas 6" o:spid="_x0000_s1026" editas="canvas" style="position:absolute;margin-left:356.8pt;margin-top:.55pt;width:164.15pt;height:78.5pt;z-index:251659264" coordsize="20840,9969"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A8L6ANgQAAM4NAAAOAAAAZHJzL2Uyb0RvYy54bWzk V1lvGzcQfi/Q/7DY91i7q3vhVSDItRHASIQ4RZ4pinsguyRLUof76/OR3JV1OG4dGGiLGrA01AyH M8NvDl6/3zd1sGVKV4JnYXwVhQHjVKwrXmTh719u303CQBvC16QWnGXhI9Ph+9mvv1zvZMoSUYp6 zVQAJVynO5mFpTEy7fU0LVlD9JWQjIOZC9UQg6UqemtFdtDe1L0kika9nVBrqQRlWuPXG88MZ05/ njNqPuW5ZiaosxC2Gfep3OfKfvZm1yQtFJFlRVszyE9Y0ZCK49CDqhtiSLBR1YWqpqJKaJGbKyqa nsjzijLnA7yJozNvFoRviXbOUESnMxDUG+pdFYgBVKY7XAZzdJHuCnm4FFzk2a28yok7JTbS+VCk 9ON2qYJqnYXjURhw0gARjh9g3R4NmTslH+RStT8UfmWju89VY78Rt2Cfhf1RFOFSHw8XyfYmoGAk 0TCKpoAeBW86SqJk6G+aloCD3XqyjZa/vbyx1x3d28kCcHHmza5lRVP8t5ECdRGpv8YvdpmNYmGr pPlbOhqivm3kO0BIElOtqroyjy4dEGdrFN8uK7pUfnEU9HEXdLDtqcF4bONit1gpv4dYn+4F/aYD LhYl4QWba4lMQn5b6d6puFueHLiqK3lb1bW9KUu3riHrznD0THR8RtwIumkYNz7FFavhpeC6rKQO A5WyZsWAIfVh7QwiqTaKGVraA3Mc/BnGWkOPGM7KJ8OsCxoQewZU8WgYP4+qeDIZTC9RdQAHAqe0 uWOiCSwBA2EHboSkZHuvW4s6kTaO3ghnHWz6D0IKSebzeNlBanIOqQ4z/xRIEp/7bwkSXz4G02Ef UIF/JO1KT9yfji18bOWJh8nA8//fGJleYGT6b8NI/+0x0o/H6EKuPY3Rgs5xMh5PDjjxmPElq+tx XaH4+Vqyk5ipdFd+sboowK9q5A8lkQzlzKp96ikTeOgLwKctqQMs4UYrcmji+kfFdoDIDH2MEvyB PEmmZGjj5nLJky+GiNVoNtqa+IOKi34g6mrd9SY3ZLJFrQJYnoVm79vbmVTNrb5Xb0TG250YGDrn HWUea2b11fwzyzEJ2WHFGXxmDKEU/S/2rJKsmbcRgPJAsr3NzsjWfNfpnEKr2TfAVneroJP0Sjrd PpitvN3K3MB8MCx6yTC/+bDDnSy4OWxuKi7UcwpqeNWe7OW7IPnQ2CitxPoRc6IS6KG4fi3pbYWG ek+0WRKF+Rw/4s0BbinUn2Gww/yehfqPDbGDVP2BA+nTeDCAmHGLwXCcYKGOOatjDt80CwEMxO40 R1p5U3dkrkTzFU+NuT0VLMIpzs5CalS3WBj/rsBjhbL53In5Ce2eP9iR3V+Gzesv+69EyTazDVrH R9Fl1wV0vayNLxfzjRF55SaJpzi18UOmO8oN745ybwZQJ6+S47WTenqGzb4DAAD//wMAUEsDBBQA BgAIAAAAIQBVuT/j0AAAACkCAAAZAAAAZHJzL19yZWxzL2Uyb0RvYy54bWwucmVsc7yRz2rDMAyH 74O9g9F9cZLCKKNOL2PQ68geQNiKYxrLxvb+5O3n0UsLZb31KAl9vw9pt//xi/iilF1gBV3TgiDW wTi2Cj7Gt6ctiFyQDS6BScFKGfbD48PunRYsdSnPLmZRKZwVzKXEFymznsljbkIkrpMpJI+llsnK iPqIlmTfts8ynTNguGCKg1GQDmYDYlxjTb7NDtPkNL0G/emJy5UI6XzNrkBMlooCT8bhqblpvv0E 8rpDfx+H/j+H7j4OXRPZ/t1BXjx4+AUAAP//AwBQSwMEFAAGAAgAAAAhAAH2dJupAQAAQAIAABQA AABkcnMvbWVkaWEvaW1hZ2UzLndtZlxRTU/bQBB9u0mgCZHs0PYAQtRUAgnUglSpnGMc83FwFZFI PRoTttRS4kRx2pIDAqm3XtKf0mMPHHJDHDnwPyLkGxLp21VOHXs0783YszNvBYpAzhGAxCW0FehS MGGQkNPp1KBtsTTLLUgCkyvLEzEWC2QbcxbKCKLB1+awpwAHi7PsMthhCtjkY6IH+jXbf6Trs4q6 m9TolXREFStET3L8zED7bSbhcHYz7qjU+aR+OMfdTpSwVjJfbE5uv1eJ8vT37Ml98MGUSBAMr6Xe S883gdvrpcG+5wncMae9ptL4PHEarVglLfXOOUpa2ygIzBVrjaC5C7z8HCduu70XpXHL656penSu UlQK/49TyTWGndNumyWv+60fq76eFZV80HT8i0E/oiAv1ix/VNtx65ltHYRu/fHNKvFry0XmZ+vZ aC8ksi1Ph5GfbYWH2chkqoxXhyy5W2Et9DP9ulZZgI+kUR9BoXLklKEkyH8G3E7LoDcvmTvQemCm r415w27MXbLJ28YwHagOcJ//xUoJfxe/3GnX/M/D0kxfcwAmbJUz//8DAAD//wMAUEsDBBQABgAI AAAAIQAoe7p+qAEAAEACAAAUAAAAZHJzL21lZGlhL2ltYWdlMi53bWZcUT1v01AUPe8lKU0ayQ4t Q1EFBgkkKihtB+a6jqEMoREOYjQmPIqlxInitCUDohIbS/gp/IAO3SrGDv0fEfKGRDj3KRPPPrrn 3mvfj/MUqkDJU4DGF8ipEFoxYJnS8/ncsi21voitaBIbq+sz9U6t0Hu45KCOVjL+1JkMDbCNm4vo bbDCHHDpX5BdE9LvDSG9qlJNC1vTntrBBtkfffGXhueHnYTDuZ20b3LvlTn1Xg/6ScZczX7xaHZ5 skdWJp6wJvfBrk3JDoeTMy17yXwz+MNh3noeBAq/GBM0TZ4eZV7UTU3WNY+9l1l3CxWFpWozanWe Aatv08zv9faTPO0Ggw+mnRyZHI3K/+M0StGk/37QYyoYHI9SM5JZ0Si3Ol74eTxKKMjyPSecNp/6 7cJ1XsR++/fdO+S3HB9FWDwopvsxmesEYqZhsRkfFFMb2aP9esCUvxk347CQ13fqCnw0D/VRFKpE nzLUFP1vh9xOZJDNa/YORA8s9HVxw3rn9i5Z5H40ycemD1yVvzNTg7/6MRKI//N6faGvbYAZS5Xs //8AAAD//wMAUEsDBAoAAAAAAAAAIQDI4g320S4BANEuAQAUAAAAZHJzL21lZGlhL2ltYWdlMS5w bmeJUE5HDQoaCgAAAA1JSERSAAAHuwAAA/IIBgAAAA0Uu9AAAIAASURBVHja7N1PSF7tnx/+FMJg QWakWJCOCykuXDg0UGkzYHkyIMWFFFtcSJFWaBbCV1oHAuOAIDRQKS6ycJEBF6Fk4YALC5LKkC9k ISULF1JcuHBhwYULFy6yyCKL077Pt3ea53nyJPH2nPvv6wXn9yP9zuOl59b7Ptf1vj6f68FPP/1U 5Do+Pi4AAACA+7u8vCw2Nzc/X/k3AAAAUO28+8H/lf9P8eLFC3cFAAAAKvDu3buiMd/OlX8DAAAA lc+7hd0AAABQ06Rb2A0AAAD1zbuF3QAAAFDTpFvYDQAAAPXNu4XdAAAAUNOkW9gNAAAA9c27hd0A AABQ06Rb2A0AAAD1zbuF3QAAANBwe3tbXF5e/uZ1cnJSTqq/dWWO/WXYnX9/77/JdX5+/tUxP378 6IUBAACA/0fYDQAAQFe6vr4uA+D379+Xk9u9vb3i1atX5bW1tVVsbm5+vp4+fVosLy8Xi4uLxZMn T8prfHy8GBsbK6/BwcGfhdLdco2Ojn7+GfLzTE9Pf/75Zmdny5+5cW1sbPzsnuzu7n6+X4eHh+U9 PDs7E6oDAADQNYTdAAAAtEXC6ouLi+L4+LgMqnd2dsoQdm1t7XNAOzc3Vwa3jx8//hzqDgwMdGUw 3Y3XyMhIec8nJiY+h+jZMPDLAD3B+cHBQfla5jW9uroqPn365JccAACAWgm7AQAAqEQqghN27u/v l+Hn8+fPyzA0oWiqjBuBdQJUQXL/hOUJyhtV5uvr62XVfarJ83uSRYm0g7+5ufEHBAAAwJ39Kuye n58vA+9mrr/9279t6pvIYkizY3bC2G/evOm6sfPfGdvY3TJ2/la6bey8Jxnb2N0y9v/6X//L2HeQ 8MbYxu6Wsf/3//7fXTf2fcc1dvVj/+f//J+Lv/7rvy5+97vfFf/u3/27stL6L/7iL4p/9s/+WRli Dg8PF3/8x38s2HVVcg0NDRV/+qd/WvzZn/1ZuTniX/7Lf1n8m3/zb8o29Kn4z3vqXVus5+z1Kv7G 8nXuytj3u5rRzrHzPmxsY3fL2HneM/aPy+ePsY3dLWM3m5W0c+xuz4iMLROUCbZ37F+F3fedlDbj p59+6uqxcy5at42d/87Yxu6WsfO30m1j5z3J2MbulrH/w3/4D8a+g4cPHxrb2F0zdrMLqO0cu4p5 ibF/XNqIC1hd3VoxPjk5+bmteirGs6j89u3b4vT09GcBbRaVqhizmc2Jxr7f1ewiYrvGzvuwsY3d LWPnec/YPy7P9MY2dreM3WxW0s6xuz0jMrZMUCbY3rGF3X6xjW1sYbfw09jCbmMLXo0t7BZ29+DY CbLfv39fnoWd/y1VsanKTkDo3GtXP1zpOvDo0aPin//zfy5wFnYLP41tbGG34NXYwm5ht7GNLRMU dvvF9ottbGMLuwWvxhZ2G1vwamxht8C5U8f+F//iX5RhdlqLC7JdruovYbewW/BqbGG3sNvYxhZ2 y4iMbWyZYBeE3c7s1p/f2MZ2ZrcznI3dX2M7s/tunB9tbGd2Oze7lWPnvOxUZOes7Jxd/E/+yT8p zzP++3//7wsfXa4WnSH+j//xPy7PD/8v/+W/FIeHh8XZ2dkPnxvuzG5ndhvb2M7sdma3sY3d6rGd 2W1sY8sE+y2f+lXY3exDFgAAAHeXYObk5KRsN765uVksLS2VwZrqbJers68cBzA7O1usrKwUW1tb xdHRUXF+fv7DQTgAAAD3J+wGAABogaurq3IC9vLly2J1dbUMtKs4lsHlcnXeNTIyUjx58qTszPDq 1avybz9B+KdPn7wZAgAAVOhz2J1FllzNlv4DAAD0u1R0JtBKlfbz58/LKu1Hjx4Vg4ODAsA+DTz/ 0T/6R2WVfuPKv1MRnMvvRf9dec2np6eLp0+flsUGqQbPRhgAAACac3p6Wm42fuBWAAAA/Jibm5vi /fv3ZcVmWo+nlXHCS2Fe+8PlvA6Tk5PlRDfX/Px8sby8XIaLea2+vHZ2dsrXMNfBwUG5G/zLK2eq XV5e/ubVzFnGPyoB6G+Nmw0Vv/xec+VnaPw8uba3tz//rBsbG+U9yL1YXFws701C1/HxccF7B1zZ CJFuD3l98rrt7+9riQ4AAHAHwm4AAICvuLi4KEPEVGovLCyU4eDDhw8FdBVfw8PDZeiawC9BbALZ BH/r6+tlWLu7u1u8fv26ePv2bRlC53VJ8Ht9fe2XtEIJVxuh+tnZWRmiHx4eluF5KpHzWqQNf16b ubm58rWamJgoXzvnzNdTCZ7uELnnuf/5/f/w4YNfVAAAgF8QdgMAAH0tIV+qtROqrqyslFWvwru7 X9kIMDo6WkxNTZUV7wlFE9Q1AusEpwlQT05Oaq+Opj0aVemNivNsUmhUmae6PCF5/r4SkGeTg7+b 5roYpGtBNoOkFXruNwAAQD8TdgMAAH0j1cAJ4ba2tsowNpWpgu0fD7FTdZ0NAQkvX758WYZtOSMr gdunT5/8gnEn2fCQ351U7Kd9d4LxhLj528yGifx9CsV/LABPpX3uXTaWpDIfAACgXwi7AQCAnpTz tRNspw15KkoT2ArGfh2SJVDM/Wm0S07b6rRMToitbTKdIhtV0oGhcT55NlwkFE/ImyMGbFr5+TU0 NPT5LPBU2Kejgr9nAACgFwm7AQCArpcQJwHtxsZG2eI3IW6/h10J/xJk57zxtJBONXtCwrQTT+Vn 2rdDL2kE4nt7e+Uml2fPnpUbORKGqxD/wzU5OVksLS2VG1vyPqAjAwAA0O2E3QAAQFdJSPtlK/J+ rdhOe/GcfZzK1kaYnZBPBSd8XdqmX1xclO8facOftt9pzZ8W/f0ahud9JD//2tpauRnGGeAAAEC3 EXYDAAAdLeFtQpi02U5VYr+1GU8r4gRyCeYS0KWCPYGdikyoVsLwtO9Pq/RUPud8+mwmyaaShML9 1BViZmamrI7PWepXV1d+OQAAgI4l7AYAADpGQpW02U774VQb5tzZfjhb99GjR2WVes4hTtB2fn6u zTh0kPw95u8y3RPSRSFB+PT0dF+8R+VKB420hN/e3tY9AgAA6CjCbgAAoC0SluR83d3d3fIM2V4/ ZzvVoY3zsxMYHR0dleGZCm3obo2K8AThGxsbn1ujp0K619ufZ2NSNuhofw4AALSLsBsAAGiJhCFp iZswKK25ezEIGhwcLFutJ7xvnKF9dnamShv6VLpV5OiBbOrJudjz8/M92xY9P1c6VOS4hePjYxt5 AACAlhB2AwAAlUvIkZA3Z22nknl4eLinQp38PDnLN62ME2qnStu5tsCPur6+Lt69e1eeDZ73yF7c AJQW7wn3czxD3iNvbm688AAAQOWE3QAAwL012vju7OyU4UYvnWM7MTFR/kypSM954qlQV7EI1OHi 4qJ8n8l7aULwtArvpffT8fHx8udKl4/8rN5LAQCA+3rw008/FbnSYgoAAOBH5LzttOZNADw9Pd0T LXlTVZnqyi/b8Go/TrOyKSIVrY3LmcbcRyrBczZ2OknMzs6WLcN7qfo74X66gQi/AQCAu867HzQm GGmdBQAA8DUJfdNyN5OItO/u9na7aUOeYDtn6CbYTlW6YJsq5e/ly9+5/Buq1GiFngB8aWmp7ELR 7RuPRkZGisXFxfIIDBtEAACAH5x3C7sBAICfS3XdyclJsb29XczNzXV1uD04OFjMzMwU6+vr5bmx WufS4km3sJuWyZES6UqRNZ50qZicnOzq8DsV7Gl7/vr16+Lq6soLDAAAfG3eLewGAACKsoVsWsku LCx07RmxqQpM5fmzZ8+Kvb29MthWsU2bJ93Cbtoq74Hv378v26DnvbGbj57Imd+rq6vlmd83Nzde XAAAMO8WdgMAQL9KELy7u1u2v01I3I3BdqrOc254go+0vFWxTQdOuoXddJy8V56fn5ftwldWVoqp qamyC0a3fQ6kcj1dOw4PD8uqdgAAoC/n3cJuAADoBwmDE2ykte3o6GhXBRppo56K7YQa2tnSZZNu YTddoXF8RaMFelqId9PnRKrVE9qnej2V7AAAQN/Mu4XdAADQi9LitRFud1toMTw8XLZT39raKtur q9imiyfdwm661ocPH4q3b99+bn+ejUfddN53Pv/yOZjNXgAAQM/Ou4XdAADQK9KWdnt7u6yC7pZQ It9nQpS1tbXynG1V2/TYpFvYTU/JBqSXL1+WQfLExETXnP+doy/yPac7iPO+AQCgp+bdwm4AAOhW OaM051V3U2vyRtX25uZm2Wr248ePXkh6edIt7KanXV9flxuVcsxEN220evz4cfk5dHx8rHsIAAB0 97xb2A0AAN0iwXBaym5sbJRnk3ZDRd3k5GTx9OnTYnd3V0ty+nHSLeymrzRan+/s7JQbm7LBqdM/ p4aGhor5+fni4OCg3EQGAAB01bxb2A0AAJ0sZ43mzNGlpaWyDWsnBwaDg4NltVzC7bSKTcUf9Pmk W9hNX8smrfz+N47YSLDcyZ9j2USWzWSpVM/RIAAAQMfPu4XdAADQSVL5fHJyUqysrBRjY2MdHwok vEgr2EwytCSHX026hd3wCwmRU/mdIzg6/XMu31++z7Rq9xkHAAAdOe8WdgMAQLs1zt5OwN3JVW/5 3ubm5opnz54Vh4eH2r3C9yfdwm74jouLi/Koi3wGdvIRHeleMjMzUzx//rw4PT31wgEAQGfMu4Xd AADQDldXV2VlW84J7dSF/YGBgc8L+8fHx87bhrtPuoXdcEfZSJVK6tXV1WJycrJjPyPzveV7zFnf Ph8BAKBt825hNwAAtEIWwt+/f1+eA5rKNW3JoS8m3cJuuKdsDnv16lVHtz1P55PFxcUypNf1BAAA WjrvFnYDAEBdEhYfHR2VrVlHRkY6coF+YmKiWFtb05Yc6pl0C7uhYo2250tLS8Xw8HBHbhzLpraX L18Wl5eXXjAAAKh33i3sBgCAKl1fX5cVaKnwShvwTluETzCwsLBQbG1tFefn514wqHfSLeyGmp2d nZXHbWTzVie2PM/3lU1v2VSmYwoAAFQ8706bpVx/+7d/664AAECTstC+vb1dzM3NFYODgx137naj NXnO3bbQDvU7PT0t/+4aV/4N1C8bztJKPC3PO7GjSp4RtDsHAIDq5t0P3AoAAGj+oTrnb09OTnZc JVkW+BtVZBbTAejnz+pUfc/MzHTcZrQ8O+T7SjeYnEsOAADcnbAbAADuIJXRz549K8bHxztqwTzd mlJVnuryLOx/+vTJiwUAX0hnk4ODg/JzPGdqd9JGtXwv+RzPMYM3NzdeLAAA+EHCbgAA+IYsjL99 +7ZYW1srRkdHOyrgTkV5qtW0JgeAu0uovL+/X3ZCyaaxTvqMTxi/s7NTnJ+fe6EAAOAbhN0AAPAL qYp+9+5dufjdSed95ntZWFgo251eXl56oQCgItk0ls/+zc3NYnp6uhgYGOio4DsV31qdAwDArwm7 AQCg+EPAnQrp5eXljqrgTvX26upq8f79e63JAaBFPnz4UG4uyyazTqn6TqvzJ0+eFFtbW4JvAAD4 f4TdAAD0tZOTk45rUd5YyM7Z2wBAeyX4Pjw8LM/67qSOL3leUPENAEC/E3YDANB3cgZ3FqwnJiY6 YrE6rVIXFxeL169fW7AGgA6WLivZKLe9vd0xzxG55ubmit3d3fIccgAA6CfCbgAA+sLZ2Vmxvr7e MRVZaU+ewP3o6Kg8JxQA6D6Xl5dlu/OlpaVicHCwI54xcuZ4gu/b21svEAAAPU/YDQBAzzo/Py82 NjaKsbGxjjhn8/Hjx2UlWNqTO38bAHpLo935yspKRxyPkmeP2dlZFd8AAPQ0YTcAAD0lrUU3Nzc7 orVoKrzSVtR5mgDQX7Kp7f3792VXmfHx8Y4IvvNMsre3V1xfX3uBAADoGcJuAAC6XlqUb21tla3B s5jbzsXkVJEvLy8XBwcH2pMDAKV0m8lmvDyrdErF9+vXr8tqdAAA6GbCbgAAulKqktISPK3B2x1w p1Vpzt9+9+6dFwYA+Kac853gO2drDwwMtL0LTTbp5RnGESsAAHQjYTcAAF3j9va2rEKamZlpe8Cd Nulra2tl23SLwwBAM7J5b2dnp1hYWCiGhoba+myTdusbGxvFxcWFFwYAgK7x4KeffipyHR8fuxsA AHSctAJPwD0/P9/2gDuLwKnEyrOzgBv4lkblZuPKvwG+JZv69vf3i8XFxbYH36k6f/HiRXFzc+OF AQCgo+fdDxoPsXmABQCATnF6elpWTo+MjLT9DO719fXi/fv3XhTgh6Ul8JfvJY45AO4iZ2m/evWq PFu7na3Os9EwGw739vbKMB4AADpw3i3sBgCgM1xdXRVbW1tlwNwJZ3AncAe456Rb2A3cS7rcJGxO 6NzO4Dtjp+r86OhIhxsAADpp3i3sBgCgfbKAe3h4WFYutbNNeQL21dXVsoLbAi5Q4aRb2A1UplHx 3e7jXbIxcGVlRecbAAA6Yd4t7AYAoPUuLi7KNuVZLG3nGdz5HpzBDdQ46RZ2A7VonPE9NzfX1jO+ Hz16VK4rpkMPAAC0Yd4t7AYAoDVubm6K3d3d4vHjx22rRpqYmCjP4D45OfGCAK2YdAu7gdo1Kr7T ZnxwcLBtwfeTJ0+Kg4MDmwgBAGjlvFvYDQBAfdKm/PXr18XMzEzbzplM9XgquJ3BDbRh0i3sBlr+ 7JXgO5sL2xV6p9I8x8PYXAgAQAvm3cJuAACql9bgy8vLxcjISNsWWTP+27dvy0VfgDZNuoXdQNuk tfj29nbZ2aZdwXdC93T28TwGAEBN825hNwAA1Wi00MxZ2O1aUE0Fec6vzPcC0AGTbmE30BHOz8+L 58+ft20jYjr8ZCPi+/fvvRgAAFQ57xZ2AwBw/4fLnBHZrjblqRjK82yqlwA6bNIt7AY6Ss7TTuCc NuPphNOOZ7dsjNza2vLsBgBAFfNuYTcAAHeXxcksUrarLWbO4V5fXy+rlAA6eNIt7AY6VlqL7+3t FfPz823ZtPjw4cNy7IODA23OAQBodt4t7AYA4MekEiiLkXNzc+XiZDvO4X769GlZjZTvBaALJt3C bqArNI6jefLkSVue89Je/dmzZ8XFxYUXAwCAu8y7hd0AAHxbqqfX1taK4eHhtpzvuLS0VIbsAm6g Cyfdwm6g61xeXpZrhY8ePWpLB5/p6elid3e3uL299WIAAPC9ebewGwCAX0sryQTM7ajuScA9MzNT VhddX197MYBunnQLu4Gudnp6Wh4d046ja9LVJ2eLO7YGAIBvzLuF3QAA/H9ZTEwLybSSbPWCZhZR cw64gBvooUm3sBvoqfe2xcXFtpzv/fjx43IjpLO9AQD4xbxb2A0A0O/SHvzo6Kis4m71wmVao6+s rBRv3771QgC9OOkWdgM9J+3F02a8HR2AUu2dSnPV3gAA5t3CbgCAPpfzGJ8/f16Mjo62POTO4mgW ST98+OCFAHp50i3sBnpaoyvQ2NiYam8AAFo/7x4fHy9yvXnzxl0BAOgDqeLOWdzz8/Mtb0E5OTlZ tilPyA7QyxL+LC8vf75UIAL98IyZTkELCwstf8bM8Ttra2vl+eIAAPTXvPuBWwEA0B/Ozs7Klo+t ruLOYufS0lLZpjyLoAAA9LZ07kkXyUePHrW8zXnG3N/fV+0NANAnhN0AAD3syyruVi80TkxMlIuc 19fXXggAgD51cnJSVty0utp7eHi42NzcLK6urrwIAAA9TNgNANCDUk2TduE5rqbVVdyLi4vOpgUA 4Gdubm4+V3u38vk0Gz49nwIA9C5hNwBAD8k5hamcGRwcbOki4tTUVPHy5cvi9vbWiwAAwDel2vvp 06fF0NBQS59ZJycnPbMCAPQYYTcAQJfLeYR7e3tl4Nzq1pBra2tlwA4AAHeVbkQ7OzvF48ePW3rk TroRraysFOfn514EAIAuJ+wGAOhSl5eXxfr6essrYp48eVK8evWqDNkBAKAKZ2dn5UbKdjzbZuPo p0+fvAgAAF1I2A0A0GWOjo7Kcwdb2ap8dHS0DNZVvwAAUKdG16LZ2dmWVnvneXdzc7O4urryIgAA dBFhNwBAF0iLx5wvODEx0bIFvywuZpFRpQsAAO2QTkYJoMfGxlra4nx+fr44Pj72AgAAdAFhNwBA B2ss8LWynWMWEzc2NlS1AADQMd69e1eG0K2s9k6L84ODAxs/AQA6mLAbAKADnZ6eFktLSy1dzJub m7OYBwBAR8tm0OfPnxfj4+Mt3Qy6tbVV3N7eegEAADqMsBsAoEMkZH716lUxNTXVsoW7kZGRsnI8 i4YAANBNDg8Pi4WFhZZtEE2L85WVleLk5MTNBwDoEMJuAIA2S4VIAufR0dGWhdyPHz8u9vf3i48f P3oBAADoatm4mRC6lUf/pMV5WqsDANBewm4AgDY5OzsrlpeXywqRVlWiZLzz83M3HwCAnpONnLu7 u8WjR49aFnpPTEwUL1++LD58+OAFAABogwc//fRTkev4+NjdAACoWVqVp6J6dna2Ze0Wc8ZgzjW8 urryAgC0SKoM07WjcTkuAqC1UnU9Pz/fsmfuHA+0trbm/R4AoMXz7geNB7IXL164KwAANUmVSSo+ xsfHW9qq/ODgoAzYAWithCxfvidrdQvQHtfX18X29na5AbQVz+AJ19NSXTclAICWzbuF3QAAdcni 2sbGRlnp0YrFtcHBwWJ1dbU4PT118wE6Y9It7AboEIeHh+VZ263afJpuTu/fv3fjAQDqnXcLuwEA qpZKjoTOCZ9bdVZgKlacFQjQcZNuYTdAhzk7OyuePn3asmf1qampYm9vr+z2BABA5fNuYTcAQJUP WQsLCy07GzDnEApQADp60i3sBuhQt7e3xdbWVjE6Otqyc70z3tXVlZsPAFDdvFvYDQBwHzkTO5Ua rWqJODQ0VKyvrzsHEKA7Jt3CboAOl4rrg4ODciNpq44eyvP8xcWFmw8AcP95t7AbAKAZWRTLM9T4 +HhLFsUmJyeL3d3dsgIFgK6ZdAu7AbpIo8V5NpjW/XyfblCLi4vF8fGxGw8A0Py8W9gNAHAX19fX ZSVGK9odZgEsbdHz8JYKcgC6btIt7AboQtlg+vLly5ZtbE2XqP39fc/8AAB3n3cLuwEAfsTp6Wmx urpath2se7FreHi4DNQvLy/deIDunnQLuwG6XFqcT09PtyT0fvToUfH69WuhNwDAj8+7hd0AAN/y /v37Ym5urqyyrntxa2xsrNje3i4+fPjgxgP0xqRb2A3QI9JuPG3HWzEvSBepVJabFwAAfHfeLewG APitB6ZWVXDMzs4WR0dHKjgAem/SLewG6DE3NzfF1tZWS441ytnhz58/F3oDAPz2vFvYDQDQ8PHj x+LVq1fFxMREy87jTnt0AHp20i3sBujhucPu7m5LzvXOUUo5Uun8/NyNBwAohN0AAD+ThaqdnZ2W VGfkPO7Nzc2yIgSAnp90C7sBely6M+Vc78ePH7ekK1SOWDo5OXHjAQDzbmE3ANDvEjg/e/asGBkZ acl53HnmSrAOQN9MuoXdAH3k/fv3xfz8fEtC7ydPnvh8AQDMu4XdAEA/uri4KFZWVsoz8OpehHr0 6FGxt7fnPG6A/px0C7sB+lDajS8vLxcDAwO1zzdSUZ6jmMw3AIA+nXcLuwGA/pGQO4tOOS+77kWn 2dlZ4QaASbewG6CP3d7eFs+fPy+7PNU9/8jZ4UJvAKAP593CbgCg952dnbUk5E7lxuLiojP0AEy6 hd0AfJYAOuuvExMTLQm9t7e3y6AdAKDn5915+Mn15s0bdwUA6Dmnp6fFwsJC7SF32qGvra0Vl5eX bjoAn9vXNq78GwDi6OioPG+77tA7c5TNzU2hNwDQ0/PuB24FANCLsrNvZmam9pB7ZGRE1QQAAHBn x8fHf1igrTn0Hh4eLlupm7MAAL1I2A0A9JRGyF33gtGjR4/K8/A+fPjgpgMAAE3LkUvPnj0rBgcH a6/03tjYKK6vr910AKBnCLsBgJ5weHhYTE1N1R5yp91gAvWcuQcAAFCVm5ub8lzvhNJ1zmkGBgaK 1dXV4urqyk0HALqesBsA6FoJnPf29moPudMK3XmrAABAK3z8+LHsIjUxMVF76L2yslJcXFy46QBA 1xJ2AwBdJyF3Fn/Gx8dVPAAAAD2rFR2sGpt7hd4AQDcSdgMAXSMVDi9fviwmJydbcpbd5eWlmw4A ALTd27dvyyOV6g69nz59arMvANBVhN0AQMdLyL2zs1OMjo7WurgzMjJSPH/+vLi9vXXTAQCAjnN8 fFzMz8+XwXSdHa5S6X1ycuKGAwAdT9gNAHSshM4Jn8fGxmoNufP1t7e3iw8fPrjpAABAxzs9PS0W FhZqDb1zZQztzQGATibsBgA6TkLnzc3Nsp14nQs3aYe+u7tbngEOAADQbRJEpwq7ztDbmd4AQCcT dgMAHaNV7cqnp6eL/f19ITcAANATGqF3WpDXGXqvrKw40xsA6CjCbgCg7W5ubopnz56VZ2bXGXLP zs4Wh4eHbjgAANCTrq+vy7nV4OBgrWd6Ly4uOtMbAOgIwm4AoG1yJnfd7cpTfTA/P1+8f//eDQcA APpCNhRvbGzUfjRUQm/tzQGAdhJ2AwAtl/bhr169qrWS27lyAABAv8sG4+3t7WJsbKz29uaXl5du OADQcg/Gx8eLXG/evHE3AIDaHRwc1LrQkpZ6CbnPz8/dbADaJp9D+TxqXD6XAGinbDgWegMAvTjv ftB4GHnx4oW7AgDUJiF3NtjVubCyurpaXF1dudkAtN27d+9+9jmVfwNAuzW6bLVibqbLFgDQonm3 sBsAqEdjIeXRo0falQPQr5NuYTcAHTlX293dLUZHR2uv9DZXAwBqnncLuwGA6r1+/brWaoG0K8/C ydnZmZsNQCdPuoXdAHSsjx8/lhuUp6ambFAGALp13i3sBgCqc3h4WPtCSUJu7coB6JJJt7AbgK6w v79fe3vztbU1czkAoOp5t7AbALi/VoTcqgEA6MJJt7AbgK7RijO906UrZ3oLvQGAiubdwm4A4H4P FU+ePKl9IUS7cgC6dNIt7Aag6yT0fvnyZa1neg8ODhabm5vF7e2tGw4A3GfeLewGAO7u9PS0mJmZ qbWS225/AHpg0i3sBqBr5Uzvvb29Wrt4DQ0NCb0BgPvMu4XdAMCPS4X1wsJCGUbXudAh5AagRybd wm4AekJC7zrbmw8PDxfb29vFhw8f3GwA4C7z7j88TPzud78r/x+buVLZ1YzLy8umx+yEsc/Pz7tu 7Px3xjZ2t4ydv5VuGzvvScY2dreMfX19facxc1Z2zsz+oz/6o9rala+trX1zN387fu6G9+/fG9vY XTN2s1Ux7Rz7vuMa29itHDtVbneYdH8Ou1s19i/lvzG2sbtp7Ga0c+y8Hxnb2N0ydp737jP273// ++Iv//Ivi5GRkdpC73zt3d3dspV6u3/uPNMb29jdMnazWUk7x+72jMjYMkGZYHvH/lXYfZ8r53Q2 I1Vb3Tx2Fvy7bez8d8Y2dreMnb+Vbhu7inOLjW3sVo396tWrO4XcdVVy5+s+ffr0hyq5W/lz/9LY 2Jixjd01Yze7gNrOsat4PzG2sVs19o9sVvta2N2qsb+2uGJsY3fT2M0uIrZr7Kr+vo1t7FaMnee9 dv7cd7lSRZ5n6gTs7fq5M76xjd0tYzeblbRz7G7PiIwtE5QJtndsYbdfbGMbW9gt/DS2sPu7C4Z1 htyp5F5aWirbondiyC94NbawW/hpbGMLu41tbGG34NXYwu72hd2N60//9E+Fn8Y2trDb2MaWCcqn hN1+sQWvxhZ2Cz+NbewfC+LSIu7Zs2fF4OBgbYsV09PTTS2gCruNbWxht7GNLewWvBpb2C3sNrax +yvsruISvBpb2C3sNraxZYJ9EHY7s1t/fmMb25ndznA2dn+N/cvzhHMe2s7OTjE6OlrbAsOf//mf F3/zN3/T9FnGzuw2trGd2W1sYzuz2/nRxu79sZvhzG5jG7s1Z3Z/7/q7v/u7YmVlpfiTP/mT2ueV znA2trGd2W1sY8sE+zuf+lXY/eLFiwIA6D8JubOLN+eh1bUYkV2XzS7oAEA3+lrYDQD9IhtQtra2 au0Ytri4WFxcXLjZAGDeLewGgH51dHRUTE5O1rr40OzuPwDokUm3sBuAvpWK8PX19dpC74cPH5Yt ToXeANDX825hNwD0m4TcVZx//VvX3NxccXJy4kYDYNIt7AaAMvROe/OBgYFa5qD5utvb28WHDx/c bADot3l3WpbmevPmjbsCAD0u59rMzs7WFnLnawu5AeAP55Ol0qxx6XQCAH84G/jZs2e1VXqPjIwI vQGgz+bdD9wKAOiPD/5UW6fFWx0LClNTUyrWAAAA+CGXl5fl4nRdc9QUd5mjAkB/EHYDQA9LJffC wkJtCwhjY2PFq1evik+fPrnZAAAA3EnO2q4z9J6enjZnBYAeJ+wGgB6U89A2NjZqWzDQGg4AAICq nJ2d1bpRe3Jystjf33ejAaAHCbsBoIck5N7c3CyGhoZqWSDI1xVyAwAAUId0J5udna1lPpsrx3ul mhwA6B3CbgDoEYeHh8Xw8HAtCwKDg4NliJ4wHQAAAOqU87afPHlSy/w21eNra2vF1dWVGw0APUDY DQBdLiH31NRULYsAAwMDxerqqkUAAAAAemq+a1M3APQGYTcAdKm0Xpuenq5tp/vy8nJxeXnpRgMA ANBWOW97fHy8tuO6dnd3i0+fPrnRANCFhN0A0GUScieITiBdx0R/aWnJGWYAAAB0lITRr169qi30 fvToURmqC70BoLsIuwGgS3z8+LF49uxZbSH37OxscXJy4kYDAADQsRJGv3jxohgZGakt9DY3BoDu IewGgA6XkHtnZ6cYHR2tZSI/OTlp9zoAAABd5ebmptwQnrO36zraS9czAOh8wm4A6GCHh4e1hdxp /ZYWcEJuAAAAutXV1VVtR33la66trRW3t7duNAB0KGE3AHSgtEx78uRJLSF3dr1vbW0JuQEAAOgZ qcJeWlqqJfQeGhoqNjc3y85rAEBnEXYDQAe5vLysdUf66upquesdAAAAetHp6Wltm8cdAwYAnedB WpjmevPmjbsBAG2S3eGptq7jrLFcc3NzxdnZmRsNAC1yfn5ebmBrXPk3ANA6R0dHxdTUVC1z7Hzd dGQDANo/737Q+IB+8eKFuwIAbZBd4WNjY7VMwGdmZspd7QBAa7179+5nn8n5NwDQei9fvixGR0dr 21huQxsAtH3eLewGgHZICJ0wuo4J9/T0dHF8fOwmA0D7J93CbgBosw8fPpRnbufs7arn3wMDA8X6 +npxe3vrRgNAe+bdwm4AaKWcmV3XudwjIyPlrnXnhwFAx0y6hd0A0CGur6+LhYWF2ubjr169Mh8H gNbPu4XdANAK2Um+vb1dy7nc2Z3+/PnzcgwAoKMm3cJuAOgw6bQ2OztbS6e18fHx8rxwAKBl825h NwDU6ePHj8XOzk65y7uOifTKyop2aQDQuZNuYTcAdKiE0gmnnecNAF097xZ2A0CdH7iTk5O1TZxP Tk7cZADo7Em3sBsAOljajmeD+ujoaOXz9rRLt0EdAGqfdwu7AaBqFxcXxczMTC0h98TEhJAbALpn 0i3sBoAukK5sW1tbtZzn3Th6LGMAAJXPu4XdAFCV6+vr4unTp7VMjtNa7dWrV+WucwCgaybdwm4A 6CLZvL68vFzLvH5sbKw4PDx0kwGg2nm3sBsA7qtxLnd2a1c9GR4YGCh2d3eF3ADQnZNuYTcAdKGE 3vPz87V0bHvy5ImObQBQ3bxb2A0A9/1QTdV1HSH36upqcXV15SYDQPdOuoXdANDFUok9NTVVS+id znDO8waAe8+7hd0A0Izz8/PazuVeWloqLi8v3WQA6P5Jt7AbAHrA/v5+2Ya8jvO8t7e3dXMDgObn 3cJuALiLtCxfX1+v5fyuR48eFW/fvnWTAaB3Jt3CbgDoER8+fCiePXtWDA4OVr4ekI5x1gMAoKl5 t7AbAH5Uzs4eHR2tfFKb3eHZJW4nNwD03KRb2A0APSbHjS0vL9eyCT7nhOv0BgB3mncLuwHge7K7 uo4zunIud6rEszscAOjJSbewGwB61NHRUdmhrY61gtXVVed5A8CPzbuF3QDwW7Jbe3FxsZbd2tkF nq8PAPT0pFvYDQA9LB3a0gVuZGSk8nWDfM2dnR1d4ADg2/NuYTcA/FIqrTc3N4uhoaFaWpKdn5+7 yQDQH5NuYTcA9NE6Qh3neU9PT3uWAIDfmnePj48Xud68eeOuAMD/lbOzc4Z21ZPTfN7mawMAvS8b 29LFpXHZ6AYA/eHm5qZ4+vRp5WsKuZaWlpznDQC/mHc/cCsA4A/Ozs6K2dnZyiejaYH+/Pnz4uPH j24yAAAA9Mkaw9zcXOVrDKkc397eLivJAYBC2A0AOTc7O8AGBgYqD7nzdS8uLtxkAAAA6EN7e3tl p7eqQ+/R0dGye5zzvAHod8JuAPraq1eviuHh4connVNTU+UubgAAAKC/JZDe2tqq5Tzv+fl5m+wB 6GvCbgD60tHRURlI21kNAAAAtML19XWxsrJSdoKrci0ineo2NzeL29tbNxmAviPsBqCv3NzcFAsL C5WH3ENDQ87MAgAAAL7r9PS0lrWJkZERG/AB6DvCbgD6QiZ6Ozs7lbcsb5zLnRAdAAAA4EcdHh7W cp737Oys1uYA9A1hNwA97/j4uHj8+HHlk8fp6eni/PzcDQYAAACaks35L168KFuRV705f319XWtz AHqesBuAnpVdzKm6rvosrLQF29vb0xYMAAAAqETO865jDSPHrlnDAKCXCbsB6DkfP34snj9/Xvmu 6Hy9ra0t53IDAAAAtTg5OSkmJycr70735MkT3ekA6EnCbgB6Ss67Ghsbq3xSuLi4WFxdXbnBAAAA QK1Shf3q1atieHi48tbmz549s4kfgJ4i7AagJ5ydndVyLne+5rt379xgAAAAoKXS2jzhdNWd63I8 W8J0rc0B6AXCbgC6WlqWb25uVj7xGxwcLF68eGHiBwAAALRVNvjPzMzUssH/4uLCDQagqwm7Aeha e3t7xfj4uJblAAAAQE+rs7X5+vp6cXt76yYD0JUeJCTI9ebNG3cDgK6QNl4LCwuVh9xTU1NalgMA lTg/Py+Wl5c/X/k3AMB9JZSuo8Pd0NBQsbu7q8MdAF03737Q+DBLq1YA6GRpWZ7Pq7QYr3JClwmi luUAQJWyge7L5w0b6gCAKqW1+ZMnTyovBJieni5OTk7cYAC6ad4t7Aag8719+7aYmJjQshwA6LZJ t7AbAKjNwcFBMTo6Wvl6ycrKitbmAHTLvFvYDUDnShCdViQ5Q6rKSdvs7KxFZwCgFZNuYTcAUKt0 wktr86rXTsbGxsowHQA6fN4t7Aag83z48KGcqOXMqConauPj48Xe3p4bDAC0atIt7AYAWuLi4qLs YFd1lXfapedcVADo0Hm3sBuAznJ0dFRMTk5WOjHL7uZnz55pwQUAtHrSLewGAFr+HPLo0aPK11We P39eFicAQIfNu4XdAHSG6+vrYmFhofK2W/Pz88Xl5aUbDAC0Y9It7AYAWu7Tp0/Fzs5O5R3zJiYm tDYHoNPm3cJuANpve3u78gnY6OioCRgA0O5Jt7AbAGibOgsL8rUBoAPm3cJuANrn9PS0mJ6erry1 1sbGhpblAEAnTLqF3QBA2x0fHxdTU1OVrr+kaOHly5dlFTkAtHHeLewGoPVyxlPO0K56Z/HS0lJx cXHhBgMAnTLpFnYDAB0jOUDVnfUmJyfLMB0A2jTvFnYD0PoPobQYr3JiNT4+Xuzv77u5AECnTbqF 3QBAR0knvJWVlcoLEFZXV3XZA6Ad825hNwCtkYrrxcXFSidT+VqpEE+lOABAB066hd0AQEfK0XJV tzYfGRkpdnd33VwAWjnvFnYDUK+PHz8Wz58/LwYGBiqdQD1+/LicmAEAdPCkW9gNAHSsnLedbGBw cLDSNZuE6GdnZ24wAK2Ydwu7Aaj3AyctxqucMOVsqZ2dnXJCBgDQ4ZNuYTcA0PGurq6KhYWFStdv 0o0vrc114wOg5nm3sBuA6t3c3BTLy8uVn/+UNujX19duMADQLZNuYTcA0DWOjo6KsbGxStdy8vX2 9/fdXADqmncLuwGoVs5myhlNVU6MJiYmirdv37q5AEC3TbqF3QBAV8lxdJubm5UXMMzMzBSXl5du MABVz7uF3QBUI2cx5RztKidCOTMqn1FalgMAXTrpFnYDAF3p4uKiDKirXOcZGBgog3StzQGobN6d c1RzvXnzxl0BoCkJore2tsoJS5UToNnZ2TJABwDoNufn5+WRLo0r/wYA6EZ1dPCbnJy05gNAJfPu B24FAPeR3VOZoFQ54ckmrJzlpJobAAAAoP1ubm6KtbW1Slub52utr68Xt7e3bjAATRN2A9CUtJsq d01VGHJnkrO6uqqVFQAAAEAHOjk5qbzoIVXjKXoAgGYIuwG4s4ODg2J0dLTSiU3O+ta+CgAAAKCz NY6zGxoaqnRtaHFxsbi6unKDAbgTYTcAPyxnYDx58qTSiczw8HDx4sULLcsBAAAAusj19XUZUFe5 TjQwMFAG6R8/fnSDAfghwm4AvitBdALpqnfsLiwslGc+AQAAANCdDg8Pi7GxsUrXjKampsqiCwD4 HmE3AN90fHxcTjCqnLA8evSoeP/+vZsLAAAA0ANSiZ2K7MHBwcrWjx4+fFhsbGwUt7e3bjAAv0nY DcBvTlLW1tbKiUVVk5RMeFIhrhUVAAAAQO+5uLio/Ai80dHR4ujoyM0F4KuE3QD8Sh3tp5aWlorL y0s3FwAAAKDHvX79uvLj8JaXl4urqys3F4CfEXYD8FnC6JyjXeVEZGRkpHj79q2bCwAAANBHEkzP zc1Vus7U6Br46dMnNxiAkrAbgNLOzk4xPDxc6QRkZWXFuUoAAAAAfezg4KBsRV7lmtPMzEzZMh0A hN0Afe74+Ljys5QeP35cnJycuLkAAAAAFB8+fCjW19eLhw8fVrb+NDAwUGxubpZfG4D+JewG6FOp uH727Fnlk4ytrS2tpAAAAAD4lRRHTE1NVVp0MTY2VhZzANCfhN0Afejo6KgYHx+vdGKxuLiofRQA AAAA35Xj9IaGhhynB8C9PUjYkevNmzfuBkCPS1un5eXlSqu5R0ZGitevX7u5AABfOD8/L5+7Glf+ DQDA/3d9fV3Mz89XGngn68gZ4QD0z7z7QeND4MWLF+4KQA/Lg37aOlU1eUhgvrq66lwkAICvePfu 3c+enfJvAAB+LUUUw8PDlYbeCT9UeQP0zbxb2A3Qy66urirfJZuzlXLGEgAA3510C7sBAL4jwfTa 2lrl3Qj39/fdXIDen3cLuwF61d7eXqU7YwcGBsrPi0+fPrm5AAA/NukWdgMA/KDj4+NiYmKi0qKN ubm54vLy0s0F6N15t7AboNdcXFwUs7OzlU4M8vVMDAAA7jzpFnYDANzBx48fy7xicHCwsnWtfC0F HAA9O+8WdgP0kq2trUonA0NDQ8Xu7q7JAABAc5NuYTcAQBNyNN/MzIyj+QD43rxb2A3QC87Ozorp 6elKJwCLi4vF9fW1mwsA0PykW9gNAHAPL1++LIsxqjymL8UiCjsAembeLewG6GZp7bS+vl48fPiw sof+kZGR4ujoyM0FALj/pFvYDQBwT7e3t8XKykql61+Tk5PlGeEAdP28W9gN0K3SdikP5lVWcy8v L6vmBgCobtIt7AYAqEiKM8bGxipdC1tdXS0+fPjg5gJ077xb2A3QbbKbdW1trdLdrBMTE3azAgBU P+kWdgMAVChdDp89e1bputj4+HhxcHDg5gJ057xb2A3QbW/go6Ojle5gTRv0TBQAAKh80i3sBgCo QToepnij6o6HKTIBoKvm3cJugG5wc3NTeTX31NRU8f79ezcXAKC+SbewGwCgJp8+fSqzjcHBwcrW y0ZGRoq9vT03F6B75t3CboBOd3h4WAwPD1f20J4JwM7OjmpuAID6J93CbgCAml1eXhYzMzOVVnnP z8+XxScAdPy8W9gN0Kk+fPhQrKysVPqgvri4WE4AAABoyaRb2A0A0CLJOQYGBiqt8t7f33djATp7 3i3sBuhEqeau8mzufK2joyM3FgCgtZNuYTcAQAulyGN2drbS4pGFhQVV3gCdO+8WdgN0kjw4p/q6 yrO5Ux1+e3vr5gIAtH7SLewGAGiDg4ODYmxsrLL1tRwx+OrVq/KccAA6at4t7AboFHt7e2V7pCqr ud++fevGAgC0b9It7AYAaJMcEbi2tlZpUUnO8r6+vnZzATpl3j0+Pl7kevPmjbsC0CZ5QE41d1UP 3XmAz4N8HugBAGi98/PzYnl5+fOVfwMA0B4JRJKDVHmWd4pWAGj/vPuBWwHQXvv7+8XQ0FBlD9t5 cD8+PnZjAQAAAOD/Sfvxzc3NSqu8czb41dWVmwvQRsJugDZJNXfaHlVZzb2xsVF8/PjRzQUAAACA rzg5OSmmpqYqW5NLEcvLly/dWIA2EXYDtMHOzk6l1dyTk5PlgzoAAAAA8G2p8t7a2ioGBwcrW5+b mZlR5Q3QBsJugBa6vLws2xtVWc29vr6umhsAAAAA7ujs7KzSKu+E57u7u24sQAsJuwFaJA+6VVZz P3r0qDg9PXVjAQAAAKBJqfJ+8eJFpVXejx8/LoteAKifsBugZjmbO22MqnpYHhgYKNss5UEcAAAA ALi/8/PzYnp6utIq71evXlnDA6iZsBugRnmgrbKaO7tC014JAAAAAKhe1Wd5P3nyRJU3QI2E3QA1 uLi4qPRs7lRzP3/+3E5QAAAAAKhZwumqq7zTKt3aHkD1hN0AFXv58mWluz/TAj1tlAAAAACA1sk6 X9VdG1MkA0B1hN0AFcmOzyrP5nauDwAAAAC01/X1dbG4uFhpB8eE6Nb8AKoh7AaowM7OTqXV3PPz 887yAQAAAIAO8fr162J4eLjSKu+zszM3FuCehN0A95D24k+ePKnsITcPzPv7+24sAAAAAHSY29vb Ynl5ubK1wIcPHxZbW1vFx48f3VyAJgm7AZqQNkMvXryotJp7dna2bIsEAAAAAHSug4ODYnR0tNIq 79PTUzcWoAkPxsfHi1xv3rxxNwB+wNXVVRlMV1nNvbe355weAIAekg5AqfppXPk3AAC948OHD8XS 0lKlVd4prrFGCHC3efeDxhtp3kQB+LaczT00NFTp2dyquQEAes+7d+9+9tyXfwMA0HtSxDIyMlLZ euH09HRxcXHhxgL8+Lxb2A3wPanmnpmZqeyhNQ/AqrkBAPpi0i3sBgDocTnLO1Xeqc6uYu0wRyeq 8gb44Xm3sBvgWxJKV3kGz8rKSvkADABAX0y6hd0AAH1if3+/0q6QOUoxRTgAfHPeLewG+Jq0F5+b m6v8bG4AAPpq0i3sBgDoIwmnE1JXtaaYKu9Xr16p8gb47Xm3sBvglw4PDyvdhbmwsOBsbgCAJqQj zuXl5efr5OSknNA2rmwmzOLfl9fW1laxublZ/t8348mTJ9+8Jicni7GxsW9evzy3Mf/+8n9vpkIn z5MZP4uny8vLv7pWV1fLn/t71+7u7s/u1+vXrz/fz/fv3/ulAwCowM7OThlUV1nlbX0R4P8TdgN8 RR4YFxcXK915mcVEOy8BgF6R55oEtQmST09Pm15wyzNXgttHjx79LARON5yqnsWaraauavxvXc0E 8flv6v6+8ho0I78LeT3TGenLAD5H+HwZtG9vb/8sZH/79m35Op2fn3/e0PDx40d/aABAT8gzTp6R qnpWywZKnSMB/kDYDfALeVD8ZQXOfa6ZmZmmq4kAAKp2c3NTPptcXFwUx8fHxdHRURk4vnz5sgwh nz17VoaT6UjTqGBuBNGjo6PFw4cPv/rMk/++GY8fP649uE2Q2gxh970WGSo9BqixCWJ6erpYW1vz hwwAdKU8M1dZ5Z2No6q8gX73q7D7d7/73c9awd3lyg7uZmSi3uyYnTB2dmV129j574xt7G4Zu9mg +K5j/4//8T+Kf/2v/3VlD5t/9Ed/VPzH//gfi9///vct/bnzftiue27s7hy72UlRv46dtq7GNna3 jJ22z9029n3HNfbXra+vV3o0y9euBOXN/NwJ0usObhPmN3PPWxF2Z6PlXV/r/Dd1f1/Z/Plb43+r 4jpV2nV/b9mAcRf5fvN9/9Vf/VXxD//hPyx/tj/7sz8rf/d++umnshXov/23/7b49//+3xd/+Zd/ Wf7f/df/+l/LYoD/9t/+W/Hf//t//+7P/b2x73v169jNaOfYeR82trG7Zexmj6vo17HzTG9sY1c1 drojVVnl/Q/+wT8on13um5VU8XP3a0ZkbJmgTLC9Y/8q7G7lhLMhiyLdPHaqHrpt7Px3xjZ2t4zd zMJpVWM3e/3Jn/xJ237uKh6Wjd1fY38tADD2b0tVmbGN3S1jN7uA2s6xu71l9V3GToV1o7q67rE3 NjZqf/5p5rOsVc9mX/s7bNdzYi9c39qkl3td9/hLS0t3XlSqagNAo7o8nQ8y38hGkoTi+bkPDg5+ dW+qGrudHQDaOXazi4jtGruqTTLGNnYrxm5nB49uHLuKzzdjG/tr41R5dM99s5Iqfu5+zYiMLROU CbZ3bGG3X2xjG1vYXeE1MDBQtiNKhYjg1djCbmG3sY0t7O6/sHt3d7ccP9WtW1tb5fv706dPP7cE n5iYqGVB63s/9/Pnz2t/Dkr7c2G3sLsVYfdd5yataPveuPK3JuwWdhvb2MJuYbexjf2jY+dzK0cg Vvk88k//6T8Vdhvb2DJBYbdfbL/Yxja2sPvuV9ofpjpL8GpsYbew29jGFnb3b9jdzutbP3c243Va ACnsFnY3e2UDSaeG3dnwUsfY/+k//afya+f8+bOzs7L96adPn4Tdwm5jG1vYLXg1do+Mnef1qo4d +nt/7++V3Wc+fPgg7Da2sWWC/Rl2O7Nbf35jG7vXz+z+u7/7u/JMvpypXcUD5ODgYLGzs/OzsZ0f bWxndjuz29jGdmZ3556bnfNc876b9uH7+/vl53gmnf/qX/2r4s///M/Lc3ybGTetjNt5jvK3fu5O rLZtvN657516Znfudys2KXTi79q3/g6+dYZzOhrU/b2lLf9dNM5wrqL70veudHX42tjfu1KBddex Hj58WIyOjhaPHz8uN96urKyU72VZLD86Oir+5//8n+X57r///e+d2e0MZ2Mb25ndzo82dheMnXH/ 4i/+orLnkgTu2STXyp/b+dHGlgnKBNsx9q/C7kyaAXpV3hSrqAj9spo7VRUAQPtlcSaLSoeHh2W4 mdAtFaCLi4tla8C0EM8mtR/5jG8m3MlzRt1BWqo9mpF7Uvf3Njc319T3VsXu9u9dv9yY+KOq6HLQ ydWEnVop0ckdcb53pfK6GZOTk7VvlGl2cQoAaK1sVquqyjtHLm5vb3+3IwxANxN2A30hD3R5f8sD XlXV3KmY8KAIAK2VEDpnQ6eKOJvOEmDXUX3bOJrkLm5ublrSJvmeEz/h6B30c9jdyZsXsmDbjFRA 1/293aV66kut6CLQzCbdzHcaleL52e7aDhUAaE428lZ5lne69jRb6Q7Q6YTdQM/Lg1we6Kp6OMwi WbOLWADA/aV1b92hULMLQa343poJm9Kyve7va3p6uql7luBS2N30RL6j2tJHNqO0oy19p7yezR5N 04qNMs1s1E1A/rX26bmX+ZtfWFgo26enk0Zel4TiqSBvpjsGAPD1Z+Wq5hj5OmtrazavAT1H2A30 tCy6VFnNna+nmhsAflwqEhK0po12Wkmvr6+XbcVTBdzsOZU5o7buUCjfb6d+b81Unee/qfv7SpV9 M+57nnie0RK8fe2ampoqf9eaDUczP05Qnv9/vkYz11/91V/97PvNv7/835uRQDXf129dWcRMWP3l tbS0VFYH5X7kSlA5Pj7+s/s1PDx877A7/12nht2t+PtsZvE475N1f195bZtxcnJyr9bp2Sic9/y8 9+/u7pZt3rNxOJ0wAIAfk8/OPNdW9VyQ41MU8gC95HPYnUlurjdv3rgrQNfLAmCVrX7yQOkhEAB+ LhvAEqKmki9tbhNmpMovQVqCz+9tOMt/04xWnLubUKYZmVPV/b01s0nga9WZVV8JS5uR36FG8Jsg LD9f48r/lue6XM20YO4EqXL9MnTu9XOTs7klr2U2iTbC91T+5mdvvD803iMaIXs2LNzld+3g4KCp 760VnReacXp6Wvv3lUXtZmTjT53niGeeld8PAOD78lxV1fNM5mqOaAR6RWPe/cCtAHpFFtfuumD2 rfY+eZD04AdAv2pUZr9+/bp4/vx5OXlIUJWA6r4LLak+bUaqBDu17XWqZev+3hII31WeZb72tYaG hn5VBZ2z0BvBbDYwNALLLIblOStBYyOMzmbARhitbTH3ld+hxu9TfrfyO5bf98ZmiHSHyO9iM63C W1E9nb+nZuRnrPt7y992s3OrTj0CAQD6UY5bqnKDbZ4RmukcBdCJhN1A10srvLRnrLL6IVUWANCP EmxXdRTIb1353G7G6upq7eFLxmjG/Px8x7ZwTnCYjQuNamnhNP0kv+/pQpG/n2zcSGie88WzqSN/ t1noffToUVOV5o0rC8/NyGaiut83nj592vRnQd3fW7OfBTleIK3ps0En79npJuDMcAD65bkmm1Kr qvLOhr29vT3FPkDXE3YDXS0VRmmDV1U1dx4YmzlvDwB6RUKDTq00THVn3d9bqsebkUDpPudOZ7Nd 7kvCnwRxCeTy8yagS4iTjXieUaA1spk2G0NSQZXNIlkE/rJFewLWvFfkbzZnU6dNezO2t7drf0/b 2Nho6ntLB45O/d4yZ/vRM8MzRo6nyIaf29tbv9wA9IR8rmUOUdVncp5luvXoIIAQdgNdKYu9zS4q f+1KZUAWswCgm2RnfyrZ9vf3y4rFhKRzc3NlW+pmw5dsJKs74MiZvc1I4NSpbXUTgA0PD5cVnvka Ca1zHm2ClgRkjdA6wdnJyYkKa6B8z677PS2fDc1I1XTd31tC6Gbk8+0+54Vnk0Iq+xPo5/7kfTnv yaraAOi2uWA24FVZ5Z25IEA3EnYDXScLxFWeUZPQXKUUAJ0sZ9hm4SGtW7OgkRDie2dn539vRqoE 6g44cjUj1c11f1/NtiMGaEbOFM+m20ar9WyOabRZz3t9gtm8LzXbYr3ZReu0dq/7/TZnljcjG6bq +H5yhEfude65jdAAdIuqq7wz37QpF+g2wm6ga2SnfRZ+qtqxmGruLCoBQLs1KrTzuZTW1fm8S8iR Bf1mP/cSjDRTpZb2va0IuxPw3FX+m6rGT3VfKrBTCZ9QKW1xc+8PDw/9QgIdOx9KBXIWtdPpIlXJ ee9qBOP5zEiHiS/f6/J/24zMler+HMhGrmak8qxTg3gAaIdGB8yq1kyz+cvGL6CbCLuBrnBxcVG2 ZK1q8SILQs5sA6BdEm4n0J6fny/Pak41WR2L9fn8bMYvw5I6rmYDmG8t4OT7TtiTqryc1ZoQKGfi NlqIZ0NBMyE7QDdphOJZpG62g1VVi+XfqqLu5A1ZzX5+pjV7jhbJ543uYQC0Wo7myKbeKj4L8yyQ I5kc8wF0A2E30PGySN1s276vLYK/fv3aTQWg7Tq5Mi0BfN3fW7OtdXPGahZd0tI9XyMLOgklhAoA 1ciGrEaleF2bsTr5qI18PjezsJ/PoV9uEsjXyr1cWVkpu4fk+7fpGoA6ZXNvNv5W9bmY4qNs4gLo ZMJuoGNdXV0Vjx8/ruzhLG1K8zUBoAqpLsuidbOVwmkNV/eCfSrMmrGwsFD795b2uwB0vnzOZZE7 xzw0zhXPxqN0J8lxEAmu71oJPjMz09T3kqrpuj+f8vncjJOTkztVy+Vc9HQcy/1sdB9xRioAVcnG 4Ko2WGfz2/Pnz1V5Ax1L2A10pCyiVPVAloWEVH95IAOgGanUSqidcHZ1dbWs0PqyNVw+Y5qRTVh1 L9gnjGhGKtCq+h7SVSUL+mktnnPkNjc3y3vZ7FmtAHSeRuv0hLaNs8RTVZZqsJz//cswfGlpqalx 0tmj7s/OfM43I5sB7jt2Opqlu0ruXX7WnM0uBAegWSn6qXLemc1qjoUCOpGwG+goVbfayeL66emp GwvAd325SJ+wN9VqP3J2dRajm9GKBftmw4QE+D86RoL/dGJpnJGdavJUEeTzV6tWABrymZBzxBPg NnvMRiqh6/7sfPbsWVPfW47fqut7ymaBbBxIVR0A3FU+P+7aheVb8798lgN0EmE30DESMHxZKXff xYBUjqnmBuCXstieVqOvX78uK5+zeJxKqvsck9GMVrRizc/WjCxefFmZna+T1uYJALIZQLtVANoh G9Hq/uxMW/FmZINZ3d9bNuMBQDOyGTndQ6r6TMpm5xztBdAJhN1A26U9bMKGqnYY5sw4rVEBiFRr 52iMVBwnlM5nRNULz2nP2oy0Rq97UTxnqzUjGwJUZgPQaTLPS/eQVKgl+M0RGVVtmG5caUfejCoD hN+6suGsGdnkl01qNoMD9Ld8DqQ4qKo12PHx8XIjNEC7PcgbUq43b964G0DLZcI9MTFRWTV3QvOE 5wAQqd6ue+E5VzOhcM5Pa8X35nMR2vecm5bLjSv/BuqRTiMJwhNU7+zslJ1I5ufnm+recnFx0dT4 VQUH37qaDRSyKaDxNTL/TjVewo58vWwMBKC/5FiRHP1Y1edT1mN1/QLaOe9+0HhDyrl8AK2UyfV9 2sZ+eWXC/u7dOzcVgJ9JJVMrAuVmQ6wfORP8R658nbR2TQvVLPAn5M/nYhawVXFBe+Rv8Mu/U8+q 0D5ZgM8zQcLwtClfXV0tj+dI8Uc3bWBrJoiP71W/53+fmZkpO+HkGSLjeH4A6G15n8/7frqBVfEZ lfBcp02gjfNuYTfQWlkISCvZqib82bmjag2gtzQWpRvnaifIbWaneP6boaGh2hefc8Z1M+5y9mg2 iD1+/LisxtrY2Ch2d3fLVuM+A6HjJ93CbuhwCXf39/fLz9ZmtOJokjzPNBNAJ7xvdrwEF5lvp1o+ 72GONwHoPanyruq4rwTn29vbNkwB7Zh3C7uB1kkYUNWZajkj9e3bt24qQJe7vr4u389TafX06dMy AP7a7vJmq6fvEig3e6WauhmpKvtlhXZarub/Pbvsc954Fh9ubm78okD3TrqF3dDjEgbX/ayR55lm VN3lJvPw2dnZslNb5vfaoAN0v2ygzibzqo7kSLeQFDsBtHDeLewG6pcgI2emVTXBTts5u8oBukuj WjsLo6lMzudC2of+6IQ6wW8zEqDXvQCd9uHNODg4KHe+p5pMy3Ho2Um3sBt6XD7PEwCnErqus7vz PNOMPD/V/RyU7jMA9Mbza1VFStnInXkuQIvm3cJuoF55sKnqQSmt1JptFQtA6yTYTiX2y5cvi5WV lbIa6b7txFPp3IyEyXUv8qYaG+A3Jt3CbugjqY7LM1Dmral+zvEjOYbkvmeipgNOM/L8VPdz0P9h 7+5B60zb/IB7mZeNAyaYIIgILkRQErO4MEQQB0TGhQIqRKIEBxRwIRIVgrjQgmAFEVGhQiwqXIig QoULBTxEBAWURAQFXLhQ4cKFAipcuHDAhQsXU0yxxUn+z65mNRp9nPOc+3z/fvCwO++Mz3N8vu/n f1/Xlc2LAAyHdBXLZu5S3xEZZZkiKIAOr7uF3UBnJOjIj6NSO9uzU16LNID+dHZ2VoXK+dx/8uRJ R6qa0gqtjrRI7+QF3vxdhd3ALYtuYTdQSYCQ+d6pBN/c3KzGluR3Uyqj7/q9cXR0VOucCRk6HXYn 0K8js9LzeGSDAAD9ZW9vr6nvp2arvBUvAR1edwu7gfIyXzSL9hI/iLIDPpWBWrsC9K9csO30hdQs kOvI2IsS4fvFjMrM5873UkL0hPzZ3AVwy6Jb2A3cKmvdbOxOCJ4K7rQsz3r6clecjx8/1rrt/H7q 9G+0bHisI2NtLs8kz7zYhCv5u1r/A/ReOpXk87nU90W6jdjgBHRo3S3sBsou0tOqrVRFX9q9JUgA oL+l2qjTF1JzpCKqjomJiabPkYvLmSeeUDtzLnPB1YIcaGPRLewGakvQcHx8XCv8zYa8bvw+qzuT 9a6q88xAv/g9lusCAnCA3sjmpHbHcVwcjx8/dq0X6MS6W9gNlJH5KwmnSy2YE5pbzAJ0R0LkVCrX bS325cuXrlxMTavLOp4/f/672xofH6/+98wU39/fb3z48EGVNtCJRbewG+iJdFzrxu+zuuPG0jWn 1S4/+e2WawX5zZrfnwB07zullU3kd40CS3c4132BgutuYTfQvuy0TmhQ4gdPbsfFQIDOyeakBNtp k5kZi5dnbKddZt0FZzfaZNb9zZq245knnoujqY6qe1EWoMaiW9gN9ETaol9uhd6JI+v3OkqNmck8 2ZmZmcarV6+qCvO67d4BuFs2h2fURqnvkIwJszYHCq27hd1AfWnr+uLFi2I/cnJbCWEAKLcYzQ+/ nZ2d6jN2cnLyzs/itMus47rq6dLH4uKiJxUYtEW3sBvo+e/BdLDJPOx0tMlvtlLtaNOKvI506+nU 78UE/AnAUzVoFA1AeemMVmqzez6z8/0E0Oa6W9gN1JPFaattx27bjZ3PIe1rAOrLhcy0Fru4kJk5 h3UqZra3t2udP3+u02F3xmUADNiiW9gN9KVU06UdeGaxXmyKbPW3Y/5sHQmiO/27MdcZXGMA6IyM ksjGolKf2enEZqwY0Ma6W9gNtC6tb0vtBE/73E+fPnlQAVqQC3cXFyhLV+ikLVkdaY1e+iJl/k5T U1PVwje/V7WmBAZw0S3sBgZG2ovn91ZGlaU1eH5j3tYKPf9dHSUDkpuO/IYEoLNyjbjEWIoc2bBv zQ/UXHcLu4HmJVgptSjND6HV1VVtxQBakNnTaRfZyfmLdS8Mfvv2re2Zj7mgura2VlWnp4NILrgC DPiiW9gNDLxU8B0fHzc2NjYaCwsLjYmJieqzre7G9fzu63TYvbKyUuu+peV7WvTm7wxAc5+bCapL XS+WVQE11t3CbqA5qR4sFa6kPZqdegCtyyahTl8YTDV13ZaPzV64fPz4cVWtndbnuXCazVTaTAJD uugWdgNDKe1m6/x+a3eDZLPH0dFR27+3E+on3E/In42YNusDXC/fB9lkVOozfHZ21qYjoJV1t7Ab uF2q6lJFWOrHSlqhZXELQOty0a4bFwfPzs5q3b+r3xfZlZ1gO63WU5WemeKqtYERW3QLuwEuyUbH bvyerRuS3NbNLr9tLwLwtHDPb1szZgH+Wj4XL7p/tHs8ePCg6rQBcOe6+8cff2zkyO5EgKsyf/XR o0dFfqCkKjzV4QCjLNUg6WxxcHBQ6893qxKm7kbIBNrZ1JSLfwnMXfwDRlU6VqQS8OLIPwPwl2F3 xuakm1Cnfsvm+kOdqvP8dh0bG2u5K9KzZ88aS0tL1Sgen/fAqMt1i5KFU4uLizprALeuu+95KICb FniZmZpdy1rPALT3oysX9PKZmiqRi4t6+b91K5xLbUK67Xjx4oUnDwCAjkkYnWqcjLXJeJt0Ayp1 DSK/u+vI3NkS58/v9fyezsVX1d/AqEpVdqqzS3yu5jtCwSZwE2E38DupxHvy5EmxdjM7OzvmsAIj IRexcjErFR0XF+xu+4xM94w6cuGs02F37jsAAHRTrh3k93S6BaWSLxXTdSrA02mojpy3E7+tL6q/ swE2awDXSIBRkQKA6enpol3ofIYCVwm7gd8t7ErtpE5bsvPzcw8qMLS+fv3aODw8bGxubjaeP3/e 8oW4VLHU/azuVMidTUppN7a+vu4JBgCg59K6Npvys6F0ZWWlutZw13WLdFaqIyF5pzeV5r6r9AZG Ta5/lKryTnhuZARwmbAbqCSwmZ+fL7Z4ywLULjtg2OQiW7pV5CJYOmC0uzkooXIdpdorZpZhKkzy mZ32YhaLAAAMgowDSgX4RQv0ycnJ3/w2z7zYOvLbuNNhd84BMIo+ffpUfV6XGheR4gOAEHYDjaOj o2LzX3M7ddvyAvSTVJDk8ywVzmkbPjY2VvxCV26z7n2rE7RnUZl2kAnsMx/RpiQAAIbp93uub6QL Uh35bVyq6vC2Y3V1tdb9SzW43+/AMHxWZ8N9qc6iKUbIBihgtAm7YYRlkZR5UaV+XGQ3dd3d0wD9 ZmNjo+MXunLUraZOZfldwXY6dmxtbVWhfRaUAADA9bIZtBu//9++fVt7fZICg4WFhWqMUro9AQyq bE6amJgo8rma2zFKE0absBtGVH4A3BWUNHtkRm2qBAGGSdoiduNiV93Pz1SEXNzG+Ph4NTM8F70O Dg4aX7588QQCAEAL0hK9G7//S7ZYzzpgZmamWge8f/9e5TcwUFKRnWsZJT5b05njzZs3PgdhRAm7 YQTli79Ua64stsx4BYZR3VbhrR5LS0u17t/Hjx+rz3OfwQAA0L5Udue3eanCgJu6L9XRbIv1hw8f Nqanp6sqcOE3MCj29vaKXauenZ1tfP361YMKI0bYDSMku+Uyd7bUIi07hzMzCqAfffr0qVow5YJV 3eqJLJI6HXbnYhoAANA/cv0ko4By3WNubq4xNjZW5Ld/WpDXcXx8XOt82bybIoWMsEvLYHNtgX51 dnZWbLNRRj5kww8wOoTdMCLSjrfkHJQs+gD6RSoW8jmX+dSLi4u/+7xLa+86clGoG60M7ToGAID+ lhnZmbf96tWr2tdX0pmpjlIt1hN+p2Vw1jm6RAH9JkVVy8vLxbrs5bMuXfuA4SfshhGwvr5ezdUu 8SMhIZIfCUA/SBvvXPRJpUXa9d322ZX51nWklWEnQ+7M2EvHjVShAwAAgyMbVlMIkGsu6QiVSsK7 fv+ncrGO+fn5jrZWT7iU6nGAfpDP1ruu87TyGZfNSsBwE3bDEMsO3ZmZmSI/DDI3pW5lJEC7sskm i52E1rnQ02obwVQv1D1vqR3FWaglmM/FsIToxkAAAMBwSZi9v79frVumpqZ+M4M264G6M7RLzbK9 a84tQL/IhqJcQynV1eL169ceVBhiwm4YUmlHVWoxlMD8/Pzcgwp0TYLgBMIJhqenp9vuTpGFTd2u FHVmRuX+JmBPhUQudn358sWTCgAAI+Zi3FLWNTnqSEerboxWqnv/ADppc3OzWMfSbOoxRg6G0720 ccjxP/7H//BowBBImJOWuCV+AOSHRH5Q1N15DNCsfM6krdTGxkYVEpdayFw+cpGpjlRlNNuOPPdf 1TYAkc2iGQF0cdg8CkAdpeZ133W8f//egw30pVwvevz4cbFxcukcCAzXuvvexZtcGwcYfPmiLvXF n1lT5pkA3Vq0lJrFdNuRi0R1vH379trPyLTTym2mVaFNQQBclc1Pl7878s8A0KpSBQ13jVyqu6bJ /VtaWqo6Wn379s0TBnREPqPSPa/U597KyopCBRiudbewGwZdvpjTbqrUXNlXr141vn//7oEFuqLk XOxOzKDL5+HTp09/vYCj5RUALS66hd0A1JbZ351eK2V8Xd210tW1XMZAzc/PVxuDU21lYzBQ0uHh YVWdXeKzL5+vui/B0Ky7hd0wyDIHttTCJ5WK+cEA0G0Jojt9AWdsbMwDDUAvFt3CbgDa8unTp+p6 TaoaS3X0KzGv++joqKmWwWkvqvIbKCVFCNlUU+LzLxt2dnd3Pagw+OtuYTcMqix0Et6U+GKfnp5u fP782YMK1JbdsHWrnjc3N7syh86OXQB6sOgWdgNQVNZdGWW3urpaFUC02ymrbuFDzt/quVL5vbCw UIVLrkMB7UgHiVKdAtPNL50HgYFddwu7YdDki7fUzKb8IMj7X1spoFXpLLG3t1ftpr2Yub2xsdHu D5OOHrm/ANDlRbewG4COSsX0wcFBtR6bm5v7dX3WzPHgwYPa14RKVJlPTk5WoXnCe/NzgVadnZ1V o+dKdT31mx0Gdt0t7IZR/QJPK6nT01MPKtCUi3A7u/BzUeO63bPPnj2rffu5yNKJgDufdbnPue/m bQPQg0W3sBuArkponO+dhN/Pnz+/da2Vf19H1lalKiovjvv371dryovwW2EG0Ix8VqysrBQrDEvF uM8fGLh1t7AbBkW+aPPDv8QXd4Kf79+/e1CBG6Wl3Js3bxovX75sTExMNHUhI59RdXfj5yJLic+3 tMVL+6m0xUtADwA9XnQLuwHouRQ7ZHxUOnNdvraUgKiOVJJ3ujNX7mfWpADNOD4+bqmzxW1HrlEp mICBWncLu6HfJayZnZ0ttlDY2dmxOw34nXwufPjwodr9n930dT9n6l7Mz2dT3bZ3CbdzscXMNwD6 cNEt7Aagr2SDcsLvra2txvv372vdxtraWldGUWWNCtCsT58+Naampop1Cnz79q0HFQZj3S3shn5/ s+aLtcQXdNqfWyQAVxcBae+dDTWldr8uLy/Xui+5yNJMO6kE8Qnks2NX5TYAA7DoFnYDMHTa2SDd StCkWANoVT43Mg6h1GdROmDU7WIIdG3dLeyGfpQv0OySLTX/6NWrV42ff/7ZAwsjLi2Ysis1gXRa k3figkTaiNf93BsbG7v29rKwODo6Mn4BgEFcdAu7ARgq375960pVd0bw1ZGgS0gOnJycNB49elTk 8ygbfD5+/OhBhf5ddwu7od+kUjHhTokv4lRqprUvQJQaiXDXkYsfdeRixszMTDVLLp0ohNsADMGi W9gNwNB9x5UqzrjtqDuvO/fvwYMHjenp6cb29ra5uzDCUvyVa00lPpPyuZcRfEBfrruF3dBP8kO+ ZNvy8/NzDyrwq3zfdyPsPjw89GADYNEt7AZgSCVATnFFJ7uGnZ2d1bpv180TT3Xn0tJS1elM+A2j JyP87t+/X+Sz6eXLl7WLPICOrbuF3dAP0r43X5SldpllLolZIsBVmdHdz+3mAGAIF93CbgCG3ufP n6sCjlzbKtE2OAF63VbkU1NTd97+Rfi9v79fdVgEhl/akJfqpprPkNPTUw8q9M+6W9gNvZbw6fHj x8W+aM0PgeGWjSzt/KC+bi526SOfRQBg0S3sBmA0ZSzV1tZWNUorLcVbXVOmYryOBNd1WqynO2Ja nud+m/cNwy2fTSVGMeQ2cls+M6Av1t3Cbuil7CDNXO1SlZRaqMDwyY/mk5OTxvr6ejVz7OIzI3OH 6uj03O4E3fk8qnv/AGDIFt3CbgBGfk2bwoy0F3/+/HlTrYTTIr2O/Ll217TZIP7ixYvG7u6uqm8Y UrnOVqoYJNfZjEeAnq+7hd3QC6nMXFxcLPKFmkVCWkUBw+OiBVw+J25qAVd3Lnbpud25f7mfub8u BADA7xbdwm4AuCTXxPK9uLGxUW3ovi78rlvMkYrw0hu60/Y44wLfv3/vyYMhkoB6ZmamyOfE+Ph4 FaADPVp3//jjj40cvqyhe9K2/NmzZ0W+SHM7Z2dnHlQYAtnpnrZpzf7QfvXqVe3PoHY+d1JZPj8/ 39jZ2ak+f7RrAoDfy8a1XMS/OPLPAMDvpSvYRTezzNtOAF5XqTGBt1V9Z7M3MDzSirzOuIXrjvzu d50Mur/uvuehgO5KC6RSX55LS0vaBMOAfxlnlEHeyzdVb992TExM1D53K+fLZ1YC+M3NTfPLAAAA 6KhUftdxfn7e0aD74mgnjAf6U4o5cp2txGdExjVoaw7dJeyGLkn7pbm5uWK7SBOQAYO3YE9rlbRV Sxu0P/zhD21/HmQxX8dtYxTSQi4/zLMrLp1f6l5oAAAAgG5J97FuhN1ZKwPD5/v3742FhYUi1+ty /f7g4MCDCl0i7IYuSLiVuR12hsHoyfs1s6xfvHhR7HPg8pH523XkB/fVGWRpi/727VsdIwAAABg4 pYpM7jpOT0892DDEcs0sI/xKfF6k4MV1Nug8YTd0WObvltgNltvI7CIVljAY0s0hs8Y6vcjOYr6O 7FZN+/SMVqhbHQ4AAAD9YnZ2tsg1uNuObGKvO9prbW2t6tT46dMnTxb0ubQ1L3VdL58bGQsIdI6w Gzok1Zypwi7xhZjZunaNwuDpRCX3dfO0zdAGAACAv9x4fnR0VFVT5npa6TV4WhzXkQ3nl4P4ycnJ agN6ukFa00N/yntzdXW1yCaajAxM50egM4Td0AHHx8fFQq6XL19WP4iBwZPFdTdaqOUzBwAAAPit z58/N/b29qrRYtks3u76u25YlYrum24z7ZLTtS1jyhLWA/2l5LX++fl573PoAGE3FFRyt1duY2dn x+5OGGCZf92NsDufOwAAAMDNMhowoVXGBE5PT9e6fpdOjnUkbG/2emBaJ2edn/vquiD0h5JdXBOc 6+IKZQm7oZAvX740nj17VuQLL7fz8eNHDyr0UBaU+eGZmVrZXV3H1TZlnTiyQNcGCQAAAFqT6soU miSIHhsbu3P9/eTJk9rXF5q5/ZtGGy4uLlbr/lx7BHon7+WNjY1ihW7b29s2tEAhwm4o4ODgoNgc oMzryU5ToPt+/vnnarbXq1evfvOezq7qukptgrk4JiYmqs+JtEDT9ggAAADal8Dpw4cPja2trRur vrMZvo7cbonrAblPMzMzjc3Nzcb5+bknDXrk3bt3xdqaz87O1u4YAfw1YTe0+UM4oViJ3Vz5gjR3 F3qzmN3d3a1+XN6/f//G9+inT59qnSML5XYXs2mTlNvJrDEAAACgs7IZ/vDwsAq4nz59Wq3P6163 y210otNbNum/fPmyGqGWznJA96QAZW5urlhb8wToQH3CbqgprYNS7VniCy27Mu3ggu4tWE9OTqoF YSttxNLarI60Qm/1M+FiPleqzC1YAQAAoLdyHbBuu+G0P+/keLN254kD9aUV+YMHD4p0bkjXBm3N oR5hN9SQOTkPHz4s8kM0leHalkNnpSI679tUSN9WvX3bkd2adeRH6l2fF/n38/Pz1UgErckBAABg OGQDe4mOkHcdk5OTHmzokXSDzHtQURz0jrAbWpBQenFxsVh7Em3LoTMu2pOvrKxUM65LvGezS7Nu lfXCwsJvbiuB+8Wcrffv39vwAgAAAEMoHdu6UdWdYhqgd9JJ8sWLF8Vyg3SlBJp3L9VkOX766SeP BtwilaGl2g6lutQOLSj/ozKV0amQLtV54eqR268jVeUJy7NZJv+/1uQAMPw+fvxY/e6/OPLPAMBo SQjdjbA7oTrQe4eHhy2NTbzt2NjY0NYcmlx337t447x+/dqjAjfY29srNnsjczx8SUH5H5J125O3 ciSsriOV2973ADBa3r1795vfEflnAGC0pNhlf3+/qvgsFYBdPXI9pO6m+rW1tcby8nLVfVLXOSgj RXNTU1NF3t/Pnj2rbg+4c90t7IabpFL05cuXxWbnpK0yUF5m43Rjp3QqxoXWAECLi25hNwBQSQVa Rq6le2SpWd4Zk1bXo0ePfhOaJ5Tf3d1tfPnyxZMFbcj1w/X19SLv81yP1L0B7lx3C7vhOufn543H jx8X+dGZH4raFkNnlRozcNeRGdsAAC0suoXdAMDvpOr77du3jdnZ2ba61aUjZR259nlbd8pUlG5t bakqhTZk9vblTSXtHKurq4pw4OZ1t7AbrtrZ2SnSEjm3kd2QvoSg87JbshthdxZ6AAAtLLqF3QDA rdJCPL8VUvXdajBWN4zO9Y1mzzExMVHdtxQAaHcOrUkRXDaPlLgumfbo6XAJ/G7dLeyGy188c3Nz Rb54UhV+dnbmQYUmZUdxFlp1LwRnwdWpgHt8fLyaYZXdmBZ1AECLi25hNwDQkoRZKcZJi/Lb2iDn +mNdCbDrXCN58OBBY3FxsXFwcKCTJTQpxXDb29tF2prnPZj3HyDsht/JzJxSbZAXFhaqed/A3e+7 tbW1aqb9xftnfn6+9o/GsbGxIu/h/PB8/vx5Fb5/+PDBEwUAtLPoFnYDALV9+/atCrYSMGcz/tW2 xnXkekyJ6ycJ3VI4lBAvbdmB26WQ5vJ10HaOV69eKcrBulvYDX9tc3OzSNvy/MB78+aNtuVwg/wA Ozo6qn6MXV2gXRwPHz6s/UPt5cuXtd+/2dGcP7+/v18tJAEACi26hd0AQDHpJJlr+Zn1neCsjlZa mLdSOJAWy7ltbZbhZtkYkq4NJd53Kd5Lt0yw7hZ2M8JSfd1OOOaLBe6WllZ7e3uNFy9eVBtCmnk/ 1b0YnM0mrb5vswv69PTUJhUAoFOLbmE3ANBX0s2uU6PgjHiE5qQjQqkCvBTvwIivu4XdjO6b4NGj R0V+vCUw17Yc/lpaf29sbFSLpzqzaDIfu44vX77cer78gEx7rXznZZexgBsA6MKiW9gNAPSNdNMr EbA1c7heCrdLAU66TZZ4vy0tLXnPMcrrbmE3oychXJ0A7rpdU5mZAzQa79+/r6qkUy3d7nsrP/Lq uro7OTuJ0zb9+PhYe3IAoBeLbmE3ANA3Wu2KV/fI9Rngbgmo0xFTRwVoa90t7GZ0lJyHkRk05s8w 6j/EDg8Pq84GY2NjxRdFdccCbG5u/joj6vPnz54oAKDXi25hNwDQN9JNrxthd4qNgObt7OwUa2v+ 9u1bDyijtu4WdjMaTk5OGpOTk0V+rC0uLlYtf2AUffz4sXoPNDt/26IIABjxRbewGwDoK+nOt7Ky 0nj69GnHruvULUBIW+ccMIoyGrJUhmH0KiO27hZ2M9wyk3d9fb1I2/KHDx82jo6OPKiMtOwM1O4K AKDpRbewGwDoW+mst7e3V3XDLHH9NEfCulyTreOinXNG3GUsXQqY6t4WDKIE1AmqS7wXM24yhUsw AutuYTfDK23Lr87vrXs8e/ZMS2T4/758+VJs8XPbkbY9379/94ADAIO+6BZ2AwADIddhUuiTVueP Hj3qere+dNJMsdHV2xsfH6/uk+CbUZJNKCU6a+Ya65s3bzygDPu6W9jNcMoPs3Z+lF0+sotQ23L4 a7Ozs12p7vZDDAAYgkW3sBsAGDgJldNOPMF1ioBauZ5T93fP8fFxU503c6021361aGbYnZ2dVdXZ Ja6z5npuigNhSNfdwm6G74fY6upqkcrT7BrMjkEY5vdLHVtbWx0LuLNoWVhYqNqlW7QAAEOw6BZ2 AwADLx0vU2maLpqpFL3puk4qUesWDaV6u5VrSGNjY1Xb84TkCpUYVnltLy4uFrnumrwjc8Fh6Nbd P/74YyPH+/fvPSoMvOxManWn4W3zgu10YhjlB81FO6rNzc1at/Ht27eircyfPn1a3ZfcN+2oAIBh kAvCqYS6OIxEAgCGRYoTEjAnaE7gfPkaT0K5uhLEtdOqOcUTCeRz3QqGTTpg3rbRpNkj13R3dnZc g2Wo1t33PBQMi+zguPrjqu6HfSrDfdgzTLKhaWVl5Xet/bOpo652NpbkfTYzM1N1FTk/P/cEAQAA AAygXENNS/G0Fk+3vv39/Vq3k5bppYoqct1pbm6uuu4k+GaY5H2SoqES75O8R3TVZFgIuxmKH1Tr 6+vF2pZrL8iwvC+yw/aigvu2133dKqMsGFp9jyUgz59T2QQAAAAwXHI9qm4BUastzFsJvlPssb29 3fjy5YsniaF4n6WrQon3x+TkpLbmDAVhNwMtP1BmZ2eL7WT6/v27B5WBlZ142Um7tLTUUpeDtMCp IxXZzSwoLlpIWVAAAAAAcJ3Hjx93JOy+eqQyFoZBWpGXamuea7c63TLIhN0MrPwwmZiYKPJhnp7+ PswZRAm4Dw8PGy9fvqxaRdWdT1/XdW1z0iEhAXeCdxtIAAAAALhNyRbmtx0PHjxo/PLLLx5whkaq slOdXeL9keu52pozqITdDKSE0yXalqe988ePHz2gDJQEyKnGnp+fL7J7L0fd+UVra2vVn3/y5Ek1 Ezw/sGwcAQAAAKBZW1tbXQm7FxcXPdgMnQTUKYQq8R5Jh4WzszMPKgNH2M1AScg3MzNT5IM7cy1U nTIovn792tjd3a2qsEsF3JePtKqpI63JbRgBAAAAoK6Tk5OqqjSV150Mu/f39z3YDK1c3y3xHsq1 57pjL6FXhN0MjOPj46oSu8SHtbblDNLrPnPpS3QyuGtmPQAAAAD0SlqMJ/jOtdt0ESzdwrxu4dPb t2+r++V6Mv0uVdml3jvZgKJYkEEh7Kbv5UfE+vp6kbAv8ytUoTJIEnZ3a2aRHy8AAAAA9ItPnz5V wfezZ8/avvaVbqF1XYSHDx8+bLx69apxdHRktjF9K5tG0rK/xDXj5CkZWwn9TthNX8sc4bRtLvHB nB80wjwG8cdJJ9qWX3ccHBx4wAEAAADoO6lYff36dWNqaqpWUVTdtsw573XnGxsbq8ZkplAl1++g 32QkZom25nn97+zseEDpa8Ju+lZ2yOVHQ4m25flg12aGQZWWMZ0OujMiwNwiAAAAAPrd169fG9vb 202P/sv14bqB9NraWlO3nxGBmZms2Ip+ki632SBSagxmihOhHwm76TsJpVdXV4u0LR8fH2+cnp56 UOkLdX9UHx4ediTgThualZWVageqzSAAAAAADJoE36naTnfQm7oj5t/V9fTp05ZHBabiO0UlgkH6 Qa77Li8vFyuYkrfQj4Td9JUvX740pqeni3zwZmdffuxAL120WMpsoaWlpVq3kRlApVqZ5wdJAu7z 83NPDgAAAABDI1XVCb7n5+d/cy2tbgvzXD9rt/1z7ksKWRSa0Gt5H2TufIm25rneDf1E2E3feP/+ fZG25RczJPyAoFeyaeO6GUL5MVH3dZkdoXXfE0+ePKlaLiV4974AAAAAYNileCTV1YuLi43Pnz/X uo2NjY1iHRZzXTCFMDos0ku5bp1OByVe03k9530G/eBePmRz/PTTTx4NemZra6tI5ao2GvTyh0IC 7nQmuO21/O7du1q3nxn2rQbcmV2UuSwAAHRffoflQtLF4XcZAMBgabWFeSujNxcWFgTf9ETJMbKP Hz+ufb0bSq677128KLUdoBfSWqaditWrs1fMQaGb0iZ/d3e3eu01++Mgu0nrvlfu2hCS+7G5uVl7 tyoAAOXkok+JTY8AAHRfOiR2Iui+rngrRTTQbSmuKtVpN8WM0ON1t7Cb3r0I82Ve4kdBdiL98ssv HlQ6Lj8+UzGdmfB1dr9l52bdHZsJyi/fVsLvBNwJ3P0oBgDo20W3sBsAYMAkvOtG2J3ujNAr2dSR 6uwSr+Vcu9bWnB6uu4XddF/mnZRokzE5OVm1e4FOOj8/v3YGd92j7oXON2/eVOdP0J6AO9XeAAD0 /aJb2A0AMGByHbAbYXe6NEIvJaBeWVkpltd8+PDBg0ov1t3Cbrr7wTk/P1/kh8DMzIywj47Jays7 ODsxm2dpaanWfUr3Aq95AICBW3QLuwEABkzmwKabaCqvOxl2p7IW+kGKCku0NX/w4EHj4ODAA0q3 193CbrqjZEuMVIbXbQUNN8lmjFRMZyPFXfOx2zkmJia8fgEARmfRLewGABhgqVRNUUyC7xLVr5db mNe9Rpgw3lhPSkuH01IbPFLwpa05XVx3C7vprHxhJ5zOjp52PyAz7/jk5MSDSse+zLvRniiH1zEA wMgsuoXdAABD4tOnT9W17ufPn7cdfK+trdW6Dwm5c609VbiZk5yKXME3peS1lNdViWvgKX7MNXfo wrr7L190//7f//vqf6xzZBdRHZ8/f659zn44d903aS/PnT/XzXNn587c3FyRD8Y/+ZM/abx//34g /t7OXebcea90+9ydaFt+3fEv/+W/LP73zudhrx5z5x7Mc3/9+tW5W3B6eurczj0w56479qKX5273 vM7t3N08dzMXE68Lu7t17usuWDm3cw/SuetemO3VufN55NzOPSjnzu89525eftM7t3PfdPzn//yf q1wl163rXB+8fN21lXNnzvfV2/rbf/tvN168eFFVobdaLV7iMR/VjGiYz/1nf/Znjb/5N/9mkbbm +/v7MkEZUUfO/buwu50ju5jqyA6oQT53drcM2rlL7Mhp9tz5Yp2cnCwaEA7C39u5y50775VenbuX R92/dz4Pndu5WznevHnj3C3ICALndu5BOXfdC6i9PHeJ71Dndu5unbuZzWrXhd3dOvd1F1ec27kH 6dx1LyL26tyl3t/O7dzdOHd+7zl38/Kb3rmdu5Xjj//4j5uq+H727Fnxc1/ujpp5482GgiXOPaoZ 0aieu86xsrLS+A//4T/IBGVERc8t7PbC7ui5d3Z2OjLz2Bta2C3sFvo6t7Bb+Onczi3sdm7nFnYL Xp1b2C3sdm7nFnYLXp27X8+dVufr6+u3FoJlBninwu7LR7pYbm9v3/q9Lux27m4df/fv/l2ZoIxI 2O2F3f8vrrRIWVpa6tiHoTe0sPsueQ3+s3/2z4Tdzu3cwm7hp3MLu4Xdzu3cwm7Bq3MLu4Wfzu3c wm6hr3P39NxpwZtrP9PT07/57xKIdyPsvjhSbZ5q8hSpXW0LLOx27kE6ZILyqVvDbjO79edv99z5 gp6ammr7xfvDDz80lpeXG//7f/9vcwnM7G464M5/n9fN2NjYr6+l//pf/2ut8/7pn/5p7dfv3/k7 f6cxOzvb+PM///PG//pf/8v8aOc2s9vMbud27p6c28xu53buzp7bzG7ndu7OnrsOM7ud27nN7Da7 2rn7/dy5BpSwOe2c6577xx9/LBIYJvje3d2tzmtmt3M3e/yX//Jfas+ov5oB/dt/+2+vzYBkgjKi tmZ2v379ugF1pRXKgwcPiux8q/thxejJXPi1tbXGo0ePilbUZRHVzGydiyMB+8LCQuP4+LgK3gEA 4LqwGwAA6srGrocPH3akUjYhfN0N24yWXP/Oho0Sr72ZmRmvO0qtu4XdtPcF+/Lly2IfbF++fPGg cqtshnj16lXj8ePHd76mUmFdV16Pt912flimZf/R0VHj559/9sQAAHDTolvYDQBA296+fduVFtEJ vuEue3t7RQogx8fHrZUose4WdlNP2gc8efKkyJfo+vp6rRZpjIazs7PG6upqY3Jysitz5i6+rK/e Vr68U8F9cHCgghsAgGYX3cJuAADaVmL+bTNHOwVEjJZct2+mKK2ZmfLZZOGaO22su4XdtC7toUvs 2sltpPUzXJUZ8Plcmp6ebqml+NUjLfbrSPuU+/fvV7eR+5Dw24YMAABqLLqF3QAAtCWdJUtcj2/m qDsaktF9bZbaiPHixYtqxCjUWHcLu2ledtZkRnKplijalnNZvsjyYyqvjXYC7quvs7oODw/NDAEA oN1Ft7AbAIC25LpprstPTEx0POx2PZQ6cl3/onisnSOV4qkYh5bW3T/++GMjx/v37z0q3CqVtlNT U0W+MDc2NrSkoJJq6cybSXucEl+G1x157QIAQDdlnE7WPRdH3fE6AABw2cePH6uxoGNjYx2Z2Q11 nZ6eFtmQkZxAhwFaWXff81DQjKOjo8bDhw/b/pDKbeS2IJaXlzsWcF/dXAEAAAAAMExSxLi6utqY nJwsch01RUl1fPv2rZq5rCqctDWfm5sr8npcWlqqbg/uIuzmViXblj979kz7CX4jX1bdmDOT1x4A AAAAwLBK8P3q1avas73z5+rOS97d3a1uI6MpZ2ZmGnt7e1UAzuja2toqMqo0Gzl0buUuwm5ulHna 09PTRcLG7C7TtpzrfoB1I+w2awYAAAAAGAUZG3lwcFCNjWwlbExQXlfan1+9vYvgO+2o64boDLaT k5MiHYOzEWN/f98Dyo2E3VwrrcZLzPzwIcRdOjFb5uJ4+vRp1ZnAzi8AAAAAYNSkAChV1wmd7wq+ 644fTQX3XaMqc+6XL19WbdJVfI+WzFRO51VtzekkYTe/s729XaS9RKrCz8/PPaDcqnQr88ePH1ct Urz2AAAAAAD+Ujq5JvhOFfbV6/8pSEpFeB2Z1d3K9dsE4xfBd91zMnhK5U4pcNPFlauE3fwqHxBz c3NFAse0PPFFNfyyCy8/Subn52uHyyVamU9MTDRWVlYaHz580C4fAAAAAOAWua6bkPqi4nZ5ebn2 bSV8rHtdNy2uUwz17t07ecIIyPM8Pj7edh6Q2zg+PvaA8ithN5XM8CgxOyE7c3JbDK/86MgXSX6E pE39xXOfduF1pRq7Tov8xcXFqr2OgBsAAAAAoHWp+M5RR4qPSnXsTICZgqaPHz96UoZYii6vm/Fe 50g+oK05IeymsbGxUaR9xOTkZPXlxnBKqPzixYvfBNyXj0ePHtUOndN2vNkWNwsLC43Dw0M7/QAA AAAAemh1dbXoiMqL48mTJ4319XXtqodUcoR0By71WslccEabsHuEJSycmZkp8oGS9uffv3/3oA6Z tBXJbroE2c28DupudsiX0V0V3Ga4AAAAAAD0jzodO1vtJDs9Pa3Ibki9efOmSMfh3EaK9Rhdwu4R lbYk2fHS7odIKm3zgcTwyOztVPtnDnarr4dSrczzI2Z2drYKuG2iAAAAAADoL2k33smg+/Jxdnbm AR9Sqd4vVZSZXIPRJOweQZm3nPkX7X5wpNrXl8xwyFyLbFp49uxZW6+JsbGx2tXXaWWegD3taerO iAEAAAAAoPNKtaFupk01wy8dZkuM200X4m/fvnlAR4ywe4RkDsLm5maRD4xU3ZqXMfivh8y+zof/ TXO46xx124UkJK878xsAAAAAgO5JAdXBwUFjfn6+6gDbqbA7c8EZDXk9lWhrnqI6re9Hi7B7RKRS tt2q3YsjgblQcnClvUwrc7hbPfLjBgAAAACA0ZBRlHt7e1WRXIliu8tHrmczOj59+tSYmpoqMoI3 Y1IZDfeySyLHTz/95NEYUu/evavaS7f74ZDq3+ysYTCdnp4W+ZJo5kukbitzAAAYFrko9/z5818P F+kAABgFnz9/bmxvbxcpvsv17Lp2dnaqsNO16sGTYssXL14UySuWl5erLgQM97r73sUT/vr1a4/K EMqXSokWItPT09WOGgbX+fl5V2ao5Eh7dAAAGGXZdHz5N3L+GQAARkkyhbW1tcbk5GSt68zt5FZp ZX1RnLW4uGjz6QDKhoUSbc0fP34s3xr+dbewexilbUhmMZcILhOYa1s+HLJpodNBd9rUpNU9AABY dAu7AQAgLsZrNtuFNiH1t2/fap3r5OTkxtBzY2ND8D1ASo3oTefi/f19D+jwrruF3cMmFbxPnjxp +82fHTNHR0ce0CGSjQudCrmfPn1ahdx2SAEAgLAbAACuk8K64+Pjqr30bVW7CTjrWlhYaOp6dnKx uoE63ZNW9C9fviySY6yuriruHM51t7B7mOzu7lY7VEq0Lc9sDYbL169fi7S1vzjSCubVq1eNDx8+ eHABAOD6RbewGwAArpEQM3O1Z2dnf3fdOllHHZnP3Grr6+Qhe3t7Zjv3uTxHJfKvzHhWtDd0625h 9zBI2/KZmZkiAWZaidjZ0p/Ozs6qnUc56nrx4kVbr4+0mckuqtPTU08IAADcvegWdgMAwB2ScSSn SvCcUZl1K67fvHlT+9p3AvdcP08AL/juT8lI0o6+3Rwsz3VeKwzNulvY7c1tZkE/y5dqPnSz2yhf 8hdzset+2eY5rjOHO61f0tbelzwAALS06BZ2AwBACzKnua75+fkiRYEp+lpbW6vGxtJfShd/psMA A7/uFnYPslJtGzLjO6E5/eFibkm+mG9qO57dZXXkg7uZVub5b9I+Jq8xc0sAAKD2olvYDQAAXVB6 jOfFkWLD7e3t6vbpHxsbG78WCLZzZD68sb4Dv+4Wdg+iBJZpJV3igzqBanbC0HuZE5HdYo8ePWrq A7iuxcXFG293cnKy+jxoZ/ccAABYdAu7AQCgm3Z2dooH3VcLxObm5qoOqPTPumt8fLzt5zZz3j2v A73uFnYPmoSQCTpLfDDv7u6az90Hz2eqp58+fdryc1i34vrw8PA3t5NwfX19vfHx40evBwAAKLvo FnYDAEAXTE1NdTTsvlzpTf9IxlLquU8Fv4xkINfdwu5Bkp0lmRXR7hs2O13ev3/vAe2hk5OTW9uU N3Nkp1od+bDOh//y8nJ1P3x4AwBAxxbdwm4AAOiwtKHuRtAtT+tPyThevXpV5PlN9b7RrgO37vbm HBSrq6tF5g88f/7cbIkeOT09rT5wS2xYaLeVOQAA0JVFt7AbAAC64Pz8vJrjnFGdnQy7zXfuX/v7 +0Xyl3TDTZ7DwKy7hd39LvO0s5OkxIdwgtbM+6a7X7BbW1tVa5NOfLFmzjcAANC3i25hNwAAdNlF 4VmJec6Xj3Rrpb+dnZ01njx5UmQUcMJzBmLdLezu9w/kiYmJIrtQMqeZ7sk89Onp6SLV+LcdCdIB AIC+XXQLuwEAoEfS3jo5S0Z6Pnz4sO3r8XXDzxQ1ZrSsYsTuyOO8uLhYJINZWlpq/Pzzzx7U/l53 C7v7VeYxtzPP+XLbcvMFui87vLoxH+Tp06cebAAA6N9Ft7AbAAD6QALnFKklM6lTpJawPLdRx/b2 dnUbqTRfWVnRsbVL8nyXKEjMSFnPWV+vu4Xd/SY7RLJTpEQQmjnfdgr1xtu3b7sSdueD2owQAADo 20W3sBsAAPrMly9fqvnerXTWTXV4XVNTU7+7vXSGTTanWLHza7MS7eyz2eHk5MQD2p/rbmF3P8nO kFTqtvumGxsb07a8x9IeJc9DJyu6syup7k4yAACgK4tuYTcAAPSxjx8/VtXWd13Pr/ubPsH6bdXF +XcvX75sHB0daZfdIV+/fm3Mzs4WyWbW1taq/Ic+Wnf/+OOPjRyZFUBvpRL4wYMHbb/RshNJpW9/ ePXqVdGA+8mTJ1W7E+0yAACgv2VNlkqRi8MaDQAA+lsCzATO6bx7db53rs3XlWLTVgoZU0F+fn7u CemA9fX1IlnNzMyMivw+Wnff81D0xwdodoKUmBuwsLDgDVZY2lJk51Ud2RHW7nM6OTlZ7SrLhhS7 hQAAAAAAoLNSYb2/v19VAye7SUha1+PHj2vPid7a2qqdT3C9FJ5e3cxQN7v58OGDB7QPCLt7LC2o M5ehxNzmvb09D2gh2TW1ublZ7dbK49vOF1krMz8ujvv371cbF9KCQcANAAAAAAC9kbygbpHh6elp kfxnfn6+cXBw4MkoJN1zL/Kfdp8bY6J7T9jdQ6kYrhOEXtfWIh+YtCc7td68edN4/vz576rs8zzV DZ1Tld3sc5lz5z6Yww0AAAAAAIMtLclLjjq9aHN+dnbmwW3TL7/8Us1KL/G85HZye/SGsLtHMne5 RNvyubk5bcvbkAD7+Pi42hV1V9uK/Hd15Evntuf60aNHVRt7MzgAAAAAAGB4lCh4vOlIZXKyplQp U1+6JpfI69Ku3nPRG8LuLsvOjgTUJVojpM22Ftf1ZJb26upqFTS3Mg+9rszWuHxbDx48qHZfmcMN AAAAAADDJ9f/OxV0Xz3Mjm5PHr/M4G73eUhR5eHhoQe0y4TdXZQdHVdDzzpHgtKjoyMPaIvSGnx3 d7cxNTVV63HPHO26VfQ7OzvV85ZWFmlTrhofAAAAAACG19LSUleC7rQ2V1TXvoy6ffHiRZHnZGtr y3PSRcLuLjk4OKjCznbfIAlqtUFo3kWb8tnZ2Sqsbvfxz/NYRyr6zeEGAAAAAIDRkGrhjDBtpcNs nSPnoJz19fUibc2fP3/e+Pr1qwe0C4TdHZawdWVlpcgbIztKDLhvTuZk53Ev/SXSTitzAAAAAABg tCQnSmvr+fn5IkV5V4/z83MPcmEpohwfH2/7ucltvHv3zgPaYcLuDvry5UvtltlX53OnDbaWB7dL a/A8TqniLrG54KbnQgtyAAAAAACgVWmVnVGnT58+LZJZZHQunZGq7FRnl8iVNjc3ZXwdJOzukOzU KLXr4/T01AN6hwTQDx8+7Mr8iwTqAAAAAAAAdaVDbULQycnJ2nlF/nxdqTTf29szgvUW6ba8uLhY rHNwNjtQnrC7AzY2NvTz74HsYOpG2J0dVwAAAAAAACUcHR1VKP3cfAAAgABJREFUYWirRX2fPn2q db606b64jQcPHlRjdN++fSuMvUGq8fM4tZsvPX78uNrkQFnC7oKy+2VmZqZIoLq6uqqlQY0Pm06G 3Pkgyw4eH0QAAAAAAEBpqSTe399vqrhvenq69nluqlYeGxtrrK2tmQN+jTwmT548aTtrytz25FmU I+wuJAFodmSUCFTzQUbrsuOoxM6aq7MU0soju5zyJQMAAAAAANBpqdpeX1+/MXuqG5hmLGwC12aq kLe3t3UgviRFr3Nzc0Xyp5WVFblTIffSEiHHTz/95NGoKTMNSoSsqQq3W6Y9pWYnTE1NNba2thpf vnzxoAIAAC37+PFjNZrq4sg/AwAA1JGCvJcvX/6aReX/1m05vrOz03IlcvKrFGrqSPyXdnd3W245 f92RCv7Pnz97QNtcd9+7eEBfv37tUWlRdlzkw6VEuJq2EKP+IZEP5mwcyGyIuo/FyclJ7ecg7Tmy k0abcgAAoF3v3r37zXoj/wwAANCO5CgHBwdVxXVd6Wbbbo6SkHHUM61U3j99+rTtfDCheWa209a6 W9hdRyp+m5mZ0Ezb8nwwjap8GF7sSLq8C+bw8LDW7WUDQqu7aWZnZ6t2H3YkAQAAHVh0C7sBAIC+ 0GwL82aOzK9Oh9y09h5V2XyQAs4Sj2c2MMipaq+7hd2tSquG7F5p94WbeQfZ+TGKUj2d3T+PHj26 9rHJzqK6lpaW7nzss9tmc3NTm3IAAKDTi25hNwAA0BcSTpcIZq+2OU/gm8LOUZ1BnYz1D3/4Q9uP ZeaBZ0MCLa+7hd3Nyo6KUjs0Uk08ai/Yi/Yame1w15s+Fe91dwOdnp5ee5sTExON1dXV6t/bHQMA AHRp0S3sBgAA+kKKMEuH3ZeP8fHxxvr6euP8/Hwk14D5+7f7GKZINDkWLa27hd3NSAX21NRU2y/S hLw7OzsjFbZ++PChsby8XAXYrTxWmd/d7gd2Hu9sLMi8AwE3AADQg0W3sBsAAOi5mwoFO3GMaub4 9evXIlliquXTZZqm193C7rukGrnVOdCjvhsjVetph5GZDXVbN6TVeN2AOjO4s6lglGdFAAAAfbHo FnYDAAA9l6yrxIjeZoLahL6jKrlWCkBLPJYZ25uuydy57hZ23yZzpUv02Z+enm58/vx5qB+rvOEO Dw+redslHjMXhAAAgCFYdFvbAAAAfSFBbELvdMQtleNcPRYWFjzQ/9/u7m4V/Lf7eKYwdJQ3DzS5 7hZ2XycvnMyWLvHG3tzcHOoW2h8/fqw2BXRiR1B2rQAAAAzwolvYDQAA9J0vX75U+VW6EpfMdd6+ fevB/SuZXT45OVlkFvrJyYkH9OZ1t7D7uhffxMSEF98tUsWdmdoXs7E7deRD1qxtAABggBfdwm4A AKBvJYM5Pj6uKrLbrUTOSOC6bbczHncY5fFYXFxUXNvZdbew+7LsOHnw4IG2AnfIB1+n5zpcHGmN DgAAMKCLbmE3AAAwEBI4Jy989uxZrTxndXW19rmnpqaqAsutra2hzNfevHlTpK35ixcvGt+/f/di bQi7fyc7IdbX14vMKBiFgfF5vEpUvzdz5HkBAAAY0EW3sBsAABg46YKcfKaVLOjs7KzWuTIu9+pt zc3NVcWQw1TJfHp6WiRbS2v0T58+WXcLu/9adog8f/687RdXKsL39/dH5nFbW1vrWMCd3TsbGxuN z58/+0YBAAAGedEt7AYAAAba0dFR1Yr7tsrkJ0+e1A6mkwfddLtjY2ONlZWV2kF6v0lVdoL8Epnk qM9HF3b/leyiKDEcPjsxsstllOSDpUQl/OU35vLycvWcmDkAAAAMyaJb2A0AAAyFdDVO0ed1bc73 9vZq3eYvv/zSGB8fbypHynl3dnYaX758GfjHcnt7W7fpcuvu0Q27U5lc4oWUHRiZYzCo8kFS1/T0 dFuPXR7/mZmZ6kNQwA0AAAzholvYDQAADJ0UgCZne/jwYVXxXTcnOz4+rpUtzc/PV3+2nYyr11Ix n8r1dnPKp0+fDsUGgDbW3aMXdqdFQAa4l6hG3traGsiQNvf54OCgehwSNteVv3/dNuWbm5vVcwEA ADDEi25hNwAAMLSSN2Xmdl0JrdvJ6RK2J3Qf1BnWCanTAr7dvDLV8aO27hzZsDsv9qmpqbZfNNlp cXh4OHB//8zAzpv+auv2urOxE1bng6TZxyxtyk9OTlRxAwAAo7LoFnYDAABcIxlTqXG5uZ3Z2dlq jvWgZVBpQ76wsFDkcUgGOHLr7h9//LGR4/3790P/l84cgcyFbveFkrB8kNoBXMxQSMvxmz401tfX a99+2rjf9njlvGlTPqozAwAAgNGTDcUbGxu/HnU3GAMAAAyrzN8uEfBeV+W8urraVsV5L+zu7hYJ /9PReZDHL7e67r43Cm+W7OBYWVkp8gJ59erVwPT/z5s4ldTNVF5PTEzU3umSmQLXfZAMctsIAAAA AAAAOqdE++67jmfPnlUh8qBItXKJOd4ZJ3x2djYSr6OhD7u/fv3aeP78edsvilSED0Lb8vx905I+ w+hb/TumvXhdeeNlM0FmgOdxGpQNAQAAAAAAAHRXgthSLcybKWQdJMn60jW53b/3/fv3G2/evBn6 19JQh90fPnxoPHr0qO0XQ+Zb93Org1RkHx8fV/3888Kt+/fMn2/nQ0mbcgAAAAAAAO6SzsAJoUtU Md91DFo780j2lw7KJTYEpAv0MBepDm3Yvb29XeQFsLi42LchbuaGpxd9iUD/YofH9+/ffcICAAAA AADQcQlh9/b2inRpvqmN+SA7ODhoalzxXUc6QqdifBgNXdidnQ5LS0ttP+kJynd2dvryTf/27dvG 7OxsR9o7DNLcAgAAAAAAAIZDijw3Nzerjsulcq8E6YMuVfB1xhdfPVJF385I4341VGH3+fl5kWH2 4+Pj1QD4fvu7raysdLydQ94sAAAAAAAA0CsJZTN+98GDB23lXt++fat1/lRB91M35HShfvHiRZEs MBsKhsnQhN3ZmdHuCz5HKqb7sYw/L7xOzyy4OBKsAwAAAAAAQC8lrE5X4jqVzXNzc7XPm3niyR1f vnzZeP/+fdVZuh+kK3XGErebBSY4r7sRoN8MfNidF1cGq5cIeTPovV9erFd9/vy5I23Lrx7T09PV mxYAAAAAAAD6xenpaZUJNjvD+vDwsNZ5khVe7bScztJbW1tVq/Ve+/DhQ2NiYqLtTPDRo0fVYzro Bjrszgsqg+XbfTKzMyMD3vvdzMxMRwLufChkzrmKbgAAAAAAAPrZL7/80njz5k3j+fPnNxaKJsit W+D69u3bGzO1nG9+fr5xfHxc3Y9eSZfq/P3bzQhTJb6/vz/Qr4eBDbuz06DE/OrsxMhg90Fw25ur zpE3QW4zff4BAAAAAABgkCTj29jY+F1muL6+Xvs2E2Y3k7ONj49X7c5Tad0LCfNXV1eLZIYpih3U vHAgw+7t7e1i/eh78cTVHWh/XduEOuF+Hr+0RQcAAAAAAIBBlwwtbcsXFhaqjs51c7B0la4zVjhj gl+/ft2TOdipMm+2tftdGeIgdoEeqLA77QCa3U1x25EXaV5w3ZzPnYB7b2+v8fTp08bc3Fzt26kz nzxv6sXFxca7d+/6diY5AAAAAAAAtKudQtfM5W43h5ydnW28f/++q5lcQurJyckio49PTk4G6vke mLA7T1J2FJQIuo+Ojrp2vxMwp4L88i6QVKXXre7++PFj03/PvJmyi6WXMwMAAAAAAABgEDx+/LjY OOGpqanG7u5uNV+7GxLyz8zMFLnvaQ0/KAW095LQ5/jpp5/69k5mrnSqk9t9YrKjIWFxp+UcmQUw MTFx433Z3Nysfft5c9z2d8yuk7RZAAAAoDeyLnz+/PmvRzfWogAAANSXauxSQfflI0WwFwWq3ZCc sE4r9qtH1rLdCurbWXffu7jDaevdb7JjIKFxiSck7c87+YSkUju7M549e9Z08F5XznP1TZIZBOnJ r005AABA76XL1+V1W/4ZAACA/rW0tNSRsPvyMT4+3lhdXe3KmnRsbKzt+/vo0aPGhw8f+n3d3Z9h d4Lpv0rj225bnirqToXAp6en1TzsBM6t3rfsEKkjw+1zvsz/3tnZqd0SHQAAgI4vuoXdAAAAfS4t wNMJu9Nhd44UsHbDp0+fbu0W3UrWmjyy3wpu+zrszp3LzoYSQ9Q7cUEhQXxaALTbt395ebn2fdCm HAAAoH8JuwEAAAZHgtz9/f3G9PR0kY7Ttx3damd+8fd69epVkfv94sWLvirA7duwOzsD6lRJXzf0 PTsWSr4Yjo6OqnbopV7kmUOuKhsAAGD4CLsBAAAG09nZWWNtba1IYe51bcF7USFdKn998uRJ0fy1 0Lq7P8LutAdI2X6JF0p2KPzyyy9F7lfC6MwNL9HX/rqjH2elAwAAUGzRLewGAAAYQMka375925id nS1WCJvMsVcye3tycrJIMe/BwUE/rbt7H7qmLXipnvGlHtzM0074XmKXw107IPqtxz0AAADFFt3C bgAAgAGXauaNjY3GxMREW7lg3aroFOeWGHGc4uO0I++34uM21929DbsTKqdkv90HNDsRsiOhlKWl pa4Moc+RxwAAAIDhIewGAAAYTpm5XWfsceaB17W9vV2dL+c9OTlpu5A2FeYlqtWfP39eFTX3eN3d u7B7d3e3yAPZiYHop6enHQ+50xp9eXm56v0PAADA8BB2AwAADLdv375V+WqzrcHfvHlT+1xPnz79 XRFwKs1zH+o6Pj4uMpc8Rc3n5+e9XHd3P+xOifzi4mKxmdedagP++PHjjoTcadm+t7dXPQ4AAAAM H2E3AADA6Ej36XSNTqHrTQWwdVt+57ZvG/Gcau9Um9fJS1OVnersEnO89/f3e7Xu7m7YnWS/xHzu 7DRImX4nbW1tFa3iXltb68nOBgAAALpL2A0AADB6Emi/ffu2MTs7+5vu1un0XFfC7FayyFY7Suc+ lypSXl1d7ViR8i3r7u6F3Xlyb9rR0Kn+73lA67Y4T+n//fv327qveTGr4gYAABgtwm4AAIDR9vnz 56rVeLLRVGfXUTerTNvzzPlupc152qynQntQ5nh3NezuxY6ABNx5EicmJhqvXr2qfd8zD7xO1Xl2 TuRFDAAAwOgRdgMAABDtVDonv20nV011+cLCQuP09LSp86VD9ZMnTwaiQ3fXwu5u93rPA5dq6ss7 D/L/163uTo/7Zl8s7fTEBwAAYHgIuwEAAGjX48ePi41cTgC9vr7e+PLly63nTKY6NzdX5JzJnzuV m3Yl7D4+Pq4euHYfiOwguG3WdUrwU8V92xOeFup15Al49OjRjbc7OTnZ2NzcbKkNAAAAAMNN2A0A AEA73r9/Xyzovq6AN23L0537Jsle2x33nCNdtOsWJTe57u5M2J2dAZcHr9c9Ulp/3bzrhNCpos6T 0cx5Ul1eV1qSX76thw8fVm3Z8yCq4gYAAOCWRbewGwAAgJaVGhF925F54ktLSzeG3ml/npHR7Z4n xcN155Y3se4uG3YnmK4z5/q6XQXZMXA1TP706VM1zL3OA3tbdfhtzs7OqvuTwDy7HK4L3wEAAOCa RbewGwAAgJako3SJqupmjqmpqVvvS9qeP3v2rEj2e3BwUH7d/eOPPzZypBS+XUnkk8y3+5dN2/DL g9KzmyBtyBM2t1Mtngrtdl5UAAAA0IzPnz9XG7UvjvwzAAAANCPFwMlGMzu7RCftu+ZqN3N/VldX i9yXV69e3do+vdV1971SD3oe8BI7DBJoXwTLCbyXl5ertuGlSvFLPHgAAAAAAAAAnXYR6pZoJ371 SLbbSsHv0dFRlbe2e95UipfaFN522J0k/+pM67pHdgT83//7fxu7u7tFyuGvO/IkAAAAAAAAAAyS w8PDxvz8fLFq79xWqzL++fHjx8U7fdfVVtj99evXqhK73b/MgwcPGv/xP/7HatZ3p/vP13nSAAAA AAAAAPpBqrHTfrzd8dLHx8e1z/8v/sW/KJLdpgi6HbXD7qT2Jcrl8yR8/PixMTMz05Uh69npkEHq AAAAAAAAAIMs1dGLi4sttxefmpqqOnjXsbOzU2Wuf/Inf9L44YcfiszxrntfaoXde3t7VTV2u3d8 YWGh8fPPP1e3ub+/3/GgO7O/82R/+vTJKx8AAAAAAAAYCr/88ksVQjc7Krqdiuqr5/ijP/qjInO8 W5kffuFeqw/S8vJykT7wm5ubv0noE3onjO5EyJ1W62/evPk1WAcAAAAAAAAYRh8+fKiqpW8qXs7/ /v3791q3ne7fpWaGX9cRPPe9FU2H3efn540nT560fSfHx8dv7P+eIL3Ug5HzrK2tNT5//uwVDQAA AAAAAIyUFDK/ffu2MT09/Zsc9eXLl7Vvc2VlpeMjqVOh3mxb86bC7oTTrfZ5v+54+vTpreFzuzsB 8mfn5+cbh4eHtfu6AwAAAAAAAAyT5LBbW1uNiYmJxsnJSa3bSP5aIjNu5kggn7D+LvfuusPr6+tF StGXlpaaukOzs7O1StrTFr1OH3cAAAAAAACAUZD8t27RcAqOuxF0XxxTU1ONT58+3Xqfbgy7v379 Ws26bvdO3L9/v7G/v1/8QcrtLi4uNt69e6eKGwAAAAAAAKCD6hQtt3tkvvjBwcGN9+nasDuDv1PC 3u7JHz161Dg9PW3pQUpwnT93021mbvju7m7toekAAAAAAAAANC+jqkt0A697rK2tXVsA/buwOwO/ UzXd7gn//t//+7XbiufOXk3sl5eXq+BcFTcAAAAAAABA92SkdK+C7osjleXpTn7Zr2F35mlnrnap k6U6u24wnQHp2RmQNupv3rxRxQ0AAAAAAADQI48fP+552J1jfHy8GnN94d7Dhw8bf+tv/a3G3/t7 f6/4ydJuvK66VeEAAADQax8/fqw2cF8c+WcAAAAYVJmbPTc319NW5hdH7sOf/dmfVevte5080bNn zzzzAAAAjJzsMr+8Pr686xwAAAAGVWZ3ZyR1unz3Q6X3vU6f4Pz83LMOAADASBF2AwAAMApr35cv X/a62ruzJ1hZWfFMAwAAMHILfmE3AAAAoyDjqbe3txsTExPDF3anhP0v/uIvPMsAAACMDGE3AAAA oyaZ8NHRUbdne3d2OPj8/Hzj69evnl0AAABGhrAbAACAUZZq783Nzcbk5GRTufLs7Gzj4cOH/RF2 505vbGxUA8oBAABg1Ai7AQAA4C+dnJw0FhYWGg8ePLgxX/748WPj7Oys6XC8eNh9//796k5mAd9s 2/KE4fnv2znyF6+jxLnPz88H7tz5c87t3INy7robZnp57nwmObdzD8q563ZeGdVzn56eOrdzD8y5 v3//PnDnbve8zu3c3Tz3L7/80tR5robd3Tr3Vfkzzu3cg3TuOnp57nweObdzD8q583vPuZuX3/TO 7dyDcu66WUkvzz3oGZFzj9a5ZYJlzv3f/tt/a/zpn/7p7wLtf/gP/+Gv/83//J//s/Hjjz92N+z+ B//gH9S60JDq73bP/fz581oPcolzLy4uDty58+ec27kH5dx5rwzaufOZ5NzOPSjnfvPmjXO3YGJi wrmde2DOXfcCai/PXWJd4tzO3a1zN7NZ7bqwu1vnvu7iinM79yCdu+5FxF6du9T727mduxvnzu89 525eftM7t3MPyrnrZiW9PPegZ0TOLROUCXb23P/4H//jxt/4G3+jO2H3P/2n/9QL2wvbuZ1b2C14 dW5ht7DbuZ1b2C14dW5ht7DbuZ1b2O3czi3sFnY7t3MLuwWvzi0TlAm2fe5//a//dWN8fLw7Yfcf /vCHxvLycuPDhw9e2F7Yzu3cwm7ndm5ht7DbuZ1b2C14dW5ht7DbuZ1b2O3czi3sFnY7t3MLuwWv zi0TlAm2de65ubnuzey+OJ4+fdp4/fp1UzMK9efXn9+5ndvMbud27t6d28zu1pgf7dxmdpvh7NzO bWa3czt3d85dh5ndzu3cZnab4ezcZnab2e3czi0T7O+M6D/9p//U+Of//J83Hjx48Lt8+Y//+I+r ed5Xz53fAU0UZ5QNuy+O+/fvN168eNE4OTlp/MVf/EUDAAAARsV1YTcAAACMkm/fvlVF0k+ePLkz W85/d51scrguIO942H25xXn+IgAAADAqhN0AAACMohRBHx4eNl6+fFnlxM1mys+ePbvxNt++fdu7 sDu91AEAAGCUCLsBAAAYJRmLsL293Uzb8RuP21rVr6+v9ybsTnIPAAAAo0TYDQAAwCj48OFDY2Fh oRpx3W6uvLq6euN5UjE+Ozvb3bB7fHzcvG4AAABGjrAbAACAYfXp06fGxsZGY3Jysmi2PDY21vjl l19uPG9GZ//unP/u3/27xj/5J/+k8cMPPxQPu1dWVjzbAAAAjJy0b3vz5s2vR/4ZAAAABtXFLO4X L14UqeK+6Tg4OLj1fpydnTUePHhQhd5//ud/3rh38S9OTk4ajx49KnZHMnA8qX4dP//8czXre39/ v/r/AQAAAAAAAOi+BN2lq7hvOubn5++8P+/fv/+1Avze5X/x5cuXxrNnz4rckX/0j/5R7Qdsd3f3 19t5+PBhVSFeNzgHAAAAAAAAoL7M5e5G2J3i7FaKoe9d/R+SzGf4dyqz27kjExMTt/ZUv83z58+v vc0E8Xt7e7VvFwAAAAAAAIDWvHv3rmMBd3Lp2dnZxtHRUctdv+/d9C/evn1b9Tuvc4f+6I/+qPF/ /s//qfVApc/6XUF7qr2Xl5cbHz9+9MoCAAAAAAAA6LDSrcxTxb22ttZWh+97t/3LhMnj4+Mt37EM Jq8rLctbOdfTp08br1+/bnz9+tUrDAAAAAAAAKADNjY2igXdP/zwQ+O///f/3vZ9unfXf5AQ+aa2 4tcd/+bf/Jtq9ncdKUtPgl/nAbl//37j5cuXjZOTk6oVOwAAAAAAAAB/KRluKqk/f/5c68/nz7U7 CvvyMTY21vj27Vtbf6d7zfxHCY9fvXp15x2amppqa552KrRLPDCZF765uVk7dAcAAAAAAAAYdMlu 37x5U83ETvFwstStra3atzczM1O0lfn09HRbhcz3WvmP80DcNMc77c7bDZcfP35cfJh5qtL39/db HmYOAAAAAAAAMIjOzs6qtuOpnr6aoWb2dt2AOblryTw3x/Lycu2/571W/8D5+fnvQumEyqenp209 4PnzpR+Yy0dC+jxQ79+/9+oGAAAAAAAAhkqKf1O8nGrpu9qNv3v3rtY5Uil+XYDe7pH7Xce9ug9U 5mNfnHxnZ6ftBz9BdCfD7svHx48fvdoBAAAAAACAgZfsM1nrTR26rzsWFxdrn+8i1/3hhx8aDx8+ LDK7u27B8r12HrjM2F5aWmqrj3okPF9YWPi1T3wnjydPnrR9fwEAAAAAAAB6Jfnq7u5uY2pqqvY4 6E+fPtU694cPHxr/6l/9qyIV3qlCr3s/4l4/PBnz8/NVb/iTk5PG9vZ28dndl492Bq4DAAAAAAAA 9EoqoFOMXKKien19vdZ92NzcvLNNerOzutMWvR09D7vzYFzeQbC3t/frE1W62ju3/+XLF+8CAAAA AAAAYCB8/fq16rhdumB4YmKipY7Y379/b8zOzrZ93uS/JcZkx72k/jl++umnrj8xR0dH16b+r169 +jXFz4PWTgn+5SPhOQAAAHRa5qU9f/781yP/DAAAAK1IV+wXL150dBT08fFxU/clrcszLrrd8z16 9KjIGvli3X3v4oazG6Cbvn37Vv1lbvqLJty+2p89d3plZaV2Wf7p6Wmt+5rgfW5urrG/v1/1vwcA AIDbvHv37jfr0fwzAAAANCM5akZAdyrgbrVYOIXJJQL3zOdOlXrhdXf3w+6Ex3+VtN96PHjwoKr+ virl9AmeUybfbD/4lPXXdXh4+Jv7lP7xabMOAAAAdyy6hd0AAAC0rJkstcSRIuPbin3TkbvEeVZX V4sWFfc07G7lQUmYnbneN/WLPz8/b6ytrTXGx8dvvZ2tra3a9zdV3dfd5tOnT6sZ42m1DgAAANcs uoXdAAAAtOxyMW4njuScqdi+q9I6nbdTDFz3PDcVNxdcd3c37H779m3T1diXjwTOd4XK6Vu/uLj4 uzL6nC/l/nXknHeV5effp8Q/Pe1bGeIOAADAcBJ2AwAA0I5kjreNhK5zZOZ2CoQ/f/7c0n1J8W/d QD2Fyx1ed3cv7E7yX3fedo6JiYmm5m4n2E41+MULIEF5XXlc6rxIvnz54l0IAAAwooTdAAAAtCvd rdsNuFMUnKLddtelrbYzzzkz2roL6+7uhd35S7X7hKSKOiX1zciOh5T4NxOQ3yQ7Dure14TsOb9q bwAAgNEi7AYAAODTp09VYN1qJfWF/Lk6HbMvtymv2/36quSdU1NTTWW53cide9bGvMQOhBxpV97J 3QCRSvQS9zUV5u28kAEAABgswm4AAIDRlFA4Y51nZ2d/DarTFbqu3E6zmeTY2FhjeXm58eHDh478 3TLf+7Yu3pOTk20VIddcd3c37I4MIW+nnfnF8fjx42pHRKcsLS0VH/b+/Pnzxv7+vmpvAACAISbs BgAAGC0pel1fX6/GMl8XAtfNBhOc35U/Tk9PV3O1f/75547/PY+Pj6+9Dwnlv3//3ot1d/fD7khI nfnW7YbHDx48qFqFl5YXQ4lA/qYjt53e9t3a3QAAAED3CLsBAACGX/LEtAp/9uzZne3G664L0+n6 uswyGWmyxnSq7rbt7e3fzATf3NzseqFvz8PuiycnpfQlwuPV1dWiD2J2P3Qq6L56vHnzxqcBAADA EBF2AwAADK/3799XHaJbKZzNiOa6VlZWflPFnWyxG1Xct5mbm6tGOZ+cnPR63d27sPtC+tSXCI3z oJYasp6dEN0IuvMm6GZJPwAAAF1ddAu7AQAAhkDmVSdP/X/s3T9oXOufH/7L5sviBBcmOGCICSoE 60KFChEcEMSFChUuHDBEWQSrcF0Y1oUDgoggcGGICFowRAQFBDFBhcKaRQEXKhS4hSAuXJiLChUq FFDhwoULFy62mN/vfb4796sr68/MM+eM5s/rBYfk7q51RkczZ87zvJ/P58k2y6XdqkszwcPDwyrw rqOKO0H5wsJCzz8nYXuuyQCMu28+7G6/oGya3mt4nD74R0dHtbymvHFWVlaqVQlNhd2pbAcAAGC0 CLsBAACGX7pKZzvlJ0+etG7dutVzLpjO0jf5u6Qavf1a0np8RMbdgxF2x+npadXTvtc3St3l8u03 8tzc3LX99rs9bqKPPgAAAH0bdAu7AQAAhkwKa5soiE0L8puQKux0yD77WpJ57u3tjcK4e3DC7kiw 3Ms+3k2vQjg5OWmtrq7W8uZ+9OiRuwUAAMAIEnYDAAAMl+/fv7d2dnaq/K7JLY7r6lDdqZzvstbr 6bp9fHw87OPuwQq721LGn9713bw50kIgYXk/5DxZ7ZCe9t2+zvaxublZfP6nT59W18h+3wAAAAM9 6BZ2AwAADLgvX77Ust1yJ0cqxvsl+3Nfl2Om63aC/iEedw9m2B3ZM7vTTd7zf3dTf4hsvr62ttbV hvR5Y6VlQImE7O2fc+fOnaoS/sOHD30L+gEAAOh40C3sBgAAGAJ1bLXcyTEzM9P475LM8OXLlx1v z7y4uDh0OeNv4+6ff/65lePXX38dyBeaQDgV21f9ARL4Dsre1wmdl5aWrl0lkYrwUvn5F/3Mqamp atGCam8AAICblUXRWUHfPvLfAAAADK6M3ZoMubNfd9qklxbDdiptyZMZdvv6NjY2hnLc/dOwvOBX r15duvogb4xBkzdqLvBlff0PDg6Kfm7aKNy6devKN2P+9/Pz89V1Gca2AwAAAAAAANBPyfZKty6+ 7Lh//36VcaabdT8kGyxtx54cNkW9w+anYXqxKUc//wdKCf6gyxt4eXm5ekO3W66XSuV2N2/Me/fu Vdco4bo25wAAAAAAAHCxy7ordxsap2v17u5uX7O5bLncadvyq3LFFN4Ok5+G7U2W0vtULeeC5/8d tgB3f3+/9f79++J/nz7+pW/QycnJKiwftjcpAAAAAAAAXCeVySlALe18nOLR0hwurcPX19dbJycn ff2dO9kSutMjVejDlr3+NKxv1lzsOkLbvb29ofmdsy95XW0T8qbX5hwAAAAAAIBhlr2bU9Wcos92 Dpathkud/TnXHWl7/vz586rY9SZC4o8fP3b1ei877ty5M1SZ6Vk/jfObv73R/OPHj4ei2jkfljr3 CTj7IezXXgEAAAAAAADQixRzpk14ijtv3br1Q/41Oztb/LNfv359bZvydJ9OJ+ebLCrd3t6uZY/x XKvT09OhfS+MbdidNgZn3/zZTzurHwb5Q5tVFXWH3WePubm51tbWVtXuAAAAAAAAAAbJ0dFRa2Vl pdpb+rrcK/+3JRL8XrT3dbLEnDtbLt+kVJDndfS6P3eOly9fDn0X6LEMuxPmPnjw4MIq56yCGERp Od5k0H32yEoYAAAAAAAAuGkJY9Ot+eHDh10HuaVSud2u4n769GnV4nsQ9rJOEN/tdbis8/OgZqLd Gsuwe2lp6co/8LNnzwauuvnNmzeNV3bnuHv3rn28AQAAAAAAuFHp0pyteEvzsWRepQF1wu1kc4O0 DfLBwUFHFe3XHTMzMzdenV6nsQu7s0F9J3/oqampgftDJ4BPm/Gs2KijNUHdq1wAAAAAAACgVMLl hMzJ6erIvX755ZeRuC7JLC/am7zbI1Xqo1b0OlZh9/7+flchcVZH5N8MosPDw473JOjmyM8FAAAA AACAfkj4mpbaaR1eR6B79lhcXByZ6/Tq1avi65B8dGNjYyBasddtbMLur1+/XrhPdydH3jyD+sfP DSD7eecG0Gu19/T0tDsqAAAAAAAAjfv06VPVcbjuws6zR8LzQWpF3qvHjx93fQ0mJydbHz9+HNn3 0ViE3Qmqe92s/dGjRwP/Ycim9AnmJyYmin7Hzc3N4nPn+rx48aLaw2AUV4UAAAAAAABQj/fv3zcW cJ8/0hZ9VKS4N+H1KOWbvRqLsDshcGkAPKwrH7IHwdLSUsfV3vm/K32zHx0d/XCdErqP+ocHAAAA AACA7qVw8s6dO30JuxcWFkbq2qUi/vbt20PdubpOP+WNlON//a//NdK/aFY6lJT2D3tP+wTOeb1Z udHUB315efnSa/XkyZPW7u6uam8AAGCsZPIh47D2kf8GAADgT54/f95o+/IUhX748GEkM6qtra0r f/fsgT4u4+6fRrGE/zJ5M6+urtbyIXn69Gm1X/YwSQV29j64aKVM2o+X6qRdwt27d1srKyutw8ND d28AAGDkpdvW2TFR/hsAAIA/SWZUd8g9NzdXtUgftgyvRML887///fv3x2b8eWbcPT5hd1sqjeto jTAzM9M6Pj4eut8/of/+/n5V6Z7q67zxS1e1lOypMDs7W1Wbp9oeAABgxAfdwm4AAIBLJGvrNa9L zpViz2HM7HqRQP/s9UvQf3JyMo7j7vELuyP7eHezgftlR3ri7+zsDO11yJu+l6rutCnvpSV8KuTf vXunzTkAADCqg25hNwAAMJJSmZ2OyvPz88U/Y3NzszhjynmHOWOq43Un50t35Ww5PA7V7JeMu8cz 7I5v375dWOJfcuTDPG5SmV1HhXy7zXn2ZsjeCQAAACM06BZ2AwAAIyPZ2tu3b6ugOYFze8xTmu98 /vz5dz/nuuPBgwettbW1qqh1mGXr4fwu6Ubdqy9fvoz7uHt8w+62rBpJhXavgW0+2ONUoby1tVX7 Xgo5pqenW+vr60N/owIAAMaXsBsAABglCbOfPXvWunXr1oXZTgoaS13XRbhdMPnp06eRuJapRs/v lN8tRaWpkKencbewOz5+/NiamJjoKaRNlfg4efToUSNh99kWFLnB1bGqBQAA4IYG3cJuAABgKCWE ffXqVUf52b1796qq7xLZbvein5mMaJS2wk2b8Ys6Tk9NTRVfO+NuYffvpFVCaYA7bm/E7AHQTVuJ Xo60owAAABjSQbewGwAAGBrtNuUPHz7sOgfa3t4uPm/C8rNtyo+Pj0fquiaDnJmZufTaLSwsePOV j7uF3WdldUj23+7mA5wW6OmtP05SCZ8bXT/C7gTrAAAAQzroFnYDAAADL23K0yq8l21/Hz9+XHz+ VHCn0+8obhec8WA7zL/qyLbLFI27hd0X2dnZ6egDnVA87RXG+eb38uXLjj6k/b4xAgAADMCgW9gN AAAMpC9fvlRV1Kmmrmt72lGryO7V+vp6xwW2+b/b39930bofdwu7L5Nq7bQnv+qNt7Ky4kK1/rjP QNpTzM3N1drePIsOAAAAhnjQLewGAAAGSoo40za7lyruy47Xr1+7wK0/toOfn5/v+vrduXOnanlO V+NuYfdVvn79WlUXX/SGe/r06Ui2U+hVVgLl/TQ5OdnTDfHu3btViF4iK4fyOgAAAG540C3sBgAA btzp6WkVRN+/f7/RrWnz88c9Ozs4OOjpOs/OzhbnY2M67hZ2dyLX52zF8sTEhDC1A9nbO23OsxKl 2w9z/l2pLFC4detWa2lpqVqhZFECAABwQ4NuYTcAAHDj0p23yZD77JGwd1y9ffu2yqd6vYb27+5q 3C3s7lT65Ce0TVuHw8NDF6QLWYGSD/ijR486bnOeoLxEFiGcv5FkBc2rV6+q1vQAAAB9HHQLuwEA gBuXnKakMLGkDfe7d+/G8vouLi7Wcg1XV1cVcXY37hZ2d+Pk5KSqFO5VfkbC13F8s+YaLi8vt+7d u3fpB3l6err456+trV3b/mFjY6Nq2QEAANDwoFvYDQAADIRnz541EnCnyDHFjgm5s1f1uEnuld+/ 1+uYQs4UjtL1uFvY3W8JWbMfda572m2Pazv0rHJ5//59a2Fh4YdK7ITRpRKUd3rzzb7reQ0AAAAN DbqF3QAAwED48OFDrSH3zMxM1W57nLf9TVfodubXy5Htk8e5/XuP425hdz+lkntubu53b+Cpqamx b6/99evX1tbWVuvhw4dVCF16Y8x1LLmJpM159gj/9OmTNykAAFDnoFvYDQAA1CY5Uy+ZUqcFg5cd 6dr7/PnzKjgf51bb+d1XVlY63rr3qiO5YXIyCsfdP//8cyvHr7/+6qr0Qdp3X/RGzj7g29vbLtD/ 7/Pnz8X/9roW5t2sRHJjAQAAehnXpP1c++hlnAMAAPDx48eqDXmqiB88eFD8cxLQlrQpf/LkSdUp 117Srapgs4625TlevHhRdUKmfNz9k0vRP7kJXPemXlpaGsv9DOqSG3yde0zMz8+3dnd33bwBAAAA AIC+Oj4+bq2vr1+YfST8LpEOt53mJJOTk9X5x7lN+XlpW55uwb1mUHfu3LHNbk2E3X2SlhKd9uzP Tevw8NBF61L2Mqhzr4nzbc6zumbc280DAAAAAADNSUFkus/Ozs5e2SI7xZOl0uH2sp9769at1sLC QtUiWiHgj1Lh3mvmlBwwCxmoh7C7D3IzyF7UVnQ0K+07mgq7zx6p9gYAAAAAAKhDcqTsgZ29sJMP dZojlba/Tph+/udNTU3Z4rUDWYyQivfSjEmH5/oJu/sgFcGlb/rs8a1Xf2c3l06/AHo98mUDAAAA AADQi5OTk9br16+L22Jnv+ISaUueCu6cd3V1tWptroq7c+nOfPv27a7+Vvfu3Wvt7e25eA0Qdjds e3v7yjYTnRypCrcfwtVyE97Y2GhNT083HnaX7oMBAAAAAACMtxTvJc9IK/Fe86O0Gy91enoq4O5B Fhp0+ndK1by25c0RdjcsbScmJiZq2TM6P4vrZUVNKuI73SO9myNhOgAAAAAAQKfSwXd/f79qYd1t RfBVR36WtuM3J52Ar/sbZQtebcubJezug9xo5ubmer5pZYXP+vq6lTYdynVKS4isbOp1dVT7yPUH AAAAAAC4ztHRUWtlZaVqYd1UN9qtrS0X+oYkh0qF/mWZXvZAp3nC7j7Jqp1OVnh0cjx58sQqkC6l Hcfa2lrVEr6Xa58vphK//PJLtWLr4ODAHwMAAAAAAEbc4uJi49uu5pidnXWxb1Dyp/OdhicnJ6su xPSHsLvPdnd3a2lRkf7+pcHruMsN5uXLl1Vr+G6ueVbnlErQ3f45WcGVthX2/gYAAAAAgNGUqt5+ hN29FOpRj3QZbncYfvToUevz588uSh8Ju29Abjp17OOd0DzhOWXSXuL9+/cdtzl/8+ZN0XlShX/n zp1LA/S0RvdFBAAAAAAAo+OqbKCuI4WRq6urwtUe5NodHx/3/HNevXpV/S1sRdx/wu4b/PBkdUcd N7MXL15oa96jL1++VKus8je5KPi+detW9X9TotPVW2mx/vbt26rlPQAAAAAAMNzm5+drD7gToKd7 7P7+vmC1R9mCNl2AHzx40Pr69asLMqSE3TdsY2OjlrbmKysrLmZNsoInq2+yp8LZfdJLdbuoIV9U aXuethe+qAAAAAAAYDilwK2OgDsFeY8fP666/Qpl65F8Lte1jhyImyXsHgDZQzqrRkpvclacNCeB c9qcZ4VUiVSDd9Ii/bIj7e7T+uLTp0/+GAAAAAAA0CfJXRJWJwTd2dkp+hm9tjJP/pOtULUpr0/+ Jsl9Lrrea2trLtAQ+ilBXI6trS1X44Y/XLlhluzbnbCcwdRpC/NOjunp6Wrf8NJ26gAAQP98+PCh WrzaPvLfAADAcDzLP3/+/HchdS9Vv2k53k0WcPfu3aqbrzFE/ZKnne3qe/5IXnpwcOBCDdm4+6f2 HzAhGjcvVbzdVAJnVRGDa2Zmpvb9OHLMzs5WC1Ts1Q4AAIMpe7+dfYbPfwMAAIPp5OSk9fr166ro 7LIQtLS6OuFpJ23Knz59WlWQm/dvxvb2dkdV9vfu3VNJP3zjbmH3IP5x8mG67gOXNgsMrrQebyLo Pv8FmPeBam8AABjYQbewGwAABlBC5Xab8rN7N192pFix1GWZT7ujq61qm/P9+/fW0tJS1wWHf//3 f+/iDc+4W9g9iLJq5OHDh5d+0FIxnA8og2t5ebnxsLu9oswXIQAADOygW9gNAAADIrnK3t5eFX5m m9hu5uKnpqaKz5u26Gcrh9OmPAVzNCtZW2kH3pcvX7qAwzPuFnYPqqwaefHixQ8fsLRZOD4+doEG 3OPHj/sSduc8AADAwA66hd0AAHDDPn78WIWXnbSxvuoo3Uc758/e3bu7uwoZ+zgm66SL8lXHu3fv XMjhGHcLuwfd+/fvf9dCI//NcMjKrNXV1dbdu3cbC7u9HwAAYKAH3cJuAAC4ASkaXFtbaz148KC2 +fh0dGXwra+vV11xFRuOzbhb2D0MEprmhpzgtFdWDd2MhNJpjdLJ3h+dHgnR/T0BAGCgB93CbgAA 6JO0rd7Y2Lhym9hejlSGZ69vBvfvnz3Y6/hbp/Oy/GVoxt3C7mGRG2ham/f6M7KvRNpluCHf3N9x e3u7NTc313Pwnb9jqaxsOjo68gcBAIBmB93CbgAAaNjXr19b8/PztRabXXakFTmDJ0WjExMTPf99 s5e7v/HQjbuF3eMklcXtv3lWNp2enrooN/wFnDYqWYDQz/1BEnK3f0Y6BuQ1eC8AAEAjg25hNwAA 9MHk5GTjQbfW1oNpa2urCql7/dsmL1EkOJTjbmH3uEg18fk9CtJyw6TLYDg8PGw9f/684/2979+/ X1zp/+rVqwt/5qNHj6p7QVp9AAAAtQy6hd0AANAHr1+/7kvYnQpyBkMyknTArePvmnwmBYoM5bhb 2D0OshLlsvYdCcBT2cvg3Jz39vZaCwsLV7ZcWVlZKT7H9PT0lTf1nDf7Wrx7987NHQAAeht0C7sB AKAPUlDWVMCd7qzJ0XRIHay/dyqxe/3bJiNLZThDPe4Wdo+6hJXXhZvtqt4vX764YAMkFdb5bM7O zv5QlV/aSqPbL/y0/lhcXGzt7+/3vGc8AACM4aBb2A0AAH1SR/h5trtqqn1LtxOlOSkYrKNteVrf f/z40QUd/nG3sHvUJai0H8HwOz4+br18+bJqcz4zM1P8c/IzSm/89+7d8+UOAADdDbqF3QAA0IFv 37613r59W+2JXVp41Wsr8xSdpU35zs6O4q8Blgr75BW9/K0VgI7UuFvYPcrSeqHbD3haWG9ubrqR D/iNvET+pp3uCd7Jwojs/W1xBAAAXDnoFnYDAMAlvn//XgXL57f1TOVuiZOTkx+6pHZypDtuchHb eg6PdKMt+Vvn3yTbkIGN1Lhb2D2q0q66lzYOT58+dWMfMe/fv29kv5KsgNrY2LBfCQAA/DjoFnYD AMAZCRnTPfTFixeXVucm/C6VyuxO9+FeX1+vuqoynFZXV7su4kt2xsiNu4Xdoyo36jr2K3CjHx1p Qd5E2H12RVQeQkpX3QEAwAgOuoXdAADQ+mOBXsLJ7IXdyZaapZW3aYV+2c+dmJiotvo8ODhQ2TsC 8jecm5vrKL/IIghty0d23C3sHlWfPn2qbty9BpipDn/37p0LOgI3/bpamF93rK2tueAAABh0C7sB ABhzCRczXzwzM9P1PHNpUVU6kJ5tb53//7Nnz6pqcgH36Mnf+7rsI3u5+9uP8Lj7559/buX49ddf XZUR9O3bt6odeR0B5pMnT6x6GWK7u7t9CbpzZF8UAAAYZ58/f64qStpH/hsAAMblWXhra6s1Ozv7 u324uz16aWX++PHjqpI3+3B7Fh99qdS/aP/uFHNme1dGe9z9k0sxHrJy6qIPerdHKsWPjo5c0CG1 v79ftTJvssJ7enrahQYAAAAAGCMpvEuH2ATUCRjrmGtOUF5agKeKd/ykg/X5rEKeNR6E3WMkLT86 2Qujk7bm29vbLugQyxd9VjOlWr+ORRBamAMAAAAAjJ+0EU6B1Z07dxoprrIFL91INX+7K0AWYDAe hN1jJh/uxcXFWr5kXr582fr+/buLOuSyn0UC6rSU6fU9keA8P69E2oyktc3Xr1/9UQAAAAAABlha B6cTbNNbZia8ZPRlP/X8rXvNnJIvpFhTZf94EXaPqfX19Voqeufm5uzjPUIODw9bKysrxR0AUile Kiut2p0DsiAjledWXgEAAAAADJ4Eik0H3e0CKxnEaDu7De/S0pILQteE3WMs7UV63Tsj/z4BKaMl q56yv3e+WO7du9fx+yF7spTIaq3sv3L+52Vv8QTfea9aiQUAAAAAMBhSqNRU6/LzRwqjGD3JBZ4+ ffrD33tzc9PFoSvC7jF3dHTUmpqaKv6SSasSRv8LZ3d399r9vfO/K63Ezs+/7r2WavOE79l7Xvt8 AAAAAICb1e7W2cSRFunpQpoMg9GTtuWXtcFPkaW/O90QdlMFhwkyu/2yScWtatvxkv0ussAhq63O V2Lnf1bqotVbVx2pNn/27JmKbwAAAACAG7Kzs1NrwJ2Q88WLF62PHz+a9x1hqdy+qNPr2ePBgwfe A3RM2M1vso93p23Np6en7ac85j5//ly9Z7Jve6q6U51dIvutXPfFdtUxOTnZWl1dbX369MkfBQAA AACgA5nfT+iY+d2NjY2in5FCumxF2WvAnY6emV/W0XP033Mpouz0vZGCN+iEsJvfOT4+bs3MzFx5 g0kwqYUEZyX4Ll1llcC8rpV/WYTx5s2b1unpqT8KAAAAAMA5BwcHrZcvX1bdM8/Oq5bKz+p2HjfF U/Pz81UXUUV14+Hk5KR6n3X7Xtna2nLxuJawmx8ktLyqrXRpBS9c5LrFFSVHHpYePnxYrUhM5TgA AAAAwLjK/sjPnz9v3b9//9I51dLOmfnZnc7bPnr0qJqzzXaZjI9kSqUdABRf0glhN5fKl05CQ20j aEoqsM+/x5o4Zmdnq+pzAAAAAIBxsL+/X7WM7jRkTAfOUtlf+aq52XTjFFiOn1TtP3nypOf5/by/ dADgKsJurpSWJhMTE9UNJRW49sygTnnIaTrozpEHutI26wAAAAAAw+Djx4+t169f/zan380xNTVV fN4XL1788LNSTGe7yfGVxQ1XLYLo5sie7rIpriLs5lppA72wsFDt592rfNFqK01byR4dJUda9AAA AAAAjJrDw8Nq3r2OYLG0lXn+3eTkZGtlZaV6PYy3d+/eFbctP9/C3La6dOKntBDOYZN3mpY2KLlB 5UvPFx6RvVk2NzervVqabGeelj0AANBP2bswFTXtI/8NAAB1SGFaguW6i4lSoQ2l0l31fJV/6ZH3 dh0FmIzHuPun9hsn7YShKVnZlVU4Z1fkvH371oXhN2lpk+D74cOHtT6g3bt3r7iFudYoAACU+uWX X373XJr/BgCAUpk/TY7TZLfM27dvmxOlyOfPn2ub23/58qU9uul23C3splmp3k3geNFN6+nTp25a /CArtl69elXLg1tWOJZIQJ5WK/Pz862dnR17fgMAUDroFnYDANCTbA16tpisycNzK916//79pRlQ t4st0gIdCsbdwm6alf2+r7qBZS+Ro6MjF4oLpStAVnKV7vFR2i7y/ORkvqyz93daogu+AQDo9nnS pCEAAL2YmZnpS9idOVDoRObJU7RWxxaleX+fnJy4qJSOu4XdNKe9T/d1x507d6zY4VoHBwdV8J0V Xp22MC+1tLR06c9N8J69R/J6BN8AAFwz6BZ2AwDQs42Njb6E3XNzcy42HUk4nWxH23IGYNwt7KYZ qajttrXKs2fPhIdcK++Rvb29KnC+f/9+7S3Mo9NK8px/eXm5ej3euwAAXDDoFnYDANCz7NldRwXt RUe2k1xbW6u2l4RupIix9H2X/Gh7e9tFpI5x9x/fVH/9139d/Q9LjrQZLpFVH6XnHIRzl7bevslz 59/149zZp3tycrLoBvcXf/EXrf/xP/7HUP7ezl3vuTtpW9IOvtMu//ziiv/+3/970Xn/83/+z0Xv 3QTf//7f//vqvP/n//yfRn/vi+R+2I9r7tyjc+7Pnz87dxeyiMu5nXtYzp1nsWE7d6/ndW7n7ue5 v3//3s2g+7ewu1/nPi//xrmde5jOXeImz537kXM797Ccu3S7t3E9d57pndu56zx3qlfTLbL03Jk7 ryvgzvaiCbj/7//9v0Od0zj3zZ87RYzdvv/++T//563/9t/+m0xQRtTTuX8Iu3s5Hj16VPSLppf/ MJ87bY6H7dxXtWau89yPHz9uZIXZoP/ezl3vufNZ6XZyY2dnp2pf3o+WPk0d3f7ebbkfOrdzd3O8 ffvWubswMTHh3M49NOcunUC9yXPX8R3q3M7dr3N3sljtorC7X+e+aHLFuZ17mM5dOol4U+eu6/Pt 3M7dj3Pnec+5O5dneud27l7PnSB7a2urNT8/X1Vm5zi/OLqOc3darJOW0WcDpDrOPa4ZkXP/aV4+ iyf68R6WCcqnhN3e2H15c6WdSlM3Nh9oYXe/zi3sdm5ht3MLXp1b2C38dG7nFnY7t3MLuwWvzi3s FnY7t3OXnLsdcM/Ozl7Yevz8eLHJsDsB9+rqalURe9E2jMJu567j3FlAcd3+3X/2Z38mE5QRCbu9 sYfnjZ2VPFkhVvceIj7Qwm5ht9DXuYXdwk/ndm5ht3M7t7Bb8Orcwm5ht3M7t7Bb8Orcg3juf/pP /2lrZmbmh+0Wzx9zc3ONht3pfJn5+csCbmG3czdx7vfv31+aCbW3AJUJyogaDbvt2a0/fxPnzs3t 7t27Pb+h//E//set//Sf/pN9Ccbs3KV7Gfdy7rQT6keg/a//9b+2f7Rz27N7yM5t/2jntme3PZyd 27nt2e3czt2fc5ewZ7dzO7c9u+0f7dw3ce5sqbi8vNyanp5u/fmf/3nHc4MJw798+VJ07r/6q7+6 8Gf+k3/yT1qLi4vVnPx1AXfd19ze1c7d9uLFiwsXd+S8MkEZUeN7dr9586YFTTg8PKytrXlWcXz7 9s1FpRGZHLmu1Updx+bmpgsOADDCLgq7AQAYftnGM3N7qTDtpbNpaSaTsO9saL6wsNDa3d0tWqgG dUt+czYPWllZ6WrxBRSOu4Xd9OcGV1db89woj4+PXVRql/fVw4cPGw+68xBaWokEAMDQDbqF3QAA Qy7Vzwm40xWyrq0787NKPXv2rNoT3BwjTYxjepVq3MnJydbe3p4LSr/G3cJu+ic3tzramt++fbtq xwJNSFuR7KORL+Qmwu5eHmQBABi6QbewGwBgCGWOMLlJimPqCrjPHvmZZ1uZw01KwWJ7j+U6upKq 5qbP425hN/2VVT1TU1O1PBCo8KZpHz9+rFqt1Bl8lz4s5MadtkRZ6GHVJgDA0Ay6hd0AAEOmzgru q463b9+62Ny4bEWbfefPLsT48OGDC8MwjbuF3fRf9g9prxIqPVZXV11I+ipf8Am+e1mskRbmpSs2 855v/5zsLZ7P0M7Ojv14AAAGe9At7AYAGDIvXrxoPOjOkX2/4SZlwUXmrM+/NycmJqpqbxiScbew m5uToC6hXbcPATMzMwI+blSC77Q6z5d+N+/dubm54nNeVl2eh5EnT560tre3q/2DAAAYqEG3sBsA YMiks2I/wu5U0OrgyE1IkP306dMr35+Zc4ahGHf//PPPrRy//vqrq8KNOD097apSNuF4/g0MirTT T/Ddyft4a2ur6Bxpp95p5XgC9ZzHnj8AADcnixBTJdE+LEoEABge2W/47t27jYbc2Qs82x2qnqXf MtfcaSZTx/7d0PS4+yeXgkGQL/SsEurk5qoigkH26dOn1vLy8u/2OKljpebr16+LHpxnZ2db6+vr JlcBAAAAGCsJrDOXXNoh9Pnz57UH3NkLfGNjQzEXNybB4O3bt7t679q/m0En7Gag5Iv+ov0h2keq Z2FYJPjOHt/tVucJnks9ePCg54fptP/PZ8jDNAAAAACjKMH2/v5+a2lp6bc5ubQkL/Hu3bvaAm5d GLlpKcK6rm35ZUe6HHj/MsiE3QyctNC4aB/ktGbOajwYRln9VroC7vDwsPZWSQneUy2eFuwAAAAA MKwScO/s7FQBd7bAPD8P9uLFi6KfW9rKPAF35rLfvHkjIGQgdNO2/LLj8ePH8hkGlrCbgZS25ouL i7/dSO/du6cNM2NrbW2tsf2BcqTl+urqauvo6MjFBgAAAGDgJURO5fXCwsKFAff5qtRSCdA7nWPL HtyZx9NVkUGRcPq6brqdHvmcmT9mUAm7GWhZ/ZYb8cHBQc8/SwUrw6rXFuadHnnwAQAAAIBBlDbM 29vbrSdPnnS953AqW0vs7u5e26I8eyALuBk0WRCS7p51zBs/evRIvsJAE3YzFDflXmVfljx8ZL9i rTYYJicnJ30JunNYmQcAAADAIEm3z+x3nbbgmd8tnfd6/vx50fkzl5yuo+2fk8Ks7Hu8ublZhe8w iFI8ODk5Wcuc8bNnz6pOvDDIhN2MvITlZx9I8mBkrxSGRR6ce3mQ7/SYmZlxsQEAAAC4cSn+SMfP VKXW0X45x8TERHERVFqZp5o8bdMF3AyyvMdT8FfH5ybdE9K1AIaBsJuRd1GrjuzTkmpvGAaHh4et 9fX1RtuZr6ysuNAAAAAA9F0Cur29vdaLFy+qfa+bKvz45ZdfXGxGVhZiPH78uJbPSqrCtS1nmAi7 GWkvX7688qad/7225gyTrGxdW1ur9kmp88E/gXqJ7POdBSUJ4z0AAQAAANCt6+Zw6zpS8QqjKAs5 7t+/r205Y0vYzchq79N93c07qwUTIMKwSbicPYsSfPfSmiYPQqWLPtLC6ezPmpqaqoLvhOcWkgAA AABwnbQH70fYnWpV81WMmswR19G2PD9D23KGlbCbkZTw+s6dOx3fyPN/u7Oz48IxtNKmJlXWCZ+7 rfheXV0tOmdW+F31IJXge3l5uXV0dOQPBAAAAMCFvn//3tVcbi+HoidGUa/dEbJ95ocPH1xIhpaw m5GT1Xmp1i65qWdfGC06GHYJvrMiNnu0dDJQ+PjxY9F5dnd3u6oef/78eWt/f98KWgAAAAB+p669 hq8qykggKOxmVM3NzWlbztgSdjNyEqj1+uCjEpVRkWA5wffTp08vDL4nJiaKw+eFhYWiz9jt27db i4uLVTeFBPMAAAAADLdPnz61VlZWiudVt7e3Gwm409Ewrw1G3enpaVcdEjJHm88djIKf0u42R/Z9 hWFX1/4UudHbn4JRk1A7e9mn1Xne4+1uBqU/6969ez1/1vL9Mz8/X33evnz54o8EAIyMtAHMwsL2 oS0gADBK2vNM2cIue2G353ry3yWu2y6v02N6err15s0bxUyMpXTV7GSLy5mZGYtAGKlx90/tN3e+ AGAU5EHm7ANWL8fS0pIWHozsgCQPP4eHh0X/fm9vr5GWUo8ePWq9fv269csvv2h3DgAMtTzPnH3O yX8DAAyzzJNmW7t07MuWdZeFaKVK2jCfLaRIZSuMu1evXl27lev3799dKEZt3C3sZjQfvNK2uY7w 7cGDB8WBIIyqLARpch+ldoeFhOoAAEM+6BZ2AwBDK3tcb25uVgUKnVZel+6Lne6znfz8vI7M/eZ1 2SIPfi8FRA8fPvzhc3P37t1qu0sY0XG3sJvRlQeedrvmXlstb2xsqDSFf/APrUEaPz5+/OhiAwDD PugWdgMAQyXzMWtra1URUMl8TmnWkC0qL2vBnDnebM2XsE7ADVdLl4OzW1Dms5zPF4zwuFvYzWhL VXbpg9n5Y2FhQYsPfIGcm7ht6sgDmQUmAMCoPDMJuwGAQZUumdl/O9XSqf7sdU4nbcVLzc7O/i7g znxsWqebk2Wc1LHnfDpmZvGItuWMybhb2M14PLBlL5k6ArjsB66tOeMsLaUuW2Vb55HBDADACAy6 hd0AwMBJ5WcygbQ77rQ9eTdb05VWX6+vr7eeP3/e2t/fF9AxdlL4s7y8XM29ZpFHr1RzM0bjbmE3 4+Pt27e1tDXPz/BFwTjL+z+t/R8/flz7gKh9lO4hc3BwUL02La0AgAEZdAu7AYCBkfnRFPM0XcSQ SnGgc5nLPLvXdjKIz58/uzDQ2bhb2M14SQuQqampnh7W0tIH+NODWFYaLi0tte7fv1/LgCirF798 +VL0etKaJz8jIfyjR49ar1+/1o0BALjJQbewGwAYGJubm33Znu7Zs2cuNnQoLccvmlfN3Ga61gLX jruF3YyftMBJMFfyoJb9v1WMwtVfMAmc81kpbXeeivFSl61OnpiYqNpg5fVpgwUA9HHQLewGAAbG yclJX7anS3CXlszA5fIZefXq1ZWfyZWVFRcKrh93C7sZX2mT3E1b83zpfPr0yYWDDqWiem1t7Xct eDo5ssq49Hyd/PxUfc/Pz1etuzLIAwBocNAt7AYABkq38zSlh+cfuFzmJGdnZzv6LH348MEFg6vH 3cJuxls3bc23trZcMOjhAS7h8pMnT67d5zufyxIJ1ks7NqTdefb7VvUNANQ86DbZCwDUKm2N9/f3 W6enp0X/fn19vbGAO5310vHPHAtcLnva37lzp+PP1d27d4u3fIQxGXcLuyHtQpaXl69sF7K4uOhC QY2DsuxFk8HP+f1osrq41MzMTM+DsnR7SCCfzg8eIgGAGgbdwm4AoGcpIkgnvIWFhd9CsoTWJT5+ /FhbuJ351MzH5LXpngdXSw6R+dCSz1q6VNoaAC4ddwu7oW1nZ+fCtuYJ4z5//uwCQYNfSllwkv22 U2FdIp/RJlYkP3r0qBo8Hh8f+0MBACWDbmE3AFAk2ym+fPny0q6Uc3NzxT/7fPFBN0fC9qdPn1YB 99evX/2hoANZDNJroY4cDy4dd/uQwPkvnbMPkFmdaGIK+qe0xVVapDe919T09HRrd3fXHwkA6GbQ LewGADqSTniZ30iHyXv37nXUna40bH727FlRe/LMi6guhe5sb29Xrcjr6KSgEyVcOO4WdsN5CduW lpZq+2xo4QPNSxuvpsPuHGlvDgDQxaBb2A0AXCih8YcPH1qvXr2qOsvdunWr63mKbBNXInsGX/ez 04Evr83+21D+GS9tW35R99lsQQBcOO4WdsNVD329rlTc39+vHlTzYOihEJqRz9ZFWxDUfWT1pPZc AECXg25hNwDwm1RlZiH92b23ezlSsFMicynnw/X8d0L3tCc/PT31x4IeHB4eXroFQbdH7hfmJOHK cbewG5qSL6C0+Gl/zh4+fKjKGxqQQWI/qrrzGQYA6HLQLewGgDGWQpo8BywvL1f79WYhfZ1zFWl3 Xlqs8/jx4ypwn5+fr9qnC9OgHlkwUkdhThagJLuzdQBcM+7++eefWzl+/fVXVwVqlgfGi/bSycMj UJ+sit7a2qpWH9c9aDx7bGxsFL2+tPtaWVnR9gsAxsjnz5+r5/72kf8GAMbL69ev+9KJrrS1caq3 s084UI8sGKlrq8VsI5BtDoDrx90/uRTQjIRi17UY8jAJ9Wu3A3v+/Hkt7cDOHkdHR0WvKau32z/j 7t271ed/e3tbSzAAAAAYYdfND9Z1rK+vu9hww1Jhmn216/hMLy4u6rQAXRB2QwM+ffrU0arNrM4q Dc+A66WKOg+ar169qlqQ9/KQmVZjpa7anyf3gRcvXrT29/e1JAIAAIARcnx83JewO53ugJv9rKfl eB1ty3WFhe4Ju6FmCasePHjQ8RdYQvGdnR0XDvr04Jl253Nzc10/gKYNeYm0Uun0HKlEz/YH2dfn 8PBQ+A0AAABDLh3emg67M8dh2zS4WWc7O5YcyRS0LYcywm6oWemeHM+ePdPWHPoog8C0O89nr5MW Q3t7e0XnSXBd+pB779691tOnT6sVnVoXAQAAQH9l0Xxakc/Pzxd3Z8y4vsmgO53oskA/i+2Bm5Oi lXweZQPQf8JuqFECqV4eTicmJqqWy0D/Zf/sBNOprP7DH/7wu89mwvDSKuu6BrVZpZ22ZGnJfnBw YMU2AAAANDA3kI5wKWY537kxoXeJ3d3dWsPtbIeW/Xy3t7dbX7588UeDAZIFMunc2E3X13yWgd4I u6EmWXnVzRfZZUdCtjw8a18MN/t5zoNmgup8rjPILZHPcVPtyvIw3K76NrgFAACAsvH/+/fvWy9f vmxNTU39sPj97JHF8SXSqe2qn9vN4veTkxN/NBhwmVPstCvDp0+fXDCogbAbapSq7LQdriPISnsk D7AwGAPf0lZg2Wen6X25cpSG8QAAADBuUnmZ6u32AvduFp2XdlmbnZ0t2tYsVeE6u8HwWVpauvIz /uLFC59tqJGwG2qWUOzJkye1BFh54C7dJxi4eVl13Y+wO9XdAAAAwI8SKGV+7fnz59U2Zb2Mv/f3 9xubH0hl+evXr1uHh4c6PsKQS/HM+a0QtC2H5gi7oSHr6+s9tSg629Y8rZSs9ILhk3ZE/Qi7SyvP AQAAYBQdHR1VAfPc3FzVBryu8ffy8nLR60k1+WXbk7179872ZDCCPn78+Lv7z/T0dHUvAOon7IYG pa355ORkLQ/TvgxhuGSgWseCl07uDSWySvzg4MBqcQAAAEZCup6l2+Ldu3cbG4On+rrUxMRENYZP UUvG4wpbYLDlc9qrN2/eVPeOtDVPtTfQDGE3NCwPrtft0dFNW/PsKQQMhyx4yarvDGabGmiXripv 7yee+0pWuufh++TkxB8NAACAodSv7mqlY2fhNgyH09PT1qNHj6oiltKtC86qIzQHribshj5JSJ1Q qY6H6t3dXRcUhkxajW9ublYtyupsoZZAvcRl+4Xdu3evWqCTFfHCbwAAAIbFyspKX8LujJeB0fT+ /fvfdYe4f/++bQZgCAi7oY/Shjztjnp5oE47Jm2HYbhlNffe3l7PVd/Z36t0Zfjs7GxH58hWDM+e PWttb29XK1sBAABgEGUxeD/C7oWFBRcbRkzm21MYctGWhPPz8+bjYcD9lA9vDq2RoT8STK2urhY9 TKfiUtgEoydV3wmTEypnQUyne30/fvy46Hxfv34t3k88r+/FixdVh4n8HADgYtkyJHtzto/8NwBw uRSJbGxstNbW1or+febcmtyvu33kHMDoSGfD64pCcm8CBnfc/VP7w5q9OoH+SVVnwutOH6QTTJkg g/FweHhYrSbN/kBXtTxfX18v+vnv3r2rZYCf+1L2REuruKygt/8YAPzJ+eqy0q1HAGBUJWBKAdbi 4mLVKrj9nZltAL99+1b0M7MovKmAOwvULfyG0ZLik04WyWQO7NOnTy4YDO64W9gNNyXVnJ22En75 8qULBmMoAfLOzs4Pg/8cpXtqZ0/uJgb/Cebn5uaqVfhHR0daPAFg0C3sBoDfpFth9rvOmPQfqrAu Pfb394vOsbm5Wdvi7ocPH7Zev35dFZ8Y38JoyaKVbEnQzX0hBR8KPWBgx93CbrhJeVi+rq15Hq59 kQKRVaT5zn7+/HnxYPvBgweNt3XrZT9xABixQbewG4CxlOrsVEJn/JqQqJvttNLtrMTHjx+Lx7EJ 4G3bBaMvHRVL58bS4QEYyHG3sBsGwfv376s2TRcFRqmQBKhDL/t1d3OkBTsAGHQLuwEYHwm3U5G9 vLzcdbh9/pieni5+HZ3u2505t3QnS/V2QnLV2zDa8hlPDpbPfi9zXpnHBwZu3C3shkGRtuYJiM5+ eaZ9MUBd6tqv+7ojrcwBwKBb2A3A6Eo3r3y/pQo72/Rla6s6x5WZJyuRbcAua02eED7j1b29Pd3I YIyk+OP8vHvpkW0Gs7gHGKhxt7AbBklWmGWQkAFCHW1RDg4OtF4CftPUft3nj+xpViL7t21vb7e+ fPnijwXAqAy6hd0AjJS0AH78+PGFHQrrPLJYu0TGlO2fMTU1JdyGMZdK7GxTUMd9KV0nTk5OXFQY vHG3sBsGUdon9foQni/eDDyy2qw0eAJGy9bWVmt+fr72Ffdnj3v37hW3f8tExNlJiYTzGxsb1WQK AAzpoFvYDcBIOT097cv2WNnru0QWT2cc+enTJ38sGGOZW3/x4kVt96v8LItmYGDH3cJuGEUJmtJC 6myrpqxktf8Q0H7gz15qeVBPqFznRMXTp0+LXlMW6Fz1OrIKN5MdCeytogVgiAbdwm4ARs7ZhcpN HSneAChxfHzcevjwYS33osnJSc/yMPjjbmE3jKK0Qr/oyzkVnaV7HgGjK/eFtIhL+N1ra6esoC+R FubdnCedK3JPS/h9dHRkMQ8AgzroFnYDMJCyCLp039l+bZFloTPQrcxv1bXNQgo6bBEKQzHuFnbD qEkL9KuqI9NiOHt5A1wmWx9k0cyjR4+6bnme1bMlnj171tMAJAOZ7Bu3vr4u/AZgkAbdwm4ABkIC m4RA6ZiVyuyM9TJ+KtHtYuXSI/tvA3Qii3dSxFHHvSf3x9zngKEZdwu7YdQGLp1WZSbIEgYBnQwW 0vJ8dXW12h7hqsU0ae1Uqu42eHfv3q1aVi0vL1cPPvZVAuCGBt3CbgBuRKqiE9Yk/MlY7aKxXLpl lcgi56YC7ixkfvLkSdU1TGU30Kks5qnjHpS5pMPDQxcUhmvcLeyGUbKwsNDVl/fc3Fzr9PTUhQM6 lkU179+/r0Lk6enp302YLC4uFv3MtFGvc9/wi478/LW1NX9AAPo96BZ2A9AX7e2pUrndaSFEuv+V FkLk39YxVrt9+3Y1P5Uq83QrVJgBlOp2bvz8ka6Dpds7ADc67hZ2w6h4/fp18YrZnZ0dgwmgSCZU dnd3f6ugLrG5udmXFniZ+AGAPg+6hd0ANCKVh6l+ThV0L/vTJmAukb1sSxcip3IyHQezzZ4uXEBd uul6er47oG0TYKjH3cJuGJUPda9VkanINMAAbkImZ/oRdieYB4A+D7qF3QDUIqF0ulWlcvH+/fu1 jZOy+LhEgvZO975N5XZee7bIShgF0JRPnz51NU/+6NEj80Uw/ONuYTeMggwa6hjgZA+nDx8+uKBA X2UFbdNBd/YEL5GuF3lOUnEAQOGgW9gNQLF08cu+2nW1DL/oePz4cdFrS2X5VeOvdP/KFljGUUC/ raysdNRlYnV11T0KRmPcLeyGUZC9RFKZXde+tr7ogX65aoKkziP7LpVIyH12L7lMBGUvubRu//Ll iz8gANcNuoXdABRLu++mx0qpEi+V9untPbfbldvGScAgmJ6evvS+lwVECr5ghMbdP//8cyvHr7/+ 6qrACEj4UleFZFq4nJ6euqhAo9IqKuFxQuS0t2tqAict9kqkkuKqn5vJp3bFgnZ8AJz9fnv79u1v h9aIAJRIMUI/FgefnJwUvb60C1YsAQyio6OjakHO+ftdttKzKAdGa9z9k0sBo/lFPjs7W8tgJ6tz c7NIG1+ApmWSJCtrc99ZWlqqdR+60smbtAzs5jwTExPVa8/vkPuxiR8AABhvWRSbjlYlsqi2H2H3 9va2PxQwct69e/fbfS7Bdzocm+eG0SPshhH26tWrqiV5HYOehYUFFYvAjTg+Pm5tbW1VWzWUdq7I vyuVRT+9LhpKS79UZKT7ho4ZAAAw2hJsp7PU8+fPWw8ePKjGBfl/S2Tburrmdq468loBBkm2lcvW CL16+vRpVRiW+SVgNAm7YQwGWJOTk7UMfLKXyd7enosK3KiExaluePnyZWtqaqqjiZ9UWpdIZXYT E0nt6u/saZe9ZawqBgCA4ZTwZGdnp1rcOjMzc2HL3PZRuvA1P7fJoDvbSaXIAWAQZI7kxYsX1XxP 7qmlnfrasmhI1z0YbcJuGAOpyM4K3TpWAudBA2CQZG+WtKXKfS4h8kX3ruwJXiLVGP1oGVja0hAA AOifhCVZrJpOegmHu912KYt2S6ysrNQebqf71OvXr6vKSSEQMCiygOjhw4e/u2flfgVwFWE3jJGE QVetML7umJ6erlbCAQyy9gRUKivSpioTOanQLpEJrKaD7rRYV9kNAACDJ9WEqdrOwv9Hjx5VY4te nv2Xl5eLXsfZPWd76Sz19u3bniskAZqyubl56VZyWZwDcBlhN4yZtMzKarhuB0apCi8NiwBuUsLv 0jC5dI/wbo7sHdXv3wsAAPjx+frDhw9VV6hnz55VAXHde2WnHXmJzOV081ry2vM7pFOVuRxg0KVj 33Xz1bkH5h4NcBFhN4yptNzqZqCUlXUA4ySts/rRwrx0dXIm4RLGp8IkbQ23t7eL9wAEAIBxV3er 8IuOVCyWLlidnJy89Ofmf5dwO5Xbwm1gmOzu7rbu3bvX0T30wYMHrS9fvrhowA+E3TDGsi/TZfvb nj0eP37sYgFjJ4t8+hF2p+V6idybL/p5GSTmf5cwfG9vz0AQAAA60Gur8E6PPKOXSJh9NtxOa/WE RFmkCzBssvDn5cuXXd9Ds90cwHnCbhhzX79+bT158uTSB4js8a1SEBhH+/v7rcXFxdb9+/cbm+hK h420Syxx2T5Wl1V6ZECYADwLnb59++YPDADASMo8R4luW4WXHmtra0Wv79OnT1VQnna/AMPs48eP VZV26X10Z2fHRQR+R9gNVLa2ti4MTkorDgFGSSaU3r9/31peXq722atrEmxqaqro9dTRYn12drZa RZ3254eHh/b/BgBgKJ/Ts0g1WwOl8nl6erqnBaVXtQqv63j69Kk/HDC2cr++detWz4UDuloAZwm7 gd+cnJxUwUv7wSEtsQD4UYLhrEROpXRahpdWf2dfwBJNtFg8u/932iHq6gEAwCBJd6JUN29sbFTB duYvLluEmmf1Egmimw6700HPQlNg3GRx0mXbsXV7pGArBQkAbcJu4Hcy4MoKuwQepSuh2zIITYv0 0hZiAMMkC4bevn3bWlpaqqq/O1mpnNC6RCrMm56ES/gNAAA3IfMRHz58qJ6vnz9/XnUl6qYSMItS S2Q+pOmgO4G6eRJgnKTteO5/ddxHHz582Do6OnJRgd8RdgMX6nWVcVZct/deScWj1XbAuMl9MPtj v3r1qjU3N3fhVhEJyEskTG867M5rBgCApn358qXaQu3NmzdVsJ1W5L22uC1tFZ65izqfqScmJqoq 9FSjJ5xR0Q2Mk1RzLyws1HZPzcJ/91HgIj+l3U+O7NcLUJdUNp5/IMmgNeEPwLjKnlKbm5utxcXF 1vz8fNHPyMCu18m/TgeRJbL/dzp7GIAC4y4ViQk52kf+G4A/dkTKM3G2Tkuw3cSzbPbeLn1tl7VG 76RqO13ystg1HZwS4gOMqyweunfvXi339Pyc/f19FxW4dNz9U/uGkdWTAHVIa5rLBofZUyshCABl EiY3HXTnSHVNifY+hwnkU4GeYD+TmXndAnBgnOQ+Wsd9FWDU7O7u9uV5tnSxfeYtOg3UU7WdZ91M tHrWBfjjAv0sZipdOHT+SGW4xUNAB+NuYTdQn7SnuW4PljzsZP8sA0GA7uX+2Y/JwdLBZLauuOr+ n8nD9qRgVmYbtAJjMOgWdgOccXp62pfn2WwpVCKLNc//rGxJlM5Mqdre29urfgcAfu/r16+/bWvZ 65H77tu3b11UoNNxt7AbqM/jx487fmhJe6/S/WoBxtVF20TUfSSwLlE6cZmWZE+ePGmtrKxUg9ns Z/j9+3d/bGBUBt3CbmBkZIF77mdra2vVc2lp9XRdFX9XHVkkWiL/LmFNFmhmvvTjx48W6wP0cc4i i+QzLwDQxbhb2A3UIyucS1bpbW1tGTgCdCELhbIPYO67qTCpew/vLFwqkT256noNmQBNG/SXL19W VeCpzPFdAQzpoFvYDQydPHdlC7JsU5bnsbm5uQv3Xi2tns5zXtNhd56TAej/90en20FcdCwvLxcv pALGetwt7AZ6l0FwL2FL9l/xIANQJlXQWfWcqujnz5+3Zmdne7onr66uFr2OjY2NRics8ztlT3CA IRt0C7uBgXZ8fFwtWky1dp61pqenO668zr8pkf1cmw677969648LcAPSEaPbOYl0mNvd3XXxgNJx t7Ab6E32Y5mYmKilba5JQIB6ZAFRBph5xksbsbRi7HTSMntpl0irx6YnLfO7AAzZoFvYDQyELJD8 8OHDbwsks7XYRdXa/Xg2y2voR9id+QoA+i8d2jq9X6d7yJcvX1w0oJdxt7Ab6E0eRlJFWFfb2rRI U+UN0Mz9OkF2KnAWFxcvDMDz36X7ZacKqOlJy7RuL3F4eFh1Ick+kwB9HnQLu4EbkWef169fV4F0 Wso2sU/2w4cPi5/N6nwd2SItryUV4wlY8vNtgQNws9LJ87p54ORS7tdADeNuYTfQuzyUZBBd1+A5 K8zTSg2AZqXaJQ+GeRZMAP7kyZOin5NFSk1MoJ4/sm9kr4PsVDDle2ZlZaWqKkoL+NKAH6CDQbew G7gRaQfb9LNZnv9KFqvnGbT02fHss9z29rZnOYABlQX36eR50b08i+/TjQ6gpnG3sBuoT1aOT05O 1rY3a0IIq/sAhurhstHj5OSk6PVdt91GqoFS8ZTAP4u33r17V1UEmTgF6rovCruBfkuI0I/ns8wD lEjQ0UnFdjrJLS8vV8F26bMgADf3THx+cZOunkAD425hN1CvhNPZ/6uugXNWbBvQAgy2PEv2Y9/F Emld3ku1UkLwx48fVyF4Ksu1xQS6HHQLu4Gunltyv9ja2qpacmcf0zwDlWzFkkV7WUTe9DNaFqmX OD9vcOfOnaoVef7nGxsbVcW2Zy6Am3VwcNDzz8iCpdznU+XtmRhoaNwt7Aaau9GkvVhd+29lsAvA YMokZ1N7Qfa6J+SHDx8aadmZ3zcLslINvr6+7k0AXDboFnYDPzg9Pa0ChMzHJdzNM8VVnWjev39f dJ66Oq9ddaSdeIm0WX/27Fk11s89UrANMDjSgjzbnNXxHJsq7gTe2cICoKFxt7AbaPbBKNVwdQ2i 9/b2XFSAAZZB7P7+fjVp+fTp09b09HRtAXgmQ0vktTQ9yZuJZIBLBt3CbhhT7Srtzc3NKhDOs9HM zExVwdzts0bpwrqcs+nnoPn5eX9sgBF7jj1bwJTxrqAaGPBxt7AbaN7a2lrP7dMWFhas9AYYQhkU Zy/HTNKmHWcmRNO+rNvvgbTzLJH9wJqe5M1EcolMgmdhGDDSg25hN4y4fJ+3F/tlcV6qtOtuH15a PZ1tWJp+DspzHQDDL4vXl5aWLlywnv85wACPu4XdQH8k6JidnS0aPGc1oRWEAKMl9/W05MyCqLQC f/DgwZUTw9kru0Tanzc9yZv2oyUyId7+nsvEeIL5TJTnupycnHiTwGgMuoXdMOJWV1cbf9ZIx7QS 7969a+T1tJ9dEsKX7tkNwOD4+PHjtVtfZPsJgAEddwu7gf4qqfIu3Z8MgOGSDh7ZY7u9f2UWSWVV eY7v378X/cy7d+82PgFd2lp0bm7uyp+b78ssAsgEd6ri0wY1lWPHx8e6ncDwDLqF3TAkUtFWoqlA uY7q6Twz1BFsZ9/WBNsJOizIAxgt2U+7k+3Hbt++3To6OnLBgEEcdwu7gf5LlXcm7zsZWGuTAzDe EnKXVnVnMrbpyeccCaBLXLdy/qoj+31m38+0UM/kRNq8ZzV+fmdBOAzUoFvYDQP2XJHvyyyozmK1 dFVJhfLExET13VryHZqJ/348b5RsfZLft9PF5gkxpqamqo47uTYJtm23AjC6Ms7uthNavidKF4cB NDbu/vnnn1s5fv31V1cF6Ks8GGVi4aqVgwnEtS8HoFRC6H5MPmevzpLvwU5Wz5ccmdROEJ790U1E wM3IfSGtfdtHyX0CKP/8HRwcVB1RXr16VYW3mZzvpNtLSdVyAuF+PG/kdyqRZ4LzPyvhfp4TUq29 vb1dLQAo7aIDwHDJwq6SzpvtI98dAIM07v7JpQBuWlbfZKBd52AeACJhd1aqp1KrqYnnTJyXyKRy PybGVXkDMGqykCvbnuzs7FST9dn6JMFtFkuXTtz3OgZNq++mv9NL98ZO4J8uMOnqmOtm8Q3A+Mqi rm6ruS86dC0CBomwGxiYyYqstj/70JS9SQGgLpnYTfidtpyZFM8Av47K6uwrXmJvb29g9/fMa8vv le/m169fV5PrmcywRycANyn7Rje5gC3HxsZG0Wt7/Phx49/r+U4GgFJZIJYtK+r4TiodBwM0QdgN DJTsN5rJiwQQvbZQyyRFVvoDwGWy2CoV1vm+SCu27H+dqrBuQvD8mxIJ3ZueFM/Ee+n38VUt0nON UkGXRQP5PRKGJyA/Pj5WSQ5AYxYWFhr/7lxdXS16bXmOaPq1lT5zADDesvD70aNHtX0fZVF0tvAA GBTCbmAgH8B6rRxLa7Z2+7pMCNj3G4BuHR4etnZ3d6vWn0tLS9V+lxe1Ri2tsjrf0aSJ49mzZ0Wv rdcJ+1SU53rlOzg/KwvQUlWfhQX2EAcYfVm4fHR01Hr//n21gCoBcqqyM9GevbPTUrtEun81/d2Z 7+cS2fe67u4s7YVluYb5HtV+HIBuvXv3rratNrIofHNz00UFBo6wGxg5mVjJBMr5iYJUnAFAr7Ig K5P3qWhOCF66t2fC4KYn7NOmrkR+ryZfV1rnle47CsDNS+ia77/cy7PoKyF0uomk80cnE+qlFcqZ YG/6u3N6erroteV6dHuus91SsjgsgXkWhqmWA6CO7+o6O6Lk+/HTp08uLDCQhN3AyEmVwGUPZi9f vlTlDcBAyEKspifsE8qXyHYiTb+2TOiXSAiQBQfapQM0I/fXfH8kyM6iqVQWZ7I8i7Tu3r1by3dA FieX+OWXXxr/fkpYX+L09PTKUDvXL4vJUuWe0F63EwCakm4gk5OTtVVz57ur1+0mAZok7AZGStqX X7fPalbO5/8OAG5KJrdT3dz0hH0m0ktMTEw0/toyAVPibCv5hC6ZxElb3LSdTVVcgpnswZ5AJC10 TcoAdCdh96AGytlipOnXlqO0snp2draqcM8CgWzhke1Q8l0k1AagX1IEdN3caDeL00rHlAD9JOwG RkYqtjtdtZiHvuzBatIBgJuUKrCEvqnwSlDbrpy7aG/wkqPkey7hcF2TI1cdCSxKvutLQ5VUq+f6 JoDIM8CbN2+qqsVc/7wWLWOBYZP7dTpdZCFvFvlkX+d2S/Hsj53gNUFriTt37gxkoJwgvq7vyKsO i6MBGFbZxrGO8VyeJ3THBIaFsBsYGc+ePStaoVgy2Q4ATcsea5lsT7vvrM5PcJF90jqtCE+b9BL9 qporaUN+fHzc+OtKKA5wk7JQKXtipkNFvgOyOCcTzulgMTc3V41hOg18M+FdIt2wmr7fZo/rEnW1 ZW1iGxAAGATZxrH0OzDjyHQmARgmwm5gJPSyajETRWl5au9PAIZBvq9SyZcQJFV8qQhPy9RM/p+t xEuFeIlUOjcdIqT9eOn3/aCG3ZkQyqKEtK1tV4xnsYL9xYHLpBr76dOn1VYMuWdnC4m6q5bzPVEi oXrT99t3794VvbZUrNdx/nxn5rpnEUF7H+3cu7OwyhYYAAyzfI+VLA7LAmsdr4BhJOwGhl5awGbS vI7JbVXeAIzC92KC8NIWrAlrmw44ElSUSIjc9GvLwoESnVRPpEoiYVZ+/4Rbaaueas20VU8gdbat upAcBk9aeeazmb0rc59NWJuANNXXJdJyvOl7Whb1lkgAPKivLffNbgLtdEVZWlqqKuRTsZ3W7ume 4h4LwCjLc0o335d5pvHdCAwrYTcwEg9vnbZ07aTK28MdAOMs1W1NBxypGBjU15ZApERTwVAmnhKQ J6wpbUcM/ElCzvY+1+024VlokuA595hsjZTPcxakZDFsPn/XLazN57NEFrk0fU9Lx4kSWYQzqK/t 7CKBjAPTcn1+fr71/Pnz1vr6ejU+zIIElWkAjLtOtnzMQtx0NQEYZsJuYCSkAiot6OqsOMskGACM m+wTm+rus/uEn22PXseRSZcSCaKbDl8SdpXoR8vf0j1kz1aTp2VyrmMq0RNmJTRqV5WnpXLCvxyp fMyzkLCIQZH3Yklr6YTbTbQHP9+1oUS2PxjUbhX96PKRgLpE7k3ajQPA9b59+3ZpO/MsGMsiMQU/ wCj4KXvc5ijdxwlgUOThLBO2pXt3X1Tl7aEPAP4o7XtTKZeKuXw/po1sgopUPt67d6+r79j8+xL9 CJQT8JRIZWHTry0hdLcS9NVdZT41NVUF5+1W7KXVmaMulcO5Xu2jdGuBYZNJ1YSRORJGHhwcVO/d LKbIoorMPeSZPYstUombxRc5cj/JeyoLbNrX7PxCmwScJWOEpj+bOUrfI02/riwILtFN69N+vzYA oHMZw52fK1XNDYzauPun9g0uexcBjMpDXCZh65qEyaRbqtwAgMsl4EqnlXaolTArFdwJqBMEn62q LN3fNiFY0+FLXnuJfxhcNXrk+nYrgWPTryu/e4n2HuztEL195O/cDtPPVqO3j5WVlSoobR/tyvSL jtJnuNPT0573Tc9nodfFCuelirUdJF92tMPls0da4LfbdV90ZO/kXMssXChdCN+Pzgt5rSXq2vLo qqPkvdKPz2dp1XneR3Utkkmonc9x3l9Z7JT7bO5nOkcAQGfPzL0W4uT5Od/LCb3zzKewBxgVZ8bd wm5g9GQiMA9ydVZ552FQmzwAKJcq4172UW2yDXEvlaPRjzAt169bud5Nv65UhpToR5vkPL+V6Mfi hR4H8gO3b31a4w9q2N2Pv2fJFkgZWzT9ujIeKpFqr07GSLm26fCRLg/p+JEwO+3Zs9AkHUEAgDJZ fNnubJWFxL3IM0e+q0sWzwIMMmE3MBbOtLGoJfDW4gcAbkYqx+/evdt4MJS9qrvVj8CqtHK0H+Fo qq9LJIgWdg/e37N0j+d+/D1Ltxmos+vTZUfpOKEfC2VKQuf8m3TlyCR7FkDk75vFBlkQlIlyi4AB oDlZOHb2eTSL18ZlSxyAwjGysBsYbZkcT5VBr5NEpfuLAgD1abdxzmRPWjNvbm7+tvdv2uSmXW4m hkq7u5SEQv1oRVxandmPcDR7LZfoRzia90eJcQ67R3HxQn6npl9b2n6XmJycHMhFPABA/2UsctnW MHk+zRwnABeOkf94s/zrv/7rH/b16vQo3Qctk0Kl5xyEc5cOGG/y3Pl3zu3cw3LuklaAV537b/7m b1r/7J/9s6IJorTm66SaKvekm/q9ndu5uz1K2uGO87kTrDm3cw/LuUtbx97kuXs970XnTuu/3DcS iqciMe3/sgAuoXhab2fC6Gxr9H/0j/5R0Xn/63/9r42HVXmGKbnm2ad5ENte53X/1V/91Y20ve7k b3rv3r3GX9ugvteyZ/pl57+qmjcLQwct7M7rzev+l//yXzb+2lKBddG5rztyves4f96zGbOkEvvf /bt/1/q3//bfVouA/uN//I+tv/u7vyt6v5VUb3f6e193lLjJc+c+7NzOPSznLq0OHddz55neuZ27 H+fe2tq6dt7y3/ybf9NIVlLH7z2uGZFzywRlgjd77h/C7mFd+X2T5y7dy+wmz33ZyjDndu5BPHdp 5UYd5z7fvrzTG3odVSM3WbHi3ON17tJ9L8f13HVU+Tm3c/fr3KUTqDd57rrCw5s6900eV/3eeR8O Ytjdr2tz0edw2P/eN3lctUivH++17Ave7aTSTb3X6jr3/fv3q8U5T548aS0vL1eLdjIZ/v79+2qM ctHCqrrOXbIos65zl04iDnvXBed27n6cO897zt25Or7fnNu5r1vMkQVqf/Znf3ZjWUkdv/e4ZkTO LROUCd7suYXd3tjO7dzC7gbalwtenVvYLex2bucWdo9n2J1q8YRRuU9ln9uzFeM3GXavra01fv4E cMJuYfcgLqzoZ9h9fmu4UQichd2CV+cWdju30Ne5mz13OlDV2VFI2O3czi0TFHZ7Y3tjO7dzC7t/ ONIGsJP25YJX5xZ2C7ud27mF3eMddl907vb+4h8/fmzt7+9X74kEYrn3p516Xc8sV/3eg7qPsrBb 2F1yLC4uDkzYnYnp3DNnZmaqhS7n25gLu4Xdzu3cwm5ht3M792UyTsh4oO7nE2G3czu3THDsw257 duvP79zOPep7dl92pBXg7du3f7iR5n/W7e9v/2jntme3Pbud27nt2T04e3YP87n/9//+363/+T// ZxWO/5f/8l+qvZpLzp2WiIMYdud1pzVz068tiwxK/t79CI53dna6fp/l3zT9uhLiluzhnLbaTb+2 +fn5rt5n7T2c/8N/+A+X/sw///M/r37nf/Ev/kW1f/a/+lf/qjrPX/7lX/625/Xf/u3fVj/n+Pi4 9e3bt67O3etxk/tm27O7c/aPdm57dtuz27mdu9Nz5/k0naB6fS76m7/5G3t2O7dzywTHPp/6Iew+ 33ILYJycnp5W7UfPPjRubm729DO7qQgHAGhCBobb29vVHr9Z4He2qjyBXrvteipQSluv52eXqKNb xzDv436TVbODWnXXVBVHQur24oJMQOc65vnf8zoA0C9ZMJfn8D/84Q+1PBeluwzAuBN2A1wg98JU dHfbvvwiCwsLVTVIp9UfAACDItUd7Rbs7RXVCc3T4jD7gCc0X1lZqULzg4ODonP0o7Jb2D0YYXe7 5Xf7yORsgussuMh7KEcmf/O+ypEFFHmv5Uj1UzukTkANADBs3r17V8uWUe0jc46lncQARomwG+AS mUT78uVLTz8jk8Dt++v9+/dbe3t7LiwAwBntQD1h+flW3e2gM0e7Ij3H6upq69mzZ78FpJnoS2h6 9mhXqucobWE5zGH3+WD5omNqauqH6/b48ePqmi4vLxdds/Ye9TlUTAMA/PF5N8+rdT0/pkAnz8oA /JGwG6AhaRd6586dHx5IU61Ssu8dAAD91Q5tLzrSEvt8QH/RkTH22WfB/Hev+yEnRG6/Ds+VAACD K4UvWYRY53YueQ4F4E+E3QANuWr/yVQalVYYAQAwlIPunlqqAwAwPLIgMZ2I6tqbO9XcyW50zgG4 ctwt7Aaoy/r6ekcPqtnj0l7eAABjMegWdgMAjIlsC1NXNffMzEzr06dPLirA9eNuYTdAHbIPT/bn 7vSBdXJysrW/v+/CAQCM9qBb2A0AMCYyP3j37t2eQu5UhaegRjU3QIfj7oTcOf7f//t/rgpAD65q X35dlbc9FwEARsvXr19/t0d3/hsAgNG3vb1dHHRPTU21jo6OXESALsbdP7kUAL3b2trqacXmxMSE ah8AAAAAGAHdFsWkmtu2hwBlhN0APTo9PW3dvn27lr14Xr58qcobAAAAAIZY9tq+detWx9XcHz9+ dNEACgm7AXp0cnLSevjwYS1hd7vKe3d314UFAAAAgCH1+vXra6u5V1dXFb4A9EjYDVCDv//7v2+9 evWq4xWbnRxLS0v2dgQAAACAIZT5wpmZmUuruQ8PD10kgBoIuwFqlCrvbvfkueq4f/9+a29vz4UF AAAAgD7rter66OioquBuz/WlUGZtba0KwgGoh7AboGZNVHnPz8+3Pn/+7OICAAAAQB+8ffu2KkTp dU5ufX29mt9Llbe9uQHqJ+wGaMjx8XFrbm6utsD77t27rYODAxcWAAAAABpyenraevr06W9zck+e POn5ZyY4V80N0AxhN0CD8hCb1kS3b9+upaX5ly9fXFQAAAAAaMDm5mbrzp07P8zLvXv3zsUBGFDC boA+yP48s7OzPYXdu7u7LiQAAAAA1CzV3Fd1aEzHxW/fvrlQAANI2A3QR2/evCnay3thYcHFAwAA AICabW1tddSV0fwcwGASdgP02eHhYevhw4cdB9152M7qUgAAAACgHunE+OjRo64KUrL3NgCDRdgN cAOyl/fGxkZHVd7b29suGAAAAADUIPNy6b540d7c1x1pZ/7582cXEWCACLsBbtDJycmV+wEtLi66 SAAAAABQg1Rzd9Nx0XwdwOD76Q9/+EMrR/alAOBmrK2t/bA3UFaKal8OADCcPnz40JqYmPjtyH8D AHAzUs39+vXrjvbm7uTY29tzUQEGZNz9U/vmnLYdANyc4+Pj31V597oHUG70L168qB7mAQDor19+ +eV3E6L5bwAA+u/Tp089V3OfPbIt4bt371xYgMEZdwu7AQZJqryfPn3aU0idf/vgwYPq/p7/1+Qq AMCNDbqF3QAAN+Dbt2+t5eXlqrNtXUH3o0ePqoIVAAZq3C3sBhg1q6urPzyMv3r1SpU3AED/B93C bgCAPkvHw8nJydpC7rQ/39jYcGEBBnPcLewGGCWHh4dVO6WLHsxT5X1wcOAiAQD0b9At7AYA6JNU cz9//rzWau75+fnW6empiwswuONuYTfAKEk7pese0hcWFjykAwD0Z9At7AYA6IOvX7/WXs29tbWl UyLA4I+7hd0Ao2JlZUX7JQCAwRp0C7sBAPrk2bNntQTdT548aZ2cnLigAMMx7hZ2A4yCT58+Xdq+ /KojleBHR0cuIABAM4NuYTcAQJ+kCntiYqI45L5z507r7du3LiTAcI27hd0Ao/AgPz09Xfwgn5D8 9evX2jIBANQ/6BZ2AwD00bt374rmx2z7BzC0425hN8CwW1tbq6VFUwLzVIgDAFDboFvYDQDQZ2lD 3s1Wf+/fv3fRAIZ33C3sBhh2Dx48qCXszvGHP/yh9fLly9bXr19dWACA3gfdwm4AgD778uVL6969 e9fOgy0uLrY+f/7sggEM97hb2A0w7L5//95aWVmpguq6Qu8MCD58+ODiAgD0NugWdgMA3ICdnZ1L 572yr/f+/r6LBDAa425hN8CoODg4qLXKO8fS0v/X3v2DVNaudwN+CwsPWFiYYGHhAQsLA0IkWFhY WAixmICFhRAJFsIRYkCIhWAxhYWFEAsLIRYGhMjBQogEA1NYWFhYWFhY+IKFhYWFhYXF+nKvE+eb Pzru/ey1tvvPdcEq5j1n9rPncUb3vX7rue+5/GlYAACSim5hNwBAoufn55p+/+Tk5E8dDRcXF7PH x0ebC9A6dbewG6DVioCY4d3Z2VlY4N3d3Z3t7OzUXGAAALRh0S3sBgCoUoTRcQAjgula3Nzc5DO5 4/PY8PCwLoYArVl3C7sBWtHl5WU2Ojpa6CnvmGMEAEBVRbewGwCgCru7u1lfX19hn6O2t7ezz58/ O8QB0Lp1t7AboJXFh/miTnkfHR3ZUACA6opuYTcAQAWur69/ajseV4zs03YcgF/U3cJugHYoFiYm Jmqe3Q0AQNVFt7AbAOAXIsheW1v75WGN1dVVGwXA63V3hNxx/f7773YFoMVFG6iXOUXVzuy+v7+3 gQAAFXp4eMgL75crfg0AwPdOTk6y/v7+d+9NdXR05PO3AeDHuvs3WwHQXm5vb7NPnz5VFXbv7OzY OAAAAAAKcXd3l83MzOQhdqX3p6anp20cAD8RdgO0qZi/3dfX924hEXORnp+fbRgAAAAANYl7TFtb W0mdB+OKk+AA8C1hN0Abe3p6yubn53/5FK0iAgAAAIBaXVxcZMPDw0kh98sVBzdixjcAvBB2A5Cd n5+/WmwsLCzU9LpOhAMAAAC0twinl5aWss7OzpqC7pdrcXHRpgLwlbAbgK+ijVR3d3deOPT09OTz k2oxMTGRFzMPDw82FwAAAKDNHBwcZP39/YWE3C/XyMhI3q0QAIKwG4Dv3N7eZp8+fcqLkVrs7u5+ LUJ6e3vzGeEAAAAAtL77+/t8dF6RIXcczNjc3NRJEIDvCLsBKKWgiYD7x6IkQvQI0wEAAABoTfv7 +6/eF6rlmpmZqbkDIQCtSdgNQOFmZ2ffLE66urqyjY0NT+ECAAAAtJA44DA5OVloyN3X15cdHh7a XADeJOwGoFDHx8cVFSvDw8PZ6empDQMAAABoAb86/FDt1dHRka2urmYPDw82FoBfEnYDUJg4rT04 OFhV8TI3N6dwAQAAAGhy0Wa8u7u75qB7aGgoOz8/t6EAVETYDUBhlpeXk4qYnp6ebHt7W2tzAAAA gCYW93dSQ+4IymP03dPTk40EoGLCbgAKcXl5mXV2dtb05O7Y2Fh2c3NjMwEAAACa1OjoaNX3hKam pvKZ3wBQLWE3ADWLE9kphcxrVwTmKysr2ePjo40FAAAAaDIXFxf5zO1K7gP19vZm+/v7Ng2AZL+9 /FDZ3Ny0GwAkidPY1c7qfu/q7+/PTk5ObC4A0JS+fPny3Web+DUAQLtYWFh4995PHHZ4eHiwWQDU WncLuwGoXcxTWl1drbmV+Y/X7Oxsdn9/b4MBgGYtuoXdAEDbiRA7Tm2/dq8nDkz4bARAgXW3sBuA 4lxfX2eTk5OFBt49PT3Z1taWzQUAmrHoFnYDAE3n/Py85o570Z78x9F1GxsbRtcBUHTdLewGoHhR 0HR3dxcaeo+NjWWXl5c2FwBopqJb2A0ANI3o3Le2tpbP3O7r66u5zfjExET+WSgORlxdXdlgAMqo u4XdAJQjCqL5+fm8QCoq8F5fX7exAEAzFd3CbgCgKRwdHWX9/f3ffYaZm5ur6TVvbm6yvb297Pn5 2QYDUFbdLewGoFzR+mpkZKTmoHt4eDh/whgAoImKbmE3ANDQbm9vfzmS7uzszCYB0Mh1t7AbgPLF E7wxl6mrqys57I4njAEAmqzoFnYDAA0p7tVEB733xtDF4QMAaOC6W9gNQP3E08KfPn2qOuiempqy eQBAMxbdwm4AoOHEae2BgYGK78vs7OzYNAAate4WdgNQfwcHB1lfX19FBVWcBo+QHACgCYtuYTcA 0DDu7++z6enprKOjo6pDCD09Pdnj46MNBKAR625hNwAfI4qkpaWldwssP6MAgCYuuoXdAEBD+Pz5 87sty391xT0cAGjAuluQAMDHur6+ztuUv1ZIjYyM5DOkAACatOgWdgMAH+r4+Di/v5Iacr9ccVgh 2p8DQIPV3cJuABrD4eHhT63N47/VIuaD7+3tCcwBgI8quoXdAMCHuLu7y+bm5qpuWf6ra2hoyD0W ABqt7hZ2A9A4orX54uJiXojNzMzU9Fr7+/tfi7GJiYns/PzcBgMA9S66hd0AQF1FGL21tVVTy/K3 5nbv7u4KuwFotLpb2A1A47m4uMju7++Tf3+E5v39/T8VZisrK9nDw4MNBgDqVXQLuwGAun4GidPX RYbccSBhYWEhPykOAA1Ydwu7AWg9EWq/VaT19vbmp74BAOpQdAu7AYBTKRWDAAAugElEQVTSXV9f Z5OTk4WG3HGNj4+b0w1Ao9fdwm4AWsvl5WXW2dmpYAMAGqHoFnYDAKWL8W1FhtxxUGB7e1vLcgCa oe4WdgPQ3gXe3NxcTS3TAQB+UXQLuwGA0l1dXWVdXV2FtCw3Ag6Apqq7I+SO6/fff7crADS9g4OD pGKuu7vbE8sAQGHiBnEU3i+XG8YAQNnW1tZqCrqHh4ezi4sLGwlAU9Xdv9kKAFrF4+Nj1tfXV1Nh NzIykp2fn9tMAAAAoKlE17qenh4HAABoK8JuAFrG4uJiYbOpPn36lN3d3dlUAAAAoGlEaF3N/Y+F hQUdaABoasJuAFpCFGbxJHJRYbcnmwEAAIBmND4+/u49j8HBwezo6MhmAdD0hN0AtIw4iR1PJHd0 dBQaeg8NDWWnp6c2GAAAAGh4V1dXWWdn55sP9m9sbOSj4ACgFQi7AWg5FxcX+RPKRQbecc3MzGSX l5c2GAAAACjNzs5Otrm5WdNrvDbqLe5r3Nzc2GAAWoqwG4CWFK3HozAsurV5nBpfXl62wQAAAECh oqvc2NhYfv8hTmbf3t4mv1Z0v+vp6clfa2RkJDs7O7PBALQkYTcALS1meS8tLRUaeMfrAQAAABQh 7l3Mz8//NJZtdna2ptc9ODjIdnd3s6enJ5sMQMsSdgPQFs7Pz/MnmWsNuvv6+vIiFAAAAKAWMTd7 bW3tl13pvnz5YqMA4BeE3QC0lZh7VUtr862tLZsIAAAA1OTo6CgbGBh49z7E0NBQPqoNAHidsBuA thMzr2ZmZn5qD/beNTw8rMAEAAAAkl1cXGSjo6NV3Y+IB/cBgNcJuwFoW9HaPALsSgrLCMbPzs5s GgAAAFC1m5ubbHp6uuoH7+Pq6enJ7u/vbSIAvELYDUBbi5Pam5ub77Y2X15etlkAAABAVZ6envK5 3F1dXckj1eJaWFiwmQDwCmE3APyvh4eHbGlp6dUnrOMJ6sfHx+TXjqevo3U6AAAA0D4ODg4qmstd ace5q6srmwoAP/jt5YdlnGoDgHZ3eXmZjY2NfVdQbmxs1PSac3Nz+cnx+Flr5jcAtIcvX75893ki fg0AtIcYgzY1NVVIyP3tFW3QAYCf6m5hNwD86PDwMOvv789GR0drCqhjLvi3p8Xjie7j42MbDADt U3QLuwGgTcRc7pmZmaS53O9ds7Oz5nYDwOt1t7AbAF4Tc7WiUK3Fj6fEX67x8fHs4uLCJgNA6xfd wm4AaHERQq+urtY8l/u1K+4rxIP0AMCbdbewGwDKsLu7+27RGm3NzNwCgJYuuoXdANDCrq+vs56e nsJD7t7e3mxra8s4NAB4v+4WdgNA0eJU+ODgYEUFbGdnZ7ayspI9PDzYOABovaJb2A0ALe6trm4p 18s9gsfHRxsLAJXV3cJuAChaFKYpT23HaXBPbQNASxXdwm4AaHEnJyeFBN0x7/v29taGAkB1dbew GwCKFG3J40ns1OJ2YGAgOz4+tpEA0BpFt7AbANrA7Oxs8n2AoaGh7PT01CYCQFrdLewGgCJNTEwU 8kR3zPM+Pz+3oQDQ3EW3sBsA2kCcyK72wXcd3gCgkLpb2A0ARYkT2UXN6Xq5lpaWzPMGgOYtuoXd ANAmKh1p1tHRkf9/1foAUEjdLewGgKLs7+9nPT09hQfe3d3d2draWvb09GSTAaC5im5hNwC0icfH x/y09ntd3C4vL20WABRXdwu7AaBIEUjHE9q1zO3W4gwAWqboFnYDQJO4vr7OVldXa6q54z77a/X8 wMCAzwMAUE7dLewGgDLc3Nxk09PThQfecY2NjWUXFxc2GQAav+gWdgNAg7u7u8uWl5e/PrQeD5mn iqB8ZGTk62eA6P62sbGRn/oGAEqpu4XdAFCm8/PzbHR0tPDAW9gNAE1RdAu7AaBBRTC9vb2ddXV1 ffdzu6+vr6Zw+vj4OA/Ol5aWzOUGgPLrbmE3ANTD3t7eu7O7Kr0WFhZsKAA0R9Et7AaABq3Ro7X4 W3V3nPSuxf39vU0GgPrU3cJuAKiXmOcd7ct+fGq8mit+b7RIBwCaougWdgNAA4kuaZ8+fXq39o6T 2WpvAGiKulvYDQD1FvPAZmZmso6OjqrD7vX1dRsIAM1TdAu7AaABRMg9PT1dVR0eoTgA0PB1t7Ab AD6y2K5mnne0Qa9lbhgAUPeiW9gNAB8oZmbH7OyUh83jOj09tYkA0Mh1d4Tccf3+++92BQA+yNHR UTYyMvJukb2zs2OzAKAJxI31KLxfrvg1AFA/MUYs7nt3d3cnjxGLa2xszGYCQAPX3b/ZCgBoHL8q xAcHB7Pn5+fk197b28vbpwMAAEAri/q3v7+/ppD72yteDwBoTMJuAGgw8UTa2traT6H3yclJ8mtG yN3Z2Zlfy8vLTpcBAADQcqJurqRrWrVXrQ+fAwDlEXYDQIOKQHp2djafKzYxMVHTay0uLn5XqEeQ HoG6+d8AAAA0u/Pz82x8fLzwkPulfo6T3cJuAGhMwm4AaHAXFxfZ9fV18u+/ubnJT3S/VrT39vZm GxsbQm8AAACaztnZWfbp06f8IfEyQu54SFxnNABobMJuAGhxcTr8vSJ+YGAg+/Lli80CAACgaUQt W8Zp7rm5OSE3ADQJYTcAtLB4yr2aJ9yj7Vv8HgAAAGh0Ozs7hYbcU1NTeUt0AKB5CLsBoIWlzixT 4AMAANAMhoaGag65h4eH1cAA0KSE3QDQok5OTmou+GP2WS3zwgEAAKBMh4eHyTVvtEHf3d3Nnp+f bSQANClhNwC0qJGRkULauEUb9JhXJvQGAACgEVV7uru3tzfb3NwUcgNACxB2A0ALOjg4KHRu2Uvo PT8/n93e3tpgAAAAGsbp6Wles1ZS166urmaPj482DQBahLAbAFpQtHGLJ9WLDrzj6uzszBYXF4Xe AAAAFOby8rKm3x9juH5Vy05NTWVXV1c2GgBajLAbAFpUPKm+traWdXV1lRJ6x+vG6z88PNhsAAAA kkQAPT09nZ+6jhPaqWL01munu8fHx7Pz83MbDQAtStgNAC3u/v4+P4ldSUu3lKuWmxEAAAC0pzjJ vbCw8F2tGsF0LWZnZ7++VszxPjk5sdEA0OJ+e/nhv7m5aTcAoIVF2/G4kVBk0D0xMWFjAeAVX758 +e5nZvwaAPjLCeyZmZk3H8iu5YHqOCU+OjqaHR8fZ8/PzzYbANqj7hZ2A0A7ebmxUETY7cY9ALxb dPuZCQDZXx7AXl5ezjo7Oz1UDQAUWXcLuwGgHZ2dneUt4pzqBoBSi25hNwBt7e7uLltbW8u6uroq rjcPDw9tHABQad0t7AaAdhY3EUZGRqoOuyMsBwDeLbqF3QC0pQi5Y5TWeye5X7sGBwe1IQcAKq27 //IB4k9/+lP+H1Oui4uLpDdxc3OTvGYjrB0zYJpt7fh91rZ2s6wd/1aabe34nmRtazfL2nHj4VsH BwfZwMBARTce/u7v/q7QtT/yz12pCPetbe1mWfvh4aHp1q51XWtbu55rPz09VVN0fw2767X2j+L3 WNvazbR2io9cO74fWdvazbJ26kPL1ax9dHSU/cM//EP2hz/8oaaxWXt7ex/+547P9Na2drOsnZqV fOTazZ4RWVsmKBP82LV/CrtruaIFaopoX9PMa8/NzTXd2vH7rG3tZlk7/q0029q1tIS2trXrvfbu 7u5PrxtPzn/+/Dnr7u4uZKb3W9e//uu/NtSfuxL9/f3WtnbTrJ16A/Uj1y7ie4u1rV2vtSt5WO21 sLtea792c8Xa1m6mtVNvIn7U2kX9+7a2teuxdnze+8g/d7Wnuz/6zx2f6a1t7WZZOzUr+ci1mz0j srZMUCb4sWsLu/3Ftra1hd3CT2sLu998/XhyfmVl5dWZan/9139dyI2LqampquewCbutbW1ht7Wt LewWvFpb2C3stra12yPsfjndLey2trWF3da2tkxQPiXs9hdb8GptYbfw09rWTgriopXV6urqd6F3 ynzvX11jY2MVBxbCbmtbW9htbWsLuwWv1hZ2C7utbe32CbsXFxeF3da2trDb2taWCcqnKgu7zezW n9/a1jaz2wxna7fX2tXME769vc2WlpbyDxi1rP3HP/6xppPeZnZb29pmdlvb2mZ2mx9t7dZfO4WZ 3da2dv1mdv/3f/93trCwkP3VX/1VaSF3PGT9sk9mdlvb2mZ2W9vaMkH5VEVh9+bmZgYAUJYIsit9 QjP15g8ANIrXwm4AaAXxMPRrI6+K6vy1v7+fPT8/22gAoNK6W9gNAJQrblQMDw9XdZNjYmIiOz8/ t3kANHvRLewGoOVEe/EiQ+6hoaHs6OjIxgIAKXW3sBsAKNf6+npNs3gODg482Q9Asxbdwm4AWk6c 7u7s7Kw55B4YGMjnBav3AIAa6m5hNwBQnpif2NfXV/NNkNHRUUEBAM1YdAu7AWhJMbc7tb7r7e3N 70cLuQGAAupuYTcAUJ6NjY1C29uZ6Q1AkxXdwm4AWtLd3V3Vp7sj5I4a8fHx0QYCAEXV3cJuAKAc caq7p6en0LD75ZqamspOTk6cBACg0YtuYTcALavS2d3d3d3Z2tqakBsAKKPuFnYDAOWIOW7RfryM sPvlGh4eFiAA0MhFt7AbgIb08PCQbW1t5SetU8Xp7o6OjndD7lgLAKCkulvYDQCU/8Ej2o+XGXrP z8/baAAasegWdgPQUCJ4jgA6guj4GRXduGoJo+fm5oTcAMDH1d0Rcsf1+++/2xUAoPQPIGWF3h7c A6CRxM39+Ln3crnZD8BHu7+/z1ZWVr6G3N9e8d9TXV9ffz3dHTO8o7V5rAUAUI+6+zdbAQDUW8za HhsbKyzo7uvry+eDAwAA8L1oNb66uvpqyP3tSexaHsxaWFjIQ+4YZQUAUE/CbgDgw0ToXcRJ75gz BwAAwP8Xp6tj3FOctq6krqrldDcAwEcRdgMAHy5C75GREae6AQAAahQnud9qV/6rK2Z3Pz4+2kAA oKkIuwGAhnF0dFR16L22tmbjAACAthezs+fm5rKurq7krlmfP3+2kQBAUxF2AwAN5+DgIBsYGHj3 Rkytc+WOj4+z5+dnGw4AADSts7OzPOTu6OioeURUrTUWAEC9CbsBgIYUIfT+/n42NDT05o2Y9fX1 5Ne/uLjIbwZFqL65uemGDgAA0FQi5J6cnKw54C6yzgIAqDdhNwDQ8Pb29n5qb17riYOpqamfXi9a ot/f39twAACgYaWMf3K6GwBoVcJuAKBpnJycZMPDwzXPkru8vHyzxV/894WFhez29taGAwAADSM6 X5UZcsfV2dmZLS8vZ4+PjzYcAGgKwm4AoOlE6F3kqe63bvLMzMxk5+fnNhwAAPhwZbQs//Y0dzxQ fHd3Z6MBgKYi7AYA2srV1dWbp7rfuj59+pR9+fLF5gEAAB8mHsQtI+SOcU7algMAzUrYDQC0lfn5 +eQbQePj43nrwOfnZxsJAADUXSVdqiq5+vr6st3d3ezp6cmmAgBNTdgNALSNaMnX1dVV842hoaGh bHNz0xw7AACgro6Pj2sOuTc2NtQyAEDLEHYDAG0j2vMV2fKvt7c3W1pa0vIPAACom5GRkaQHdg8O DnSpAgBazm8vH3jidBIAQKuK9nwxj67oGXdxxWnxubm57Pr62kYDkPvy5ct3Pyvi1wDw4ubmJvn3 bm9vV1yrDAwMZFtbW9qVAwCtXHcLuwGA1nd6elpIC/NfXR0dHUJvAH4suoXdAOQicI452RFARzvx 1FbicTq7v7//3ZA71nKSGwBog7pb2A0AtIdoN76yslLaCe+Xa3l52WYDKLqF3QB8rUNipFIE3N/+ bIgwOlX83tdqkampqXyut5AbAGijulvYDQC0l5ebTWWE3p2dndnd3Z1NBlB0C7sB2tzZ2Vne+Slq hNdqh5i9nRpKxynx3t7e70Lu8/Nzmw4AtGPdLewGANpT3CDa2dn56YRFLVfczAIAYTdA+4qT1ePj 4xXVDycnJ8nrxP3c2dlZITcA0O51t7AbAGhvL7Pz4mRFrWH3zc2NDQVA2A3QZuKEdjxIW21NMTEx YfMAAGqru4XdAAAvDg8PKz6F8eM1OTlpAwH4segWdgO0sMfHx+zz58/ZwMBA8gOzFxcXNhIAIL3u FnYDALz2YenTp09ZR0dHxTepIihPdXR0lM8SB6Dlim5hN0ALio5Oy8vL383NTr0WFhZsKABAet0t 7AYAeMvl5WU2PT39bug9NDSUty5McXV1lb9+T09PtrKykt3d3dl4gNYpuoXdAC0k5nHPzMxU9VDs e1dnZ2d2f39vcwEA0upuYTcAwHtub2/zkxtdXV2v3qDa29tLfu04yfHta3V3d+f/zfxvgJYouoXd AE3u6ekp297ernoedzXX+vq6jQYASKu7hd0AAJWKU9dra2t5IP3yOaqvry/5VHfM+Pv2tX68pqam BCQAzV10C7sBmlSMGVpaWvrl5/WirlgjagMAAKquu4XdAADVihtRW1tb2fDwcH7KI1X83kpufsU6 Ozs7+akSAJqq6BZ2AzSpeKB1YGCg1JA7WpjPzc3l45MAAEiqu4XdAAC1SD3VnXLzLOZ6Ly4u5nO+ AWiKolvYDdDE4p5pGSF3fK6PU+MxLgkAgJrqbmE3AMBH2N3drekG2eTkZHZ8fJwctgNQl6Jb2A3Q xGKMUVdXV2Ehd39/f97dKVqkAwBQSN0t7AYA+AjRmryoG2bxWc4NM4CGLLqF3QBNLk5g1/qZfWRk JDs6OvKgKgBA8XW3sBsAoN7Ozs4Kb4XY3d2dLS8vm/cH0FhFt7AboMnd3NxkHR0dVX8+j98zPz+f XVxc2EQAgPLqbmE3AEC9zczMlDL77+WamJjIW5wD8OFFt7Ab4INFWL22tpYdHh4mv0Z8vq70s3i0 PV9YWMiur69tPgBA2XV3hNxx/f7773YFAKAO7u/vs87OzlLD7pcrWqU/Pj7adIA6i9ESUXi/XEZN ANRfnKiem5v7eip7amoq+bV+fIjptau3tzcP1X3PBwCoX939m60AAKi/CLxXVlayvr6+UsPu6elp mw0AQNt4enrKdnd3s7GxsVc/H9dy2npwcPDV1xwdHc329vbytQEAqC9hNwDAB4obYtvb29nAwEAp YXfMBgcAgFZ3eXmZLS0t5aerf/X5OP4/qSJEf3md6NQUo4nM4wYA+FjCbgCABvD8/JzP2B4fH//a ZrGIFuYAANCqXk5xx8nqSj8j9/T0JI/5ifXiM/bnz5+z29tbXwAAgAYg7AYAaDBxOiROnHR1ddUU dseJcQAAaDVxijtGAr13ivutK8JqAABag7AbAKBBPTw8ZGtra/npk2pv4EVbxZgLniJOqdzc3PgC AADQMKIT0uHhYfbp06eaOyHF52vztQEAWoOwGwCgwcWNvb29varaMy4vLyevt7CwkN9AjBmE0Vo9 1gcAgI8QD2LGA6Cpp7jfuqL9OQAAzU/YDQDQRM7OzvIQ+r0W51dXV0mvH8H2jyfJ+/v7s/X1dXMJ AQCoi/hMenp6ms3OztZ8ivutKx4kBQCg+Qm7AQCaULQZjzmFfX19P924m5iYSH7d/f39N28Ixo3G qampvH2kto8AAJQhOhrFw5ZlBNw/XvEgKQAAzU3YDQDQxOLUS7RgHBkZ+XrT7uTkJPn1Iiiv5MZg tJFcXV3Nrq+vfREAAChMfLatR9Dd2dmplTkAQAsQdgMAtIjz8/P8tHfqjO04LZ7SJnJsbCw/gfP4 +OiLAABATR4eHvIguqyQO9qXb21t5esAAND8hN0AAOQWFhZqunEYs77jNaIdZGrgDgAAc3NzhZ/i jvnf2pYDALQeYTcAAPmp7O7u7sJuKEZb9e3t7ez+/t7mAgBQldPT00I+k8bs77W1NZ9JAQBamLAb AIC8lWMZbSKjLfrMzEx+wxIAgPYRD1NeXl4m//54eDL18+fk5GR2cHCg2xAAQBv47eWD4Obmpt0A AGhTMbuwrLmIL9fw8HC2u7trs4G28OXLl+++B8avAdrB+fl53jI8ugYNDAwkB857e3tVfdbs7e3N VlZWsuvra18EAID2qruF3QAA7SxO3MQJmLLD7rgWFxdtONBuRbewG2iLz5Pr6+vZ0NDQT5//Ur// PT09ZT09Pe9+vhwfH89Pccf/HwCAtqy7hd0AAO0sTtvEDcJ6nO4+Ozuz4UC7Fd3CbqAlRZvy6Nrz Xrvxubm55DWWlpZefc2+vr78FPfNzY0vBACAulvYDQDAX1xcXOQ3FaMNZNFBd5z0MTcRaMOiW9gN tIz4LHd4eJi3Ke/q6qroM2D8/yIYTxEt0b99rXg4c39/32dKAACE3QAAvC3aQMZJnZizXVTY7fMm 0KZFt7AbaHrRnSdOUseJ6pTPgdvb28lrT0xMZKurq3nwDQAAr9Tdbj4CAPC2OO0ds7a7u7uTg+6Y CX5/f5+0fsyA1P4caOKiW9gNNKW7u7tsY2OjkFE3Y2NjNhQAgLLqbmE3AADvi9PecSonbnhGeF3N Dc5Pnz4lrzs/P5+/xsDAQLa2tib4Bpqt6BZ2A00j2o3v7e3lp6mr/bz33nV1dWWDAQAoo+4WdgMA UJ04bR2tLCud7X18fJy0Ttxwfe1Eecz/Xl9fz25vb30xgEYvuoXdQMOLTj5zc3MVz+FOuZaWlmw0 AABl1N3CbgAA0sRp7/39/WxycvLN0z/9/f3Z8/Nz0uvH3PD32qPHyaP4/0WrTYAGLLqF3UBDixC6 rID726unpyf/7AgAAAXX3cJuAABqF6es4zPl4ODgdzc2V1dXk19zfHy84huonZ2debv0w8PD5HAd oISiW9gNNLSDg4O6hN1xxUOSAABQcN0t7AYAoFinp6f5KaE4wZM6n/Hh4SF5VmS0Po9Z3+Z7Aw1Q dAu7gYYWp63jM1uZIffw8HC2tbWVf74DAICC625hNwAA5ailVeX29nYhN1ejjfry8nJ2fX3tCwJ8 RNEt7AYaXszrLjrgjq478bq+/wEAUHLdLewGAKDxVNPCvNJrZGQkW19fz1uuA9Sp6BZ2A3URDxmm npyOrjxFfNaKrjwxViZao9/f3/uiAABQj7pb2A0AQGO5vLxMbmFe6TUxMZF9/vy5ptPnABUU3cJu oDTPz8/52JaFhYV8jEuMkUnV29ub/LlqYGAg29jYEHADAPARdbewGwCAxrKyslJq0P1y9fX15TeJ AUosuoXdQOFOTk6yxcXF/LNMUZ9tIiiv5nNUhOPxey4uLnxBAAD4yLpb2A0AQOOIG7Q/3rgt65qf n7fhQNlFt7AbKESc4I5wuaen55efb46Pj5Nev5JW5t/O4dYdBwCABqm7hd0AADSWuNn60o6zzLA7 TkUBlFx0C7uBJPEAYHzviIC7mgcBl5eXk9ccHBx8dQ73+Ph4tr29nTwTHAAASqu7I+SO6/fff7cr AAA0nDjFFG06iw6+tTAHyhSBUBTeL5eACKhEfDaJh/7i9HRqp5s4+Z166jqC8m8/K8Vomevra18Y AAAatu7+zVYAANAMHh8fs52dnWxkZCQ/YVRr2B0nx1PfR5xuWl9fz25vb31hAICaRDB9cHCQB9zR JryIh/ri9VJEsB2fkeJhQwAAaAbCbgAAms7NzU22sbHxaqvNSq/UeZbR+vzb1xkYGMhPnscpLCfF AYBKxCmUw8PDbHp6upSxLTMzMzYZAIC2IOwGAKCpnZ+f5yeQqmn1GQF1ajAdp67eet3e3t78f4/T VKntQwGA1hUh9+zsbGEnuH/1mcRDeAAAtANhNwAALSFu6Macngib4wbvr24AxzzKVP39/RXdZO7q 6somJyfz4Pv+/t4XCADIxUztMoPulytOjgMAQKsTdgMA0HLiVHW0G19aWnr1hnLqHMoI01NuNseM 8dHR0Wx7ezs/0QUAtK9fdYkp8orONwAA0OqE3QAAtLQ48X10dJS3DI3T1kNDQ8ltPVdXV2u+8fxt 8B2zxwGA9hKfS8oOuuOzxu7urs0GAKDlCbsBAGgbceL76uoq+fdX2sK8miteM05enZ6emvMNAE0i RpREF5kUj4+PpczsHh4ezjY2NrLr62tfIAAA2oawGwAAKpDawryaK06ex+lxAKDx3N7eZuvr69n4 +HgeVnd3dyd3i4nXKCrg/vz5c3Z3d+cLBABAWxJ2AwBABdbW1uoyX3NxcdFmA0ADeBmFsry8nI9B iVEkP/7cjofhUuzs7CR/VhgcHMwDbuNQAABA2A0AABUpo4X5a1fcVAcAPka0AI8genZ2Nuvt7S3t IbVY57Xw/K1rZGQkf/CulnEsAADQioTdAADwjpjLWckN71qvaIkaawEA9fH09JSfzl5YWEh6sG1g YCB57Qiwf/XacZp8ZWUlu7y8TG6XDgAArU7YDQAAFYib4QcHB9nc3Fw+o7OMsHt6ejrpvcUM0ThZ Fu9PWA4Ab4vQ+Pz8PNvY2MimpqYK+Zme2k78tREpMYM75oILuAEAoDLCbgAAqFIE3ycnJ9nS0lLW 09NTWNi9vb2d9H729/e/vka0RI2TYnESTKtTAPjLQ2G7u7vZ/Px81tfXV/jDajE/O0WcKI/fPzY2 lofv0docAACozm8vH8w3NzftBgAAVOnlhFiEy4ODg8k3yiOkfnh4SHoPMzMzb75utGSN0+h7e3vJ J8+A6r2EWC9X/Bqor7u7uzxIrmY2dso1Pj6e/B51ZAEAgJrrbmE3AAAUJU5TR1vSuPEdM7grvVE+ OjqavGY1p8tjtujy8nJ+Ml17VKhL0S3shg8SP+fKGj3y4xXBOgAA8CF1t7AbAADKEDe+d3Z28pmg XV1dv7xJHifDU8Sp8tQb8xHGx4k3s0Gh1KJb2A0faHZ2ti5hd7RJBwAAPqTuFnYDAEDZYs73wcFB Pi/0tZPYqfO1I6gu6kZ9zDF9aXke70f4DYUU3cJu+EARQtcj7I6fnwAAwIfU3cJuAACot2gjHqe5 o614b29v8usMDQ2VduM+Wr/GPPDt7W1fMEgvuoXdkCAeuDo7O8vvV3369ClbWlpKep2bm5tSQ+74 WTk5OZnt7+/7ogEAwMfU3cJuAAD4SLe3t0m/L9qk1+O0WgTqQHLRLeyGCjw8PGQXFxfZ1tZWHm7/ OGu7lgfD+vv7C/25GA+qRaeW4+NjXVAAAODj625hNwAANKN6tWZdXFy02ZBedAu74RWPj495l5PV 1dVsbGws6+joePfn0eXlZdJay8vLNf8sHB0dzT5//pydnp4KuAEAoLHqbmE3AAA0o+np6bqE3XFy DUguuoXd8L/u7++zw8PD/AGq8fHxrLOzs+qfRxsbG0lrR6he7VpxGjzmcMeDZdEKHQAAaNi6W9gN AADNJk6VRUvXsoPuCCOitWyKkZGRbHZ2Nm9JG3NXn56efOFox6Jb2E1bip8dR0dH+cntwcHBQn4m xWzsFHGK/L1wPU6Wx8+tOAUe7dQBAICmqbuF3QAA0Iy+nW1aSfvXlCtay6aIU3CvBefRBnZtbS0P QGLmOLRB0S3spi3E9/SDg4N8lnWExiknt9+74mddBNcppqamfnq9vr6+bGFhIf+ZlPpgFwAA8OF1 t7AbAACaXbSHjZAh2sMWdYIurpWVlaT3E++lktAiApEIGvb29rLr62tzUGnFolvYTVuIedb1GK0R nUJSxH2vCODjdPj6+nr+On7mAABAS9Tdwm4AAGg1cRM/TlCnzkWtNaCLOacp63V3d+cn1ePEeqyt 9TktUHQLu2nLv/NlXakPYcXJ7dRT4QAAQEPXIMJuAABoZREYRwFQbfjd1dWVfOotTmwXNTN8eHg4 W1payk9/397e+oLSbEW3sJumEu3IUx40iiC5rJEa314xDgMAAEDYDQAAbSoCiZOTk2x5eTkPkt8K J2K+aerrlzGr9dvT3/He4s8ATVB0C7tp6J8H5+fn2fb2djY7O5sNDAzkf1+Pj4+TXq+oB53eu2J0 BwAAoO4WdgMAAPkpvt3d3bz1eF9f39cwIVqJpzg6OqpL2LG/v++LRzMU3cJuGsbl5WXeJSNagccJ 6bceTEptFb66ulr69/54zx52AgAAhN0AAMCrIgyJ+iC1ZXg9wg4n+2iiolvYTd3F98ezs7P8e3k8 yBTBdnTFqPT7a2pnjzLmdsdIjYmJiWx9fT0/cR6ztwEAAITdAABAKerRxnZwcDDpvUWQH6FPBPJx uvHq6ip5LjlUWHQLuylVhL/RUSPu60xPT+ffH2udnd3f35/0XoqY2x0nt8fHx7O1tbX8303K/HAA AKCN6u7T09MsLk/GAgAAtYpQosx53S/XzMxM0vuL1udvBSsLCwt5AB7za4UrFPFv4ebm5uvl7xRF iVPb8cBOnL4uIth+64q/tylSHngaGxvLlpeX89De/SkAAKCauvs3WwEAABQlnqotK3j59ooZ4yki JK+0be7w8HAegL+0zr2+vnYKHPhwEXbXY1REBM8p4vvmeye3I9yOueCxRpwGBwAASCXsBgAACnV3 d5cdHBzkp/Qi0CjjpHe0I08xNDRUSHvdCGkicI9T4IIaoN76+vpKD7s/f/6c9N5+7KARs8Lj++bG xkbeWVCXAwAAoEjCbgAAoFRxCjFO77203Y1T07UGziknrOP3lNViPYKnOAk+Ozub3d7e+qID34mA Nx7SiSA4QuS5ubn84ZvDw8Ok14vZ3GWH3fH9OvV7fry/+HNGtw8dMQAAgDIJuwEAgLqK4OPi4iLb 2dnJw+EIiatpfR7zYFNEG/J6tP6Nk+1Ae35vi+8zMfZga2sr724xMTGR9ff3v/k9Lv4/KdbW1kr/ XtbT0+OLCgAANDxhNwAA8OEeHh7y098R/ExOTuZtb98KYCLkSfFja91GCociID85OdESHZrE1dVV fio7Ti/Pz8/nD+2kdK2I73cp4mGhejy8c3Nz44sNAAA0NGE3AADQkOKEZAQ60e53cHDw68nICMVT LC0tlR4MFRFcRWAe820XFhay9fX1fP55zAaP1sBA/cTDJxFov5zSjtbc8b2oyHEIMQIhRbREL/v7 WYT38RAOAABAIxN2AwAATSFm3kbwEqfAU8T82bLDobJbEkf4FCdIP336lIf3EcJF+B/BV+wPUJzb 29u6nJ5OeZAlWqannCT/1RXt1mO0xObmZnZ2dmbWNgAA0BSE3QAAQFuIIKfs0CpOaKeIgKmI9Xt7 e7PR0dFsZmYmW1xczMPwaN/+5cuX5IcEoBnFqexowR0PyOzu7ia3435r1naR1+npadJ7GxsbS1ov /kzx0Ex8n4hgO74/eFgGAABoVsJuAACg5UVL9Hqc0IyWxylGRkZKf2+p7d+h0cSJ42+D7Gj3H23/ Y4xAtBl/7cRzPPiRYmBgoPR/mzGqIEXMCq8k2I49if3Z3t7OLi4u8gcBAAAAWoWwGwAAaHkRjkUw Fu3C4zRjWae8I1RPUeQM4LeumPtdrTjt+TI7PELF4+Nj88MpTfx9u7q6yk8aR0eCl1nZc3Nz2cTE RH4aObV1d/zbTxEjA8r+t/n58+ek9xb/Lr99ne7u7vy0d4Tge3t7xhsAAABtQdgNAAC0pZcZ4BGo RRvxOF1dS8viCJpSZtzGKct6nDpPOc353szivr6+rzPEI2BbXV39rnV6BJep7aNpH/EgRdkPfMRD GykqOT1d6zU9PZ303uKUdgTl0bVBsA0AALQrYTcAAMD/ibnWESDFqcg4URohbk9PT0WBVZyoTBEn pcsO0yJITHF2dlbYe4h9jBP1MVN8amoqP60bc8VTW79TP/EQRzz4EJ0LYr50nPCPgDrmPceJ6fi3 Eg+MxJUiHo4o+99AnAxPsbGxUfp7i1bpAAAApBF2AwAAvOPu7i4/qRzhXgS0EWzHSe4iTo7GHN2y w7Q4tZ4iguiy31vsZ4po4RyBeZwmj8A1rvj6RAgbDyvEqf34mkVgH6fLX652Pv0aexHzoWOPIsSN PYv9j32MK2Zej4+P539f4sGEuKrpdpD6UEUE6I0aKMep6UbtvAAAAEAWNdVfCqu4KQAAAEDlIjyN MCyCwwhXU0TY2KinWnd2dkp/b6mzlCOUrXXtmP/8Euq+XPEgQ7x2XPGQQ8rfifgz/eM//uN3a8Wv X0L5uOLhiJeQ+b0r5szH1zDeU7SNT63fBwcHGzK0jXb3Zb+v6CyQoujOC/FAQDxMEO3R4+9BPJgR f/6UEQgAAADtLB5w/79aS9gNAADwUSLIbNTT0zEPuOz3Fg8KpKhHcJsyb/ybYrslHxB474pW59W6 v7+vy+npWKdaEd5Xc7r923A9WvbHKIRo8/4SapurDQAAUAxhNwAAQAOIMCxOGJcZ8kWr9BT1OHUe LbVTxCnsst9bymnbeoTdEZ6mqEfYHX/+FBEOl/3eLi4ukt5bX1/fm6e0h4aG8hn0Kysr+b+z6PCQ 0hEAAACA5Ppb2A0AAPDRIiCLmcr7+/v5POpoc/3abPCUK+Y0p4jW2WUHkKnt398KIIu8aiy2S7ui tXmKeLCi7PcWc95TRGhc9nuLkQMpovtCBNrx8MfW1lb+NRZoAwAAfKyfwu4//elP+X9MuVKfjo6W cKlrNsLa0YKs2daO32dtazfL2iltIz967fieZG1rN8vaqTdp23XtCKCsbe1mWfvh4aHp1q513VZf O0K6mJ8dbcX/6Z/+Kfv7v//77G/+5m+y3t7eilosX15eJq39xz/+sfQAMh68TtnzlNbSKaeUX7t+ 1Yq6EcPueL/xviYnJ+t+Uv9l7feuv/3bvy39vf3Lv/xL0t+1lNbjlf65rf36leIj146fAda2drOs HZ/3rF25+ExvbWs3y9qpWclHrt3sGZG1ZYIywY9d+6ewu5YrWqGliDljzbx26tP0H7l2/D5rW7tZ 1k6dRfiRaxfRGtLa1q7X2qltY9t17SLa5Vrb2vVaO/UG6keu/ZHtk5t97f/5n//Ji+fj4+M8EI+f LXEqPE5lx2nZCMRfm1VcjxnJrXr96mG1Rgy74/3Wa29+7BpXz7UbaXZ7UX/udl079SZis3d0sLa1 67F2fN6zduXiM721rd0sa6dmJR+5drNnRNaWCcoEP3ZtYbe/2Na2trBb+GltYbe1Ba/WFnYLu63t KjgEjDbe7Rx2r66u1nXteJgj2v1Hi/alpaU8bI9OCPHvIh4EETgLu4Wf1ra2sFvwam1ht7Db2taW CQq7/cX2F9va1hZ2C16tLewWdgterS3sFvpa21VBCFjEzcL3rtnZ2YYNu3+sH4pa+5//+Z+z7e3t fP78+fl5/rrvtdkWOAu7hZ/WtrawW/BqbWG3sNva1pYJtlHYbWa3/vzWtraZ3WY4W7u91jazuzrm R1vbzG5zs639l+u//uu/sv39/ezf/u3fsv/4j//IT9LGad75+flsamoqP2UbN/k6OzvfLVz/8Ic/ JL2HWL/s0DZODKfMMq5H2B2zt6vxMss45r3X+71VOkf5z3/+c/bv//7v2X/+53+aXW3tpO9pZnZb 29pmdpvhbG0zu83stra1ZYLtlU/9FHb/OFcLAAAAahU3zy4vL78Wq3t7e9n6+nr+dPvKykrSa8YN jrJD28HBwaT3Vo+wO/U0Q8x0L+o99PX15Q81jIyM5AF3PHEfX894EAEAAADKJuwGAACgKcWT8TGf OQLWmNUc4W9cw8PDeQD7cnV1dSWHuXFCPUUjh93RAjz2ZWBgIP/zxetMTEzkbdEXFhbyBxDiQYT4 M8T/N24cvLQMj+v+/t5fPgAAABqCsBsAAIC28Pz8/DWw/bZdfwS6Eey+XDETOgLfuOLXKU5PT/MQ Pk47/9jeO/77e9fi4uLX9/DjtbW1lb+v4+NjX1QAAADamrAbAAAAyi+68yt1PisAAADwy7pb2A0A AAAlFd3CbgAAACiv7hZ2AwAAQElFt7AbAAAAyqu7hd0AAABQUtEt7AYAAIDy6m5hNwAAAJRUdAu7 AQAAoKy6+/T0NIvr4eHBrgAAAEABnp6espubm69X/BoAAAAotu7+f3ExYMm3o5n0AAAAAElFTkSu QmCCUEsDBBQABgAIAAAAIQA89rEy4QAAAAoBAAAPAAAAZHJzL2Rvd25yZXYueG1sTI9BTsMwEEX3 SNzBGiR21HYJaQhxKoQEQnQBlEhs3dhNLOxxFLtN4PS4K9jN6H39eVOtZ2fJUY/BeBTAFwyIxtYr g52A5uPxqgASokQlrUct4FsHWNfnZ5UslZ/wXR+3sSOpBEMpBfQxDiWloe21k2HhB42J7f3oZEzr 2FE1yimVO0uXjOXUSYPpQi8H/dDr9mt7cAKy5d4Wb0/55ue5aaaXz8ys2KsR4vJivr8DEvUc/8Jw 0k/qUCennT+gCsQKWPHrPEUT4EBOnGX8FsguTTcFB1pX9P8L9S8AAAD//wMAUEsBAi0AFAAGAAgA AAAhAAi+DRUWAQAARwIAABMAAAAAAAAAAAAAAAAAAAAAAFtDb250ZW50X1R5cGVzXS54bWxQSwEC LQAUAAYACAAAACEAOP0h/9YAAACUAQAACwAAAAAAAAAAAAAAAABHAQAAX3JlbHMvLnJlbHNQSwEC LQAUAAYACAAAACEAAPC+gDYEAADODQAADgAAAAAAAAAAAAAAAABGAgAAZHJzL2Uyb0RvYy54bWxQ SwECLQAUAAYACAAAACEAVbk/49AAAAApAgAAGQAAAAAAAAAAAAAAAACoBgAAZHJzL19yZWxzL2Uy b0RvYy54bWwucmVsc1BLAQItABQABgAIAAAAIQAB9nSbqQEAAEACAAAUAAAAAAAAAAAAAAAAAK8H AABkcnMvbWVkaWEvaW1hZ2UzLndtZlBLAQItABQABgAIAAAAIQAoe7p+qAEAAEACAAAUAAAAAAAA AAAAAAAAAIoJAABkcnMvbWVkaWEvaW1hZ2UyLndtZlBLAQItAAoAAAAAAAAAIQDI4g320S4BANEu AQAUAAAAAAAAAAAAAAAAAGQLAABkcnMvbWVkaWEvaW1hZ2UxLnBuZ1BLAQItABQABgAIAAAAIQA8 9rEy4QAAAAoBAAAPAAAAAAAAAAAAAAAAAGc6AQBkcnMvZG93bnJldi54bWxQSwUGAAAAAAgACAAA AgAAdTsBAAAA ">
                <v:shape id="_x0000_s1027" type="#_x0000_t75" style="position:absolute;width:20840;height:9969;visibility:visible;mso-wrap-style:square">
                  <v:fill o:detectmouseclick="t"/>
                  <v:path o:connecttype="none"/>
                </v:shape>
                <v:group id="Group 76" o:spid="_x0000_s1028" style="position:absolute;left:360;width:20500;height:9620" coordsize="20500,9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EcaVcUAAADbAAAADwAAAGRycy9kb3ducmV2LnhtbESPT2vCQBTE74V+h+UV ejObtGglZhWRtvQQBLUg3h7ZZxLMvg3Zbf58e7dQ6HGYmd8w2WY0jeipc7VlBUkUgyAurK65VPB9 +pgtQTiPrLGxTAomcrBZPz5kmGo78IH6oy9FgLBLUUHlfZtK6YqKDLrItsTBu9rOoA+yK6XucAhw 08iXOF5IgzWHhQpb2lVU3I4/RsHngMP2NXnv89t1N11O8/05T0ip56dxuwLhafT/4b/2l1bwt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BHGlXFAAAA2wAA AA8AAAAAAAAAAAAAAAAAqgIAAGRycy9kb3ducmV2LnhtbFBLBQYAAAAABAAEAPoAAACcAwAAAAA= ">
                  <v:shape id="Picture 77" o:spid="_x0000_s1029" type="#_x0000_t75" style="position:absolute;left:1651;width:18849;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zvYozCAAAA2wAAAA8AAABkcnMvZG93bnJldi54bWxEj0uLwjAUhfcD/odwhdmNqQo+qlFUkBnc jYpuL821rTY3NYla//1EGHB5OI+PM503phJ3cr60rKDbSUAQZ1aXnCvY79ZfIxA+IGusLJOCJ3mY z1ofU0y1ffAv3bchF3GEfYoKihDqVEqfFWTQd2xNHL2TdQZDlC6X2uEjjptK9pJkIA2WHAkF1rQq KLtsbyZyD4fl4Htk+uPz8bipr+Z5c+VKqc92s5iACNSEd/i//aMVDIfw+hJ/gJz9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CM72KMwgAAANsAAAAPAAAAAAAAAAAAAAAAAJ8C AABkcnMvZG93bnJldi54bWxQSwUGAAAAAAQABAD3AAAAjgMAAAAA ">
                    <v:imagedata r:id="rId186" o:title=""/>
                    <v:path arrowok="t"/>
                  </v:shape>
                  <v:shape id="Picture 78" o:spid="_x0000_s1030" type="#_x0000_t75" style="position:absolute;top:4953;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yAcFfAAAAA2wAAAA8AAABkcnMvZG93bnJldi54bWxET02LwjAQvS/4H8II3tZUhV2pRlFBFL1o 1YO3oRnbYDMpTdT67zcHYY+P9z2dt7YST2q8caxg0E9AEOdOGy4UnE/r7zEIH5A1Vo5JwZs8zGed rymm2r34SM8sFCKGsE9RQRlCnUrp85Is+r6riSN3c43FEGFTSN3gK4bbSg6T5EdaNBwbSqxpVVJ+ zx5WwfG0Xu3NY5TtWpNtrkt98Jf3Qalet11MQARqw7/4495qBb9xbPwSf4Cc/QEAAP//AwBQSwEC LQAUAAYACAAAACEABKs5XgABAADmAQAAEwAAAAAAAAAAAAAAAAAAAAAAW0NvbnRlbnRfVHlwZXNd LnhtbFBLAQItABQABgAIAAAAIQAIwxik1AAAAJMBAAALAAAAAAAAAAAAAAAAADEBAABfcmVscy8u cmVsc1BLAQItABQABgAIAAAAIQAzLwWeQQAAADkAAAASAAAAAAAAAAAAAAAAAC4CAABkcnMvcGlj dHVyZXhtbC54bWxQSwECLQAUAAYACAAAACEAPIBwV8AAAADbAAAADwAAAAAAAAAAAAAAAACfAgAA ZHJzL2Rvd25yZXYueG1sUEsFBgAAAAAEAAQA9wAAAIwDAAAAAA== ">
                    <v:imagedata r:id="rId187" o:title=""/>
                  </v:shape>
                  <v:shape id="Picture 79" o:spid="_x0000_s1031" type="#_x0000_t75" style="position:absolute;left:3175;top:762;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lWpjLBAAAA2wAAAA8AAABkcnMvZG93bnJldi54bWxEj19rwjAUxd8Hfodwhb3N1A02rUYRmSB7 m4q+XptrG21uShLb+u2XwWCPh/Pnx5kve1uLlnwwjhWMRxkI4sJpw6WCw37zMgERIrLG2jEpeFCA 5WLwNMdcu46/qd3FUqQRDjkqqGJscilDUZHFMHINcfIuzluMSfpSao9dGre1fM2yd2nRcCJU2NC6 ouK2u9vE5dv1M/jO0bQ9enM2b+ZrfFLqedivZiAi9fE//NfeagUfU/j9kn6AXPw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ClWpjLBAAAA2wAAAA8AAAAAAAAAAAAAAAAAnwIA AGRycy9kb3ducmV2LnhtbFBLBQYAAAAABAAEAPcAAACNAwAAAAA= ">
                    <v:imagedata r:id="rId188" o:title=""/>
                  </v:shape>
                  <v:oval id="Oval 80" o:spid="_x0000_s1032" style="position:absolute;left:4762;top:2222;width:252;height:2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JxLsEA AADbAAAADwAAAGRycy9kb3ducmV2LnhtbERPz2vCMBS+C/sfwht403QyRTqjdILDk8Mqg90ezbMp a15qE2v735vDwOPH93u16W0tOmp95VjB2zQBQVw4XXGp4HzaTZYgfEDWWDsmBQN52KxfRitMtbvz kbo8lCKGsE9RgQmhSaX0hSGLfuoa4shdXGsxRNiWUrd4j+G2lrMkWUiLFccGgw1tDRV/+c0q2Ifs ahbfn1+/Q/FzoPd5lw3bi1Lj1z77ABGoD0/xv3uvFSzj+vgl/gC5fgAAAP//AwBQSwECLQAUAAYA CAAAACEA8PeKu/0AAADiAQAAEwAAAAAAAAAAAAAAAAAAAAAAW0NvbnRlbnRfVHlwZXNdLnhtbFBL AQItABQABgAIAAAAIQAx3V9h0gAAAI8BAAALAAAAAAAAAAAAAAAAAC4BAABfcmVscy8ucmVsc1BL AQItABQABgAIAAAAIQAzLwWeQQAAADkAAAAQAAAAAAAAAAAAAAAAACkCAABkcnMvc2hhcGV4bWwu eG1sUEsBAi0AFAAGAAgAAAAhAKRScS7BAAAA2wAAAA8AAAAAAAAAAAAAAAAAmAIAAGRycy9kb3du cmV2LnhtbFBLBQYAAAAABAAEAPUAAACGAwAAAAA= " fillcolor="black [3213]" strokecolor="black [3213]" strokeweight="1pt">
                    <v:stroke joinstyle="miter"/>
                  </v:oval>
                </v:group>
                <w10:wrap type="square"/>
                <w10:anchorlock/>
              </v:group>
            </w:pict>
          </mc:Fallback>
        </mc:AlternateContent>
      </w:r>
      <w:r w:rsidR="00516F94" w:rsidRPr="00516F94">
        <w:rPr>
          <w:b/>
          <w:bCs/>
        </w:rPr>
        <w:tab/>
        <w:t xml:space="preserve">A. </w:t>
      </w:r>
      <w:r w:rsidRPr="00F900DD">
        <w:rPr>
          <w:bCs/>
          <w:position w:val="-6"/>
        </w:rPr>
        <w:object w:dxaOrig="220" w:dyaOrig="279" w14:anchorId="3D752400">
          <v:shape id="_x0000_i1065" type="#_x0000_t75" style="width:11.9pt;height:13.15pt" o:ole="">
            <v:imagedata r:id="rId189" o:title=""/>
          </v:shape>
          <o:OLEObject Type="Embed" ProgID="Equation.DSMT4" ShapeID="_x0000_i1065" DrawAspect="Content" ObjectID="_1653897423" r:id="rId190"/>
        </w:object>
      </w:r>
      <w:r w:rsidRPr="00F900DD">
        <w:rPr>
          <w:bCs/>
        </w:rPr>
        <w:t>.</w:t>
      </w:r>
    </w:p>
    <w:p w14:paraId="7B486D03" w14:textId="77777777" w:rsidR="00F900DD" w:rsidRDefault="00516F94" w:rsidP="00516F94">
      <w:pPr>
        <w:tabs>
          <w:tab w:val="left" w:pos="284"/>
          <w:tab w:val="left" w:pos="2835"/>
          <w:tab w:val="left" w:pos="5387"/>
          <w:tab w:val="left" w:pos="7938"/>
        </w:tabs>
        <w:ind w:firstLine="142"/>
        <w:jc w:val="both"/>
        <w:rPr>
          <w:bCs/>
        </w:rPr>
      </w:pPr>
      <w:r w:rsidRPr="00516F94">
        <w:rPr>
          <w:bCs/>
        </w:rPr>
        <w:tab/>
      </w:r>
      <w:r w:rsidRPr="00516F94">
        <w:rPr>
          <w:b/>
          <w:bCs/>
        </w:rPr>
        <w:t xml:space="preserve">B. </w:t>
      </w:r>
      <w:r w:rsidR="00F900DD" w:rsidRPr="00F900DD">
        <w:rPr>
          <w:bCs/>
          <w:position w:val="-24"/>
        </w:rPr>
        <w:object w:dxaOrig="260" w:dyaOrig="620" w14:anchorId="51F2F2EF">
          <v:shape id="_x0000_i1066" type="#_x0000_t75" style="width:13.15pt;height:30.7pt" o:ole="">
            <v:imagedata r:id="rId191" o:title=""/>
          </v:shape>
          <o:OLEObject Type="Embed" ProgID="Equation.DSMT4" ShapeID="_x0000_i1066" DrawAspect="Content" ObjectID="_1653897424" r:id="rId192"/>
        </w:object>
      </w:r>
      <w:r w:rsidR="00F900DD" w:rsidRPr="00F900DD">
        <w:rPr>
          <w:bCs/>
        </w:rPr>
        <w:t>.</w:t>
      </w:r>
      <w:r w:rsidRPr="00516F94">
        <w:rPr>
          <w:bCs/>
        </w:rPr>
        <w:t xml:space="preserve"> </w:t>
      </w:r>
    </w:p>
    <w:p w14:paraId="248B13B6" w14:textId="77777777" w:rsidR="00F900DD" w:rsidRDefault="00516F94" w:rsidP="00516F94">
      <w:pPr>
        <w:tabs>
          <w:tab w:val="left" w:pos="284"/>
          <w:tab w:val="left" w:pos="2835"/>
          <w:tab w:val="left" w:pos="5387"/>
          <w:tab w:val="left" w:pos="7938"/>
        </w:tabs>
        <w:ind w:firstLine="142"/>
        <w:jc w:val="both"/>
        <w:rPr>
          <w:bCs/>
        </w:rPr>
      </w:pPr>
      <w:r w:rsidRPr="00516F94">
        <w:rPr>
          <w:bCs/>
        </w:rPr>
        <w:tab/>
      </w:r>
      <w:r w:rsidRPr="00516F94">
        <w:rPr>
          <w:b/>
          <w:bCs/>
        </w:rPr>
        <w:t xml:space="preserve">C. </w:t>
      </w:r>
      <w:r w:rsidR="00F900DD" w:rsidRPr="00F900DD">
        <w:rPr>
          <w:bCs/>
          <w:position w:val="-24"/>
        </w:rPr>
        <w:object w:dxaOrig="320" w:dyaOrig="620" w14:anchorId="705E99FB">
          <v:shape id="_x0000_i1067" type="#_x0000_t75" style="width:16.9pt;height:30.7pt" o:ole="">
            <v:imagedata r:id="rId193" o:title=""/>
          </v:shape>
          <o:OLEObject Type="Embed" ProgID="Equation.DSMT4" ShapeID="_x0000_i1067" DrawAspect="Content" ObjectID="_1653897425" r:id="rId194"/>
        </w:object>
      </w:r>
      <w:r w:rsidR="00F900DD">
        <w:rPr>
          <w:bCs/>
        </w:rPr>
        <w:t>.</w:t>
      </w:r>
      <w:r w:rsidRPr="00516F94">
        <w:rPr>
          <w:bCs/>
        </w:rPr>
        <w:tab/>
      </w:r>
    </w:p>
    <w:p w14:paraId="067FFE45" w14:textId="449637E6" w:rsidR="00516F94" w:rsidRDefault="00F900DD" w:rsidP="00516F94">
      <w:pPr>
        <w:tabs>
          <w:tab w:val="left" w:pos="284"/>
          <w:tab w:val="left" w:pos="2835"/>
          <w:tab w:val="left" w:pos="5387"/>
          <w:tab w:val="left" w:pos="7938"/>
        </w:tabs>
        <w:ind w:firstLine="142"/>
        <w:jc w:val="both"/>
        <w:rPr>
          <w:bCs/>
        </w:rPr>
      </w:pPr>
      <w:r>
        <w:rPr>
          <w:bCs/>
        </w:rPr>
        <w:tab/>
      </w:r>
      <w:r w:rsidR="00516F94" w:rsidRPr="00516F94">
        <w:rPr>
          <w:b/>
          <w:bCs/>
        </w:rPr>
        <w:t xml:space="preserve">D. </w:t>
      </w:r>
      <w:r w:rsidRPr="00F900DD">
        <w:rPr>
          <w:bCs/>
          <w:position w:val="-24"/>
        </w:rPr>
        <w:object w:dxaOrig="260" w:dyaOrig="620" w14:anchorId="7846263F">
          <v:shape id="_x0000_i1068" type="#_x0000_t75" style="width:13.15pt;height:30.7pt" o:ole="">
            <v:imagedata r:id="rId195" o:title=""/>
          </v:shape>
          <o:OLEObject Type="Embed" ProgID="Equation.DSMT4" ShapeID="_x0000_i1068" DrawAspect="Content" ObjectID="_1653897426" r:id="rId196"/>
        </w:object>
      </w:r>
      <w:r>
        <w:rPr>
          <w:bCs/>
        </w:rPr>
        <w:t>.</w:t>
      </w:r>
    </w:p>
    <w:p w14:paraId="774A45AD" w14:textId="5D3EB275" w:rsidR="00F25EEE" w:rsidRDefault="00516F94" w:rsidP="00516F94">
      <w:pPr>
        <w:tabs>
          <w:tab w:val="left" w:pos="284"/>
          <w:tab w:val="left" w:pos="2835"/>
          <w:tab w:val="left" w:pos="5387"/>
          <w:tab w:val="left" w:pos="7938"/>
        </w:tabs>
        <w:ind w:firstLine="142"/>
        <w:jc w:val="both"/>
        <w:rPr>
          <w:bCs/>
        </w:rPr>
      </w:pPr>
      <w:r w:rsidRPr="00516F94">
        <w:rPr>
          <w:b/>
          <w:bCs/>
        </w:rPr>
        <w:t>Câu 1</w:t>
      </w:r>
      <w:r w:rsidR="00354D11">
        <w:rPr>
          <w:b/>
          <w:bCs/>
        </w:rPr>
        <w:t>0</w:t>
      </w:r>
      <w:r w:rsidRPr="00516F94">
        <w:rPr>
          <w:b/>
          <w:bCs/>
        </w:rPr>
        <w:t>:</w:t>
      </w:r>
      <w:r w:rsidR="00F25EEE">
        <w:rPr>
          <w:bCs/>
        </w:rPr>
        <w:t xml:space="preserve"> Một vật dao động cưỡng bức đang xảy ra cộng hưởng, nếu tiếp tục tăng biên độ của ngoại lực cưỡng bức thì biên độ dao động của vật sẽ</w:t>
      </w:r>
    </w:p>
    <w:p w14:paraId="775FE8EB" w14:textId="5A59C48E"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00F25EEE">
        <w:rPr>
          <w:bCs/>
        </w:rPr>
        <w:t>tăng.</w:t>
      </w:r>
      <w:r w:rsidRPr="00516F94">
        <w:rPr>
          <w:bCs/>
        </w:rPr>
        <w:tab/>
      </w:r>
      <w:r w:rsidRPr="00516F94">
        <w:rPr>
          <w:b/>
          <w:bCs/>
        </w:rPr>
        <w:t xml:space="preserve">B. </w:t>
      </w:r>
      <w:r w:rsidR="00F25EEE">
        <w:rPr>
          <w:bCs/>
        </w:rPr>
        <w:t>không đổi.</w:t>
      </w:r>
      <w:r w:rsidR="00F25EEE">
        <w:rPr>
          <w:bCs/>
        </w:rPr>
        <w:tab/>
      </w:r>
      <w:r w:rsidRPr="00516F94">
        <w:rPr>
          <w:b/>
          <w:bCs/>
        </w:rPr>
        <w:t xml:space="preserve">C. </w:t>
      </w:r>
      <w:r w:rsidR="00F25EEE">
        <w:rPr>
          <w:bCs/>
        </w:rPr>
        <w:t>giảm.</w:t>
      </w:r>
      <w:r w:rsidRPr="00516F94">
        <w:rPr>
          <w:bCs/>
        </w:rPr>
        <w:tab/>
      </w:r>
      <w:r w:rsidRPr="00516F94">
        <w:rPr>
          <w:b/>
          <w:bCs/>
        </w:rPr>
        <w:t xml:space="preserve">D. </w:t>
      </w:r>
      <w:r w:rsidR="00F25EEE">
        <w:rPr>
          <w:bCs/>
        </w:rPr>
        <w:t>tăng rồi lại giảm.</w:t>
      </w:r>
    </w:p>
    <w:p w14:paraId="14E000AB" w14:textId="097900D7" w:rsidR="00354D11" w:rsidRPr="00516F94" w:rsidRDefault="00354D11" w:rsidP="00354D11">
      <w:pPr>
        <w:tabs>
          <w:tab w:val="left" w:pos="284"/>
          <w:tab w:val="left" w:pos="2835"/>
          <w:tab w:val="left" w:pos="5387"/>
          <w:tab w:val="left" w:pos="7938"/>
        </w:tabs>
        <w:ind w:firstLine="142"/>
        <w:jc w:val="both"/>
        <w:rPr>
          <w:bCs/>
        </w:rPr>
      </w:pPr>
      <w:bookmarkStart w:id="0" w:name="_Hlk32173940"/>
      <w:r w:rsidRPr="00516F94">
        <w:rPr>
          <w:b/>
          <w:bCs/>
        </w:rPr>
        <w:t xml:space="preserve">Câu </w:t>
      </w:r>
      <w:r>
        <w:rPr>
          <w:b/>
          <w:bCs/>
        </w:rPr>
        <w:t>11</w:t>
      </w:r>
      <w:r w:rsidRPr="00516F94">
        <w:rPr>
          <w:b/>
          <w:bCs/>
        </w:rPr>
        <w:t>:</w:t>
      </w:r>
      <w:r w:rsidRPr="00516F94">
        <w:rPr>
          <w:bCs/>
        </w:rPr>
        <w:t xml:space="preserve"> </w:t>
      </w:r>
      <w:r>
        <w:rPr>
          <w:bCs/>
        </w:rPr>
        <w:t xml:space="preserve">Dòng điện xoay chiều chạy qua một đoạn mạch không phân nhánh có cường độ được cho bởi biểu thức </w:t>
      </w:r>
      <w:r w:rsidRPr="00290A7A">
        <w:rPr>
          <w:bCs/>
          <w:position w:val="-14"/>
        </w:rPr>
        <w:object w:dxaOrig="1300" w:dyaOrig="400" w14:anchorId="5E8D127F">
          <v:shape id="_x0000_i1069" type="#_x0000_t75" style="width:65.1pt;height:19.4pt" o:ole="">
            <v:imagedata r:id="rId197" o:title=""/>
          </v:shape>
          <o:OLEObject Type="Embed" ProgID="Equation.DSMT4" ShapeID="_x0000_i1069" DrawAspect="Content" ObjectID="_1653897427" r:id="rId198"/>
        </w:object>
      </w:r>
      <w:r>
        <w:rPr>
          <w:bCs/>
        </w:rPr>
        <w:t>A. Biên độ của dòng điện này là</w:t>
      </w:r>
    </w:p>
    <w:p w14:paraId="708649DB" w14:textId="77777777" w:rsidR="00354D11" w:rsidRDefault="00354D11" w:rsidP="00354D11">
      <w:pPr>
        <w:tabs>
          <w:tab w:val="left" w:pos="284"/>
          <w:tab w:val="left" w:pos="2835"/>
          <w:tab w:val="left" w:pos="5387"/>
          <w:tab w:val="left" w:pos="7938"/>
        </w:tabs>
        <w:ind w:firstLine="142"/>
        <w:jc w:val="both"/>
        <w:rPr>
          <w:bCs/>
        </w:rPr>
      </w:pPr>
      <w:r w:rsidRPr="00516F94">
        <w:rPr>
          <w:b/>
          <w:bCs/>
        </w:rPr>
        <w:tab/>
        <w:t xml:space="preserve">A. </w:t>
      </w:r>
      <w:r>
        <w:rPr>
          <w:bCs/>
        </w:rPr>
        <w:t>2 A</w:t>
      </w:r>
      <w:r w:rsidRPr="00516F94">
        <w:rPr>
          <w:bCs/>
        </w:rPr>
        <w:t>.</w:t>
      </w:r>
      <w:r w:rsidRPr="00516F94">
        <w:rPr>
          <w:bCs/>
        </w:rPr>
        <w:tab/>
      </w:r>
      <w:r w:rsidRPr="00516F94">
        <w:rPr>
          <w:b/>
          <w:bCs/>
        </w:rPr>
        <w:t xml:space="preserve">B. </w:t>
      </w:r>
      <w:r>
        <w:rPr>
          <w:bCs/>
        </w:rPr>
        <w:t>1 A</w:t>
      </w:r>
      <w:r w:rsidRPr="00516F94">
        <w:rPr>
          <w:bCs/>
        </w:rPr>
        <w:t>.</w:t>
      </w:r>
      <w:r w:rsidRPr="00516F94">
        <w:rPr>
          <w:bCs/>
        </w:rPr>
        <w:tab/>
      </w:r>
      <w:r w:rsidRPr="00516F94">
        <w:rPr>
          <w:b/>
          <w:bCs/>
        </w:rPr>
        <w:t xml:space="preserve">C. </w:t>
      </w:r>
      <w:r>
        <w:rPr>
          <w:bCs/>
        </w:rPr>
        <w:t>3 A</w:t>
      </w:r>
      <w:r w:rsidRPr="00516F94">
        <w:rPr>
          <w:bCs/>
        </w:rPr>
        <w:t>.</w:t>
      </w:r>
      <w:r w:rsidRPr="00516F94">
        <w:rPr>
          <w:bCs/>
        </w:rPr>
        <w:tab/>
      </w:r>
      <w:r w:rsidRPr="00516F94">
        <w:rPr>
          <w:b/>
          <w:bCs/>
        </w:rPr>
        <w:t xml:space="preserve">D. </w:t>
      </w:r>
      <w:r>
        <w:rPr>
          <w:bCs/>
        </w:rPr>
        <w:t>4 A</w:t>
      </w:r>
      <w:r w:rsidRPr="00516F94">
        <w:rPr>
          <w:bCs/>
        </w:rPr>
        <w:t>.</w:t>
      </w:r>
    </w:p>
    <w:bookmarkEnd w:id="0"/>
    <w:p w14:paraId="35776EF1" w14:textId="69EA49B7" w:rsidR="00516F94" w:rsidRPr="0063514F" w:rsidRDefault="00516F94" w:rsidP="00516F94">
      <w:pPr>
        <w:tabs>
          <w:tab w:val="left" w:pos="284"/>
          <w:tab w:val="left" w:pos="2835"/>
          <w:tab w:val="left" w:pos="5387"/>
          <w:tab w:val="left" w:pos="7938"/>
        </w:tabs>
        <w:ind w:firstLine="142"/>
        <w:jc w:val="both"/>
        <w:rPr>
          <w:bCs/>
        </w:rPr>
      </w:pPr>
      <w:r w:rsidRPr="00516F94">
        <w:rPr>
          <w:b/>
          <w:bCs/>
        </w:rPr>
        <w:t>Câu 1</w:t>
      </w:r>
      <w:r w:rsidR="00354D11">
        <w:rPr>
          <w:b/>
          <w:bCs/>
        </w:rPr>
        <w:t>2</w:t>
      </w:r>
      <w:r w:rsidRPr="00516F94">
        <w:rPr>
          <w:b/>
          <w:bCs/>
        </w:rPr>
        <w:t>:</w:t>
      </w:r>
      <w:r w:rsidRPr="00516F94">
        <w:rPr>
          <w:bCs/>
        </w:rPr>
        <w:t xml:space="preserve"> </w:t>
      </w:r>
      <w:r w:rsidR="0063514F">
        <w:rPr>
          <w:bCs/>
        </w:rPr>
        <w:t xml:space="preserve">Biết cường độ âm chuẩn là </w:t>
      </w:r>
      <w:r w:rsidR="0063514F" w:rsidRPr="0063514F">
        <w:rPr>
          <w:bCs/>
          <w:position w:val="-12"/>
        </w:rPr>
        <w:object w:dxaOrig="940" w:dyaOrig="380" w14:anchorId="30BC85E2">
          <v:shape id="_x0000_i1070" type="#_x0000_t75" style="width:46.95pt;height:19.4pt" o:ole="">
            <v:imagedata r:id="rId199" o:title=""/>
          </v:shape>
          <o:OLEObject Type="Embed" ProgID="Equation.DSMT4" ShapeID="_x0000_i1070" DrawAspect="Content" ObjectID="_1653897428" r:id="rId200"/>
        </w:object>
      </w:r>
      <w:r w:rsidR="0063514F">
        <w:rPr>
          <w:bCs/>
        </w:rPr>
        <w:t>W/m</w:t>
      </w:r>
      <w:r w:rsidR="0063514F">
        <w:rPr>
          <w:bCs/>
          <w:vertAlign w:val="superscript"/>
        </w:rPr>
        <w:t>2</w:t>
      </w:r>
      <w:r w:rsidR="0063514F">
        <w:rPr>
          <w:bCs/>
        </w:rPr>
        <w:t xml:space="preserve">. Mức cường độ âm tại một điểm trong không gian có sóng âm truyền qua với cường độ </w:t>
      </w:r>
      <w:r w:rsidR="0063514F" w:rsidRPr="0063514F">
        <w:rPr>
          <w:bCs/>
          <w:position w:val="-6"/>
        </w:rPr>
        <w:object w:dxaOrig="859" w:dyaOrig="320" w14:anchorId="55C5CCB4">
          <v:shape id="_x0000_i1071" type="#_x0000_t75" style="width:42.55pt;height:16.3pt" o:ole="">
            <v:imagedata r:id="rId201" o:title=""/>
          </v:shape>
          <o:OLEObject Type="Embed" ProgID="Equation.DSMT4" ShapeID="_x0000_i1071" DrawAspect="Content" ObjectID="_1653897429" r:id="rId202"/>
        </w:object>
      </w:r>
      <w:r w:rsidR="0063514F">
        <w:rPr>
          <w:bCs/>
        </w:rPr>
        <w:t>W/m</w:t>
      </w:r>
      <w:r w:rsidR="0063514F">
        <w:rPr>
          <w:bCs/>
          <w:vertAlign w:val="superscript"/>
        </w:rPr>
        <w:t>2</w:t>
      </w:r>
      <w:r w:rsidR="0063514F">
        <w:rPr>
          <w:bCs/>
        </w:rPr>
        <w:t xml:space="preserve"> là</w:t>
      </w:r>
    </w:p>
    <w:p w14:paraId="76774A6F" w14:textId="4AAEB855" w:rsidR="00516F94" w:rsidRDefault="00516F94" w:rsidP="0063514F">
      <w:pPr>
        <w:tabs>
          <w:tab w:val="left" w:pos="284"/>
          <w:tab w:val="left" w:pos="2835"/>
          <w:tab w:val="left" w:pos="5387"/>
          <w:tab w:val="left" w:pos="7938"/>
        </w:tabs>
        <w:ind w:firstLine="142"/>
        <w:jc w:val="both"/>
        <w:rPr>
          <w:bCs/>
        </w:rPr>
      </w:pPr>
      <w:r w:rsidRPr="00516F94">
        <w:rPr>
          <w:b/>
          <w:bCs/>
        </w:rPr>
        <w:tab/>
        <w:t xml:space="preserve">A. </w:t>
      </w:r>
      <w:r w:rsidR="0063514F">
        <w:rPr>
          <w:bCs/>
        </w:rPr>
        <w:t>200 dB</w:t>
      </w:r>
      <w:r w:rsidRPr="00516F94">
        <w:rPr>
          <w:bCs/>
        </w:rPr>
        <w:t>.</w:t>
      </w:r>
      <w:r w:rsidRPr="00516F94">
        <w:rPr>
          <w:bCs/>
        </w:rPr>
        <w:tab/>
      </w:r>
      <w:r w:rsidRPr="00516F94">
        <w:rPr>
          <w:b/>
          <w:bCs/>
        </w:rPr>
        <w:t xml:space="preserve">B. </w:t>
      </w:r>
      <w:r w:rsidR="0063514F">
        <w:rPr>
          <w:bCs/>
        </w:rPr>
        <w:t>2 dB</w:t>
      </w:r>
      <w:r w:rsidRPr="00516F94">
        <w:rPr>
          <w:bCs/>
        </w:rPr>
        <w:t>.</w:t>
      </w:r>
      <w:r w:rsidR="0063514F">
        <w:rPr>
          <w:bCs/>
        </w:rPr>
        <w:tab/>
      </w:r>
      <w:r w:rsidRPr="00516F94">
        <w:rPr>
          <w:b/>
          <w:bCs/>
        </w:rPr>
        <w:t xml:space="preserve">C. </w:t>
      </w:r>
      <w:r w:rsidR="0063514F">
        <w:rPr>
          <w:bCs/>
        </w:rPr>
        <w:t>20 dB</w:t>
      </w:r>
      <w:r w:rsidR="003036AB">
        <w:rPr>
          <w:bCs/>
        </w:rPr>
        <w:t>.</w:t>
      </w:r>
      <w:r w:rsidR="003036AB">
        <w:rPr>
          <w:bCs/>
        </w:rPr>
        <w:tab/>
      </w:r>
      <w:r w:rsidRPr="00516F94">
        <w:rPr>
          <w:b/>
          <w:bCs/>
        </w:rPr>
        <w:t xml:space="preserve">D. </w:t>
      </w:r>
      <w:r w:rsidR="0063514F">
        <w:rPr>
          <w:bCs/>
        </w:rPr>
        <w:t>0,2 dB</w:t>
      </w:r>
      <w:r w:rsidRPr="00516F94">
        <w:rPr>
          <w:bCs/>
        </w:rPr>
        <w:t>.</w:t>
      </w:r>
    </w:p>
    <w:p w14:paraId="596F6E59" w14:textId="77777777" w:rsidR="00516F94" w:rsidRPr="00516F94" w:rsidRDefault="00516F94" w:rsidP="00516F94">
      <w:pPr>
        <w:tabs>
          <w:tab w:val="left" w:pos="284"/>
          <w:tab w:val="left" w:pos="2835"/>
          <w:tab w:val="left" w:pos="5387"/>
          <w:tab w:val="left" w:pos="7938"/>
        </w:tabs>
        <w:ind w:firstLine="142"/>
        <w:jc w:val="both"/>
        <w:rPr>
          <w:bCs/>
        </w:rPr>
      </w:pPr>
      <w:r w:rsidRPr="00516F94">
        <w:rPr>
          <w:b/>
          <w:bCs/>
        </w:rPr>
        <w:lastRenderedPageBreak/>
        <w:t>Câu 13:</w:t>
      </w:r>
      <w:r w:rsidRPr="00516F94">
        <w:rPr>
          <w:bCs/>
        </w:rPr>
        <w:t xml:space="preserve"> Tia nào sau đây </w:t>
      </w:r>
      <w:r w:rsidRPr="00516F94">
        <w:rPr>
          <w:b/>
          <w:bCs/>
        </w:rPr>
        <w:t xml:space="preserve">không </w:t>
      </w:r>
      <w:r w:rsidRPr="005C65A4">
        <w:t>được tạo thành bởi</w:t>
      </w:r>
      <w:r w:rsidRPr="00516F94">
        <w:rPr>
          <w:b/>
          <w:bCs/>
        </w:rPr>
        <w:t xml:space="preserve"> </w:t>
      </w:r>
      <w:r w:rsidRPr="00516F94">
        <w:rPr>
          <w:bCs/>
        </w:rPr>
        <w:t>các phôtôn?</w:t>
      </w:r>
    </w:p>
    <w:p w14:paraId="22E92713" w14:textId="11DBFCED"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003036AB">
        <w:rPr>
          <w:bCs/>
        </w:rPr>
        <w:t xml:space="preserve">Tia </w:t>
      </w:r>
      <w:r w:rsidR="003036AB" w:rsidRPr="003036AB">
        <w:rPr>
          <w:bCs/>
          <w:position w:val="-10"/>
        </w:rPr>
        <w:object w:dxaOrig="200" w:dyaOrig="260" w14:anchorId="363626AA">
          <v:shape id="_x0000_i1072" type="#_x0000_t75" style="width:10pt;height:13.15pt" o:ole="">
            <v:imagedata r:id="rId203" o:title=""/>
          </v:shape>
          <o:OLEObject Type="Embed" ProgID="Equation.DSMT4" ShapeID="_x0000_i1072" DrawAspect="Content" ObjectID="_1653897430" r:id="rId204"/>
        </w:object>
      </w:r>
      <w:r w:rsidRPr="00516F94">
        <w:rPr>
          <w:bCs/>
        </w:rPr>
        <w:t>.</w:t>
      </w:r>
      <w:r w:rsidRPr="00516F94">
        <w:rPr>
          <w:bCs/>
        </w:rPr>
        <w:tab/>
      </w:r>
      <w:r w:rsidRPr="00516F94">
        <w:rPr>
          <w:b/>
          <w:bCs/>
        </w:rPr>
        <w:t xml:space="preserve">B. </w:t>
      </w:r>
      <w:r w:rsidRPr="00516F94">
        <w:rPr>
          <w:bCs/>
        </w:rPr>
        <w:t>Tia laze.</w:t>
      </w:r>
      <w:r w:rsidRPr="00516F94">
        <w:rPr>
          <w:bCs/>
        </w:rPr>
        <w:tab/>
      </w:r>
      <w:r w:rsidRPr="00516F94">
        <w:rPr>
          <w:b/>
          <w:bCs/>
        </w:rPr>
        <w:t xml:space="preserve">C. </w:t>
      </w:r>
      <w:r w:rsidRPr="00516F94">
        <w:rPr>
          <w:bCs/>
        </w:rPr>
        <w:t>Tia hồng ngoại.</w:t>
      </w:r>
      <w:r w:rsidRPr="00516F94">
        <w:rPr>
          <w:bCs/>
        </w:rPr>
        <w:tab/>
      </w:r>
      <w:r w:rsidRPr="00516F94">
        <w:rPr>
          <w:b/>
          <w:bCs/>
        </w:rPr>
        <w:t xml:space="preserve">D. </w:t>
      </w:r>
      <w:r w:rsidR="003036AB">
        <w:rPr>
          <w:bCs/>
        </w:rPr>
        <w:t xml:space="preserve">Tia </w:t>
      </w:r>
      <w:r w:rsidR="003036AB" w:rsidRPr="003036AB">
        <w:rPr>
          <w:bCs/>
          <w:position w:val="-6"/>
        </w:rPr>
        <w:object w:dxaOrig="240" w:dyaOrig="220" w14:anchorId="56761143">
          <v:shape id="_x0000_i1073" type="#_x0000_t75" style="width:12.5pt;height:11.9pt" o:ole="">
            <v:imagedata r:id="rId205" o:title=""/>
          </v:shape>
          <o:OLEObject Type="Embed" ProgID="Equation.DSMT4" ShapeID="_x0000_i1073" DrawAspect="Content" ObjectID="_1653897431" r:id="rId206"/>
        </w:object>
      </w:r>
      <w:r w:rsidRPr="00516F94">
        <w:rPr>
          <w:bCs/>
        </w:rPr>
        <w:t>.</w:t>
      </w:r>
    </w:p>
    <w:p w14:paraId="658CB61A" w14:textId="0B5E6CD0" w:rsidR="00516F94" w:rsidRPr="00516F94" w:rsidRDefault="00516F94" w:rsidP="00516F94">
      <w:pPr>
        <w:tabs>
          <w:tab w:val="left" w:pos="284"/>
          <w:tab w:val="left" w:pos="2835"/>
          <w:tab w:val="left" w:pos="5387"/>
          <w:tab w:val="left" w:pos="7938"/>
        </w:tabs>
        <w:ind w:firstLine="142"/>
        <w:jc w:val="both"/>
        <w:rPr>
          <w:bCs/>
        </w:rPr>
      </w:pPr>
      <w:r w:rsidRPr="00516F94">
        <w:rPr>
          <w:b/>
          <w:bCs/>
        </w:rPr>
        <w:t>Câu 1</w:t>
      </w:r>
      <w:r w:rsidR="00354D11">
        <w:rPr>
          <w:b/>
          <w:bCs/>
        </w:rPr>
        <w:t>4</w:t>
      </w:r>
      <w:r w:rsidRPr="00516F94">
        <w:rPr>
          <w:b/>
          <w:bCs/>
        </w:rPr>
        <w:t>:</w:t>
      </w:r>
      <w:r w:rsidRPr="00516F94">
        <w:rPr>
          <w:bCs/>
        </w:rPr>
        <w:t xml:space="preserve"> Đặt vào hai đầu một cuộn dây cảm thuần điện áp x</w:t>
      </w:r>
      <w:r w:rsidR="00B14651">
        <w:rPr>
          <w:bCs/>
        </w:rPr>
        <w:t xml:space="preserve">oay chiều có giá trị hiệu dụng </w:t>
      </w:r>
      <w:r w:rsidR="00B14651" w:rsidRPr="00B14651">
        <w:rPr>
          <w:bCs/>
          <w:position w:val="-6"/>
        </w:rPr>
        <w:object w:dxaOrig="260" w:dyaOrig="279" w14:anchorId="0A811873">
          <v:shape id="_x0000_i1074" type="#_x0000_t75" style="width:13.15pt;height:13.15pt" o:ole="">
            <v:imagedata r:id="rId207" o:title=""/>
          </v:shape>
          <o:OLEObject Type="Embed" ProgID="Equation.DSMT4" ShapeID="_x0000_i1074" DrawAspect="Content" ObjectID="_1653897432" r:id="rId208"/>
        </w:object>
      </w:r>
      <w:r w:rsidRPr="00516F94">
        <w:rPr>
          <w:bCs/>
        </w:rPr>
        <w:t xml:space="preserve"> thì cường độ dòng điệ</w:t>
      </w:r>
      <w:r w:rsidR="00B14651">
        <w:rPr>
          <w:bCs/>
        </w:rPr>
        <w:t xml:space="preserve">n hiệu dụng qua cuộn dây đó là </w:t>
      </w:r>
      <w:r w:rsidR="00B14651" w:rsidRPr="00B14651">
        <w:rPr>
          <w:bCs/>
          <w:position w:val="-4"/>
        </w:rPr>
        <w:object w:dxaOrig="200" w:dyaOrig="260" w14:anchorId="1593B6D7">
          <v:shape id="_x0000_i1075" type="#_x0000_t75" style="width:10pt;height:13.15pt" o:ole="">
            <v:imagedata r:id="rId209" o:title=""/>
          </v:shape>
          <o:OLEObject Type="Embed" ProgID="Equation.DSMT4" ShapeID="_x0000_i1075" DrawAspect="Content" ObjectID="_1653897433" r:id="rId210"/>
        </w:object>
      </w:r>
      <w:r w:rsidRPr="00516F94">
        <w:rPr>
          <w:bCs/>
        </w:rPr>
        <w:t>. Cảm kháng của cuộn dây này là</w:t>
      </w:r>
    </w:p>
    <w:p w14:paraId="6232F81B" w14:textId="26BCB922" w:rsidR="00516F94" w:rsidRDefault="00516F94" w:rsidP="00516F94">
      <w:pPr>
        <w:tabs>
          <w:tab w:val="left" w:pos="284"/>
          <w:tab w:val="left" w:pos="2835"/>
          <w:tab w:val="left" w:pos="5387"/>
          <w:tab w:val="left" w:pos="7938"/>
        </w:tabs>
        <w:ind w:firstLine="142"/>
        <w:jc w:val="both"/>
      </w:pPr>
      <w:r w:rsidRPr="00516F94">
        <w:rPr>
          <w:b/>
          <w:bCs/>
        </w:rPr>
        <w:tab/>
        <w:t xml:space="preserve">A. </w:t>
      </w:r>
      <w:r w:rsidR="00B14651" w:rsidRPr="00B14651">
        <w:rPr>
          <w:position w:val="-24"/>
        </w:rPr>
        <w:object w:dxaOrig="440" w:dyaOrig="620" w14:anchorId="5EDA1F62">
          <v:shape id="_x0000_i1076" type="#_x0000_t75" style="width:21.9pt;height:30.7pt" o:ole="">
            <v:imagedata r:id="rId211" o:title=""/>
          </v:shape>
          <o:OLEObject Type="Embed" ProgID="Equation.DSMT4" ShapeID="_x0000_i1076" DrawAspect="Content" ObjectID="_1653897434" r:id="rId212"/>
        </w:object>
      </w:r>
      <w:r w:rsidRPr="00516F94">
        <w:rPr>
          <w:bCs/>
        </w:rPr>
        <w:tab/>
      </w:r>
      <w:r w:rsidRPr="00516F94">
        <w:rPr>
          <w:b/>
          <w:bCs/>
        </w:rPr>
        <w:t xml:space="preserve">B. </w:t>
      </w:r>
      <w:r w:rsidR="00B14651" w:rsidRPr="00B14651">
        <w:rPr>
          <w:b/>
          <w:bCs/>
          <w:position w:val="-6"/>
        </w:rPr>
        <w:object w:dxaOrig="340" w:dyaOrig="279" w14:anchorId="70F2E52A">
          <v:shape id="_x0000_i1077" type="#_x0000_t75" style="width:16.9pt;height:13.15pt" o:ole="">
            <v:imagedata r:id="rId213" o:title=""/>
          </v:shape>
          <o:OLEObject Type="Embed" ProgID="Equation.DSMT4" ShapeID="_x0000_i1077" DrawAspect="Content" ObjectID="_1653897435" r:id="rId214"/>
        </w:object>
      </w:r>
      <w:r w:rsidRPr="00516F94">
        <w:rPr>
          <w:bCs/>
        </w:rPr>
        <w:t>.</w:t>
      </w:r>
      <w:r w:rsidRPr="00516F94">
        <w:rPr>
          <w:bCs/>
        </w:rPr>
        <w:tab/>
      </w:r>
      <w:r w:rsidRPr="00516F94">
        <w:rPr>
          <w:b/>
          <w:bCs/>
        </w:rPr>
        <w:t xml:space="preserve">C. </w:t>
      </w:r>
      <w:r w:rsidR="00B14651" w:rsidRPr="00B14651">
        <w:rPr>
          <w:position w:val="-24"/>
        </w:rPr>
        <w:object w:dxaOrig="360" w:dyaOrig="620" w14:anchorId="314E720C">
          <v:shape id="_x0000_i1078" type="#_x0000_t75" style="width:16.9pt;height:30.7pt" o:ole="">
            <v:imagedata r:id="rId215" o:title=""/>
          </v:shape>
          <o:OLEObject Type="Embed" ProgID="Equation.DSMT4" ShapeID="_x0000_i1078" DrawAspect="Content" ObjectID="_1653897436" r:id="rId216"/>
        </w:object>
      </w:r>
      <w:r w:rsidRPr="00516F94">
        <w:rPr>
          <w:bCs/>
        </w:rPr>
        <w:tab/>
      </w:r>
      <w:r w:rsidRPr="00516F94">
        <w:rPr>
          <w:b/>
          <w:bCs/>
        </w:rPr>
        <w:t xml:space="preserve">D. </w:t>
      </w:r>
      <w:r w:rsidR="00B14651" w:rsidRPr="00B14651">
        <w:rPr>
          <w:position w:val="-24"/>
        </w:rPr>
        <w:object w:dxaOrig="360" w:dyaOrig="620" w14:anchorId="2979FE84">
          <v:shape id="_x0000_i1079" type="#_x0000_t75" style="width:16.9pt;height:30.7pt" o:ole="">
            <v:imagedata r:id="rId217" o:title=""/>
          </v:shape>
          <o:OLEObject Type="Embed" ProgID="Equation.DSMT4" ShapeID="_x0000_i1079" DrawAspect="Content" ObjectID="_1653897437" r:id="rId218"/>
        </w:object>
      </w:r>
    </w:p>
    <w:p w14:paraId="58651CE4" w14:textId="334D87F0" w:rsidR="00516F94" w:rsidRPr="00516F94" w:rsidRDefault="00516F94" w:rsidP="00516F94">
      <w:pPr>
        <w:tabs>
          <w:tab w:val="left" w:pos="284"/>
          <w:tab w:val="left" w:pos="2835"/>
          <w:tab w:val="left" w:pos="5387"/>
          <w:tab w:val="left" w:pos="7938"/>
        </w:tabs>
        <w:ind w:firstLine="142"/>
        <w:jc w:val="both"/>
        <w:rPr>
          <w:bCs/>
        </w:rPr>
      </w:pPr>
      <w:r w:rsidRPr="00516F94">
        <w:rPr>
          <w:b/>
          <w:bCs/>
        </w:rPr>
        <w:t>Câu 1</w:t>
      </w:r>
      <w:r w:rsidR="00354D11">
        <w:rPr>
          <w:b/>
          <w:bCs/>
        </w:rPr>
        <w:t>5</w:t>
      </w:r>
      <w:r w:rsidRPr="00516F94">
        <w:rPr>
          <w:b/>
          <w:bCs/>
        </w:rPr>
        <w:t>:</w:t>
      </w:r>
      <w:r w:rsidR="003036AB">
        <w:rPr>
          <w:bCs/>
        </w:rPr>
        <w:t xml:space="preserve"> Trong một thí nghiệm Y – âng về giao thoa với ánh sáng đơn sắc. Ban đầu điểm </w:t>
      </w:r>
      <w:r w:rsidR="003036AB" w:rsidRPr="003036AB">
        <w:rPr>
          <w:bCs/>
          <w:position w:val="-4"/>
        </w:rPr>
        <w:object w:dxaOrig="320" w:dyaOrig="260" w14:anchorId="4825E4B8">
          <v:shape id="_x0000_i1080" type="#_x0000_t75" style="width:16.9pt;height:13.15pt" o:ole="">
            <v:imagedata r:id="rId219" o:title=""/>
          </v:shape>
          <o:OLEObject Type="Embed" ProgID="Equation.DSMT4" ShapeID="_x0000_i1080" DrawAspect="Content" ObjectID="_1653897438" r:id="rId220"/>
        </w:object>
      </w:r>
      <w:r w:rsidR="003036AB">
        <w:rPr>
          <w:bCs/>
        </w:rPr>
        <w:t xml:space="preserve"> trên màn là vị trí của vân sáng bậc </w:t>
      </w:r>
      <w:r w:rsidR="003036AB" w:rsidRPr="003036AB">
        <w:rPr>
          <w:bCs/>
          <w:position w:val="-6"/>
        </w:rPr>
        <w:object w:dxaOrig="200" w:dyaOrig="279" w14:anchorId="70C44DB8">
          <v:shape id="_x0000_i1081" type="#_x0000_t75" style="width:10pt;height:13.15pt" o:ole="">
            <v:imagedata r:id="rId221" o:title=""/>
          </v:shape>
          <o:OLEObject Type="Embed" ProgID="Equation.DSMT4" ShapeID="_x0000_i1081" DrawAspect="Content" ObjectID="_1653897439" r:id="rId222"/>
        </w:object>
      </w:r>
      <w:r w:rsidR="003036AB">
        <w:rPr>
          <w:bCs/>
        </w:rPr>
        <w:t xml:space="preserve">. Dịch chuyển màn chắn ra xa hai khe để </w:t>
      </w:r>
      <w:r w:rsidR="003036AB" w:rsidRPr="003036AB">
        <w:rPr>
          <w:bCs/>
          <w:position w:val="-4"/>
        </w:rPr>
        <w:object w:dxaOrig="320" w:dyaOrig="260" w14:anchorId="35E674BF">
          <v:shape id="_x0000_i1082" type="#_x0000_t75" style="width:16.9pt;height:13.15pt" o:ole="">
            <v:imagedata r:id="rId223" o:title=""/>
          </v:shape>
          <o:OLEObject Type="Embed" ProgID="Equation.DSMT4" ShapeID="_x0000_i1082" DrawAspect="Content" ObjectID="_1653897440" r:id="rId224"/>
        </w:object>
      </w:r>
      <w:r w:rsidR="003036AB">
        <w:rPr>
          <w:bCs/>
        </w:rPr>
        <w:t xml:space="preserve"> tiếp tục là một vân sáng. </w:t>
      </w:r>
      <w:r w:rsidR="003036AB" w:rsidRPr="003036AB">
        <w:rPr>
          <w:bCs/>
          <w:position w:val="-4"/>
        </w:rPr>
        <w:object w:dxaOrig="320" w:dyaOrig="260" w14:anchorId="65198240">
          <v:shape id="_x0000_i1083" type="#_x0000_t75" style="width:16.9pt;height:13.15pt" o:ole="">
            <v:imagedata r:id="rId225" o:title=""/>
          </v:shape>
          <o:OLEObject Type="Embed" ProgID="Equation.DSMT4" ShapeID="_x0000_i1083" DrawAspect="Content" ObjectID="_1653897441" r:id="rId226"/>
        </w:object>
      </w:r>
      <w:r w:rsidR="003036AB">
        <w:rPr>
          <w:bCs/>
        </w:rPr>
        <w:t xml:space="preserve"> không thể là vân sáng bậc</w:t>
      </w:r>
    </w:p>
    <w:p w14:paraId="3A12450C" w14:textId="55D0DE5C"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003036AB" w:rsidRPr="003036AB">
        <w:rPr>
          <w:b/>
          <w:bCs/>
          <w:position w:val="-6"/>
        </w:rPr>
        <w:object w:dxaOrig="480" w:dyaOrig="279" w14:anchorId="1EA6BA4D">
          <v:shape id="_x0000_i1084" type="#_x0000_t75" style="width:23.8pt;height:13.15pt" o:ole="">
            <v:imagedata r:id="rId227" o:title=""/>
          </v:shape>
          <o:OLEObject Type="Embed" ProgID="Equation.DSMT4" ShapeID="_x0000_i1084" DrawAspect="Content" ObjectID="_1653897442" r:id="rId228"/>
        </w:object>
      </w:r>
      <w:r w:rsidRPr="00516F94">
        <w:rPr>
          <w:bCs/>
        </w:rPr>
        <w:t>.</w:t>
      </w:r>
      <w:r w:rsidRPr="00516F94">
        <w:rPr>
          <w:bCs/>
        </w:rPr>
        <w:tab/>
      </w:r>
      <w:r w:rsidRPr="00516F94">
        <w:rPr>
          <w:b/>
          <w:bCs/>
        </w:rPr>
        <w:t xml:space="preserve">B. </w:t>
      </w:r>
      <w:r w:rsidR="003036AB" w:rsidRPr="003036AB">
        <w:rPr>
          <w:b/>
          <w:bCs/>
          <w:position w:val="-6"/>
        </w:rPr>
        <w:object w:dxaOrig="540" w:dyaOrig="279" w14:anchorId="7D45E8C5">
          <v:shape id="_x0000_i1085" type="#_x0000_t75" style="width:26.9pt;height:13.15pt" o:ole="">
            <v:imagedata r:id="rId229" o:title=""/>
          </v:shape>
          <o:OLEObject Type="Embed" ProgID="Equation.DSMT4" ShapeID="_x0000_i1085" DrawAspect="Content" ObjectID="_1653897443" r:id="rId230"/>
        </w:object>
      </w:r>
      <w:r w:rsidRPr="00516F94">
        <w:rPr>
          <w:bCs/>
        </w:rPr>
        <w:t>.</w:t>
      </w:r>
      <w:r w:rsidRPr="00516F94">
        <w:rPr>
          <w:bCs/>
        </w:rPr>
        <w:tab/>
      </w:r>
      <w:r w:rsidRPr="00516F94">
        <w:rPr>
          <w:b/>
          <w:bCs/>
        </w:rPr>
        <w:t xml:space="preserve">C. </w:t>
      </w:r>
      <w:r w:rsidR="003036AB" w:rsidRPr="003036AB">
        <w:rPr>
          <w:b/>
          <w:bCs/>
          <w:position w:val="-6"/>
        </w:rPr>
        <w:object w:dxaOrig="540" w:dyaOrig="279" w14:anchorId="7DFFD4BC">
          <v:shape id="_x0000_i1086" type="#_x0000_t75" style="width:26.9pt;height:13.15pt" o:ole="">
            <v:imagedata r:id="rId231" o:title=""/>
          </v:shape>
          <o:OLEObject Type="Embed" ProgID="Equation.DSMT4" ShapeID="_x0000_i1086" DrawAspect="Content" ObjectID="_1653897444" r:id="rId232"/>
        </w:object>
      </w:r>
      <w:r w:rsidRPr="00516F94">
        <w:rPr>
          <w:bCs/>
        </w:rPr>
        <w:t>.</w:t>
      </w:r>
      <w:r w:rsidRPr="00516F94">
        <w:rPr>
          <w:bCs/>
        </w:rPr>
        <w:tab/>
      </w:r>
      <w:r w:rsidRPr="00516F94">
        <w:rPr>
          <w:b/>
          <w:bCs/>
        </w:rPr>
        <w:t xml:space="preserve">D. </w:t>
      </w:r>
      <w:r w:rsidR="003036AB" w:rsidRPr="003036AB">
        <w:rPr>
          <w:b/>
          <w:bCs/>
          <w:position w:val="-6"/>
        </w:rPr>
        <w:object w:dxaOrig="520" w:dyaOrig="279" w14:anchorId="5A912436">
          <v:shape id="_x0000_i1087" type="#_x0000_t75" style="width:26.9pt;height:13.15pt" o:ole="">
            <v:imagedata r:id="rId233" o:title=""/>
          </v:shape>
          <o:OLEObject Type="Embed" ProgID="Equation.DSMT4" ShapeID="_x0000_i1087" DrawAspect="Content" ObjectID="_1653897445" r:id="rId234"/>
        </w:object>
      </w:r>
      <w:r w:rsidRPr="00516F94">
        <w:rPr>
          <w:bCs/>
        </w:rPr>
        <w:t>.</w:t>
      </w:r>
    </w:p>
    <w:p w14:paraId="69EFBE9D" w14:textId="747A16D4" w:rsidR="00516F94" w:rsidRPr="00516F94" w:rsidRDefault="00516F94" w:rsidP="00516F94">
      <w:pPr>
        <w:tabs>
          <w:tab w:val="left" w:pos="284"/>
          <w:tab w:val="left" w:pos="2835"/>
          <w:tab w:val="left" w:pos="5387"/>
          <w:tab w:val="left" w:pos="7938"/>
        </w:tabs>
        <w:ind w:firstLine="142"/>
        <w:jc w:val="both"/>
        <w:rPr>
          <w:bCs/>
        </w:rPr>
      </w:pPr>
      <w:r w:rsidRPr="00516F94">
        <w:rPr>
          <w:b/>
          <w:bCs/>
        </w:rPr>
        <w:t>Câu 1</w:t>
      </w:r>
      <w:r w:rsidR="00354D11">
        <w:rPr>
          <w:b/>
          <w:bCs/>
        </w:rPr>
        <w:t>6</w:t>
      </w:r>
      <w:r w:rsidRPr="00516F94">
        <w:rPr>
          <w:b/>
          <w:bCs/>
        </w:rPr>
        <w:t>:</w:t>
      </w:r>
      <w:r w:rsidRPr="00516F94">
        <w:rPr>
          <w:bCs/>
        </w:rPr>
        <w:t xml:space="preserve"> </w:t>
      </w:r>
      <w:r w:rsidR="00B14651">
        <w:rPr>
          <w:bCs/>
        </w:rPr>
        <w:t>Ảnh ảo của một vật qua thấu kính hội tụ sẽ luôn</w:t>
      </w:r>
    </w:p>
    <w:p w14:paraId="2D708466" w14:textId="77777777" w:rsidR="00B14651" w:rsidRDefault="00516F94" w:rsidP="00516F94">
      <w:pPr>
        <w:tabs>
          <w:tab w:val="left" w:pos="284"/>
          <w:tab w:val="left" w:pos="2835"/>
          <w:tab w:val="left" w:pos="5387"/>
          <w:tab w:val="left" w:pos="7938"/>
        </w:tabs>
        <w:ind w:firstLine="142"/>
        <w:jc w:val="both"/>
        <w:rPr>
          <w:bCs/>
        </w:rPr>
      </w:pPr>
      <w:r w:rsidRPr="00516F94">
        <w:rPr>
          <w:b/>
          <w:bCs/>
        </w:rPr>
        <w:tab/>
        <w:t xml:space="preserve">A. </w:t>
      </w:r>
      <w:r w:rsidR="00B14651">
        <w:t>cùng chiều và nhỏ hơn vật.</w:t>
      </w:r>
      <w:r w:rsidRPr="00516F94">
        <w:rPr>
          <w:bCs/>
        </w:rPr>
        <w:tab/>
      </w:r>
      <w:r w:rsidRPr="00516F94">
        <w:rPr>
          <w:b/>
          <w:bCs/>
        </w:rPr>
        <w:t xml:space="preserve">B. </w:t>
      </w:r>
      <w:r w:rsidR="00B14651">
        <w:rPr>
          <w:bCs/>
        </w:rPr>
        <w:t>cùng chiều và lớn hơn vật.</w:t>
      </w:r>
    </w:p>
    <w:p w14:paraId="5093FE17" w14:textId="46081D80" w:rsidR="00516F94" w:rsidRDefault="00516F94" w:rsidP="00516F94">
      <w:pPr>
        <w:tabs>
          <w:tab w:val="left" w:pos="284"/>
          <w:tab w:val="left" w:pos="2835"/>
          <w:tab w:val="left" w:pos="5387"/>
          <w:tab w:val="left" w:pos="7938"/>
        </w:tabs>
        <w:ind w:firstLine="142"/>
        <w:jc w:val="both"/>
        <w:rPr>
          <w:bCs/>
        </w:rPr>
      </w:pPr>
      <w:r w:rsidRPr="00516F94">
        <w:rPr>
          <w:bCs/>
        </w:rPr>
        <w:tab/>
      </w:r>
      <w:r w:rsidRPr="00516F94">
        <w:rPr>
          <w:b/>
          <w:bCs/>
        </w:rPr>
        <w:t xml:space="preserve">C. </w:t>
      </w:r>
      <w:r w:rsidR="00B14651">
        <w:t>ngược chiều và bằng vật.</w:t>
      </w:r>
      <w:r w:rsidRPr="00516F94">
        <w:rPr>
          <w:bCs/>
        </w:rPr>
        <w:tab/>
      </w:r>
      <w:r w:rsidRPr="00516F94">
        <w:rPr>
          <w:b/>
          <w:bCs/>
        </w:rPr>
        <w:t>D.</w:t>
      </w:r>
      <w:r w:rsidR="00B14651">
        <w:rPr>
          <w:b/>
          <w:bCs/>
        </w:rPr>
        <w:t xml:space="preserve"> </w:t>
      </w:r>
      <w:r w:rsidR="00B14651">
        <w:rPr>
          <w:bCs/>
        </w:rPr>
        <w:t>ngược chiều và nhỏ hơn vật</w:t>
      </w:r>
      <w:r w:rsidRPr="00516F94">
        <w:rPr>
          <w:bCs/>
        </w:rPr>
        <w:t>.</w:t>
      </w:r>
    </w:p>
    <w:p w14:paraId="5887ABAB" w14:textId="1FF7E9C9" w:rsidR="00516F94" w:rsidRPr="00516F94" w:rsidRDefault="00516F94" w:rsidP="00516F94">
      <w:pPr>
        <w:tabs>
          <w:tab w:val="left" w:pos="284"/>
          <w:tab w:val="left" w:pos="2835"/>
          <w:tab w:val="left" w:pos="5387"/>
          <w:tab w:val="left" w:pos="7938"/>
        </w:tabs>
        <w:ind w:firstLine="142"/>
        <w:jc w:val="both"/>
        <w:rPr>
          <w:bCs/>
          <w:lang w:val="vi-VN"/>
        </w:rPr>
      </w:pPr>
      <w:r w:rsidRPr="00516F94">
        <w:rPr>
          <w:b/>
          <w:bCs/>
        </w:rPr>
        <w:t>Câu 1</w:t>
      </w:r>
      <w:r w:rsidR="00354D11">
        <w:rPr>
          <w:b/>
          <w:bCs/>
        </w:rPr>
        <w:t>7</w:t>
      </w:r>
      <w:r w:rsidRPr="00516F94">
        <w:rPr>
          <w:b/>
          <w:bCs/>
        </w:rPr>
        <w:t>:</w:t>
      </w:r>
      <w:r w:rsidRPr="00516F94">
        <w:rPr>
          <w:bCs/>
        </w:rPr>
        <w:t xml:space="preserve"> Chiếu một tia sáng tổng hợp gồm 4 thành phần đơn sắc đỏ, cam, chàm, tím từ một môi trường trong suốt tới mặt phân cách với không khí. Biết chiết suất của môi trường trong suốt đó đối </w:t>
      </w:r>
      <w:r w:rsidR="00CE15D9">
        <w:rPr>
          <w:bCs/>
        </w:rPr>
        <w:t xml:space="preserve">với các bức xạ này lần lượt là 1,40; 1,42; 1,46; 1,47 và góc tới </w:t>
      </w:r>
      <w:r w:rsidR="00CE15D9" w:rsidRPr="00CE15D9">
        <w:rPr>
          <w:bCs/>
          <w:position w:val="-6"/>
        </w:rPr>
        <w:object w:dxaOrig="700" w:dyaOrig="320" w14:anchorId="0D270576">
          <v:shape id="_x0000_i1088" type="#_x0000_t75" style="width:35.05pt;height:16.9pt" o:ole="">
            <v:imagedata r:id="rId235" o:title=""/>
          </v:shape>
          <o:OLEObject Type="Embed" ProgID="Equation.DSMT4" ShapeID="_x0000_i1088" DrawAspect="Content" ObjectID="_1653897446" r:id="rId236"/>
        </w:object>
      </w:r>
      <w:r w:rsidRPr="00516F94">
        <w:rPr>
          <w:bCs/>
        </w:rPr>
        <w:t xml:space="preserve">. Số tia sáng đơn sắc được </w:t>
      </w:r>
      <w:r w:rsidR="00E51D31">
        <w:rPr>
          <w:bCs/>
        </w:rPr>
        <w:t>thoát ra khỏi được không khí là</w:t>
      </w:r>
    </w:p>
    <w:p w14:paraId="67D1ADDD" w14:textId="0518731D"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Pr="00516F94">
        <w:rPr>
          <w:bCs/>
        </w:rPr>
        <w:t>3.</w:t>
      </w:r>
      <w:r w:rsidRPr="00516F94">
        <w:rPr>
          <w:bCs/>
        </w:rPr>
        <w:tab/>
      </w:r>
      <w:r w:rsidRPr="00516F94">
        <w:rPr>
          <w:b/>
          <w:bCs/>
        </w:rPr>
        <w:t xml:space="preserve">B. </w:t>
      </w:r>
      <w:r w:rsidRPr="00516F94">
        <w:rPr>
          <w:bCs/>
        </w:rPr>
        <w:t>2.</w:t>
      </w:r>
      <w:r w:rsidRPr="00516F94">
        <w:rPr>
          <w:bCs/>
        </w:rPr>
        <w:tab/>
      </w:r>
      <w:r w:rsidRPr="00516F94">
        <w:rPr>
          <w:b/>
          <w:bCs/>
        </w:rPr>
        <w:t xml:space="preserve">C. </w:t>
      </w:r>
      <w:r w:rsidRPr="00516F94">
        <w:rPr>
          <w:bCs/>
        </w:rPr>
        <w:t>1.</w:t>
      </w:r>
      <w:r w:rsidRPr="00516F94">
        <w:rPr>
          <w:bCs/>
        </w:rPr>
        <w:tab/>
      </w:r>
      <w:r w:rsidRPr="00516F94">
        <w:rPr>
          <w:b/>
          <w:bCs/>
        </w:rPr>
        <w:t xml:space="preserve">D. </w:t>
      </w:r>
      <w:r w:rsidRPr="00516F94">
        <w:rPr>
          <w:bCs/>
        </w:rPr>
        <w:t>4.</w:t>
      </w:r>
    </w:p>
    <w:p w14:paraId="7207E2F4" w14:textId="4E42A0C3" w:rsidR="00516F94" w:rsidRPr="00516F94" w:rsidRDefault="00516F94" w:rsidP="00516F94">
      <w:pPr>
        <w:tabs>
          <w:tab w:val="left" w:pos="284"/>
          <w:tab w:val="left" w:pos="2835"/>
          <w:tab w:val="left" w:pos="5387"/>
          <w:tab w:val="left" w:pos="7938"/>
        </w:tabs>
        <w:ind w:firstLine="142"/>
        <w:jc w:val="both"/>
        <w:rPr>
          <w:bCs/>
        </w:rPr>
      </w:pPr>
      <w:r w:rsidRPr="00516F94">
        <w:rPr>
          <w:b/>
          <w:bCs/>
        </w:rPr>
        <w:t>Câu 1</w:t>
      </w:r>
      <w:r w:rsidR="00354D11">
        <w:rPr>
          <w:b/>
          <w:bCs/>
        </w:rPr>
        <w:t>8</w:t>
      </w:r>
      <w:r w:rsidRPr="00516F94">
        <w:rPr>
          <w:b/>
          <w:bCs/>
        </w:rPr>
        <w:t>:</w:t>
      </w:r>
      <w:r w:rsidRPr="00516F94">
        <w:rPr>
          <w:bCs/>
        </w:rPr>
        <w:t xml:space="preserve"> </w:t>
      </w:r>
      <w:r w:rsidR="00A537FC">
        <w:rPr>
          <w:bCs/>
        </w:rPr>
        <w:t>Khi một từ trường biến thiên nó sẽ sinh ra một điện trường, điện trường này có đường sức là các đường</w:t>
      </w:r>
    </w:p>
    <w:p w14:paraId="339AAB85" w14:textId="77777777" w:rsidR="00A537FC" w:rsidRDefault="00516F94" w:rsidP="00516F94">
      <w:pPr>
        <w:tabs>
          <w:tab w:val="left" w:pos="284"/>
          <w:tab w:val="left" w:pos="2835"/>
          <w:tab w:val="left" w:pos="5387"/>
          <w:tab w:val="left" w:pos="7938"/>
        </w:tabs>
        <w:ind w:firstLine="142"/>
        <w:jc w:val="both"/>
        <w:rPr>
          <w:bCs/>
        </w:rPr>
      </w:pPr>
      <w:r w:rsidRPr="00516F94">
        <w:rPr>
          <w:b/>
          <w:bCs/>
        </w:rPr>
        <w:tab/>
        <w:t xml:space="preserve">A. </w:t>
      </w:r>
      <w:r w:rsidR="00A537FC">
        <w:rPr>
          <w:bCs/>
        </w:rPr>
        <w:t>cong không khép kín.</w:t>
      </w:r>
      <w:r w:rsidRPr="00516F94">
        <w:rPr>
          <w:bCs/>
        </w:rPr>
        <w:tab/>
      </w:r>
      <w:r w:rsidR="00A537FC">
        <w:rPr>
          <w:bCs/>
        </w:rPr>
        <w:tab/>
      </w:r>
      <w:r w:rsidRPr="00516F94">
        <w:rPr>
          <w:b/>
          <w:bCs/>
        </w:rPr>
        <w:t xml:space="preserve">B. </w:t>
      </w:r>
      <w:r w:rsidR="00A537FC">
        <w:rPr>
          <w:bCs/>
        </w:rPr>
        <w:t>thẳng.</w:t>
      </w:r>
    </w:p>
    <w:p w14:paraId="4FB2D0FA" w14:textId="24C0078F" w:rsidR="00516F94" w:rsidRDefault="00516F94" w:rsidP="00516F94">
      <w:pPr>
        <w:tabs>
          <w:tab w:val="left" w:pos="284"/>
          <w:tab w:val="left" w:pos="2835"/>
          <w:tab w:val="left" w:pos="5387"/>
          <w:tab w:val="left" w:pos="7938"/>
        </w:tabs>
        <w:ind w:firstLine="142"/>
        <w:jc w:val="both"/>
        <w:rPr>
          <w:bCs/>
        </w:rPr>
      </w:pPr>
      <w:r w:rsidRPr="00516F94">
        <w:rPr>
          <w:bCs/>
        </w:rPr>
        <w:tab/>
      </w:r>
      <w:r w:rsidRPr="00516F94">
        <w:rPr>
          <w:b/>
          <w:bCs/>
        </w:rPr>
        <w:t xml:space="preserve">C. </w:t>
      </w:r>
      <w:r w:rsidR="00A537FC">
        <w:rPr>
          <w:bCs/>
        </w:rPr>
        <w:t>đường cong kết thúc ở vô cùng.</w:t>
      </w:r>
      <w:r w:rsidRPr="00516F94">
        <w:rPr>
          <w:bCs/>
        </w:rPr>
        <w:tab/>
      </w:r>
      <w:r w:rsidRPr="00516F94">
        <w:rPr>
          <w:b/>
          <w:bCs/>
        </w:rPr>
        <w:t xml:space="preserve">D. </w:t>
      </w:r>
      <w:r w:rsidR="00A537FC">
        <w:rPr>
          <w:bCs/>
        </w:rPr>
        <w:t>đường con</w:t>
      </w:r>
      <w:r w:rsidR="00E22D10">
        <w:rPr>
          <w:bCs/>
        </w:rPr>
        <w:t>g</w:t>
      </w:r>
      <w:r w:rsidR="00A537FC">
        <w:rPr>
          <w:bCs/>
        </w:rPr>
        <w:t xml:space="preserve"> khép kín.</w:t>
      </w:r>
    </w:p>
    <w:p w14:paraId="1A07E17C" w14:textId="3C7C5883" w:rsidR="00516F94" w:rsidRPr="00516F94" w:rsidRDefault="00516F94" w:rsidP="00516F94">
      <w:pPr>
        <w:tabs>
          <w:tab w:val="left" w:pos="284"/>
          <w:tab w:val="left" w:pos="2835"/>
          <w:tab w:val="left" w:pos="5387"/>
          <w:tab w:val="left" w:pos="7938"/>
        </w:tabs>
        <w:ind w:firstLine="142"/>
        <w:jc w:val="both"/>
        <w:rPr>
          <w:bCs/>
        </w:rPr>
      </w:pPr>
      <w:r w:rsidRPr="00516F94">
        <w:rPr>
          <w:b/>
          <w:bCs/>
        </w:rPr>
        <w:t>Câu 1</w:t>
      </w:r>
      <w:r w:rsidR="00354D11">
        <w:rPr>
          <w:b/>
          <w:bCs/>
        </w:rPr>
        <w:t>9</w:t>
      </w:r>
      <w:r w:rsidRPr="00516F94">
        <w:rPr>
          <w:b/>
          <w:bCs/>
        </w:rPr>
        <w:t>:</w:t>
      </w:r>
      <w:r w:rsidRPr="00516F94">
        <w:rPr>
          <w:bCs/>
        </w:rPr>
        <w:t xml:space="preserve"> Khi đặt vào hai đầu một đoạn mạch</w:t>
      </w:r>
      <w:r w:rsidR="00B317A4">
        <w:rPr>
          <w:bCs/>
        </w:rPr>
        <w:t xml:space="preserve"> </w:t>
      </w:r>
      <w:r w:rsidR="00B317A4" w:rsidRPr="00B317A4">
        <w:rPr>
          <w:bCs/>
          <w:position w:val="-6"/>
        </w:rPr>
        <w:object w:dxaOrig="540" w:dyaOrig="279" w14:anchorId="2D092B2D">
          <v:shape id="_x0000_i1089" type="#_x0000_t75" style="width:26.9pt;height:13.15pt" o:ole="">
            <v:imagedata r:id="rId237" o:title=""/>
          </v:shape>
          <o:OLEObject Type="Embed" ProgID="Equation.DSMT4" ShapeID="_x0000_i1089" DrawAspect="Content" ObjectID="_1653897447" r:id="rId238"/>
        </w:object>
      </w:r>
      <w:r w:rsidR="00B317A4">
        <w:rPr>
          <w:bCs/>
        </w:rPr>
        <w:t xml:space="preserve"> không phân nhánh </w:t>
      </w:r>
      <w:r w:rsidRPr="00516F94">
        <w:rPr>
          <w:bCs/>
        </w:rPr>
        <w:t xml:space="preserve">một điện áp xoay chiều thì cường độ dòng điện hiệu dụng trong mạch là </w:t>
      </w:r>
      <w:r w:rsidR="00B14651">
        <w:rPr>
          <w:bCs/>
        </w:rPr>
        <w:t xml:space="preserve">5 A. Biết </w:t>
      </w:r>
      <w:r w:rsidR="00B14651" w:rsidRPr="00B14651">
        <w:rPr>
          <w:bCs/>
          <w:position w:val="-6"/>
        </w:rPr>
        <w:object w:dxaOrig="800" w:dyaOrig="279" w14:anchorId="53CA36BC">
          <v:shape id="_x0000_i1090" type="#_x0000_t75" style="width:40.05pt;height:13.15pt" o:ole="">
            <v:imagedata r:id="rId239" o:title=""/>
          </v:shape>
          <o:OLEObject Type="Embed" ProgID="Equation.DSMT4" ShapeID="_x0000_i1090" DrawAspect="Content" ObjectID="_1653897448" r:id="rId240"/>
        </w:object>
      </w:r>
      <w:r w:rsidRPr="00516F94">
        <w:rPr>
          <w:bCs/>
        </w:rPr>
        <w:t xml:space="preserve"> Ω, công suất tỏa nhiệt trong mạch điện đó bằng</w:t>
      </w:r>
    </w:p>
    <w:p w14:paraId="3B6223A5" w14:textId="4B59A970"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Pr="00516F94">
        <w:rPr>
          <w:bCs/>
        </w:rPr>
        <w:t>3500 W.</w:t>
      </w:r>
      <w:r w:rsidRPr="00516F94">
        <w:rPr>
          <w:bCs/>
        </w:rPr>
        <w:tab/>
      </w:r>
      <w:r w:rsidRPr="00516F94">
        <w:rPr>
          <w:b/>
          <w:bCs/>
        </w:rPr>
        <w:t xml:space="preserve">B. </w:t>
      </w:r>
      <w:r w:rsidRPr="00516F94">
        <w:rPr>
          <w:bCs/>
        </w:rPr>
        <w:t>500 W.</w:t>
      </w:r>
      <w:r w:rsidRPr="00516F94">
        <w:rPr>
          <w:bCs/>
        </w:rPr>
        <w:tab/>
      </w:r>
      <w:r w:rsidRPr="00516F94">
        <w:rPr>
          <w:b/>
          <w:bCs/>
        </w:rPr>
        <w:t xml:space="preserve">C. </w:t>
      </w:r>
      <w:r w:rsidRPr="00516F94">
        <w:rPr>
          <w:bCs/>
        </w:rPr>
        <w:t>1500 W.</w:t>
      </w:r>
      <w:r w:rsidRPr="00516F94">
        <w:rPr>
          <w:bCs/>
        </w:rPr>
        <w:tab/>
      </w:r>
      <w:r w:rsidRPr="00516F94">
        <w:rPr>
          <w:b/>
          <w:bCs/>
        </w:rPr>
        <w:t xml:space="preserve">D. </w:t>
      </w:r>
      <w:r w:rsidRPr="00516F94">
        <w:rPr>
          <w:bCs/>
        </w:rPr>
        <w:t>2500 W.</w:t>
      </w:r>
    </w:p>
    <w:p w14:paraId="3EFE435D" w14:textId="20342F1C" w:rsidR="00516F94" w:rsidRPr="00516F94" w:rsidRDefault="00516F94" w:rsidP="00516F94">
      <w:pPr>
        <w:tabs>
          <w:tab w:val="left" w:pos="284"/>
          <w:tab w:val="left" w:pos="2835"/>
          <w:tab w:val="left" w:pos="5387"/>
          <w:tab w:val="left" w:pos="7938"/>
        </w:tabs>
        <w:ind w:firstLine="142"/>
        <w:jc w:val="both"/>
        <w:rPr>
          <w:bCs/>
        </w:rPr>
      </w:pPr>
      <w:r w:rsidRPr="00516F94">
        <w:rPr>
          <w:b/>
          <w:bCs/>
        </w:rPr>
        <w:t xml:space="preserve">Câu </w:t>
      </w:r>
      <w:r w:rsidR="00354D11">
        <w:rPr>
          <w:b/>
          <w:bCs/>
        </w:rPr>
        <w:t>20</w:t>
      </w:r>
      <w:r w:rsidRPr="00516F94">
        <w:rPr>
          <w:b/>
          <w:bCs/>
        </w:rPr>
        <w:t>:</w:t>
      </w:r>
      <w:r w:rsidRPr="00516F94">
        <w:rPr>
          <w:bCs/>
        </w:rPr>
        <w:t xml:space="preserve"> Cho mạch điện xoay chiều</w:t>
      </w:r>
      <w:r w:rsidR="00B317A4">
        <w:rPr>
          <w:bCs/>
        </w:rPr>
        <w:t xml:space="preserve"> </w:t>
      </w:r>
      <w:r w:rsidR="00B317A4" w:rsidRPr="00B317A4">
        <w:rPr>
          <w:bCs/>
          <w:position w:val="-4"/>
        </w:rPr>
        <w:object w:dxaOrig="400" w:dyaOrig="260" w14:anchorId="0FA2BEE3">
          <v:shape id="_x0000_i1091" type="#_x0000_t75" style="width:19.4pt;height:13.15pt" o:ole="">
            <v:imagedata r:id="rId241" o:title=""/>
          </v:shape>
          <o:OLEObject Type="Embed" ProgID="Equation.DSMT4" ShapeID="_x0000_i1091" DrawAspect="Content" ObjectID="_1653897449" r:id="rId242"/>
        </w:object>
      </w:r>
      <w:r w:rsidRPr="00516F94">
        <w:rPr>
          <w:bCs/>
        </w:rPr>
        <w:t>gồm các đoạn</w:t>
      </w:r>
      <w:r w:rsidR="00B317A4">
        <w:rPr>
          <w:bCs/>
        </w:rPr>
        <w:t xml:space="preserve"> </w:t>
      </w:r>
      <w:r w:rsidR="00B317A4" w:rsidRPr="00B317A4">
        <w:rPr>
          <w:bCs/>
          <w:position w:val="-4"/>
        </w:rPr>
        <w:object w:dxaOrig="480" w:dyaOrig="260" w14:anchorId="7181D637">
          <v:shape id="_x0000_i1092" type="#_x0000_t75" style="width:23.8pt;height:13.15pt" o:ole="">
            <v:imagedata r:id="rId243" o:title=""/>
          </v:shape>
          <o:OLEObject Type="Embed" ProgID="Equation.DSMT4" ShapeID="_x0000_i1092" DrawAspect="Content" ObjectID="_1653897450" r:id="rId244"/>
        </w:object>
      </w:r>
      <w:r w:rsidR="00B317A4">
        <w:rPr>
          <w:bCs/>
        </w:rPr>
        <w:t xml:space="preserve"> </w:t>
      </w:r>
      <w:r w:rsidRPr="00516F94">
        <w:rPr>
          <w:bCs/>
        </w:rPr>
        <w:t>có một điện trở thuần,</w:t>
      </w:r>
      <w:r w:rsidR="00B317A4">
        <w:rPr>
          <w:bCs/>
        </w:rPr>
        <w:t xml:space="preserve"> </w:t>
      </w:r>
      <w:r w:rsidR="00B317A4" w:rsidRPr="00B317A4">
        <w:rPr>
          <w:bCs/>
          <w:position w:val="-6"/>
        </w:rPr>
        <w:object w:dxaOrig="460" w:dyaOrig="279" w14:anchorId="1D03EE53">
          <v:shape id="_x0000_i1093" type="#_x0000_t75" style="width:23.15pt;height:13.15pt" o:ole="">
            <v:imagedata r:id="rId245" o:title=""/>
          </v:shape>
          <o:OLEObject Type="Embed" ProgID="Equation.DSMT4" ShapeID="_x0000_i1093" DrawAspect="Content" ObjectID="_1653897451" r:id="rId246"/>
        </w:object>
      </w:r>
      <w:r w:rsidR="00B317A4">
        <w:rPr>
          <w:bCs/>
        </w:rPr>
        <w:t xml:space="preserve"> </w:t>
      </w:r>
      <w:r w:rsidRPr="00516F94">
        <w:rPr>
          <w:bCs/>
        </w:rPr>
        <w:t>có một cuộn dây cảm thuần,</w:t>
      </w:r>
      <w:r w:rsidR="00B317A4">
        <w:rPr>
          <w:bCs/>
        </w:rPr>
        <w:t xml:space="preserve"> </w:t>
      </w:r>
      <w:r w:rsidR="00B317A4" w:rsidRPr="00B317A4">
        <w:rPr>
          <w:bCs/>
          <w:position w:val="-6"/>
        </w:rPr>
        <w:object w:dxaOrig="400" w:dyaOrig="279" w14:anchorId="3ADAA0D2">
          <v:shape id="_x0000_i1094" type="#_x0000_t75" style="width:19.4pt;height:13.15pt" o:ole="">
            <v:imagedata r:id="rId247" o:title=""/>
          </v:shape>
          <o:OLEObject Type="Embed" ProgID="Equation.DSMT4" ShapeID="_x0000_i1094" DrawAspect="Content" ObjectID="_1653897452" r:id="rId248"/>
        </w:object>
      </w:r>
      <w:r w:rsidR="00B317A4">
        <w:rPr>
          <w:bCs/>
        </w:rPr>
        <w:t xml:space="preserve"> </w:t>
      </w:r>
      <w:r w:rsidRPr="00516F94">
        <w:rPr>
          <w:bCs/>
        </w:rPr>
        <w:t>có một tụ điện</w:t>
      </w:r>
      <w:r w:rsidR="00B317A4">
        <w:rPr>
          <w:bCs/>
        </w:rPr>
        <w:t xml:space="preserve"> ghép nối tiếp</w:t>
      </w:r>
      <w:r w:rsidRPr="00516F94">
        <w:rPr>
          <w:bCs/>
        </w:rPr>
        <w:t>. Đặt vào hai đầu</w:t>
      </w:r>
      <w:r w:rsidR="00B317A4">
        <w:rPr>
          <w:bCs/>
        </w:rPr>
        <w:t xml:space="preserve"> </w:t>
      </w:r>
      <w:r w:rsidR="00B317A4" w:rsidRPr="00B317A4">
        <w:rPr>
          <w:bCs/>
          <w:position w:val="-4"/>
        </w:rPr>
        <w:object w:dxaOrig="400" w:dyaOrig="260" w14:anchorId="70587ABE">
          <v:shape id="_x0000_i1095" type="#_x0000_t75" style="width:19.4pt;height:13.15pt" o:ole="">
            <v:imagedata r:id="rId249" o:title=""/>
          </v:shape>
          <o:OLEObject Type="Embed" ProgID="Equation.DSMT4" ShapeID="_x0000_i1095" DrawAspect="Content" ObjectID="_1653897453" r:id="rId250"/>
        </w:object>
      </w:r>
      <w:r w:rsidR="00B317A4">
        <w:rPr>
          <w:bCs/>
        </w:rPr>
        <w:t xml:space="preserve"> </w:t>
      </w:r>
      <w:r w:rsidRPr="00516F94">
        <w:rPr>
          <w:bCs/>
        </w:rPr>
        <w:t>một điện áp xoay chiều thì điện áp</w:t>
      </w:r>
      <w:r w:rsidR="00B14651">
        <w:rPr>
          <w:bCs/>
        </w:rPr>
        <w:t xml:space="preserve"> trên các đoạn mạch </w:t>
      </w:r>
      <w:r w:rsidRPr="00516F94">
        <w:rPr>
          <w:bCs/>
        </w:rPr>
        <w:t xml:space="preserve">lệch pha nhau </w:t>
      </w:r>
      <w:r w:rsidR="00B14651" w:rsidRPr="00B14651">
        <w:rPr>
          <w:position w:val="-24"/>
        </w:rPr>
        <w:object w:dxaOrig="260" w:dyaOrig="620" w14:anchorId="0D69BECB">
          <v:shape id="_x0000_i1096" type="#_x0000_t75" style="width:13.15pt;height:30.7pt" o:ole="">
            <v:imagedata r:id="rId251" o:title=""/>
          </v:shape>
          <o:OLEObject Type="Embed" ProgID="Equation.DSMT4" ShapeID="_x0000_i1096" DrawAspect="Content" ObjectID="_1653897454" r:id="rId252"/>
        </w:object>
      </w:r>
      <w:r w:rsidR="00B14651">
        <w:rPr>
          <w:bCs/>
          <w:lang w:val="nl-NL"/>
        </w:rPr>
        <w:t xml:space="preserve"> là</w:t>
      </w:r>
    </w:p>
    <w:p w14:paraId="3B6B1922" w14:textId="32FD9FFF" w:rsidR="00516F94" w:rsidRDefault="00516F94" w:rsidP="00516F94">
      <w:pPr>
        <w:tabs>
          <w:tab w:val="left" w:pos="284"/>
          <w:tab w:val="left" w:pos="2835"/>
          <w:tab w:val="left" w:pos="5387"/>
          <w:tab w:val="left" w:pos="7938"/>
        </w:tabs>
        <w:ind w:firstLine="142"/>
        <w:jc w:val="both"/>
        <w:rPr>
          <w:bCs/>
        </w:rPr>
      </w:pPr>
      <w:r w:rsidRPr="00516F94">
        <w:rPr>
          <w:b/>
          <w:bCs/>
        </w:rPr>
        <w:tab/>
        <w:t>A.</w:t>
      </w:r>
      <w:r w:rsidR="00B317A4">
        <w:rPr>
          <w:b/>
          <w:bCs/>
        </w:rPr>
        <w:t xml:space="preserve"> </w:t>
      </w:r>
      <w:r w:rsidR="00B317A4" w:rsidRPr="00B317A4">
        <w:rPr>
          <w:b/>
          <w:bCs/>
          <w:position w:val="-4"/>
        </w:rPr>
        <w:object w:dxaOrig="480" w:dyaOrig="260" w14:anchorId="2CC91749">
          <v:shape id="_x0000_i1097" type="#_x0000_t75" style="width:23.8pt;height:13.15pt" o:ole="">
            <v:imagedata r:id="rId253" o:title=""/>
          </v:shape>
          <o:OLEObject Type="Embed" ProgID="Equation.DSMT4" ShapeID="_x0000_i1097" DrawAspect="Content" ObjectID="_1653897455" r:id="rId254"/>
        </w:object>
      </w:r>
      <w:r w:rsidRPr="00516F94">
        <w:rPr>
          <w:bCs/>
        </w:rPr>
        <w:t xml:space="preserve">và </w:t>
      </w:r>
      <w:r w:rsidR="00B317A4" w:rsidRPr="009132E9">
        <w:rPr>
          <w:position w:val="-4"/>
        </w:rPr>
        <w:object w:dxaOrig="400" w:dyaOrig="260" w14:anchorId="398F256F">
          <v:shape id="_x0000_i1098" type="#_x0000_t75" style="width:19.4pt;height:13.15pt" o:ole="">
            <v:imagedata r:id="rId255" o:title=""/>
          </v:shape>
          <o:OLEObject Type="Embed" ProgID="Equation.DSMT4" ShapeID="_x0000_i1098" DrawAspect="Content" ObjectID="_1653897456" r:id="rId256"/>
        </w:object>
      </w:r>
      <w:r w:rsidRPr="00516F94">
        <w:rPr>
          <w:bCs/>
        </w:rPr>
        <w:t>.</w:t>
      </w:r>
      <w:r w:rsidRPr="00516F94">
        <w:rPr>
          <w:bCs/>
        </w:rPr>
        <w:tab/>
      </w:r>
      <w:r w:rsidRPr="00516F94">
        <w:rPr>
          <w:b/>
          <w:bCs/>
        </w:rPr>
        <w:t xml:space="preserve">B. </w:t>
      </w:r>
      <w:r w:rsidR="00B317A4" w:rsidRPr="009132E9">
        <w:rPr>
          <w:position w:val="-4"/>
        </w:rPr>
        <w:object w:dxaOrig="440" w:dyaOrig="260" w14:anchorId="439BEBF7">
          <v:shape id="_x0000_i1099" type="#_x0000_t75" style="width:21.9pt;height:13.15pt" o:ole="">
            <v:imagedata r:id="rId257" o:title=""/>
          </v:shape>
          <o:OLEObject Type="Embed" ProgID="Equation.DSMT4" ShapeID="_x0000_i1099" DrawAspect="Content" ObjectID="_1653897457" r:id="rId258"/>
        </w:object>
      </w:r>
      <w:r w:rsidRPr="00516F94">
        <w:rPr>
          <w:bCs/>
        </w:rPr>
        <w:t xml:space="preserve">và </w:t>
      </w:r>
      <w:r w:rsidR="00B317A4" w:rsidRPr="009132E9">
        <w:rPr>
          <w:position w:val="-4"/>
        </w:rPr>
        <w:object w:dxaOrig="400" w:dyaOrig="260" w14:anchorId="4FB83800">
          <v:shape id="_x0000_i1100" type="#_x0000_t75" style="width:19.4pt;height:13.15pt" o:ole="">
            <v:imagedata r:id="rId259" o:title=""/>
          </v:shape>
          <o:OLEObject Type="Embed" ProgID="Equation.DSMT4" ShapeID="_x0000_i1100" DrawAspect="Content" ObjectID="_1653897458" r:id="rId260"/>
        </w:object>
      </w:r>
      <w:r w:rsidRPr="00516F94">
        <w:rPr>
          <w:bCs/>
        </w:rPr>
        <w:t>.</w:t>
      </w:r>
      <w:r w:rsidRPr="00516F94">
        <w:rPr>
          <w:bCs/>
        </w:rPr>
        <w:tab/>
      </w:r>
      <w:r w:rsidRPr="00516F94">
        <w:rPr>
          <w:b/>
          <w:bCs/>
        </w:rPr>
        <w:t xml:space="preserve">C. </w:t>
      </w:r>
      <w:r w:rsidR="00B317A4" w:rsidRPr="00B317A4">
        <w:rPr>
          <w:position w:val="-6"/>
        </w:rPr>
        <w:object w:dxaOrig="460" w:dyaOrig="279" w14:anchorId="69492699">
          <v:shape id="_x0000_i1101" type="#_x0000_t75" style="width:23.15pt;height:13.15pt" o:ole="">
            <v:imagedata r:id="rId261" o:title=""/>
          </v:shape>
          <o:OLEObject Type="Embed" ProgID="Equation.DSMT4" ShapeID="_x0000_i1101" DrawAspect="Content" ObjectID="_1653897459" r:id="rId262"/>
        </w:object>
      </w:r>
      <w:r w:rsidRPr="00516F94">
        <w:rPr>
          <w:bCs/>
        </w:rPr>
        <w:t xml:space="preserve"> và </w:t>
      </w:r>
      <w:r w:rsidR="00B317A4" w:rsidRPr="00B317A4">
        <w:rPr>
          <w:position w:val="-6"/>
        </w:rPr>
        <w:object w:dxaOrig="400" w:dyaOrig="279" w14:anchorId="365AAA2D">
          <v:shape id="_x0000_i1102" type="#_x0000_t75" style="width:19.4pt;height:13.15pt" o:ole="">
            <v:imagedata r:id="rId263" o:title=""/>
          </v:shape>
          <o:OLEObject Type="Embed" ProgID="Equation.DSMT4" ShapeID="_x0000_i1102" DrawAspect="Content" ObjectID="_1653897460" r:id="rId264"/>
        </w:object>
      </w:r>
      <w:r w:rsidRPr="00516F94">
        <w:rPr>
          <w:bCs/>
        </w:rPr>
        <w:t>.</w:t>
      </w:r>
      <w:r w:rsidRPr="00516F94">
        <w:rPr>
          <w:bCs/>
        </w:rPr>
        <w:tab/>
      </w:r>
      <w:r w:rsidRPr="00516F94">
        <w:rPr>
          <w:b/>
          <w:bCs/>
        </w:rPr>
        <w:t xml:space="preserve">D. </w:t>
      </w:r>
      <w:r w:rsidR="00B317A4" w:rsidRPr="00B317A4">
        <w:rPr>
          <w:b/>
          <w:bCs/>
          <w:position w:val="-4"/>
        </w:rPr>
        <w:object w:dxaOrig="480" w:dyaOrig="260" w14:anchorId="4F3F5E15">
          <v:shape id="_x0000_i1103" type="#_x0000_t75" style="width:23.8pt;height:13.15pt" o:ole="">
            <v:imagedata r:id="rId253" o:title=""/>
          </v:shape>
          <o:OLEObject Type="Embed" ProgID="Equation.DSMT4" ShapeID="_x0000_i1103" DrawAspect="Content" ObjectID="_1653897461" r:id="rId265"/>
        </w:object>
      </w:r>
      <w:r w:rsidRPr="00516F94">
        <w:rPr>
          <w:bCs/>
        </w:rPr>
        <w:t xml:space="preserve">và </w:t>
      </w:r>
      <w:r w:rsidR="00B317A4" w:rsidRPr="00B317A4">
        <w:rPr>
          <w:position w:val="-6"/>
        </w:rPr>
        <w:object w:dxaOrig="460" w:dyaOrig="279" w14:anchorId="4D092E62">
          <v:shape id="_x0000_i1104" type="#_x0000_t75" style="width:23.15pt;height:13.15pt" o:ole="">
            <v:imagedata r:id="rId261" o:title=""/>
          </v:shape>
          <o:OLEObject Type="Embed" ProgID="Equation.DSMT4" ShapeID="_x0000_i1104" DrawAspect="Content" ObjectID="_1653897462" r:id="rId266"/>
        </w:object>
      </w:r>
      <w:r w:rsidRPr="00516F94">
        <w:rPr>
          <w:bCs/>
        </w:rPr>
        <w:t>.</w:t>
      </w:r>
    </w:p>
    <w:p w14:paraId="16AFF8BB" w14:textId="58873ECE" w:rsidR="00516F94" w:rsidRPr="00516F94" w:rsidRDefault="00A6777B" w:rsidP="00516F94">
      <w:pPr>
        <w:tabs>
          <w:tab w:val="left" w:pos="284"/>
          <w:tab w:val="left" w:pos="2835"/>
          <w:tab w:val="left" w:pos="5387"/>
          <w:tab w:val="left" w:pos="7938"/>
        </w:tabs>
        <w:ind w:firstLine="142"/>
        <w:jc w:val="both"/>
        <w:rPr>
          <w:bCs/>
        </w:rPr>
      </w:pPr>
      <w:r>
        <w:rPr>
          <w:bCs/>
          <w:noProof/>
        </w:rPr>
        <mc:AlternateContent>
          <mc:Choice Requires="wpc">
            <w:drawing>
              <wp:anchor distT="0" distB="0" distL="114300" distR="114300" simplePos="0" relativeHeight="251666432" behindDoc="0" locked="1" layoutInCell="1" allowOverlap="1" wp14:anchorId="58324F9E" wp14:editId="241179EB">
                <wp:simplePos x="0" y="0"/>
                <wp:positionH relativeFrom="column">
                  <wp:posOffset>5022850</wp:posOffset>
                </wp:positionH>
                <wp:positionV relativeFrom="paragraph">
                  <wp:posOffset>208343</wp:posOffset>
                </wp:positionV>
                <wp:extent cx="1580400" cy="968400"/>
                <wp:effectExtent l="0" t="0" r="1270" b="22225"/>
                <wp:wrapSquare wrapText="bothSides"/>
                <wp:docPr id="32" name="Canvas 3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63" name="Group 16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1364D8C3-7BD2-487B-BACF-59D3AE37288F}"/>
                            </a:ext>
                          </a:extLst>
                        </wpg:cNvPr>
                        <wpg:cNvGrpSpPr/>
                        <wpg:grpSpPr>
                          <a:xfrm>
                            <a:off x="35999" y="36649"/>
                            <a:ext cx="1543023" cy="931789"/>
                            <a:chOff x="0" y="0"/>
                            <a:chExt cx="1543023" cy="931789"/>
                          </a:xfrm>
                        </wpg:grpSpPr>
                        <wps:wsp>
                          <wps:cNvPr id="164" name="Rectangle 16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3015438B-D8D3-446A-BC33-1449CF1AEBF5}"/>
                              </a:ext>
                            </a:extLst>
                          </wps:cNvPr>
                          <wps:cNvSpPr/>
                          <wps:spPr>
                            <a:xfrm>
                              <a:off x="139700" y="319081"/>
                              <a:ext cx="1272540" cy="54102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5" name="Rectangle 16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D5D26ABC-9F09-4325-8C68-8F313E24F63D}"/>
                              </a:ext>
                            </a:extLst>
                          </wps:cNvPr>
                          <wps:cNvSpPr/>
                          <wps:spPr>
                            <a:xfrm>
                              <a:off x="492442" y="788413"/>
                              <a:ext cx="467995" cy="143376"/>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66" name="Group 16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8539F5C6-C1B2-48DF-BF13-7C8587ADC011}"/>
                              </a:ext>
                            </a:extLst>
                          </wpg:cNvPr>
                          <wpg:cNvGrpSpPr/>
                          <wpg:grpSpPr>
                            <a:xfrm>
                              <a:off x="711674" y="138130"/>
                              <a:ext cx="58108" cy="360000"/>
                              <a:chOff x="711674" y="138130"/>
                              <a:chExt cx="58108" cy="360000"/>
                            </a:xfrm>
                          </wpg:grpSpPr>
                          <wps:wsp>
                            <wps:cNvPr id="171" name="Rectangle 17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6434300D-13F7-42D1-9857-5F622754AFA2}"/>
                                </a:ext>
                              </a:extLst>
                            </wps:cNvPr>
                            <wps:cNvSpPr/>
                            <wps:spPr>
                              <a:xfrm>
                                <a:off x="717205" y="166709"/>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2" name="Straight Connector 17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DDBDEF88-082E-4C3F-8741-9DFD2CFF26A1}"/>
                                </a:ext>
                              </a:extLst>
                            </wps:cNvPr>
                            <wps:cNvCnPr/>
                            <wps:spPr>
                              <a:xfrm>
                                <a:off x="769782" y="138130"/>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3" name="Straight Connector 17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88DAD455-0085-4EF6-AD0D-A23831B48FA2}"/>
                                </a:ext>
                              </a:extLst>
                            </wps:cNvPr>
                            <wps:cNvCnPr>
                              <a:cxnSpLocks/>
                            </wps:cNvCnPr>
                            <wps:spPr>
                              <a:xfrm>
                                <a:off x="711674" y="249259"/>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67" name="Picture 167"/>
                            <pic:cNvPicPr/>
                          </pic:nvPicPr>
                          <pic:blipFill>
                            <a:blip r:embed="rId267"/>
                            <a:stretch>
                              <a:fillRect/>
                            </a:stretch>
                          </pic:blipFill>
                          <pic:spPr>
                            <a:xfrm>
                              <a:off x="0" y="173667"/>
                              <a:ext cx="139700" cy="139700"/>
                            </a:xfrm>
                            <a:prstGeom prst="rect">
                              <a:avLst/>
                            </a:prstGeom>
                          </pic:spPr>
                        </pic:pic>
                        <pic:pic xmlns:pic="http://schemas.openxmlformats.org/drawingml/2006/picture">
                          <pic:nvPicPr>
                            <pic:cNvPr id="168" name="Picture 168"/>
                            <pic:cNvPicPr/>
                          </pic:nvPicPr>
                          <pic:blipFill>
                            <a:blip r:embed="rId268"/>
                            <a:stretch>
                              <a:fillRect/>
                            </a:stretch>
                          </pic:blipFill>
                          <pic:spPr>
                            <a:xfrm>
                              <a:off x="1403323" y="181559"/>
                              <a:ext cx="139700" cy="139700"/>
                            </a:xfrm>
                            <a:prstGeom prst="rect">
                              <a:avLst/>
                            </a:prstGeom>
                          </pic:spPr>
                        </pic:pic>
                        <pic:pic xmlns:pic="http://schemas.openxmlformats.org/drawingml/2006/picture">
                          <pic:nvPicPr>
                            <pic:cNvPr id="169" name="Picture 169"/>
                            <pic:cNvPicPr/>
                          </pic:nvPicPr>
                          <pic:blipFill>
                            <a:blip r:embed="rId269"/>
                            <a:stretch>
                              <a:fillRect/>
                            </a:stretch>
                          </pic:blipFill>
                          <pic:spPr>
                            <a:xfrm>
                              <a:off x="662761" y="648738"/>
                              <a:ext cx="139700" cy="139700"/>
                            </a:xfrm>
                            <a:prstGeom prst="rect">
                              <a:avLst/>
                            </a:prstGeom>
                          </pic:spPr>
                        </pic:pic>
                        <pic:pic xmlns:pic="http://schemas.openxmlformats.org/drawingml/2006/picture">
                          <pic:nvPicPr>
                            <pic:cNvPr id="170" name="Picture 170"/>
                            <pic:cNvPicPr/>
                          </pic:nvPicPr>
                          <pic:blipFill>
                            <a:blip r:embed="rId270"/>
                            <a:stretch>
                              <a:fillRect/>
                            </a:stretch>
                          </pic:blipFill>
                          <pic:spPr>
                            <a:xfrm>
                              <a:off x="627837" y="0"/>
                              <a:ext cx="228600" cy="1778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213BF6D6" id="Canvas 32" o:spid="_x0000_s1026" editas="canvas" style="position:absolute;margin-left:395.5pt;margin-top:16.4pt;width:124.45pt;height:76.25pt;z-index:251666432" coordsize="15798,9683"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LVJf7AcGAAAQHQAADgAAAGRycy9lMm9Eb2MueG1s7Fnbbts4EH1fYP9B 0Htr6y4ZcYog3RYFgm7QdNFnmqZsoZKopejY2a/vGVKSL3HSZDdIs0AK1BHF+/DMmcPRybtNVTrX QrWFrKeu93bsOqLmcl7Ui6n719cPb1LXaTWr56yUtZi6N6J1353+/tvJupkIXy5lORfKwSB1O1k3 U3epdTMZjVq+FBVr38pG1KjMpaqYRlEtRnPF1hi9Kkf+eByP1lLNGyW5aFu8fW8r3VMzfp4Lrv/M 81Zop5y6WJs2v8r8zuh3dHrCJgvFmmXBu2Wwf7GKihU1Jh2Ges80c1aquDVUVXAlW5nrt1xWI5nn BRdmD9iNNz7YzTmrr1lrNsNhnX6BeHrCcWcLWncry2L+oShLKjSq1eelcq4ZrLZeFlqQnUZ7rUZY xYT60t81zlGgybpZTNaLZjhPYODgQB+1/49Krhqz/cWEf76+VE4xB8jiwHVqVgFNpoFDL7rJ0eqj aq6aS9W9WNgS7WqTq4r+wujOZuoGUZZlrnODpzgOM4sEsdEOR6UXhcHYxzwc9VngJWnXgC+BJ+oO MKGqAxBf/nF/R9jOTg+zLYA3s0SyF1Dfbu3V/jd7XS1ZI4y92j17hb29vsAfWL0oBWwWWpuZloPB 2kkL2x2xlhdkydjuOfCyceod2MtP/ChEPdkrCr2xbywzbNti6qOQlUPgmroKK8FK2YRdX7Taootq qAm9riWBEe/ZpKydNU7Ep/mpvAdVQxRiAKvemIUdQJXGAH7J2nZ75knflMKO/0XkQBYO1bcTEPls x2Sci1p7tmrJ5sL6RTTGP7ICTdb3MKWyxoA0co4tDGN3A/Qt7SD92HaYrj11FYa7hs7dzu/rPPQw M8taD52ropbq2M5K7Kqb2bbvjWRNQ1aayfkN/E5Jy5xtwz8UOKYL1upLpkCVOHPQP2qXUv3jOmtQ 6dRt/14xJVyn/FQD0pkXEjS0KYRRAmw4ardmtltTr6pzCd7xEDgabh6pvS77x1zJ6htY/4xmRRWr OeaeulyrvnCuLcUjbnBxdmaagW8bpi/qK2JPexgEuK+bb0w1HSo1/P+z7N3oFjhtW7JvLc9WWuaF Qe7WTp394NLP5tvRMd+OHuXbYeaHoW/4LEnT0DNsCgh2lBbGSZZhGnJtLwyCJO5A0xNq77cPdO37 /He26BG51+qVAgjCBLyBaY7xxysFvDQK6GK9VUa7Eibu3baXMMapSBw8QsIknhcnCO7kmEHqBZ0a 6R03Sr0x5Df5bRD30YpNBglzR/etmDk6wBDTf4WUSRAVrPTbkTJ4iShGLAzb/VzKJB4iEPiMrBbH yfhA+oVZCm1krTbOojj9BWxnPH1XkR+4/VGaxMG8ypxjJPkImbNVGbuqgjQSwesZ43qCeGyBfqUV KxZL7ZzLuoZqlsoBgHcQf153t51e3fZ3jeGqk8RZktoAf4wnoKH2OWJw8VuyvSxqumDcUka9bH/G QP0APX1ciD8gkD63EN9eW/L7hfivQOJw2z6KxO7qbbiXkEjg4Buo7AvJv7f9ekHMtpLc6I4r5k44 8iFJowNe7lBKd4nh3nWHAn0YSv00SiLLF/dQ7fZodhTpw6n2FaVbmXB60hR8gv9dfghPt/IdP0/4 oZde0eXSJg2rB41RMfV91byxd8BiVpSFvjH5Q5w/Laq+viw4gZcKuzot6WkY9TQtEicJcW/fjnoR yKm8N8isLBpKYZA/0HO3XNxLDzJiR3Zs04LvJV9VyDzYPKcSJdNIsrbLomlxH56IaibmSKR8mhv5 g6uBVkLzJU1o+Yt3eZWhwqxyuzBa8x2+CGcjeZQgNWa2u70N9okgcxu0SSHa/zbmPOo2aFZk12Ae saT/I0qgsm2wvhxQYmQjWZjQ9BJQYiTD06LEC8dBQFlSwkrqRYeU/YqVI4yCnPMhVkyke0lY6TJA A3E8AaPEsZ/EuL0BKnGYJoHxj1daoVPfixs7wScBCx9ABa9eWPAxnxGellaAlDRA4AVUDjIavp8i kdGlIpMk/ZkQvP8rw9HgY+QKvmGZK5/56maiW/eJkL7r7ZZNq+2HzNMfAAAA//8DAFBLAwQUAAYA CAAAACEAcFvGGKwBAABAAgAAFAAAAGRycy9tZWRpYS9pbWFnZTEud21mXFHBbtNAFJxdJ7RNI9mh 5VCEwCDBoaJFQkW9dusYwiEoIpbg5pqwtJYSJ8SJaA5VkbhxcW/9hP5ED73CGf6jQr4hEWaXnFj5 aWfmrd++NyuwAji+ACROYFaVIQUFi4Scz+cWbYuNhbYqCaxWlwfiQKySPbrhoo52MjmKZiMN+Li5 UG+DFeaAR35F9JNh7nvGMHetmGrSoHXpiwh3iH7Lqz/cuM5sJ2zOi9KBzv1X+pP/ejhIMhx/d52L nWK6d3I+NScrjC3W5Dx4WjMKCRQ+SzOX6e8aajTK28+DQOAbNRNNnaeHmd/tpTrr6cf+y6y3jarA UqXZbUe7wNqbNFP9/n6Sp71g+F53kkOdo1H9v52G050N3g37TAXD6TjVY9MrGpV25IfHk3FCQ5bv u2HRfKI6pee+iFXn1727xLdchTIsH5bFfkzkuYHZirDcjFtlYZU97qctptRm3IzD0nzKrQuOKCQX /RE0yiGnDTVB/kVxOmODmbxm38D4gYW/HpYsu7RvySIPurN8ogfAx+pXZmpobXywYfjbH67zz197 Aa5ZyrH//wUAAP//AwBQSwMEFAAGAAgAAAAhALRboB2sAQAAQAIAABQAAABkcnMvbWVkaWEvaW1h Z2UyLndtZlxRwW7TQBScXSeEppHsQHsAITBIcKhokSoQ1zqOoRyCIhIJbq4JS2spcdI4Ec2hKhI3 LubGJ/ATHHqFM/xHhXxDIsxbcmLlp52Zt3773qzCGuD4CtA4hawqQysKFim9XC4t2lHXVtq6JrBa Qx+oA7VOdu+SiwY6yeyov5gYwMeVlXodrLAEPPJzop8Mue8RQ+5ak2pa0Ib2VYQbRL/1+R9uXJ9s J2zO66cjk/vPzTv/xXiUZDj57jpfHhbzvdPPczlZYWyzJufBbl0UErTwXstc0t8Fgskk7zwJQ4Vv 1CTaJk8PM783SE02MPf9Z9lgB1WFWqXd6/QfA1dfplkwHLaSPB2E4zemmxyaHM3q/+00nd5i9Ho8 ZCocz6epmUqvaFY6fT86mU0TGnL5thsV7QdBt/Tcp3HQ/XXrJvGmG6CMyrtl0YqJPDeUrYjKrXi/ LKyyx/1sn6lgK27HUSlf4DYUR1Sai/4oGuWQ04a6Iv/Q4nRig0xet28gfmDlr4eaZV/tW7LInd4i n5kRcFz9yEwdi423NQnhr364zj9/7QW4YCnH/v8XAAD//wMAUEsDBBQABgAIAAAAIQAeeDzerwEA AEACAAAUAAAAZHJzL21lZGlhL2ltYWdlMy53bWZcUTFv00AYfXdOaJtGsgNFCITAIMFQQZEQFWtd x1CGoCiJBJtr0qNYSpwQJ2ozVCCxsRiJgZ2FP8HQFWb4HxXyhkR435GJkz/de+87f/d97xTWAMdX gMYJZFUZWlGwSOnFYmHRlrq81NY1gdXqel/tq3Wy2+dc1NFKpq9687EBfJxfqlfACgvAIz8l+smQ +7YZcteaVNOCNrSvIlwl+q1P/3Dj+mA7YXNeLx2a3H9qjvzOaJhkOP7uOl8eFLOdk08zOVlh3GVN zoP7NVFI0MFbLXNJf2cIxuO89SgMFb5Rk2iaPD3M/G4/NVnf3PGfZP0tVBVWKs1uq/cQuPAszYLB YDfJ0344OjDt5NDkaFT/b6fhdOfDF6MBU+FoNknNRHpFo9Lq+dHxdJLQkNUbblQ07wXt0nMfx0H7 1/VrxBfdAGVU3iqL3ZjIc0PZiqjcjPfKwio73N/sMRVsxs04KuUL3LriiEpz0R9Foxxy2lBT5O86 nE5skMlr9g3EDyz99bBi2Vf7lixyszvPp2YIvK6+Z6aGz5defpQQ/vyH6/zz116AM5Zy7P9/AQAA //8DAFBLAwQUAAYACAAAACEA/TG0OfQBAAAUAwAAFAAAAGRycy9tZWRpYS9pbWFnZTQud21mjFJB a9RQEJ73kth2u5Cs1kOtaBRUKNsKUujBy6bZaD2sLO5CvYV0+6yB3eyabOjuQRTrqQfjRfwJ/gmR PXuuf8JTkdwKrt+ERbRF8JHHzHzv5ZuZb56gBSLtSBBJOiReBrYUAApPyOl0WnjrYnmGLUo4BVaW E1GTi4huXzCpTI1g+Lw9HiiiJl2coVcIDFMiC/EE3jeOwPABKTjXArNJ9pakLb7TVXincvITBus9 F8LFWe2wpxL7sTqwn/R7QUSjr6b2aSNLay8/pnxFx17DbfRD90qM8K9Vev2be1ec5S7I/5tbFDlO zuWI/8hx51z9uC64/ta4t9vvUjp//11aQ2X/qp/7OIH+f/cxQg6eD+t8Ss5gkDQeuK6gY2C86yoJ 9yO71QlV1FFV+1HUWSdD0JxebzXam0SXdsLI6Xa3giTsuP091Qz2VUIV46ysFW1WaMVw+2kcqpg1 p4reaNveaBgHGOz8DdPL6nedZm6ZD32n+eP6NfiXTYdyL7+VZ1s+PMt02WRevupv51mB1GBfbePI WfXrvpfz55hlAYWExIJOAq1riCFDCbrpb79oI0lvqjg6jNHoDo+WVSgV76qY4Exzi+ZwRvSZXxQT 3myNk6Hq0coL4whIifTlZyu8OX56bGqs9RoSsuW5arBEvwAAAP//AwBQSwMEFAAGAAgAAAAhADVW Hx7jAAAACwEAAA8AAABkcnMvZG93bnJldi54bWxMj0FOwzAQRfdI3MEaJHbUblLaJMSpEBII0QW0 jcTWjd3Ewh5HsdsETo+7gt2M5uvPe+V6soac1eC1Qw7zGQOisHFSY8uh3j/fZUB8ECiFcag4fCsP 6+r6qhSFdCNu1XkXWhJL0BeCQxdCX1Dqm05Z4WeuVxhvRzdYEeI6tFQOYozl1tCEsSW1QmP80Ile PXWq+dqdLIdFcjTZx8ty8/Na1+Pb50Kv2Lvm/PZmenwAEtQU/sJwwY/oUEWmgzuh9MRwWOXz6BI4 pElUuARYmudADnHK7lOgVUn/O1S/AAAA//8DAFBLAwQUAAYACAAAACEAZmcyz9QAAACtAgAAGQAA AGRycy9fcmVscy9lMm9Eb2MueG1sLnJlbHO8ksuKAjEQRffC/EOo/XT6IYOIaTci9Fb0A4qkujvY eZDEGf37CQzCCKK7XlYV99yzqM32aib2TSFqZwVURQmMrHRK20HA6bj/XAGLCa3CyVkScKMI2/Zj sTnQhCmH4qh9ZJlio4AxJb/mPMqRDMbCebL50rtgMOUxDNyjPONAvC7LLx7+M6B9YLJOCQidaoAd bz43v2e7vteSdk5eDNn0pIJrk7szEMNASYAhpfFv2RQ/pgf+3KGex6F+5VDN41C9cljO47C8O/CH J2t/AQAA//8DAFBLAQItABQABgAIAAAAIQDx7CH0CwEAABUCAAATAAAAAAAAAAAAAAAAAAAAAABb Q29udGVudF9UeXBlc10ueG1sUEsBAi0AFAAGAAgAAAAhADj9If/WAAAAlAEAAAsAAAAAAAAAAAAA AAAAPAEAAF9yZWxzLy5yZWxzUEsBAi0AFAAGAAgAAAAhAC1SX+wHBgAAEB0AAA4AAAAAAAAAAAAA AAAAOwIAAGRycy9lMm9Eb2MueG1sUEsBAi0AFAAGAAgAAAAhAHBbxhisAQAAQAIAABQAAAAAAAAA AAAAAAAAbggAAGRycy9tZWRpYS9pbWFnZTEud21mUEsBAi0AFAAGAAgAAAAhALRboB2sAQAAQAIA ABQAAAAAAAAAAAAAAAAATAoAAGRycy9tZWRpYS9pbWFnZTIud21mUEsBAi0AFAAGAAgAAAAhAB54 PN6vAQAAQAIAABQAAAAAAAAAAAAAAAAAKgwAAGRycy9tZWRpYS9pbWFnZTMud21mUEsBAi0AFAAG AAgAAAAhAP0xtDn0AQAAFAMAABQAAAAAAAAAAAAAAAAACw4AAGRycy9tZWRpYS9pbWFnZTQud21m UEsBAi0AFAAGAAgAAAAhADVWHx7jAAAACwEAAA8AAAAAAAAAAAAAAAAAMRAAAGRycy9kb3ducmV2 LnhtbFBLAQItABQABgAIAAAAIQBmZzLP1AAAAK0CAAAZAAAAAAAAAAAAAAAAAEERAABkcnMvX3Jl bHMvZTJvRG9jLnhtbC5yZWxzUEsFBgAAAAAJAAkAQgIAAEwSAAAAAA== ">
                <v:shape id="_x0000_s1027" type="#_x0000_t75" style="position:absolute;width:15798;height:9683;visibility:visible;mso-wrap-style:square" filled="t">
                  <v:fill o:detectmouseclick="t"/>
                  <v:path o:connecttype="none"/>
                </v:shape>
                <v:group id="Group 163" o:spid="_x0000_s1028" style="position:absolute;left:359;top:366;width:15431;height:9318" coordsize="15430,931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yeGLwgAAANwAAAAPAAAAZHJzL2Rvd25yZXYueG1sRE9Ni8Iw EL0L+x/CLHjTtIoiXaOIuOJBFqyC7G1oxrbYTEqTbeu/N8KCt3m8z1mue1OJlhpXWlYQjyMQxJnV JecKLufv0QKE88gaK8uk4EEO1quPwRITbTs+UZv6XIQQdgkqKLyvEyldVpBBN7Y1ceButjHoA2xy qRvsQrip5CSK5tJgyaGhwJq2BWX39M8o2HfYbabxrj3eb9vH73n2cz3GpNTws998gfDU+7f4333Q Yf58Cq9nwgVy9QQAAP//AwBQSwECLQAUAAYACAAAACEA2+H2y+4AAACFAQAAEwAAAAAAAAAAAAAA AAAAAAAAW0NvbnRlbnRfVHlwZXNdLnhtbFBLAQItABQABgAIAAAAIQBa9CxbvwAAABUBAAALAAAA AAAAAAAAAAAAAB8BAABfcmVscy8ucmVsc1BLAQItABQABgAIAAAAIQBmyeGLwgAAANwAAAAPAAAA AAAAAAAAAAAAAAcCAABkcnMvZG93bnJldi54bWxQSwUGAAAAAAMAAwC3AAAA9gIAAAAA ">
                  <v:rect id="Rectangle 164" o:spid="_x0000_s1029" style="position:absolute;left:1397;top:3190;width:12725;height:5411;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LZjLxAAAANwAAAAPAAAAZHJzL2Rvd25yZXYueG1sRE9La8JA EL4X+h+WKXgR3ShFJLpKaWnJoRTq4+BtzI7Z1OxsyE41/ffdQsHbfHzPWa5736gLdbEObGAyzkAR l8HWXBnYbV9Hc1BRkC02gcnAD0VYr+7vlpjbcOVPumykUimEY44GnEibax1LRx7jOLTEiTuFzqMk 2FXadnhN4b7R0yybaY81pwaHLT07Ks+bb2/gUPRSfU3e5P2Mw/2wcMfy4+VozOChf1qAEurlJv53 FzbNnz3C3zPpAr36BQAA//8DAFBLAQItABQABgAIAAAAIQDb4fbL7gAAAIUBAAATAAAAAAAAAAAA AAAAAAAAAABbQ29udGVudF9UeXBlc10ueG1sUEsBAi0AFAAGAAgAAAAhAFr0LFu/AAAAFQEAAAsA AAAAAAAAAAAAAAAAHwEAAF9yZWxzLy5yZWxzUEsBAi0AFAAGAAgAAAAhAGctmMvEAAAA3AAAAA8A AAAAAAAAAAAAAAAABwIAAGRycy9kb3ducmV2LnhtbFBLBQYAAAAAAwADALcAAAD4AgAAAAA= " filled="f" strokecolor="black [3213]" strokeweight="1pt"/>
                  <v:rect id="Rectangle 165" o:spid="_x0000_s1030" style="position:absolute;left:4924;top:7884;width:4680;height:143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p08UwQAAANwAAAAPAAAAZHJzL2Rvd25yZXYueG1sRE9La8JA EL4X+h+WKXirmwrGEl2lrfhob7XqeciOSTAzG7KrRn99Vyj0Nh/fcyazjmt1ptZXTgy89BNQJLmz lRQGtj+L51dQPqBYrJ2QgSt5mE0fHyaYWXeRbzpvQqFiiPgMDZQhNJnWPi+J0fddQxK5g2sZQ4Rt oW2LlxjOtR4kSaoZK4kNJTb0UVJ+3JzYAH/Je7NbJciD9PPmOV+O5tXemN5T9zYGFagL/+I/99rG +ekQ7s/EC/T0FwAA//8DAFBLAQItABQABgAIAAAAIQDb4fbL7gAAAIUBAAATAAAAAAAAAAAAAAAA AAAAAABbQ29udGVudF9UeXBlc10ueG1sUEsBAi0AFAAGAAgAAAAhAFr0LFu/AAAAFQEAAAsAAAAA AAAAAAAAAAAAHwEAAF9yZWxzLy5yZWxzUEsBAi0AFAAGAAgAAAAhAHWnTxTBAAAA3AAAAA8AAAAA AAAAAAAAAAAABwIAAGRycy9kb3ducmV2LnhtbFBLBQYAAAAAAwADALcAAAD1AgAAAAA= " fillcolor="white [3212]" strokecolor="black [3213]" strokeweight="1pt"/>
                  <v:group id="Group 166" o:spid="_x0000_s1031" style="position:absolute;left:7116;top:1381;width:581;height:3600" coordorigin="7116,1381" coordsize="581,3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vkITwwAAANwAAAAPAAAAZHJzL2Rvd25yZXYueG1sRE9Na4NA EL0H8h+WCfSWrKZUislGRJLSQyg0KZTeBneiojsr7lbNv+8WCr3N433OPptNJ0YaXGNZQbyJQBCX VjdcKfi4ntbPIJxH1thZJgV3cpAdlos9ptpO/E7jxVcihLBLUUHtfZ9K6cqaDLqN7YkDd7ODQR/g UEk94BTCTSe3UZRIgw2Hhhp7Kmoq28u3UfAy4ZQ/xsfx3N6K+9f16e3zHJNSD6s534HwNPt/8Z/7 VYf5SQK/z4QL5OEHAAD//wMAUEsBAi0AFAAGAAgAAAAhANvh9svuAAAAhQEAABMAAAAAAAAAAAAA AAAAAAAAAFtDb250ZW50X1R5cGVzXS54bWxQSwECLQAUAAYACAAAACEAWvQsW78AAAAVAQAACwAA AAAAAAAAAAAAAAAfAQAAX3JlbHMvLnJlbHNQSwECLQAUAAYACAAAACEAdr5CE8MAAADcAAAADwAA AAAAAAAAAAAAAAAHAgAAZHJzL2Rvd25yZXYueG1sUEsFBgAAAAADAAMAtwAAAPcCAAAAAA== ">
                    <v:rect id="Rectangle 171" o:spid="_x0000_s1032" style="position:absolute;left:7172;top:1667;width:498;height:309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5ZJAwwAAANwAAAAPAAAAZHJzL2Rvd25yZXYueG1sRE9Na8JA EL0X/A/LCN7qRg/aRjdBxNIWemhV0OOQnU2C2dmQ3cT033cLhd7m8T5nm4+2EQN1vnasYDFPQBAX TtdcKjifXh6fQPiArLFxTAq+yUOeTR62mGp35y8ajqEUMYR9igqqENpUSl9UZNHPXUscOeM6iyHC rpS6w3sMt41cJslKWqw5NlTY0r6i4nbsrYKrwdfT4d1/SLMczHP92V/MuldqNh13GxCBxvAv/nO/ 6Th/vYDfZ+IFMvsBAAD//wMAUEsBAi0AFAAGAAgAAAAhANvh9svuAAAAhQEAABMAAAAAAAAAAAAA AAAAAAAAAFtDb250ZW50X1R5cGVzXS54bWxQSwECLQAUAAYACAAAACEAWvQsW78AAAAVAQAACwAA AAAAAAAAAAAAAAAfAQAAX3JlbHMvLnJlbHNQSwECLQAUAAYACAAAACEANeWSQMMAAADcAAAADwAA AAAAAAAAAAAAAAAHAgAAZHJzL2Rvd25yZXYueG1sUEsFBgAAAAADAAMAtwAAAPcCAAAAAA== " fillcolor="white [3212]" strokecolor="white [3212]" strokeweight="1pt"/>
                    <v:line id="Straight Connector 172" o:spid="_x0000_s1033" style="position:absolute;visibility:visible;mso-wrap-style:square" from="7697,1381" to="7697,498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Ix3VwQAAANwAAAAPAAAAZHJzL2Rvd25yZXYueG1sRE/NasJA EL4LvsMyQm86MRYr0VVEaPFkqfUBxuyYRLOzIbs1aZ++Wyh4m4/vd1ab3tbqzq2vnGiYThJQLLkz lRQaTp+v4wUoH0gM1U5Ywzd72KyHgxVlxnXywfdjKFQMEZ+RhjKEJkP0ecmW/MQ1LJG7uNZSiLAt 0LTUxXBbY5okc7RUSWwoqeFdyfnt+GU12Nk+Ocy79FBjfn07yw/i8+xd66dRv12CCtyHh/jfvTdx /ksKf8/EC3D9CwAA//8DAFBLAQItABQABgAIAAAAIQDb4fbL7gAAAIUBAAATAAAAAAAAAAAAAAAA AAAAAABbQ29udGVudF9UeXBlc10ueG1sUEsBAi0AFAAGAAgAAAAhAFr0LFu/AAAAFQEAAAsAAAAA AAAAAAAAAAAAHwEAAF9yZWxzLy5yZWxzUEsBAi0AFAAGAAgAAAAhAE4jHdXBAAAA3AAAAA8AAAAA AAAAAAAAAAAABwIAAGRycy9kb3ducmV2LnhtbFBLBQYAAAAAAwADALcAAAD1AgAAAAA= " strokecolor="black [3213]" strokeweight="1pt">
                      <v:stroke joinstyle="miter"/>
                    </v:line>
                    <v:line id="Straight Connector 173" o:spid="_x0000_s1034" style="position:absolute;visibility:visible;mso-wrap-style:square" from="7116,2492" to="7116,393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ZpI1wgAAANwAAAAPAAAAZHJzL2Rvd25yZXYueG1sRE9Na8JA EL0L/Q/LFHrTTS1UiW5CqS1YPJl48Dhkx2xsdjZkt0n8912h0Ns83uds88m2YqDeN44VPC8SEMSV 0w3XCk7l53wNwgdkja1jUnAjD3n2MNtiqt3IRxqKUIsYwj5FBSaELpXSV4Ys+oXriCN3cb3FEGFf S93jGMNtK5dJ8iotNhwbDHb0bqj6Ln6sguE8nvVpNOXVNF+H0nwM+9tOKvX0OL1tQASawr/4z73X cf7qBe7PxAtk9gsAAP//AwBQSwECLQAUAAYACAAAACEA2+H2y+4AAACFAQAAEwAAAAAAAAAAAAAA AAAAAAAAW0NvbnRlbnRfVHlwZXNdLnhtbFBLAQItABQABgAIAAAAIQBa9CxbvwAAABUBAAALAAAA AAAAAAAAAAAAAB8BAABfcmVscy8ucmVsc1BLAQItABQABgAIAAAAIQCBZpI1wgAAANwAAAAPAAAA AAAAAAAAAAAAAAcCAABkcnMvZG93bnJldi54bWxQSwUGAAAAAAMAAwC3AAAA9gIAAAAA " strokecolor="black [3213]" strokeweight="2.25pt">
                      <v:stroke joinstyle="miter"/>
                      <o:lock v:ext="edit" shapetype="f"/>
                    </v:line>
                  </v:group>
                  <v:shape id="Picture 167" o:spid="_x0000_s1035" type="#_x0000_t75" style="position:absolute;top:1736;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j2AXwAAAANwAAAAPAAAAZHJzL2Rvd25yZXYueG1sRE9Ni8Iw EL0L+x/CLHjTZD2o2zXKsiB68KBWPA/N2BabSTeJWv+9EQRv83ifM1t0thFX8qF2rOFrqEAQF87U XGo45MvBFESIyAYbx6ThTgEW84/eDDPjbryj6z6WIoVwyFBDFWObSRmKiiyGoWuJE3dy3mJM0JfS eLylcNvIkVJjabHm1FBhS38VFef9xWoo8q36P9Zlt8o3x/vIeKO+o9G6/9n9/oCI1MW3+OVemzR/ PIHnM+kCOX8AAAD//wMAUEsBAi0AFAAGAAgAAAAhANvh9svuAAAAhQEAABMAAAAAAAAAAAAAAAAA AAAAAFtDb250ZW50X1R5cGVzXS54bWxQSwECLQAUAAYACAAAACEAWvQsW78AAAAVAQAACwAAAAAA AAAAAAAAAAAfAQAAX3JlbHMvLnJlbHNQSwECLQAUAAYACAAAACEA549gF8AAAADcAAAADwAAAAAA AAAAAAAAAAAHAgAAZHJzL2Rvd25yZXYueG1sUEsFBgAAAAADAAMAtwAAAPQCAAAAAA== ">
                    <v:imagedata r:id="rId328" o:title=""/>
                  </v:shape>
                  <v:shape id="Picture 168" o:spid="_x0000_s1036" type="#_x0000_t75" style="position:absolute;left:14033;top:1815;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o/fpxAAAANwAAAAPAAAAZHJzL2Rvd25yZXYueG1sRI/dasJA EIXvC32HZYTe1V0VxKauIi2FgBfizwMM2TGJyc6G7Nakb9+5ELyb4Zw555v1dvStulMf68AWZlMD irgIrubSwuX8874CFROywzYwWfijCNvN68saMxcGPtL9lEolIRwztFCl1GVax6Iij3EaOmLRrqH3 mGTtS+16HCTct3puzFJ7rFkaKuzoq6KiOf16C984fBzyxSxfzNnsze7WmPbWWPs2GXefoBKN6Wl+ XOdO8JdCK8/IBHrzDwAA//8DAFBLAQItABQABgAIAAAAIQDb4fbL7gAAAIUBAAATAAAAAAAAAAAA AAAAAAAAAABbQ29udGVudF9UeXBlc10ueG1sUEsBAi0AFAAGAAgAAAAhAFr0LFu/AAAAFQEAAAsA AAAAAAAAAAAAAAAAHwEAAF9yZWxzLy5yZWxzUEsBAi0AFAAGAAgAAAAhAPOj9+nEAAAA3AAAAA8A AAAAAAAAAAAAAAAABwIAAGRycy9kb3ducmV2LnhtbFBLBQYAAAAAAwADALcAAAD4AgAAAAA= ">
                    <v:imagedata r:id="rId329" o:title=""/>
                  </v:shape>
                  <v:shape id="Picture 169" o:spid="_x0000_s1037" type="#_x0000_t75" style="position:absolute;left:6627;top:6487;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0l8qwQAAANwAAAAPAAAAZHJzL2Rvd25yZXYueG1sRE9Ni8Iw EL0v+B/CCHtbU1cUrUYRxWVvslXB45CMbbWZlCZru//eCAve5vE+Z7HqbCXu1PjSsYLhIAFBrJ0p OVdwPOw+piB8QDZYOSYFf+Rhtey9LTA1ruUfumchFzGEfYoKihDqVEqvC7LoB64mjtzFNRZDhE0u TYNtDLeV/EySibRYcmwosKZNQfqW/VoF19N283XW3akeHZxts63ej4NW6r3frecgAnXhJf53f5s4 fzKD5zPxArl8AAAA//8DAFBLAQItABQABgAIAAAAIQDb4fbL7gAAAIUBAAATAAAAAAAAAAAAAAAA AAAAAABbQ29udGVudF9UeXBlc10ueG1sUEsBAi0AFAAGAAgAAAAhAFr0LFu/AAAAFQEAAAsAAAAA AAAAAAAAAAAAHwEAAF9yZWxzLy5yZWxzUEsBAi0AFAAGAAgAAAAhAJLSXyrBAAAA3AAAAA8AAAAA AAAAAAAAAAAABwIAAGRycy9kb3ducmV2LnhtbFBLBQYAAAAAAwADALcAAAD1AgAAAAA= ">
                    <v:imagedata r:id="rId330" o:title=""/>
                  </v:shape>
                  <v:shape id="Picture 170" o:spid="_x0000_s1038" type="#_x0000_t75" style="position:absolute;left:6278;width:2286;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tunewwAAANwAAAAPAAAAZHJzL2Rvd25yZXYueG1sRI9BSwMx EIXvgv8hjNCbTdpDq2vTooLgZaFuF7wOybhZ3EyWTdqu/945CN5meG/e+2Z3mOOgLjTlPrGF1dKA InbJ99xZaE9v9w+gckH2OCQmCz+U4bC/vdlh5dOVP+jSlE5JCOcKLYRSxkrr7AJFzMs0Eov2laaI Rdap037Cq4THQa+N2eiIPUtDwJFeA7nv5hwtmONLaOo+1J1esTOfba2debR2cTc/P4EqNJd/89/1 uxf8reDLMzKB3v8CAAD//wMAUEsBAi0AFAAGAAgAAAAhANvh9svuAAAAhQEAABMAAAAAAAAAAAAA AAAAAAAAAFtDb250ZW50X1R5cGVzXS54bWxQSwECLQAUAAYACAAAACEAWvQsW78AAAAVAQAACwAA AAAAAAAAAAAAAAAfAQAAX3JlbHMvLnJlbHNQSwECLQAUAAYACAAAACEAXLbp3sMAAADcAAAADwAA AAAAAAAAAAAAAAAHAgAAZHJzL2Rvd25yZXYueG1sUEsFBgAAAAADAAMAtwAAAPcCAAAAAA== ">
                    <v:imagedata r:id="rId331" o:title=""/>
                  </v:shape>
                </v:group>
                <w10:wrap type="square"/>
                <w10:anchorlock/>
              </v:group>
            </w:pict>
          </mc:Fallback>
        </mc:AlternateContent>
      </w:r>
      <w:r w:rsidR="00516F94" w:rsidRPr="00516F94">
        <w:rPr>
          <w:b/>
          <w:bCs/>
        </w:rPr>
        <w:t xml:space="preserve">Câu </w:t>
      </w:r>
      <w:r w:rsidR="00354D11">
        <w:rPr>
          <w:b/>
          <w:bCs/>
        </w:rPr>
        <w:t>21</w:t>
      </w:r>
      <w:r w:rsidR="00516F94" w:rsidRPr="00516F94">
        <w:rPr>
          <w:b/>
          <w:bCs/>
        </w:rPr>
        <w:t>:</w:t>
      </w:r>
      <w:r w:rsidR="00516F94" w:rsidRPr="00516F94">
        <w:rPr>
          <w:bCs/>
        </w:rPr>
        <w:t xml:space="preserve"> </w:t>
      </w:r>
      <w:r w:rsidR="00BB0377">
        <w:rPr>
          <w:bCs/>
        </w:rPr>
        <w:t xml:space="preserve">Cho mạch điện như hình vẽ. Biết nguồn điện có suất điện động </w:t>
      </w:r>
      <w:r w:rsidR="00BB0377" w:rsidRPr="00BB0377">
        <w:rPr>
          <w:bCs/>
          <w:position w:val="-10"/>
        </w:rPr>
        <w:object w:dxaOrig="560" w:dyaOrig="320" w14:anchorId="11F8DF90">
          <v:shape id="_x0000_i1105" type="#_x0000_t75" style="width:27.55pt;height:16.3pt" o:ole="">
            <v:imagedata r:id="rId332" o:title=""/>
          </v:shape>
          <o:OLEObject Type="Embed" ProgID="Equation.DSMT4" ShapeID="_x0000_i1105" DrawAspect="Content" ObjectID="_1653897463" r:id="rId333"/>
        </w:object>
      </w:r>
      <w:r w:rsidR="00BB0377">
        <w:rPr>
          <w:bCs/>
        </w:rPr>
        <w:t xml:space="preserve">V, điện trở trong </w:t>
      </w:r>
      <w:r w:rsidR="00BB0377" w:rsidRPr="00BB0377">
        <w:rPr>
          <w:bCs/>
          <w:position w:val="-4"/>
        </w:rPr>
        <w:object w:dxaOrig="499" w:dyaOrig="260" w14:anchorId="40D20809">
          <v:shape id="_x0000_i1106" type="#_x0000_t75" style="width:25.05pt;height:13.15pt" o:ole="">
            <v:imagedata r:id="rId334" o:title=""/>
          </v:shape>
          <o:OLEObject Type="Embed" ProgID="Equation.DSMT4" ShapeID="_x0000_i1106" DrawAspect="Content" ObjectID="_1653897464" r:id="rId335"/>
        </w:object>
      </w:r>
      <w:r w:rsidR="00BB0377">
        <w:rPr>
          <w:bCs/>
        </w:rPr>
        <w:t xml:space="preserve">Ω. Mạch ngoài gồm điện trở </w:t>
      </w:r>
      <w:r w:rsidR="00BB0377" w:rsidRPr="00BB0377">
        <w:rPr>
          <w:bCs/>
          <w:position w:val="-4"/>
        </w:rPr>
        <w:object w:dxaOrig="560" w:dyaOrig="260" w14:anchorId="2AFF386C">
          <v:shape id="_x0000_i1107" type="#_x0000_t75" style="width:27.55pt;height:13.15pt" o:ole="">
            <v:imagedata r:id="rId336" o:title=""/>
          </v:shape>
          <o:OLEObject Type="Embed" ProgID="Equation.DSMT4" ShapeID="_x0000_i1107" DrawAspect="Content" ObjectID="_1653897465" r:id="rId337"/>
        </w:object>
      </w:r>
      <w:r w:rsidR="00BB0377">
        <w:rPr>
          <w:bCs/>
        </w:rPr>
        <w:t xml:space="preserve">Ω. Hiệu điện thế giữa hai điểm </w:t>
      </w:r>
      <w:r w:rsidR="00BB0377" w:rsidRPr="00BB0377">
        <w:rPr>
          <w:bCs/>
          <w:position w:val="-4"/>
        </w:rPr>
        <w:object w:dxaOrig="240" w:dyaOrig="260" w14:anchorId="792CBDCE">
          <v:shape id="_x0000_i1108" type="#_x0000_t75" style="width:12.5pt;height:13.15pt" o:ole="">
            <v:imagedata r:id="rId338" o:title=""/>
          </v:shape>
          <o:OLEObject Type="Embed" ProgID="Equation.DSMT4" ShapeID="_x0000_i1108" DrawAspect="Content" ObjectID="_1653897466" r:id="rId339"/>
        </w:object>
      </w:r>
      <w:r w:rsidR="00BB0377">
        <w:rPr>
          <w:bCs/>
        </w:rPr>
        <w:t xml:space="preserve">, </w:t>
      </w:r>
      <w:r w:rsidR="00BB0377" w:rsidRPr="00BB0377">
        <w:rPr>
          <w:bCs/>
          <w:position w:val="-4"/>
        </w:rPr>
        <w:object w:dxaOrig="240" w:dyaOrig="260" w14:anchorId="7D153496">
          <v:shape id="_x0000_i1109" type="#_x0000_t75" style="width:12.5pt;height:13.15pt" o:ole="">
            <v:imagedata r:id="rId340" o:title=""/>
          </v:shape>
          <o:OLEObject Type="Embed" ProgID="Equation.DSMT4" ShapeID="_x0000_i1109" DrawAspect="Content" ObjectID="_1653897467" r:id="rId341"/>
        </w:object>
      </w:r>
      <w:r w:rsidR="00BB0377">
        <w:rPr>
          <w:bCs/>
        </w:rPr>
        <w:t xml:space="preserve"> là</w:t>
      </w:r>
    </w:p>
    <w:p w14:paraId="77E5ED6E" w14:textId="32DB9471" w:rsidR="00516F94" w:rsidRP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00BB0377">
        <w:rPr>
          <w:bCs/>
        </w:rPr>
        <w:t>1 V</w:t>
      </w:r>
      <w:r w:rsidRPr="00516F94">
        <w:rPr>
          <w:bCs/>
        </w:rPr>
        <w:t>.</w:t>
      </w:r>
    </w:p>
    <w:p w14:paraId="4AD28A73" w14:textId="32F5FCEC" w:rsidR="00516F94" w:rsidRPr="00516F94" w:rsidRDefault="00516F94" w:rsidP="00516F94">
      <w:pPr>
        <w:tabs>
          <w:tab w:val="left" w:pos="284"/>
          <w:tab w:val="left" w:pos="2835"/>
          <w:tab w:val="left" w:pos="5387"/>
          <w:tab w:val="left" w:pos="7938"/>
        </w:tabs>
        <w:ind w:firstLine="142"/>
        <w:jc w:val="both"/>
        <w:rPr>
          <w:bCs/>
        </w:rPr>
      </w:pPr>
      <w:r w:rsidRPr="00516F94">
        <w:rPr>
          <w:b/>
          <w:bCs/>
        </w:rPr>
        <w:tab/>
        <w:t xml:space="preserve">B. </w:t>
      </w:r>
      <w:r w:rsidR="00BB0377">
        <w:rPr>
          <w:bCs/>
        </w:rPr>
        <w:t>–1 V</w:t>
      </w:r>
      <w:r w:rsidRPr="00516F94">
        <w:rPr>
          <w:bCs/>
        </w:rPr>
        <w:t>.</w:t>
      </w:r>
    </w:p>
    <w:p w14:paraId="0A16306D" w14:textId="5FBCE7CF" w:rsidR="00516F94" w:rsidRPr="00516F94" w:rsidRDefault="00516F94" w:rsidP="00516F94">
      <w:pPr>
        <w:tabs>
          <w:tab w:val="left" w:pos="284"/>
          <w:tab w:val="left" w:pos="2835"/>
          <w:tab w:val="left" w:pos="5387"/>
          <w:tab w:val="left" w:pos="7938"/>
        </w:tabs>
        <w:ind w:firstLine="142"/>
        <w:jc w:val="both"/>
        <w:rPr>
          <w:bCs/>
        </w:rPr>
      </w:pPr>
      <w:r w:rsidRPr="00516F94">
        <w:rPr>
          <w:b/>
          <w:bCs/>
        </w:rPr>
        <w:tab/>
        <w:t xml:space="preserve">C. </w:t>
      </w:r>
      <w:r w:rsidR="00BB0377">
        <w:rPr>
          <w:bCs/>
        </w:rPr>
        <w:t>2 V</w:t>
      </w:r>
      <w:r w:rsidRPr="00516F94">
        <w:rPr>
          <w:bCs/>
        </w:rPr>
        <w:t>.</w:t>
      </w:r>
    </w:p>
    <w:p w14:paraId="104C867D" w14:textId="0900AB85" w:rsidR="00516F94" w:rsidRDefault="00516F94" w:rsidP="00516F94">
      <w:pPr>
        <w:tabs>
          <w:tab w:val="left" w:pos="284"/>
          <w:tab w:val="left" w:pos="2835"/>
          <w:tab w:val="left" w:pos="5387"/>
          <w:tab w:val="left" w:pos="7938"/>
        </w:tabs>
        <w:ind w:firstLine="142"/>
        <w:jc w:val="both"/>
        <w:rPr>
          <w:bCs/>
        </w:rPr>
      </w:pPr>
      <w:r w:rsidRPr="00516F94">
        <w:rPr>
          <w:b/>
          <w:bCs/>
        </w:rPr>
        <w:tab/>
        <w:t xml:space="preserve">D. </w:t>
      </w:r>
      <w:r w:rsidR="00BB0377">
        <w:rPr>
          <w:bCs/>
        </w:rPr>
        <w:t>–2 V</w:t>
      </w:r>
      <w:r w:rsidRPr="00516F94">
        <w:rPr>
          <w:bCs/>
        </w:rPr>
        <w:t>.</w:t>
      </w:r>
    </w:p>
    <w:p w14:paraId="79C0B1CE" w14:textId="77777777" w:rsidR="003A3B0D" w:rsidRDefault="003A3B0D" w:rsidP="00516F94">
      <w:pPr>
        <w:tabs>
          <w:tab w:val="left" w:pos="284"/>
          <w:tab w:val="left" w:pos="2835"/>
          <w:tab w:val="left" w:pos="5387"/>
          <w:tab w:val="left" w:pos="7938"/>
        </w:tabs>
        <w:ind w:firstLine="142"/>
        <w:jc w:val="both"/>
        <w:rPr>
          <w:bCs/>
        </w:rPr>
      </w:pPr>
    </w:p>
    <w:p w14:paraId="62D0286C" w14:textId="160330DD" w:rsidR="00516F94" w:rsidRPr="00516F94" w:rsidRDefault="00516F94" w:rsidP="00516F94">
      <w:pPr>
        <w:tabs>
          <w:tab w:val="left" w:pos="284"/>
          <w:tab w:val="left" w:pos="2835"/>
          <w:tab w:val="left" w:pos="5387"/>
          <w:tab w:val="left" w:pos="7938"/>
        </w:tabs>
        <w:ind w:firstLine="142"/>
        <w:jc w:val="both"/>
        <w:rPr>
          <w:bCs/>
        </w:rPr>
      </w:pPr>
      <w:r w:rsidRPr="00516F94">
        <w:rPr>
          <w:b/>
          <w:bCs/>
        </w:rPr>
        <w:t>Câu 2</w:t>
      </w:r>
      <w:r w:rsidR="00354D11">
        <w:rPr>
          <w:b/>
          <w:bCs/>
        </w:rPr>
        <w:t>2</w:t>
      </w:r>
      <w:r w:rsidRPr="00516F94">
        <w:rPr>
          <w:b/>
          <w:bCs/>
        </w:rPr>
        <w:t>:</w:t>
      </w:r>
      <w:r w:rsidRPr="00516F94">
        <w:rPr>
          <w:bCs/>
        </w:rPr>
        <w:t xml:space="preserve"> Trong phản ứng hạt nhân </w:t>
      </w:r>
      <w:r w:rsidR="0090439C" w:rsidRPr="0090439C">
        <w:rPr>
          <w:position w:val="-12"/>
        </w:rPr>
        <w:object w:dxaOrig="2160" w:dyaOrig="380" w14:anchorId="74454EDF">
          <v:shape id="_x0000_i1110" type="#_x0000_t75" style="width:108.3pt;height:19.4pt" o:ole="">
            <v:imagedata r:id="rId342" o:title=""/>
          </v:shape>
          <o:OLEObject Type="Embed" ProgID="Equation.DSMT4" ShapeID="_x0000_i1110" DrawAspect="Content" ObjectID="_1653897468" r:id="rId343"/>
        </w:object>
      </w:r>
      <w:r w:rsidRPr="00516F94">
        <w:rPr>
          <w:bCs/>
        </w:rPr>
        <w:t xml:space="preserve">hai hạt nhân </w:t>
      </w:r>
      <w:r w:rsidR="0090439C" w:rsidRPr="0090439C">
        <w:rPr>
          <w:position w:val="-12"/>
        </w:rPr>
        <w:object w:dxaOrig="360" w:dyaOrig="380" w14:anchorId="21EFC915">
          <v:shape id="_x0000_i1111" type="#_x0000_t75" style="width:16.9pt;height:19.4pt" o:ole="">
            <v:imagedata r:id="rId344" o:title=""/>
          </v:shape>
          <o:OLEObject Type="Embed" ProgID="Equation.DSMT4" ShapeID="_x0000_i1111" DrawAspect="Content" ObjectID="_1653897469" r:id="rId345"/>
        </w:object>
      </w:r>
      <w:r w:rsidR="0090439C">
        <w:rPr>
          <w:bCs/>
        </w:rPr>
        <w:t xml:space="preserve"> có động năng như nhau </w:t>
      </w:r>
      <w:r w:rsidR="0090439C" w:rsidRPr="0090439C">
        <w:rPr>
          <w:bCs/>
          <w:position w:val="-12"/>
        </w:rPr>
        <w:object w:dxaOrig="300" w:dyaOrig="360" w14:anchorId="0701FF14">
          <v:shape id="_x0000_i1112" type="#_x0000_t75" style="width:15.05pt;height:16.9pt" o:ole="">
            <v:imagedata r:id="rId346" o:title=""/>
          </v:shape>
          <o:OLEObject Type="Embed" ProgID="Equation.DSMT4" ShapeID="_x0000_i1112" DrawAspect="Content" ObjectID="_1653897470" r:id="rId347"/>
        </w:object>
      </w:r>
      <w:r w:rsidRPr="00516F94">
        <w:rPr>
          <w:bCs/>
        </w:rPr>
        <w:t xml:space="preserve">, động năng của hạt nhân </w:t>
      </w:r>
      <w:r w:rsidR="0090439C" w:rsidRPr="0090439C">
        <w:rPr>
          <w:position w:val="-12"/>
        </w:rPr>
        <w:object w:dxaOrig="380" w:dyaOrig="380" w14:anchorId="72A34A93">
          <v:shape id="_x0000_i1113" type="#_x0000_t75" style="width:19.4pt;height:19.4pt" o:ole="">
            <v:imagedata r:id="rId348" o:title=""/>
          </v:shape>
          <o:OLEObject Type="Embed" ProgID="Equation.DSMT4" ShapeID="_x0000_i1113" DrawAspect="Content" ObjectID="_1653897471" r:id="rId349"/>
        </w:object>
      </w:r>
      <w:r w:rsidR="0090439C">
        <w:rPr>
          <w:bCs/>
        </w:rPr>
        <w:t xml:space="preserve"> và nơtrôn lần lượt là </w:t>
      </w:r>
      <w:r w:rsidR="0090439C" w:rsidRPr="0090439C">
        <w:rPr>
          <w:bCs/>
          <w:position w:val="-12"/>
        </w:rPr>
        <w:object w:dxaOrig="320" w:dyaOrig="360" w14:anchorId="7D70DEF6">
          <v:shape id="_x0000_i1114" type="#_x0000_t75" style="width:16.9pt;height:16.9pt" o:ole="">
            <v:imagedata r:id="rId350" o:title=""/>
          </v:shape>
          <o:OLEObject Type="Embed" ProgID="Equation.DSMT4" ShapeID="_x0000_i1114" DrawAspect="Content" ObjectID="_1653897472" r:id="rId351"/>
        </w:object>
      </w:r>
      <w:r w:rsidR="0090439C">
        <w:rPr>
          <w:bCs/>
        </w:rPr>
        <w:t xml:space="preserve"> và </w:t>
      </w:r>
      <w:r w:rsidR="0090439C" w:rsidRPr="0090439C">
        <w:rPr>
          <w:bCs/>
          <w:position w:val="-12"/>
        </w:rPr>
        <w:object w:dxaOrig="320" w:dyaOrig="360" w14:anchorId="6E26836B">
          <v:shape id="_x0000_i1115" type="#_x0000_t75" style="width:16.9pt;height:16.9pt" o:ole="">
            <v:imagedata r:id="rId352" o:title=""/>
          </v:shape>
          <o:OLEObject Type="Embed" ProgID="Equation.DSMT4" ShapeID="_x0000_i1115" DrawAspect="Content" ObjectID="_1653897473" r:id="rId353"/>
        </w:object>
      </w:r>
      <w:r w:rsidRPr="00516F94">
        <w:rPr>
          <w:bCs/>
        </w:rPr>
        <w:t xml:space="preserve">. Hệ thức nào sau đây </w:t>
      </w:r>
      <w:r w:rsidRPr="0090439C">
        <w:rPr>
          <w:b/>
          <w:bCs/>
        </w:rPr>
        <w:t>đúng</w:t>
      </w:r>
      <w:r w:rsidRPr="00516F94">
        <w:rPr>
          <w:bCs/>
        </w:rPr>
        <w:t>?</w:t>
      </w:r>
    </w:p>
    <w:p w14:paraId="66ABAE38" w14:textId="6E01E991"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0090439C" w:rsidRPr="0090439C">
        <w:rPr>
          <w:b/>
          <w:bCs/>
          <w:position w:val="-12"/>
        </w:rPr>
        <w:object w:dxaOrig="1420" w:dyaOrig="360" w14:anchorId="568C8A0B">
          <v:shape id="_x0000_i1116" type="#_x0000_t75" style="width:70.1pt;height:16.9pt" o:ole="">
            <v:imagedata r:id="rId354" o:title=""/>
          </v:shape>
          <o:OLEObject Type="Embed" ProgID="Equation.DSMT4" ShapeID="_x0000_i1116" DrawAspect="Content" ObjectID="_1653897474" r:id="rId355"/>
        </w:object>
      </w:r>
      <w:r w:rsidRPr="00516F94">
        <w:rPr>
          <w:bCs/>
        </w:rPr>
        <w:t>.</w:t>
      </w:r>
      <w:r w:rsidRPr="00516F94">
        <w:rPr>
          <w:bCs/>
        </w:rPr>
        <w:tab/>
      </w:r>
      <w:r w:rsidRPr="00516F94">
        <w:rPr>
          <w:b/>
          <w:bCs/>
        </w:rPr>
        <w:t xml:space="preserve">B. </w:t>
      </w:r>
      <w:r w:rsidR="0090439C" w:rsidRPr="0090439C">
        <w:rPr>
          <w:b/>
          <w:bCs/>
          <w:position w:val="-12"/>
        </w:rPr>
        <w:object w:dxaOrig="1420" w:dyaOrig="360" w14:anchorId="6898B0AB">
          <v:shape id="_x0000_i1117" type="#_x0000_t75" style="width:70.1pt;height:16.9pt" o:ole="">
            <v:imagedata r:id="rId356" o:title=""/>
          </v:shape>
          <o:OLEObject Type="Embed" ProgID="Equation.DSMT4" ShapeID="_x0000_i1117" DrawAspect="Content" ObjectID="_1653897475" r:id="rId357"/>
        </w:object>
      </w:r>
      <w:r w:rsidRPr="00516F94">
        <w:rPr>
          <w:bCs/>
        </w:rPr>
        <w:t>.</w:t>
      </w:r>
      <w:r w:rsidRPr="00516F94">
        <w:rPr>
          <w:bCs/>
        </w:rPr>
        <w:tab/>
      </w:r>
      <w:r w:rsidRPr="00516F94">
        <w:rPr>
          <w:b/>
          <w:bCs/>
        </w:rPr>
        <w:t xml:space="preserve">C. </w:t>
      </w:r>
      <w:r w:rsidR="0090439C" w:rsidRPr="0090439C">
        <w:rPr>
          <w:b/>
          <w:bCs/>
          <w:position w:val="-12"/>
        </w:rPr>
        <w:object w:dxaOrig="1420" w:dyaOrig="360" w14:anchorId="44BE86CF">
          <v:shape id="_x0000_i1118" type="#_x0000_t75" style="width:70.1pt;height:16.9pt" o:ole="">
            <v:imagedata r:id="rId358" o:title=""/>
          </v:shape>
          <o:OLEObject Type="Embed" ProgID="Equation.DSMT4" ShapeID="_x0000_i1118" DrawAspect="Content" ObjectID="_1653897476" r:id="rId359"/>
        </w:object>
      </w:r>
      <w:r w:rsidRPr="00516F94">
        <w:rPr>
          <w:bCs/>
        </w:rPr>
        <w:t>.</w:t>
      </w:r>
      <w:r w:rsidRPr="00516F94">
        <w:rPr>
          <w:bCs/>
        </w:rPr>
        <w:tab/>
      </w:r>
      <w:r w:rsidRPr="00516F94">
        <w:rPr>
          <w:b/>
          <w:bCs/>
        </w:rPr>
        <w:t xml:space="preserve">D. </w:t>
      </w:r>
      <w:r w:rsidR="0090439C" w:rsidRPr="0090439C">
        <w:rPr>
          <w:bCs/>
          <w:position w:val="-12"/>
        </w:rPr>
        <w:object w:dxaOrig="1420" w:dyaOrig="360" w14:anchorId="5C46823F">
          <v:shape id="_x0000_i1119" type="#_x0000_t75" style="width:70.1pt;height:16.9pt" o:ole="">
            <v:imagedata r:id="rId360" o:title=""/>
          </v:shape>
          <o:OLEObject Type="Embed" ProgID="Equation.DSMT4" ShapeID="_x0000_i1119" DrawAspect="Content" ObjectID="_1653897477" r:id="rId361"/>
        </w:object>
      </w:r>
      <w:r w:rsidRPr="00516F94">
        <w:rPr>
          <w:bCs/>
        </w:rPr>
        <w:t>.</w:t>
      </w:r>
    </w:p>
    <w:p w14:paraId="63478544" w14:textId="3E913BCD" w:rsidR="00516F94" w:rsidRPr="00516F94" w:rsidRDefault="00516F94" w:rsidP="00516F94">
      <w:pPr>
        <w:tabs>
          <w:tab w:val="left" w:pos="284"/>
          <w:tab w:val="left" w:pos="2835"/>
          <w:tab w:val="left" w:pos="5387"/>
          <w:tab w:val="left" w:pos="7938"/>
        </w:tabs>
        <w:ind w:firstLine="142"/>
        <w:jc w:val="both"/>
        <w:rPr>
          <w:bCs/>
        </w:rPr>
      </w:pPr>
      <w:r w:rsidRPr="00516F94">
        <w:rPr>
          <w:b/>
          <w:bCs/>
        </w:rPr>
        <w:t>Câu 2</w:t>
      </w:r>
      <w:r w:rsidR="00354D11">
        <w:rPr>
          <w:b/>
          <w:bCs/>
        </w:rPr>
        <w:t>3</w:t>
      </w:r>
      <w:r w:rsidRPr="00516F94">
        <w:rPr>
          <w:b/>
          <w:bCs/>
        </w:rPr>
        <w:t>:</w:t>
      </w:r>
      <w:r w:rsidRPr="00516F94">
        <w:rPr>
          <w:bCs/>
        </w:rPr>
        <w:t xml:space="preserve"> Một chất điểm thực hiện đồng thời hai dao động cùng phương, </w:t>
      </w:r>
      <w:r w:rsidR="006021CE">
        <w:rPr>
          <w:bCs/>
        </w:rPr>
        <w:t>đồ thị li độ – thời gian của hai dao động thành phần được cho như hình vẽ. Phương trình dao động của vật là</w:t>
      </w:r>
    </w:p>
    <w:p w14:paraId="49D06342" w14:textId="77777777" w:rsidR="00516F94" w:rsidRPr="00516F94" w:rsidRDefault="006021CE" w:rsidP="000F6AB5">
      <w:pPr>
        <w:tabs>
          <w:tab w:val="left" w:pos="284"/>
          <w:tab w:val="left" w:pos="2835"/>
          <w:tab w:val="left" w:pos="5387"/>
          <w:tab w:val="left" w:pos="7938"/>
        </w:tabs>
        <w:ind w:firstLine="142"/>
        <w:jc w:val="both"/>
        <w:rPr>
          <w:bCs/>
        </w:rPr>
      </w:pPr>
      <w:r>
        <w:rPr>
          <w:bCs/>
          <w:noProof/>
        </w:rPr>
        <mc:AlternateContent>
          <mc:Choice Requires="wpc">
            <w:drawing>
              <wp:anchor distT="0" distB="0" distL="114300" distR="114300" simplePos="0" relativeHeight="251658240" behindDoc="0" locked="1" layoutInCell="1" allowOverlap="1" wp14:anchorId="504A7EFB" wp14:editId="42E3AE24">
                <wp:simplePos x="0" y="0"/>
                <wp:positionH relativeFrom="column">
                  <wp:posOffset>4224020</wp:posOffset>
                </wp:positionH>
                <wp:positionV relativeFrom="paragraph">
                  <wp:posOffset>-121285</wp:posOffset>
                </wp:positionV>
                <wp:extent cx="2406015" cy="1344295"/>
                <wp:effectExtent l="0" t="0" r="32385" b="8255"/>
                <wp:wrapSquare wrapText="bothSides"/>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64" name="Group 64"/>
                        <wpg:cNvGrpSpPr/>
                        <wpg:grpSpPr>
                          <a:xfrm>
                            <a:off x="0" y="83886"/>
                            <a:ext cx="2406015" cy="1242623"/>
                            <a:chOff x="-145727" y="-70257"/>
                            <a:chExt cx="2406015" cy="1242623"/>
                          </a:xfrm>
                        </wpg:grpSpPr>
                        <wpg:grpSp>
                          <wpg:cNvPr id="65" name="Group 65"/>
                          <wpg:cNvGrpSpPr/>
                          <wpg:grpSpPr>
                            <a:xfrm>
                              <a:off x="196850" y="-70257"/>
                              <a:ext cx="2063438" cy="1210877"/>
                              <a:chOff x="196850" y="-70257"/>
                              <a:chExt cx="2063438" cy="1210877"/>
                            </a:xfrm>
                          </wpg:grpSpPr>
                          <pic:pic xmlns:pic="http://schemas.openxmlformats.org/drawingml/2006/picture">
                            <pic:nvPicPr>
                              <pic:cNvPr id="73" name="Picture 73"/>
                              <pic:cNvPicPr>
                                <a:picLocks noChangeAspect="1"/>
                              </pic:cNvPicPr>
                            </pic:nvPicPr>
                            <pic:blipFill>
                              <a:blip r:embed="rId362"/>
                              <a:stretch>
                                <a:fillRect/>
                              </a:stretch>
                            </pic:blipFill>
                            <pic:spPr>
                              <a:xfrm>
                                <a:off x="196850" y="173830"/>
                                <a:ext cx="1884998" cy="962025"/>
                              </a:xfrm>
                              <a:prstGeom prst="rect">
                                <a:avLst/>
                              </a:prstGeom>
                            </pic:spPr>
                          </pic:pic>
                          <wps:wsp>
                            <wps:cNvPr id="74" name="Straight Connector 74"/>
                            <wps:cNvCnPr>
                              <a:stCxn id="73" idx="1"/>
                            </wps:cNvCnPr>
                            <wps:spPr>
                              <a:xfrm>
                                <a:off x="196850" y="654843"/>
                                <a:ext cx="2063438" cy="0"/>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s:wsp>
                            <wps:cNvPr id="75" name="Straight Connector 75"/>
                            <wps:cNvCnPr/>
                            <wps:spPr>
                              <a:xfrm flipV="1">
                                <a:off x="196850" y="-70257"/>
                                <a:ext cx="0" cy="1210877"/>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66" name="Picture 66"/>
                            <pic:cNvPicPr/>
                          </pic:nvPicPr>
                          <pic:blipFill>
                            <a:blip r:embed="rId363"/>
                            <a:stretch>
                              <a:fillRect/>
                            </a:stretch>
                          </pic:blipFill>
                          <pic:spPr>
                            <a:xfrm>
                              <a:off x="-145727" y="-44082"/>
                              <a:ext cx="355600" cy="190500"/>
                            </a:xfrm>
                            <a:prstGeom prst="rect">
                              <a:avLst/>
                            </a:prstGeom>
                          </pic:spPr>
                        </pic:pic>
                        <pic:pic xmlns:pic="http://schemas.openxmlformats.org/drawingml/2006/picture">
                          <pic:nvPicPr>
                            <pic:cNvPr id="67" name="Picture 67"/>
                            <pic:cNvPicPr/>
                          </pic:nvPicPr>
                          <pic:blipFill>
                            <a:blip r:embed="rId364"/>
                            <a:stretch>
                              <a:fillRect/>
                            </a:stretch>
                          </pic:blipFill>
                          <pic:spPr>
                            <a:xfrm>
                              <a:off x="0" y="109538"/>
                              <a:ext cx="177800" cy="139700"/>
                            </a:xfrm>
                            <a:prstGeom prst="rect">
                              <a:avLst/>
                            </a:prstGeom>
                          </pic:spPr>
                        </pic:pic>
                        <pic:pic xmlns:pic="http://schemas.openxmlformats.org/drawingml/2006/picture">
                          <pic:nvPicPr>
                            <pic:cNvPr id="68" name="Picture 68"/>
                            <pic:cNvPicPr/>
                          </pic:nvPicPr>
                          <pic:blipFill>
                            <a:blip r:embed="rId365"/>
                            <a:stretch>
                              <a:fillRect/>
                            </a:stretch>
                          </pic:blipFill>
                          <pic:spPr>
                            <a:xfrm>
                              <a:off x="38100" y="651271"/>
                              <a:ext cx="139700" cy="152400"/>
                            </a:xfrm>
                            <a:prstGeom prst="rect">
                              <a:avLst/>
                            </a:prstGeom>
                          </pic:spPr>
                        </pic:pic>
                        <pic:pic xmlns:pic="http://schemas.openxmlformats.org/drawingml/2006/picture">
                          <pic:nvPicPr>
                            <pic:cNvPr id="69" name="Picture 69"/>
                            <pic:cNvPicPr/>
                          </pic:nvPicPr>
                          <pic:blipFill>
                            <a:blip r:embed="rId366"/>
                            <a:stretch>
                              <a:fillRect/>
                            </a:stretch>
                          </pic:blipFill>
                          <pic:spPr>
                            <a:xfrm>
                              <a:off x="2" y="1032666"/>
                              <a:ext cx="177800" cy="139700"/>
                            </a:xfrm>
                            <a:prstGeom prst="rect">
                              <a:avLst/>
                            </a:prstGeom>
                          </pic:spPr>
                        </pic:pic>
                        <pic:pic xmlns:pic="http://schemas.openxmlformats.org/drawingml/2006/picture">
                          <pic:nvPicPr>
                            <pic:cNvPr id="70" name="Picture 70"/>
                            <pic:cNvPicPr/>
                          </pic:nvPicPr>
                          <pic:blipFill>
                            <a:blip r:embed="rId367"/>
                            <a:stretch>
                              <a:fillRect/>
                            </a:stretch>
                          </pic:blipFill>
                          <pic:spPr>
                            <a:xfrm>
                              <a:off x="2031688" y="651271"/>
                              <a:ext cx="228600" cy="190500"/>
                            </a:xfrm>
                            <a:prstGeom prst="rect">
                              <a:avLst/>
                            </a:prstGeom>
                          </pic:spPr>
                        </pic:pic>
                        <pic:pic xmlns:pic="http://schemas.openxmlformats.org/drawingml/2006/picture">
                          <pic:nvPicPr>
                            <pic:cNvPr id="71" name="Picture 71"/>
                            <pic:cNvPicPr/>
                          </pic:nvPicPr>
                          <pic:blipFill>
                            <a:blip r:embed="rId368"/>
                            <a:stretch>
                              <a:fillRect/>
                            </a:stretch>
                          </pic:blipFill>
                          <pic:spPr>
                            <a:xfrm>
                              <a:off x="1358902" y="227409"/>
                              <a:ext cx="139700" cy="190500"/>
                            </a:xfrm>
                            <a:prstGeom prst="rect">
                              <a:avLst/>
                            </a:prstGeom>
                            <a:solidFill>
                              <a:schemeClr val="bg1"/>
                            </a:solidFill>
                          </pic:spPr>
                        </pic:pic>
                        <pic:pic xmlns:pic="http://schemas.openxmlformats.org/drawingml/2006/picture">
                          <pic:nvPicPr>
                            <pic:cNvPr id="72" name="Picture 72"/>
                            <pic:cNvPicPr/>
                          </pic:nvPicPr>
                          <pic:blipFill>
                            <a:blip r:embed="rId369"/>
                            <a:stretch>
                              <a:fillRect/>
                            </a:stretch>
                          </pic:blipFill>
                          <pic:spPr>
                            <a:xfrm>
                              <a:off x="1276352" y="739376"/>
                              <a:ext cx="152400" cy="190500"/>
                            </a:xfrm>
                            <a:prstGeom prst="rect">
                              <a:avLst/>
                            </a:prstGeom>
                            <a:solidFill>
                              <a:schemeClr val="bg1"/>
                            </a:solidFill>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745968A2" id="Canvas 5" o:spid="_x0000_s1026" editas="canvas" style="position:absolute;margin-left:332.6pt;margin-top:-9.55pt;width:189.45pt;height:105.85pt;z-index:251658240" coordsize="24060,13442"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AJhNXdNBQAA3xsAAA4AAABkcnMvZTJvRG9jLnht bOxZWW/bOBB+X2D/A6H3xDqsw0KcYuG0wQLFNmh2+05L1IFKpEAyPv79Dg/JspIgTWtsEmwe4pDS cDgz/OaiLj7s2gZtCBc1o0vHO3cdRGjG8pqWS+efvz+dJQ4SEtMcN4ySpbMnwvlw+ftvF9suJT6r WJMTjoAJFem2WzqVlF06m4msIi0W56wjFF4WjLdYwpSXs5zjLXBvm5nvutFsy3jecZYRIeDplXnp XGr+RUEy+aUoBJGoWTogm9S/XP+u1e/s8gKnJcddVWdWDPwTUrS4prDpwOoKS4zueH2PVVtnnAlW yPOMtTNWFHVGtA6gjedOtFlhusFCK5OBdXoBYXRCvusSbAAs0y0cBtHjMt2W3XAocJCTU3mWEtec 3XVahzLN/trccFTnSyeaO4jiFhCh3yOY262B5pp3t90Ntw9KM1PW3RW8Vf/BbminD3G/dJIgSSJz kGQnUQYv/LkbuV7ooAzee/7cj/zAUGQV4EGtPfPmYezHDgKKs9j1w7gn+PgEk1kvx2zblYAdLasy oZ2Y4UhVkONI1VDtpMifoaq3iJIQADyRdlDYjYJ5AL5mFPbcJB70sQo/wiGrBn0f4fGIvl2dpfBn YQKjezB52nlhlbzjxLFM2h/i0WL+/a47A//psKzXdVPLvY4FADIlFN3c1NkNN5PDMcRBfwzwWu2K 4AkchFqiqMwarHT6zLLvAlG2qjAtyR+igzACOFLUs2NyPT3acN3U3ae6aRRM1diqBiFn4kQPWMeE gyuW3bWEShPfOGlAS0ZFVXfCQTwl7ZqAA/E/cy0QToXkRGaV2rCAjb+CsErQ0Qst5UEwpYIA/3rA o0Yg8eIgCWyA7GHmJcl8sbAwW0Q+uI02Su8RYD0u5DVhLVIDkBKEgWPBKd58FlasnsQa00iiRQTB lGNAJhC93WB2z3LPCj+3Fe4IiKDYjsAwhJ9byXFdVhKtGKUgLeMotrFIL1hRYyghVzuqQ5cCUp1D CDGAsIwNnZo8bdoonCdzG5B60/pj79NmH/zunlWbmiqVHrEqThuKtiruxa6ryQRr6rwHpU6tZNVw tMGQFOXOqAFwGVNVBOcfaY7kvoMYzYDUUTxF66CGQKaHAYAMpxLXzYFOSIIbWR2TtiS3IGkonPnB RHok9w1RjBr6lRS9XdWDiZw4y8Anelk1taIyiLcLrbaqdjgoeLzQ0qulRJcHw64/sHhYoXdmVA6L 25oybmx9vPvBvIWh7y1g9FYmWLN8r5OdNg1A/7/ygSEvPeQDNkkNPgCnfTg54++ogPj2TfmBsofN yaMIMk6rPcwhhU1S1IvC/B2+OpKdGL6HwsikV4jrb6ZMiKJpmQBPAPzjvK/Sq5q/VOL3Tew9ZeI/ Kofnczexe/R+G4RhBNnEOO/CDWGsrHDKxK8s+qaQAs2DqetvbEEZ6Zpb6dEXlC+NFFtknBIppgnx 3EUI/QboB4nUNkxeHCcDRoKFqj7+9xiBWnmCEW2014QRXe2OuoW+qPqFNiJIPAUEaFajEMpQ26gM ODHYMLEkhF79HSfR4h5OFsp5XhNOdEV4Wpz4GiOeG/iRybLvwUSd+FFdMWpawaWOg0msPec1gcRe xJ0y4fhu4EUJBNJHwonvJ++lSY8Bc7sKEXeKFB2Deyp11/XSpYm9nzwlUrwgTBauCSq+H89dHUNH MWWceH65iJ3cmEzuK9Zlf1cxulfRXcP0wksdCvy9mQ4pBgNPwpBuFl4TuGxlelJw+XEUhAZccbAI 4sk3B89UMifqkE4FLt2Kw9ccfe2kPyLprs1+8VKfqcZzTXX4Lnf5LwAAAP//AwBQSwMECgAAAAAA AAAhAOCCjX9gUQEAYFEBABQAAABkcnMvbWVkaWEvaW1hZ2UxLnBuZ4lQTkcNChoKAAAADUlIRFIA AAe7AAAD8ggGAAAADRS70AAAgABJREFUeNrs3T1IZu1/J/CB/7AYECLBLMJaWFhYGOKChQGXx0KI xbAYsLCQjWSFFf4SLITI7gSXtTDBXQYiwcJCFhcMWEwhsxIMTGEhrIUsFhYWLlhYWFhYTDHFvfnd yTyZZx7Hua9zv52XzwfOJpOdea7xmvt77nOu3/Xy6qeffqrFdXZ2VgPy5/b2traxsfHzFb8G5BWQ VZBXQF4BWQV5BeS16l79o/h/au/evdMbkEMfP36sfclpXPFrQF4BWQV5BeQVkFWQV0Beq06xG9wk AXkFWQXkFZBXkFVAXgF5LRzFbnCTBOQVZBWQV0BeQVYBeQXktXAUu8FNEpBXkFVAXgF5BVkF5BWQ 18JR7AY3SUBeQVYBeQXkFWQVkFdAXgtHsRty6v7+vnZ7e1s7PDz8xU0yfh3/97geHx91FHioAWQV 5BXI3burvILvVkBeQV7pBMVu6LKHh4faxcVFbX9/v7a0tFSbmpqqDQwM/OLG+L3r9evXtaGhodrs 7GxtY2OjdnJyUh9kADzUALIK8gq0yt3dXe3s7Kz+3hrvnvEOOjo6Wuvp6Wno3TWu8fHx2sLCQm1r a6ue5XgXBny3AvIK8kqzFLuhw66vr2vr6+u1iYmJWl9fX8MDAylXDDjEfz8GEnZ2duoDE4CHGkBW QV6BRnz69Kl2enpaW1xcbHgydpYr/tvT09O11dXV2vHxce3p6Unng+9WQF5BXkmi2A0dECu3Y/Z6 zHxv1yDBj1aAz8zM1I6OjgwegIcakFVZBXkFfiUK3LEVeRS42zUx+0dXf39/bXl5uXZ+fu4fBHy3 grzKK8grDfm52B1bUEXBO8v1d3/3d5kajy2wsraZh7Y/fPhQuLbjz2m7M21fXl7W1tbWaoODg10Z JHip8P2Hf/iHtf/0n/5T7X/8j/+R6z6PrBSt7bgnabu6bf/2t7/9Rd7i13n+uf/v//2/2k6wt7en 7ZK03cgLSNF/7v/3//5f4dputl1tl7Ptl75bu/lzPz4+Fqrt+DPa1vZz13/7b/+t9h/+w3+o/dt/ +29rv/M7v5Ord9c4sit2RYvd0TrZ51nE/Ujb2i5K2zFWlWUwvhVtx7Nmt37urG3HM722td2ttlPH mbLWSlrxc1e1RqRtNcFGxprUBNvf9qtWvIDEjN8sfvrpp0K3PTw8XLi2489pu31tf/78uX6GWSva y8vVzT6PrBSt7VasgNC2tjvV9n/8j/9R2wlispC2y9F2I8Xuov/cWQdQu9l2K55btK3tTrWddbJa t9qOP6NtbRf5Ghsbq2f+pZ3KWvVzZ53Iom1tF6Xt3/zmN5mK3a1oO541u/VzZ207num1re2itJ21 VtLNtoteI9K2mmAjY01qgu1vW7FbsVvbLWo7zhfr1jblit2K3drWtmK3oq+2FbsVu7WtbcVuRV9t l7XY/fUZ39vb288WvRW7ta1txW7FT20rdit2a1vbit2K3T7Yit3aTmw7zjTb3d2tjY+Pl3YwQbFb 4VXbit3aVnBW7FbsVvzUtrYVu7Wt2J23Lc5jV7XYXU2xW9vaVuxW/NS2thW7ta1txW7Fbmd2O7Nb 24ltf9muPF6wyzhwEGe1/fEf/3Htr/7qr5zZncjZ1c7sdma3M7u17cxuZ3Y7u1rbrWvbmd3OrtZ2 c23/l//yX2r/7t/9u5ZMZsrr5OwvRW9ndmtb287sdn60tp3Z7cxubWu7W3U5Z3Z3t+1Xzc6Kh6op 25ncP9oi7u3bty+eiwakFdAAWQXkFdotdiFbX18vbZH72yuOFDs6OvIPD75bQV4Bea0gxW5o0MPD Q21qaqoSAwXPbRF3enrqQwAeakBWAXmFnLu4uKgXf6v47hq7FmbdeQF8twLyCshrMb2K/e3jyrr0 H6rg4OCg1t/fX8nBgq+vWBlglTd83+XlZX1SzJcrfg3IKiCv0Anxrra6ulqZ1dwv7VB2cnLiAwG+ W0FeAXmtiFe6AL7v7u6uPjO8Ey/kg4ODtZmZmXpBeXd3t36OQ8zIv729ffaKm+Xx8XFta2ur/ncc GRnpyKBGbOF+fn7uwwEAAJATUdyNd8pObRke76BRWI9zSWPVSryjxrnZIf5nvEt/eXc9PDysv+Ou rKzUB/5iwUUn/p7x94vt3AEAgHJT7IYXBgvauZo7ZpsvLy/XV423arV0DCrEduMxiDA9Pd3WgYO1 tbWfBzMAAADovNiye2lpqa0Tn8fGxmqbm5u1q6urlv297+/v6+/c4+Pj9f9+OydrxyRyAACgvBS7 4RtReJ6fn2/LYEGcfb2wsFB7//59R2aYxyz6WPkds+fb8fPEwISBAwAAgM6LHbdiEnU7isTxDvnu 3bv6Cu1OiJ3Nomjfjgnn8S4cxXqTtQEAoJwUu+ErDw8P9QJuq1+s43/GQEQ3X65jkCJWfLdj4GB7 e9uHBwAAoEP29/drPT09LZ+cHTt4xaTpbol35pgc3o6dymIFeStXpwMAAPmg2A3/LM7AbvWs+Ddv 3uTuZTpWrsdq797e3pb+rFFIdx4aAABAe21sbLR05654D44JzK06XqtVbm5u6sX3Vv6s8R58fHzs QwQAACWi2A3/KM7NblXxN2bXx1nced/eO852i63cWlngj9n3eRsgAQAAKIOYXBwTqlv1/jYyMlI7 OjrK/aTlKHrPzs7anQwAAHiWYjeV18qZ4ouLi13d8i2LGNiIlQGt2gJvdHS0dn197YMFAADQIvGO Fe9arSr47uzsFO4M648fP9bPEm9VH8R7sHO8AQCg+BS7qaxY2dyqWfETExP1F+8iixXZUaxvRdG7 r6+v8P0BAACQB/Fu1d/f35IVzXH8VNF344ptyFtV8J6fn7c7GQAAFJxiN5UU26CNjY21ZMvyOP+6 TLPBY/v14eHhlgyk7O7u+rABAABkFO9UrThyK95/Ly8vS9Mv8Q7eqrPLYzv3ou3QBgAA/AvFbirn 7OysJbPiYzX31dVVKfsotjZ/+/ZtSwYObA0HAACQbmlpqSWTkOOdLO/ncmd1fn5eGxoaarqfBgcH SzUZAAAAqkSxm0o5PT1tepvu+PPb29uVKODGKu+Y5d7swMHCwoKCNwAAQIPiHaoVE7SrUMCNI8qW l5ebnqwdx3HFFukAAECxKHZTGTHjuxXnUV9fX1eq3+L8shg4aLbf4jxwBW8AAICXNbuiO4q+c3Nz lXv/Ojk5aXoXtxgzUPAGAIBiUeymMi+9zZ5zFgXfKhdr42zyZmfKK3gDAAB8X7OF7qoXa+/u7lqy m5uCNwAAFMern376qRZXnGMMZRSF7mZfdt+9e9e1v//t7W39jLUvV/y6Wz5+/Nj0THlbmlNmecor IKsgr1Ac8Y40Ozvb1LtWHEF1dXUlr/9oc3Ozqb6MyfJxrBf4bgXkFZDX/HuVh2IetEuzhe54wT06 OurqzxAF5q//TvHrbooz34aGhqzwhgLkFZBVkFcohmYL3VNTU7WHhwd5/crBwUFT4wFxhreCN75b AXkF5DX/FLsprWbP6I6C7s3NjZvkMx4fH2szMzMK3uChBmQVkFdowqdPn+q7XzXzbrW2tpaLd6s8 5jXGBQYGBpra0jwm0YPvVkBeAXnNL8VuSun09LSpM7onJia6Pis+7zfJGExZWVlp+hx08FADyCog r1RRvFM1O4l4d3dXXn8gzvEeHh5W8AbfrSCvgLyWlGI3pRMvoc0UumP7t5hd7ybZmGbPQovzK8BD DSCrgLxSNfPz800VYHd2duS1QTGZfXx83Bne4LsV5BWQ1xJS7KZU4jzpZrYuj5XGeSp0F+UmGQVr K7zBQw3IKiCv0Ji3b982VeiO3czkNU28609OTjZ1hndsiw6+WwF5BeQ1XxS7KY3b29v6OdtZX1xj S+48niFdlJtkDLY0M9Fge3vbhxgPNYCsAvJK6cW7TxkLrkXJa5xx3kz/39zc+BDjuxWQV0Bec0Sx m1J4fHysjYyMlHIr7SLdJGML+WYK3nlcnQAeakBWAXmFVol3ntevX5dyK+0i5XVpaSnze2tMso9t 0cF3KyCvgLzmg2I3hRdbkcU522U9M7poN8lmCt4xeONLAA81gKwC8koZnZ2d1QYGBjKvKM775OCi 5bWZgvf09HQud4YD360gr4C8VpFiN4U3Oztb2kJ3UW+SzRS8Y/Dn/v7eBxsPNYCsAvJKaVxfX9cL 1lkL3Xle0V3kvC4uLmYeT4hiOfhuBeQVkNfuU+ym0La2tjK/mL59+9ZNso2aOcN7bGzMtnB4qAFk FZBXSiHebYaHhzPvflWU456KmNdYnT03N5d5XGFvb88HHN+tgLwC8tplit0U1tHRUeazzopS6C76 TbKZgvebN29sC4eHGkBWQV7llUKLY7cmJyczF1Nj63N5bb9mCt4xNgG+WwF5BXmV1+5R7KaQooga M9yzvIjOz8+7SXb43yrroMHa2poPO/IKyCrIq7xSWFmLqDFpuEiF7qLnNSZaLywsZF59H9vUg6wC 8gryKq/dodhN4VxeXmYudMfLa9FWC5fhJhlbu9kWDg81gKwC8kqVbG5uZn4POj4+ltcuyLp73ODg YO3+/t6HHlkF5BXkVV67QLGbQnl8fKwNDQ1levmcnp6ubyHnJtkd6+vrmQd6Tk5OfPiRV0BWQV7l lcKIYnXWwunW1pa8dnHMYWxsLNO/29TUlA8+sgrIK8irvHaBYjeFEluQZ3npHBkZqb+0ukl2V9Yt /Pr7+82SR14BWQV5lVcKId5dBgYGMr37rKysyGuX3d3d1VdqZ/n3W15eFgBkFZBXkFd57TDFbgoj ZrdnedmMleC3t7dukjkQK+tnZmYyz5Iv2hb0eKjxUAOyCsgr1RLvLJOTk5neeWZnZwv9zlOmvJ6e ntbPTc/y73h4eCgIyCogryCvOqWDXvX19dXi+ru/+zu9QW5dXFxk2gIuXk7Pz88L/bPHGeVR6P1y xa+LLFbYj46OZho0WF1dFQbkFZBVkFfIrVjZm+VdZ2JiopDHbpU5r3t7e5n+LWPsIsYwQFYBeQV5 pTNe6QLy7uHhIfM53WZU51NsC5d1Wz/ndwMAAHmUtTg6PDxcf+8lf96+fZv5KLWiT14AAICiUOwm 92IWTJaXy+3tbZ2XY7HiPsu2cLETxc3NjQ4EAABK8X5j1Ue+LS4uZhqTWFhY0HkAANABit3k2ubm ZqaXyngZdb5z/h0cHGTann56etq/LwAAkAtPT0/11dlZtrt2ll/+xbtnbDOfZWxiZ2dHBwIAQJsp dpNbp6enmQqh8RKqEFocsQI/y6DBu3fvdB4AANB1s7Ozmd5p1tfXdV5B3N/fZ5rQ0NvbW7u+vtaB AADQRord5PZFsr+/34tkRczPz1sFAQAAFE7W3ciiQG6SdrHEWENsO5/6bz06Olpf/Q8AALSHYje5 Ey/8Wc/pPj4+1oEF9Pj4WBscHEz+9x4YGKg9PDzoQAAAoONi8m2W3cji3Ufxs5jev3+f+ag1AACg PRS7yZ21tbVML48rKys6r8DOz89rPT09zu8GAAByL+s53fHOE+8+FFcUrrOMWezv7+s8AABoA8Vu cuXs7CzzOd2fPn3SgQW3s7OTadBga2tL5wEAAB2T5SimuA4ODnRewcXYw/j4eKaJDo5dAwCA1lPs JjdidW6WF8bYAs5W1uURZ9dlGTS4vLzUeQAAQNsdHR3Zyrribm9va729vcmfgbGxMRP1AQCgxRS7 yY3Yhjz1RTFWgcc5aZRHTHqIlfqpn4XYQtC5dwAAQDvd39/XBgYG7EZGfZV+lp3p3r59q/MAAKCF FLvJhazbl797907nlVBs7ZZllnyc9w4AANAuc3Nzye8pURy/u7vTeSW0urqaadK+nckAAKB1FLvp usfHx/qq3NQXxOnp6foqYMrp8PAw0wSImDgBAADQaicnJ8nvKPH7vaOUV6zWHxkZSX5vjT9jZzIA AGgNxW66bmFhIdM53bF9HOWWZWt725kDAACt9vDwUH8PTX0/WV9f13klFzuT9fX1JX82lpeXdR4A ALTAq59++qkWl5nGdEPMjM+y5df5+Xll+uj29ra2sbHx8xW/roooWo+OjhpQQl4BWQV5lVe66s2b N5nO6a7SbmRVzuvR0VHy5yOu09NT4UJWAXkFeaVJr5x9TLfE9uVxdlnqy+DS0lKl+unjx4+/+Pnj 11USExtSz+92BhryCsgqyCu0ysHBQfJ7a09PT33Fr7xWR5Zd62Jyt+PZkFVAXkFeaY5iN10TW3Zl 2aI6iuRuktUSM6FSPytjY2P189NAXgFZBXmFrGJFRn9/f/L7yPb2trxWLK+x1X2WCf1bW1uChqwC 8gryShMUu+mKrFt8VWn7cjfJfxFF6yhe284ceQVkFeQVOiVW3E5NTSW/h0xOTlZyta68Zj+q7erq SuCQVUBeQV7JSLGbjru7u8s023ltbc1NssI3yYuLi/oggDPQkFdAVkFeoRP29vaS3z/6+vpq9/f3 8lrhvK6srCR/bkZGRmpPT09Ch6wC8grySgaK3XTc3NycLandJDPJsp350NCQQQPkFZBVkFdIknVL 6p2dHXmteF7j/XNwcNAEf2QVkFeQVzpEsZuOev/+vS293CQzi60As2xnbtAAeQVkFeQVUszPzye/ d8zOzlZy+3J5/bUs25nHdXZ2JnzIKiCvIK8kUuymY2J28/DwcPLLXqzmdZN0k/zi8vIyeTvz+P2x DTrIKyCrIK/wI3EUUuo7R6zkfXx8lFd5/VmW7cxHR0crPWECWQXkFeSVLBS76Zj19fXkF73x8fHK v+i5Sf5alu3MJyYmbGeOvAKyCvIKL4qCdZbtyw8PD+VVXn8h3j/jWK3Uz9L29rYgIquAvIK8kkCx m46IVbU9PT1JL3i9vb2V3r7cTfL7sm5nbtAAeQVkFeQVXpJlNW7Vty+X19aOhfT19dXu7u6EEVkF 5BXklQYpdtMRsUI7dcBgb29Px7lJftf19XWmCRQ3Nzc6D3kFWZVVkFd49h0j3hlS3jH6+/tr9/f3 Ok9evyvLLndv3rzRccgqIK8grzRIsZu229nZSX6xm56eNjPeTbItny2DBsgrIKsgr/Ccqakpk7Tl teU+ffqUaQHA8fGxzkNWQV7lFeSVBih201Zx3llswZXyQherdS8vL3Wem2RDJicnkwcNjo6OdBzy CrIqqyCv8LMoWqe+V4yMjJikLa8NiV0DXr9+nfT5Gh0drRfKQVZBXuUV5JWXKXbTVqurq8kDBhsb GzrOTbJhcQZa6mdsaGio9vT0pPOQV5BVWQV5hfo25Knbl8d1dnam8+S1YVnOg3/79q2OQ1ZBXuUV 5JUfUOymbc7Pz5NnLitCuklmMT8/nzxoEAMNIK8gq7IK8gpLS0vJ7xNra2s6Tl6TxFjHwMBA0ucs xlSurq50HrIK8iqvIK+8QLGbtoit3MbGxpxJ5SbZEQ8PD5kGDWyXj7yCrMoqyCvVFquzUydpx7uH SdrymkWMvaWOk8RZ8iCrIK/yCvLK9yl20xZbW1vJL3Czs7M6zk0ysziHO/UzNzEx4Yw95BVkVVZB XqmoeBeIc7dT3yMODw91nrxmNjk5mfyZi/ddkFWQV3kFeeV5r4aHh2txffjwQW/QEre3t7Wenp6k F7e+vr7a3d2dznvG9fV1bXFx8ecrfs3z3rx5Y9AAeQVkFeQVGpJlle3c3JyOk9em3NzcJJ8RH0e+ PT4+6jxkFeRVp4C88oxXuoBWixXaqQMGOzs7Oo6mxVlmWbYgNGgAAADVEu8AMek65d0hCpQmadMK WXbDW1lZ0XEAAPAMxW5aKrZmSC02xhZetpKmVdbX15MHDeLPAAAA1bG0tGSSNl3z6dOn2uDgYNLn L8ZaLi8vdR4AAHxDsZuWGhsbSx4wOD8/13G0TEycGB0dTR40iO33AQCA8ostBVMnacfZ3iZp00px pFbq+InFAgAA8GuK3bTM9va2bbjIhZhA4ew9AADgOVEwTH1fODs703G03Pz8fPJn8fDwUMcBAMBX FLtpiYeHh+TzzmLLrqenJ51HW7x58yZ50OD4+FjHAQBAiWVZTbu8vKzjaIsYSxkYGEj6PA4NDdW3 QQcAAP6JYjctES//qQMG+/v7Oo62iW3Je3t7DRoAAAB18awf25GnvCPEpO4oSEK7ZNklz/nxAADw LxS7adrd3V2tp6cn6cVsamrKOVPkctBga2tLxwEAQAltbm4mvx9sbGzoONoqJmGMjo7aKQ8AADJS 7KZpi4uLzjsjl2JCxfDwcPLKDYMGAABQLjFJO8vOT94N6ITz8/Pa69evTcQAAIAMFLvp+AtZnKUM nXJwcGB1NwAAVFyWSdrHx8c6jo6Zn59P+nzG5I2YxAEAAFWn2E1TJiYmvIzhcwoAAOTW5eVl8iTt mZkZHUdH3dzcJB8RZzEBAAAodtOEvb09551RCFl2IIiVHwAAQPGlTn519Bbdsrq6mvxZPTk50XEA AFSaYjeZPD4+1vr7+5PPQo4/B92wtLSUPGjw8eNHHQcAAAWW5Vij2E4auiHLWMvIyEjt8+fPOg8A gMpS7CaTLLONd3Z2dBxd8/DwUJ9wkfKZHR0dNWgAAAAF9fT0lFw4dKQR3ba7u5s83hKTOgAAoKpe /fTTT7W4bNFFo25vb5PPkVI0bK6/Y/v3L1f8mmzW19eTBw1ioAHkFWQVkFeKZ3t7O/n5f2trS8fJ a1fF2EmMoaSu7v706ZPOQ1ZBXgF5raRXXx6M3717pzdoiO2gOyv6Tl+2RmwJNzAwkPTZjd8fK0JA XkFWAXmlOGJnp1ilbTtoeS2i4+Pj5HEX43rIKsgrIK9VpdhNkpubm9rr16+TXrgWFxd1nJtkbhwe HiYPGsSKEJBXkFVAXimOLLs62QpaXvNkamoq6fMbx3bFBG+QVZBXQF6rRrGbJFG4TnnZisJ4FMhx k8yTiYkJq7uRV5BVWQV5paTu7++Tj96anJy0qltec+Xy8jJ5sUFsmQmyCvIKyGvVKHbT1hettbU1 HecmmTunp6fO7kNeQVZlFeSVksqyqvv8/FzHyWvupB4jF5M8Ygt/kFWQV0Beq0Sxm4YtLCzYQstN sjTevHljlwLkFWRVVkFeKZnr6+vkVd1zc3M6Tl5zKXYpSD17fmVlRcchqyCvgLxWimI3Dbm4uLB9 lptkqUThOnUQzPnzyCvIKiCv5FuWo7diFzPkNa9SdyqIz/Td3Z2OQ1ZBXgF5rQzFbhoSM92dcewm WTaxzb7V3cgryKqsgrxSDlkmacc20chrnsXYyuDgYNLnenl5WcchqyCvgLxWhmI3P3R2dpY8YLCz s6Pj3CRzL7bZj+32re5GXkFWAXml+FKPKortoW9vb3WcvObe/v6+idrIKsirvIK88h2K3fzQ1NRU 0kvV8PBw7fPnzzrOTbIQYrv9lM93XLY5RF5BVgF5JV9iVXfqc72jt+S1SMbGxpxFj6yCvOoUkFee odjNi05PT5MHDI6OjnScm2RhZFndbdAAeQVZBeSVfJmZmUl6pu/v73f0lrwWSoy1pI7PXF1d6Thk FeQVkNfSU+zmRakzh+P3W9XtJlk029vbyYMGsXIE5BVkFZBXui/LWd3xDoC8Fs3k5GTS53x2dlan Iasgr4C8lp5iN991fHycXACMleC4SRZNTNCI7fdTPuuxvT/IK8gqIK90X+pZ3fHs/+nTJx0nr4WT Zfc9/w7IKsgrIK9lp9jNd42Pjye9QE1PT+s0N8nC2t/fTx40OD8/13HIK8gqIK90UZbiXzz7I69F lbq6e2Jiwg58yCrIKyCvpabYzbN2dnaSBwxiJThukkUVL/9DQ0MmeCCvIKuAvFIgseNSyjN8TOpW +JPXovdz6rb9xmuQVZBXQF7LTLGbX4nt3AYHBw0YuElWTpZJHlZ3I68gq4C8ko/PRyPX0dGRjpPX wkvdut/qbmQV5BWQ1zJT7OZX9vb2nAHlJllJWSZ6OLsbeQVZBeSV7khd1R3bPyv4yWsZXFxcJI/b HBwc6DhkFeQVkNdSejU8PFyL68OHD3qDupGREcW+HLm+vq4tLi7+fMWvaR+TPZBXkFVAXsm/LKu6 o0CIvJZF6uruGPsz2QNZBXkF5LWMXukCvnZ4eGjAgMqLbflN+AAAgPI8s8/Pz+s0SuXm5iZ5/GZ/ f1/HAQBQOord/CzLFs4LCws6jtI5Pj62uhsAAEryvP769et6YRDKJiZxWN0NAEDVKXbzs9Ttmw0Y UGZWigAAQDme1WMbQSij2B4zxmas7gYAoMoUu6mLmb0xw9eAAfwTq0UAACB/zs/Pk3dhurq60nGU 1vLyclIeRkZGdBoAAKWi2E1d6lndCntUgRUjAACQL3Nzc0nP6G/evNFplNrt7W3y6m7HcAEAUCaK 3dSlFvVi5jCUndXdAACQH5eXl8lFvYuLCx1H6cXE65RcTE1N6TQAAEpDsZva6elp8jZwBgyoihgE sLobAAC6z6pueF5Mura6GwCAqlLsrrg4q3t0dNSAAXyHLf4BAKD7YsK1Vd3wfTMzM1Z3AwBQSYrd FZdayDNgQNXEhJDh4WGruwEAoItSd1yanJzUaVTK2dmZ1d0AAFSSYnfFpZ7VbVU3VbS/v291NwAA dEkU5FInaSviUUWpW/1b3Q0AQBkodlfYyclJcgHv6upKx1E5WVZ3r6+v6zgAAGiB1FXdCnhU1eXl pdXdAABUjmJ3hcW2brZmhsa8f/8+KS99fX21x8dHHQcAAE2wqhvSpK7ujrO+AQCgyBS7K+rg4MC2 zJAoddv/jY0NnQYAAE2Io7Ss6obGnZ+fG+8BAKBSXsXWvHF9+PBBb1TI2NhY0svP/Py8TuuS6+vr +qr6L1f8mu44Pj62uht5BVkF5JUOiWO0enp6kp7B47gu5LXqUidq28lPVgF5BeS1yF59ebB99+6d 3qiI09NT28AVyLfb9vm3KNagwdbWlk6TV0BWAXklg4WFhaRn75jU/fnzZx0nr5WXOlHb6m5ZBeQV kNciU+yuoOnp6aSXntg2DjdJ/snu7m5SfgYHB2ufPn3ScfIKyCogryS4v7+v9fb2Jj17Hx0d6Th5 5Z9Z3Y2sgrwC8loVit0VE1snxIzdlBeei4sLHecmyT+LlSJx9ENKhjY3N3WcvAKyCsgrCVZWVpKe uUdHR63qlle+Elv6W92NrIK8AvJaBYrdFRNnb1vV7SZJc/b395NyNDAwYHW3vAKyCsgrDXp8fKz1 9fUlPXPHMzryyi/F1v4pOYpJJsgqIK+AvBaNYneFPDw81Hp6epzV7SZJk7Ks7jb4Jq+ArALySmM2 NjZMLpVXWiB1onaMGcXYEbIKyCsgr0Wi2F0hb9++TXrJmZqa0mluknzH3t5eUp5iRr1tFeUVkFVA XnlZrOpOPavbsUHyyvOyTNSOySbIKiCvgLwWiWJ3RTw9PSVvA3dwcKDj3CT5jlg5Mjg4mJSpo6Mj HSevgKwC8soLdnZ2kp6x45k83neRV56Xuro7xo5kSlYBeQXktUgUuysidRXqyMiIVahukvzA6upq Uq5GR0flSl4BWQXkle+IZ+XUCaXGMuSVH+dqaGgoKVfb29s6TlYBeQXktTB+Lnb/9re/rXd+luvy 8jJT47e3t5nbzEPb19fXhWg7y4vNX/7lX7b8544/160+L3LbMXiT9SZZ9D6PrOS57Zubm9rr16+T svXf//t/b9vPHffDbvW5tp/Pa/w6zz/3/f29thOcn59ruyRtN/ICUvSfO7YBLlrbzbar7XK2/dJ3 azd/7qznQ3er7fgzRWj7L/7iL5JXoL70OSjKz12Wtr/9fm3kWfh7Vxat+rmziM9hntteXl5O3jGh kYnaef+5tf389bd/+7eZxpla0XY8a3br587adjzTa1vb3Wo7dZwpa62kFT93VWtE2lYTbGSsqZv1 yKrU5V6lPOy2+mznOAeoyG0vLi4Wou3YOrkV/87N/tzx57Td/JXyQlT0nzvrWWGdbLvV/77N/Nxx P9S2tlOu2NJQ241LnTim7fy23Uixu+g/d9YB1G623ennJG1ru5kr62S1brUdf6bobT93ra2tlf7n LlLb336/NnNlHcDsVtut+tm72XaWY7jK8HNXse2BgYFM36etaDueNbv1c2dtO/UoAG1ru5ttZ62V dLPtoteItK0m2MhYUzfrkVWpyyl2V6DYPTk5qdit2K3Y3aa2s6zuVnjVtmK3Yre2FbsVuxVeta3Y rfDa3NXT0/PDHTQUuxW7FT+zXxMTEwrOit2K3Qqv2lbsViPStrYVuxW7Fbu73/bp6WnLX3iESrFb sfuX5ufnFbu1rdit2K1txW7FboVXbSt2K3Z3sNjdyHuKYrdit+Jnc9fx8bGCs2K3YrfCq7YVu9WI tK1txe7iFLud2V3OM7tTiwJ/8id/4mwAZ3Y7szux7bOzs6Sc/eY3v6n9r//1v5yb7cxuZ3YXrG3n Zjuz25ndzo/WtjO7ndndnrb39vbqz8itLsQ6s9uZ3c5w/uUVYz4pOZuZmSnFz61tZ3Y7P1rbRW3b md3a1rYzu9XlEs/sjhsl5RJfrCkvMbEVc9aiC+3TyIA83Tc+Pp6Ut5WVFZ0mr4CsAvLKP1pYWEh6 ln7z5o1Ok1cyuLu7Sz6GK+vgJrIKyCvIK52i2F1iMQDQia0IcJOkVnv//n1S3np7ezOvRkJeAVkF eaUsYsJ1avEt62oO5JVabW5uLilvq6urOk1WAXkF5DXXFLtL6uLiInnve7N13SRpzvDwcFLmNjc3 dZq8ArIKyGulRSEt5Rl6enpap8krTUg9hquvr6/28PCg42QVkFdAXnPrVRRn4vrw4YPeKJH5+XkD BiURkxBi1f2Xy6SE/Nrf308eNLC6W14BWQXktariWTieiVOeobOeg4m88i9Sj+FaX1/XabIKyCsg r7n1SheUT5Zt4I6Pj3UcNOnz58/Jq7t3dnZ0HAAAlRQ7HaU8O0eBDmje0dFRUvb6+/trT09POg4A gFxS7C6hmHGb8tIyNjZWL9IBzYvidUr+ojgufwAAVNHIyIhJ2tAF8Q46NDSUlL+9vT0dBwBALil2 l0zMtE3dBu7g4EDHQYvEVoy9vb1JGYxZ9QAAUCWnp6dJz8yjo6MmiUILRfFaBgEAKAPF7pJJ3YrK qlJovbW1taQcTkxM6DQAACplZmYm6Zl5d3dXp0ELxVjQ4OBgUg5PTk50HAAAuaPYXTJRNEt5Udne 3tZp0GL39/fJq7svLy91HAAAlRDPvq9fv274Wbmnp6f28PCg46DF3r17l/TeOj09rdMAAMgdxe4S OTs7S3pJ6e/vr297DrTe0tJSUh6Xl5d1GgAAlbC4uOhZGXIgxoRSJ2pfXV3pOAAAckWxu0Tm5+eT XlDW19d1GrRJDACkrFaJAYY47xsAAMosVmjHSu1Gn5Pjmfrm5kbHQZusrq4aSwIAoNAUu0vi9vY2 qbBmwADab3Z2NmnQYGNjQ6cBAFBqW1tbSc/ICwsLOg3aKHU8yS6BAADkjWJ3SaTOxJ2bm9Np0Gap RwsMDAzUPn36pOMAACileNYdGRlJekY+Pj7WcdBmqRO1d3d3dRoAALmh2F0CsfVxX19f0ovJ+fm5 joMOGBoaSsrm3t6eTgMAoJTevXuX9Gw8Ojpa+/z5s46DNotJJSnZjEkrsgkAQF4odpfA9vZ20kvJ 5OSkToOc5tOAHgAAZZW6qnt/f1+nQU7zadcFAADyQrG7BFJXjh4dHek06JAsOy+cnp7qOAAASiV1 5agjfqCzYnJJSkanpqZ0GgAAuaDYXXCxHXnKy0gUxq0ahc5aX19PyunMzIxOAwCgVKanp5OeiTc3 N3UadFCMFQ0ODibl9PLyUscBANB1r4aHh2txffjwQW8U0Pz8fNKLSJyRRrFcX1/XFhcXf77i1xTL /f19raenJymr8WeQV0BWQV7ltQxubm5qr1+/bvhZOJ6dHx4edJy80mGrq6tJ760LCws6TVYBeQXk teteKYIW1+3tbdKAQWylHFsqUywfP378xb9j/JriWVpaspJFXgFZBeS1kmKwRwFNXsm/1HGm+L13 d3c6TlYBeQV5ldeuUuwusNStkdfW1nSamyRdcnFx4YxCeQVkFZDXysmyy5F/Z3mle1J3ENzZ2dFp sgrIK8irvHaVYndBxQrtWKntLCU3SYpjZGQkKbP7+/s6TV4BWQV5lddC29jYSHoGHh8f12nyShed nZ0lZXZ0dLR+3jeyCsgryKu8dotid0Ftb28nvXxMTk7qNDdJumx3dzcpt2NjYwYN5BWQVZBXeS20 1AmfBwcHOk1e6bKJiYmk3J6cnOg0WQXkFeRVXrtGsbsiAwbv37/XaW6SdFlsSx7bkxs0kFdAVgF5 rYJ4lk159h0cHDTZU17JgcPDw6TsTk9P6zRZBeQV5FVeu0axu4COj4+TXjqGh4cNGLhJkhObm5tJ +V1YWNBp8grIKsirvBZSFMBSnn23trZ0mrySAzGG1N/fn5Tfq6srHSergLyCvMprVyh2F9Ds7GzS C8fOzo5Oc5MkJ66vr2uvX79uOL/xe29vb3WcvAKyCvIqr4USha+U597e3t7a4+OjjpNXcmJlZSVp 7GlxcVGnySogryCv8toVit0lHzDo6ekxYOAmSc6krnCJ1eDIKyCrIK/yWiRra2tJz7xLS0s6TV7J kZubm+Txp4eHBx0nq4C8grzKa8cpdhdM6szaubk5neYmSc7/TX90xTnfjiKQV0BWQV7ltSg+ffpU f4ZNeeaNHZCQV/IldWdBE7VlFZBXkFd57QbF7gKJFdp9fX1JLxqXl5c6zk2SHBoZGUnK8unpqU6T V0BWQV7ltRD29/eTnnVnZmZ0mrySQ2dnZ8kTtWOyC7IKyCvIq7x2kmJ3gezu7ia9ZExOTuo0N0ly KnUAcGpqSqfJKyCrIK/yWgipEzuPj491mrySUxMTE0l5Pjo60mmyCsgryKu8dpRid4lfMKI4jpsk +RSz3Xt7e23tKK+ArALyWionJydJz7jDw8OO7JFXcuzw8NDCC1kF5BWQ11xT7C6I2I48deuop6cn HecmSY4tLS0l5XplZUWnySsgqyCv5NqbN2+SnnHX19d1mrySYzEZpb+/35F6sgrIKyCvuaXYXRCp RbHt7W2d5iZJzl1dXdVev37dcK5jgMH5Z/IKyCrIK3l1c3OT9Hwbv/f29lbHySs5FxOvU8aklpeX dZqsAvIK8krHKHYXwMPDQ62npydpwOD+/l7HuUlSAKkrX/b29nSavAKyCvJKLm1sbCQ92y4sLOg0 eaUAUieyxBhWjGUhq4C8grzSCYrdBRCrtFMGDBYXF3WamyQFcXBwkJTvsbExnSavgKyCvJJLIyMj Sc+25+fnOk1eKYjZ2dmkfBtnlFVAXkFe6ZRXw8PDtbg+fPigN3JqfHw86YXi+vpap5VI/HvGBIYv l3/fconzz4aGhgwKyisgq4C8Ftrp6WnSM+3ExIROk1cK5OzsLCnjMdYY77vIKiCvIK+02ytdkG+p Z/pOTU3pNCiY1O0e5+fndRoAALkyMzOT9Ex7eHio06BgBgcHk3J+cnKi0wAAaDvF7pxbWlpKepHY 3d3VaVAw9/f39TPNGs15X19f7dOnTzoOAIBcSD3P1/MsFNPm5mbSGFVMggEAgHZT7M6xp6en+iBA oy8RUSx7eHjQcVBAsVo7ZdBgf39fpwEAkAurq6tJz7ILCws6DQooxpxSJmrHdXt7q+MAAGgrxe4c e/fuXdILxPLysk6DgopzuJ1xCABA0cQK7f7+/qRn2YuLCx0HBWUHQgAA8kaxO8dGRkaSXiAuLy91 GhTY2NhYUuajQA4AAN10cHCQ9Aw7OTmp06DAYuwpJfMxtvX582cdBwBA2yh259Tp6akBA6iYra0t 2z8CAFAoseNQyjNsFMeBauU+xrgAAKBdFLtzamZmJunFIbY8B4rt7u6u9vr164ZzH2elxZlpAADQ DalH8QwODlrhCSVweHiYlP3Z2VmdBgBA2yh259Dt7a2CF1RUrNZOGTTY3NzUaQAAdMXbt2+Tnl1X V1d1GpTA4+NjfSwqJf/GrQAAaBfF7hza2NhIemFYXFzUaVASZ2dnSfkfGhqyOgYAgK6IZ9GUZ9c4 6xcohxiLSsl/HNsFAADtoNidQ6Ojo0kvDBcXFzoNSmR8fDzpHnBycqLTAADoqOPj46Rn1qmpKZ0G JeIYAwAA8kKxO2dSV3VOTk7qNCiZ/f39pPvA3NycTgMAoKOmp6eTnlmPjo50GpTMxMRE0n3g/fv3 Og0AgJZT7M6Z1G2goigGlMunT59q/f39Dd8Hent762emAQBAJ9zc3NRev37d8PNqPNta0Qnlc3Bw kDSG9ebNG50GAEDLKXbnyP39fa2np6fhl4SBgYF6UQwon7W1taRBg93dXZ0GAEAun1VXV1d1GpRQ 6kTtuB4eHnQcAAAt9Wp4eLgW14cPH/RGl21ubia9ICwtLem0Cri+vq6v+P9yxa8pv9TVMqOjo1bL yCsgqyCvtF08c6YUt+KZ9u7uTsfJKyX19u3bpLGsd+/e6TRZBeQV5JWWeuVhMz8DBoODg0kvCHG+ N+X38ePHX/y7x6+phsnJyaR7wunpqU6TV0BWQV5pq8PDw6Rn1JmZGZ0mr5TYxcVF0j3BRG1ZBeQV 5JVWU+zOiZOTk6SXg4mJCZ3mJknJ7ezsJN0X5ufndZq8ArIK8kpbxbtoyjPq+/fvdZq8UnIjIyMm assqIK8gr/LaNYrdOTE3N5f0YrC3t6fT3CQpuaenp1pfX1/SFpHOP5NXQFZBXmmXq6urpPfWODLN Ck55pfx2d3eT7g2zs7M6TVYBeQV5pWUUu3Pg/v4+6WzeOB8timC4SVJ+S0tLSYMG29vbOk1eAVkF eaUttra2kp5N4yxf5JXyyzJR++7uTsfJKiCvIK+0hGJ3DmxubiYNGKyvr+s0N0kqIlbPpEyGsXpG XgFZBXmlXVK2KlbMkld5rZbl5eWksa2YPIOsAvIK8korKHbnQBSnUl4Irq+vdZqbJBWSei6i88/k FZBVkFdaLZ4xU55Jp6endZq86hT3iO9eMXkGWQXkFeSVVlDszlkAfnRNTk7qNDdJnVIx+/v7SfeJ 2PoceQVkFeSVVpqZmUl6Jn3//r1Ok1edUjEpuz/4jMgqIK8gr7SKYneXzc7OJr0I7Ozs6DQ3SZ1S MbEteX9/f8P3id7e3trj46OOk1dAVkFeaYnb29uko3UGBwcdrSOv8lpBMbaYMsY1Pz+v02QVkFeQ V5qm2N1FDw8PSQMGClhukm6S1RWrtVMGDfb29nSavAKyCvJKS2xubiY9i25sbOg0eZXXCrq/v6/1 9PQ0fK+I32ucS1YBeQV5pVmK3V20vb2dNGCwvLys09wk3SQr6vLyMmlyTJzzjbwCsgrySiuMjY01 /Bwaz6yxEhx5lddqmpubSxrr2t3d1WmyCsgryCtNUezuotSzjM7OznSam6SbZIVFATvlnhEFcuQV kFWQV5oRZ2+nPIPG2d7Iq7xW18nJSdI9w0RtWQXkFeSVZil2d8nFxUXSw38UxnGTdJOstpjxnnLf WFlZ0WnyCsgqyCtNsUoTeSXF58+fa/39/Un3jfPzcx0nq4C8grySmWJ3l6yuriY9+MeW57hJuklW W5xllnL+WW9vr/PP5BWQVZBXMnt6eko+f/fh4UHHyau8Vtzbt28d2yergLyCvNIxit1d8OnTp6RZ rjFgcH9/r+PcJN0kqc3OziYNGuzt7ek0eQVkFeSVTHZ2dpKePRcWFnSavMortdvb29rr168bvnfE GFmMlSGrgLyCvJKFYncXpG5FvLi4qNPcJN0kqUs9M9H5Z/IKyCrIK1mNjo4mPXv695FXnwe+ePPm TdL9Y39/X6fJKiCvIK9kotjdBdPT00kP/HG+N26SbpKE1J0h4rq8vNRx8grIKsgrSeI9NGVlZhTG 46xe5FVeCYeHh0nvrZOTkzpNVgF5BXklk1fDw8O1uD58+KA3OuD6+jppwGBsbEyn+czUV/d/ueLX VNvq6mrSoMHW1pZOk1dAVkFeSbK2tpb0zLm9va3T5FVe+VlMfhkYGEi6j/jMyCogryCvZPFKF3TW 8vJy0oN+bHkO8LWrqyuTZgAAaJvYTUiRCmhW6kTt+P0AAJBKsbvDAwa9vb0NP+RHMevx8VHHAb8y NTXlOAQAANrC9sNAK6TubjgyMqLTAABIptjdQQcHB0kDBlHMAmjF/SS2TgEAgEZMT08nPWvu7+/r NOBZqRO1Ly8vdRoAAEkUu3P8gH90dKTTgGc9PT0lzZCPXSXsFAEAwI/c3t4mPWf29/fXdzEDeM7e 3l7SWNjKyopOAwAgiWJ3h6Ru3WTAAPiR2dnZpEGD3d1dnQYAwIs2NzedsQu0TEy67uvrM1EbAIC2 UezukI2NjaQBg/X1dZ0GvOj4+DjpvjI2NqbTAAB40dDQUNIzZkzsBnhJrNZOua/EanAAAGjEw8OD YncnfP78uTY4OGjAAGi51MFI558BAPA98ayY8mw5OTmp04Afuri4SLq3TExM6DQAAF4UiwHjubG+ q7bu6EyHpzzUx9neAI1I3WYydpkAAIDnxJbkKc+W+/v7Og1oyPDwsInaAAC0xK/qIrokfwMGR0dH Og1oyN3d3T/NXGrw/hIrwWO3CQAA+Fo8I/b39zf8XBm/99OnTzoOaMi7d+8c7wcAQNM+fvz46+dH 3ZKvAYPe3l4DBkCS2dnZpEGDk5MTnQYAwC+8f/8+6ZkyzuAFaFScpZgyUduEGgAAnjM9Pa3Y3WmH h4cGDIC2it0gUu4zURwHAICvzczMJD1TRnEcoJ33GTsfAgDwtZubm+cnUOqafD3IX1xc6DQgSeoO EvFlcH9/r+MAAKi7vb214hJou9QdJObn53UaAAA/29jYeP7ZUde0T+pZuoODg87SBTJZW1tLGjTY 39/XaQAAvDxg4CxdoIVSJ2qbWAMAwNeGhoaef3YcHh6uxfXhwwe91GKbm5tJAwZv377VafzK9fV1 bXFx8ecrfg3furq6SrrfTE5O6jR5BVmVVZBX6mJMIOVZ0r8D8kpWq6urJmrLKiCvIK8kOz4+fum5 8Z/+l3fv3umpFvvuDIPvXLHXPHzr48ePv/icxK/hOSMjIwYp5RWQVZBXmurjH11TU1M6DXkls5io nbILonuOrIK8yivIK2FlZUWxO+8DBlZZ4iZJs+wmIa+ArIK8kmpubi7pGfLo6EinIa80ZXx8POm+ c3t7q9NkFeRVXkFeKyyOw4mjoBW7Oyy2KbAtE26SdFIMAKTMkI/dJ+JLAnkFWZVVkNfq6u3tdX4u 8kpHmagtq4C8gryS4v379z96ZlTsbrWHh4daT09Pww/tfX19Bgxwk6QlZmZmkgYNTk5OdJq8gqzK KshrRf3gzLNfXbFtHMgrzUqdqB2reEzUllWQV3kFea2uBuoeit2tFtu6pQwYxCpwcJOkG/ef+fl5 nSavIKuyCvJaUbOzs0nPjpeXlzoNeaUlpqenk+4/Pk+yCvIqryCv1RQLjBuYKKnY3WqpZ5750OMm SavELhGxvWSj95/YhSK+LJBXkFVAXqvl7u4uaWXlxMSETkNeaZnDw8OksbOFhQWdJqsgr/IK8lpB W1tbjTwvKna3UuoW5s7MxU2SVltdXU0aNIjV4MgryCogr9USYwApz4zr6+s6DXmlZWIsLGWidm9v ryMAZRXkVV5BXitobGxMsbvTGpxhYMAAN0naJraXtJW5vAKyCvLKS0ZGRpKeGa+vr3Ua8kpLLS8v J92H9vf3dZqsgrwC8lohCbUOxe5WanCGgQED3CRpq9hmstH7UGxfaStzeQVZBeTVgMH3rsnJSZ2G vNJyZ2dnSfeiOOcbWQV5BeS1OhImRyp2t8r5+XnSQ3oUxsFNknZI3ZZyZ2dHp8kryCogrxWxtrZm NSXySi7E8X4pE7Xv7u50mqyCvALyWhEDAwOK3XkfMNjc3NRpuEnSFvf397Wenh6Tb+QVkFWQV34h zskdHBxMOif36elJxyGvtEUc75cylraxsaHTZBXkFZDXCjg9PU15TlTs7saAgW2DcZOk3eIs7pRB g9idAnkFWQXktdxOTk6SnhGXlpZ0GvJK28TxfnZJlFVAXkFe+dabN28Uuzvt6Ogo6eF8bm5Op+Em Sa7uSysrKzpNXkFWAXktudQJkXG+N8gr7TQ+Pm6itqwC8gryys9isXDKzrWK3V0aMPBBx02Sdosd J/r7+xu+L/X19dX/DPIKsgrIaznFduQpAwZRgAJ5pd0ODg5M1JZVQF5BXvnZ/v5+0vOhYneLBgyi SNRop4+MjCgo4SZJRywvLyd9Kbx//16nySvIKiCvJXV4eJj0bBhn6YK80m4xRtbb29vwvSkmdX/6 9EnHySrIKyCvJTUzM6PY3WmpM1A3NjZ0Gm6SdERsO5lyf5qdndVp8gqyCsirAYP6FWfpgrzSCak7 JsaxXcgqyCsgr+Vze3tbe/36dcPPhVNTU7VXw8PDtbg+fPigBzNKPCS9dnFxodNoWAwwLS4u/nwZ cCJV7CbR6P0pZtM/Pj7qNHkFWQXktWRubm6SBgwmJiZ0GvJKx8Q53CZqyyogryCvbG5uJj0X7u3t 1V7pts4OGMTEAluYA50UO3ekfDns7OzoNACAktne3k56Jtzd3dVpQEeNjY01fI+Ksbi7uzudBgBQ MlFHbfSZsKenp754T7G7SVtbW0kDBvH7ATopBgBSt/0AAKBc7PYD5F3qGJtJOQAA5ZK6208chRMU u5s0Ojqa1PGx1zxAp8UWb+5VAADVdHZ2lvQsGEd1AXRavIe6VwEAVNfy8nLS8+D79+/rf06xuwlX V1dJqyU9hAPdEjPeU74k3r59q9MAACo6YHB4eKjTgK5I2YUirvv7e50GAFACnz59qvX19TX8HDg4 OPjzsdGK3U1YWVlxDi5QCA8PD/XzKxq9X8WuFV++KAAAKPaAQX9/vy3MgUJI3cp8e3tbpwEAlMDJ yUnSc+Dq6urPf1axO6MoAqUMGMQK8Dg3F6BbYneJlC+LOB8DAIBii23dUp4BY1I3QLfE2FnKLoqx EhwAgOJL3ZEsdt/+QrE7o+Pj46ROn5mZ0WlAVxnoBAConvn5eRMegUKJMbSU+9bFxYVOAwAosNQd ycbGxn7x5xW7M5qdnU168D46OtJpQFel7kgRvze+ZAAAqMbzX6yQdJQN0G0HBwdJY26xCggAgOJK Xaj37bHRit0ZRPEn5ezbOPNMwQjIg1itnfKlEbtYAABQTDHpOuXZb2NjQ6cBXXd/f5+0lbmJ2gAA xZa6s8/19fUv/rxidwapMwzMMAXyIrZ3S7l/xS4WAAAUU+qOZHFWLkAeTE9PJ92/YqwOAIDieXh4 SJroOD4+/qv/hmJ3BnNzc0kP3B8/ftRpQG4MDw8n7UxhK0sAgGIOGKTsSDY6OqrTgNxI3co8xuoA ACie7e3tpOe+d+/e/eq/odid6OnpKWnAwJlnQN7E9pRmyAMAlNvu7m7SM9/W1pZOA3IjtiXv6+tr +B4Wq4Fikg8AAMUyNjaW9Mz33I5kit2J4tDzlAGDOB8XIE9ubm6S7mPz8/M6DQCgYGJrt5Rnvtvb W50G5Mri4mLSfezw8FCnAQAUyNXVVUuOXX0V29nG9eHDB73agImJiaSOPz8/12k05fr6uv6C9+WK X0OzYteJRu9jsZvF4+OjTpNXkFVAXgvUbynvrVNTUzoNeSV34ljAVgx+Iqsgr4C85tP6+nrS897R 0dGz/51XL+1xzq8/rCmHpMckAluY0+qXO2fA0wqpW5nv7e3pNHkFWQXktaQDBvv7+zoNeSWXYmwt ZaK2rcxlFeQVkNfiGBwcbPhZr7+/v37UzXMUuxOkFofi94ObJHkU21SmTN6x2kdeQVYBeS2OoaGh hp/zent7a09PTzoNeSWXUsfidnd3dZqsgrwC8loAqVuYv3RstGJ3gpTZpM48w02SvJuZmXFPk1eQ VVkFeS15n/3oii32QF7JqzgeMOWeNjk5qdNkFeQVkNcCSJ3U+NKx0YrdDTo7O3PmGW6SlEpsV5ly X9va2tJp8gqyCshrzq2trSU94+lT5JW8S9mtIi5nZMoqyCsgr/mXssB4ZGTkxWOjFbsbtLy8nPRg fXBwoNNwkyTX4nyLvr6+pC8U5BXyfl+LXShipufJyUl9Us/Ozk59pmg8y83OztYnJI6Njf0iq/Hr +L9/uebn5+srHePP7e3t1Q4PD+t5ju2VAN+teRfPbI0+30UB6aUBA5BX8mB9fd1EbVmFUnl4eKgv rov8xftmvLs+V09oNK/Hx8f1/0b8/8c78ffOtAV8v+ZF6u49Pzo2WrG7QQMDA0lnnj0+Puo03CTJ vbm5uaQvlYuLC50mr5A7MUgQxZ2enp6ke1rqFUUhwHdr3u+HKfe1KCCBvJJ3Nzc3tdevX7ds5Y+s yip08v51dHRU297erk+ojqMWonbw3L0rJmFnzev09PSzNYq4H8Zk7s3NzXpBXM0CfL/mReoC43jX fYlidwMuLy+TOj2KR+AmSRG8f/8+6f62urqq0+QVcjmA0M4itzMgwXdrWQcMbPWLvFIUExMTSfc3 O/LIKnTr3TR2B4v6QMpuinENDg5mzuvo6GjSJO43b97UV0nGavC4X5ogBL5fOynuOf39/Q3ft2K7 8x/dp34udv/2t7+td36WK4rBWcSWGlnb7GTbf/Inf5L0xRRbj7T75846KBF/TtvFajsmomS9SRa9 zyMrRWs77klFavsf/uEfar//+7/f9FbmRfu529X2t3mNX+f5576/v9d2gtheR9v5bft3fud32l7s /umnnzL/3Cl90Io+zzpjv5ttN9uutsvZ9kvfrd38ubNuDdnOtuP/njJg8Hu/93sd+bnjz3Srz7Xd 2ba/HeBr5Fn4e1cWrfq5s4j7kbbb2/bu7m7Sc9uf/dmf6fPvXH/7t3+baZypFW3Hs2a3fu6sbcdz vLa1/dz193//9/Xvuj/90z+t/cEf/EHtd3/3d5t+50x5Fv76arbtf/2v/3VtZmam9td//df1n0uN SNvaTq+VvFTsVhP85fVf/+t/bekW5r8odjdzxdmGWcRfsMhtP3fF9plPT09tbzu2Pcki/py2i9d2 1mJ30X/uRm5ieWs77klFbruR67kHiqL/3FVtO2bwartxMftZ2+1pO56dYqeJOGe71W138/r6544j ceKK76g4i+2l58VW/NxZB1C72Xann5O0re1mrqyT1drZduqOPZ36uePPaLsabX87wNfMlXUAs1tt t+pn1/bLBaiUrcz1+fevb49qbPT7tBVtZz0WqJttxzO9trXtUiPStrZ/VCt5qditJtjcFbtmKHZ3 uNi9tLTU9VApOCt2K3Yrdrfzeu5sRwVnxW7Fbm2nth3bD52entafnb6ctT0+Pl7KYndsC/fc+Wmx tV0Up77dikmxW9vaVuzO0nbcUxS7ta3YrfhZ5rZnZ2cVuxW7FV61rdit2K1tbSt2V6g2FrvSNviu 7UbWyisGbRW7ta3Yrdhd5mJ3nCH0bWFGwVmxW7Fb2420HduLxurt+fn57261+/DwULpid5zZ9tLv i7PcYvA2Ct+x4luxW9vaVuxObTu2d009F1LRV9uK3YqfRWs7dsdR7FbsVnjVtmK3Yre2ta3YXZ3a 2B/90R+lFbud2f3r63//7/9d+1f/6l8lPSz+6JD0Vv3czs2uTtvO7C5W20U9uzrOF2pmYo8zu53Z 7cxubb90/Z//83/qu0LEZJkf3V92dnYytf2f//N/bvvLe5wplKXPU1ZbxiSAf//v/33tf/7P/+nM bm1r25ndDbd9dHSUdD/L+v7v7GptpxSjnNmt7Va3He192RGokevf/Jt/U/uHf/gHfe7MbmdXa7vp tv/8z/+8IwXjv/mbv0keZ/rLv/zLjvzdYuzQGc7adma3M7ubbXt4eLjh+85vfvObhp9TXn19o6S5 AYPl5WWdRsu9dJOEVokvnlYf2SCv8kq1xQTAWKk8PT2ddL7ixMREpvae2yq81VeWTEc/ZF1tGbOV YyV8I5MpwXdrtaVs7Rv35Lu7O52GvFJIsUNQyvNU1gFxWQW+FkXwThSU4x06Na/fFsTbdbmfgu/X Zl1cXCTdd2ZmZhr+byt2vyD1zLOzszOdhpskhTU6Opq08jDriiZ5hXK7ubmpb8/07faIKUWYr7cy b1Tck9r9ch8/W6rUyUTPXTHrdXd3N/MqVvDdWm5xz0xZ6ZgyYADySt4cHx+bqC2r0BXj4+MdOwor Ja9v375t+98rxgwB36/NWltba2oC0EsUu78jzktMWYXz3Bm24CZJkcTWwe36spFXKL+Y5R0TBVNW cX/vyvpc2tvb29YX/Hg+TLW9vd2y9uPZNLaDz1J0B9+t5bW3t5d0Lzk8PNRpyCuFFWNvMfk65fnJ RG1ZhVboxArqb9+FG8lrTOpp998r3msB36/NGhsba/i+E2N8KYs+FLu/I2ZRpdzwYwYVuElSZLEq KKVIFdtlIq/QyiL319t3ZzE5OfnzfyNWlsdDdPy34n4VAwDxvBazSL89by3OHovV6FFIjq0x42ia hYWF+p/9cs54rJrMInWrzUZXv8ffMc58At+txPEPKfeQLLtngLySJ6urqyZqyyoki50hmhnDj/ev dhSSYwJPvMvG7jtZtjHf2tr6xbtr3rYwj7+zXcrw/UrcR1LuOzGeluJVbIsY14cPH/T2V968eZPU 8VkPaIcfic/W4uLiz5fPGu0UZ+uaIS+v0OhDfLyMt7LI3exW5nH2Txwr86M/myWrWV/OU1YeZbli ooGz0/DdWl2pkxWzTiYCeSVPTk5Okp6XYhIjsko1xW4QR0dHvzi67+rqKvN/L2VV4rcrFOPvEPej WCUdRe34e/xop9gseb27u6udnp7Wf+4o7kedI+sxY3HFz5zVl91z4704fu4su6WB79dyiAUmKfee uIeleKWLfy0GM1MGDGImPUAZpO5qkfqlAxRfFLmjWNLp7duKKIrv7e6nL9fBwYEPJ1RQ6lEJseU5 QNFFcShlBaOJ2lA9kfnd3d1fFLm/njCcVSPFmqgrxErtlZWV+uScvOyqc39/X//7xN8rzh9vdGJ2 HHuY1ebm5i/+W0NDQ/V3fSu9oXpStzBPfXZT7H5G6rm1toAHyuLLjEtbmQONvKi284rZ50UXs/VT 7qlZr9hi3bbEYMCgkXuFgUWgLFJXB9nKHKojtisfGRlpy7bcL23DG0csHB4eFurd7Pz8vD55Mt6/ v/fumvXniefO7/03rfSGakndwjyOIkyl2P2M52Z8tXqbTYC8SlmxGffA2B4JqIbIexRL2lm4jeew OD+7TOdRxxZyMSAbs9jb0WdxDjlQPbH1ZTvPPAMo0z3QRG0ovyimNDqm1cxzUWwJHuNhcRRgLIIr y7hY7JoRO7l9veo7/ves4j31R/8O8Y4cEwSAcmvkfvD1FeNoqRS7v3Fzc5O0hXkzN3yAPIptnlK+ fLa2tnQaVEjMVm91sXZ4eLh+llgMTvzozLKii63Now9bVfiOrZ1MvIRqaveZZwB5l7q7RWzhC5RP ZDvOx00Z048r63m6Mdmm7CuS4708itCxSj6Ll1Z1P3fNzMzU6zJAOaUcPxMTirKMDSp2fyMGWhV5 gKq/JKS8IMSsWaA64qW+FYXaePGNF9qs28eVQWwZlzq79bmt8oBqSrkXx7OdIg9QNrEFbspzU0zs BsojznONXcFiAnCWd6ks2+TSmNRJmV+eV+PPOXYHyiV2jEi5FywvL2dqR7H7Gz86z+Pbq0xbbAJ8 EVu8pdwLDZ5CtcSZh1mLszFBJmaIO5vrX8SM1Zgxn3KMxJdV3Y6SgGo6OztLul/E5CKAsondbVIm aseZtEB53klTVgp+r7hqbL/1Uld1P7eq09bmUB6pO0TGwpAsFLu/Ep2YOlgLUEbxUJlyP4wZ9UC1 TE5ONnyPiPO+YmZmbOHNy2IrveirRgYHNjc3dRhUVNwnUp7VDBgCZRVn5qYUthz/AsUWGV5YWGjZ kVpWd7feyspKS/5tovYSW8YDxRU7cMQElkZzH4uRsx5vqNj9ldQZBnt7ezoNKO0XUZxp1uj9MM5K A6qlkVWFscVuPC/Zhixd9Nm7d+++exZlTCBoZrA2VtZbxQDFFC//cQ9IOafWfRgoqzheMGUsL56v gGLa399PKpo0OgnGWdGtEzuPZd1W/nv/PjHJ085wUEwnJydJmY+jKbJS7P5qwCBl6xMDBkDZpcyQ j8tsSyjes0+zW2AvLi4+ez8YHh6uHR0dZZ6NyS/FFuejo6MtewEIMckzBg5M3oTiST3zbH5+XqcB pRVFqpStzE3UhuKJo/NSj9trtJAaK7sdDdU6MQ7QymL316s94xkYKJZ4F03JejOTjxS7/1nqDIO5 uTmdBpRazJhNuS+ur6/rNCiIy8vL+kDf+Ph4fSeHrL49iyv+m4rc7XNwcFAvekefNzPpMv79v969 I7aHs5oBiiMmu6Q8o8W7LkCZTUxMJN0X49gYoBjatZo7Jm57B2qPmDwQW5mnTERq9N8tnoObGcMA Oid159g4LrEZit3/LPXMs/fv3+s0oNRii6CUL6TYrliBC/ItMhpbPX790hm/bkacGx3F0ng2cg/o zL9hFKub+fPPbY0enwnbekIxxO4ZjT6fxXbn7s1A2e3u7iaN6b19+1anQc5FwTTeM1tdLI0agOOc OvdvGOert7roHc/CFxcXOhhyLhbDdHIhnWL3P4utMBrt9FhNYwYRUAWxi0XKl9L5+blOgxy/aD63 6iUmtTQzo10RpVhicsJL9/H4jFjtBPkVz1opz2Zra2s6DSi9h4eHpInaMQboGRbyLY5damWBNArn jt/rjni/jKJ3qycunJ6e6lzIsdQtzJu9Ryt21/5pK8eUTo9tTgCqIFZq2socii+2v47VfS+9+Bvw q8YzbyMDwfF7YrtAIH9SB36Pj491GlAJqef5mqgN+Rbvp3HsVrNF0ZjMK+/5EJPsUxfVvLS6u5mj vYD2isXCvb29DWc6diBs1qu4McT14cOHynZ8zHZPuZl+/PjRp5WOidlvMcHiy2W1FZ3+YnqpQPbt FS8i8iqv5EccR9Doy2Ss+JXVcks9zzL6Jj5DIK/5EIO+g4ODdiRDXuEZh4eHdr6QVUomVvll3QI7 xrLiiIOiT+ouY15jMuZzR2uZsITv1+o+l21vbzfd5qsv/7Eqn9E3MDCQNGBg5ROdFJMrTLagm5aW lpK+nKr8RS6v5EmcYZVyrmsMIlQlv1XM6sbGRqZBhNjm03Z/yGs+nJyc2JEMeYXvSF1BNDQ0JKuy SgFEASR1e+vYdbAsk3bLmteor8SE+6i1pL6jxk5HIK/5lrrjzv39fdNtVr7Y/e0H8EdX/COBmyRV kjqw+vbtW3mVV3Lw0phybuHXW7zJavnExIesKyK+DBhFsdyET+S1u6J4bUcy5BVad5+MLXVlVVbJ v0bPey7judxlz+vDw0O9eN3o+2pM6LdzEfKa/1ynjEnOzMy0pN3KF7tTVyw68ww3SaomHiJTvqBi FWBVCyLySrfd3d0lb1X97bWzsyOrJTM6OtqSc9Fi8KgVs21BXrM9j6WsfIkViyaoIK9UTepE7a2t LVmVVQryHBRjTd/LcuzqsLe3V8pnn6rk9ezs7IfvrVEQj98H8ppvcYREyvNY3L9bofLF7pQtzOOL 08wh3CSpotStR6p6do680k2xevelAYCU553b21tZLZEY+I0z61pR8I5n59PTU4FDXjvs/fv3SVmN 7TtBXqmaKHSlPPPEs7OsyirFEONMz63+jRWBZd6loUp5jXt4PMN+b5W37cuR12KI+3Kjz2KxwO7x 8bEl7Va62J26hfny8rLE4iZJJR0eHjo/R17JeUazbFv+veedspxvJqv/IraRmpuba8lnJAYfqrAD APKaJ2/evEnK6fX1tQ8P8kolzc/PJ90vy7blsaxSZnG00pfP7eDgYP09WF7L+TPHv++3k5PKPk6B vJZBLBZOmXjYqi3MQ6WL3VGMceYZbpLQ2BdVrPZs9H4ZZ+hUcetMeaXTImcrKystKWDGy2SsAJbV cosBoZSdjX40McI2ychr+8XAXsqEpngOA3mlqg4ODkzUllVyKFZmxwTcZo2Pj9ffgVu1ElBe8/v8 u7i4WJ9oHdfl5aUQIa8FkLojWSvr0pUtdsfA3LczhH40AGwwDzdJqiweMlO+rKp4jo680kmx1fjY 2FhLipYLCwuVmiVd9azGwFDqqqfvXZOTky0ZtAJ5/b44OiAll7HqCeSVqopn2r6+PhO1ZZUc2f// 7N1PSGxpfv9xme7M7wZMxnRskIwEG4QIMSCMBBcOVwYXQqRjwCEmOKQWhkjiwiEuXDi4MIw0LlzI 4IRaSHBhgwsHikSCAy5q4cKAiwq4qIULFy5cuHBxF72oXz7eqXvLuvXnfE+df8953i84v196+t4+ eqq+53vO832e73N09DJxT51qeo034vXSu99f359elUql2u7uLsEI4jVm1o6C9/f3kZ3b22K3ZpNZ LrpmjAHcJOEzrfhkr0jiFdmgWc0amItif269ODJg4GesFotFU9eOdsfIyEiu98kD8Zq2lZUVWpiD eAUMrJP6fJuoTawiKa06kTEpj3hNY/ykPgnKt4n+IF6TZO1IpsUTUfK22K22izz4gpskYHtJsbS+ 1f4can9OvALR0l7JURQop6amvC1QEqsfqSg2Pj4eycQJnpdBvMbz/GXZ80ytPQHiFb6zttD0rZU5 sYokPDw81GZmZlrG3OnpKReIeE3se9jc3VfPy/rfAeI1WlpMY3n+Ojw8jPT8Xha7NWBgaWmkG6Jv BRtwkwRa0WptS9Lysb0S8Yo4n1+sq/s6tbj1+dmGWH1N3wVNBNVeaL2s7qadOYjX6GkwmBbmIF4B +3OzZaKQb63MiVXErVKpdOxEpomydKIhXpPIBVo52uo7qMU819fXXCQQrxGanZ0N/Oyl8aeox5C8 LHY3f+loYQ5ukkAw1i0gtM838QpEQzOPVVDspcitCXzaq4rcSqy2oqKaZUJo/dDfUWs4gHiNnqUV rwYMotzzDCBe4TK9izJRm1hFOt+vIJNN9G5KO2niNU4bGxsdv4Nqt3xycsKFAvEaAY1ZWlqYq9tk 1LwsdlsfeGnJCG6SwEeWYptmSjJDHoiOJpxYHh4bDxVMaNVFrHajQpleOizfLQYIQLzG4+npKdU9 zwDiFS47Pz83Pc+oixmxCvRGk2ctW27Nz89z0YjXWBSLxcCdy3zb3hfEaxysLcx3d3cj/xm8LHZb Whn5VqgBN0mgGyUjS/LSIAPxCkRHexBa2k3rz8bxEEms5peefTXgG+R7RstkEK/xsbYw1wADQLwC H59nLEU3TeomVoHwDg4OQk3M5n2CeE17zETH+vo6NSAQrz2Ym5szxdzd3V3kP4N3xW617rTe6ABu ksBH2leJrSCIV6RLBY0gL29qL833kFgNSyu2Ow1YaSUGAwIgXuOzsLBgmthE9w4Qr8Brlq0gdKiL ErEK2Gn8vJfttlScBPEahWq1alro2Hjo2fvdu3dcRBCvRuoQaJlgor294+BdsZsHXXCTBHo3MTFB hwziFSnb2trqujpFL3ogVnsdLBgfH//k+6X/jT32QLzGx9rCPK4BA4B4hctUQGPBC7GK+KgwuLi4 2FOh27dtBIjXeFnGK1sdWp3Key6IVxtrC/O4tsLzqtitBKwVTrQwAjdJoDdqM8UsXeIV6VtZWWkZ c9pz+fHxkQtErEZCRbfGfbz1PK0uHwDxGp/j4+PU9zwDiFe4TpOu2cqQWEUy7whhDq0EZL9k4jVK 2krRsoVFq2NmZobxFBCvBoqZoPGlCd1xdVDoe/v2bU1HuVzO/UXXjAH2DIFrtH+Bvov1I479DAAr rfSz3E+Xl5eJVyAGGoxr3hdHK1JovUWsRk3fKW1LwQALiNdkWFqY66CTB4hXoLX680vQ4+LiglgF ulChe3JysqeCoiaX+FCPIF6Td3NzUxsbG+vp+6lOZjxfg3jtTp0QLB3JVBiPS59PXzbtK5j2JukA kBeWB0fNqqQNEBDfg6VexPRwqdZBQJxY0Q3Ez9rCXKuqAACtqXhtGQtU5yQA7T08PPRcSBwdHaWQ iFhpnKR5YUCYCRnX19dcTKCDw8NDU1zFOW7pTbHbOsNA+zsAANrb2NjIxH4cAN7PHq1UKlwIOEEz 7dWBwIc2oUAY1o5ktP8EgPb0vKHCWtB7qtqe84wCtHZ/f/+y7WcvBcTZ2VkWQyCx+//q6mpP31dt 4XV1dcXFBNqwdCRTfVYTu+PiTbHbukn63t4e31QA6ECzGy331cXFRS4a0EStoXlxgk+0Mry+d6by Ai33gU9pENjyjKWBZwBAe5pkZ7mvas9XAK9pcrVl4kirY2lpied/JE51IcsiyFYFulKpxIUEmqjT x+eff56JFubiTbFbbYgsNzF9UACAziytq/RwyOxd4CO95KutlmKDATX4QB0ImleCqKjHgBfwkbWF edwDBgCQB5psZxkTXF5e5qIBDdSZqT5hNeyxs7PDhURqtKVFrwVvxm2A146Pj01xpJbncfKi2K2W FZaEPD09zTcVAALQy4olqZ2ennLRgN89m8zPz796cbq8vOTCILceHx/bTpDSpA8K3sB71hbm29vb XDQACEB7rwa9t/b39/NsAvxOuVzuqdDNqlhkhbrq9dKGXytYVdwD8J4mXlviR+NCcfKi2K3iSpZm GABAXlhnyGuvHMB3WrWniXWt9oLS9gBAHr/zk5OTHfMDBW/gPWsLc7UUBQB0t7a2Zrq/UpwD3uv2 HN9tv2OtqAWyQuOYvbbjLxaLXEh4z9rCPIntTb0odms/EMsNSzc9AEAwExMTge+vmg2sFa2Ar9TG eXx8vGOMVKtVLhRyI0ihu7G7kv484CvNdLe0V9QzGAAgGLVhtowNFgoFLhrwf+7v702dEerH8PAw k7nh/DsqxW6gtf39/cwtMM59sVv7w6r9UNCLrvaKAIDg9vb2TMmNWb3wVav9itsNClDwRl6ew6em pkw5QsW7uFtbAVmlAQBLvOzu7nLRAMDAsppPz+1M1Abes+7ZrVhTkRzIKhW8LS2Y6QgMvGYZ69EK 8CRyQu6L3dZN0tnzDABstOcNM+SBzoIWuhsL3vo7gKvUklytycPMlKfgDV9ZW5gzMQoAbDY3N033 Wb3rAngvaMFbC8nU3hbIOk1osnQEpm4EvKfxSksLc40NJSH3xe6FhQUGDAAgZpYinrptsC8rfHsI tMQIBT/kgQbDtEdf2NZwfP/hG33fLQMGmkkPALDRtoWW55H19XUuGtDg8vKy4/OKnk/U3QlwycrK Std8oMlSAN47ODgwPU+dnJwk8nPlutitdhSWPc+0VwMAwM46Q75UKnHR4AU9i3Tao7vbobZagKu0 GsqynRAFb/jMui2MBhgAAHaWvYfVbYlW5sBrR0dHLQvei4uLFLrhrE4Fb3WoJBcAH1kXGCc1rpPr Yre1hbk2VQcA2GkFn+V+qzZBQN6p0K2JdGELfVoVe319zYWE01Twtuzv12oyKoNm8IF1f3vagwJA OKurq6b77cXFBRcNaNJc8Fbhgw5+cN3W1tYnOWB5eZlCN9BA4zOWBcZJLuLJdbHbsk9gUpukA0Be aV8mZsgD7/Va6FaMUOhGXlQqlZfvdNh4YIABeafBYcuAQVJ7ngFAHpXLZdNziIrjAD61u7v7EiNr a2sUupEbOzs7H+7/s7OzTLwGmlgXGBeLxcR+tr7R0dGajv/8z//M1UXXTHfLnmfT09N8U5FJ2lNK 7VLqh/4ZyPoDoa+tzIlXSK+Fblo3E6t5pL3rLW1DaR0Hn+L19PQ0swMGAPGKPLJMwtPzS96eQYhV ROX8/JxndOI1d7a3tyl0g3htY35+PvAzlCZ0a4w0KX15beFtHTDQHmlAFl1eXr76ruqfgawmdMt9 V/vhEK/IG70M9VLoVocECt3Eap7zRC8rvCl4E695jVdt72LpSEaeAPEK9GZ9fd3rVubEKkC8ojPe O0G8fkrvoZaOZIuLi4n+fLktdquIYnlw1WoTgJsk0Jvx8fHA913t4Zq3VlfEKy9Dli1UWhW6q9Uq F5JYzTU9c4+MjFDwBvH6O5ok1d/fn8k9zwDiFXml7YKszx/EKvJE7fwZCydeARCvFoeHh6bnp5OT k0R/vlwWuzUApiJK0Iuu4gzATRLoXX3PpqCHWl4Rr8gL7Svcyx7d9/f3XERi1Qu9tjTf2NjgIhKv uWHd80xtFQHiFeidtnQMeu8dGBjI1URtYtVvNzc3L+Pmeh7XxA8Qr4iecsbCwkLuxj3hd7yqvb+l I1mSLcwll8Vu3UQsAwZbW1tEIrhJAhFQAUPJjBnyxKtv1tbWQhfutMqVWfXEqm8qlUpPK7x3dna4 iMRrLmgQzPLdpwMIiFcgGpubm6b779nZGbEK5zVPOtVEjqurKy4M8YoIqcA3PT398nmpgxOTSojX PFALc8uYvzpfJi2XxW7Lnme0MAc3SSBaU1NT3rYyJ179ZO1o0Lyim+cQYtVX6mbQywrvYrHIRSRe nR8wsOx5Njk5yRcCxCsQEWsrc01uJVbhMhXgWnU00LNIqVTiAhGviCjO9MzePPbJhFXi1XXWFuZp jNfkrtitoolmpdHCHNwkgXT43MqcePXP0dGRaWZj84puXniIVd/V2yiG3b8bxKvLTk9PTd95PWMB xCsQnYmJicD34LGxMWIVztIEO32HO7Wb1bstiFeEp4UM7eJMNSjFIYhXV83MzJhamKfxfc9dsVtt hWhhDm6SQHrK5bLpPryyskK8wtnvei+FblZ0E6t4L0zBW6urvvvuOy4e8eq0xcVF0/de3RAA4hWI jrZFsdyH9cxCrMI1emaut1RmYh3xinhofKfbNl2aYJX0HsYgXqOg91DL+Of8/HwqP2fuit3Ly8te PqiCmySQJWrNHPQ+rG4ceSlYEK/+WV1dpdBNrCICloK3JqtS6CZeXff8/GxqYa5BaoB4BaJVqVRM z/Ha55tYhUv0zGwdK8/L95zciqSoY1/Q7blmZ2d5lyVenWNtYZ5Wp5BcFbt1o7CsCtE+JQA3SSB6 6+vrpiSYl+818eonPfQFneGo55Tb21suGrGKFoIUvPMyQRfEq7UjGSutQLwC8bCMI2pSdx6KFMSq P5aWlkJvF0RBjnhFd1rxqhoT8YU8x6sll2h8NK0OBrkqdpdKJWaqgZskkAHX19detjInXv11fHxc 6+/v7/g9179XbIBYRXsqeLeKJa2AVZyBePV1wIA9/kC8AvHQu6jl3fXq6opYhROsixCaW9C+e/eO i0i8ogMVuoOu6G61LReIVxcoF3Qb72w8tLd3WnJV7Fbx2nJTYcAZ3CSB+FhmNjJDHnlwcXHR9gFQ hTr9exCrCPb5NLZ3VlzxGRGveRswsLQwn5qa4osA4hWIyfn5uWksUQVEYhVZt7e3F7rQPTk5+bLd CohXdKcttsLG2sHBAReQeM2809NTZ77XuSp2aw9My36ZtIsAN0kgPhsbG6ZkqEEG4hV5+A40z+zV irw8fL/JrUjSycnJy2ejeOLzIV7zFq/WFuYasAaIVyA+lpV5mtTt+ngisZr/5+ig22w1H9PT06m1 nwXx6qrV1dXQBW/FK4jXLFtYWHCihbnkptitloe+zcQEN0kgy7QvsW8tfIhXyN3d3YcJeHrQ0zYr IFZhpwKfnvFBvOYtXhcXF03PSGqRCBCvQHz0Lmq5L5fLZWIVmVSpVEztZhuPsbExCt3EK0JQ1ya1 /g8Td+r2xGdKvGaVcoKlI9ns7GyqP29uit3b29umGwk3EXCTBOJn6bjBDHnkiQoTav92dHTExSBW ARCvH+hZxzIIrVwCEK9AvFS8towpahtFYhVZfAe1jME0HoODg7VqtcpFJF4RUi8F74GBASZ5E6+Z dHx8bPouHx4epvrz5qbYrdlnlgROC3NwkwTi59tEJOIVjXjWIFYBEK/N1O3DpQEDgPwKX1gmIo2P jxOryBStvpuYmAhVaFMb/+vray4i8Yoeaa975YcwcTg8PPzSJRDEa5YsLS2ZWpin3ZEsF8VuzTyz 3DxWVlaIPHCTBBJwdXXlVStz4hUgVpEtmmHPLHniNUuse/qxygrEK5AMy56UOrRtF7GKrDzvqnVs mAKbJnmo9TmIV0SjcVs766FC+ePjIxeReM0Eawvzqamp1H/mvrdv39Z0uLzfjHXl4MnJCZEHp5Kk vuP1g1lecI3lIU8zGV1eDUu8AsQqsuPh4eHlhUtt4RjEI16zQM846jLmy8pBEK/kV7hEnTR8aWVO rOaLZeVd8yq88/NzLiDxihg+s7AFb8UzXQKJ1yw4OzszfXf39vZS/5n78vAlsrSH0OCCWkoAAJKh QQBLcnR58hXyQas0FhcXU2+/AyA8FbdHR0c/5BYNNrBCFmnTgLLlmWhnZ4eLBgAJ0Wo6Ff+C3qP1 nAGkbWNjI1RBTUexWOQCAjFRdzHLqti8TKZCflgnUmVhDNX5Yre1Re7y8jLfVADI8H1aL2tAWtSm pz4DV50GKI4Bbg4stFo9S1s4pK1QKHjTIhcAXDQzM8NWE3DG6empaYJG43FwcMAFBGJ2cXFBjMJJ 2h7DMlljeno6Ez+388Vu7e9quVFo+T0AIFkqGga9T6vQCKRBraLm5+dffR/V/pg9sQB36Fm/U5to DWLrxQ1Ig6Wd4cTEBBcMABJ2dHRkGmNUi1IgDXpHDbtqdHV1lQsIJEQdFMJ2X6COhTRzjOW7ur+/ n4mf2/li99DQUOCLrgFrrdgCACTLupJJq/KApOmlv9X3UYMIpVKJCwRknPbaDDJzXp2e2AcNSbu+ vjY9C+3u7nLRACBhGjOklTlcYN0urn5ocjfPwUCy2o01dTs0FsVWj0iDdRw/K9tAOl3sVrBbLvrK ygrfVABIgVr3WO7XW1tbXDQkKshsWwoPQHYpb7g48xj+WF9fpzUuADhgdnaWLSfgBHUisEzOmJqa qj0/P3PhgBRY9z+ud77UhFkgaZ265WW1hbk4XeymhTkAuEEtYy2dOMbGxrhoSMz5+XngQQLNyGUm PJAtCwsLtIVD5lm2dKGFOQCkR51i6MQBV6jVbJCihJ4t6HYKpEcTTSYnJwPnFm2/9fj4yIVDKnnF 8hy0t7eXmZ/d6WK3tYU5+/MBQHrUXYNW5sgarcTQM4K19RsvHUB2hG0Lp0kurJ5FEqwdySicAEB6 9JxvWS3LBCWkTc+z4+Pjbb+jGj9/eHjgQgEp04QTbX/RLa+oIxR1LKTF5fF7Z4vdSuSWi669+QAA 6dHqWVqZI0v0wh/kRaPVoT3SAGTH4uJiqFjWwCCTVxA3a0cyJmEAQLrU7pn7NlyiIppWgrba8/fq 6ooLBGREpVJp241BE620xR6QJrXPd7Uzq7PF7p2dHdoUAoBjLB05VIAA4qJW5NZBrMa9zphlC2SL tS1cc4s4IE6dVlu1Wn0FAEjX/v4+HTngHL2jarFX43dT+3oDyBZNQGnuIKJ3AHWDAtL+brq8UM3Z YrfaBNHCHADcsrS0ZEqarLZDXAqFQqiimGYt8r0EskkrWiz7IjceGxsbXEDEQttlWL6LassPAEjX 3d0drczhLO2fqu8vzxRAdmkiSj3PaEEFHUKQBWqhb3l3VaeCLHGy2G0dMNDemgCA9B0fH5vu37Tv QRy08iJMMay/vz9zD3IAXuvUFq7boVVcQNS07YXle3hxccFFA4AMoJU5XKbVeSz8ArJNq2I1KYVY RVZYFg9krYW5OFnstrYwZ+AKALJBbWa1Z1TQ+/fc3BwXDZG6vLw0rdJo3DupVCpxAQEHaJZ8mGK3 4pzWcYja6Oho4O+gJmpomw0AQPqsrcxpFw0AsOC5H1misRCXW5iLk8VuSwtzHff393xbASAjFhcX TYUHWkYjKg8PD6FbHDNxDnCLXrzCxLr2SuPdAVG5ubmhhTkAOMraynxhYYGLBgAAnOR6C3Pp037W Or799lsnLrq1hfn09DTfVDhNg2QzMzMfDv0z4LKzs7PctjInXrNLXQUmJyfZyxfEqkcKhUKomB8f H3+5Z4B47RUtzEG8kl/hNksrc3Uwe3p6IlYBEK8A8epcvLrewlz6XFuxRAtz+EYtdxu/0/pnwGXa i0aTrPLYypx4za6VlZVQRS+t0KC1FLkVblLsWjtC1Y+lpSUuIPHaM1qYg3glv8Jtu7u7pueHk5MT YhU9UTcyjYFosRdAvCIIVyZaEa/ZpVXarrcwF+eK3dZVWbQhBDdJIHs0uy2PrcyJ12yy7rfXuLqT NvrkVrhN7wJqTR7mHuDKgDXxmk20MAfxSn6F+66vr80TZYlVhKWFAbOzsy+fiRYIqCseQLyiHU2U XVtbe1mRq4kyIF7Dso6bZrGFuThV7NYsFct+ObQwBzdJIJsODw9z2cqceM2ecrlc6+/vNxe59LKg ffpAbkU+7gNqLWq9D+jekdWXOOI1+7a3t2lhDuKV/IocsHTpcKWVObGaTcvLy598p9ThFORW4hXN lGvUBaL+vdBEGbpEEa9hWbZtyWoLc3Gq2H18fEwLc3CT5KEGOaAZh5bJS660Mides0UrOkdGRswF Ln03r66uuIDkVuTI0dFRqNXdmvhChwfiNYz6yixamIN4Bdy2ubmZu84wxGr2dFoQoI4BWvUNcivx CtF4VauxLq3yBvFqpYU+ljF6PRdllVPFbiV3WpiDmyQPNciH+fn53LUyJ16zQ0UDy8zExmNvb48L SG5FDm1sbJjvB4uLi+yBRrya6ZnFMmBAC3MQr0B25bGVObGavc+jWxciraSrVqtcLHIr8eo5jVd1 ul+w/QHxamVtYV4qlTL7uzhT7NYMNksbUlqYg5skkG3Wbh0utDInXrNDKyoshYbGwhar68ityK/G Vm/dDrWN5H5AvIZh3a6FFuYgXoFsy1src2I1O7RQa2hoKPAWO1kuMoB4RXz0XlooFAJ1jGIBKPFq YVkopDyU5U4jzhS7T09PaWEObpI81CBHnp+fTXuoaiU48QoLTaiwfMc0W552xeRW5D/3KNY73Qs0 4EjxkXjthaWFuSZm6XsJEK9Adm1vb+eqlTmxmg0qGGixlnWCNhMyya3wi7o6TE5OBr5HTExM8H5B vAZibWG+vLyc6d/HmWL30tISLczBTZKHGuSMZfbYwMBA5l/oiNfsKZfLL3vuBlmBcXNzwwUjt8ID t7e3bTtGKS/xHkG89sLawlzdBgDiFci2vLUyJ1azIcgqzVbHysoKF4/cCk+oGKnxULoWEq9xsHYk y3p3EWeK3SMjI4Ev+vj4OJEFbpKAAzQjOU9tPonXbFIbwW4TK9RBBuRW+OPo6KjlwGGWW3IRr/kc MHBhmxaA/ArUAreark+kzfIzBbGaPuX/MIVuvdfyvEpuhV/U6TLM/WJzc5OLR7x2ZOlIlvUW5uJE sds6g3J9fZ3IAjdJwAFaXWe5v6+urhKvCEUPZO1mzmf9ewViFfHQy3/9pS3r7UaJV3fi1bIvvFaA s30GiFfADRprtLy7Xl1dEatoSS2Jw6zU1DOr/i7IrfCLFnAE6VjY6jg/P+cCEq8tWTuSZb2FuThR 7K4PROXhgRLgoQZ4Td04gt7fBwcHM92Gh3jNPq3mbHyYm5mZYWY8uZVY9ZTyiSbBVCoVLgbxGgnl E63mo4U5iFfyK/JH2yNZxia3traIVbR8/rRs59Z4nJ2dcQHJrcSrp1TvshQm64e6kjw8PHABiddP 5K2FuThR7B4bGwt80dXunP0IwE0ScEeeWpkTr27QQJUe+PXMwN685FZiFSBeo6KVE7QwB/FKfkV+ WVqZayyTWEWzpaWlUIXuLE+eAPGKZDQv3gh6qA069TLitdd89Pz8nPnrn/lit1rcWoKYFubgJgm4 JU+tzIlXd2hmq757ILcSqwDxGhU9o9DCHMQr+RX5ZbnP68hq9xhiNR3Hx8ehCt0UqsitxCvqtre3 Q91HNjY2uHjE6wfqSKatMfLWkSzzxW7rij9amIObJOAeywx57VOT1Rc94hUgtwLwM141090yYDA9 Pc2HC+IVcIxaeOZhNS6xmjxNfNC2bNYClToEaL9ekFuJV9TNzs6GKnjz3SFe67QtRh47kmW+2G3Z y5UW5uAmCbhpZWXFlGRvbm6IVwDEKkC8OjtgsLu7y4cL4hVwjFZCWQqWWW1lTqwmSxPiLFt0NnaB YVEXiFc0U6dCy6KhxsVDd3d3XEDi1dzC3JXOmJkudueptS3AQw3QnnWPS3X9IF4BEKvIwkDDzMxM 7fr6movhebxaW9uylQaIV8BNi4uLpvt9FgsLxGq2vzNZX5gG4hXZ+F6E2b97amqKxaKex6u1hfnk 5KQz17/v7du3NR3lcjlzP5x1DwJmuyGP9GKkWKgfzMBCXlk6eejhjHj1l4pL7HMKYhVZeJHV7Hjl pdHR0ZdVO/A3XvOw0g8gvwLdWTt5HBwcEKseU8E6TKF7eXmZghSIV8Ryf8nqAiLiNRnWBWcudSTr y/IPp7bkQS/6wMAADwEA4DA9bFmS7f39PRfNQ8r1muygZwQmuQFIy+bm5icz6bVqB37S9ip52MMV ANCdJrdpDNL1idqIX7VaNX1X6sfExASTKAEEoi5jYbZIyOLCVyTDupVopVJx5nfLbLFbDwSWi14o FPimAoDDrFtX7O3tcdE81DhzVQ/ommHIZDcASdFEq/n5+ba5qVgscpE8pMkPlmcYFccBAO6ytKV+ 8+YNXak8pHfUMPt0q1MMK3cBBKX8YlkwWj+057e6JsK/3GTpSKYOdi7JbLFbA0WWANXyewCA2ywJ 16U9QxANreTWYFHzd0EzWRlAAhA3zX7vNpCgva/Yi9k/lgEm/VkmaQGA246Pj01jloeHh1w0zywt LYVqL3x6esrFA2CiibSWPZjrx+zsLO8lnrG2MFcrdpdkttitNj+WWZJPT098WwHAsxdCZjz7QzNO 63vjtjr075j4BiAu6iIRdABBq3hoPekPa2ea9fV1LhoAOE5jkK0m4bY71BUGfjk6OjIXn3hGABCW ul+GmWDDZCy/WFuYu7b6P5PFbj00Nu+B1+lQcQQA4L6zszMeytBS0FaBaiXLzFQAUerUtrzdoZdI +MHawlxdSgAA7ltYWAh871fRk4lw/tGEuOnp6UDfEXUr4z0WQFi6fwS939SP1dVVcpNn8t5RNZPF bmsL85OTE76pAJAD7969qw0MDJha7iD/1CbQMglOD2Ss+gcQFbXuCjNLnv27/aB9zIJ+J/SMw0A2 AOTnHcXyXKCVvvD3WbLT+6wmQ9zf33OhAPSkW0fExncStkzwj7Zlszy3qLudazJZ7LasntDDAvt0 AkB+WFuZkwPyLezeQ4VCgYsHIBIqToZZ3a17FxNv8p+jLN8JOpIBQH5YW5nzfuK3i4uLthP71eEO AKKgLlKdcpO2DmYc1U/aKsPy7lqtVp37HTNX7LY+LKqtKQAgPzS70JJ8Dw4OuGg5pQfwkZERc4FJ f0fPEwAQ5TtKmPuRWsmpawnyydrCnFV9AJAvaj0dNAeodSjPBLzfqjtd4/dibW2NCwMgUq06k2nB qFbqkof8ZRnPmJiYcPJ3zFyx29oGiP1aASB/L4CWPDA3N8dFyymtfgjTOrhUKnHxAETu+vratKVC /djY2ODi5ZSlhbkmdLMnHgDki3XSE+8pED0b6plybGyMSdoAYtHYmUxFTq34hr/Ucc4ylrG1teXk 75m5Yrelfa0+IPY0AYD8GR8fZzsLz52cnIQqKrn6QAbADRqcZBIOpFKpmL4DdCQDgPzRRDhLLmAV L+q0d+rt7S0XAkAsNE6q/buXl5eZcIva/v6+6XlF77ouylSxW20ULPtyspoPAPJpZ2fHlITVFQT5 oZf+MPt0a+aq9tYFgLjoHqPW5GH272aSbr6oJbnlO6BJXACA/LF0+dDqOt5XAABJoHME6ixjGOo6 4qpMFbut+7QWi0W+qQCQQyp2slrKTxr8mZqaClVIqlarXEAAsVMLsIGBgVD7dzPAnR+NrQFpYQ4A /rK2MqeVLAAASMrDw4Opc6a2lHRVpordaudjeUCkbS0A5JellTmDyPmhNuRhWgSzYg5AktSWnK0W /KVnDj17MCkPAGBtZa4tUQAAAJJweHjozRZsfVqVoOPbb79N/YextP7RygjABzc3N7WZmZkPh/4Z 8IG1lXkWip3Ea2+0yiFM8UirKQBiFUlbXV013690j9MejXA7XrV9iuVz1x5pAPEK5JdlPDML7UGJ VYDcCsCPeJ2dnTV1zdRW067qy8oLuHUmJAMG8MXl5eWr777+GfCBtZW5ig7Eq7u0Ss4ySFQ/9PBI W2AQq0jrvqUBa+t9S/t1sn+a2/FqaWGug0FJEK9AvllbmVcqFWLVYefn53QWA/EKLzDe5na8WluY u96RLDPFbmvbUu2VB3CTBPLN0sp8eHg49Ycw4jU8a+Gg3r6eAgKIVaRJE7PC7N+9vLzMxXM0Xq0t zLOwgg8gvwLxsi7gSXtbE2I1PBUOhoaGXq6btuNkOzUQr8hzbtNEbXVhhJvxam1h7vpErswUuycm JkyrIZhVAm6SQP5ZW5mn/QBGvIazt7cXap9utZEFiFWk7eDgINQ9TKuC4F68WluYs087iFfAD5p8 HTQ3TE5OEquOap6kre5kmvwIEK/IC9Xdtre3P6wIpjOZu/FqaWGuCd2uf86ZKHZbW9Wur68TOeAm CXhAxWtmyOebVmZbVshlqW09yK1A3dzcnPk+Njg4WHt8fOTiORavtDAHyK9AKxqrDJobVEBI8xmA WA1nd3e37eepifoszALxCtfd39+3fLelM5l78arCtWW8dWFhwfnrn4lit3XlXrlcJnLATRLwwLt3 70ztYdNuFUq82j/fMPvd6u/QLg7EKrJEL5KWFV31gVH2e3QrXpW3aGEOkF+BVjRWaXkOKBaLxKpD Li4uuu57qhV0KhQBxCtcdHR09DIhu9097vT0lIvkULxaO5LlYWwiE8Vute8JetG1Lwoz5cBNEvDH 0tKSMyuoiFebjY0NWv+CWEVu6N4U9D6mlpfsfeZevJ6dndHCHCC/Am3V93LO+goqYtVGq/CDfrb9 /f0vzwsA8QpXaOJ2oVAI1JmMCT3uxOvi4qJXLczlQ7H7X/7lX14ufpgjbGHh7u7uZcaAZcDg66+/ juzcYX/f+hF2T5Y0z62/x7ndOrcmooS9Sbp+zRUrrp1b9yTOHe25rQPLf//3f5/a790cr/rnLF/z h4eHVM9drVZr4+Pjps/3n//5n1P7vVWY4tz5OHeQFxDXf++wLyppnrvX82bh3CpudruPra2tvepO kYffO85zd8qtSf/eP/nJT0w56/r6OpZrrhXmVvo7nJtzx33u5vwa5Fm43RFGVL932IFizs253759 GzhHfP/73w+Vx6L4vX/1q1+FGmeK4txhJ/uleW7rFiY6VGSI4tx6n0jr9+bc2Ti3dZwpbK0kit87 zToN5w537l//+te1H/7wh4HvbT/60Y9qv/3tb72+5p1qJZ3GmpKuCVom4P3lX/5lLupyfWFWVDUf MzMzoX5RbXTv8rk148W1cweZpcO5s3fusMVu139vxYpr59Y9iXNHe25rK3OuefBDLYrSPrcKPir8 BPk709PTpgGkqH/vkZERzp2Tcwcpdrv+e4cdvE3z3Ek/J8VxbnWgajeJR23OW630ycPv7eO5w3Yk i+K/HWainP4O5+bccZ+7Ob/2coQdwEzr3FH97pzbr3OHaRkaxbmbB8CD5tMozq1nzbSueZhz63k+ is867O8dxfk5t1/nDlsrSfPcrteIODc1wSBjTUnWBK1bq+SlLkexm2I356bYTbGb4mfmz21tZc41 d6fY3fhA2GnWoSY8aKZxmr83BWeK3RS7KX4GObdmmTfv66w81m71FgXnfBa719fXYzs3hVfOTbGb Yjfnzse5tfqXYnd2i916/4xq4j1FX85NsZvCK+em2J1UnUbvohS7E/5y/eu//ivFboq+nJtiN8Vu zt313KenpxS7c17srg8mtGsRV//zFLs5N8Vuit0unPvw8PDD3lfHx8cUnD0sdrf72Si8cm6K3RS7 OTfnbtzfudftAih2x3du7ase1T2Noi/npthN4TVv5/7xj39MsTujxe7R0VG/i91p7Nn9b//2b6Zf 6he/+IUz/fmzem72zWbPbvbsZt9sF8+t1XCWGdUTExPs2e3Ant3tHBwcvAz81K/j8vLyh1awaf7e 7JvNnt3s2c3+0ZZz62W2Wq1693tHfe6s7Nn91VdfRVK8YP9ozs2e3ezZzbnzfe6f//znsbYyZ8/u ZM7d/PwR5Pjss89q33zzDXtXc2727E6hVsK5w5/7P/7jP2q///u/b77n/c3f/I2X1zzre3ZfX1+b Psef/exnuanL9TXeKJPWbvVWVLMdgTwIMiAP+EAt3izJOmyRiXjNBj0Eat/bsbEx8j+IVYB4TTVe 9XKdxKx3gHgF3Kf30M8//zzTOYNY7azVljRxdm0DiFekrVgshlpxa52wRbzGb3Nz0/QZViqV3Fz/ 1Irdj4+Pr1ZtxbGPDcBNEsgPrfZNon0w8ZodKnIHWRUJEKsA8RqnnZ0d0zOItl8BiFfyK/w1Nzdn WtxT72JFrKZPn8X09LS54DM5OckkbRCvcNrU1JT53jc4OPhS50N24lWLhoJ+fmp3niepFbs16yPr RQuAmySQHWpbZpldre4hxCsAYhUgXntlGfjRs0rY9uoA8Qrkw+7urmnM8+LigljNiL29vVB7r4dt 7woQr8gKLTaxbCHZuPUgshGvykWW7jLr6+u5uv6pFbstsxzTakcLcJMEssUywzqN7S+IV4DcCiBf 8aptNSwDBktLS3xoIF7Jr/CcxjCzvP0FsdqaigRh2pdrcgNAvCIPrAtU60epVOLiZSBerV1Rr66u cnX9Uyl2q/hgeXiYmZkhUsBNkoca4GUPLEvSPjs7I14BEKtwFquE0o9XdRizPHscHh7yxQXxSn4F auPj44Fzx9DQUKKtzInVTz0/P5tavzaOWSfdhh7kViBO6pRpvRcqj7FYNf14tSwSGxkZyV3+6nv7 9m1NR7lcTuyk1hkiDBjAZ1pNogJf/dA/Az7HgyV/rK2tEa8AiFU4RwOuCwsLLyuK1U6OeE0vXi0d yfR5sWcdiFfyKyAbGxumd9ckx2WJ1U+trq6G2qv2/v6eLzuIV+SK3mdUvLbeE/Xe5PvknzTjVfnI 0pEs6a4ySehz4QGCmzgAoG5iYiKzM+Txka67HuySbiUPAK47Pz+vjY6Ofshlk5OT5LKUaO9tS0cy 7e0NAICoNahl7FPvTkjvs7IUCOpHsVjk4gHIpYuLi1D3RRatpsfakUwLkvMmlWK3ZWaIBnoAAKjb 2dnJdCtzvLe5ufly/dW+7+bmhgsCAF2ooL2ystIyl2nvLSTP2pGMzwkA0JjX1SI0aA7RexOT25Kn ydlh2pfPzs7yeQHItfq4nuXQRGE6XqTD0pFMRx7bzide7L6+vjZd9N3dXb6pAIAPKpWKKY+ocIDk c33jDFD93+RzAGhPK4o6DbT29/ezf3cKrB3J2KcOANBoa2vLlEf0rots53ralwPwhSYDWSZt1Q9t x8VkoOQ/K0tHMu3tnUeJF7utM0J40AMANGts70orc3cehvUwxdYkAPD6nqk9PYO0iKOdefKfjQaz gz5v6PMBAKCR2sBaxkD39va4aAkK2768VCpx8QB4oXkxCx2vsomOZO8lXuy2FCi0ugEAgGbWiVMa ZEAyurWZHxgYeNlHBgB8p5XaKpBa8pnusUiGtUBBBxMAQDNNnNL7j+8rrbJM+25bPiOtBAcAn4Rp Z666HhO1k7O8vGz6fPLaNS6AMAzlAACAAElEQVTRYre19awCCQCAZuVy2ZRPeCFNhvbmDto2Z35+ vvb09MRFA+AtTfyxDhro0CokxK9QKJg+l2q1ykUDAHxibW0tcC7R6rnHx0cuWsLUfWxqaqrr5zM8 PMyWJQC8o6K1JmNZxmCfn5+5cAnRtda2Z0E/n4mJidxei0SL3dYBHQZyAADtqD150HyittrMKIz/ 4crSvaW+1xm5HoDPrDOw66u+yGnx0vW1PGeMj49z0QAALVk7hWilMdKhLi2dJm+fn59zkQB4SZOC um3xpH9/enrKxcr4c8b29nZur0WixW6t4gp60TVbjkEcAEA7KysrpmSufWYQH8uKhfqh4jizPQH4 TKuDLK0z2QMtGXpmsHweWgUOAEAret8J2v1Kx9zcHBctRSrozMzMfPK5rK+vc3EAeK3TQla9D9G9 MR3WjmR5XnSUWLHb+nC3sbHBNxUA0JZmVVuS+f7+PhctJppFqJZ71mINe6kDQO1l9rv1/qk2ZbTN jo/eRS2fR6lU4qIBANpSATtoTtHYKROC06eVb/V3XLV81f7rAOC72dnZT/bmvry85MKkRIuFu624 96nzaWLF7uPjY9OAwdnZGd9WAEBkCZ0Z8vHQS7+6sVgLNVqZDwB4z9qthIHXeGnQxjLxgM8BANCJ dWLbyckJFy0Dbm5uXvbyrlQqXAwAqL3vTFbf7mlpaan2+PjIRUlRuVw2PV+oK2eeJVbsXlhYCHzR NXOOQAEAdGPZ65TcEo/NzU3alwNAj9TyTbOsrffTra0tLl7ErC3M9SwCAEC3PG/phLW6uspFAwBk khap0tkqG6xbSqpLap4lUuzWTHfLXnSsvgMABHF4eGhK6sVikYsWIc0gpH05AERDRVbrPVV/XquO EB1NIKAjGQAgaq32ge40ORgAAKCT+ir7oB3J8tzCXBIpdmsAgGIEACBq9/f3psKAuowgGlqZHaZ9 eaFQ4OIBQBth2plr8DzvL61JUnt4y76qWq0HAEA3+/v7pvzOZDYAANAOHck+1acV1zq+/fbb2E5C m1kgPL3gaBCzfvDCA7ymPbSyMijtU7yGKchoxqEmKADkVqA1vQeFmUi0u7tLvEbg9vbWdN2ZRAeQ X4Gg7u7uMrNVCbEKkFsBuB2v29vbdCRr0lf/ZTXDMA5aZTA4OBj4ok9PTxMVQIPLy8tXMaJ/BvDR 3t6eKbmfnJwQrz26uroK1b6cPX1AbgWCfT+t91hN5lKhlnjtjSYNZOWZAiBegfyZnJwMnGPUaYRY BUC8AsRrK7Ozs6YW5j50JIu92K1Nzy0DBgcHB0QFwEMNEFi1Ws3MKiwf4vXdu3e1kZERc6F7bW2N LyvIrUBAumda77PqdKJ7NPEanqVbjCYk0MIcIL8CFlqtbcntetclVsPTZOvT01O+eCC3AshVvGpr Sbb1/FTsxW5rm9OHhweiAuChBjCx7q8ZVzHAh3jd2NgwF2DUkjePBRiQW4G46OV1bGzMfL9VKzPi NRzlKT0jBL3Wc3NzfFEB8itgUqlUMrFNiQ+xqmep0dHRl9+vUCgwQQ3kViAj1JFMk4zz2JksqXg9 Pj42PU/oz/sg9mK3Zc85WpgDPNQAYezs7JiSvNpwE692tC8HuRVIjvb3CnPPzds+fknFq/Yws1zn YrHIlxQgvwJm4+PjgXON2p4Tq+Gsrq5+MgH74uKCLyDIrUCKDg8PX1pq67usPa2J13Dm5+dNHcke Hx+9+H7FWuzOyoxFgJskkG8a2LfkG7WPI15ttOLNsoK+fqjDC0BuBcJpHqgNusenVjMRrzaWjmQ+ DRgA5FcgWuvr66a8fn9/T6waqajdasKg/jdtFZOn5ySQWwEX1FdzN9+X41qAm+d4pSNZe7EWu/Xf zMJeNAA3SSD/6i3KghxqDUu82oTZP1Z7e9MuDuRWILyw7czz1FEjiXj97rvvaoODg6YJBQDIr0AY 5XLZlNPjGK/Nc6wGeXZilTfIrUAy9J61t7f3YTV3q60m89TOPIl4tXYk02p6X8Ra7J6dnWXAAOCh BkjE5uamKdmr+wjxGoyuVbsH007H+fk5X0yQW4EeXV9fmyZzxbVVR57jVQPelvymVXkAyK9AWEND Q6lu+ZjnWLWsnNefZXI2yK1APDSW2Go1d/OhGiLxGtzS0hIdydqIrdj98PBg2mMurpayADdJwA8a 3LcMVGufb+I1GLWJt6yc16HJBwC5FYhGt+4aeu/S+1Qe23ImEa/W7iV5m1AAkF+BZFm2zoijlXle Y7Vd+/Jui6/UEhYgtwLR0D11Y2PDdD/Oy+rjuONV13ZgYCDwdc3jvuidxFbs1hfU11Z7AA81QDrU jizNjiJ5bwenAnaQh1WtLGSGPMitQLT3YG0N0eqeq9nycXQr8SleLSvs9DmoHR8A8isQljpgWcZM j46OiNUuVAAIs/XL7u4uX0iQW4EInZ6emu/FKuBq8Szxavvvs8D4tdiK3fPz84EvulqjMosO4KEG 6NXq6qop6VerVeLVSKvZug0iaCU4QG4Fov/eNk440juU3uHyXniNO14tbeJpYQ6QX4EoKHdbVmbp PZdY7czapaU+SZsJbCC3AtFbXFw035NVTyReo811vo3PxlLs1moubS4f9KIvLy9zBwB4qAF6ViwW TUk/6olevsSrVhi22wutUCjwRQS5FYiJ7rH1fc1ub2+J1whotrvl2UEtUgGQX4FeWfbcVAeSKIuy eYvV5gmBQQ/uUSC3AvHQPtGDg4Pm+3LUnUzyFq+WjmQ+TuiKpdh9cnJCC3OAhxogcWp5Y3nJnZ6e Jl57UC6XX+3lrTbyeqAFyK1APDTZSO9aPr20xh2v4+PjqRUbAOIV8Je1zWuUk63yFKvqFNr4Tkpr V5BbgWxQ4TpMO3OXt0WMM17VaZOOZJ3FUuzWSu2gF10rwGlhDvBQA0RFq90syT/KPWF8jFcN+tdX eR8fH/MFBLkVgDPxqr3OLc8MUbeRBYhXwF/WidpR5qA8xere3l6o9uWMRYPcCsTPOkarQ626iddP 7e7umq6jtuvyTSzFbsty+oWFBaIe4KEGiMzh4aEp+R8cHBCvEVDBgNVuILcCcCle9Q5MC3OA/Aqk ZWJiInAOGhkZiex9Ky+xWq1Wa/39/eZCCvkc5FYgGff396Hu065+z+OMV8szg665j2O0kRe7rcvp Xe/DD/BQA2TL3d2daYb8/Pw88QqQW7kogIfxqu1MGDAAyK9AWnZ2dkxjqBpzJVbD5XGf27qC3Aqk ybooyeUOHHHF6+3tren6FQoFL79rkRe7dSEtF15FCQA81ABRmpqaMm2nEdV+MMQrQG4F4Ea8Pj4+ mibHzc3N8WEA5FcgUtbB66j2mc5DrIZpX669vZ+fn/nigdwKJCxMO/ONjQ3i9Xesk+POzs68/J71 vX37tqajXC5H8h8cHBwMfNEnJyeJdKALTQjZ3t7+cDBBBOhOrcktDwGnp6fEK0BuBeBRvFpXGBSL RT4MgPwKRE4F2KC5SC1MiVXal4PcCrj4PbbetzUxWZPCiNdabWZmxrSoy8VV8VHoi/I/Zm1hrk3V AQCImvaEseSj1dVVLhoAIPf00ru5uRnZRGeXWVYXaKBFK8EBAIia8rLl3VXvur4L0758ZWWFLxsA pChMRw517vS1cFv38PBg6ki2tLTk7bWKtNhtfUBjJhIAIC6a9R40Hw0PD3u9D6daufn+8AgAeVcq lT6sHtP/73PeU87TjPegzwkqjAMAEIfr62s6jRioK5u1WKL3fdqXA0D6wkxWcrGdeZSU9y3X6+jo yNtrFWmxW23Jk269AwBAK2oXY3kYuLm58fZara+v18bGxl46tAAA8uXp6elldnfzbHCfBw20h5nl GWF/f58vEgAgNirGBs1Jc3Nz3l4ndVkZGhoyF0rOz8/5kgFABmgbCssq5XqXrUql4u01W1hYMF0r vf/7KrJit1ZpW76oW1tbRDcAIDbWGfI7OzveXqfG/K3CN7PeASAftPppZGSk7YuwcoCP1MrU8oyg QRkAAOKidzAGsrvT5D1robtQKPAFA4AMsS5O8nnhrDqSWfY612Jkn0VW7Lb23Pd5NgYAIBmWWd8q BvjW0lUPTVrR3arN2+XlJV8gAHCU9vMMMgNce6D52M58cHCQgRUAQGaUy2XTmOrx8bF31yhs+3Kt BgcAZIfePy1bT9aPg4MDcl+XY3d31+vvVmTFbrXRsRQUAACIm2WGvA7f2niry0qnFQNqccsqbwBw a+BAgwCWYu7h4aFX10iTri3PBnQkAwAkwZK7NaHNN3pesaxu03FycsIXCwAyyDrJS4dygLpL+8Ta 0cT3jmSRFLs1S87Swtz3TeUBAMnQ3ly0Mm/t9vY2UO4eHR2tXVxc8GUCAEfu7W/evDHlvoGBAa9e ijtN9GIiHAAgLZYtNpS7fezMoueV2dnZQNfI1+41AOCKtbU103uZ/rxP23gohynfB70+6tzpu0iK 3cVi0fTFLJVKRDMAIJEHA8vsb70Q+3Jd9LtacrcGX1jlDQDZF2YPNA0c+zIgPD4+bmp/ykA5ACAJ 1lalmtjtK63Y7rQSXhP/NAEQAJBdQduZq4jr4wRkbS9JRzKbSIrd8/PzzD4EAGRSkD1LGw/tc5p3 +/v75kKIVnhT7AaA7Hv37l1tcnLSfJ/XBOa8e3h4MHUk03YoAAAkQe+hlhy1urrq9fVSl9F2q+H3 9vb4QgGAA1TEbpf79L9rIrevY5HqPmp5n7+5ufH++9RzsVtfNkurPD2IAACQlKOjIwb7G2iGu3Wv Mz1g0sYVANxxfX1tGjCvT0rO+4Qv7WduuSZs4wEASJKl+9bQ0BCLif6PcrUmZtO+HADcpAnGzTlu enra++Kt5ZlgZGSE3FeLoNhtbbNzdnZGBAMAEmNdxTU3N5fr6zEzM2Ne7cfKNgBwj3UPNB2FQiHX 10Q5Pui1UHtUBgwAAEmyduBiQvJ7ytdq36pJ3bQvBwC3aDGtJnApr+k+rgnKvr+HWbu96N0fERS7 l5aWAl90rQCnBSoAIGnaizRortKDVV4fqo6Pj82FD+1tSu4GAPc8PT19GDSwdPLI6wx6a0ey5eVl vkQAgERVq1VT3t7c3OSiNVBrcwCAe0ql0stWyT5sLRmEtuOwPA+oqykiKHZbBlAWFxe54gCAxFln yJfL5dxdAw3yDw8PU/QAAI+oq5a1nfnExMTLvt95c35+broOGnABACBpmmwcNFeNjY1xwQAAyBm1 cbeM3TLZ670+7c2m49tvvzX/ZbWGsQwYaEUZABsVmtR2uH5QeALsrO1fwrbtznK8asKZdVU3bXBA bgXcpxXK1vu/WoHmLV7Vot1yDbQyHgD5FUjazs6OKV9VKhViFSC3AshJvKpwzXac4fTVL4pWvcX5 AMYMAyCcy8vLV7GkfwZgNzU1FThnjYyMhGplntV4ta5m06HOLeRtkFsB9+le7nI78yjiVTlde3Bb VrcDIL8CabAuLNrd3SVWAXIrgJzE6+Hhoek5QHuc472eit0aBAh60bX0HgAPNUBarDPkwwzyZzFe NcCv9nbWYjftW0FuBfJDL8DWPJCVduZRxOv19XXshQMA5FcgKqOjo4Fz1uTkJLEKkFsB5CRetVLb 8u7KPucfhS52393dmZbTb2xscLUBHmqA1FhnyIdp4ZrFeFUrcmuBQy1vAXIrkC+Wfb96mRCdxXjV u6jl99YzAwDyK5CWzc1NU956eHggVgFyKwDH4/X5+bn25s2bwPlfXUzxUehit/685cHr6uqKqw3w UAOkSu3JfZohr9xrmZhWb12rCW0AuRXIl2q1Wuvv7zflBLX+TntLiyji1bJCTt1QAJBfgTSVy2VT vj49PXU+VjXZfH19/WWgHwC5FbDKwoTlXuP1+PiYjmQ9CF3snp2dDXzRh4eHQ+19CoCHGiBKS0tL pqLv09OT0/Gqgr11FV+YFe0AuRVwg3WFcxa6ffQar0l0dgFAfgWiNjQ0FFuuzlqsaruR+ko2TVA/ Pz/nCwCQW4FANElK77kax7VO/spavFrGrXVoQjs+ClXsVnscy0qx1dVVrjTAQw2QOj30WB4aTk5O nI3X7e1tZ/dnBcitQHwDAZYuJ/WjVCo5G687Ozt0JAPIr4BzNJZq6cRiWWSUtVhVG9bm30kD/ml3 lwHIrUD246Px/Vb/d5odQnqJV43HDgwM0JGsB6GK3cVi0TRgcHFxwZUGeKgBUmfd+2RhYcHJeL2/ vze3qtUktpubG74kILcCOad3M2uxO81Bg17jtdUAeqffk45kAPkVyIKjo6PYxl6zFKudfk+902q1 HhOyQW4ltwKN1ImzUCi0XJCb5sLbXuJVXU7oSNabUMVuDf4Hveh6MGHAAOChBsgKSw5TYdzyYp2V eF1cXDQXMjY3N/lygNwKeEIDA5YcoVnjabVI6yVeNfmLjmQA+RVwkVY1x5XDsjRJO8gqNj2HsJAK 5FZyKyCaJNVtqw8Vjl2LV2tHMhYsfcpc7LauitNACgAeaoCssHYnsbRuzUK8Hh8fmwvdeki07k8O kFsBd+mdLsheoHrv29vbS3Xyci/xSkcygPwKuGx6ejqW7iRZiVXr3qQrKyuptqcFyK1Aeu7u7mrz 8/OBt2lM4x22l3gdHx8PnA+Hh4dZYNyCudht3e807U3hAR5qADR6eHgwzZBfXl52Kl61En19fd30 O6a5FytAbgXSoXt/p9ygLiGVSsXpeNWgeFz7nQIgvwJx04QzyxhsuVx2Jlat48v1Fd60NAe5ldwK /5ydnZm3azw4OHAmXtVFzfK70ZGsNXOx2zLrTgPtrBQDeKgBssYyQ94y+J2leNWDUpDfc21tjS8E yK3kVniq1budVoZlacJy2HhV7lYOj2NyGwDyK5AE63YcQbemSjtWVbDW84a12H11dcWXAuRWcis8 pJbdlm7T9S5lWg3uQryqNmv53U5OTvhStGAudo+Ojga+6DMzM1xhgIcaIHOsM+SDtjXNWrxqoF/5 vd3sR7W9YVIayK3kVvhL+4HWC8IaTNcM8ay1Bw0br8rddCQDyK+A69SKNWguUwtUF2JVncishW79 HYDcSm6Fv7a2tsy5Y25uzol4tSzKYoFxe6Zi9+3trenLpE3VAfBQA2SNNZ8FfbHOarxqRYAe8Jp/ L+1lCpBbya3wm9q76eVas+XzFK/qXGLJ9UnP+gfIrwCCsA7uB8lnacaqWq1bVqvXu86wVzfIreRW +E0LeiwLcdOY1BwmXq3bbSZdwHeJqdit4rXli3R9fc0VBnioATJJs96D5rOpqalcxKva3AwNDb38 bLOzs+xNCnIruRV4yQVZzgdh47We74Ick5OTfBEA8iuQSWrdbRmL3d3dzWys6nnDslK9fpRKJb4I ILeSW4GX7791wpQ6mSW1EjpMvB4eHpp+HxYutWcqdmuwP+hFHxsbYxAd4KEGyCzrBC7NtMtDvKpl rfYlZQUbyK3kViCv8apJ11EXBgCQX4G01LcciWpLybRidWNjw1zoXlxc5AsAciu5FfhAW29Zc0mh UMhsvOpni3p82leBi91qgWqZNaG2cQB4qAGyytrKXDPtiFeA3Aog+/FqbflaqVS40AD5FcgsTVa2 5DVNcM5arFarVfNqvP7+/pe/B5Bbya1AnXKcpYtXkl2orfGqxcKWCW3afgzt9b19+7amQ3umdKJi uOXLw40XiIZWX25vb384WI0JRMfycBRkTxTiFSC3Akg/XtWW3NKRDAD5Fcgy7TdqGZM9Pj7OXKxq gN5amDg4OODDB7mV3Ap8QvnBmlP03vf8/JypeD0/PycvRqgv6B/U3p6WmXfv3r3j6gIAMm1lZSVw btMs9KT2eAEAAOGoc4tl5djm5iYXDQCQaRqct+S2paWlTP381mJ9ffUa22MCANoJM4lKW1pmiQri lp9f77poL1CxW4P7b968CXzRFxYWuLIAgMyzzqA7OTnhogEA0CRLg9Hafztr7ewAAOiVZVB/YGAg M4uQNKZsadFan2jOFiMAgE6sk5zr+eXm5iYzv8P4+Hjgn11/Fp0FKnZrn1LLl6ZYLHJlAQCZp8F5 DQQEzW+Li4tcNAAAGpRKpdrIyEhmBg0sHcloYQ4AcMXe3p5pbPbs7CwTP/fa2pp55Z1WugEA0I26 dFlzzMzMTCYma1erVdPPTUey7gIVu5eXl02zI+7v77myAAAnqBuJa9t00LYGAJA2vfNpEliWBg20 eswyu39ra4sPEgDgBO37aRkULxQKqf/Ml5eXofZUZWtMAEAQyheW1dFZ6ty5v79v+pmvrq74wLvo C/KFsax6U1sdAABccXx8bHq40Aq2NB0dHb0M5GtGH4MAAICkqaCtzl+tWpKm3eFLgxaWnK5BeAAA XDE6Oho4xw0NDaU6CU3nnpycNBcgLi4u+KABAIFpWyprO3PVOzVROk2WjmRp53RXdC12a1Df8kXR HmkAALji8fHR9FC0urqa6s86PDz84WdR21jtOw4AQBJUHO400K4CeJqDBo0rzbsdb968SX2AAwAA C2u71jRXgVnbrutYWlriQwYAmK2srJhzjrbZSMvDw8PL+6hL3Vpc0LXYvb6+bvqSqNc8AAAuUVcS F2bT6eGm3UOP2toBABDXy7gGoINMDtvY2EjlZ1Ru1nYjQfO5tjEBAMAlKl67sL+ntt2ydAmtbxnG tpgAgDCUPyzvgvXtmG9ublL5ebVg2PKznp2d8SEH0LXYrUH9oBd9YmKCKwoAcI511nm5XE5lYKNT kUH/bmdnh7Y2AIBI6cXa8k6YVp607guqbUwAAHCJ3vVabSOStXFaFR1mZmZMeVnbdQEAEJa22rKu 7k4rT05NTZkmg7GNZTAdi93WGYNbW1tcUQCAc/QybmllnvQMect+Z2NjY+xBCgCIjPbOtA4ajI+P J/5CbmntqpyvrUEAAHCNtVVrmh3ANGGucRuuTs8NTNoGAPTKsg+2ck8ak7St22nOz8/zwQbUsdht XU6vzeABAHCRZvMFzXd6eErS/v6+udDAzHgAQFTUwtyah9Q1JUmd9hJvPubm5vhQAQBOUgE5y/m4 2dPT08sWJ+0G9vW/p7m3OAAgPzTBq1s7c+2VrbpnWpOsisUi47sx6Vjstgz860vCcnoAgKvUAjyL K8K06ty635n+vPZXBQAgCsop1j3QlIuS2ntTk64tP5ta3AEA4CKNvVreD9VOPAsqlUptenr6k59P hXAAAKKyvb3dcdJztVpN9efTSm3LuysdyYJrW+zWLAjLRV9cXORqAgCcdXNzk8m9PhcWFsyr6RjE BwBELUyXkUKhkMjPZpmwpkMD7gAAuMryjqiJ2lpdnRVaTacFU/rZ1OKchVMAgCgprzQv4h0aGqqd nJxk4mer58Agh/b2RnBti91aHm8ZMMjClwUAgLDUvsayak0DDHFTbrUWFvQgxH5nAIA48qT2NbPm Je35HTflvqA/j9qdAwDgMk28dnnMVgus9D59enrKhwkAiNzl5eWH7TNWV1czM+nLuhWJJpwjuD61 vtHx7bffvvoXls3cszZLEMgTrTZV26n6oX8GEA/LnqSttu+IMl6VVzXT3VpUYL8zgNwKxMXaLrxe XO5lEla3eFWr9Hb7gLY61tfX+SAB8ivgtOfnZ1Pu03susQqQWwGf7O3tJT5G2i1el5eXTe/Sabdc d01fq1kC6gNveWhSr3sA8dBMpMZ40z8DiId1JXWpVIotXrV3WVbbxQLkVsBfa2tr5vykfdPiildr e/VyucyHCJBfAedNTk4Gzn2Dg4OvJmoTqwC5FUDy8ap26kFzt1qxw6ZlsdvaDoe9QQEeaoA80Gpq y94pmpEXR7xqL1HLz1EfwNDqNgDkViDuXKmcY8lRymm3t7exxKulI5kGF9jqAyC/AnmwublpysWN LcOJVYDcCiDZeNX7sCVvb21tcUGNWha7tW+K5cI/PDxwJQEeaoBcmJ+fNxWYGwfNo4pXtbqxrpo7 OjriwwPIrUAiisWiOU+FnZneKV5VeLd0JNN+bQDIr0AeWLcWWVlZIVYBciuAlOJVbdUteZstC+w+ KXarrU1/f3/giz49Pc1VBHioAXJD3UosDx8XFxeRxqv1/Dq0qo2VagC5FUiKco7eA6356uDgINJ4 bf53TAwDyK+ATyztUEdGRj68MxKrALkVQLLxanl/piNZOJ8Uu9XWxjJgsLu7y1UEeKgBckPdSiyr xNbX1yOL17u7O9OEs3prWLU9B0BuBZKk3GPJlzoGBgZqj4+PkcWrZf9w5UvruQGQX4Ess+TBxlVi UcQqg/AAuRVAsHi1jjUvLi5yMUP4pNitQXvLg1K1WuUqAjzUALlimW03PDwc2Qx5PcxYV8nt7Ozw gQHkViAV1v1CdSwtLUUWr5YVbdqqCwD5FcgTdRkLs/9nr7F6f3//slL8+PiYDwEgtwK5pLFe5bso 4tXaxZP8Gs4nxW7tpRb0oo+NjXEFAR5qgNxRTrQ8hFxdXfUcr6VSyVwwGB0drT0/P/OBAeRWILUB AOUia/5Szus1Xq17ldLCHCC/AnnMw4ODg+Zx3F5jVRPX6n93bm6OhVAAuRXIlfPz85dJXZOTk6ZO Ju3idX5+PnCu1gpwOpKF86rYfXt7G2pGIAAeaoA80cu6JR/u7e31FK96cBofH4+1WACA3ArEwbqq TIdyXtBBg3bxal1VzkA8QH4F8mh5edmcD3uJ1ea/Wx+Y1xjxu3fv+EAAcivgLK3kVmG6seV4fZFw 2HjVIiVtqRU0T6vbKMJ5VezW/tuWB6RyucwVBHioAXLJUnzWbPZe4tWaf2nHCpBbgSxpXOEV9TYc 7eJVq9OCnkvdywCQX4E8Oj09NeVfvXv2Mkl7amqq7X9b24vQehUgtwKuUX5Tq/GBgYFPcps6qATt qtkqXs/Ozkx5+uDggA8kpFfF7k4PLM2HZiM8PT1xBQEeaoBc0iC8pcWMcmKYeNXM+v7+ftODj3Kw dd8YAORWIC4PDw8tBwbaHfqzQduKt4pXa0cyDewDIL8CeaTV1Jb3yZmZmdCxGnS7L61Ko6MKQG4F XKCtKdWuvFNeUxeVsPG6srJiendlvDe8D8Xu7e3tV8vzWVEG8FAD+P6wY3kYOTk5CRWvs7Oz5tVw 9bbpAMitQFaoeB0khxUKhZfieC/xqndXS968u7vjAwLIr0BuaYw2aE5UYfy///u/zbGqiWaWorom aLM6DSC3Almld9LV1dXANVGNE4eJV3U9sWz3hfA+FLt/+tOfmgYMaEsD8FAD5JlmyFtWqS0uLoaK Vw0aWDqr6MGHvdAAciuQNWr91mkLELUSDzJAECReu828bzxGRkb4cADyK5BrGqO1jOn+8pe/NMeq 5Z21cUI4AHIrkDWPj4+mInTQrbGa4/XXv/616RxbW1t8OD34UOz+8z//c1O7Vn0hAPBQA+SZZQ/S sDPk67Q3zPDwcNf8G6ZQAIDcCiRBOap5Zrzyo9qehp2o1Ryvv/nNb0wdyTY2NvhgAPIrkGsao7Xk xr/6q78yxaq1mF5vlw6A3ApklTqORd1pszlef/azn5n++zc3N3wwPfhQ7P5//+//Bb7oc3NzXDmA hxog95KYId/o+fm548PW2toaHwpAbgWcGTTQpLFeW4g3x+svfvELU24ul8t8KAD5Fci9sbGxwLnx Bz/4QeBYfXp6MnU8q0/SrlQqfCgAuRXIrDCru7VFR7VaDRyvX331VeD/9ujoKB9Kj/qssxd0sOcK wEMN4AMVn/UgEzQ/fv3115HE68XFxUvb1cb/1uDgoGmPUwDkViANylVqdapcFke8/uQnPzF1XVF7 dQDkVyDvNjc3a2HGeLvF6vr6uvm/p58FALkVyDrVOa05rtNC4OZ4tRwscOpdqGJ3r7PzAfBQA7hC DzFB8+OXX34ZWbyq3ev29vbLQL3+W6VSiQ8DILcC3sdrPS8GORYXF7mAAPkV8IK2Eom62H19fW1q j65Dk7Y1aRwAuRXIOk2MnpycNOfNk5OTQPFqORj37V3fj3/849r3v//9wBddHz6A5GhyiQpe9YPJ JkCytJe25eHkn/7pnyKNV7XH2dnZ4YMAyK2A9/H6d3/3d6acfHR0xAUEyK+AN4aHhwPnyC+++OJl a5BOsRqmAHB6esoHAZBbAWdo2ytrrlP3TW3z0Sle//RP/9TUkUyLntCbPutsA7WvAQDAF/f396bZ 7FtbW1w0AABisLq6yoABAABtqAWqZYy3077amjBmHfyfn5/nQwAAOGdlZcWc81TQbkf7gVvGkulI Fo0+654uaosDAIBPJiYmAudJ/VkAABA9tUYNmo8XFha4YAAAr5yfn5vGePf391v+dx4eHmoDAwPm gf+bmxs+BACAc7RKe2hoyJTzVMxuN2nM2iW0XVt02PRZBgz0Z9XHHgAAn2i1tuUhRavBAQBAdDSA bsnFGmAAAMAnGrO1tDKfmZlp+d+xrhDXsbGxwQcAAHDW8fGxOfcpj7aql87Ozgb+b7x586b2/PzM BxCBPsuHVygUuGIAAO9Y9285ODjgogEA0IPmQYPd3V1TLtaqNAAAfGMpVGuAvXnP0evra1Pr1fri KAbqAQCuU/HaWvAuFouv/hvKh8qvQf++CuOIhqnYrXY4AAD4yNLOZnp6mgsGAEAIt7e3tampqZe9 Qhvpfwuah0dHR7mQAAAvXV5emgbptZKtThPNLFt41Y9SqcSFBwA4r1qtmgrVOvr7+191+Dw9PY1k SxHY9Vlm+717944rBgDwkrWVW31Fmf7/x8dHLiAAAB3oXXNzc/PD4MLg4OCHXKrBA8sqM20/AgCA j6wryhYXFz/83b29PXOhe3l5mYsOAMgNbcthzYWNuXRlZcX0d1VgRzT6wnxgAAD45uLiwvSwopl8 Mj8/XxsYGGDvUAAA2tAqtPHx8bYD6JrtbsnBasEKAICvNIYbNGfqXVUrujWxTP+3Jd/qzzOxGwCQ J8prlu6eze+grd5r2x2Tk5Nc8Aj1sf8oAADdacWZVpkFzZurq6sv7dya25tXKhUuJgAA/+fu7u5l j7JO+VSF8G5/pvFQrm7e7xsAAJ+cnJyYBujPzs5qc3Nz5oH9nZ0dLjYAIHe0pZY1J2obkP/93/8l j6YoULFbLeMa+84DAOAjywz5P/7jP64NDw+3zKnr6+sv7eUAAPCRitHb29sv+5t1y6dfffWVqYW5 JpsBAOAzTSaz5M6//uu/DjWoz3aXAIC8sky4rh8LCwumP39zc8OFjlAfy+kBAAimWCyaH3TaHSMj Iy8z6AEA8Ik6nGiAPKp82nxo2xEAAHw3NTUVOHd++eWXtT/7sz8z5durqysuMgAgtzRx7M2bN6bc +NlnnwX+s1ogRUeyaAUqdu/u7nKlAADe074tlhnyQQ7t6f3w8MDFBQB4IcyeoJa9Q1llBgBA7WUs 15JD/+d//qe2ubkZ6H2XLioAAB+ozXjQPPqHf/iHte9973uB//zGxgYXOGKBit3VapUrBQBALVwb m26HZgqSawEAvjg4OIil2L28vMzFBQDg/5TLZVMO3draevl7t7e3Hd95NbHs6emJCwwAyD2tvB4d He2aQwuFQu2bb74x5V3laUSra7F7bGyMqwQAwO/EMUA/NzfHhQUAeMXSXjXocXJywoUFAOB3ggzQ txv/1ZZbrf6+3ocBAPCF3jHb5U7lyVKp9PLnVlZWAudcdVF5fn7m4kasL+jMPgDpuLm5qc3MzHw4 9M8A0qMV2FEOzOsBR7PnAZBbAZ9o7+4otwZRlxQGDADyK4CP1tbWTLm0uduYVrSphWt9z1JNVGO7 EIDcCvhGi5Qa82V/f//L5K/GPbe1B3fQfKsOKohe12L31dUVVwlI0eXl5auY1D8DSNf4+Hhkg/Pr 6+tcUIDcCnhJe4NGlU8ZMADIrwBeOz09NeVS7fPdiiZnT09PE9MAuRXwkiaDqcCtGFxaWqrd39+/ +veqoVryLV1S4tGx2D0yMvJqdgIAHmoA1F5mt0cxMK92N4+Pj1xQgNwKeEmrwwYHByPJqXQkA8iv AF5Tx5P6quwghwraAMitAD51fHz8MomsFesk7uZiOaLRsdi9urrKFQJ4qAHQRG2johiYp3sKQG4F fHd4eBhJTqWlI0B+BfCphYUFUz59eHjgogHkVgAGWswUNM9OTExwwWLSsdh9dHTEFQJ4qAHQ44NM q0NtbwCQWwHUXlqQ99opBQD5FcCnTk5OTDlVk9AAkFsBBKOtPix5Vt1CEY+OxW5aqwI81ABoTXtt hx2UVyu5u7s7LiJAbgVQe78H2ueffx46r25sbHARAfIrgBa0UtuSYwuFAhcNILcCCMi61WWlUuGi xaSPfVoAHmoA2FlnyDMoD5BbAbS3trbGtiAA+RVADCYnJwPn1MHBwdp3333HRQPIrQACmJqaCpxj x8bGuGAxalvs/sd//MeXm2eQI+z+aFrVFvQcWTy3WhS4dm79Pc7t1rn39/dDP9S4fs3DrnxN89y6 J3FuP879/PwcahXaF198Ufuv//qvTPzeYfdj8/XcKqZw7nycO8iAgeu/99PTk3Pn7vW8nNvtc5dK pdqXX35pzqt/9Ed/ZB6Uj+L3fvfuXWrXPMy59Xc4N+eO+9zN+VXvsmHPHUZUv3cYuhdybs6d1XP/ /Oc/N+XWcrkc2+8ddoJamufWMz3n5txpnbt5XLhbbg1bK4ni9/a1RsS5/a0J3t/fm8aG//Zv/5ba WIzn7utlb7T6MTMzE+oX3d7edvrcYVv7pHlu/T3O7d65wxa7Xf+9FSuunVv3JM7tx7k1sN5Ly9Us /N5HR0ec22BkZIRz5+TcQYrdrv/eYQdQ0zx30s9JnNv9c+v4kz/5k1TOHXayWlrn1t/h3Jw77nM3 59dejrADmGmdO6rfnXNz7iTjzNqJLIpz61kzrd877Ln1TM+5Obcr5w5bK0nz3K7XiDi3vzXBYrEY e06mNhb83BS7KXZzbordFLsp+nLuEOfe29uLJKYpdlPs5twUuyl2U/Tl3L0dBwcHFLspvHJuit0U uzk3547oGB4ebtk1hWI35+bcFLupEXFuaoIfayUrKyuB/97v/d7vURuj2E2xmy8256bYTbGbc2fr 3GpTMzAwQLGbYjfnpthNsZvCK+fOQLG73aA8xW6KvpybYjfFT87NucMdrVrEUuzm3JybYjc1Is5N TfB9rUTvn4ODg6zsdqXY/YMf/KD2m9/8hv787NnNudmzO5Vrzp7dnDur515cXAyVnH/4wx/Wfvvb 32bm92bPbhv2zWbPbvbsZu9qzh3/uYeGhkLl2M3NzUR/b/bs5tycu3sxij27OTfnTvfcJycntf7+ /sjyKnt2c27OzZ7d1Ig4NzXB97WSi4uL0MXbX/3qV9TG0tize3V1tQYgPUEG5AEk5+zsrKe9uiuV ChcRILcCaEGDFmFyq/Ly+vo6FxAgvwJosLCwEPq9dXJykgsIkFsBtLG2thY6x05NTXEBYxCojXnY 2UgAeKgB8kQtakZHR3tqvbK7u8uFBMitAFrY2dkJNRh/fX3NxQPIrwAanJ+f99w2tFqtciEBciuA FsJ2JGN8OD6Bit3T09OmPdAA8FAD5NXx8XFPe7JMTExwEQFyK4AWNMM9aD797LPPagcHB7ynAuRX AE2UG8fGxnoudh8eHnIxAXIrgCaabN1rjtU2I/f391zMCPUFvfgaSADAQw2AWu3x8fFlm483b96E eqAJu083AHIrkFd60bdsE0LbcoD8CqC15j1+wx7z8/NcTIDcCqDJ1tZWJHl2aWmJixmhwMXugYGB l8F9ADzUAHjv9vbWtAqNGfIAuRVAa9aBebbaAsivAD6lyWNaLRbFILzGgt+9e8dFBcitABqMj49H kmd1XFxccEEj0me58CsrK1wxIGEPDw+1o6OjD4f+GUC2/Pu//3vte9/7HjPkAXIrgJBmZ2dNLd9o Xw6QXwH0lk+DHKenp1xUgNwK4Heq1WqkeVbbXfJuGw1TsVtt5W5ubrhqAAA0+elPfxo4n6r9OTPk AQB47/n52bQ1yNzcHBcNAIAmZ2dnkQ7A69D2XQAA4D1164w616rLGXrXZ73wWqLPTAMAAF7TjHdL PtVABAAAqNWOj49NObRYLHLRAABo8PT0VBseHo58AH5wcJCLCwDA70TdQaXeuezu7o6L26O+hYUF 88U/ODjgygEA0ECr0tQBhRnyAADYFAoF0/uo9iMFAAAfbWxsRD74Xj/o8gkAwPuJZZaOZJZjeXmZ C9yjPg0UaJae5cLrA2V/CAAAXlNb1aC5dGRkhAsGAPCetvUYGBgInD81kx4AAHykYnRcg+869vb2 uMgAAO+dnJzElmt1XF5ecpF70Kf/J0yfeWYaAADwmgYBLLm0Uqlw0QAAXru4uDDlTg0wAACAj6an p83jupp8HfTPTk1NcZEBAN5bWloKnDu///3vm3Pz5OQkF7kHffX/QxeSmQYAAISn4rUlj25tbXHR AABeW1tbM+VO9jIDAOCjUqlkHs9VR7Lt7W0magMAEJA6kmlv7aB5c35+3vyuq2N3d5eLHdKHYvft 7a255c3Y2NjLHqUAAOC9oaEhUx4FAMBnw8PDsc501/vq6uoqLVgBALmjHGfJo/WtKavV6ssCJgbf AQAIxtqR7Pj4+GWPb8uWXTr059lCOpy+xn/QCjPrTAPNBAQAIC8eHx97+vsrKyumPMoDDADAV9aO KNaC9enp6Yc2rfXBfQAA8kKTuazjuI3dxQYHBwP/PbVKBwDAVzs7O4Fz5ueff/5S6JYwW0gXCgUu eAivit2aEahVZtYZgbSSAwDkhVaNzczMhM5tZ2dnpjxaLBa56AAABgwCHNfX14H+u/f397XFxcVP /r7+NwAA8uDm5uZlMN26T3djh87l5WUmagMAEMDExETgfKk/24gtpJPR1/w/aPY7q7sBAD5qnG2n fVg2NjY+zMQLSnu4WFrUaL80AAB8NDU1ZRqg/+6777rm4M3NzY57qel9FwAAlykfWgbd64f2926k FqtM1AYAoDNtAd3L1h+atN3rBDV019fqf5ydnQ10wTWIoFZy3QYdAADIOq0CazU4rtZuGgSwWFhY MHVIsRbUAQBwnVqKW17419bWOv73NIBfb1nOoAEAIM9UdLYWult1N9EWXpZczERtAICPrB3JVBxv Zt32kkXGdn3tBh46zYbXoX1hVBgAACAPtB9Ktxf7oHt9WmfIn5yc8AEAALxi3bus3YpsTRhTDrcM 1qtzCwAALufQbuO2QbegDLrgqf7fYcIYAMA3lo5k4+PjLf8byp9aUGV5B1auZwuR4Pra/QsttW/X b/7q6oorBwDIDa0GCzJIrj+jlWXdVmLrAcYy6K6V4AAA+GRmZiaSLihhBg10aK9TAABcpYnYQQvV W1tbbf87+/v7PbVCBwAgz7Tg1zLG2ynnWid8BxmDxkd92ldUx7fffvvqX6g1+djY2KsBBi2b1z5o AJKjgTgNBtYPBuaAaCnfjY6Omh42NKiulm+d4vUP/uAPAv/3lIfZEgQgtwK+UIFa75dB8+SXX37Z MV7DtHOdnJwk9wLkV8B56hLWadKX3nWb811jrGq12meffRY4f25ubnLRAXIr4A3rpLAf/ehHHeNV 76Hd/hssOA6nr34B9aE1u7i4ePl3agvXalAfQPwuLy9f3ez0zwCio5d16wD5/Px8oHi1HDzEAORW wBdqSR42X7aLV0trufqhIjkA8ivgOo3ZaiVZq4lkrVZiN8eqZfK3FkYBILcCvrBs96FJ2t3itVKp tF0pzoLj3nQsdtcvPgAeaoA80r4nlr3O6quw1cImSLxajvX1dT4QgNwKeGFxcTHyYvft7a1ptXi3 nA6A/Aq4Rrlwenr6Qwwq3waJ1X/4h38w5U+1UAdAbgXyTi3ELS3Mv/7660DxqglqzX+XBce961rs BsBDDZBXWqFtHWTf2dkJHK9ffPFF4P/uyMgI7VQBciuQe8p1lj22/+Iv/iJwvCpHW/P6ysoKHwpA fgVyRZ1L9H6pyd1BYvWbb74x5c7d3V0uMkBuBbyLv27HL3/5y0Dxqm29lKfrHVOI62hQ7Ab+P3v3 DxJbt99/XJKHi4UQAxYWFgYsJExAiAQThMjFwsLCgCFyY0A4BgauhCkkWAgGLCQYsJCLAeHKxYAB uUwhRB68YGFhYSEHAxZTGLCwsDjFKU5xi/n9PvNkTubMmT/7u2f/WWvt9ws2yUnOebaume9ea68/ 3y+DGqCQ4qRQVXq3Xqlk2uP1b/7mb0z/fWovAfStQOgeHh5MfeM//uM/Ro5X9dGaLLD27yrfBYD+ FQhJr43U7bH6448/NrKdRO03VToEAH0rELqtrS1T1jD1p1Hj9fz8vFFaUwvfSAaL3QCDGqBwNBk+ MTGRWOrUbvH6b//2b6b/vtLYAKBvBUJWLpdNfeNvfvMbU7zG2cxWKpXIrgLQvwKFjtWVlRVT30kZ EIC+FQjd+Ph45H5xbW2NeM0Zi90AgxqgcOKkOdWgxRqvv/vd70ypWmdmZvhwAPpWIGiWzWbNlG7W eFWfbe3nSckK0L8CRY5VnTCz9JvHx8c0JEDfCgTLmpFM/SLxmi8WuwEGNUChvLy81EdGRkwDFqWi 0b+LE6/r6+ume9VqNT4kgL4VYMLgfzOexIlX9aXWvv6HH36I1NcDoH8FQoxVpVFVXxi131xaWqIh AfpWIFhKMW6dzyVe85X6YvfV1RWTBgCDGsAZCwsL5tNeJycnsePVmk6VzWcAfSsQKp2etpYPiRuv 2llv7e+1QQ0A/StQ1FhdXFw0bRJ7f3+nMQH6ViBIyjJmyUhGvOYvtcVuLXAvLy83Bj+q+wKAQQ2Q tzh1PGdnZyPX8ey2Q354eDjy/bQYD4C+FQiRToFF7Q/Vd3769Cl2vKrvVnkQa79/c3PDBwXQvwKF jFVt8rb0mUp9DoC+FQjN8/OzqT/UKXDiNX+pLHZrx3572jid8AbAoAbIiya9JycnzZPelpjrFq/a 9BX1fuo/oy6uA6BvBXzx+voaKz3qIPF6f39vuqeuqakp+mGA/hXI1dnZWSPbSFonp7vFqrWv5nAT QN8KhGh/f9/0Dqn3zjzilQwr30p0sfv6+rpxAq7TBz4+Pt443QaAQQ2Qh0qlYl7oLpfLicTr6ekp p8oA+lag0C4uLkx9ofrOJOJ1dXXV3P9r8zYA+lcgD1pwHh0dbcSQ/qfKciS9CatXrM7NzZmysHz5 8oUPDaBvBYJi6QsnJia+9tNZxav6Xp0m1zhB4wb8JJHFbqWX29jY6Lv7TwsNABjUAFl7enoyn+zS Ji31b0nE69vbm+n+9JcAfSsQGksKc13Nl/ZB41V9cHPRwDJ5X6vV+NAA+lcgc5pfbe+XVJajeWos 7VjVhq84p9kA0LcCIbBmOWk9KJVFvKqESGvmUpWSxk8GWuzWjoXDw8PIkwf6kjw+PtLqAIMaIFPW CXZdOoGWZLxOT0/H2hUIgL4V8J36tPYyV72u+fn5RONV76zWcYBOhAOgfwWypDnTXhPsmlBPImVp r1i11ind3d3lgwPoW4FgnJycmPrBy8vLTOJV/XO3MpmUkP7JQIvd1lR0zd2ITOADDGoAVwcprXVC k4xXaxp1dsgD9K1AKFTuKm4a8aTiVe+h1rGANcMLQP9K/woMQpu9+vVPY2Nj30yspxGrpVIpcn+p Td0A6FuBUCwuLsYu55FGvGotVTXEda9eh6YoIZ1AGnNL/vrmpXozABjUAGmLk7p0kCwkveJVdbjZ IQ/QtwJFZN3w1ZpCPKl4Vd/ea4KgdRHh7OyMDw2gfwUypb7H0lcuLCzELrnRL1a3trZi99sA6FsB X2nhOso7Y7cU4knHq/591PVXSmImsNitSQPrYre+MBROBxjUAGnTrjZ19pZaK3t7e6nEq3biaQLd kgkFAH0rEILx8fHI/Z9Ok6UVr+rj+9VbSyI9LED/Sv8KWGiTtuVdUZfKg6S12K2T43EzsgCgbwV8 dXd3Z+r/lE00rXjd3t42zWfrenp6KvTnN/Thw4e6ro8fP8b+j1h3/FEDDbC99GiHb/PSnwHYaGNW lJ1wg6Z96Revm5ubpr6SjWEAfSsQQh9s6fuUoi2teNVOffX1nU7HaWIDAP0rkIduNTh7XSotmVas qr/UYnrUn0Xp1wHQtwK+29nZMfXFLy8vqcWrdeOZrtnZ2UKXkB5K4j+iWmbWHYjsRAIAZK1arXac 5G5eqima9v0t/SRpVAEARZswSHvRuXXSQGMCLRYUeUIAAJD/O6p1PnVpaSn1n8u6AE9mFACA76am pkwLy2nTpmzrGOH09LSwn99QUv+h8/Nzc8Pry9NawB0AgLTp5LYm3ttTwehlPot7W3bIa1ADAIDP NAkQtd+bnJzMZOF5cXGxvrGx0di0DQBAXtQPWUp9NK+Hh4fUfzbrPK/+PgAAvnp+fnauhIfKlVjm kZtlTtpPnBfFUJL/sTg7DdrT1AEAkAVNEDQn4JWdRIOaLKyvr0fuI7Ugzw55AICv1IdZ6oxVKpVM fi5OcgMAXBCnLGRWfaW1D89i8zgAAGnROqWL9bEPDw/NY4W1tbVCfoaJLnbH3WlATVIAQF40aFBK 06woXSo75AEARXB8fGzq89IuJwIAgCtUtsOymKxLp8Cz3AytTChRf7bR0VE2kwEAvDU3N2fKWJ1V n6f7lEol84K35p+LZijp/+De3p6TtWYAAHCByncMDw9H7iOVZhUAAB9Z6n2qfjaT5ACAorwTqnSH df5U9b2zdHJyYvr5bm5u+HABAN7RIV4XM5I13d/fmzfIaUG+aGW7El/sVj1STVRYB2ycXAMAFMXy 8rJp9z6T/wAA31g3dxU11RoAoHjiHBRSCa6s3wvf3t5Mk+v6vQAA8M3Ozo6pT9bic9Y2NzfNY4ft 7e1CfY5DafxHlQ7W2vCazNdCOQAAoTs7OyOtKwCAvq7gadYAAMXz8vJi2gymSwvOj4+Pufy8WmSP +nNOT0/zAQMAvKP+y/WyHTqlbT1krPHD8/NzYT7HobT+w9qZb13wzvr4PwAAeU1wWHbIa4chAAA+ saQw15VlDVIAAPJiyfLVvHZ3d3P7eQ8ODkw/q951AQDwhTWLSZ7lJq3lRfLKDJOX1Ba7NVmhXQ7W xs8jBQAAAFmbm5ujjikAIEhKYT4yMhK5n1Of6BOdWtdiPn0zAMDi6urKPE+q2t7qV/Py8PBg+nk1 EQ8AgC+sC8g3Nze5/ax6/5yZmTGPJQ4PDwvxWQ659EXRVSqVch3EAQD84ms6FusOeU0yAADgA2tZ q/39fS9+L51Waz2Rd3x8zIcNAIhEE9SWNKkulbSampoynSADAMAXi4uLphTmea9dqqyJtRyKfu5a rRb8ZzmU9g3m5+fNAznStQIAotBCtzp4TTy/vr569bPf3d2Z+sa9vT0+cACAF9bX1019nOsv3lqg UD/cflpdfy7CpAEAYHBKRW6dH9UEvAu2t7dN9UFVVxQAANdp4dqSwlzvuS7Qu6l1TKGy06FLfbFb acktXxhd2jH4+fNnog0A0FPr7jtNOB8dHXmVUtSyQ16nAAAAcJ364bGxsWD6t4uLi0YK2W4//9LS Eh86AKAnbYyynsLSXOrT05MTP79Ol1t+dvWdAAC4znoQyZX+TYv0ljlll7LFpGkoi5tsbm5GHshV KhUWugEAfXVLkaq6n9po5YOtra2gTr4BAGCdMNBJNxcpe8zCwoLzddsAAG7TJrCo/Ymrmb30O4yP j0f+2VdXV/ngAQDO01pk1L5Nm9ZcWre8vb01HzKemJgIeu11SPnadf3nf/5najdR+ppeu+F1aeDn yo5FwCWqw6D4aF76M1B06pj79StKz/L+/u50vFprmqrONwD6VsBlh4eHpr6tX/zlEa/qb9tTlpOZ DKB/BeLQ6StNplsmpJX1JM2MZXFiVQvYPtU0BehbAfSjxd8kS4tkHa+Wvrl5qTRJqIaav6RSv6ZJ R+Q7Dey0WHF+fu5V2lkgS9ql0xoz+jNQdFF33ukl++TkJLM+xhqvmgCwTKbPz8/z4QP0rYDTlGEl ar+md8F+fXQe8cqkAUD/CiRN2cdKpVKkPuXh4cG5WLVu1CbrCUDfCrgsjYxkWcfry8uLaV55eXm5 /vr6Guxnmtlit5TL5e8mBNgBDzCoASysL9m6NjY2nI3XlZUV0+/y9vbGlwCgbwWcpBdny8k1lfNw MV6VGcaSrrV5acIEoH+lfwW60QYvZUDpNTGtuVMXY1VZOy19fBa/B0DfCiAuZfNKMiNZXvEaJbOa TrBrPj10mS52a2CkFG/awR96MXSAQQ2QvCjpyztd1WrV2XhVdhPL76KT6gDoWwEXqY+y9GlnZ2fO xuvFxYV5vEE6c9C/0r8CUWhzWKc63tpolUU/EjdWlcLVUheULJ4AfSvgKktGMr3nuRqv6mt7ZY7R 5rOsy3zmJdPFbqnVakwAAAxqgFh2dnbME886Oe1yvGrAYdkhn9UpdYC+FYCVZRJcfV+Ul+4849Xy +zQvjVUA+lf6VyAKbfpS6S0fNmmL5o4tfaJStwOgbwVco/TflrnYqCWr8opX9bftv8/09HTh+uHM F7sBMKgB4nh+fq4PDw+bXq719zWAcT1eLZPpY2Nj7JAH6FsB52hDs2XCYGlpyfl4fXp6Mv1OzbFH yHXQAPpXIFnKgrm5uVlfX193Plat5UqiLg4AoG8FsmTNSBZ10TjPeK1UKl/fR5Wi/cuXL4X7XFns BhjUAF6Ic7pqb2/Pi3i1DrKoCQrQtwKusZblOD4+9iJe42SVWV1d5QsB+lf6V8Akyw3Ng8SqJe3r 7OwsHyxA3wo4J61DR3nGqzafr62tNTZsFxWL3QCDGsB5cepmzszMZL6LLW68aiBi+d3YIQ/QtwKu UdkQS18W9fRz3vGqiY3JyUnzOERjF4D+lf4VCC1W9/f3Ey9ZAoC+FcjK29ubKUuJal4Tr35gsRtg UAM4TS/HExMTTqcvTyJeLb+j/i6pzAH6VsAV2lzWWnO036VTYT7F6/X1tTmduU4AKDUtQP8KIKRY VXkxS394enpKgwP0rYAz1C9Z+jG9CxKvfmCxG2BQAzhta2vL+fTlScSr9fd8fHzkywHQtwJOqFar pj5MNcR8i1fVU7WORzY2NvhygP4VQHCxasl4oswvAOhbAVeo5FTUPmxkZMSUNZR4zZd3i91KB6e6 aQCDGiB8qk1tPUmlF++s05cnEa/aKWj5PXd3d/mCAPStgBPW19dNfZhOhfkWr6qBZs00w/MF9K98 /4EQY1U1QS1Z18h0AtC3Aq4YHx+P3IctLCwQrx7xZrFbufRbd13c39/z6YFBDRAwpemenp42Tyrr dJmP8arfVylPLTXJAdC3Ai7015b+S5vSfI3X8/Nz87hE/TWlR0D/CoTNt7rUg8bq5eWlN+/oAH0r gCatKaaVkYx4zZ/zi92aGDg5OfmuBpwWQNgZCAY1QLiUxcM6oZx3irRB49V6Mq5Wq/FFAehbgVw9 PDyY+i5rli7X4nV2dtY8PrFOkgD0r4A/lPlDG7lUlkr/exFiVb+nTmxH7Qd1EhwAfSuQN+tcs3Xe 1fd4fX19rb+8vHj7+Tq92P309FQvlUrUQAODGgY1KBjVo7a8POtSuvO8F38Hjdc0a54CoG8F0rC/ v2/qu9TH+xyvcccoercF6F+B8FQqla/feaVGPT4+LkSsaqM5qcwB+lbAJ1NTU5H7Lh22LUq86sCx 1odVo9yaut0lTi52q9bq3t5eo3H7felIZw4GNUB41LFaT00dHh56H6/aIW+pUT43N8eXBaBvBXKl vihqv6VFAGtKbxfjNU72maWlJb4soH8FAtNtA9Ty8rLTJ6OSiNXT01NTP6jU5wDoW4E8+2xLv7W7 u1uIeFWmtvbsZRcXF15+xs4tdmvx2lKjVSe/qYEGBjVAOM7OzswTyOqUXegLst4hr0spZgDQtwJ5 0ES+ZZPW5uZmEPGqzdmWd9bmpTEOQP8KhGN+fr7naWYd5HFxzjKJWH17ezONAVSyCwB9K5AXa0ay OJm5fIpXHbjSJu5OffnExIQ3pVlaObfYHWfSQF9UgEEN4D+9MI+Ojpr7gZubm2Di9eTkxPS76+8D oG8F8qB3yLRPdbkar+0/V79rZmbGnMIdoH8F/O8DtTHbtVIWScXq4uJi5H5Q2Ts5rATQtwJ50ftY 1D5Lc9Mhx+v19XXfddjt7W3vPuOhDx8+1HV9/PjRiR9IJ7stOwObuyV9LpwO9KLFP50CaV76MxCq ra0t80K3/k1I8ap/Y/n945ySA+hb6VuBJFgnuePU63Q5XqOMW/R7q9QKE/ygfwXCUavVOqYvTzod quuxqvrkljZgkQ6gbwXyoKyYljVHZd0MMV7f39/rGxsbkdpCf8e3zdpDLv5Q5XKZGmgAUEBKkWLp A8bGxhoddWhUoiPN+qcAAAzKmr5U9UtDo8V79cO93lG1IAIACEuv9OU+LHYnRSfWLWMBpUsFACBr p6enpj77/Pw8uDbQe6nSk1vaYXJyslHCyxdOLnZr4kQLGNaBo760AAD/3d3dRVrwvbq6CvL3Pzg4 8DKNOwCgOC4uLnhX+/80Fum0GS9OynYAgPuUrcM6X6nUqT5NFltYN2oDAJA1ndSO2ldpE1eIB6tE m7FD3qw35OoPZp08aebSV0oCAID/dFp5b2+va3q4kDN6aIe8pf/TaXgAALK0trZm6qtCTrnYOnmi PjnUyREAKDo93zX3aJ2vDHlzsk5rW9ri+fmZLxIAIDN6D1Vpqaj91MLCQrBtobVT6zhGi/++9N1D Lv9wq6ur5gEktUsBICwvLy/fpYnTIEX/95BNT0+b0sqQyhwAkBX1OZaXZJ1oC5kWP+bm5si0AgCB s2700qV/E7L7+3tTe5DKHACQpZOTE1M/pb8fsv39ffNYRhsAfJh3dnqxW5MGvWqgkc4VAIpD6U+b JS6UOi50lUrF1PdpkgEAgCzc3t6a+ii9UAMA4DOVp4iTgTL0bB9Kz27ZADc7O8uXCQCQmeXlZVPf HfrhKi1aW0qQNK/j42Pnf7ch13/AOLVwdMLt8+fPRDIABEapZ7QTPNR6Z6061QBlhzwAwAXWDVkq zwEAgK/iHsbRhu0i2NjYMLUL5T4AAFnQ/LElhbmydRXB4+NjIz25pe9WO9ZqNad/ryEfGl+7/qwD SuqXAgB8H5CxQx4A4CJtLo7aP2nXOAAAPouTvnxpaakwpaYuLi5MbXN2dsaXCgCQOutBoiJlJNvb 2zOPbRYXF53+nbxY7NaOAcsOjOb18PBARAMAvGXdIf/8/EyjAQBSZU1hrlPgAAD4Kk76cs1hvr6+ FqaNlF1zeHg4cvusrq7yxQIApI6MZN1pQ55lE3vz0gYCVw350vhx0pnrlFtRdlECAMJjnVg5OTmh 0QAAqdrd3TX1Tff39zQaAMBLyrY1NTVF+vIItIBt2QxQhNJkAIB8TU9PR+6b9HeLtpZoPfmuS2Vd XC1HMuRT48/Pz5sb/+DggKgGAHjJukO+KLVlAAB+vJOpHAebj6PRhAE1TAHALTs7O6Qvj0ipyS3t VK1W+YIBAFKjrM+Wfmlra6uQ7WTNKqpL5V1cHOt4tdgdp3C6/n6R0g8AAMKysrJi6veYKAcApEXl MizvY3pxRn/K5DIxMVFfXl6mMQDAEZokt85BFi19eSu9h1raa319nS8ZACA1OgRr6cNvbm4K2U46 aKV30RCy2Az51vjaYWFteCYNAMAN6gjv7u5oCIPz83NTn3dxcUGjAQBScXx8bOqT1IehOy2ItKd9 pR8HgPzptFKpVDLPP+7v7xe63SzZX8bGxsj+AgBIjaUf12a1IvdJ19fX5g1+yuLm2gY/7xa7tdMg Tr0cJg0AIF9vb2+NjrCZGubTp080SgTWHfJKmwcAQBosk9iaMKCv70wTKdo4oDbyqQYaABTF4eGh ed5xZmam8HWore1W1FN0AIB0KSOZpT8iI1m9kXHFOvZRNlKXDGkCXZeLx867ub29NU38a8JAuxMA H93f39cnJye/Xvoz4CNl2Wh9NitFytXVFfEaweLiYuQ+TzW+iz7JAtC3AsnTpjXLO5jqeBGvnSde ZmdnM2k7gP4VsFMpxOYmbUsJRZVeLHqs6oSXZaywvb3NFw6gbwUSZ918ldRBWZ/j9eXlpeNmbJ82 rg01f6ijoyOvvrBR05lzehC+0+aO1u+0/gz4plcq7s3NzcYEOvGa3CCtWq3ypQPoW4FEnZyc5FLD K5R41Wnuvb29yIsAoW0IBP0r4IuFhQXzRO/u7i6x+r/m5uYit5v+LgD6ViBplr4oyUNDvser9Z1f lxb1lY3bBd4udvdLZz49Pc3DHwxqAEee1zrF3S8DhxbEfa+Pkla8aiegZaCh+p8A6FuBJKlMhuWE W1IbjkOIV42F+p3mJp056F8BN2gjdntWstDSl6cZq6pbbunvXKv3CdC3An7TCWVLlpEkU3GHEK+W 7KLN2t13d3dO/OzeLnaLdrt3mljZ2dlxZjcBwEMSRadUnJYBhs8vu2nGa78NA+0DDd83DgD0rYA7 9G6lHe95nNQKJV5VB866S14bDOjPQf8K5EMpTcfGxoJKX55FrCoNvKWv83E+GqBvBdx1fHycS0ay UOLVks5ch630910x5PvgonW3pSZVVAMNYFADuOHy8tI8satFXV9rTqcZr5VKxduaKQB9K+C3XuVI 0p64DiVedUrbWgNWl8ZSAP0rkA9lKdFEbrdntA7bEKvfs/R3OkEGgL4VSIplk7E2rSWZTSuUeO2X zlxz9y6+p3q/2K30QsoLrw+AXe9gUAO4Q4MFpeC0TuoeHBwQrx1o8drSjlocB0DfCiTBks5VV61W I1470ClBn2ugAfSvKKqzs7PvTnlrotfX53PasWrJ7pb0QgNA3woUl9YH+2VlSXPDVUjxOj8/37HN FhYWnO23h0JIG8MiNxjUAO6xvOC2Zujw+ZmeZrxaB2yafKF/BOhbgSRYTmipNjXx2p0mB6zjo3K5 zJcQ9K9AznTYpvUd1+fMG2nHqjXDW5IpZAH6VqC4rq+vTf2PUp4Tr509PDx8U/tcB9q0edvlueYh aqQADGqApMVJX64OVPW9iNfuNjc3TW3qe3sC9K1A/lSLNM8MLaHFq8puRa2B1npVq1W+jKB/BRxw dXVV39vbI1Z7UFkyS1+3tLTEFwugbwUGlve8aWjxqnIt+j2UGl6b/lzHYjfAoAZIlFK5TU1NmSdx k95NF2K8WncoqsQHAPpWIIkXXCYMkqMNAdZxkrK7+DDBAPpX+leAWJWVlZXIfdzw8HCjPjoA+lZg EHlnxAwtXrV5TWU1fcFiN8CgBkiUdRdds95HCCm3045XtZEllSw75AH6VmBQlg1sqi9NvEbTrQZa r2t1dZUvJOhfAXgRq+fn56Y+TqlRAdC3AnHd3d3lXiqKeM0Xi90AgxogMTp53FrPI+oubqX0JF6j sdRC12fx/v7OFxOgbwVisaYwX19fJ14jur+/N4+ZdPm0sx70r/SvQHFjVRnf9K7Phi6AvhXIQqVS yf29injNF4vd9Z9Oyr28vPBtAIMaYMCXWZ3osk7aJl3bM/R4Vc1OS/tqRz0A+lYgjv39/dxPZYUc r6r5ah03jY+Ps5EN9K8AvIhVZXCL2r+pxrfSpQKgbwXiUFpyS4moNDKMEq/5Kvxit2rKzc3NNSYN qIEGBjVAfEr/Yp2wnZ2dDeqFNot4VXtZUpmzQx6gbwXiKpVKpkwt2vhGvEanCRa9i1rHT2mcoAeI V4BYTdrp6ampf7u6uuLDAehbAbOHhwcn3qeI13wVdrFbEwvaSd+aOi6NPP0AD0kUgeqiWFNxaud2 rVYjXmNYWVkxLT6wQx6gbwWsVGLEhXrSocerMoxpTGRd8GZBAPSvQDya+1MpCWI1/VhVH2eZJ9jZ 2eELCtC3AmbqP1x4lyJe81XIxW7t9NBpQmqggUENMDil0lR2DOsk7cnJCfEak1K/W9q66JM5AH0r kH5fk1bZjCLEa5x05iodk8ZJeoB4RciaJaG0AKtnb1Gfo1nGqiVLzMzMDF9SgL4VMJuamnKibAbx +i1l0tameI25slCoxW4NYre2tnruKmTSAAxqABt1WtYJWqXsTKM2SlHi1Xrabnd3ly8qQN8KmCwv L0fuZ/R+lVYd6SLEq8ZElsWA5rW9vc0XFfSvQESacFWNzvY5wCJuDM4yVq2b50LL/gbQtwLpss6R 6j2XeE3fxcXF18Nxmi9QOem0FWax+/HxsT49PR3pC7+xscFTAgxqgAguLy/NE7Pq4PRMJl4HY5kU V/8HgL4ViEqbf1UGI2o/s7i4SLwm8L5qafPmpVIyAP0r0N/S0lLX91NtDg5xM7YLsWqto6rFcQD0 rUBUx8fHpn7m7OyMeE2RNsGvra11zN6S9lhr6MOHD3VdHz9+DLaBlbPfWktWqY0AF2j3sR7CzUt/ BlzpvOKkL88qdUno8bq/v29q9yx20AHEKhAGpSR3pTRJkeK1UqmYNxAWqRwZ6F+BNPs1TcIW5VRx 1rEa9fCRrvn5eb6wAH0rENnKyorp/SnNrM5Fj1eNt3qtFeh9N01DRWhkpXezLsYotVFaqfgAIASd dmn1u3QauUg75tOkE2CWtj88PKTRAACp9PEvLy80WgI08RK13lxRU+8CgNXr62vkTdqaBNemYiTL Oi/LYh4AIArV3lYNbjZU5evTp0/1zc3NSAeO0zztXojFbi2saIemdVFGKY4AAJ1dXV3VJyYmTLvn mJRNVtQJ8eZJBQAAorBkbpmbm6PBEtSe+q5b2S0WAgAgmm7py4uajSwP19fXpvZXSloAAPqxltdM MyNZUak2t2V9QJu20zoIN1SURlehemsqc12np6d8YwGgC51AWl5epvZWTlRbjpN3AIAkqQY0mUPy tbW11XViQJsNAQDRaE7POg+oDV9kekyWJrVHR0c5eQcASJQ1IxkbhpOlk/WWhe6005kPFanxVc/M 2vAajBWlZg8ADDKJ0OvlVae+1AEiWTopzw55AECSui20drt4V0qeNhNqYbu1ncvlcqr15QAgNNro a1lgbV6qsYn8xxcsSAAAerFupCLjZTqUvSXOIWP9u6QNFa3xtTvQ2vD6N9SYBYDetPt9ZWWlY/ry h4cHGigl7ZPhlOcAAAzCksJ8enqaBkvJzc1No43HxsZYeAGAGBYXF2OVM2T+Lx3WVOZKiwoAQFL9 CgeA0rOzs2Mec2k+O+nN3IVb7FY68+HhYXPjk54PAKI5Pz+vj4yMUO8sIzrpZambzqkwAEA3OgVH TVN3KHMOJ9sAwE4T2tZ5P73Dvr6+0ngpUaY3y3zs+vo6jQYA6MqaMUTrgkivj4+TzlyfYZKGitj4 mpSxNrwGZAQEAESjyXJlxSAzRvpUu5Md8gCAJGiDLxMGAACfqbxGnPTll5eXNF7KdHLesvmAUmgA gE7UP1gykpVKJRotZdVqNVY68yTHX0NFbfzZ2Vlzw6vmLAAgOqU2R/oDPMtkztraGo0GAOhoYWHB lHYMAACXaKO15u6s832rq6s0XgaOjo5Mn4s2dgMA0M568Gd7e5tGy4D1tH2zbFdSWUgLu9itU4et aXZJZw4A8JUWsC2ZStghDwBop3TZlp3Ym5ubNBoAwCm7u7vmeT5tHNZpcKRPc7GMNQAAg6pUKqa+ /ubmhkbLgBatp6amzGOxpPr7oSI3vmqgWRtegzIGwQAAl1h3NF5fX9NoAIBvnJycmPqS29tbGg0A 4AyV1ohzqOX8/JzGy5Al06ZOe1EWDQDQbnp62tSXcOgnO3d3d7HSmScxHhsqeuMvLi6aG14DMwIE AOCKT58+mQYSGxsbNBoA4BvLy8umU3BMPvuBuuoAikB90szMjHl+jxJP2dvb2zN9Rvf39zQaAOCr h4eHXE4NI7r9/X3zmEwbFgc9ZFz4xW6l0LHUOm1eGpwBAOCK+fl5djUCAGLRpimVuYjaj6yvr9No jlMKuZWVlcZmuMfHRxoEQNCs6Uyb70Svr680XsY0kW3ZqE2dVQBAq4ODA1N/r2yYyJbmnCcmJsxj Mx1MHmRT/RBNX6+fnZ3FSmf+9PRE4wEIkjqWnZ2dxuQ3/HB8fGzqx6rVKo0GAGhQyjD6kHCoXElr rbRSqcRJfADB0iR2nHSZl5eXNF5OLKfw1Z8BANBkSWFORrL8qE56nPGZyqvFNaQb6lL96iJbWloy N7wGZwQL0qaUTZOTk18vUjghC1ro1nNOAwi+c37Eq04lWAYR5XKZDwzEKn0r0KA+IWr/oRPgWW6G I16j07up0vR1+tx0AgIgXhEaZbFo3dxDWSc/YtWaypwMJSBe6VsBeXt7czqFOfH6reb6QlbpzIea /5Gjo6PCB4oa0jo45tQj0nZ7e/vN905/BtKk2ieti6b635U6jLTX7serZYe80smwYQvEKn0rIJYU Y0qNTby6RxMpvU45kM4cxCtC1G2DT7+TwkWfy8s7VpUp0/KZ7e7u8mUH8UrfCjRO/bqckYx4/Zbm nefm5sxjNb3XxlmHYLG7hdL3RTkVp0VxpT4HeEgiNOpIui2YqnN6fn6mkRyO1/39fdPggR3BIFbp W4G7uztT33FxcUG8OjZ206bEKO+xcScNAOIVLmrfpB31UlpNYjX/WLWcyFf/BRCv9K2AJTuzMpJl /e5DvH5PawnWQ8a69I5rxWJ3m62trZ6NvLCwUH95eaGhwEMSQVLGin4DBaXB5ESwm/GqAUTaAweA WAXCYk0tpoxYxKs7Ewezs7Omz69SqdBwIF4RDG3AUj3OqM9AzfnBjVjVu6il/4qb0hQgXoEwqHSJ ZZObFsaJVzeohLZ1sXt+ft68/sBidxs1YKfdhQokTQSxwAMekgh5oiBqh6OJVTb+uBmvlh3yqh8D EKv0rSg2109WEa/dKduYddJA1/X1NY0H4hXBeH19rS8uLkbqwzRRDjdiVaU1LH2XNt0DxCt9K4rL Mm+tSynPiVd3RBmrNa+467AsdnegtK6tu0SU0lf1ZAAGNQiVTmmNj4+bBg3aQU8abPfi1XpCjx3y IFbpW1FcSgHres1M4rW31dVV82L32NhY5if0Qf8KpEkToirppExknZ57muPj3dW9WJ2YmDBtuAeI V/pWFNfy8nLkPkP9vjbDEa/u0Ptnv2w82pg4SJt9Xez+5S9/2fgPxbm0Gy8OnQqMe8+07/13f/d3 jXbR5MGPP/7Y8e/ErV2bxO8d9976d9zbr3trI0rch6TvbR735HCe99Yzycd7/8Vf/IV5olSngps7 4339vZO+d3u86s9Z/97//u//nvoO+STaPO4ke5731gQZ9w7j3lFeQHz/vT99+uTdvQe9L/e2+8Uv fmHqM379619n/nv36lvzbPO49d+SvrcmcSwpfJvXz3/+88x+b/2bvNqce2d77/b+NcpYuNsVR1K/ dxx6HnHv/O+tfqrTJu5/+Id/oM1brl/96lex5pmSuHfrpoN+pSTbL53qS+re1gn6JH9v7s29Lfe2 zjPFXStJ4vcOcY2Ie7tx7//6r/+q/+xnP4vcX+jwah7rcr3mmlgTvK3/0z/9U8+08/qcB7n3UJy0 Z53qWMext7fn9b1V29a3e/erx8u93bx33MVu339vxYpv99Yzyed7x/0u+v57F/nz7jYATPveSr2a 1+8d997a4MG9w7h3lMVu33/vuBOoed4763ES9+beg1xxN6ulcW9rSr+sf2/9G+5djHu396+DXHEn T/O6d1K/O/fm3lncu31DQNT+NIl7t5bSuru7y3QOI24Zr7hlQ7g3987j3nHXSvK8t+9rRNw7+3v3 uw4PD3NZl+s118SaYPr3ZrGbxW7uzWI3i90sfpqv9jSmLDj7/XlbT5+y2M29WexmsZvFT//vrTIW tHkYi91SqVRY7ObeLHaz2M29ubdXi91iLafG4if35t4sdnNv7h23ZCOL3Sx2E1QsdnNvFrtZ7Gax ++s1Nzf3XUpDFpz9/rxPT09Z7GbBmcVuFrtZ7C7YvZOaZGCx2417q15tEvHLoi/3ZrGbhVfuzWJ3 lovd5XKZxW7uzb1Z7Obe3Duxq1cGSxa7C7LYTc3u7PLUk5+fe1Ozm5rdLtxbtTCsncvIyEj96enJ 69879JrdcWrZ6LuQdZtTs5t753lvana7eW9qdmd7b8vmIU2K/+53v8vl96Zmd/R739zc1H/44Qfz +E6126ldzb2p2U3dbO5dnHu7UrM7zgLb/v4+9aO5NzW7qdnNvQt07/Y+y5qNNMt1OWp253vvodYH JQD3RJmQB6wuLy8zOQFMvOYXrysrK5E/V02Mv7+/8wGCWAUKQi/alkVRpcgmXv0QJ525vguqmwoQ rwCxmjW9h1rGJOvr63yAIF6BAtnZ2TG928RdhCde/cdid4o0iXR9fU1DgIcknHs2jY6OmidCl5eX Gyky4Ue8np+fs5EBoG8FOrKeospzIZR4tdFYbX5+Pla6zbgn5QHiFSBWB7G4uBi5v9JcRtzsKgDx Cvhnamoqch8xPT1NvBYYi90p0aKB0v3qqtVqNAh4SMIJcSdAlb709fWVBvQoXjVhPTw8HPkz1klw gFgFimF2dtY0Bshzsxvxaqf3T72HWsd7q6urNB6IVzj17opixOrJyYmpv6pWq3yIIF6BAlD6akv/ UC6XidcCY7E7YZ8/f66vra1986XWZBKDdPCQhAuOj49jpS/ne+dnvFpSmWthnBNdIFaB8CldKBMG 4bMuHLCAAOIVLtHJ3ZmZmfr29janeAsQq9pYTypzgL4VaLe/v296l7m4uCBeC+Lt7e27eWwWuxOk lOUTExMdA213d5cGAg9J5Eo1SywnfV2Z5CZe47OmMs97UAjQtwLps258y7ssE/Ea39LSknncpxPh ZPMB8Yq8aQ6t+T2am5trlOJC2LGqzzlqXzU2NsahIhCvQAGUSiXTIR4dRCVew6cya8pAp0PHrVjs ToCCaHNzs+8uRL7c4CGJvGg3vOXlsXlpUMFLpL/xqtN7lh3y7YMEgFgFwrO8vBy5X1Afor6EePX3 PbXbZuxel0reMP4D8Yq8XF5efvcOozrN2siLcGNV89KWvurm5oYPEsQrEDBrCnMXSjIRr+m/3+pQ Xus4UZv5m4Y+fPhQ1/Xx40daKwadlFTh+6j17vKeLIJ/lJLh7Ozs66U/A1YbGxvmiU51HHrGwe94 XVxcjPyZT05OMrkNYhUI/OXQkuVFJ4OJV79p13ucdOZKHQwQr8iaTnArw0S3Z5PKNOV9aotYTUet VjNt1CYDHYhXIGyHh4feZaskXtNzf39fn5qa6nii/+HhofF3hmim+FQHrdcgvNOlRQcWEgBkSbUX LS+NzWtnZ4fGC6SvsnzuGjwAAMKk03KWPuH09JRGC4C11p1OgzMeAJAHZZaIskG3OamJsFjS1epA EfOrAFDsMUHrga32+s0Ix8HBQc9N+1oE12ZIFrsHoAWkOLvk9eEAQFaiZp9oT1+p1Ofwn3YRWjY7 qD4eACBM6+vrpvEAtZvDsbCwELmkCdnIAOTBsjFH7zc68YWwaMO9ZZyiFLcAgPBY5zJdyEiG5Om9 NGoZNqWxZ7F7QI1GjLHgrXRyAJDVAEGdftTnk+qhKX0cwmHZ8KC/CwAIk05BWTa+IRzauDA2Ntb1 89ZOeWWD4ZQcgDyopmWcbGR6biEcKqPGYSIAgOowk5Gs2K6vrxsZx0xjQ5ptMDoe3ylXfL+rebQe ALKiF8EopRcYIITHukP+6emJRgOAwFxdXZn6gqOjIxotMDc3N103upESGEBeNDem1OTWeTWlvGZe LTyW78Lc3BwNBgABWllZMWV7ITNVeGZmZuyHjGm2wameWa+c8b2O1gNAlrRTutcp3+3tbRop0H7K 0j+RyhwAwrO5uUkKc9TL5fI3n7P+TOkaAHna2Ngwz6dpEzcprMOkOQnGKwBQXNrIZllrU7kmhEcH saIc2mOxOwU6+RAnnfnZ2RmNByDzQYPqMbY/j7RjisnOcFlSv+iUBACAfgDhUZpyjflUtuby8pIG AZAra5pSspGFr1sWEjLRAEAxVKtVUz+wt7dHowVKa6csduc0aaD0OXF2o9ZqNRoQQOY0wdncIaUd czr1jXBVKhVT/6TT4ACAMFgzfOzv79NoAdNpSEqWAMjb3d1drCyJy8vLNF7AtAF/bGws8vdhfn6e RgOAgHQ6oNXrYm2N7wOL3Sl4e3szDcia1+zsLKcpAeRCk506vcXJnvDd3t6y0AEABdWeurrfRWpY AECalG2sV3mtbpeylFCXM3wq+2j5Xry8vNBoABAArZFZUldrXQ3hjxkj1++muZKlNAs//PCDecCu HQoAkAdlpkAxPufx8fHI/ZKylQAAwmDZkDs1NUWDAQBSZV3MJPtUsVxdXZm+F4eHhzQaAATg+vra 9Pw/ODig0QpAp/cjbYKgqZK3u7sba9CuhXIAANKysbHBDnkAKBiVKbE8+7e3t2k0AEBqVFszzpwZ NTmLw5rKnI3aABAG67oapZmK4/z8vP8hY5opHaoZYx24q1YRKQMBAGlRunp2SAJAsehZbnn2q+wF EAXZgQBY6cRWnGyIi4uLlP8rGEuNTn2nSG8PAP5TlrGoz36VQ0Gx9D3ERROlQ4vWlvoCrUHKAA0A kAZNEGljVdQ+SRu3AAB+K5VKkZ/7k5OTLGCir0+fPtWXlpbYFAfA/OywTGI3L53wfX19pQELxrpR ++joiEYDAI9ZM5LpFDiKReumExMTLHbn4eTkJFZqppWVFRoPQCQ6faVJAyAqaypzvl8A4K+3tzfT M79cLtNo6Onh4eGbxSrVVQWAfrSRSqmmrfNjOrFLxpFi0kZtyyEibcICAPhrZ2fHNEa4v7+n0QpI n3ung1wLCwv1IQ0cdZ2entJSKVhfX4+14K2FcqAZwDpl07x4kKNJGSRGR0cbJ7aoUUK8RmXdIU9/ BGIV8Nfh4aH3KcyJV7e+T+0TCzpxqU0VAPGKXiqVSqy5MU7rFjtWLanM1T+xURvEK+AvS/YXne51 MSMZ8ZqN9kPGe3t7je/DEAPIdH3+/Lk+OztrHtBvbm7SeGjQpCN1FNGufWe8Fr3Pz89pGOI1Ur9k qZOn+ngAsQr4yXKKTmMJF+uhEq/50+LB6upqz7EC6e9BvKIbZYCIU6dbc2k8W4odq2zUBuhbUQzW FObb29vEa8EpO/b4+Hj95ubm6/+Nxe4MqLaQdrxHTdF0fHxMo4GHJHra2trqulFGi5kgXntZXl5m hzyIVfpWFOAdxLK44OpmW+I1X5p4ilL3XWNTgHhFOy1WayLSutCtDVi1Wo0GLHisWlOZa2MWQLwC /gklhTnxmh2tf7RnGGOxOyPaydovSJWqgdQG4CGJfi4uLnpOXutZohTnIF67UekSyyCSrAEgVgH/ WFOYu1p7mXjNjzZha8Ep6nfo7OyMRqN/JV7xHW2aUSpPS590fX1NwxGrDarFzUZtEK/0rQibJSOZ qynMidf8sdidoV41ijY2NjiNCR6SiDRREGVnsxbDtSgO4rUT62k/pYYBiFUg3AkDV1OYE6/5UWpA 60lMjVE5iUn/SryiE528ibpoeXBwQIMRq1/t7++zURvEK30rAqY1MW1W8j2FOfGaPxa7M6QdJ+31 u7XYoFMX1CECD0lE6fy1e83yosdGGuK1G1KZg1ilb0W4tKhg2dS0vr5OvOIbd3d3sWrsKuU5Y0/6 V+IV3ZTL5Z7PkLW1NebHiNVvKGuddQ4EIF4Bf2iTUggpzInX/LHYnTHtdG/W756enm6c0gR4SCIK y+Jk66WU1SBe21lTmZMpAMQq4I/Ly0vTM75arRKv+M7JyUmssac2T7BYRf9KvKIblTzoVCJB/zc2 2BKrnczMzASRrQagbwW+Z5nvHh8fd/o9g3jNF4vdOX3pFcTv7+80BnhIIpLd3d1Yk4161jDZSLx2 Yj31RypzEKuAP3QyLpRJYeI1X+r/44xBmV+gfyVe0YtO605NTX3zfbm6uqJhiNWOrKnMXd7EB9C3 Av/HmsJc89zEK7phsRtgUAPHKZ1L3DSSbKohXntZXFwklTmIVfpWBEYL16qdHEIKc+I1f+r7dYLC Og7V2JWFK/pX4hW96F11fn6+8V3RYiaI1W6sqcxdH9sA9K3AT6wpzF3PXkq85ovFboBBDRymeomW HW7NS5PceiEE8dqLNT2p0uICxCrgNmsKc/UFxCt6UV08ywYKxqP0r8QrolIWMk1ck42MWO2HVOYg XulbER5LCnNtpnX9UBfxmi8WuwEGNXCUUrlMTk7GSh3JoiTxGoU1lfnW1hYfMohVwHGWFOa6Xl9f iVf0Fbd+99zcHAsO9K8AiNWBkcocxCt9K8JiTWG+tLREvKInFrsBHpJwkHa2qxOPM6nIgiTxamFJ Za7NF5y6ALEKuMuawlzpY4lXRGU5edF6qe434wf6VwDE6iCsqcw3Nzf5oEG8Ag4LLYU58Zo/Frs9 pVObmmxglzyDGoSpXC7HmkxcWFjguUC8mlhPaimVKUCsAu6+I1ie6T68AxKv7tDpi6mpqVhjVOrx 0r8CIFYHNT09Hbnf0d8FiFfAXaGlMCde88dit4f29va+pp1lpyKDGoRHO9XiTCKOj487n4qUeHXP 09OT6XtWqVT4oEGsAo4KLYU58eqex8fHWPW79f56fX1NA9K/IjBnZ2c0ArGaGc2BWvqeWq3Ghw3i FXBQiCnMidf8sdjtkU+fPnVMN8sueQY1CIdOzVo6++alSceHhwcakHiNZWJiglTmIFYBz4WYwpx4 dZMyCDQ3X1uu0dFRNmbSvyIgzWxkOpmlSWsQq2nTpilLv3NwcMCHDeIVcFCIKcyJ1/yx2O0Jnbzr la6nWq3SSAxq4LmXlxfTomPrxY564nUQOq1NKnMQq4DfQkxhTry6SwsIccaspVLJixSEIF7R28XF xXcpozlFS6ymTZuux8bGIvc5s7OzfNggXgEHWTKS+ZLCnHjNH4vdHtDOlX6nNPT/f35+prEY1MBT 2glvqT/Vem1vb9OAxOtA7u7uSGUOYhUo0ISBLl/eHYjXcL5zzWtlZYUsMfSv8Fi3bGTK3nBzc0MD EaupIpU5iFf6VvjNunHJlxTmxGv+hj58+FDX9fHjR1rDwcC3nLbTidC3tzcaLjD6THVqt3nxGYdJ qd/iTBYuLCwwWUi8JsKSVUAbMwBiFXDrvcGSwlzjB+IVg4q7WXNqaqqR0Qj0r/CPNkr1mqDW6auT kxMailhNDanMQbzSt8Jv1ue4LynMidf8DdEEblJ9bu1asU4cqPae6vUB8Mf+/n6shW7tnKfTRFKs qczJJgIA7nh4eDA9w/f29mg0JEIn5iwnM+bm5khjDnhKG6tmZmYixbrqebMpG2l9Dy0b/NTvAADc Yc3QwbsDomKx21HaJa8d76SFA8L3+vpaX1xcNMW5dsxfXV3ReEhMe6qdftfu7i6NBgCO2NnZMT3D Hx8faTQkRqczNDaNUnqH91TAX+vr6+YsZExQIw3W+ROyiQCAG6wpzEulEo2GyFjsdphOzenkZpwF b50UBeBXZ6/d71Fj/PDwkEZD4khlDgB+smyS1d8Fkqa0xaSRBcIVNxuZsg8CWfc59EEA4CZrCnMO 2sCCxW7H3dzc1IeHh2O9VHDqE/Dzpa3fyRile+FUDNKwsbFBKnMA8Iw1hbnKVgBZjSO0eVuTWgD8 pZqTUbI3tF+ay1IfBSRNGQMs30k2XQCAG6wpzMlIBgsWuz1g3bHY+mJxf39PAwKe0SaXbildlpaW WOhGqt89Sz9zfHxMowFAzkhhDldojKoFheZ3bXJyko1xgOeilinodJ2fn9OASI3mRkhlDgB+vStY shiTURJWLHZ7wlobqXUnPQM6wD9PT0+NTr01npVi+u3tjcZBar58+WIaeM7NzdFoAJAzSwrz8fFx Ns0hVRqrapFbi961Wo0GATz2+voau7QeaaORNm2mYKM2APjj9vaWFOZIFYvdntACxOzsbKyXDE2A KcUPAL98/vz5625lTTJwEgtZsKYyZyIbAPJjTWFeLpdpNKROm631/grAX58+ffpu83XUa3l5mQZE Jt9RS9aBhYUFGg0AcmSdb2QeHFYsdntEu2q1Sz7Oy4ZO3zHhAPhHp6+0k02734AsXFxcmPoX1fAD AORDJ+csz2xqJwMAoryDag4pztxTqVTisAUyY/2e8t0EgPx0K9nZ7fAmYMVit2eU2nhkZCTWS8fK ygoNCADoSRujhoeHI/ctyj4AAMiHJfOTyqGQwhwA0Iv6CZ3MjltG7/n5mUZEZk5OTkzf0dPTUxoN AHJwdXVlel5vb2/TaDBjsbsADwdqHQAALJrp86NcSh2nzCMAgGzp2Wt5D6hUKjQavKHNd6r/DSBb m5ubseaatFmWbGTImvoJSyrz1dVVGg0AcqByWpZxhcp1AVYsdntKk1VxF7xJOQsA6MWayvzo6IhG A4CM6dlreVbf39/TaPCCFi8WFxdJhwxkzHpKtvU6Pz+nAZGL+fl506YM1foGAGTLksKcjGSIi8Vu j62trcV6CdGuR+r1Aen7/PlzfWNjg5cpeMeaylwTDACAbFnqVE5OTjJhAC8oBbK+r83v7sLCQmNM DSBd1WrVdEKWDIJwhXXzH6nMASBbyvxieU5vbW3RaIiFxW6PaTFCL/9xXkZU97tWq9GIQEo0obyy stKIt5mZGdI8wzvWDVV8xwEgOy8vL6ZFCVKYwwePj48dT31oTMJmDSA9ShVq2ejaemlzN/EJn8ZE KtkFAMiONUMxhzQR15AGBLrY2eYnnRidnp42v5DoIcMLiR+UclKnG5oXKSj90F7rbHR0lBpmxKtX Li8vTf3KwcEBXwAQq0BGDg8PC5PCnHgthqurq57pDbe3t2kk4hUpaM+mYLm0aMi8ErHqAh0wsGS7 pEQGiFcgO5Zxxvj4uNdjC+I1X0PU2wzj5SRq3QM2NvinPdUHC6buUxq3bvWhNJEH4tUHyh6iLCBR B6Szs7N8AUCsAhmx1Kf0PYU58Rq+s7OzSKfySJVMvCKdzyzOqW4duqDEALHqiv39fVKZg3gFHKTM TdaMMcQr4mKxu0AvKFq0IA0ED0mkq99knf5/JycnNBTx6gVrKnOlkAOIVSBd1nSdepYTr3CVFigs 3+fj42MajXhFwnTqSCepLGXxlPocxKordAjI8t7q+9gIxCvgC2VnsjyffR9fEK/5YrE7IFrI7jZR oBcXXkZ4SCJd5+fnkSfr1NmT8o14dZ01lfnFxQVfAhCrQMqsKcx9zypDvIZJGWRWV1fNp0k11mYD N/GK5GkjVZQ0o8QgseqqUqlk2rChfgggXoF0TU1NRX42K3Mx8YpBsNgdGKXiaV9sU3op7XIED0mk Ry/81vRvqnHGCxbx6jJrKnNNWgPEKpCuubm5Qk3mEq9h0vfS8l1uLw3EYhvxiuRFWfBWJjMQqy6y pjKnxByIVyBdOnhpeS5vbW0RrxgIi90BqlQq3yymUUeJhyTSdXNzE6vOWQi1SBB+vFpSmSsOPn36 xBcBxCqQEmuazvX1deIVztKYwXLao33ModTLIF6RrLe3t/rs7GzHuDs4OKCBiFXGSADxCkSys7Nj ei6HsJmVeM0Xi92BWllZqZfLZU6NMqhByh4fH+ujo6OxJulUXoAax8Sr63R6w/K9VoYRgFgF0lHE U0vEa9heX19jL3hrDE6pLuIVydNGlIWFhW8+S80vgVh1HanMQbwC7piYmDDNkYdQ7pN4zReL3YGi FjCDGqRPk3NR6poxOUe8+uz9/T1yLfpmRhGAWAXSUcRJXOI1fDqNpxp9cTeP1mo1GpF4RcLUfzQz PC0uLrIoSKx6gVTmIF4BN9zd3Zmex6FsqiNe88ViN8BDEjEMcgpFk88sdBOvPtEEV9TvtxbGtUAO EKtAspRNpojpOYnXYtCEWNyyQNoEwtiDeEU6tHhIfBGrvnh6eipcfVgQr4CLVPrE8jxWiVDiFYNi sRs9sUuehyS+p7Ru09PTsSbjdF1eXtKIxKtXTk5OSGUOYhXImbXmWSinlYjX4qhWq6ZsMq3XzMwM C3LEKwBi1ZQ2V5n6yIwJ4hVI3tzcXORnsZ7boTyLidd8sdiNrlSnVZMN+p/gIYmf6ET37Oxs7IVu FgGJVx9ZU5mrxh9ArALJsow/QqpDSbwW7x007jibBW/iFQCxWqlUTH3H/f09XwgQr0CCXl5eTHOI em4Tr0gCi93oOsnQfCjpf3ISlYckBqvRzXOWePWdJZW5rre3N74QIFaBhFg3HW1sbBCv8JY1iwEL 3sQrvnd+fs5GaxQyVq11YkNaZAHxCrhA89+W53BI32niNV8sduM7rQvdpF7mIYmfKHX5ICe6d3d3 aUTi1WvWVObHx8d8IUCsAjk9g0OpeUa8Ftfm5iYL3sQrYrq4uKgPDw+TWQyFjVVLKvOQ0ueCeAVc UCqVIj+DNV7RnDvxiiSw2I1vaCKt26kRPXxCqf3HQxIWgy50s1OYeA2B9VTh/Pw8XwgQq0BCLNk1 RkdHg5q0JV6La21tjQVv4hVGOtHdPmY/ODigYVCoWLWmMg9pkyCIVyBPz8/PpufvysoK8YrEsNiN r/b29iLttlFKIPCQLAqlYtZkWdyJNk3SsUuYeA2FNZU5k8wgVoHBqYyKZbPR8vIy8YogqO780tJS 7HH4wsICjUi8Fkq1Wv16orv90nwPUJRYtaYyL5fLfClAvAIJ2N/fNz1/lY2GeEVSWOxGQ5SF7uY1 MjJCoPKQLIRBT3Rrck6TdCBeQ6EyF0UetIJYBfJweHhoevaGlrKWeC02jaUtqRBbMxw8PDzQgMRr YXQrR8eCN4oaq5ZU5uPj4xxSAPEKJMAybtcaU0gpzInX/LHYDdNCd+vDiBPePCRD9/T0VB8bG4u1 0K0TsCx0E6+hxevnz5+7nhYpQjoiEKtAHubm5iI/d7XQEVpWDeIVym4wNTXFQjfxii46pS5nwRtF j9WdnR3THA7PKxCvwGAeHx9Nz9319XXiFYka+vDhQ13Xx48faQ06TNOlBY/r62saMWVKo61d2s1L f0a2HbV2+VprBIa2Mw3Ea5PS41r6CWIBxCoQ38vLS6FTmBOvaIq64K1xOwvdxGuRKJOSZTNqM2Uz p1iJ1dBjVX2BJS52d3f5YoB4BQZg3WR0dXVFvCJRQzQB4pzsbl3IuLy8pBERNE00T05ORl7opk4x QnZwcGDqJzS4AwDEU/SaZ0ArLXj3GpOz0I2iiZK6vNu1sbFBAyJ4lqwg09PTNBgAZPTMVSYmMqIi aSx2o8E6kdZ+nZyc0IgImha8+3XaLHSjCJ6fn8216wEA8egZatmEqnITQBHH5KrNqv8fUBSDLHTr Oj09pRERPOspQ2X2AwDYqRSo5Xm7trZGoyFxLHbjq0EXvKn7jtD1WvBmoRtFUiqVSGUOAClTyrOi pzAHuo3JW094639noRtFcnx8PNBCN4cVUBTW0o1aHAcA2GldqOgpzJE/Frvxja2trYEWvJUSHQiZ JtKU3qo93ZXSKgIMYkllDgB5PWs5pYeijcm1CZUT3SiaQU90M2eDIlFt+rGxscjxoT6FevYAYDc3 Nxf5WTsyMsKhGKSCxW58Z9AFb/17IGTqkGdnZznRjcLSpLJlko1U5gCQ7oSBnsmMR1DE8QgL3SiS g4MDFroBo83NTVOc3N/f02gAYKADYJbxycbGBo2GVLDYjY4GXfDWYJLdkAiZFrzVOTOxjKKan58n lTkApKRWq7GpCADwVblcHniOBiii6+trU6xsb2/TaABgcHh4aHrOVqtVGg2pYLEbXVl3P3aadPvy 5QsNCQABUq0/UpkDQDp0es/yjFX9VgB22qC9urraWAwBXKQ5lbW1tYHmZiqVCocRUGjj4+OR40Vp z4kXAIhOWU8pFwEXsNiNnpTmapCXKp384zQfXKMJYU5kA4NRDFlOHWqSDgAQjTaNWlKYK3UcADtl amrG0eXlJQ0Cp7y9vZmyKZG6HOjMmr3y5uaGRgOACJ6fn8k0A2ew2I2+9vf3B3q50u4eduzABfoe Nl9y9L1kIwYwGMtijFKZk+0DAPqzbiZSbW8Adp0WP5SGkXdXuED16CcnJweaizk6OqIhgf9Pdbgt saOyAQCA/qwpzG9vb2k0pIbFbkQyyIK3Ut0CedMi2/Ly8jffzYWFBRbfgAGcnp6a+oOLiwsaDQAS njBgrA0k+36r094seCNPd3d3prTLnS6N0wH8H6XOjRo/IyMjzBUBQASWFOaUiUDaWOxGZJpIs5wy 0bW7u0vDIXc6wa1TT91qy9PRAvEoba6lX1hZWaHRAKCPbmMWUpgDydAiYL/xi94RKHuEvKiGvHXu pTWbEin5ge9tb2+bYunq6opGA4Aenp6eSGEOp7DYDZPz8/PGDseoixosIiJvj4+PfXfw0tkC8bVn TOi3KEP5AADorlarmRY4lKUGQHRnZ2eRY6xUKjViEsiDNctHc6FbC+UAvmdNZb62tkajAUAP1kzA 1WqVRkOqWOyGmRa8+00Q6EQKKX+QN+1oHx0djdThajIBgJ01lTkpFQGgu4ODA9MzVQt3AKKxLHQ3 L9VM1qkVIA+VSiXyd1XvvVrMA9CdJZW5No+wURsAurOkMNcz9fPnzzQaUjWklz1dTD7DQruFu53w np6eJuVbgvTCqkmW5sULbDR7e3vmySyegyBe7d7e3hqD1qhxtri4yBcFxCrQhVInW+pJFmHCgHhF EuIsdLdOzmnDN4jXPKiGfJQamA8PDzQWiNU+tra2TM//29tbviwgXoEOrCnMi1LWkHjN11DzC3d0 dERrwETpofVS1frgGh8fr7+8vNA4CdLgmsF2dJr01WJanIks6jKBeI3HsjijCWMtkAPEKvAtbRa1 LMYVZcKAeEUSLCdku12q90r2MuI1ayoNp8x5vbIPkG4fxGo01lTm6jsA4hX4njUjWVHKrBCv+WKx GwPRgrderpqnS9hNzEMyT1pAU+3KQSaxlP6NzAQgXm00hrDEGaejQKwC3zs5OTE9S1WuhXgFolPZ orinu5uX3jV4VyBes6ZUyrOzs999H5U+9PX1lQYCsWrQnMOMculAjzacAMQr8K2pqSnToZeibBgl XvPFYjcSefFS6vKLiwsag4dkbrRDTC8ig0xeafKLk90gXuP1A5ZU5joJDhCrwLcsG/a0yZQJA8BO G+4sY5ZOl2q+ssmbeM2aFrVbF+mU3YN6wiBW7aypzItyGhHEKxCVNYX58vIy8YpMsNiNRCS101EL 5kWoPchDMll6fg16SkML5Xd3dzQmiNeYLOUDirSrE8QqEIUWMSxjmfX1deIViKlTOS7rpQ0nZKoh XrOmyWV991THm9OmIFaT+d0Zc4F4BWxIYU68uorFbjhDkwWa5NNuZXbK85CMQhsj1tbWBq6/VyqV qDUP4nVA1vS7Z2dnfGFArAIxn6FMGACDeX5+NqWy7VXHm0VH4jUKbaxW2a0kvrt850CsDsay4Uml 7tioDeIV+D+WFOZ63hbpGUq85ovFbjgz2aAdyq2n/rRLCDwke31nlD5/0Amq+fl56u6BeE2ANp9Y 0oKurq7yhQGxCvwvpaO1lF0pUiYk4hVpUUaFTnWQ47xPsHGWeO1F820aJ+u7wkI1iNX8VSoV03Oe so0gXoGfKEMS2TGIV1ex2I3cqc5Utx1BOrWbxO5nHpJh0emn1s0RcS+lfyNtPojX5KgOjyWVORtN QKwC9caz0LJZaGlpiXgFEqKTJpbxS6+05iyGEK/t9K6pSd7WNtnb2yPwQKzm7P7+3vSMZ6M2iFfg J8pqZHl+Xl5eEq/IDIvdyJV2Nfer8zoxMdEYiDKo4SHZabIgzqUTUcfHxwQgiNeEaZKXQS+IVcCG MhDEK/J/J9XEnd4RBn3PKFKJAeK1t481MXMAAFEPSURBVJubm8ZcRqfvydXVFYEHYjVnljS82pRI KnMQr0C9Pj4+Tgpz4tVZLHYjV1tbW5EfkIeHh4VM+cVD8ifKAKDa2oNOQKneEh0NiNd0aBCrGON0 IohVILqFhQXTZGvRstIQr8jK+fm5KctC+6VyBEVPUU28/kRzF702T2iiuOgZ7ECs5k1ZFizPeG1g AYhX8F2M/tzc3NwkXonXTLHYjdxYT7E0F0aK9lLIQ/L/qJMcZKFbi+W1Wo3gA/GaIsuijVJ+UkoA xCqKTHV+LadJi5hGk3hFlh4eHkyn/VoXL1UDnP612PGquYp+meual8bMALGan+fnZ9Nzvlwu88UB 8YpCs87LF3GTEPGaLxa7kYunp6fYNZeVAqNIqW95SP4fnRqdnp6O9b3R5LBOhwPEa7o0niAdL4hV IJ1nZrVaJV6JV6RM7wxzc3OmEklFLrtFvP5EY1pLak9dBwcHfGlArOZoZmbGtFGbVOYgXlFUyl5k yeSoUi5k6CVes8ZiNzKn3c6Tk5MDp6NeW1urv7+/85AsGO2+tW6U2N/fL3xKQRCvWT7jOaUIYhWI xlKiRZMLRZxkJV6RB0sd752dHRqswPGqE/1KYR93XoNnGojV/Oj5bYnXq6srvjwgXlFIyn5keV5q HE28Eq9ZY7EbmVO6xtnZ2YEXu5vp4i4uLnhIFkzUFPhaFC/iCSgQr3mLmr6xeRqqCBuXQKwC7ZTp yDLu3djYIF6JV2RM7xK96ngrFTWbaosbr5qLUOa5QeY0dPKJ+t0gVvNxd3dnildtbAGIVxRRpVIx PS8fHx+JV+I1cyx2IxeaENCEXRIL3rrW19eDXSzhIdlZv++Pau0VtWMF8Zo3pXG0PMNPT0/58oBY ReEcHx9T84x4hQe61fFWtgVt5Ebx4lWL00tLS4nMZWjjZ+gb+EGsusySeVKbnyiPB+IVRaTNeVGf lSpBSrwSr3lgsRu50kudpd5DlFreoe2s5yHZ2efPn7vWRNvc3Gz8/wHiNR+aAOh1CqrTqSiAWEXR 6NlHzTPiFf68e2iDdZLpbEOM6dDjVZ+ZNiolNYeh91mdLAWI1fxYU5lrYzdAvKLI38F+19bWFm1F vOaCxW7kTjWuLPUK+11Kka60kDwk3TfoaXydsmito6e05bx4gHh1g7V2ISejQKyiaOPfKLWAm5fS xhGvxCvyp3cNvXMkEZNzc3P1crkc1CnBkONV2TWSnLeYn58nfTmIVQcoI6AldpXVASBeUSTW7LzX 19fEK/Gai6EPHz7UdX38+JHWQG6+fPlirv3QLxWYTveG8PKo30GTKs0rlBdi7YjXRJEWrAexv7/f +Mw1WfT8/EwwgXh1hDJtWJ7bh4eHfIFArKIwDg4OTM/IIr8kE69wTa1Wa7y/DkIlXFozlIVS0iXE eNWGzNXVVdMGpX7X7u7uwN8hgFhNjmUji54F2rQIEK8oAo1XLBltlLWmqBnJiNf8DdEEcIl2/uhl P6kFb04KuvkZt75I6CT+oNR5FLkjBUIYEC8vL9NoAApjZmYm8vNRmwOpDwmEQ5Nencox6R1p0NTo SHYsqzScegYntcitsXGRTzsBrrJuQiQ7KoCiqFarpudjkTOSIX8sdsM5WqDWAuigL5KquwN36NT1 2tpax89KHSeA8CjDhmWD0qClDQDAB8pqYxnTqk4wgHB0eydqXjpFzKnB/Gkz9dTUVGIL3Up9zOcK uEnzkJbsDUkc2gAAH+hgimW8c39/T6MhNyx2w1knJyemU4HtO6Y5AeMGnVzQjvheLw4TExP1z58/ 01hAYNpr1fS79NwHgNApfS01z4BiilrmZXh4uPEOxUbAfOn5O+gitzLXKRMZALepNJ5lozZzjgBC p41/lgw32iRI5lXkicVuOE310LQD2vpCeX5+TuPlTLvWNzY2GhM1nMQHissyMJ6fn6fBAARvcnLS tEjChAEQBi2MdEpf3m9BpVwucyI4R3HmI5rXysoKtRoBT2jjtSW+T09PaTQAQVN5HctzUZu6gTyx 2A0vXFxcRF40VQ1EJgXzo9MH29vb5tpm+vtMBADhUSpOy7NAm5wAIFTWFOY62QkgDFq0jrtoqndh bSRmnJQ9leOypDdublTSQhjzEoA/NJcVdd6xWZoAAELWr/RO+6UxE5AnFrvhDb3YR0krpNRwcfEy Gl+UdOX9LnWiAMJSrVZNz4GDgwMaDUCwNFai5hlQPHd3dwO9J7We9GbRO3uVSsX0TssmbsBP1kwO xDqAUKncqOUgmw4fAnljsRte0WL00dFR11re6+vrA01AqHb03t4etdGM7aYXessO2F7Xzc0NjQoE 5MuXL43TLVGfAbOzszQagGDHsRprRn0eKt05GzGBMMZClvIFURe99Q6m9JI8J6JRGvm4bRUlBb2e 76rxDcBf2nhteRYfHh7SaACCpBKxlufh/v4+jYbcsdgNL6lmmepftb/wD7LDvTU1h/5bWji/vb2l sbu87GvTQalUSnTSprnQxYQNEBZr2s7Hx0caDUBwtKHP8izU6U0A/tO4xlqr23LpJM3x8XHjBA46 t//m5mZjw7wyDsV1dnbWdeOBynjR/oD/NNdoycLBRm0AoVpeXqYkIbzDYje8pklDDS71UN3Z2Ull QKsFXe1O0t8pOu3q0iYAaz1ua30zanwAYVEGCMtzYHd3l0YDEBwttlieharvDSAMOt2tE4Npvkcp 05aeM/ip9q7e4fVu2fqeP+jClDYWtLa5yqw9PT3R4EBAFhYW2KgNoPDjVjI0wkcsdiMIp6enA+2k 1otwlIe3TpMrNVkRd23rJHdaEzOtaeipeQSEaWpqKvKzYHp6mgwPAIKiZ5plwkB/F0B4Xl5eGu88 ab1PKVtZUSn7mDZn652918nMQRammhs4dVL/4uKC8SoQoJOTE9NzV6UQASAkyoRjeQ4qwxDgAha7 UXh6QbXWUNME5OrqauMFV7udikATM2lNymhHvCYOAIRL2Tcsz4X7+3saDUBhJwy2trZoNCBgytxg PT0Y5RokTbePtAld6cWVajNq6uFBn6+6n06OAwj3uaJMGVGfu5pPBICQWFKY63nJwTW4gsVuFJ4W rAeZUFDtLw1utYsp9PTbOm2Z5GSMdsSr3dgRD4RPKR5Z6AFQVNaTnGz4AYpBi9MTExOJvFsVJTOO akIqs1vcE/JMygLox1qrllTmAEKhw25RNxDq0uZNwBUsdqPwFhcXE13A1cL3xsZGY8e3q3W+455G V525pBa5lRqqKKfiAfzEsmFGGTR4RgAIgZ5l2hwZ9fmnhS82AgLFekZoA/Cgi95aAI5D761K/+3q aWUtbmuDut6xrRnZul27u7t88QB0Zc3Is729TaMBCIJ17l/jSMAVQ9qpoSvuixHgM53EtuxWinsN kqJbJ3v0Ut+8rCd9NDlwdXXVeKFX6vXm7xu3vQZpB9Xs1URKEWueoxgGjdfQqZ6Z5ZmhZxdArMJ3 GvswYUq8Av0Msuit08qqWR2HNiK3/rd0ovHw8LAxDtP7n2XzTRLxenNz03gOalN6+8+W1MWmItC3 0rf2ex5r87VlozbPFBCvCIFKjVrGVK4e9CNei2mo+cU8OjqiNVA45XI59YVuXUrfa6UFYQ2Wb29v v/lv6c9N6lCULuny8rKxYWV/f7+R+rdZB7tXnaG4C85xUpmTrhxF0SteUW88r0hlDmIVRbO0tBT5 uadNiUodB+IVxRVn0VspvePQxugoz6WZmZn62tpaY/OyNi8qS5feQRWPqj+u51and9ff/va35p9J C+1ZvKNfX1/zZQN9K31rV9b5Qm3UAYhX+ExZfiyHAvWeC+LVJSx2o7C0892SUnKQK84ir9KApPkz xT0xaUln0jzJTSpiMKhBk2WXqDbKsEkGxCp8po2JTBgQr0AclkXvuHGR9junFsmttAidxTu6To4D 9K30rd0oQ6PlmbK5uUmjgXiF16wbDklhTry6hsVuFNbb21vj1ODIyEjqL9Jx6JR2mj9T3BSZOqXe 7789Pz/fmKRgkQoMahjUDDp4Vr00gFiFr/SOlUXNXeIVCJcWvfVs0EbiTs+N2dnZ2O9dOhHu2mK3 ThVlsditS1mHAPpW+tZuLKUUlMqcgx4gXuEzjduyKKFDvCItLHaj8JTOWzvmu00e5LVjvJmOPK1L pyvj6pTKXAN7/cyq6wYwqGFQ043SXFpOOa6urtJoIFbhrVKpZEphrkUeEK9AN0oZrgXq1rHUxcVF 7P+epSZtVovdklat7ualGoragBm3tBdA31oMKt/ARm0QryiCKIfbWi89H0G8uubrYvcvf/nLRuPH ueLuhtWEd9x7unDvuIt6ed5b/457d79+9atf1X/+85/Xf/aznyX2Iv33f//3sX5X/RxpvuD/4R/+ Yf3HH3+M1eatqcw1gaHNMu0TBUl83nFrVuZ5bz2TuHdx791+gk9/dvn3VoaLPO79Z3/2Z7EXf/L8 ve/v77l3IPeO8gLi++8dd5d1nvce9L6u3Vufv2Vs9td//de0eYerV9+a5+8d9/RWXvfWv+He4dxb JRJUO1unujv9/6Pc+z/+4z9SPzmtDeVxfuc///M/T+X99y//8i/r//qv/1r/3e9+1/P+ceh5lMTn zb25dxb31txXnMn4JO6tsWZev7f13ir/Z3nOKMth0r+3xpN5tTn3duPe1nmmuGslSfzeRV0jCuHe v/jFL0zPO42nWBO0LXazJpj+vYeSeGlYWFiI9Yvq5czne29sbHh3b/077p3t9Vd/9Ve53TuJq1Ob 60RBpVLpOXhLos0VK3l93nHvrWcS9+bevtw7bn2dJO5tuU5OTpz4vXUKiHuHce8oi92+/95xJ1Dz vHcSzwuX7q3MQVk9J2nz7O8dd7NaXvfWv+He3JsrvTJk7WML7s29Xb53e/aEqP1pEvfWWDOv39t6 b5WISCoDRtzfW+8T3Jt7Z7FWkue9fV8j4t6sCUaZa2JNMP17s9jNYjf3jnj98R//sSn1bvNaXl4O brHb9QVnFru5N/d2f7H7D/7gD2KVXWCxm3uz2M1ity/31rOLxW4Wu1ns5t4sdrPYzb25N4vdfi52 S1IlBln05d4sdrPwyr1Z7GZdjsVuFrv5Yjtzb6WLUwrvTjWru11/+7d/y2I3i93cm3uz2N12/emf /qnp79dqNRa7uTeL3Sx2e3NvpdmKs0mSNmexm4VX7s1it/3S81Yp3f/5n/+ZxU/uzb1Z7E703kqV y2I392axmzUi7s29Wez2aLGbmt3U7Obetntr4eX09LS+vr7eNa3RyMhI/b//+79j3S/JuuG96pap BpGrbU7Nbu7t272p2R39Un0fy/NK6YDz/r2pm03Nbmp2Uz866r2tL7L/8i//QptTs5va1dw7s3v/ +te/zmQROm7N7h9//LHvhqFSqdQ4cXl5efn1WZBUm8dB/WjuTc3u8Gp2N/3Jn/yJ6dn3m9/8htrV 3Duxe1Ozm3unfe/2DVC9rj/6oz9qjNNYE7QvdrMmmGHNbj0oAcSnU99aOFYta714N3eXx/H58+dM Jh+Gh4frNzc3fHhAQqIsoOEn7+/vjWdQ1OfV/Pw8jQZiFd7QAk/U55s2R8ZdtCVeAcShCe3Dw8NG yS3LeMx6zczMxP4Z9U7d+t+amJiob25u1s/Pz2NvJgNA3xqHdRPj7u4ujQbiFV5+v/pd5XKZRiNe ncViN5ASLX4Pcvo/6YkGTQ5oMmN7e7t+cnLS2GX4+9//ng8KYFCTm9XV1VipzAFiFSFNGMRNB0a8 AkiCTkPr3fDi4qKxQKPxmTZtJ1GKYZDFbqVT1YK8NmezuA3Qt+ZJ76GWZ2Lcgy8A8YqsaSOhZWwX N2sB8YossNgNOOju7s7U0SiNuurBaEC9tLTUmDTd2dlpTFg8PDxwWghgUOOk6+vrTOqbA8QqsmSt SUWWHeIVcNXT01O9Wq02Fp1VvmtxcbE+NzfXePeMkvJykMVuAPStLtGzj43aIF4REmWWHR0dNZWn 4eAc8eoyFrsBR+lkuE54a8G69SGpP+v/3rzoZAAGNb7SSSJL6szp6WmeeSBW4fxzzTJhoMw7PNeI V8Bnmihtvpu2v7v+9re/pYEA+tYgKEMiG7VBvCIkKg3Dc414DQmL3QAPSQDEa26sJyBpUxCrcFn7 Qk+/S5l4QLwCxCsAYtVt7+/vplTmnIAE8QrXKWsPGSuI15Cw2A3wkARAvObGWrahXC7TaCBW4SyV k7E805QiGMQrQLwCIFbdp9KB1LYF8YoQWDOSqZQDiFfXsdgN8JAEQLzmKkrNx+Y1MjLSGJQDxCpc o9M7ekZFfZ6VSiVO/BCvAPEKgFj1xOHhIRu1QbwiCNaMZCrlAOLVdUNa5Nb1P//zP7QG4KBPnz41 HozNS38GQLyGpFKpmAbZl5eXNBqIVXg/YXBwcECjEa8A8QqAWPWENZU5G7VBvMJV1oxkev6BeHXd EE0AAADypDS+lkG2BuUA4JqVlRXTs+z5+ZlGAwAA8Ih1gahardJoAJzy+vpq2rijEg6AD1jsBgAA uZuZmYk80Nag/O3tjUYD4Aw9kywTBnrmAQAAwC/WTD6rq6s0GgCnKMOY5TlG+WP4gsVuAACQO2v9 M00yAIArNAFAzTMAAICwKS352NiYKZU5aWwBuGR6etp02EQnwQEfsNgNAAByp/o/w8PDkQfcy8vL NBoAZyi1m2XCgElPAAAAP5XLZdMmx/PzcxoNgBMoI4iQsdgNAACcoAVsy2KRFsgBIG+qvW2ZMFhc XKTRAAAAPHV1dWUa+y0sLNBoAJywvb1NVkUEi8VuAADgBGv9M6U+B4C87ezsMGEAAABQIJOTk2T1 AeCV3//+95RhQNBY7AYAAE54e3trTAREHXjPzMzQaABynzCYmJhgwgAAAKBA9vf3TZsdj46OaDQA ubq+vjY9t9bX12k0eIXFbgAA4IyVlRXT4Pvh4YFGA5Cb29tb0zNrY2ODRgMAAPBcrVYzbdQmlTmA vFUqFdO7a7VapdHgFRa7AQCAM6ypzLe2tmg0ALkpl8umZ5Z20wMAAMB/WsC2jANfXl5oNAC5+PLl iymFuUo1KIsZ4BMWuwEAgDOsNYQYgAPIc8JgdHQ08vNqfHy88W8AAADgv/Pzc9Ni9/HxMY0GwIvn lU6BA75hsRsAADiFk5IAfEAmCgAAgOL6/PmzKZX51NQUG7UB5GJ1ddX07np3d0ejwTssdgMAAKfc 39+zgATAeUtLS6ZnlZ5tAAAACMfKygrjQQBOe39/rw8PD0d+Ts3OztJo8BKL3QAAwCna7T4xMWFK DcwOeQAuTxjoJA8AAADCYs30s7OzQ6MByNTR0RElF1AIQ0q3ouv09JTWABykXZ+qSdu82AUKEK9F sL29bRqMV6tVGg3EKjKjCQDLM+rg4IBGI14B4hUAsRoYpTIfGRmJPCYcGxtr/BuAeEVWpqenTe+u r6+vNBrx6qWh5pdYOzwAuOf29vabDkd/BkC8hu7x8dE0GF9eXqbRQKwiMzMzM6ZnVK1Wo9GIV4B4 BUCsBmhjY8M0Lry6uqLRQLwiE9YygQsLCzQa8eotFrsBHpIAiFcnqU4Qi0kgVuH7hMHc3ByNRrwC xCsAYrUg7dnvWltbo9FAvCITlUrF9HxSaQYQr75isRvgIQmAeHWS0v5aBuV7e3s0GohVODdhQLko 4hUgXgEQq2FTutqoY0OlPf/06RONBuIVqVPpBMosEK9FwWI3wEMSAPHqpPf39/rw8HDkgbnqEP3+ 97+n4UCsIjVfvnwxTRgwmUm8AsQrAGI1fNp4zWZIEK9wSbVaNT2XyuUyjUa8eo3FboCHJADi1VlL S0umwTltDmIVaTo/Pzc9k1TDEcQrQLwCIFbD9vT0RF1cEK9wyvr6uum59PDwQKMRr15jsRvgIQmA eHWW6gWxExXEKlyxurpqeibd3NzQaMQrQLwCIFYLQJnGLOPE19dXGg3EK1KhTInKMmbJlAji1Xcs dgM8JAH8v/buHqSydb8f+CSxkIvkWgiRXAuLXVhYCNfCQoiFAQsJExBiIcRiCuFKsLCQIEiwsLCY Qi4WQiRYGGJhIcTCC1NYWFhYWFhYOGBhYWFhYTHF/v9/O3fOPWfOvPis/bZePh/YhAkzdx0f1/fZ 61m/50Vecyu2Je/v73/1A3r8XVuZI6u0Q5xfltIfxdmN+iN5BXkFZLUaNjc3k4rdsfU5yCvtsLu7 m9QfbW9vazR5LTzFbtBJAvKaa+/evbOSElml6/b3973AlFdAXkFW+aq7u7t6T0+PiZHIK103MTGR NHaNoxiQ16JT7AadJCCvuXZxcZH0kB7nEoGs0mrj4+NJfdHt7a1Gk1eQV0BWK2R6ejrpeVHbI6+0 WoxDU/qh0dFRE2/ktRQUu0EnCchr7qWcfxbnEj09PWk0ZJWWubm5SX5hgLyCvMoryGq1HBwcmKiN vNJVscNYSj+kLiivZaHYDTpJQF5zb2trK+lhPc4nAlmlVVZXV5P6oOizkFeQV3kFWa2Wl5eX+sDA wKufGXt7e+uPj48aDnmlJWKF9tDQ0Kv7oDh64f7+XsPJaykodoNOEpDX3IsXAPEi4LUP7HE+Ecgq rXphkPLSMj5xZiPyCvIqryCr1bO0tJT03Hh0dKTRkFda4vT0NKn/efv2rUaT19JQ7AadJCCvhTA7 O5s0O9UMeWSVVjg8PEx6YRB9FfIK8iqvIKvVdHFx4dkReaUr5ubmTLaR18pS7AadJCCvhbCzs+Pc IWSVjktdnRPFceQV5FVeQVara2xszERt5JWOenp6StoRMXYvi6MXkNeyUOwGnSQgr4WQupX56Oho Y/thkFWySj130QsDeQV5lVeQVba3t5MmS8bfB3mlGak7kq2urmo0eS0VxW7QSQLyWhiLi4tJD+9+ B8gqzTg4OEjqc1ZWVjSavIK8yivIasVdX18nPUPWajUTtZFXmjI9PZ3U71xdXWk0eS2VN1Hkjs/H jx+1BuRQbEESHePnT/wZkNeqOj09TXp4X1hY0GjIKplNTU0l9Tk3NzcaTV5BXuUVZJX6+Ph40nPk 2dmZRkNeyeTu7q5xJMJr+5uJiQmNJq+l80YTAABFMjw8/OoH+Nj23PlnQBaxIiflhUGczQgAAGF/ fz+p2D0/P6/RgEw2NzeT+pudnR2NRukodgMApX6Id1QLkEXqWYu7u7saDQCAhljRF5OvUyZqWwUI ZJGyKMSOZJSVYjcAUCj39/dJqy1nZmY0GpAsZevJ6JO8nAQA4OcWFxdNngTa6uTkJKmfmZyc1GiU kmI3AFA4UcBOKULZyhxIcXV1lfTCIM72BgCAn7u4uEh6pnQsDpDq7du3Sf1MHLEAZaTYDQAUzuHh YdLDfGxHDPBa7969S+pjjo6ONBoAAL8yMjKS9Fx5d3en0YBXSd35sL+/v/7y8qLhKCXFbgCgcD59 +lQfGBh49QN9rVZr/BuAH4nBf0r/0tfX54UBAABf9f79+6Ri98bGhkYDXmVzczOpf4mjFaCsFLsB gEJKPf/s7OxMowE/lLpzxPLyskYDAOCr4kitlJWXsRLcRG3gNYaHh5PGrufn5xqN0lLsBgAK6cOH D0kP9QsLCxoN+KHp6emkviXO9wYAgG+ZmZlJer6MsS7A99ze3ib1K3Y8pOwUuwGAwhoaGnr1g31v b2/94eFBowHflHrm2cTEhEYDAOC7jo+PTdQGWiqOPEjpV2LLcygzxW4AoDIP93FeGsC3rK+vJ/Up W1tbGg0AgO96eXkxURtomVihndKnxOfu7k7DUWqK3QBAYcXDulWYQKsMDg6+uj+JvifOYAQAgB9Z W1szURtoidTdIqampjQapafYDQAUWjy0pzzkn5+fazTgV05OTpL6kjh7EQAAXuPi4iLpWXN0dFSj AV8VY9GU/uTw8FCjUXqK3QBAoe3v7yc95C8tLWk04Ffm5+e9MAAAoG3Gx8eTnjejQA7wc/f390k7 HPb399efnp40HKX3xtYokG8fPnz4xRdU/BmQV/4iHtrjTLOUB/04Mw1ZlVU+e35+TupHBgYG9CPy CsgryCpJtra2kordq6urGk1e5ZVf2N7etuBDXvkKxW7QSQLyWniLi4tJD/t7e3saTVZllZ/s7Owk 9SHLy8saTV4BeQVZJcnj42PyRO2YlIm8yiufpe4QcXV1pdHktRIUu0EnCchr6dr+R58YHOB+kVU+ Gxsbs6WkvALyCrJK283NzZmojbySSRSuU7YwHx0d1WjyWhmK3aCTBOS1FIaHh5NeGlxfX2s0WZVV GoXrlL5jZmZGo8krIK8gq7Sk/U3URl55rXfv3pksI698g2I36CQBeS2FeJZJeehfW1vTaLIqqyS/ MDg8PNRo8grIK8gqmY2MjCQ9f97c3Gg0eZXXivv06VN9YGDg1f1GX19f/enpScPJa2UodoNOEpDX Unh4eEg6/ywGCS8vLxpOVmW1wuIMxDgLUb8hr4C8gqzSKTHxOqXYvby8rNHkVV4rLiZd6zfklW9T 7AadJCCvpZF6/tnR0ZFGk1VZrbDoA1L6jJWVFY0mr4C8gqzSlDh3N+UZ1IRLeZVXpqamkvqN6GeQ 1ypR7AadJCCvpXF8fJz08B+DBWRVVqtrenraFpLyCsgryCodF2dxpzyH7u/vazR5ldeKur6+Tuov JiYmNJq8Vo5iN+gkAXktjTjDaHh4WPEKWeWHbm9v6z09Pa/uKyYnJzWavALyCrJKS0TxOmXc6llU XuW1ujY3N5P6i/j7yGvVKHaDThKQV4MAZJXKWV1dtZpGXgF5BVmV1a54fn6u9/f3Jz2PXl5eajh5 1SgVE4s6hoaGkvqKu7s7DSevlaPYDTpJQF5L5f7+Pmm1Zq1WawwekFWq9cIgzj58bT8RfcrDw4OG k1dAXkFWaZmlpaWkAtbi4qJGk1eNUjFHR0dJ/cTs7KxGk9dKUuwGnSQgr6Xz9u3bpMHA2dmZRpNV KuTg4CCpj4g+BXkF5BVklVa6urpKeiYdHBw0UVteNUrFTE1NJfUTx8fHGk1eK0mxG3SSgLyWzsnJ SdJgYH5+XqPJKhUSs91T+ojT01ONJq+AvIKs0nLj4+OeS5FXvur6+jpp58LY7tyEGHmtKsVu0EkC 8lpKqVsUPz4+ajRZpQJub2+TXhgMDw97YSCvgLyCrNIW+/v7ScXumZkZjSavVMTq6mpS/7C+vq7R 5LWyFLtBJwnIaymtrKwkDQq2t7c1mqxSAfECIKVv2NjY0GjyCsgryCpt8fz8XO/v7096Pr25udFw 8koF1Gq1pL7h7u5Oo8lrZSl2g04SkNdSSt3uyepNWaX8IuOxtVvKrg/39/caTl4BeQVZpW0WFhaS Clpra2saTV4pudTj+eKoLuS1yhS7QScJyGtpTU1NJQ0Ojo+PNZqsUmJHR0dJfcLbt281mrwC8gqy Skd/Jz/6xJFdLy8vGk5eKbEYi6b0C2dnZxpNXivtTRS54/Px40etATn09PTU6Bg/f+LPgLzyOgcH B84/Q1bJ/MLg9PRUo8krIK8gq7TdyMhI0nNqnPWNvFJOsR15yk6Fsd25nQrltereaAIAoKxitnvM enf+GRDZTnlhMDo66oUBAAAdsbW1ZaI20LC6uprUH6ysrGg0Kk+xGwAotTjPLGWQsL29rdGghOIF gL4AAIA8enx8rPf29r76WTUmcca/AcolJlynLtq4urrScFSeYjcAUGq2fwLs8gAAQN7Nzc0lPa/G anCgXFKP45uYmNBoUFfsBgAqILZ4c04vVFecaZjSB0xOTmo0AAA66vz8POmZdWhoyERtKJnx8fGk fuDw8FCjQV2xGwCogOPjY+efQYWNjY0l9QExmx4AAPL+3BpjXaAcLi8vk/Ifu5fFLmaAYjcAUAHx 8N/f328LY6ggK2QAACiKnZ2dpGfXhYUFjQYlsbq6mpT/9fV1jQZ/ptgNAFTC0tJS0qBheXlZo0EJ pJ596IUBAADd8vz8nDRRu7e3t/74+KjhoOBiwnVMvE4Zu97f32s4+DPFbgCgEq6urpIGDYODg40X DUBxxa4OfX19r859T09P/fb2VsMBANA1b9++TRq7bm9vazQouDhKKyX3U1NTGg1+RrEbAKiMGAyk DB52d3c1GhTY/v5+UuZjFTgAAHTTyclJ0jPs8PCwY3ig4FLfV52dnWk0+BnFbgCgMg4PD5MGD5OT kxoNCmxsbCwp8x8+fNBoAAB0XRSwU55jT09PNRoUVOxEGLuMvTbvsd25CS7wS4rdAEBlxGAg9aXB +fm5hoMCiuymHl3ghQEAAHkQW5OnPMvOz89rNCiod+/eJeV9c3NTo8EXFLsBgEpZW1tLGkQsLS1p NCigeOGXkvWtrS2NBgBALjw+PtZ7e3tf/Swbq0Jvb281HJQ86/F3498Av6TYDQBUyt3dXdL2UAYS UMwXBnIOAECRLS4uJk3eXFlZ0WhQMDHpOiXn0S8Av/bmc0jev3+vNSCH4uxIZ0mCvNJa09PTSYOJ 3d1djSarFMje3l5SxmPbOOQVkFeQVfLk8vLSsTzyKq8lFnmt1WpJOXcPyCtfp9gNOklAXivn5OQk aTAxMjLipYGsUiCR2ZSMX11daTR5BeQVZJXcmZycTHquPTw81GjySkFkeTeFvPJ1it2gkwTktXKi cD0wMJA0qDg7O9NwskoBf78/+oyOjmo0eQXkFWSVXIridcqz7fj4uEaTVwoidddBNTx55dsUu0En CchrJW1vbycNKmZmZjSarFIAc3NzXhjIKyCvgKyWQkzUju3JU55vLy4uNJy8knN3d3f1np6eV+e6 r6+v/vT0pOHklW9Q7AadJCCvlfT8/Fzv7e1Nemnw8PCg4WSVHLu9vfXCQF4BeQVktVQ2NzeTxq3z 8/MaTV7JubW1taRcLy0taTR55TsUu0EnCchrZaWuAI2XDMgq+bWyspKU6eXlZY0mr4C8gqySa4+P j0kTtWPyZ6waRV7Jp1h8MTQ0lDR2vbm50XDyyncodoNOEpBXv7NXfoaHhxvbyCGr5M/Ly0u9v7/f CwN5BeQVkNXSWVxcdFSPvMprSezu7ibleWRkRKPJKz+g2A06SUBeK210dDRpkHF4eKjRZJUSvDCY np7WaPIKyCvIqqwWwuXlZdKzbq1WM1FbXsmpsbExk1fklRZT7AadJCCvlba/v580yJiYmNBoskoO xWz3lCxHcRx5BeQVZFVWiyLGoinPu0dHRxpNXsn57/RHn76+vvrT05OGk1d+QLEbdJKAvFZabH08 ODiYNNhw/pmski+np6dJGR4YGGick4a8AvIKsiqrRRG7jJmoLa8U2+zsbFKOl5eXNZq88gqK3aCT BOS18jY2NpIGG6urqxpNVsmRubk5GZZXQF4BWS212JZ8eHg46bn36upKw8krOXF7e1vv6elJyvDN zY2Gk1deQbEbdJKAvFZevACwKlRWKaaHh4d6b2/vq/MbLxfsziCvgLyCrMpqEW1vb5vkKa8U1NbW VlJ+p6enNZq88kqK3aCTBOSV/29qasp5v7JKAaXuzDA/P6/R5BWQV5BVWS2kx8fHpIme/f39zvuV V3Igy84McVwX8srrKHaDThKQV/6/4+PjpEHHyMhIY7CCrNI9Ly8vjZ0WUrLr9y2vgLyCrMpqkc3M zCQ9/25ubmo0eaXLDg4OknI7OjrqnZO8kkCxG3SSgLzyZ7VaLWnwcXJyotFklS7a399PyuzExIRG k1dAXkFWZbXQzs7Okp6BBwcHG5NEkVe6J8aiKbnd29vTaPJKAsVu0EkC8sqfxfNQyuAjZtQjq3RP 6qqWKI4jr4C8gqzKatHFqk/PwfJKMX+PP/r09PQ0jixAXnk9xW7QSQLyyp/FWWZxptlrByBxVtrD w4OGk1W64Pr6uvESIOW8Qita5BWQV5BVWS2D1B2OxsbGbIksr3TJ27dvk/I6Pz+v0eSVRG+iyB2f jx8/ag3IoSi8RMf4+RN/BuSV9llZWUkahKyvr2s0WaULFhcXk7K6tram0eQVkFeQVVkthZjEOTAw kPQ8fHl5qeHklQ6LFdopk7Tjc3FxoeHklURvNAEAwF/c3d0lDUTiBcPz87OGgw6KHRViZ4WUXRju 7+81HAAApRETr1MKaO/evdNo0GEx6Tolp5OTkxoNMlDsBgD4QmwZlTIY2dvb02jQQakv9mIVOAAA lEmWCaDOAYbOiaMDhoaGksauh4eHGg4yUOwGAPjC0dFR0mCkVqs5/ww6JHZSiPO3bdkIAEDVpR7t s7GxodGgQ6JwnZLP4eFh75YgI8VuAIAvxOAiBhkpg5IokAPtFzsppGRzbGxMowEAUEoxqTPl2Xhw cNAxXNAh09PTSfl8//69RoOMFLsBAL5ia2sraVAyMTGh0aADImu2gQMAgP8TO42lPB/v7u5qNGiz mIjS09Pz6lzG7mVPT08aDjJS7AYA+IoYZKRulfzhwwcNB210fn5uGzgAAPiZKF47hgvyZW5uLimX q6urGg2aoNgNAPANMdhIGZzEYAbIzwuD2KEBAADKLLYlT52oHZNIgfZ4eHio9/b2vjqPsQL87u5O w0ETFLsBAL4hBhsp207FYOb+/l7DQRvc3Nwk5bGvr882cAAAVMLa2pqJ2lDQPC4sLGg0aJJiNwDA d8zPzycNUtbX1zUatMHS0pIXeAAA8BWxkjRlYmj83dvbWw0HLZblSLyrqysNB01S7AYA+I6Tk5Ok QUoMaqwmhe6/MLi4uNBwAABURqwOTXleXlxc1GjQYhsbG0k5nJqa0mjQAordAAA/MDIykjRY2d7e 1mjQQpubm0kZnJyc1GgAAFRKTPZMeWaOY3/ivG+gdQYHB5NyGAssgOYpdgMA/MD+/n7SYGVoaKj+ 6dMnDQct8PLykvzC4PDwUMMBAFA5ExMTSc/Nu7u7Gg1aJHVnwNHRUe+OoEUUuwEAfiAGH8PDw0mD loODAw0HLbC1tZWUvciqFwYAAFTR8fFx0rNzrVbz7AwtMj4+bldA6JI3n4P1/v17rQE59OHDh198 CcafAXml89bW1pIGLWNjY14ayCpNyrKq27hGXgF5BWS1ylInau/s7Gg0eaVJp6enSbmLca5jBOSV 1lHsBp0kIK+8wt3dXb2npydp8HJ2dqbhZJUm7O3tJWWuv7+//vT0pOHkFZBXQFYrK1aLpjxDj4yM mKgtrzRpamoqKXcbGxsaTV5pIcVu0EkC8sorLS4uJg1eYrCDrJJd7JCQkrnYgQF5BeQVkNUqi8mf MQnUMVzySnd+Tz/69Pb21h8eHjScvNJCit2gkwTklVe6ublJXt19fn6u4WSVDI6OjpJfGNzf32s4 eQXkFZDVyks9hivOGra6W17JZnZ2NilvS0tLGk1eabGfit1/+MMfGo2f5XN1dZXp4rEdaNZr5uHa 8cK7aNeOf+faxbp2TETJ2kkWvc0jK0W7dvRJrl3da3+Z1/hznn/urLNIq3rti4uLxr//h3/4h6RB zD/+4z+27Nrd/LnLdO3XDECK/nNn3cq7m9f+8n8ndVX3P//zP7fs2t38uV37w6u/W7v5c8d58kW6 dvwb13btdl/7y+/X1zwLf+uTRat+7iyiP3Jt1y7Ktf/4xz9mes/UimvHs2a3fu6s145n+iJe+3/+ 53/qf/M3f5P0PH1yclL4n7ts1059z5S1VtKKn7uqNaL//u//Tl4UEe+ui/5zqwmmFbvVBNt/7Tcp IWz1Fp1xLkGRrx1bmRbt2qnbr7p2Pq6dtdhd9J8769kl3bx26vksru3a3bz2/v6+aycYHh527ZJc +zXF7qL/3FlfoHbz2p1+TnJt127mk3WyWreuHf/GtV273ddO3cLze5+sLzC7de1W/eyu7dqduPbg 4GCm79NWXDueNbv1c2e9djzTF/naKZ/JycnS/NxVvXbWWkk3r130GtHf/d3fJf39t2/fluLnVhNM K3arCbb/2ordit2urdit2K346dqK3a6t4KzYrdit2O3arq3Y7dqurdit8Orait2K3SUrfv7VX/1V pmO4FJwVu9WIXvfJetSdgrNit9qYYrditxtbsVuxW7HbtV1bsVvR17UVuxW7Xdu1FbsVXl1bsVux 27VdW7Fb8fM7n9/85jdJf39ubk7BWbFbjagDuycoOCt2q421qdjtzG5ndru2M7ud2e3satdu7trO 7K7Gmd3x+dOf/lT/3e9+l/zSwLnZ+bi2M7vzee3P//6f/umfkrL1+9//3rnZzuzu+M/tzG7Xdu0f v+BzZrdru7Yzu53Z3f1r/+d//mdyYSHG3c7Ndma3GtH3P//7v/9b7+vrS8rW0dFRaWpjaoJpxW41 wQ6e2R0dJZA/r3khD8grnbe7u5s0qOnt7a0/Pj5qOFnlO+7v7xtZScnW8fGxhpNXQF4BWeUbUndI m5+f12jyyg98ORHhR59arZZ5wizyyo8pdoNOEpBXMohBytDQUNLgZnt7W8PJKt+xvr6elKmJiYn6 p0+fNJy8AvIKyCrfEKtJU88gzrpLFfJaBVneB8WCCeSV9lHsBp0kIK9klDqTN87He35+1nCyylfE zgep28AdHh5qOHkF5BWQVX5gfHw86Tk7JqEir3zdzs5OUp76+/szH8GEvPI6it2gkwTklYyicB2D lpRBTgyKkFV+LXY+SMnS6OioVd3yCsgrIKu8wt7eXtKz9sDAgIna8spXZFnVbfKIvNJ+it2gkwTk lSZsbGwkDXLGxsYU6GSVr7wwiJ0PbAOHvIK8ArJKe563h4eHk563t7a2NJy88oXj4+OkHPX29joW QF7pAMVu0EkC8koTYiuq1NXdcWYasspfpG4DFytN4oUd8grIKyCrvM7+/n7y1stWd8srv5R6JMDS 0pJGk1c6QLEbdJKAvNKk+fl5q7tllYwiC7VaLSlDseU58grIKyCrvF5MFk2dqG03JXnlL05OTpLy 09PTU7+9vdVw8koHKHaDThKQV5p0dXXVGMSkDHpi6ytklXrjBVrqCpPYUQF5BeQVkFXSxKTRlGfv mJRqora88n9SV3UvLi5qNHmlQ95EkTs+Hz9+1BqQQ/EyNzrGzx8vd0FeyafZ2dmkQc/U1JRGk9XK y7Kqe2NjQ8PJKyCvgKyS8fff19eX9PwdRw4hr1WXuqo7PrEwAnmlM95oAgCA5n05g/M1H7M8qbq9 vT2rugEAoINWV1et7oZEMzMzSbmJBRFA5yh2AwC0SKzWtrobXseqbgAA6Lz7+/vkY7iOjo40HJWV ZXHD5eWlhoMOUuwGAGiR8/Nzq7vhlVJXdccLucfHRw0HAABNirOEU57FR0ZGrO6mslIXNljVDZ2n 2A0A0ELj4+NWd8MrxAuzlKzECzkAAKB5Nzc3yau79/f3NRyVk2VV99nZmYaDDlPsBgDo8kDo4uJC w1EpsQ1i6qru29tbDQcAAC2Surrb2d1UkePqoBgUuwEAWix1dbctrqiasbExq7oBAKCLrO6G77u6 unJUHRSEYjcAQIudnJwkD4guLy81HJVgVTcAAOTDwsJC0rN5TFq1upuqSN39wKpu6B7FbgCANrC6 G75udHTUqm4AAMiB6+vr5NXdMXkVyi4mXMsGFIdiNwBAG5yenlrdDV9IPdPeqm4AAGiv+fn5pGf0 mLxqdTdll7qq264H0F2K3QAAbRCDnNQVrLGFHJTZ9PS0Vd0AAJAjMbk0daK2s7speyas6oZiUewG AGiT1LO7rWKlzM7Pz5Nfol1dXWk4AABoszhWK3UVK5RV6m4HVnVD9yl2AwC0kfOJ4f/MzMwkZWFq akqjAQBAB8TE1NSVrDG5G8omJlynZmF3d1fDQZcpdgMAtFFs75a6uttqVsomdZeD+MT53gAAQGdk Wd1tNStlE5OuU3JQq9XkAHLgzedQvn//XmtADsWLXi9+QV4prhj0xEuAlMFSvGRAVstkYmLCqm7k FeQVkFVyLMuxQ84pltcyyTJJ2/n1yGs+KHaDThKQV9osdXV3fC4uLjScrJbC2dlZ8v0f/wbkFeQV kFU6a3JyMum5PY7tQl7LIBYqpB5DF3//5eVF4yGvOaDYDTpJQF7pwKAptrayslVWq3jvj4yMJN37 4+PjtoFDXkFeAVmlCy4vL61slddKyrJI4fj4WMMhrzmh2A06SUBe6YDY3s3ASVa9MLCrAfIK8grI KnmWurrbmcXyWnRx/w4PD1uggLwWmGI36CQBeaVDYsVqyuApVsR6aSCrRRXbuaW+MJientZwyCvI KyCrdFFMPk2dsLq3t6fh5LWw4v5Nvef9LpDXfFHsBp0kIK90SJxD3NPTkzSAihXhyGoR7ezsJL8w OD8/13DIK8grIKt0WUxCTXmOHxwcrD8/P2s4eS2cLKu6Z2dnNRzymjOK3aCTBOSVDpqbm0saRMWg y0sDWS3iC4OhoSGrupFXkFdAVimgq6ur5Ina29vbGk5eCyfL0Vtxtj3Ia74odoNOEpBXcv7SYHd3 V8PJaqHE2CLlHo9M3NzcaDjkFeQVkFVyYmFhIemZfmBgwERteS2UuF9TJ2lb1Y285pNiN+gkAXml wxYXF5NfGjw+Pmo4WS2Ep6enen9/f9I9/u7dOw2HvIK8ArJKjtze3iZP1F5eXtZw8loYsRuBo7eQ 13JQ7AadJCCvdFisYE19abC6uqrhZLUQNjY2kld1393daTjkFeQVkFVyZmVlJfnZPorkyGveWdWN vJaLYjfoJAF5pQtSz+6OlbJWd8tq3j08PNT7+vpM5EBeQV7lFWSVEogxaOquTTHWRV7zLsskbRM5 kNf8UuwGnSQgr3RBrGRNLQouLS1pOFnNtdSVH729vY0COcgryCsgq+TT5uZm8lbPl5eXGk5ecyvL +5g4jg7kNb8Uu0EnCcgrXRIrWm33LKtlEdvzR/E65Z5eW1vTcMgryCsgq+TYy8tLfXBw0HbP8loa Ubi2qht5LRfFbtBJAvJKlzw9PSVvCTc/P6/hZDWXsmzNb1U38gryCsgq+be+vp68uvv8/FzDyWvu xK4DUby2yx7yWi6K3aCTBOSVLkpd3R2fs7MzDSeruXJxcZH8wmBnZ0fDIa8gr4CsUgAxUTt1dffk 5KSGk9fcifsy9eit+/t7DYe85pxiN+gkAXmlyy8NUld3j4+P1z99+qTxZDU3JiYmku7heFEW2yGC vIK8ArJKMcRk1dSJ2kdHRxpOXnMj7sfUe3hlZUXDIa8FoNgNOklAXumy7e3t5AHX8fGxhpPVXDg4 OEi+f63qRl5BXgFZpVhisurw8HDSc3+tVjNRW15zIxYOpNy/AwMD9cfHRw2HvBbAmyhyx+fjx49a A3IoVvxFx/j5E38G5JVyeX5+Tl7dHStj3WOy2m3x4irLCy+rupFXkFdAVimeLBNd9/b2NJy8dl3c hyZpI6/l9UYTAAB0X0w+TB14bW5uaji6KstWhoeHhxoOAAAKKsvq2IeHBw1H18Rk66GhoaT7dmRk xK4EUCCK3QAAORCDqBhMpb40MFOUbont3FJ3JJiamtJwAABQYGdnZ8kTXhcXFzUcXRMLBVLv2dPT Uw0HBaLYDQCQEzGYSh2ALS0taTi6Iu691Pv1/PxcwwEAQMHNzs4mjQN6enrqV1dXGo6Ou7+/r/f1 9SXdrzMzMxoOCkaxGwAgR2JQlVpA9NKATru+vm68sEq5T5eXlzUcAACUwM3NTb23tzdpPBAFcui0 ubm55HcsMd4FikWxGwAgR25vb5NnHcfgDTppeno66R6NF2Exox4AACiHjY2N5CLi0dGRhqNjYlJG 6iRt71egmBS7AQBK8NLAeVJ0SpYz+lZXVzUcAACUyMvLS31wcDBpXFCr1Rr/Djohy3b7USAHikex GwAgZ56fn+tDQ0NJg7KRkZH6p0+fNB5tNzY2lnRvxguwuKcBAIBy2d7eTp4IG/8G2i0WBJikDdWh 2A0AkEP7+/vJA7O9vT0NR1vt7u66LwEAgIaYcD08PJw0PhgYGKg/Pj5qPNomdg9IXUAQ9+XT05PG g4JS7AYAKMlLgxjMGZzRLvFCKnWbwlgFbscBAAAorziHO3VC7OLiooajbdbX15PvyZjYDRSXYjcA QE4dHh4mD9CWl5c1HG2xsLCQfD9++PBBwwEAQMmlno0cn8vLSw1Hy11dXdV7e3uT7sXR0VGTtKHg FLsBAHJsYmIiaZDW09PjpQEtl2W1xtTUlIYDAIAKuLu7Sy4wTk5OKjDScqnvUOJzdnam4aDgFLsB AHIsy6zk8fFxLw1omefn5+Qt9WPSxfX1tcYDAICKWFtbSy4y7uzsaDhaJssk7diVACg+xW4AgJxb WVnx0oCuyfLSKu5ZAACgOp6enup9fX1J44b+/v767e2txqNpMUl7aGgo6f6L+/Xm5kbjQQm8+Rzs 9+/faw3IoTjr0tmXIK94aTAwMJA8aLu/v9d4stqUGPin7iwQL6zingV5BXkFZJVq2dzcTJ4oOz8/ r+HktWlLS0vJ997GxoaGQ15LQrEbdJKAvFIAu7u7yQO3mZkZ25nLalPi3O3U+25/f1/DIa8gr/IK skoFxfhzZGQkeQwR208jr1ldXFw0jtJKuefiqC6TtJHX8lDsBp0kIK8UxOTkZPJLg8PDQw0nq5ls b2+bYIG8AvIKsgpJjo+Pk8cRCo/ymlWMP8fHx5PvubhPQV7LQ7EbdJKAvFIQ19fXmWYrx9lVyGqK 2AI/9by92O7ceWfIK8irvIKswtzcXHLx8d27dxpOXpNl2Tp/YWFBwyGvJaPYDTpJQF4pkJWVleSB 3NramoaT1SQx+E+9z2KrfZBXkFd5BVmFu7u75Mmz8bm6utJ48vpqj4+P9f7+/qR7LBYQ3N7eajzk tWQUu0EnCcgrBRKrtAcHB5MHc7EqHFl9jcvLy+QdBEZHR+svLy8aD3kFeZVXkFVo2NvbSy52T0xM OBZJXl9tfn4++R7b2trScMhrCSl2g04SkFcK5uDgIHlAF2dYeWkgqz8S98jY2Fjy/aUNkVdAXkFW 4UtZzlLe2NjQcPL6Q/v7+8n3Vq1WM0kbeS0pxW7QSQLySgFNTU0lD+w878nqj8SW9847Q14BeQVZ hVa4ublJ3jXKduby+iNPT0/1oaGh5Pvq6OhI4yGvJaXYDTpJQF4p6EuD1DPQ4u/Hv5NVWf3WPZX6 IiruKeedIa+AvIKswrfESm3bmctrK2XZvjz+DchreSl2g04SkFcKKp7fsmxnXvVtu2T11+JFUrxQ Sr2f4hw+kFdAXkFW4Vti/BnbR9uZTF5bIcuxbjGp2yRt5LXcFLtBJwnIKwWV9Xzlqp+BJqu/lmX7 8snJSastkFdAXkFWIfm+U6CU1yxi+/KBgQETJ5BXfkWxG3SSgLxSYOfn55leGlxeXsqqrP50D2U5 R6/K9xDyCsgryCqkWVxcNMFWXpuysLCQfA/FAgGTtJHX8lPsBp0kIK9U8KXB0NBQY1a0rFY7q1l3 B1hZWRE85BWQV5BVeLWHh4d6X19f8thjc3NTXuW1fnR0lHzv9Pb21m9uboQPea0AxW7QSQLySsE9 Pj5memkQRXJZrXZWo2idet/EeXvPz8+Ch7wC8gqyCkn29vYy7UxW1YKlvP6f+/v7+uDgoO3LkVe+ SbEbdJKAvFICu7u7yQO/qt6nsvqXdsiyfXlsew7yCsgryCqkip2lpqenM21F/fLyIq8VzevMzEzy PTM+Pm77cuS1QhS7QScJyCsVHgAODw9XbpWurNYbW9jHVvap98v6+rqgIa+AvIKsQma3t7eZdiZb XV2V1wrmNcv25VXeDQB5rSrFbtBJAvJKScR25lm29pqfn5fVilleXjYzHnkF5BVkVVbpiv39/UwF zKurK3mtkDjnfWBgIPle2dnZETLktWLeRJE7Ph8/ftQakEOx8io6xs+f+DMgr/AtWWY9xydeNshq NZyeniZvXx5///r6WsCQV0BeQVahJWZnZ5PHrbVarVI7k1U9r1NTU8n3SPwbk7SR1+p5owkAAMpl YWEheUAY28jFrGnK7f7+vt7f3598f8RKcAAAgFaJncmyHK20tLSk8Spgc3Mz03sN25dDNSl2AwCU TMx0j7O4zYDm5+J3OzEx4Vx3AAAgF7LuOnV+fq7xSuzk5CT5vrB9OVSbYjcAQAkdHh5m2s58Y2ND 45XU2tpapnvi7OxM4wEAAG3x7t275DHK4OBgY9cqyifriv/YFt/kfaguxW4AgJKan59PHiDG7Ok4 W4hyOT4+zjQzfmVlReMBAABtE+faRvHazmSELGe5x/blJj9AtSl2AwCU+KVBlhnRAwMDBoolEmeW ZTmne2xsrP7y8qIBAQCAtjo6Osq0C1XsXkV5xDbkWe6Dvb09jQcVp9gNAFBiWc5AswVYeUSxOss5 3XHPXF1daUAAAKAjsmxnHp+DgwONVwLX19eNFdqpv/+4bwAUuwEASi62os7y0mBpaUnjFdzy8nKm 3/3W1pbGAwAAOub5+bleq9WSxy6xi9Xt7a0GLLDYlS7L735kZKRx3wAodgMAlFys7h0dHc1U9Izt 5Cim+N1lWdU/PT1tVT8AANBxFxcX9d7e3uQxTIx3FT2La2FhIdM53XFkF0BQ7AYAqIA4g3twcNAA siKyntMdZ7w/PDxoQAAAoCtil6ksE7VjVyuKxzndQCsodgMAVESc351lEBlbg1npWxyxBVz8zrKc 0315eakBAQCArpqamlIArYAPHz5k2o1scXFR4wG/oNgNAFAhm5ubmV4axLnf5F9MSsj6Ysg53QAA QB40M4E3tkIn/2I3soGBgeTfcfyb2LkO4OcUuwEAKmZmZsYs+ZKKSQlZfrfz8/NW7wMAALkRRess q36jSB7FcvIrfj/Dw8OZJjPEanCALyl2AwBUzOPjY71Wq2Uqih4fH2vAnHr//n2m32m8ZHh+ftaA AABAruzv72cqeMduVy8vLxowh2KS9ezsrN3IgJZ687mjiJdjQP7EbLWff6mbvQbyCq0QZzNneWnQ 29tb+HOdy5jVrGedleH3ie9WQF4BWaW8lpeXMxVGo6Ba9N2rypjXpaWlTL/P6elpu5Ehr3yTYjfo JAF5paIODg4yDTL7+/sb52vJaj5cXV1lOussPnEPgLwC8gqyCnkVu1CNj49nGu8sLi4WukBatrxm 3Y1scHCwsUMdyCvfotgNOklAXqmwrGc8x9bXRR1slimr9/f3mc46i8/CwoIAIK+AvIKsahQKMe6J SddZC97y2n2Hh4eZdiNzTjfyymsodoNOEpBXKixmuU9OTmZ6aVDUc9DKktVo+6wrHEZHR53TjbwC 8gqyKqsUxsnJSaZiaXx2dnbktYtiZ7iskxXUrZBXXkOxG3SSgLxScc3Mko9zs2S1O2JldtZt6K+v r934yCsgryCrskqhrK+vZxoDxSdWFstrd9431Gq1TL+z1dVVNz3yyqsodoNOEpBXqJ+enmaeJR9b octqZ2Vd0d3X11e/vLx0wyOvgLyCrMoqhZR1Z7Le3t7CjYWKnte7u7vMx27FxPoin7eO71ffr52l 2A06SUBeoWF/fz9zwbtI5z8XPavLy8uZVzMcHR250fHdCsgryKqsUlgPDw+ZVwoPDQ01CrDy2pnf 08jISOZjt56entzs+H7l1RS7QScJyCv8JLYJy1pI3draktU229zczPz78byP71ZAXgFZpQziDOiB gYHMY6OiFLyLmtcodGfdjWxwcLBQExLA92s+KHaDThKQV/hJbBM2Oztb6oJqUbPaTKE7VoOD71ZA XgFZpSzOz88bW5NnLagWYUvzIuY1VmRnXdEdv099Er5fyUKxG3SSgLzCLzw/P2eehR2fvb09WW2x OBc96+9jamqq/vLy4sbGdysgr4CsUirHx8eZj+KKgvft7a28tlAUupt5l3BwcOCmxvcrmSh2g04S kFf46iB1bGyslFuaFy2rS0tLmX8PMaP+8fHRDY3vVkBeAVmllHZ2djKPl/r7+3O9wrtIeW220L2+ vu5mxvcrmSl2g04SkFf4qvv7+/rQ0FDmwerGxoasNinasJkXN3GWHfhuBeQVkFXKbG1tralx08XF hbw2odlC9/z8fONINfD9SlaK3aCTBOQVvuns7CzzOWjx2d7eltWMYsCftd3jd5bXFzbguxXkFZBV aLXFxcXM46fYCv309FReM4hCd9Z2j8/09HTjKDXw/UozFLtBJwnIK3xXnJuV9Ry0+CwsLMhqgpjR 3syLmih05/FFDfhuBXkFZBXaOY6amZkp1QrvvOc1doOr1WqZ23xqakqhG9+vtIRiN+gkAXmFH4oz uJuZrR3bysnqj8Ws+BjwN9PWx8fHblh8twLyCsgqlROF04mJiabGUzHZW15/LCYGDA8PZ27nsbGx +uPjo5sW36+0hGI36CQBeYVXiefFZlZ4xyz7PAxm85rVOF97dHS0qa33FLrx3QrIKyCrVFmz50fH Z29vT16/4+joqKnjzhS68f1Kqyl2g04SkFd4tXhmbOalQWxxdnd3J6tfiG3H+/r6mip0n5ycuEHx 3QrIKyCrVF6s8I6zoJsZuy4vL9dfXl7k9Qurq6tNTYJX6Mb3K+3w5vz8vB6fmPEE5E88VEVR4POn 2w9ZgLzC5uZmUy8N4iy0bp4pnbes7u7uNvWyQKEb362AvAKyCr8UBe/Jycmmxq6xJfrDw4O8/vm/ ZXFxsan2jJ3MFLrx/Uo7vNEEAACkakWBdmdnp9Jt+OnTp8as+GZeFjijGwAA4Oui2BTHaTUz3hoc HKxfXl5Wuh1vb2+bHrcODQ01/ncA2kGxGwCATPb395sqeMdnamqqkjsMxSqDWCXQTNvFGWlWdAMA AHxbFLxnZ2ebGnvFkVNVnWQc55c3c+SWQjfQCYrdAABkFmd4N1vwHhgYqJ+dnVWmzY6OjurDw8NN tVm0eTe3ggcAACiKVqzwrto23LF9+/z8fNNtFmd0K3QD7abYDQBAU1qxwjs+KysrjRXPZRUvRebm 5ppupzjz/MOHD248AACAV2pVwTsmLpd94nH8fLF9e7NtFePfMo/xgfxQ7AYAoGmxpVsUYZsdDI+M jJSykHt+ft5Ywd6KFys3NzduOAAAgESfPn2qLywsND0ui0+sei7bKu9on7W1tZa0z+LiYuN/D6AT FLsBAGiJq6urprfn/vx59+5dKWaA39/fNwb5rVj5Pj4+Xr+7u3OjAQAANGFnZ6fe29vb9BgtVj8f Hh6Woqh7cHDQkrF8fKJgrtANdJJiNwAALRPF3YmJicoPkmOLvK2trZa1w9u3bxv/mwAAADQvturu 6+tr2XitqOdSx6T12dnZlrRDtGcUzQE6TbEbAICWiqJsK86m/vwZGxtrnAtehKJ3/OyxSmBoaKhl P//m5qZZ8QAAAC12fX3dOEqrVWO3paWlRvG4CB4eHhr/va3YhSw+cWzX5eWlmwroCsVuAADaolVb w33+1Gq13Ba9479pd3e3pUXueOkQbQgAAEB7xPFZrTrH+/MnJn/f3Nzk8ud9enqqr6+vt2xVe3xi wkBef16gGhS7AQBom7Ozs5YOouMT54Jvb2/XHx8fu/7zxUrueDESs9hb+TNGm8W2egAAALRf7KjV yjFdfKampuofPnzIxc8Xq9hbeeTY58/k5GRjlThANyl2AwDQ9kH16OhoywfV8Xn37l2joN7J1d5x rShEx5Zv/f39Lf+Z5ufnvSwAAADosNhJrNWTtT9/tra2Or76OVZxx0TxKHK3arvyn+9E9v79e0du Abmg2A0AQNvFCujYKq2V25r//BNF51hhfXR01LhWq8UA/uTkpHGNdhS4P6/mtm05AABA99ze3rZt svbnLb83NjYaK77bMXaNHdCiaP/27du2jV3jZ4hJ7QB5odgNAEDHXF1dNQbG7Xpx8PNPvEA4PDxs zJ5PnW0eA/fj4+P66upqfXZ2tu3/rePj4844AwAAyIEYP8ZK7HZN1v75pO34v7u7u43dw+7v75P+ O2NHsPh3MfaNHcLiyK92j13X1tYa55wD5Mmbz51UbDkB5E/M8vv5A0VeznkB5BWyitnrcR5aq7dR e81Z3/Gy4re//e0v/v+///3vG2epfd6Krd0vNL7c+i3awtZv4LsV5BWQVciXdp1z/aMdv2Jl+dcm iY+NjTXOyP75eLJT/12Dg4ONI8QA3695pNgNOklAXqErYnu4Tr84yNOnVqvVLy4u3AjguxXkFZBV yLFYed2uLcGL8FlcXGysIgd8v+aVYjfoJAF5ha7a3t5uzF6vyouCWDke26O343w28N0KyCsgq9B6 Ueydnp6uVJE7VpjHNumA79e8U+wGnSQgr9B1d3d39YWFhY5uId7pT2wxt7y8XH98fPQLB9+tIK+A rEIBHRwcdORs7G5+Ygv1/f19x22B79fC+KnY/Yc//KHR+Fk+V1dXmS4eLzWzXjMP1765uSnctePf uXaxrh0TUbJ2kkVv88hK0a4dfZJrV/faX+Y1/pznnzvrFlRVvXZsN+3a7b/2/f19o+jd6fO8O1Hk fm07tKLNn56euvb7znrtZq/r2uW89ve+W7v5c2fdmaFb145/49qu3e5rf/mC7zXPwt/6ZNGqnzuL 6I9c27WLcu0//vGPmd4zteLaWY/w6ea14xnetV37y8+f/vSn+r//+7/Xf/e735WqyP3b3/62/m// 9m+Nn0+NyLVdO61W8r1it5pg+6/9phWd4NTUVKYfdGNjo9DXjrMqinbt+HeuXbxrZy12F/3njqwU 7drRJ7m2axfl2jFL17VfrxUzt1379eI877/9278t9IuCv/7rv258J6UOxFrR5llfoHbz2p1+TnJt 127mk3WyWreuHf/GtV273df+8gVfM5+sLzC7de1W/eyu7dqduPbg4GCm79NWXDueNbv1c2e9doxl XNu1y/75zW9+o0bk2q7dZK3ke8VuNcH2X1uxW7HbtRW7FbsVP11bsdu1FZxLe+1ufv7jP/6jcAVn xW7Xdm3Fbtd2bcVuhVfXVuxW7Fb0de3qnMm9trb2qx0f1Ihc27UVuxW73diK3a6t2K3Y7dqurdit 2O3ait1d/bkVu13btRW7FX1dW7Fb8dO1XVuxW+HVtTt/7b//+7+vz83N1Xt7e3M5Tu3r62scHXZ+ fv7Tmdyt+LkVXl1bsVuxOxfFbmd2O7PbtZ3Z7cxuZ1e7dnPXdma3M7tduzPX/q//+q/6v/zLv9Rr tVrXXxTEGW3/+q//2vhvylObO7PbtctybWd2Oz/atZ3Z3emfOwvnR7u2M7ud2e3arv3ltR8fHxtF 5Pn5+VwUvqenp+tHR0dffYZuxc/t/GjXrnpN0Jnd3b32m58PQoD8+V4nCcgrVN319XV9e3u7sf1a T09PR14SDA0N1ZeWln4xEx7w3QryKq8gq8DXfJ6Q9e7du1/trtCuTxTYo8C9ubmZeaEF4Pu1KBS7 QScJyCuUQgzgDw8PG9tDxbZx4+PjTc+gjyL627dvGwX1k5OTxjUUuMF3KyCvIKtAVrH6e3d3t3Fe divGrv39/Y2tnVdXVxuryWNSOOD7tUoUu0EnCcgrlNrt7W39+Pi48bwbhfDYdvznWY0/x/8/PlHU jq3dLi8vM29TDPhuBXmVV5BVINX9/X1jB7G9vb36yspKfWZm5qtj1yiUR1E7xq4x3jUhG3y/Vp1i N+gkAXkFWQXkFZBXkFVAXgF5LRzFbtBJAvIKsgrIKyCvIKuAvALyWjiK3aCTBOQVZBWQV0BeQVYB eQXktXAUu0EnCcgryCogr4C8gqwC8grIa+EodoNOEpBXkFVAXgF5BVkF5BWQ18J5c35+Xo/P09OT 1oAcenl5qd/d3f30iT8D8grIKsgrIK+ArIK8AvJadf8P+W04/hXXmHMAAAAASUVORK5CYIJQSwME FAAGAAgAAAAhAIoW/VfbAQAAwAIAABQAAABkcnMvbWVkaWEvaW1hZ2UyLndtZoxSv2/TQBR+d3YK SaPa4cdQQMVFAiUVFImBOa5jKEhBEYnU0Rj3KJZiJ4oDJCxEMCAhpLDwf7CwMXRjZmBE6sIeIW+V CN+7Vhno0rPf3fe+Z3/v7r0TVCQynggiSe+JRwEmBQiNhJzP5xptitVjblkCaK4sD8TEWIZ3Y8mi MjXD4fPOuK+IWnTumL1EUJgT2fD3gb7C6gbRZ6TgXEVWk4wuyLo4oCtAh3L/LxaMT7wR3pzdiROV OY/UK+dxLwlTkCUdqs2+v6wDmbBb+JrZOzrEwtXabzFZqD88oa7lT60udJYZfiovsuAoNIoSMsVH mkiuIdfCFG6/nzXveZ6gX+DYGiqL91KnHcUqjdRN50EabVJB0FKx0W527hKd34lTt9vdCrM48nq7 qhXuqYwqhf+PXjHa4+Rpr4uQ13sxiNWA60IVs9lx/NFwEKL4Z9ctf9q47bZy27ofuK0/V9eAL1ou 5X5+PZ9uBUC25fEy9fONYDufaqaO9c02Qu5G0Aj8nF/XKgvCIzHQC4HrYcBHyUsC/rsRprdVRhFP Cbs1nJjbwNUo6Ttw1Mqj/tp0BjGib/ouQfhae5wNVUIrP8wP4Ev0+vKzFTb2v/xcXfSX+zzTG+D/ /wEAAP//AwBQSwMEFAAGAAgAAAAhADHCdWrWAQAAqgIAABQAAABkcnMvbWVkaWEvaW1hZ2UzLndt ZmxSwW7TQBB9u0lK40ayA+2hlFKDRCUaaKuqcOFS1zGUQ1BEgji6Jt0WS4kTxSklhwqfEOKSfko/ oIfcOAKH/gSnCFlckAgz26gH6NqjffPGfrMzswJ5IPNKABIJeOXIpCBCIyHH47FGq2J+ws1IApor yF0xFDPkLU+ZKKAS9N7W+x0F2Lg+YW+CFMaARf6Q0DlZQvKPyDhXntUko1lpix+4Rei3HP6hjdYJ H4QPZ9XDlortF+rIftluBRGRhg7dH315t0UoS/aQvqZ6sKFD/OvmQnKp/eQqbcHatX7rTbsJrO8e HcpF49vV2kLnGP2Xo4REJpSLe/ALTqcTV566rsBX4tjKKg4PIrvWCFXUUA/s51FjFTmBqXy5Vqk/ Bm68DiOn2dwO4rDhtvdUNThQMYq5f0suZiYHLebc9mE3VF3uB4rZSt323ve6ATV9+o7pDcprTjW1 zGe+U/25dJvwnOkg9dJ76WDbJ2SZLm8DL13xd9KBZrZo/7BDIWfFL/teyq9jFgTokbSoT4KuRYZ8 arVBfct+LKEk8WmTauSGc/2GnvbF0C4maeEaxYAzfWtI6m6tH/dUC8ffs5+JN7C0uH/Mxv7p+fzl JHmiI52S//8LAAD//wMAUEsDBBQABgAIAAAAIQBLgq+2qgEAAEACAAAUAAAAZHJzL21lZGlhL2lt YWdlNC53bWZcUT1v01AUPe8lKU0ayU4pQ6sKDBJIVLSFDsx1HUMZQiMSxGhMeBRLiRPFKZABUYmt S/pT+gM6dKtYKnXo/4iQNyTCuU+ZePbRPfde+36cp1AGCp4CNL5DTonQigHLlJ7NZpZtqdV5bEmT 2FhVH6v3aoneowUHVTTi0ef2eGCAp1ieR9fACjPApX9BdkNIv7eE9CpLNS1sRXvqGdbJ/uiLvzQ8 p3YSDue2k57JvNfmq/em34tT5ir2i8fTyy+7ZEVikzW5D3ZsSnY4wLGWvWS+KfzBIGu8CAKFX4wJ 6iZLDlOv1UlM2jFPvFdpZwslhYVyvdVoPwduv0tSv9vdi7OkE/Q/mmZ8aDLUSv+PUyu0xr0P/S5T Qf9omJihzIpasdH2wm+jYUxBFu874aS+7Tdz13kZ+c3f9+6S33F85GH+MJ/sRWSuE4iZhPlGtJ9P bGSX9sc+U/5GVI/CXF7fqSrw0TzUR1GoAn3KUFH0fx5wO5FBNq/YOxA9MNfXxS3rndu7ZJEHrXE2 Mj3gunjCTAVX65+2BeKf3azO9bUNMGWpgv3/HwAAAP//AwBQSwMEFAAGAAgAAAAhAIA4rErWAQAA qgIAABQAAABkcnMvbWVkaWEvaW1hZ2U1LndtZmxSwW7TQBCd3SQtcSPZLnAoqoqpRKVWpEWocOFS x3FpD4kikoqj64alWEqcKE4p4UJOCHEJn8IHcMiNE0Ic+hOcImT1gkR4s416oF17tG/e2G92ZlZQ nihzIIgkDYlXDiYFCI2EnE6nGm2KpRm3IAE0V5CHYiwW4K3NmVSgSth/3Rh0FZFDizP2DkFhSmTB HwOdwYaQfwzjXHlWk4xuSUf8omWgP3L8FxvWZz4IH85qRG2VOFV16jzvtMMYpKFD65Nvb3aAsrAi vkY99EiH+NftwfBS++l12oK164P2UadF9PDw9KS0bHy/XlvoHJMrOYrIMUQu7sE5ud1uUtn1PEE/ wLGVVRIdx069Gam4qR44+3Fzk3KC5vLleqXxhOjmiyh2W61SmERNr/NS1cJjlZCd+79kOzM7qJ3z Oie9SPW4H2RnKw3Hf9vvhWj6jXumPypvubXUMp8Fbu333RXg26ZLqZ/eT0elAMgyPd5GfroR7KUj zexgf7+HkLsRlAM/5dc1C4LwSCz0SeBaZOCj1Qb6lv2wuFqU9HEbNXLDuX5DT/tiaBeTtGgeMaKv +tZAarU+SPqqTdWf2U/gDXpnv6qysf/lbOlykjzRiU7J//8DAAD//wMAUEsDBBQABgAIAAAAIQD1 MVmU0AEAALgCAAAUAAAAZHJzL21lZGlhL2ltYWdlNi53bWaMUr9v00AUfndJ2iaNZAfKEH4apKKm Kq1gYI7rGNohKCKRWJAsNz2KpcSJYrclUytQFpawMPMvdOnG0K1zB6SMTMwR8lYJ871r1YEunP18 3/vu/D3f+ywoT5R5K4gkjYhHDiEFCI2ETNNUo1VRvuTmJYDmivKnqMp5ZI9nDCpS3Y/ft4Z9RdSg G5fsbYJCSmQiPwE65gwKX1GCa+VZTTJakFXxje4CncuTP5gwvvCH8MeZraCrIuuV2rde97p+CLKg lyrT070qUBbxBLuZfaaXWHipktLhlfrTa+pa/r/Vha4yvVYljn6hygj1uA8p2f1+VH/hOIIm4Dhq Kgp2QqvZDlTYVivWZthepZygmXytWW89J7r5JgjtTmfdj4K209tWDX9HRVTK/XvsUqY57G71Olhy eruDQA24J1TK1luW+yEe+Gj83EPDHdfW7EZiGi89u/H7wX3gW4ZNiZssJuN1D8g0HJ7GbrLsbSRj zVQxH2xgyV72ap6b8G0bRUG4JAZ8EPg1MsjR7oJA/inG4+MSo4hRBYfVHnAnCtr7CwsvfDVpljfQ dzaHRR81h1GsujQ5y34GU6A7995NODg/+lG+8pX9neri/OZfAAAA//8DAFBLAwQUAAYACAAAACEA WhfjhtUBAAC2AgAAFAAAAGRycy9tZWRpYS9pbWFnZTcud21mjFK/b9NQEL57SQr5IdkpZShEYJBA oqJF7dA5rmNakIIsEomBwZj0USwlThQHmkwgISHEkkqIP6IbCxtDmZgZWJj4EyLkDYnw3SNigIWz T++7u3d3vu/MVCTK3WciRS9JpABVDIdBrObzuUEbvLrwlRWA8VXUN37AZVhXlyyqUDMaPW5PBpoo oOWF9xyhwpzIhn0C9B7qoPxbqPQqSjUlaEW94Y9UA/qhdpEhciQfIh9nt+OeTp07+tC52+9FCZwl E7o2+/S0DpSHruM25qEtE5LUzcmQf9eu8+1F7ZOfCECOzJT/X5tNj9k/Pca150q4Ew6Y3cEgbd70 PKav8Ik2dBofJE6rE+uko687t5LOBhWYloqNVrO9TXTmXpy43e5OlMYdr7+vg+hAp1Qt/D1yNdea 9B72uwh5/SfDWA+FD6rmm23HH4+GEUg/fcnyp40bbpDZ1m7oBt8vXgA+a7mU+dmVbLoTAtmWJ8fU z9bCvWxqPHWcz/YQctfCRuhn8rpWhQmPgoAnBmE52KC6xLBfjGGeJyqL8WqTcAHjmr0IFyWzeeNa MG/TKblAH8wfhLKXW5N0pHt0/Dn/2mQGtUfHomK/+7L6Z6uy3ZlpL/m/AAAA//8DAFBLAwQUAAYA CAAAACEA0M7T+9YBAAC2AgAAFAAAAGRycy9tZWRpYS9pbWFnZTgud21mjFI9b9NgEL57k5TmQ7LD x9DyZZBAagVFysAc1zFtkIIiEomBwTLhbbGUOFEcaDJRCQkhllRC/A+Wbh26MTEwwNCpPyFC3ioR nnuJGGDh7NP73N17d77nzJQnyjxlIkVvSSQHVQyHQazm87lBG7yy8BUVgPGV1CnvcxHW7SWLStQI Ry/ak4EmatL5hXeVUGFOZMM+BjqEVlH+I1R65aWaEnRRfeDvdAXoTG0hQ+RAPkQ+zm5HPZ04j/Se 87jfC2M4Cya0Nvv8qgqUhd7FbcxDFROS1MrZkH/XrvLDRe3jnwhADsyU/1+bTY/ZPz3GV/eVcCcc MLuDQdJ44HlMJ/CJ1nQS7cZOqxPpuKPvOPW4s0E5pqV8rdVo3ye68CSK3W53M0yijtd/rpvhrk6o nPt75HKmNek963cR8vovh5EeCh9Uzjbajj8eDUOQvnzD8qe1e24zta2twG3+uH4N+JLlUuqnt9Lp ZgBkW54cUz9dD7bTqfFUcb7eRshdD2qBn8rrWiUmPAoCnhiEZWCD6gLDfjOGeZmoKMa7CuECxjV7 ES4KZvPGtWDepnNygY7MH4SyN1uTZKR7VP+afW8yv6zu1EXF/vRt5c9WZbsz017yfwEAAP//AwBQ SwMEFAAGAAgAAAAhALYMQsPiAAAADAEAAA8AAABkcnMvZG93bnJldi54bWxMj0FOwzAQRfdI3MEa JHatnSiYNsSpEBIIwaJQIrF1YzexsMdR7DaB0+OuYPdH8/TnTbWZnSUnPQbjUUC2ZEA0tl4Z7AQ0 H4+LFZAQJSppPWoB3zrApr68qGSp/ITv+rSLHUklGEopoI9xKCkNba+dDEs/aEy7gx+djGkcO6pG OaVyZ2nOGKdOGkwXejnoh163X7ujE1DkB7t6e+KvP89NM718FuaWbY0Q11fz/R2QqOf4B8NZP6lD nZz2/ogqECuA85s8oQIW2ToDciZYUaS0T2mdc6B1Rf8/Uf8CAAD//wMAUEsDBBQABgAIAAAAIQD8 /n/a8AAAAL0EAAAZAAAAZHJzL19yZWxzL2Uyb0RvYy54bWwucmVsc7zUy2oDIRQG4H2h7yBn33Fm kkxCiJNNKWRb0gcQPeNIxwtqL3n7CqXQQGp3LlX8/4+DeDh+moW8Y4jaWQZd0wJBK5zUVjF4OT89 7IDExK3ki7PI4IIRjuP93eEZF57ypThrH0lOsZHBnJLfUxrFjIbHxnm0+WRywfCUl0FRz8UrV0j7 th1o+J0B41UmOUkG4SRz//nic/P/2W6atMBHJ94M2nSjgmqTu3MgDwoTA4NS8+/NXfNhJqC3Das6 hlXJsK1j2JYMfR1DXzJ0dQxd46366z0MdQxDaQ6bOoZNybCuY1j/GOjVpzN+AQAA//8DAFBLAQIt ABQABgAIAAAAIQBGBbAEGAEAAEcCAAATAAAAAAAAAAAAAAAAAAAAAABbQ29udGVudF9UeXBlc10u eG1sUEsBAi0AFAAGAAgAAAAhADj9If/WAAAAlAEAAAsAAAAAAAAAAAAAAAAASQEAAF9yZWxzLy5y ZWxzUEsBAi0AFAAGAAgAAAAhAAJhNXdNBQAA3xsAAA4AAAAAAAAAAAAAAAAASAIAAGRycy9lMm9E b2MueG1sUEsBAi0ACgAAAAAAAAAhAOCCjX9gUQEAYFEBABQAAAAAAAAAAAAAAAAAwQcAAGRycy9t ZWRpYS9pbWFnZTEucG5nUEsBAi0AFAAGAAgAAAAhAIoW/VfbAQAAwAIAABQAAAAAAAAAAAAAAAAA U1kBAGRycy9tZWRpYS9pbWFnZTIud21mUEsBAi0AFAAGAAgAAAAhADHCdWrWAQAAqgIAABQAAAAA AAAAAAAAAAAAYFsBAGRycy9tZWRpYS9pbWFnZTMud21mUEsBAi0AFAAGAAgAAAAhAEuCr7aqAQAA QAIAABQAAAAAAAAAAAAAAAAAaF0BAGRycy9tZWRpYS9pbWFnZTQud21mUEsBAi0AFAAGAAgAAAAh AIA4rErWAQAAqgIAABQAAAAAAAAAAAAAAAAARF8BAGRycy9tZWRpYS9pbWFnZTUud21mUEsBAi0A FAAGAAgAAAAhAPUxWZTQAQAAuAIAABQAAAAAAAAAAAAAAAAATGEBAGRycy9tZWRpYS9pbWFnZTYu d21mUEsBAi0AFAAGAAgAAAAhAFoX44bVAQAAtgIAABQAAAAAAAAAAAAAAAAATmMBAGRycy9tZWRp YS9pbWFnZTcud21mUEsBAi0AFAAGAAgAAAAhANDO0/vWAQAAtgIAABQAAAAAAAAAAAAAAAAAVWUB AGRycy9tZWRpYS9pbWFnZTgud21mUEsBAi0AFAAGAAgAAAAhALYMQsPiAAAADAEAAA8AAAAAAAAA AAAAAAAAXWcBAGRycy9kb3ducmV2LnhtbFBLAQItABQABgAIAAAAIQD8/n/a8AAAAL0EAAAZAAAA AAAAAAAAAAAAAGxoAQBkcnMvX3JlbHMvZTJvRG9jLnhtbC5yZWxzUEsFBgAAAAANAA0ASgMAAJNp AQAAAA== ">
                <v:shape id="_x0000_s1027" type="#_x0000_t75" style="position:absolute;width:24060;height:13442;visibility:visible;mso-wrap-style:square">
                  <v:fill o:detectmouseclick="t"/>
                  <v:path o:connecttype="none"/>
                </v:shape>
                <v:group id="Group 64" o:spid="_x0000_s1028" style="position:absolute;top:838;width:24060;height:12427" coordorigin="-1457,-702" coordsize="24060,1242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ALdkxAAAANsAAAAPAAAAZHJzL2Rvd25yZXYueG1sRI9Pi8Iw FMTvgt8hPMGbptVdWbpGEVHxIAv+gWVvj+bZFpuX0sS2fvuNIHgcZuY3zHzZmVI0VLvCsoJ4HIEg Tq0uOFNwOW9HXyCcR9ZYWiYFD3KwXPR7c0y0bflIzclnIkDYJagg975KpHRpTgbd2FbEwbva2qAP ss6krrENcFPKSRTNpMGCw0KOFa1zSm+nu1Gwa7FdTeNNc7hd14+/8+fP7yEmpYaDbvUNwlPn3+FX e68VzD7g+SX8ALn4BwAA//8DAFBLAQItABQABgAIAAAAIQDb4fbL7gAAAIUBAAATAAAAAAAAAAAA AAAAAAAAAABbQ29udGVudF9UeXBlc10ueG1sUEsBAi0AFAAGAAgAAAAhAFr0LFu/AAAAFQEAAAsA AAAAAAAAAAAAAAAAHwEAAF9yZWxzLy5yZWxzUEsBAi0AFAAGAAgAAAAhAMoAt2TEAAAA2wAAAA8A AAAAAAAAAAAAAAAABwIAAGRycy9kb3ducmV2LnhtbFBLBQYAAAAAAwADALcAAAD4AgAAAAA= ">
                  <v:group id="Group 65" o:spid="_x0000_s1029" style="position:absolute;left:1968;top:-702;width:20634;height:12108" coordorigin="1968,-702" coordsize="20634,1210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TBL/xQAAANsAAAAPAAAAZHJzL2Rvd25yZXYueG1sRI9Ba8JA FITvhf6H5RV6azZRFImuIYiVHqRQI4i3R/aZBLNvQ3abxH/fLRR6HGbmG2aTTaYVA/WusawgiWIQ xKXVDVcKzsX72wqE88gaW8uk4EEOsu3z0wZTbUf+ouHkKxEg7FJUUHvfpVK6siaDLrIdcfButjfo g+wrqXscA9y0chbHS2mw4bBQY0e7msr76dsoOIw45vNkPxzvt93jWiw+L8eElHp9mfI1CE+T/w// tT+0guUCfr+EHyC3PwAAAP//AwBQSwECLQAUAAYACAAAACEA2+H2y+4AAACFAQAAEwAAAAAAAAAA AAAAAAAAAAAAW0NvbnRlbnRfVHlwZXNdLnhtbFBLAQItABQABgAIAAAAIQBa9CxbvwAAABUBAAAL AAAAAAAAAAAAAAAAAB8BAABfcmVscy8ucmVsc1BLAQItABQABgAIAAAAIQClTBL/xQAAANsAAAAP AAAAAAAAAAAAAAAAAAcCAABkcnMvZG93bnJldi54bWxQSwUGAAAAAAMAAwC3AAAA+QIAAAAA ">
                    <v:shape id="Picture 73" o:spid="_x0000_s1030" type="#_x0000_t75" style="position:absolute;left:1968;top:1738;width:18850;height:962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5ydwFwgAAANsAAAAPAAAAZHJzL2Rvd25yZXYueG1sRI9Pi8Iw FMTvC36H8ARv29QKrtRGUWFBT+IfBG+P5tkWm5fSZGv99kYQ9jjMzG+YbNmbWnTUusqygnEUgyDO ra64UHA+/X7PQDiPrLG2TAqe5GC5GHxlmGr74AN1R1+IAGGXooLS+yaV0uUlGXSRbYiDd7OtQR9k W0jd4iPATS2TOJ5KgxWHhRIb2pSU349/RsHted3vZNI164vF5HpeJ7PLySg1GvarOQhPvf8Pf9pb reBnAu8v4QfIxQsAAP//AwBQSwECLQAUAAYACAAAACEA2+H2y+4AAACFAQAAEwAAAAAAAAAAAAAA AAAAAAAAW0NvbnRlbnRfVHlwZXNdLnhtbFBLAQItABQABgAIAAAAIQBa9CxbvwAAABUBAAALAAAA AAAAAAAAAAAAAB8BAABfcmVscy8ucmVsc1BLAQItABQABgAIAAAAIQD5ydwFwgAAANsAAAAPAAAA AAAAAAAAAAAAAAcCAABkcnMvZG93bnJldi54bWxQSwUGAAAAAAMAAwC3AAAA9gIAAAAA ">
                      <v:imagedata r:id="rId378" o:title=""/>
                    </v:shape>
                    <v:line id="Straight Connector 74" o:spid="_x0000_s1031" style="position:absolute;visibility:visible;mso-wrap-style:square" from="1968,6548" to="22602,654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x8TwwAAANsAAAAPAAAAZHJzL2Rvd25yZXYueG1sRI9Pi8Iw FMTvgt8hPMGLrKmyqFuNIoLS04J/en/bvG2rzUtpYq3ffrMgeBxm5jfMatOZSrTUuNKygsk4AkGc WV1yruBy3n8sQDiPrLGyTAqe5GCz7vdWGGv74CO1J5+LAGEXo4LC+zqW0mUFGXRjWxMH79c2Bn2Q TS51g48AN5WcRtFMGiw5LBRY066g7Ha6GwVWHzn5aQ9pmnx/ZfV29LxW+51Sw0G3XYLw1Pl3+NVO tIL5J/x/CT9Arv8AAAD//wMAUEsBAi0AFAAGAAgAAAAhANvh9svuAAAAhQEAABMAAAAAAAAAAAAA AAAAAAAAAFtDb250ZW50X1R5cGVzXS54bWxQSwECLQAUAAYACAAAACEAWvQsW78AAAAVAQAACwAA AAAAAAAAAAAAAAAfAQAAX3JlbHMvLnJlbHNQSwECLQAUAAYACAAAACEAbPsfE8MAAADbAAAADwAA AAAAAAAAAAAAAAAHAgAAZHJzL2Rvd25yZXYueG1sUEsFBgAAAAADAAMAtwAAAPcCAAAAAA== " strokecolor="black [3213]" strokeweight="1pt">
                      <v:stroke startarrow="oval" startarrowwidth="narrow" startarrowlength="short" endarrow="classic" endarrowwidth="narrow" joinstyle="miter"/>
                    </v:line>
                    <v:line id="Straight Connector 75" o:spid="_x0000_s1032" style="position:absolute;flip:y;visibility:visible;mso-wrap-style:square" from="1968,-702" to="1968,1140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xl0exQAAANsAAAAPAAAAZHJzL2Rvd25yZXYueG1sRI9Ba8JA FITvBf/D8gQvRTetaEt0FVu09GRrrHh9ZJ9JMPt2ya4m/feuUOhxmJlvmPmyM7W4UuMrywqeRgkI 4tzqigsFP/vN8BWED8gaa8uk4Jc8LBe9hzmm2ra8o2sWChEh7FNUUIbgUil9XpJBP7KOOHon2xgM UTaF1A22EW5q+ZwkU2mw4rhQoqP3kvJzdjEKVofJdtc+frxl6/rspu57POavo1KDfreagQjUhf/w X/tTK3iZwP1L/AFycQMAAP//AwBQSwECLQAUAAYACAAAACEA2+H2y+4AAACFAQAAEwAAAAAAAAAA AAAAAAAAAAAAW0NvbnRlbnRfVHlwZXNdLnhtbFBLAQItABQABgAIAAAAIQBa9CxbvwAAABUBAAAL AAAAAAAAAAAAAAAAAB8BAABfcmVscy8ucmVsc1BLAQItABQABgAIAAAAIQDHxl0exQAAANsAAAAP AAAAAAAAAAAAAAAAAAcCAABkcnMvZG93bnJldi54bWxQSwUGAAAAAAMAAwC3AAAA+QIAAAAA " strokecolor="black [3213]" strokeweight="1pt">
                      <v:stroke endarrow="classic" endarrowwidth="narrow" joinstyle="miter"/>
                    </v:line>
                  </v:group>
                  <v:shape id="Picture 66" o:spid="_x0000_s1033" type="#_x0000_t75" style="position:absolute;left:-1457;top:-440;width:3555;height:190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YetpvgAAANsAAAAPAAAAZHJzL2Rvd25yZXYueG1sRE/dSsMw FL4f+A7hCN6tqQqd1KZlDAQvtdsDnDWnP6w5KUlsq09vBoNdfnz/RbWaUczk/GBZwXOSgiBurB64 U3A6fmzfQPiArHG0TAp+yUNVPmwKzLVd+JvmOnQihrDPUUEfwpRL6ZueDPrETsSRa60zGCJ0ndQO lxhuRvmSppk0OHBs6HGiQ0/Npf4xChb59dryYZzjjnO98zzXf65V6ulx3b+DCLSGu/jm/tQKsgyu X+IPkOU/AAAA//8DAFBLAQItABQABgAIAAAAIQDb4fbL7gAAAIUBAAATAAAAAAAAAAAAAAAAAAAA AABbQ29udGVudF9UeXBlc10ueG1sUEsBAi0AFAAGAAgAAAAhAFr0LFu/AAAAFQEAAAsAAAAAAAAA AAAAAAAAHwEAAF9yZWxzLy5yZWxzUEsBAi0AFAAGAAgAAAAhAIdh62m+AAAA2wAAAA8AAAAAAAAA AAAAAAAABwIAAGRycy9kb3ducmV2LnhtbFBLBQYAAAAAAwADALcAAADyAgAAAAA= ">
                    <v:imagedata r:id="rId379" o:title=""/>
                  </v:shape>
                  <v:shape id="Picture 67" o:spid="_x0000_s1034" type="#_x0000_t75" style="position:absolute;top:1095;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RPzexAAAANsAAAAPAAAAZHJzL2Rvd25yZXYueG1sRI/RasJA FETfC/7DcoW+1Y3SRo2uohaLtE/GfMAle02C2bshu67p33cLhT4OM3OGWW8H04pAvWssK5hOEhDE pdUNVwqKy/FlAcJ5ZI2tZVLwTQ62m9HTGjNtH3ymkPtKRAi7DBXU3neZlK6syaCb2I44elfbG/RR 9pXUPT4i3LRyliSpNNhwXKixo0NN5S2/GwXhuEzT4fzxWbyfdvnb/iu8NkVQ6nk87FYgPA3+P/zX PmkF6Rx+v8QfIDc/AAAA//8DAFBLAQItABQABgAIAAAAIQDb4fbL7gAAAIUBAAATAAAAAAAAAAAA AAAAAAAAAABbQ29udGVudF9UeXBlc10ueG1sUEsBAi0AFAAGAAgAAAAhAFr0LFu/AAAAFQEAAAsA AAAAAAAAAAAAAAAAHwEAAF9yZWxzLy5yZWxzUEsBAi0AFAAGAAgAAAAhAEhE/N7EAAAA2wAAAA8A AAAAAAAAAAAAAAAABwIAAGRycy9kb3ducmV2LnhtbFBLBQYAAAAAAwADALcAAAD4AgAAAAA= ">
                    <v:imagedata r:id="rId380" o:title=""/>
                  </v:shape>
                  <v:shape id="Picture 68" o:spid="_x0000_s1035" type="#_x0000_t75" style="position:absolute;left:381;top:6512;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jkl2wgAAANsAAAAPAAAAZHJzL2Rvd25yZXYueG1sRE9Na8JA EL0L/odlhF6kbiIiNbpKG2ixFzGJ4HXIjkkwOxuy2xj/ffdQ6PHxvneH0bRioN41lhXEiwgEcWl1 w5WCS/H5+gbCeWSNrWVS8CQHh/10ssNE2wdnNOS+EiGEXYIKau+7REpX1mTQLWxHHLib7Q36APtK 6h4fIdy0chlFa2mw4dBQY0dpTeU9/zEKNt2KTvEqXc6/s4/NV3G+XdvToNTLbHzfgvA0+n/xn/uo FazD2PAl/AC5/wUAAP//AwBQSwECLQAUAAYACAAAACEA2+H2y+4AAACFAQAAEwAAAAAAAAAAAAAA AAAAAAAAW0NvbnRlbnRfVHlwZXNdLnhtbFBLAQItABQABgAIAAAAIQBa9CxbvwAAABUBAAALAAAA AAAAAAAAAAAAAB8BAABfcmVscy8ucmVsc1BLAQItABQABgAIAAAAIQACjkl2wgAAANsAAAAPAAAA AAAAAAAAAAAAAAcCAABkcnMvZG93bnJldi54bWxQSwUGAAAAAAMAAwC3AAAA9gIAAAAA ">
                    <v:imagedata r:id="rId381" o:title=""/>
                  </v:shape>
                  <v:shape id="Picture 69" o:spid="_x0000_s1036" type="#_x0000_t75" style="position:absolute;top:10326;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hLaowgAAANsAAAAPAAAAZHJzL2Rvd25yZXYueG1sRI9BawIx FITvhf6H8Aq91awFF12NUoSCBym4Cl4fm9fdxeRlTaKm/74RBI/DzHzDLFbJGnElH3rHCsajAgRx 43TPrYLD/vtjCiJEZI3GMSn4owCr5evLAivtbryjax1bkSEcKlTQxThUUoamI4th5Abi7P06bzFm 6VupPd4y3Br5WRSltNhzXuhwoHVHzam+WAXab3+SCbuZSePiyOf9UJ7qiVLvb+lrDiJSis/wo73R CsoZ3L/kHyCX/wAAAP//AwBQSwECLQAUAAYACAAAACEA2+H2y+4AAACFAQAAEwAAAAAAAAAAAAAA AAAAAAAAW0NvbnRlbnRfVHlwZXNdLnhtbFBLAQItABQABgAIAAAAIQBa9CxbvwAAABUBAAALAAAA AAAAAAAAAAAAAB8BAABfcmVscy8ucmVsc1BLAQItABQABgAIAAAAIQAnhLaowgAAANsAAAAPAAAA AAAAAAAAAAAAAAcCAABkcnMvZG93bnJldi54bWxQSwUGAAAAAAMAAwC3AAAA9gIAAAAA ">
                    <v:imagedata r:id="rId382" o:title=""/>
                  </v:shape>
                  <v:shape id="Picture 70" o:spid="_x0000_s1037" type="#_x0000_t75" style="position:absolute;left:20316;top:6512;width:228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WWK2vwAAANsAAAAPAAAAZHJzL2Rvd25yZXYueG1sRE9NS8NA EL0L/odlBG92Ywq2pN2EIgp6tA05D9lpsjQ7G7JrGv+9cyj0+Hjf+2rxg5ppii6wgddVBoq4DdZx Z6A+fb5sQcWEbHEITAb+KEJVPj7ssbDhyj80H1OnJIRjgQb6lMZC69j25DGuwkgs3DlMHpPAqdN2 wquE+0HnWfamPTqWhh5Heu+pvRx/vZS4Og7nTb5161Odvue5WX80uTHPT8thByrRku7im/vLGtjI evkiP0CX/wAAAP//AwBQSwECLQAUAAYACAAAACEA2+H2y+4AAACFAQAAEwAAAAAAAAAAAAAAAAAA AAAAW0NvbnRlbnRfVHlwZXNdLnhtbFBLAQItABQABgAIAAAAIQBa9CxbvwAAABUBAAALAAAAAAAA AAAAAAAAAB8BAABfcmVscy8ucmVsc1BLAQItABQABgAIAAAAIQDGWWK2vwAAANsAAAAPAAAAAAAA AAAAAAAAAAcCAABkcnMvZG93bnJldi54bWxQSwUGAAAAAAMAAwC3AAAA8wIAAAAA ">
                    <v:imagedata r:id="rId383" o:title=""/>
                  </v:shape>
                  <v:shape id="Picture 71" o:spid="_x0000_s1038" type="#_x0000_t75" style="position:absolute;left:13589;top:2274;width:1397;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a0LuxAAAANsAAAAPAAAAZHJzL2Rvd25yZXYueG1sRI/RagIx FETfC/5DuIJvNWuLXdkaRQqlSsFS7QdcNtfd1c3NkqRr9OsboeDjMDNnmPkymlb05HxjWcFknIEg Lq1uuFLws39/nIHwAVlja5kUXMjDcjF4mGOh7Zm/qd+FSiQI+wIV1CF0hZS+rMmgH9uOOHkH6wyG JF0ltcNzgptWPmXZizTYcFqosaO3msrT7tcouH5etP34iut82j/vY7b1m6ObKTUaxtUriEAx3MP/ 7bVWkE/g9iX9ALn4AwAA//8DAFBLAQItABQABgAIAAAAIQDb4fbL7gAAAIUBAAATAAAAAAAAAAAA AAAAAAAAAABbQ29udGVudF9UeXBlc10ueG1sUEsBAi0AFAAGAAgAAAAhAFr0LFu/AAAAFQEAAAsA AAAAAAAAAAAAAAAAHwEAAF9yZWxzLy5yZWxzUEsBAi0AFAAGAAgAAAAhACZrQu7EAAAA2wAAAA8A AAAAAAAAAAAAAAAABwIAAGRycy9kb3ducmV2LnhtbFBLBQYAAAAAAwADALcAAAD4AgAAAAA= " filled="t" fillcolor="white [3212]">
                    <v:imagedata r:id="rId384" o:title=""/>
                  </v:shape>
                  <v:shape id="Picture 72" o:spid="_x0000_s1039" type="#_x0000_t75" style="position:absolute;left:12763;top:7393;width:1524;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8nZVwgAAANsAAAAPAAAAZHJzL2Rvd25yZXYueG1sRI9Ba8JA FITvBf/D8gRvzUZBq9FVtJDWWzGK50f2mQSzb0N2m6T99a5Q6HGYmW+YzW4wteiodZVlBdMoBkGc W11xoeByTl+XIJxH1lhbJgU/5GC3Hb1sMNG25xN1mS9EgLBLUEHpfZNI6fKSDLrINsTBu9nWoA+y LaRusQ9wU8tZHC+kwYrDQokNvZeU37Nvo+Dj8PvZFV9zbe+eV6m+YX4lVGoyHvZrEJ4G/x/+ax+1 grcZPL+EHyC3DwAAAP//AwBQSwECLQAUAAYACAAAACEA2+H2y+4AAACFAQAAEwAAAAAAAAAAAAAA AAAAAAAAW0NvbnRlbnRfVHlwZXNdLnhtbFBLAQItABQABgAIAAAAIQBa9CxbvwAAABUBAAALAAAA AAAAAAAAAAAAAB8BAABfcmVscy8ucmVsc1BLAQItABQABgAIAAAAIQAn8nZVwgAAANsAAAAPAAAA AAAAAAAAAAAAAAcCAABkcnMvZG93bnJldi54bWxQSwUGAAAAAAMAAwC3AAAA9gIAAAAA " filled="t" fillcolor="white [3212]">
                    <v:imagedata r:id="rId385" o:title=""/>
                  </v:shape>
                </v:group>
                <w10:wrap type="square"/>
                <w10:anchorlock/>
              </v:group>
            </w:pict>
          </mc:Fallback>
        </mc:AlternateContent>
      </w:r>
      <w:r w:rsidR="00516F94" w:rsidRPr="00516F94">
        <w:rPr>
          <w:b/>
          <w:bCs/>
        </w:rPr>
        <w:tab/>
        <w:t xml:space="preserve">A. </w:t>
      </w:r>
      <w:r w:rsidRPr="006021CE">
        <w:rPr>
          <w:b/>
          <w:bCs/>
          <w:position w:val="-14"/>
        </w:rPr>
        <w:object w:dxaOrig="1719" w:dyaOrig="400" w14:anchorId="1E0EAF99">
          <v:shape id="_x0000_i1120" type="#_x0000_t75" style="width:84.5pt;height:19.4pt" o:ole="">
            <v:imagedata r:id="rId386" o:title=""/>
          </v:shape>
          <o:OLEObject Type="Embed" ProgID="Equation.DSMT4" ShapeID="_x0000_i1120" DrawAspect="Content" ObjectID="_1653897478" r:id="rId387"/>
        </w:object>
      </w:r>
      <w:r w:rsidR="00516F94" w:rsidRPr="00516F94">
        <w:rPr>
          <w:bCs/>
        </w:rPr>
        <w:t xml:space="preserve"> cm.</w:t>
      </w:r>
      <w:r w:rsidR="00516F94" w:rsidRPr="00516F94">
        <w:rPr>
          <w:bCs/>
        </w:rPr>
        <w:tab/>
      </w:r>
      <w:r w:rsidR="00516F94" w:rsidRPr="00516F94">
        <w:rPr>
          <w:b/>
          <w:bCs/>
        </w:rPr>
        <w:t xml:space="preserve">B. </w:t>
      </w:r>
      <w:r w:rsidRPr="006021CE">
        <w:rPr>
          <w:b/>
          <w:bCs/>
          <w:position w:val="-28"/>
        </w:rPr>
        <w:object w:dxaOrig="1800" w:dyaOrig="680" w14:anchorId="347354BA">
          <v:shape id="_x0000_i1121" type="#_x0000_t75" style="width:88.9pt;height:34.45pt" o:ole="">
            <v:imagedata r:id="rId388" o:title=""/>
          </v:shape>
          <o:OLEObject Type="Embed" ProgID="Equation.DSMT4" ShapeID="_x0000_i1121" DrawAspect="Content" ObjectID="_1653897479" r:id="rId389"/>
        </w:object>
      </w:r>
      <w:r w:rsidR="00516F94" w:rsidRPr="00516F94">
        <w:rPr>
          <w:bCs/>
        </w:rPr>
        <w:t>cm.</w:t>
      </w:r>
    </w:p>
    <w:p w14:paraId="5A7CC7D9" w14:textId="788F526F" w:rsidR="00516F94" w:rsidRDefault="00516F94" w:rsidP="000F6AB5">
      <w:pPr>
        <w:tabs>
          <w:tab w:val="left" w:pos="284"/>
          <w:tab w:val="left" w:pos="2835"/>
          <w:tab w:val="left" w:pos="5387"/>
          <w:tab w:val="left" w:pos="7938"/>
        </w:tabs>
        <w:ind w:firstLine="142"/>
        <w:jc w:val="both"/>
        <w:rPr>
          <w:bCs/>
        </w:rPr>
      </w:pPr>
      <w:r w:rsidRPr="00516F94">
        <w:rPr>
          <w:b/>
          <w:bCs/>
        </w:rPr>
        <w:tab/>
        <w:t xml:space="preserve">C. </w:t>
      </w:r>
      <w:r w:rsidR="006021CE" w:rsidRPr="006021CE">
        <w:rPr>
          <w:b/>
          <w:bCs/>
          <w:position w:val="-28"/>
        </w:rPr>
        <w:object w:dxaOrig="1800" w:dyaOrig="680" w14:anchorId="47863CBC">
          <v:shape id="_x0000_i1122" type="#_x0000_t75" style="width:88.9pt;height:34.45pt" o:ole="">
            <v:imagedata r:id="rId390" o:title=""/>
          </v:shape>
          <o:OLEObject Type="Embed" ProgID="Equation.DSMT4" ShapeID="_x0000_i1122" DrawAspect="Content" ObjectID="_1653897480" r:id="rId391"/>
        </w:object>
      </w:r>
      <w:r w:rsidRPr="00516F94">
        <w:rPr>
          <w:bCs/>
        </w:rPr>
        <w:t>cm.</w:t>
      </w:r>
      <w:r w:rsidRPr="00516F94">
        <w:rPr>
          <w:bCs/>
        </w:rPr>
        <w:tab/>
      </w:r>
      <w:r w:rsidRPr="00516F94">
        <w:rPr>
          <w:b/>
          <w:bCs/>
        </w:rPr>
        <w:t xml:space="preserve">D. </w:t>
      </w:r>
      <w:r w:rsidR="006021CE" w:rsidRPr="006021CE">
        <w:rPr>
          <w:b/>
          <w:bCs/>
          <w:position w:val="-28"/>
        </w:rPr>
        <w:object w:dxaOrig="1800" w:dyaOrig="680" w14:anchorId="03D4D7FC">
          <v:shape id="_x0000_i1123" type="#_x0000_t75" style="width:88.9pt;height:34.45pt" o:ole="">
            <v:imagedata r:id="rId392" o:title=""/>
          </v:shape>
          <o:OLEObject Type="Embed" ProgID="Equation.DSMT4" ShapeID="_x0000_i1123" DrawAspect="Content" ObjectID="_1653897481" r:id="rId393"/>
        </w:object>
      </w:r>
      <w:r w:rsidRPr="00516F94">
        <w:rPr>
          <w:bCs/>
        </w:rPr>
        <w:t xml:space="preserve"> cm.</w:t>
      </w:r>
    </w:p>
    <w:p w14:paraId="2D5A730C" w14:textId="3782987F" w:rsidR="002009CE" w:rsidRDefault="002009CE" w:rsidP="000F6AB5">
      <w:pPr>
        <w:tabs>
          <w:tab w:val="left" w:pos="284"/>
          <w:tab w:val="left" w:pos="2835"/>
          <w:tab w:val="left" w:pos="5387"/>
          <w:tab w:val="left" w:pos="7938"/>
        </w:tabs>
        <w:ind w:firstLine="142"/>
        <w:jc w:val="both"/>
        <w:rPr>
          <w:bCs/>
        </w:rPr>
      </w:pPr>
    </w:p>
    <w:p w14:paraId="28210F6A" w14:textId="77777777" w:rsidR="00354D11" w:rsidRDefault="00354D11" w:rsidP="000F6AB5">
      <w:pPr>
        <w:tabs>
          <w:tab w:val="left" w:pos="284"/>
          <w:tab w:val="left" w:pos="2835"/>
          <w:tab w:val="left" w:pos="5387"/>
          <w:tab w:val="left" w:pos="7938"/>
        </w:tabs>
        <w:ind w:firstLine="142"/>
        <w:jc w:val="both"/>
        <w:rPr>
          <w:bCs/>
        </w:rPr>
      </w:pPr>
    </w:p>
    <w:p w14:paraId="21DA9F30" w14:textId="4EBD3194" w:rsidR="00516F94" w:rsidRPr="00516F94" w:rsidRDefault="00516F94" w:rsidP="00516F94">
      <w:pPr>
        <w:tabs>
          <w:tab w:val="left" w:pos="284"/>
          <w:tab w:val="left" w:pos="2835"/>
          <w:tab w:val="left" w:pos="5387"/>
          <w:tab w:val="left" w:pos="7938"/>
        </w:tabs>
        <w:ind w:firstLine="142"/>
        <w:jc w:val="both"/>
        <w:rPr>
          <w:bCs/>
        </w:rPr>
      </w:pPr>
      <w:r w:rsidRPr="00516F94">
        <w:rPr>
          <w:b/>
          <w:bCs/>
        </w:rPr>
        <w:lastRenderedPageBreak/>
        <w:t>Câu 2</w:t>
      </w:r>
      <w:r w:rsidR="00354D11">
        <w:rPr>
          <w:b/>
          <w:bCs/>
        </w:rPr>
        <w:t>4</w:t>
      </w:r>
      <w:r w:rsidRPr="00516F94">
        <w:rPr>
          <w:b/>
          <w:bCs/>
        </w:rPr>
        <w:t>:</w:t>
      </w:r>
      <w:r w:rsidR="006021CE">
        <w:rPr>
          <w:bCs/>
        </w:rPr>
        <w:t xml:space="preserve"> Một con lắc đơn chiều dài </w:t>
      </w:r>
      <w:r w:rsidR="006021CE" w:rsidRPr="006021CE">
        <w:rPr>
          <w:bCs/>
          <w:position w:val="-6"/>
        </w:rPr>
        <w:object w:dxaOrig="620" w:dyaOrig="279" w14:anchorId="06D989B7">
          <v:shape id="_x0000_i1124" type="#_x0000_t75" style="width:30.7pt;height:13.15pt" o:ole="">
            <v:imagedata r:id="rId394" o:title=""/>
          </v:shape>
          <o:OLEObject Type="Embed" ProgID="Equation.DSMT4" ShapeID="_x0000_i1124" DrawAspect="Content" ObjectID="_1653897482" r:id="rId395"/>
        </w:object>
      </w:r>
      <w:r w:rsidR="006021CE">
        <w:rPr>
          <w:bCs/>
        </w:rPr>
        <w:t xml:space="preserve"> </w:t>
      </w:r>
      <w:r w:rsidRPr="00516F94">
        <w:rPr>
          <w:bCs/>
        </w:rPr>
        <w:t xml:space="preserve">cm đang dao động điều hòa trong trường trọng lực gia tốc trọng trường </w:t>
      </w:r>
      <w:r w:rsidR="006021CE" w:rsidRPr="006021CE">
        <w:rPr>
          <w:position w:val="-10"/>
        </w:rPr>
        <w:object w:dxaOrig="680" w:dyaOrig="320" w14:anchorId="6284E75A">
          <v:shape id="_x0000_i1125" type="#_x0000_t75" style="width:34.45pt;height:16.9pt" o:ole="">
            <v:imagedata r:id="rId396" o:title=""/>
          </v:shape>
          <o:OLEObject Type="Embed" ProgID="Equation.DSMT4" ShapeID="_x0000_i1125" DrawAspect="Content" ObjectID="_1653897483" r:id="rId397"/>
        </w:object>
      </w:r>
      <w:r w:rsidRPr="00516F94">
        <w:rPr>
          <w:bCs/>
        </w:rPr>
        <w:t>m/s</w:t>
      </w:r>
      <w:r w:rsidRPr="00516F94">
        <w:rPr>
          <w:bCs/>
          <w:vertAlign w:val="superscript"/>
        </w:rPr>
        <w:t>2</w:t>
      </w:r>
      <w:r w:rsidRPr="00516F94">
        <w:rPr>
          <w:bCs/>
        </w:rPr>
        <w:t xml:space="preserve">. Biên </w:t>
      </w:r>
      <w:r w:rsidR="006021CE">
        <w:rPr>
          <w:bCs/>
        </w:rPr>
        <w:t xml:space="preserve">độ góc dao động của con lắc là </w:t>
      </w:r>
      <w:r w:rsidR="006021CE" w:rsidRPr="006021CE">
        <w:rPr>
          <w:bCs/>
          <w:position w:val="-6"/>
        </w:rPr>
        <w:object w:dxaOrig="260" w:dyaOrig="320" w14:anchorId="1FAC588A">
          <v:shape id="_x0000_i1126" type="#_x0000_t75" style="width:13.15pt;height:16.9pt" o:ole="">
            <v:imagedata r:id="rId398" o:title=""/>
          </v:shape>
          <o:OLEObject Type="Embed" ProgID="Equation.DSMT4" ShapeID="_x0000_i1126" DrawAspect="Content" ObjectID="_1653897484" r:id="rId399"/>
        </w:object>
      </w:r>
      <w:r w:rsidRPr="00516F94">
        <w:rPr>
          <w:bCs/>
        </w:rPr>
        <w:t>. Vật nhỏ của con lắc khi đi qua vị trí cân bằng có tốc độ là</w:t>
      </w:r>
    </w:p>
    <w:p w14:paraId="5B19C1B0" w14:textId="25BF3490"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Pr="00516F94">
        <w:rPr>
          <w:bCs/>
        </w:rPr>
        <w:t>39,4</w:t>
      </w:r>
      <w:r w:rsidR="002009CE">
        <w:rPr>
          <w:bCs/>
        </w:rPr>
        <w:t>6</w:t>
      </w:r>
      <w:r w:rsidRPr="00516F94">
        <w:rPr>
          <w:bCs/>
        </w:rPr>
        <w:t xml:space="preserve"> cm/s.</w:t>
      </w:r>
      <w:r w:rsidRPr="00516F94">
        <w:rPr>
          <w:bCs/>
        </w:rPr>
        <w:tab/>
      </w:r>
      <w:r w:rsidRPr="00516F94">
        <w:rPr>
          <w:b/>
          <w:bCs/>
        </w:rPr>
        <w:t xml:space="preserve">B. </w:t>
      </w:r>
      <w:r w:rsidRPr="00516F94">
        <w:rPr>
          <w:bCs/>
        </w:rPr>
        <w:t>22,62 cm/s.</w:t>
      </w:r>
      <w:r w:rsidRPr="00516F94">
        <w:rPr>
          <w:bCs/>
        </w:rPr>
        <w:tab/>
      </w:r>
      <w:r w:rsidRPr="00516F94">
        <w:rPr>
          <w:b/>
          <w:bCs/>
        </w:rPr>
        <w:t xml:space="preserve">C. </w:t>
      </w:r>
      <w:r w:rsidRPr="00516F94">
        <w:rPr>
          <w:bCs/>
        </w:rPr>
        <w:t>41,78 cm/s.</w:t>
      </w:r>
      <w:r w:rsidRPr="00516F94">
        <w:rPr>
          <w:bCs/>
        </w:rPr>
        <w:tab/>
      </w:r>
      <w:r w:rsidRPr="00516F94">
        <w:rPr>
          <w:b/>
          <w:bCs/>
        </w:rPr>
        <w:t xml:space="preserve">D. </w:t>
      </w:r>
      <w:r w:rsidRPr="00516F94">
        <w:rPr>
          <w:bCs/>
        </w:rPr>
        <w:t>37,76 cm/s.</w:t>
      </w:r>
    </w:p>
    <w:p w14:paraId="06286132" w14:textId="3A777AC6" w:rsidR="00516F94" w:rsidRPr="00516F94" w:rsidRDefault="00516F94" w:rsidP="00516F94">
      <w:pPr>
        <w:tabs>
          <w:tab w:val="left" w:pos="284"/>
          <w:tab w:val="left" w:pos="2835"/>
          <w:tab w:val="left" w:pos="5387"/>
          <w:tab w:val="left" w:pos="7938"/>
        </w:tabs>
        <w:ind w:firstLine="142"/>
        <w:jc w:val="both"/>
        <w:rPr>
          <w:bCs/>
        </w:rPr>
      </w:pPr>
      <w:r w:rsidRPr="00516F94">
        <w:rPr>
          <w:b/>
          <w:bCs/>
        </w:rPr>
        <w:t>Câu 2</w:t>
      </w:r>
      <w:r w:rsidR="00354D11">
        <w:rPr>
          <w:b/>
          <w:bCs/>
        </w:rPr>
        <w:t>5</w:t>
      </w:r>
      <w:r w:rsidRPr="00516F94">
        <w:rPr>
          <w:b/>
          <w:bCs/>
        </w:rPr>
        <w:t>:</w:t>
      </w:r>
      <w:r w:rsidRPr="00516F94">
        <w:rPr>
          <w:bCs/>
        </w:rPr>
        <w:t xml:space="preserve"> Sóng FM tại Quảng Bình có tần số 93 MHz, bước sóng của sóng này là</w:t>
      </w:r>
    </w:p>
    <w:p w14:paraId="56256FFD" w14:textId="2E9DD50F"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Pr="00516F94">
        <w:rPr>
          <w:bCs/>
        </w:rPr>
        <w:t>3,8 m.</w:t>
      </w:r>
      <w:r w:rsidRPr="00516F94">
        <w:rPr>
          <w:bCs/>
        </w:rPr>
        <w:tab/>
      </w:r>
      <w:r w:rsidRPr="00516F94">
        <w:rPr>
          <w:b/>
          <w:bCs/>
        </w:rPr>
        <w:t xml:space="preserve">B. </w:t>
      </w:r>
      <w:r w:rsidRPr="00516F94">
        <w:rPr>
          <w:bCs/>
        </w:rPr>
        <w:t>3,2 m.</w:t>
      </w:r>
      <w:r w:rsidRPr="00516F94">
        <w:rPr>
          <w:bCs/>
        </w:rPr>
        <w:tab/>
      </w:r>
      <w:r w:rsidRPr="00516F94">
        <w:rPr>
          <w:b/>
          <w:bCs/>
        </w:rPr>
        <w:t xml:space="preserve">C. </w:t>
      </w:r>
      <w:r w:rsidRPr="00516F94">
        <w:rPr>
          <w:bCs/>
        </w:rPr>
        <w:t>0,9 m.</w:t>
      </w:r>
      <w:r w:rsidRPr="00516F94">
        <w:rPr>
          <w:bCs/>
        </w:rPr>
        <w:tab/>
      </w:r>
      <w:r w:rsidRPr="00516F94">
        <w:rPr>
          <w:b/>
          <w:bCs/>
        </w:rPr>
        <w:t xml:space="preserve">D. </w:t>
      </w:r>
      <w:r w:rsidRPr="00516F94">
        <w:rPr>
          <w:bCs/>
        </w:rPr>
        <w:t>9,3 m.</w:t>
      </w:r>
    </w:p>
    <w:p w14:paraId="754618EB" w14:textId="689DDBE1" w:rsidR="00516F94" w:rsidRPr="00516F94" w:rsidRDefault="00516F94" w:rsidP="00516F94">
      <w:pPr>
        <w:tabs>
          <w:tab w:val="left" w:pos="284"/>
          <w:tab w:val="left" w:pos="2835"/>
          <w:tab w:val="left" w:pos="5387"/>
          <w:tab w:val="left" w:pos="7938"/>
        </w:tabs>
        <w:ind w:firstLine="142"/>
        <w:jc w:val="both"/>
        <w:rPr>
          <w:bCs/>
        </w:rPr>
      </w:pPr>
      <w:r w:rsidRPr="00516F94">
        <w:rPr>
          <w:b/>
          <w:bCs/>
        </w:rPr>
        <w:t>Câu 2</w:t>
      </w:r>
      <w:r w:rsidR="00354D11">
        <w:rPr>
          <w:b/>
          <w:bCs/>
        </w:rPr>
        <w:t>6</w:t>
      </w:r>
      <w:r w:rsidRPr="00516F94">
        <w:rPr>
          <w:b/>
          <w:bCs/>
        </w:rPr>
        <w:t>:</w:t>
      </w:r>
      <w:r w:rsidR="00B14651">
        <w:rPr>
          <w:bCs/>
        </w:rPr>
        <w:t xml:space="preserve"> Đặt vào hai đầu cuộn sơ cấp của một máy biến áp lí tưởng một</w:t>
      </w:r>
      <w:r w:rsidR="002B2EED">
        <w:rPr>
          <w:bCs/>
        </w:rPr>
        <w:t xml:space="preserve"> điện áp hiệu dụng </w:t>
      </w:r>
      <w:r w:rsidR="002B2EED" w:rsidRPr="002B2EED">
        <w:rPr>
          <w:bCs/>
          <w:position w:val="-6"/>
        </w:rPr>
        <w:object w:dxaOrig="260" w:dyaOrig="279" w14:anchorId="31CD6EBD">
          <v:shape id="_x0000_i1127" type="#_x0000_t75" style="width:13.15pt;height:13.15pt" o:ole="">
            <v:imagedata r:id="rId400" o:title=""/>
          </v:shape>
          <o:OLEObject Type="Embed" ProgID="Equation.DSMT4" ShapeID="_x0000_i1127" DrawAspect="Content" ObjectID="_1653897485" r:id="rId401"/>
        </w:object>
      </w:r>
      <w:r w:rsidR="002B2EED">
        <w:rPr>
          <w:bCs/>
        </w:rPr>
        <w:t xml:space="preserve"> tạo bởi nguồn phát có công suất </w:t>
      </w:r>
      <w:r w:rsidR="002B2EED" w:rsidRPr="002B2EED">
        <w:rPr>
          <w:bCs/>
          <w:position w:val="-4"/>
        </w:rPr>
        <w:object w:dxaOrig="240" w:dyaOrig="260" w14:anchorId="311E22E0">
          <v:shape id="_x0000_i1128" type="#_x0000_t75" style="width:12.5pt;height:13.15pt" o:ole="">
            <v:imagedata r:id="rId402" o:title=""/>
          </v:shape>
          <o:OLEObject Type="Embed" ProgID="Equation.DSMT4" ShapeID="_x0000_i1128" DrawAspect="Content" ObjectID="_1653897486" r:id="rId403"/>
        </w:object>
      </w:r>
      <w:r w:rsidR="002B2EED">
        <w:rPr>
          <w:bCs/>
        </w:rPr>
        <w:t>, công suất của dòng điện thu được ở thứ cấp là</w:t>
      </w:r>
    </w:p>
    <w:p w14:paraId="1D36F1AD" w14:textId="7C592E42"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002B2EED" w:rsidRPr="002B2EED">
        <w:rPr>
          <w:bCs/>
          <w:position w:val="-4"/>
        </w:rPr>
        <w:object w:dxaOrig="240" w:dyaOrig="260" w14:anchorId="6C2CB986">
          <v:shape id="_x0000_i1129" type="#_x0000_t75" style="width:12.5pt;height:13.15pt" o:ole="">
            <v:imagedata r:id="rId402" o:title=""/>
          </v:shape>
          <o:OLEObject Type="Embed" ProgID="Equation.DSMT4" ShapeID="_x0000_i1129" DrawAspect="Content" ObjectID="_1653897487" r:id="rId404"/>
        </w:object>
      </w:r>
      <w:r w:rsidRPr="00516F94">
        <w:rPr>
          <w:bCs/>
        </w:rPr>
        <w:t>.</w:t>
      </w:r>
      <w:r w:rsidRPr="00516F94">
        <w:rPr>
          <w:bCs/>
        </w:rPr>
        <w:tab/>
      </w:r>
      <w:r w:rsidRPr="00516F94">
        <w:rPr>
          <w:b/>
          <w:bCs/>
        </w:rPr>
        <w:t xml:space="preserve">B. </w:t>
      </w:r>
      <w:r w:rsidR="002B2EED" w:rsidRPr="002B2EED">
        <w:rPr>
          <w:bCs/>
          <w:position w:val="-24"/>
        </w:rPr>
        <w:object w:dxaOrig="279" w:dyaOrig="620" w14:anchorId="0AD634D5">
          <v:shape id="_x0000_i1130" type="#_x0000_t75" style="width:13.15pt;height:30.7pt" o:ole="">
            <v:imagedata r:id="rId405" o:title=""/>
          </v:shape>
          <o:OLEObject Type="Embed" ProgID="Equation.DSMT4" ShapeID="_x0000_i1130" DrawAspect="Content" ObjectID="_1653897488" r:id="rId406"/>
        </w:object>
      </w:r>
      <w:r w:rsidRPr="00516F94">
        <w:rPr>
          <w:bCs/>
          <w:lang w:val="nl-NL"/>
        </w:rPr>
        <w:t>.</w:t>
      </w:r>
      <w:r w:rsidRPr="00516F94">
        <w:rPr>
          <w:bCs/>
        </w:rPr>
        <w:tab/>
      </w:r>
      <w:r w:rsidRPr="00516F94">
        <w:rPr>
          <w:b/>
          <w:bCs/>
        </w:rPr>
        <w:t xml:space="preserve">C. </w:t>
      </w:r>
      <w:r w:rsidR="002B2EED" w:rsidRPr="002B2EED">
        <w:rPr>
          <w:bCs/>
          <w:position w:val="-4"/>
        </w:rPr>
        <w:object w:dxaOrig="360" w:dyaOrig="260" w14:anchorId="56B57943">
          <v:shape id="_x0000_i1131" type="#_x0000_t75" style="width:16.9pt;height:13.15pt" o:ole="">
            <v:imagedata r:id="rId407" o:title=""/>
          </v:shape>
          <o:OLEObject Type="Embed" ProgID="Equation.DSMT4" ShapeID="_x0000_i1131" DrawAspect="Content" ObjectID="_1653897489" r:id="rId408"/>
        </w:object>
      </w:r>
      <w:r w:rsidRPr="00516F94">
        <w:rPr>
          <w:bCs/>
        </w:rPr>
        <w:t>.</w:t>
      </w:r>
      <w:r w:rsidRPr="00516F94">
        <w:rPr>
          <w:bCs/>
        </w:rPr>
        <w:tab/>
      </w:r>
      <w:r w:rsidRPr="00516F94">
        <w:rPr>
          <w:b/>
          <w:bCs/>
        </w:rPr>
        <w:t>D.</w:t>
      </w:r>
      <w:r w:rsidR="002B2EED" w:rsidRPr="002B2EED">
        <w:rPr>
          <w:bCs/>
        </w:rPr>
        <w:t xml:space="preserve"> </w:t>
      </w:r>
      <w:r w:rsidR="002B2EED" w:rsidRPr="002B2EED">
        <w:rPr>
          <w:bCs/>
          <w:position w:val="-24"/>
        </w:rPr>
        <w:object w:dxaOrig="279" w:dyaOrig="620" w14:anchorId="0AF9EDCA">
          <v:shape id="_x0000_i1132" type="#_x0000_t75" style="width:13.15pt;height:30.7pt" o:ole="">
            <v:imagedata r:id="rId409" o:title=""/>
          </v:shape>
          <o:OLEObject Type="Embed" ProgID="Equation.DSMT4" ShapeID="_x0000_i1132" DrawAspect="Content" ObjectID="_1653897490" r:id="rId410"/>
        </w:object>
      </w:r>
      <w:r w:rsidR="002B2EED">
        <w:rPr>
          <w:bCs/>
        </w:rPr>
        <w:t>.</w:t>
      </w:r>
    </w:p>
    <w:p w14:paraId="1502C5A9" w14:textId="49073A96" w:rsidR="00354D11" w:rsidRPr="00516F94" w:rsidRDefault="00354D11" w:rsidP="00354D11">
      <w:pPr>
        <w:tabs>
          <w:tab w:val="left" w:pos="284"/>
          <w:tab w:val="left" w:pos="2835"/>
          <w:tab w:val="left" w:pos="5387"/>
          <w:tab w:val="left" w:pos="7938"/>
        </w:tabs>
        <w:ind w:firstLine="142"/>
        <w:jc w:val="both"/>
        <w:rPr>
          <w:bCs/>
          <w:lang w:val="vi-VN"/>
        </w:rPr>
      </w:pPr>
      <w:r w:rsidRPr="00516F94">
        <w:rPr>
          <w:b/>
          <w:bCs/>
        </w:rPr>
        <w:t xml:space="preserve">Câu </w:t>
      </w:r>
      <w:r>
        <w:rPr>
          <w:b/>
          <w:bCs/>
        </w:rPr>
        <w:t>27</w:t>
      </w:r>
      <w:r w:rsidRPr="00516F94">
        <w:rPr>
          <w:b/>
          <w:bCs/>
        </w:rPr>
        <w:t>:</w:t>
      </w:r>
      <w:r w:rsidRPr="00516F94">
        <w:rPr>
          <w:bCs/>
        </w:rPr>
        <w:t xml:space="preserve"> </w:t>
      </w:r>
      <w:r>
        <w:rPr>
          <w:bCs/>
        </w:rPr>
        <w:t xml:space="preserve">Một mạch dao động </w:t>
      </w:r>
      <w:r w:rsidRPr="007D09B4">
        <w:rPr>
          <w:bCs/>
          <w:position w:val="-6"/>
        </w:rPr>
        <w:object w:dxaOrig="400" w:dyaOrig="279" w14:anchorId="6786B7C6">
          <v:shape id="_x0000_i1133" type="#_x0000_t75" style="width:19.4pt;height:13.15pt" o:ole="">
            <v:imagedata r:id="rId411" o:title=""/>
          </v:shape>
          <o:OLEObject Type="Embed" ProgID="Equation.DSMT4" ShapeID="_x0000_i1133" DrawAspect="Content" ObjectID="_1653897491" r:id="rId412"/>
        </w:object>
      </w:r>
      <w:r>
        <w:rPr>
          <w:bCs/>
        </w:rPr>
        <w:t xml:space="preserve"> lí tưởng đang có dao động điện từ với tần số góc </w:t>
      </w:r>
      <w:r w:rsidRPr="006711FC">
        <w:rPr>
          <w:bCs/>
          <w:position w:val="-6"/>
        </w:rPr>
        <w:object w:dxaOrig="240" w:dyaOrig="220" w14:anchorId="364503FE">
          <v:shape id="_x0000_i1134" type="#_x0000_t75" style="width:12.5pt;height:11.9pt" o:ole="">
            <v:imagedata r:id="rId413" o:title=""/>
          </v:shape>
          <o:OLEObject Type="Embed" ProgID="Equation.DSMT4" ShapeID="_x0000_i1134" DrawAspect="Content" ObjectID="_1653897492" r:id="rId414"/>
        </w:object>
      </w:r>
      <w:r>
        <w:rPr>
          <w:bCs/>
        </w:rPr>
        <w:t xml:space="preserve">, nếu </w:t>
      </w:r>
      <w:r w:rsidRPr="006711FC">
        <w:rPr>
          <w:bCs/>
          <w:position w:val="-12"/>
        </w:rPr>
        <w:object w:dxaOrig="279" w:dyaOrig="360" w14:anchorId="10B6F1AE">
          <v:shape id="_x0000_i1135" type="#_x0000_t75" style="width:13.15pt;height:16.9pt" o:ole="">
            <v:imagedata r:id="rId415" o:title=""/>
          </v:shape>
          <o:OLEObject Type="Embed" ProgID="Equation.DSMT4" ShapeID="_x0000_i1135" DrawAspect="Content" ObjectID="_1653897493" r:id="rId416"/>
        </w:object>
      </w:r>
      <w:r>
        <w:rPr>
          <w:bCs/>
        </w:rPr>
        <w:t xml:space="preserve"> là điện áp tức thời ở hai đầu cuộn dây, </w:t>
      </w:r>
      <w:r w:rsidRPr="006711FC">
        <w:rPr>
          <w:bCs/>
          <w:position w:val="-10"/>
        </w:rPr>
        <w:object w:dxaOrig="200" w:dyaOrig="260" w14:anchorId="556261D9">
          <v:shape id="_x0000_i1136" type="#_x0000_t75" style="width:10pt;height:13.15pt" o:ole="">
            <v:imagedata r:id="rId417" o:title=""/>
          </v:shape>
          <o:OLEObject Type="Embed" ProgID="Equation.DSMT4" ShapeID="_x0000_i1136" DrawAspect="Content" ObjectID="_1653897494" r:id="rId418"/>
        </w:object>
      </w:r>
      <w:r>
        <w:rPr>
          <w:bCs/>
        </w:rPr>
        <w:t xml:space="preserve"> là điện tích trên một bản tụ. Đáp án </w:t>
      </w:r>
      <w:r w:rsidRPr="006711FC">
        <w:rPr>
          <w:b/>
          <w:bCs/>
        </w:rPr>
        <w:t>đúng</w:t>
      </w:r>
      <w:r>
        <w:rPr>
          <w:bCs/>
        </w:rPr>
        <w:t xml:space="preserve"> là</w:t>
      </w:r>
    </w:p>
    <w:p w14:paraId="26659447" w14:textId="77777777" w:rsidR="00354D11" w:rsidRDefault="00354D11" w:rsidP="00354D11">
      <w:pPr>
        <w:tabs>
          <w:tab w:val="left" w:pos="284"/>
          <w:tab w:val="left" w:pos="2835"/>
          <w:tab w:val="left" w:pos="5387"/>
          <w:tab w:val="left" w:pos="7938"/>
        </w:tabs>
        <w:ind w:firstLine="142"/>
        <w:jc w:val="both"/>
        <w:rPr>
          <w:bCs/>
        </w:rPr>
      </w:pPr>
      <w:r w:rsidRPr="00516F94">
        <w:rPr>
          <w:b/>
          <w:bCs/>
        </w:rPr>
        <w:tab/>
        <w:t>A.</w:t>
      </w:r>
      <w:r>
        <w:rPr>
          <w:b/>
          <w:bCs/>
        </w:rPr>
        <w:t xml:space="preserve"> </w:t>
      </w:r>
      <w:r w:rsidRPr="006711FC">
        <w:rPr>
          <w:b/>
          <w:bCs/>
          <w:position w:val="-6"/>
        </w:rPr>
        <w:object w:dxaOrig="200" w:dyaOrig="220" w14:anchorId="3A50A02B">
          <v:shape id="_x0000_i1137" type="#_x0000_t75" style="width:10pt;height:11.9pt" o:ole="">
            <v:imagedata r:id="rId419" o:title=""/>
          </v:shape>
          <o:OLEObject Type="Embed" ProgID="Equation.DSMT4" ShapeID="_x0000_i1137" DrawAspect="Content" ObjectID="_1653897495" r:id="rId420"/>
        </w:object>
      </w:r>
      <w:r>
        <w:rPr>
          <w:b/>
          <w:bCs/>
        </w:rPr>
        <w:t xml:space="preserve"> </w:t>
      </w:r>
      <w:r>
        <w:rPr>
          <w:bCs/>
        </w:rPr>
        <w:t xml:space="preserve">cùng pha so với </w:t>
      </w:r>
      <w:r w:rsidRPr="006711FC">
        <w:rPr>
          <w:bCs/>
          <w:position w:val="-10"/>
        </w:rPr>
        <w:object w:dxaOrig="200" w:dyaOrig="260" w14:anchorId="421D5F66">
          <v:shape id="_x0000_i1138" type="#_x0000_t75" style="width:10pt;height:13.15pt" o:ole="">
            <v:imagedata r:id="rId421" o:title=""/>
          </v:shape>
          <o:OLEObject Type="Embed" ProgID="Equation.DSMT4" ShapeID="_x0000_i1138" DrawAspect="Content" ObjectID="_1653897496" r:id="rId422"/>
        </w:object>
      </w:r>
      <w:r w:rsidRPr="00516F94">
        <w:rPr>
          <w:bCs/>
        </w:rPr>
        <w:t>.</w:t>
      </w:r>
      <w:r w:rsidRPr="00516F94">
        <w:rPr>
          <w:bCs/>
        </w:rPr>
        <w:tab/>
      </w:r>
      <w:r>
        <w:rPr>
          <w:bCs/>
        </w:rPr>
        <w:tab/>
      </w:r>
      <w:r w:rsidRPr="00516F94">
        <w:rPr>
          <w:b/>
          <w:bCs/>
        </w:rPr>
        <w:t xml:space="preserve">B. </w:t>
      </w:r>
      <w:r w:rsidRPr="006711FC">
        <w:rPr>
          <w:b/>
          <w:bCs/>
          <w:position w:val="-6"/>
        </w:rPr>
        <w:object w:dxaOrig="200" w:dyaOrig="220" w14:anchorId="7BE1945B">
          <v:shape id="_x0000_i1139" type="#_x0000_t75" style="width:10pt;height:11.9pt" o:ole="">
            <v:imagedata r:id="rId419" o:title=""/>
          </v:shape>
          <o:OLEObject Type="Embed" ProgID="Equation.DSMT4" ShapeID="_x0000_i1139" DrawAspect="Content" ObjectID="_1653897497" r:id="rId423"/>
        </w:object>
      </w:r>
      <w:r>
        <w:rPr>
          <w:b/>
          <w:bCs/>
        </w:rPr>
        <w:t xml:space="preserve"> </w:t>
      </w:r>
      <w:r>
        <w:rPr>
          <w:bCs/>
        </w:rPr>
        <w:t xml:space="preserve">ngược pha so với </w:t>
      </w:r>
      <w:r w:rsidRPr="006711FC">
        <w:rPr>
          <w:bCs/>
          <w:position w:val="-10"/>
        </w:rPr>
        <w:object w:dxaOrig="200" w:dyaOrig="260" w14:anchorId="18057221">
          <v:shape id="_x0000_i1140" type="#_x0000_t75" style="width:10pt;height:13.15pt" o:ole="">
            <v:imagedata r:id="rId421" o:title=""/>
          </v:shape>
          <o:OLEObject Type="Embed" ProgID="Equation.DSMT4" ShapeID="_x0000_i1140" DrawAspect="Content" ObjectID="_1653897498" r:id="rId424"/>
        </w:object>
      </w:r>
      <w:r w:rsidRPr="00516F94">
        <w:rPr>
          <w:bCs/>
        </w:rPr>
        <w:t>.</w:t>
      </w:r>
      <w:r w:rsidRPr="00516F94">
        <w:rPr>
          <w:bCs/>
        </w:rPr>
        <w:tab/>
      </w:r>
    </w:p>
    <w:p w14:paraId="21F61DE5" w14:textId="77777777" w:rsidR="00354D11" w:rsidRDefault="00354D11" w:rsidP="00354D11">
      <w:pPr>
        <w:tabs>
          <w:tab w:val="left" w:pos="284"/>
          <w:tab w:val="left" w:pos="2835"/>
          <w:tab w:val="left" w:pos="5387"/>
          <w:tab w:val="left" w:pos="7938"/>
        </w:tabs>
        <w:ind w:firstLine="142"/>
        <w:jc w:val="both"/>
        <w:rPr>
          <w:bCs/>
        </w:rPr>
      </w:pPr>
      <w:r>
        <w:rPr>
          <w:bCs/>
        </w:rPr>
        <w:tab/>
      </w:r>
      <w:r w:rsidRPr="00516F94">
        <w:rPr>
          <w:b/>
          <w:bCs/>
        </w:rPr>
        <w:t>C.</w:t>
      </w:r>
      <w:r w:rsidRPr="006711FC">
        <w:rPr>
          <w:b/>
          <w:bCs/>
        </w:rPr>
        <w:t xml:space="preserve"> </w:t>
      </w:r>
      <w:r w:rsidRPr="006711FC">
        <w:rPr>
          <w:b/>
          <w:bCs/>
          <w:position w:val="-6"/>
        </w:rPr>
        <w:object w:dxaOrig="200" w:dyaOrig="220" w14:anchorId="23F81443">
          <v:shape id="_x0000_i1141" type="#_x0000_t75" style="width:10pt;height:11.9pt" o:ole="">
            <v:imagedata r:id="rId419" o:title=""/>
          </v:shape>
          <o:OLEObject Type="Embed" ProgID="Equation.DSMT4" ShapeID="_x0000_i1141" DrawAspect="Content" ObjectID="_1653897499" r:id="rId425"/>
        </w:object>
      </w:r>
      <w:r>
        <w:rPr>
          <w:b/>
          <w:bCs/>
        </w:rPr>
        <w:t xml:space="preserve"> </w:t>
      </w:r>
      <w:r>
        <w:rPr>
          <w:bCs/>
        </w:rPr>
        <w:t xml:space="preserve">vuông pha so với </w:t>
      </w:r>
      <w:r w:rsidRPr="006711FC">
        <w:rPr>
          <w:bCs/>
          <w:position w:val="-10"/>
        </w:rPr>
        <w:object w:dxaOrig="200" w:dyaOrig="260" w14:anchorId="7F2E119F">
          <v:shape id="_x0000_i1142" type="#_x0000_t75" style="width:10pt;height:13.15pt" o:ole="">
            <v:imagedata r:id="rId421" o:title=""/>
          </v:shape>
          <o:OLEObject Type="Embed" ProgID="Equation.DSMT4" ShapeID="_x0000_i1142" DrawAspect="Content" ObjectID="_1653897500" r:id="rId426"/>
        </w:object>
      </w:r>
      <w:r w:rsidRPr="00516F94">
        <w:rPr>
          <w:bCs/>
        </w:rPr>
        <w:t>.</w:t>
      </w:r>
      <w:r w:rsidRPr="00516F94">
        <w:rPr>
          <w:bCs/>
        </w:rPr>
        <w:tab/>
      </w:r>
      <w:r>
        <w:rPr>
          <w:bCs/>
        </w:rPr>
        <w:tab/>
      </w:r>
      <w:r w:rsidRPr="00516F94">
        <w:rPr>
          <w:b/>
          <w:bCs/>
        </w:rPr>
        <w:t xml:space="preserve">D. </w:t>
      </w:r>
      <w:r w:rsidRPr="006711FC">
        <w:rPr>
          <w:b/>
          <w:bCs/>
          <w:position w:val="-6"/>
        </w:rPr>
        <w:object w:dxaOrig="200" w:dyaOrig="220" w14:anchorId="25670550">
          <v:shape id="_x0000_i1143" type="#_x0000_t75" style="width:10pt;height:11.9pt" o:ole="">
            <v:imagedata r:id="rId419" o:title=""/>
          </v:shape>
          <o:OLEObject Type="Embed" ProgID="Equation.DSMT4" ShapeID="_x0000_i1143" DrawAspect="Content" ObjectID="_1653897501" r:id="rId427"/>
        </w:object>
      </w:r>
      <w:r>
        <w:rPr>
          <w:b/>
          <w:bCs/>
        </w:rPr>
        <w:t xml:space="preserve"> </w:t>
      </w:r>
      <w:r>
        <w:rPr>
          <w:bCs/>
        </w:rPr>
        <w:t xml:space="preserve">lệch pha bất kì so với </w:t>
      </w:r>
      <w:r w:rsidRPr="006711FC">
        <w:rPr>
          <w:bCs/>
          <w:position w:val="-10"/>
        </w:rPr>
        <w:object w:dxaOrig="200" w:dyaOrig="260" w14:anchorId="7C438DF9">
          <v:shape id="_x0000_i1144" type="#_x0000_t75" style="width:10pt;height:13.15pt" o:ole="">
            <v:imagedata r:id="rId421" o:title=""/>
          </v:shape>
          <o:OLEObject Type="Embed" ProgID="Equation.DSMT4" ShapeID="_x0000_i1144" DrawAspect="Content" ObjectID="_1653897502" r:id="rId428"/>
        </w:object>
      </w:r>
      <w:r w:rsidRPr="00516F94">
        <w:rPr>
          <w:bCs/>
        </w:rPr>
        <w:t>.</w:t>
      </w:r>
    </w:p>
    <w:p w14:paraId="5FE22887" w14:textId="1F1DB829" w:rsidR="00516F94" w:rsidRPr="00516F94" w:rsidRDefault="00516F94" w:rsidP="00516F94">
      <w:pPr>
        <w:tabs>
          <w:tab w:val="left" w:pos="284"/>
          <w:tab w:val="left" w:pos="2835"/>
          <w:tab w:val="left" w:pos="5387"/>
          <w:tab w:val="left" w:pos="7938"/>
        </w:tabs>
        <w:ind w:firstLine="142"/>
        <w:jc w:val="both"/>
        <w:rPr>
          <w:bCs/>
        </w:rPr>
      </w:pPr>
      <w:r w:rsidRPr="00516F94">
        <w:rPr>
          <w:b/>
          <w:bCs/>
        </w:rPr>
        <w:t>Câu 28:</w:t>
      </w:r>
      <w:r w:rsidRPr="00516F94">
        <w:rPr>
          <w:bCs/>
        </w:rPr>
        <w:t xml:space="preserve"> Người ta tạo ra sóng cơ hình sin trên một sợi dây đàn hồi</w:t>
      </w:r>
      <w:r w:rsidR="00F900DD">
        <w:rPr>
          <w:bCs/>
        </w:rPr>
        <w:t xml:space="preserve"> căng ngang bằng cách, khi </w:t>
      </w:r>
      <w:r w:rsidR="00F900DD" w:rsidRPr="00F900DD">
        <w:rPr>
          <w:bCs/>
          <w:position w:val="-6"/>
        </w:rPr>
        <w:object w:dxaOrig="499" w:dyaOrig="279" w14:anchorId="312407D2">
          <v:shape id="_x0000_i1145" type="#_x0000_t75" style="width:25.05pt;height:13.15pt" o:ole="">
            <v:imagedata r:id="rId429" o:title=""/>
          </v:shape>
          <o:OLEObject Type="Embed" ProgID="Equation.DSMT4" ShapeID="_x0000_i1145" DrawAspect="Content" ObjectID="_1653897503" r:id="rId430"/>
        </w:object>
      </w:r>
      <w:r w:rsidR="00F900DD">
        <w:rPr>
          <w:bCs/>
        </w:rPr>
        <w:t xml:space="preserve"> cho đầu </w:t>
      </w:r>
      <w:r w:rsidR="00F900DD" w:rsidRPr="00F900DD">
        <w:rPr>
          <w:bCs/>
          <w:position w:val="-6"/>
        </w:rPr>
        <w:object w:dxaOrig="240" w:dyaOrig="279" w14:anchorId="4E4CC7EC">
          <v:shape id="_x0000_i1146" type="#_x0000_t75" style="width:12.5pt;height:13.15pt" o:ole="">
            <v:imagedata r:id="rId431" o:title=""/>
          </v:shape>
          <o:OLEObject Type="Embed" ProgID="Equation.DSMT4" ShapeID="_x0000_i1146" DrawAspect="Content" ObjectID="_1653897504" r:id="rId432"/>
        </w:object>
      </w:r>
      <w:r w:rsidRPr="00516F94">
        <w:rPr>
          <w:bCs/>
        </w:rPr>
        <w:t xml:space="preserve"> của sợi dây bắt đầu dao động điều hòa theo phương thẳng đứng đi lên, khi đầu dây này lên tới điểm cao nhất lần đầu tiên thì sóng đã truyền trên dây được quãng đường 2 cm. Bước sóng của sóng này bằng</w:t>
      </w:r>
    </w:p>
    <w:p w14:paraId="0239A31B" w14:textId="380AE120"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Pr="00516F94">
        <w:rPr>
          <w:bCs/>
        </w:rPr>
        <w:t>4 cm.</w:t>
      </w:r>
      <w:r w:rsidRPr="00516F94">
        <w:rPr>
          <w:bCs/>
        </w:rPr>
        <w:tab/>
      </w:r>
      <w:r w:rsidRPr="00516F94">
        <w:rPr>
          <w:b/>
          <w:bCs/>
        </w:rPr>
        <w:t xml:space="preserve">B. </w:t>
      </w:r>
      <w:r w:rsidRPr="00516F94">
        <w:rPr>
          <w:bCs/>
        </w:rPr>
        <w:t>6 cm.</w:t>
      </w:r>
      <w:r w:rsidRPr="00516F94">
        <w:rPr>
          <w:bCs/>
        </w:rPr>
        <w:tab/>
      </w:r>
      <w:r w:rsidRPr="00516F94">
        <w:rPr>
          <w:b/>
          <w:bCs/>
        </w:rPr>
        <w:t xml:space="preserve">C. </w:t>
      </w:r>
      <w:r w:rsidRPr="00516F94">
        <w:rPr>
          <w:bCs/>
        </w:rPr>
        <w:t>8 cm.</w:t>
      </w:r>
      <w:r w:rsidRPr="00516F94">
        <w:rPr>
          <w:bCs/>
        </w:rPr>
        <w:tab/>
      </w:r>
      <w:r w:rsidRPr="00516F94">
        <w:rPr>
          <w:b/>
          <w:bCs/>
        </w:rPr>
        <w:t xml:space="preserve">D. </w:t>
      </w:r>
      <w:r w:rsidRPr="00516F94">
        <w:rPr>
          <w:bCs/>
        </w:rPr>
        <w:t>2 cm.</w:t>
      </w:r>
    </w:p>
    <w:p w14:paraId="5560E028" w14:textId="25DA7417" w:rsidR="00354D11" w:rsidRPr="00F448D4" w:rsidRDefault="00354D11" w:rsidP="00354D11">
      <w:pPr>
        <w:tabs>
          <w:tab w:val="left" w:pos="284"/>
          <w:tab w:val="left" w:pos="2835"/>
          <w:tab w:val="left" w:pos="5387"/>
          <w:tab w:val="left" w:pos="7938"/>
        </w:tabs>
        <w:ind w:firstLine="142"/>
        <w:jc w:val="both"/>
        <w:rPr>
          <w:bCs/>
          <w:lang w:val="pt-BR"/>
        </w:rPr>
      </w:pPr>
      <w:bookmarkStart w:id="1" w:name="_Hlk32153610"/>
      <w:r w:rsidRPr="00516F94">
        <w:rPr>
          <w:b/>
          <w:bCs/>
        </w:rPr>
        <w:t xml:space="preserve">Câu </w:t>
      </w:r>
      <w:r>
        <w:rPr>
          <w:b/>
          <w:bCs/>
        </w:rPr>
        <w:t>2</w:t>
      </w:r>
      <w:r w:rsidRPr="00516F94">
        <w:rPr>
          <w:b/>
          <w:bCs/>
        </w:rPr>
        <w:t>9:</w:t>
      </w:r>
      <w:r>
        <w:rPr>
          <w:bCs/>
        </w:rPr>
        <w:t xml:space="preserve"> </w:t>
      </w:r>
      <w:r w:rsidRPr="00F448D4">
        <w:rPr>
          <w:bCs/>
          <w:noProof/>
        </w:rPr>
        <mc:AlternateContent>
          <mc:Choice Requires="wpc">
            <w:drawing>
              <wp:anchor distT="0" distB="0" distL="114300" distR="114300" simplePos="0" relativeHeight="251668480" behindDoc="0" locked="1" layoutInCell="1" allowOverlap="1" wp14:anchorId="281C65DA" wp14:editId="647C368F">
                <wp:simplePos x="0" y="0"/>
                <wp:positionH relativeFrom="column">
                  <wp:posOffset>5393690</wp:posOffset>
                </wp:positionH>
                <wp:positionV relativeFrom="paragraph">
                  <wp:posOffset>213360</wp:posOffset>
                </wp:positionV>
                <wp:extent cx="1158875" cy="1284605"/>
                <wp:effectExtent l="0" t="0" r="3175" b="0"/>
                <wp:wrapSquare wrapText="bothSides"/>
                <wp:docPr id="31" name="Canvas 3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5" name="Group 25"/>
                        <wpg:cNvGrpSpPr/>
                        <wpg:grpSpPr>
                          <a:xfrm>
                            <a:off x="35999" y="35999"/>
                            <a:ext cx="1123044" cy="1249925"/>
                            <a:chOff x="0" y="0"/>
                            <a:chExt cx="1123044" cy="1249925"/>
                          </a:xfrm>
                        </wpg:grpSpPr>
                        <pic:pic xmlns:pic="http://schemas.openxmlformats.org/drawingml/2006/picture">
                          <pic:nvPicPr>
                            <pic:cNvPr id="26" name="Picture 26"/>
                            <pic:cNvPicPr>
                              <a:picLocks noChangeAspect="1"/>
                            </pic:cNvPicPr>
                          </pic:nvPicPr>
                          <pic:blipFill rotWithShape="1">
                            <a:blip r:embed="rId433"/>
                            <a:srcRect l="50000" t="9279" r="8186" b="7837"/>
                            <a:stretch/>
                          </pic:blipFill>
                          <pic:spPr>
                            <a:xfrm>
                              <a:off x="0" y="129047"/>
                              <a:ext cx="1123044" cy="1120878"/>
                            </a:xfrm>
                            <a:prstGeom prst="rect">
                              <a:avLst/>
                            </a:prstGeom>
                          </pic:spPr>
                        </pic:pic>
                        <wps:wsp>
                          <wps:cNvPr id="27" name="Rectangle 27"/>
                          <wps:cNvSpPr/>
                          <wps:spPr>
                            <a:xfrm>
                              <a:off x="199572" y="327536"/>
                              <a:ext cx="723900" cy="7239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 name="Straight Connector 28"/>
                          <wps:cNvCnPr/>
                          <wps:spPr>
                            <a:xfrm>
                              <a:off x="561522" y="129047"/>
                              <a:ext cx="0" cy="106296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9" name="Arc 29"/>
                          <wps:cNvSpPr/>
                          <wps:spPr>
                            <a:xfrm>
                              <a:off x="403134" y="101241"/>
                              <a:ext cx="316775" cy="176212"/>
                            </a:xfrm>
                            <a:prstGeom prst="arc">
                              <a:avLst>
                                <a:gd name="adj1" fmla="val 20146337"/>
                                <a:gd name="adj2" fmla="val 8716523"/>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0" name="Picture 30"/>
                            <pic:cNvPicPr/>
                          </pic:nvPicPr>
                          <pic:blipFill>
                            <a:blip r:embed="rId434"/>
                            <a:stretch>
                              <a:fillRect/>
                            </a:stretch>
                          </pic:blipFill>
                          <pic:spPr>
                            <a:xfrm>
                              <a:off x="505336" y="0"/>
                              <a:ext cx="1270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1F15D49D" id="Canvas 31" o:spid="_x0000_s1026" editas="canvas" style="position:absolute;margin-left:424.7pt;margin-top:16.8pt;width:91.25pt;height:101.15pt;z-index:251668480" coordsize="11588,12846"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CrP7xaJBQAArRIAAA4AAABkcnMvZTJvRG9jLnht bOxYXW/bNhR9H7D/IOi9tSV/SohTBE5bFAi6oOnQZ5qiLK0SqZF0nOzX71ySsp3ES5NgCzCgAZKQ Jnl57+E595I+eXfTNtG10KZWchEnb4dxJCRXRS3Xi/j3rx/ezOPIWCYL1igpFvGtMPG7019/Odl2 uUhVpZpC6AhGpMm33SKurO3ywcDwSrTMvFWdkBgslW6ZRVevB4VmW1hvm0E6HE4HW6WLTisujMGn 534wPnX2y1Jw+1tZGmGjZhHDN+v+avd3RX8HpycsX2vWVTUPbrAXeNGyWmLTnalzZlm00fUDU23N tTKqtG+5ageqLGsuXAyIJhnei2bJ5DUzLhgOdHoH0foX7a7W5LdRTV18qJuGOp02dtno6JoBtW1V W0E4De7MGsCLnNbS/y3OUWDKtlvn23W3O09w4N6BPiv+j1ptOhf+Ouefry91VBeLOJ3EkWQtyOTG I/TD1pjzUXdX3aUOH6x9j2K6KXVL/wF5dLOIR5Msy+Lotm9hAcvFjY04BpMkHQ3H4zjiGE/ScZb5 PVjOK9CJ1oNLGAv84dX7H6wEdt4BwLYG35yTpyddzXP8BrzQeoDXjwWAVXajRRyMtE+y0TL9fdO9 AQc7ZutV3dT21ukJaJNT8vqy5pfadw6gn/bQY5h2jdIpgU9LaJZfAwLV/ELx7yaSalkxuRZnpoMU AaYj0t3pA+re2XDV1B1xMdLKfqttdVWxDsedwDmW02CIFTq+R68jcHmNnSu+aYW0Pmlo0SBsJU1V dyaOdC7alQC19KfCeQima/4FHlPamAzx41JHls7AGew6T+ZAAglkNh/NKCQssFpYXqHt4ulD8NgY UJIm3SOhJ1GSZsNxsHKcgUk6nM/mDrq9DRLpR6HaiBpwHd46fNj1hbHkhtcxTQk+eS+ce4Cc1Iqc a3ow0XsA57PU6k4JLpDZA8rMesoQnuBCA9K4aMO8nVxN/g8wJVk2maVerOlsMnKU26t1lo4yOiAS a2j78Hu0n4UUy6Ui7rlDbWS0pQwwg313yIdZ0tUoscuT9saT+26WZHkjAT/F6qNzLXvbCLLXyC+i RFJDQkn9BlT39jYZ5+Cs572pWCF8SvaM9EHuvHAn7gyS5RIh7GwHA8dtezNhPi0VrmzuFofIH1u8 W+F2VtLuFre1VPpYZA2iCjv7+T1IHhpCaaWKW6R85ACXbk3HP9Sg+gUz9pJpVGmcOW4eGK2U/iuO tqjii9j8uWGUDZtPEnzOkvGYtOs6Y7AIHX04sjockZt2qaD4BHeWjrsmzbdN3yy1ar/hwnFGu2KI SY69FzG3uu8sLfoYwpWFi7Mz1/Zp9kJeUeH2h0Gc/Hrzjeku6NdC+p9VryGW35Oxn0v4SnW2saqs ncb3OAX8oOfXEjZudr4MX1nN6nVlo6WSEiJXOkpdtiLvkAmWMhTkXgP7JBaq8WSaTFKv8GPZEHC6 SjycptnU1dxdPd0nuYBjU0vhCHcPQJ8HvRzvSBSdu9w+KmS/zzkzlZdgs6Z2oPATJf4EGR7X7xMk +Nr63YNUPq5fEjnx4BWJiRrtiXmmeZRmdEiBiT+uNePhKBnh5kcXvyGufuE60NflUTKdzXD/dHSc TdMkfbwqM833ZCT1rovgGyv+QJop2waJDPfsCNf/8XTU3yYOp0EX+2nzWTKdpKOwq+O4S/x9jaM9 iI4vorhldfNeFpG9peuWsYI1tkJiRbtFRhV44bWi+El6lNfHSf+zaLk35LOKFr0C8Pu/eQuNUJV8 mrkMbyF8glRDcfRvIUp+1D/6uiGR/sePGZedkAr824Q29HWChwfCbuDpb5bJcDLCDfzg9dvnRndN 7kv1KKM7M8W/L/Z9jnr5i8W9nvEFg6sp7isRt0H4/oa+dDnsu1n7b5lO/wYAAP//AwBQSwMECgAA AAAAAAAhAEFyULtdgwAAXYMAABQAAABkcnMvbWVkaWEvaW1hZ2UxLnBuZ4lQTkcNChoKAAAADUlI RFIAAAfIAAAD6wgGAAAANLPWGAAAgABJREFUeNrs3T2sF9X6NmAjioIHEORDQVCC4SsSNBgRIsEg kEMwfOUYjaI5BQWFBQUFBQmFBQUFBQUFBQUFhQUFBQUFBQWFBQWFBQWFBQUFhQWFxe+fe96s/W45 gGz2b8zMrOtKJuI5uk0ms/bMeu61nvXSCAAAAAAAAAAq8JJbAAAAAAAAAEANBOQAAAAAAAAAVEFA DgAAAAAAAEAVBOQAAAAAAAAAVEFADgAAAAAAAEAVBOQAAAAAAAAAVEFADgAAAAAAAEAVBOQAAAAA AAAAVEFADgAAAAAAAEAVBOQAAAAAAAAAVEFADgAAAAAAAEAVBOQAAAAAAAAAVEFADgAAAAAAAEAV BOQAAAAAAAAAVEFADgAAAAAAAEAVBOQAAAAAAAAAVEFADgAAAAAAAEAVBOQAAAAAAAAAVEFADgAA AAAAAEAVBOQAAAAAAAAAVEFADgAAAAAAAEAVBOQAAAAAAAAAVEFADgAAAAAAAEAVBOQAAAAAAAAA VEFADgAAAAAAAEAVBOQAAAAAAAAAVEFADgAAAAAAAEAVBOQAAAAAAAAAVEFADgAAAAAAAEAVBOQA AAAAAAAAVEFADgAAAAAAAEAVBOQAAAAAAAAAVEFADgAAAAAAAEAVBOQAAAAAAAAAVEFADgAAAAAA AEAVBOQAAAAAAAAAVEFADgAAAAAAAEAVBOQAAAAAAAAAVEFADgAAAAAAAEAVBOQAAAAAAAAAVEFA DgAAAAAAAEAVBOQAAAAAAAAAVEFADgAAAAAAAEAVBOQAAAAAAAAAVEFADgAAAAAAAEAVBOQAAAAA AAAAVEFADgAAAAAAAEAVBOQAAAAAAAAAVEFADgAAAAAAAEAVBOQAAAAAAAAAVEFADgAAAAAAAEAV BOQAAAAAAAAAVEFADgAAAAAAAEAVBOQAAAAAAAAAVEFADgAAAAAAAEAVBOQAAAAAAAAAVEFADgAA AAAAAEAVBOQAAAAAAAAAVEFADgAAAAAAAEAVBOQAAAAAAAAAVEFADgAAAAAAAEAVBOQAAAAAAAAA VEFADgAAAAAAAEAVBOQAAAAAAAAAVEFADgAAAAAAAEAVBOQAAAAAAAAAVEFADgAAAAAAAEAVBOQA AAAAAAAAVEFADgAAAAAAAEAVBOQAAAAAAAAAVEFADgAAAAAAAEAVBOQAAAAAAAAAVEFADgAAAAAA AEAVBOQAAAAAAAAAVEFADgAAAAAAAEAVBOQAAAAAAAAAVEFADgAAAAAAAEAVBOQAAAAAAAAAVEFA DgAAAAAAAEAVBOQAAAAAAAAAVEFADgAAAAAAAEAVBOQAAAAAAAAAVEFADgAAAAAAAEAVBOQAAAAA AAAAVEFADgAAAAAAAEAVBOQAAAAAAAAAVEFADgAAAAAAAEAVBOQAAAAAAAAAVEFADgAAAAAAAEAV BOQAAAAAAAAAVEFADgAAAAAAAEAVBOQAAAAAAAAAVEFADgAAAAAAAEAVBOQAAAAAAAAAVEFADgAA AAAAAEAVBOQAAAAAAAAAVEFADgAAAAAAAEAVBOQAAAAAAAAAVEFADgAAAAAAAEAVBOQAAAAAAAAA VEFADgAAAAAAAEAVBOQAAAAAAAAAVEFADgAAAAAAAEAVBOQAAAAAAAAAVEFADgAAAAAAAEAVBOQw IH/++efot99+G12/fn106dKl5rpx48bo7t27bg7VePTo0ejXX38dXb16dXTx4sXRL7/80oyD+/fv uzlU448//mjGwZUrV5pxkL/evHlz9PDhQzeHauR5v3XrVvMeyDjIeyF/n/EBtXjw4MFfxsG1a9ea 90O+l6AW9+7da+YDmR9nHGS+fOfOnWb+DLVIXUitiJrld35+9+dbKGPg8uXLzTj4/fff3RyqUWpF aqbw/wjIYQBS9Pr2229Hb7755uill1564vXBBx+Mjh071hQHYIjyUZdx8K9//eup4+DDDz8cnTp1 SjjCYCf8Fy5cGP373/8evf76608dB1988cXo3LlzisIMUkK/M2fONM/5K6+88sQxkP894ySFMRii LA45efJk893ztHdBvpe++uqrpjgGQ5SF4z/99NPo/ffff+o4WLhw4ejw4cOj27dvu2EMUkKQI0eO NM+6WhG1ysKQ/K5/Vs0030wnTpxoFhbCEGVByN/Vij777LPR6dOn1UypioAcej7p37lz50QBeMaM GaMlS5aM1q1bN/roo4+aa82aNc1k6OWXX27+mbwIUyiwi5ChyErHTz75ZOKDbubMmaOlS5c2E5wy DlatWvWX4DxjIh99AkKGIgtEUtwqz3h+1y9btmy0YcOGiXGwcuXK0RtvvDHxz6RgnEDdOGAoEoxP DkLyez9/X8bBxo0bR8uXL/9LUSD/u4CQocjv8xR3JxeA586d2/z+z/Of5z3jId9Jr7766l8WTmXB LQxBwo0EgmWOnHnw/Pnzm3lx+SZav379aNGiRc38uYyDAwcOCAgZjDzL//nPfybGQf6aZ35yrSh/ frxWlLEjIGQo8m2Tb5zyez7fPm+//fZfakWZQ8+bN29iHOQbKpsqdNphKDLXXbt27V9qpqkVTR4H mStMrplmnJw9e1atiCoIyKGnsvuvvLwWLFjQfPR9//33o//+979PvLKzNi+91157rfl33n333WY1 MfTZ8ePHJyb977zzzmj37t2jH3/88anj4Ouvv24+AvNBWIIRhTD6LBP3rIYvE5mEf3v37n3mODh4 8GBTCChFgBTPFADosyz6y4LBUgBOwffQoUNPHQO5sno+E/8ydrJzSgGAPsvC2VL8yvd+vnG++eab p46BvCe+/PLLiV2FGTtZPAh9loWz5Xf77Nmzm0W033333VPHwQ8//DD6/PPPm4UkZWFVdlhBn+UZ LrWiPNt5xvOsP20cpI60efPmiX9HrYghSLhXFsWWWtGzxkGpFZUFhPmzIwjos8xtJy8YTK1oz549 zxwHj9eKkjVYNMXQCcihh1K8ygsu17Zt254ZhDx+pUCwevXqiZWRJj701dGjRyeKwJnsPO8YyJWC 8YoVK5p/P8VkITl9lFA77XHzHM+ZM6f581TGQQLExYsXT7TS0kaLPspZaaWNdHbFprg1lXGQ90dC lPz7WWwiJKeP0h66dE9I15xnBYJPulL8KgXhtGaHPsqZsiXgy3vhWYvHn7RgJAFhmWPnTE7oozy7 eYYTbmSByFRqRQlNssiwLBbJghPoo2ykGEetKItF1Iroo9SKshFiOrWidB0p31RCcoZMQA49nPCU Ccv+/fun9IKbfG3dunWibUqKy9AnaXmV5zftEqcahky+0m60hOTCQfomz3BZEZ8uIS8yBlI0K63Z s6MW+jbxz+KOMnGfShH48UJYKQDk/QJ9ku/4smP2008/feFxkEJYCmj5OcJB+iYdFEqL3Cz4eNG5 QbrwzJo1qxkHObMW+iSBdsLxLHjKLsEXHQfZcZ6fkzF1584dN5ZeyYai0mlTrYhajbtWlG8rGCoB OfRw4p9VkFNd/fWka9OmTV509Hbin7OUsyJyuuOgdFTIn6EvymKpTPxfdMIzeeKTdlvCQfo68c+O 2RcNBSe3VSwtdoUi9EkWN+W5TSF3ut9EWXybdqS5Mu+APshiqRwpkHGQReDTHQcZU5lrLFmyxEJy eqMslsqzm+MzpjsO0lFBOEhfa0XZUKRWRO21orfeekutCJ6DgBx6pLTSnc6q+Mev0o7x0qVLbjCd l9a3KYBld0h2eIxjDOSDr+wcvHnzpptM56VIlclOFkv93TnLUzl+I+FgCgrayNEHOSKmLBKZbjg+ eefgzJkzm2KwVuv0Qc6ZLWcKjmtusGPHjuY7a+fOnW4wvVB2C6Y19LjGQQkHc3Yn9EE5fixt1cc1 DsrOwYwx6IN0lFIrQq2ovVrR3bt33WQGR0AOPZGVkOMugJW2oikG52wdxWC6rqyEHGcBLNe+ffua iVRa9ULXlSMGxlkAy5XdJorB9MWBAwea53UcHXUmX+U88/Pnz7vJdF4WuqZYNZ0Wos9aQJsznaHL Ugh+8803R7Nnz57SmePPcy1cuLAZB7op0HUJLPIuSCgyrkWDpVaUdu35uQ8fPnSj6bQrV66oFaFW 1HKtKDvSYWgE5NATpY1oWr6N8yWXa82aNYpg9EK6J+RZHUe7rMevZcuWKYLRCwkuUqwadyE4V4rM KbBppUiXpctBntOcqTbuMZCgURGMPiiLZ7PDb9zjIDuvFMHog7J4Nh2mxj0Otm/f3vzsEydOuNF0 WglEcnb4uMeBhYOoFakVoVakVsSQCcihJ7JqN2cuj3NFcLl2797dfOwdO3bMjaazsmo9bYLS4mrc YyBXzizMODh79qybTWfduXOneU5XrlzZyjjIGbb5+VmBD1117ty55jndsmVLK+Mg587OmDHD2bN0 2vHjx5txsGvXrlbGQc7vzPxDhym6LEFIxsHBgwfHPgZSXM67IOE7dFl2CuZZTRvccY+DPXv2NGMs nXug67WixYsXqxWhVqRWBFMiIIceyCrFvIRWrVrVykvuhx9+MPmn89LhIOMgH2VtjINSYDP5p8uy eyPPaSbpbYyDdCmxYIquy67WPKfjOlft8SvfQyb/dF26HKTbQb7j2xgH5ezZ27dvu9l01ttvv90s Im9jDOTKz8840F6arspOvuzoy+K+NmtF2TkIakVqRagVqRUxNAJy6IHr16+3cobI42espQAAXXXh woVmHKR1VlvjYNasWdrq0mknT55s5dzlybultNWl69JCNLtE2uiqM/mMNe1E6bJ33313NH/+/Na+ iTZv3uwIJjot3Q3yjC5fvry1cVDaS2urS1fl/PE2zl1+vFaU/8ajR4/ccNSKQK3IzWZQBOTQA5cu XWrtTKnHV8dDV/3888/NM5pVi22Ng7QTzZk90FVHjhxp7Wy1cpXiAnRVdrbm93VbY6Csjs+ZntBV 2TGY7/e2xkHmHRkHOeMZuuj3339vntG8E9oaB6WjyI0bN9xwOunmzZvNM5pnte1a0b1799xw1IpA rcjNZlCkYdADly9f/kcC8hTaoKtOnz79j0x6UmSDrjp69Og/MunZuXOnm01nrV27djRnzpzWA/IU 26CrXn/99X8kIM9CXeii+/fv/2MBeUJI6KJbt279YwF5FqWAWhGoFcGQCMihB/6JVcHz5s1rWjVC V7XdSSGtel999dXm50NXtb06/ptvvml+/uHDh91sOiuT8izqa+vs5e3btzfjIO0aoava7qSwadOm ZhzkqCfoqrY7KaxZs6YZB2ljDV30T3RSSK0o/40cawBqRaBWBEMiIIceTXqWLVvWykvuu+++G738 8ss+9ui0slAkhao2xsH+/ft97NGbyX+CizbPXs75VdBVpX3c3r17Wz1zVjBIl2WhSJ7TFKvaGAdp IyoYpOsSCia0SHjR1tnLCeGdvUxXJbROR5GE2G3WimymQK1IrQi1IrUihkhADj2RdqKZ/GeCMu6X 3LZt25y1SeelMPXWW281u6XaKIJ9/PHHztqk87JgasaMGaMlS5a0MulZvXq1szbpvHL0zMaNG1sZ B3Pnzh298cYbo4cPH7rZdFZpJ7p169axj4Hvv/9+NHPmzNGqVavsGKTTSjvR3bt3j30cpEVpgkFn bdJ15WiYQ4cOjX0c7Nixo/nZ+TN0vVaUI5jUilArUiuCqRCQQ08cP368tSJYOVPq9u3bbjSdlkJV G0WwTKISiGSHSM4zhC775JNPWimCZQHWa6+91hQXBCJ0WYLr7JZqowhWiswHDhxwo+m0O3fuNM9q G0Wwcv74sWPH3Gg67erVq82zmsUcbZ0/fvbsWTeaTjt37lxrCwdLrejKlStuNGpFakWoFakVMTgC cuiJ3377rfkgy4fZOM/cLIXgzz77zE2m89Luto1icCkEf/vtt24ynZdzkdsoBpdCcHYlQtcluGtj 4eDSpUubn5vQBbqufL+Msxg8uRCcEB66LEXatFnPTu+DBw+OvRCczlUPHjxwo+m0PKNvvvlm88xm PjvuWlGOnnHMAF3366+/trJ7Vq0ItaL/Xys6ceKEm8zgCMihR8ou8vXr14+tfWIKYPmZt27dcoPp hbIy+NNPPx3LOMjZndmJmIJCWhJBH5SVwTkHahzjYN++fU0YkoLCH3/84QbTednBkTboOX4m74Vx jIMtW7Y04+qrr75yg+mFsos83RTGdQzThg0bmp/5008/ucH0QtlFnvPCx9VVJIXl/MwzZ864wfRC 2UW+YsWKsdWKFixY0PzMX375xQ1GrUitCLUitSIGSUAOPZIXUVbI50WXIu50d4csX75cAYzeycQk bX2yU2S6H3wpJi9evFgBjN7JCvlM1HPt3bt3WuPg66+/Hs2bN08BjN4pxeD58+dPe8dUduAmbE/o nq490BdlAW26HyTQmM442LZtW/N9tWzZMrtm6ZUSiiTYnm5IvmnTpuZnpcBs1yx9kW4K6QqYZzcL nca1SCSLBrXTpdZa0aJFi9SKqL5WVDbWqRUxVAJy6OGLLq3e8nLavHnzC68GLuF4JlEm/vRNdork Yy+rGHfs2PHCq4Gz06ScNWviT9+cP3++GQPTmfjkbKrsPMw4OHXqlJtK7+Q5zvObYlh+r7/IOEgB LWMpl4k/fZPvl9L+MyH5i+4kz3EFKShnp5TOUvRNFpKvXbt2IiR/0SPJSgvRtKu2WIq+SThYzgxP SP4ii0UydrILPT8j48FiKfomx/KpFVG7cdWKSv6Q481gqATk0EO3b99uCsF5Sa1cubJZ0TWVc6TK 6q+E49qj0FdXrlxpPvbKsQNTKQhnojR79uzm383fm/DQV9lBm4lPQo2PP/74uXcPpmCWTiQzZ84U jtN7R48ebZ7jWbNmjbZv3/7cBeG8N/L+yPjJOLp8+bKbSS/lOya7/Eq79amcSZ4icNkpmA4KN27c cEPppYcPH050W0tr6IyJqRSBs8Ak/246KNy9e9cNpZfy7JaQPM90nu2ptNEtXaVSKxKO01cJycuz PJ1aUbqTqBXRVxcvXpxWrSjd1Uo4bhwwZAJy6PHE54svvmheVnnhpRiQYtiTVsvnYzAtE8tEqbRV t3OcvktHhbJbJGF5Jj8phj0pHMnkJmdRlZXA2SGVVlk+9Oi7a9euNcXcPNeZzGfHSApcTxoHKZKl dWhZKJXCQToywBAKAAn3ym7ytMZ92tnk+/fvb94XZZHVe++9Z8csvZfvmSx2Ks91zglMcetJC2nz fshukjVr1kwUv7JT0I5Z+i6Lv0tnkRJ2Z+HUk47hSKE4HUSy4DzF49JO+v79+24kvZZnOBsj8kzn 2c4zvmvXrieGI6kVZYxk13gZB2pFDEFqpuUs5nwbrVu3brRnz54n1kyzWDDfTKVWlBrrzz//rFZE 72WxyPvvvz9RK/rwww+fWjPNnGFyrShz68yxYegE5NBzeVm9++67E0WATGqyYj5heK6EH2WiU1YC J1SEocik5fTp0xOtf3Kl2Jvzoso4mPz/lTZZdoYwJCkI5xzaLPwoz3l2hycgKeOghIdl0p9dt2nF CEOR5/nIkSPN812e9YyJMg7y19I1IVfeDSdPntRNh0G5c+fORDBSrvz+L++CfB/NmDFj4v9LMTht GBWBGZKbN282ReDJ4yDz4jIOMl+ePA6y4DZdRIwDhiTHxpRgpNSK5s+fPzEO8ufJ30ypFWXswFDk d3o6rpXgO1d+9+fvyzgoYWC58g2lVsSQZK6bOe+zaqaTa0W5srBQrYhaCMhhIB992UGYsCMrJEtg nslO/pyJTnaUCMYZ+kdfdsJm5WMKYmUSlA+9FAZ27tzZ7Bi3O4ohSyvEFHgzoUmxN2dolqJwOo1k tfCFCxe0TGTQMpnPc57FUHnuSzEgO8szLjI+Ll261LTjhaHK904WEKbQm3FQFlBlHOQ7Kd9LeV9Y IMKQpTtIisKff/55Mx8oYWB2lmfenLah2V0lGGfIcnRGFtKmLqRWRI0m10zTMad018y3UcZBunOm VpRFhjBUmfuWWtHTaqZZUHLv3j03i6oIyAEAAAAAAACogoAcAAAAAAAAgCoIyAEAAAAAAACogoAc AAAAAAAAgCoIyAEAAAAAAACogoAcAAAAAAAAgCoIyAEAAAAAAACogoAcAAAAAAAAgCoIyAEAAAAA AACogoAcAAAAAAAAgCoIyAEAAAAAAACogoAcAAAAAAAAgCoIyAEAAAAAAACogoAcAAAAAAAAgCoI yAEAAAAAAACogoAcAAAAAAAAgCoIyAEAAAAAAACogoAcAAAAAAAAgCoIyAEAAAAAAACogoAcAAAA AAAAgCoIyAEAAAAAAACogoAcAAAAAAAAgCoIyAEAAAAAAACogoAcAAAAAAAAgCoIyAEAAAAAAACo goAcAAAAAAAAgCoIyAEAAAAAAACogoAcAAAAAAAAgCoIyAEAAAAAAACogoAcAAAAAAAAgCoIyAEA AAAAAACogoAcAAAAAAAAgCoIyAEAAAAAAACogoAcAAAAAAAAgCoIyAEAAAAAAACogoAcAAAAAAAA gCoIyAEAAAAAAACogoAcAAAAAAAAgCoIyAEAAAAAAACogoAcAAAAAAAAgCoIyAEAAAAAAACogoAc AAAAAAAAgCoIyAEAAAAAAACogoAcAAAAAAAAgCoIyAEAAAAAAACogoAcAAAAAAAAgCoIyAEAAAAA AACogoAcAAAAAAAAgCoIyAEAAAAAAACogoAcAAAAAAAAgCoIyAEAAAAAAACogoAcAAAAAAAAgCoI yAEAAAAAAACogoAcAAAAAAAAgCoIyAEAAAAAAACogoAcAAAAAAAAgCoIyAEAAAAAAACogoAcAAAA AAAAgCoIyAEAAAAAAACogoAcAAAAAAAAgCoIyAEAAAAAAACogoAcAAAAAAAAgCoIyAEAAAAAAACo goAcAAAAAAAAgCoIyAEAAAAAAACogoAcAAAAAAAAgCoIyAEAAAAAAACogoAcAAAAAAAAgCoIyAEA AAAAAACogoAcAAAAAAAAgCoIyAEAAAAAAACogoAcAAAAAAAAgCoIyAEAAAAAAACogoAcAAAAAAAA gCoIyAEAAAAAAACogoAcAAAAAAAAgCoIyAEAAAAAAACogoAcAAAAAAAAgCoIyAEAAAAAAACogoAc AAAAAAAAgCoIyAEAAAAAAACogoAcAAAAAAAAgCoIyAEAAAAAAACogoAcAAAAAAAAgCoIyAEAAAAA AACogoAcAAAAAAAAgCoIyAEAAAAAAACogoAcAAAAAAAAgCoIyAEAAAAAAACogoAcAAAAAAAAgCoI yAEAAAAAAACogoAcAAAAAAAAgCoIyAEAAAAAAACogoAcAAAAAAAAgCoIyAEAAAAAAACogoAcAAAA AAAAgCoIyAEAAAAAAACogoAcAAAAAAAAgCoIyAEAAAAAAACogoAcAAAAAAAAgCoIyAEAAAAAAACo goAcAAAAAAAAgCoIyAEAAAAAAACogoAcAAAAAAAAgCoIyAEAAAAAAACogoAcAAAAAAAAgCoIyAEA AAAAAACogoAcAAAAAAAAgCoIyAEAAAAAAACogoAcAAAAAAAAgCoIyAEAAAAAAACogoAcAAAAAAAA gCoIyAEAAAAAAACogoAcAAAAAAAAgCoIyAEAAAAAAACogoAcAAAAAAAAgCoIyAEAAAAAAACogoAc AAAAAAAAgCoIyAEAAAAAAACogoAcAAAAAAAAgCoIyAEAAAAAAACogoAcAAAAAAAAgCoIyAEAAAAA AACogoAcAAAAAAAAgCoIyAEAAAAAAACogoAcAAAAAAAAgCoIyAEAAAAAAACogoAcAAAAAAAAgCoI yAEAAAAAAACogoAcAAAAAAAAgCoIyAEAAAAAAACogoAcAAAAAAAAgCoIyAEAAAAAAACogoAcAAAA AAAAgCoIyAEAAAAAAACogoAcAAAAAAAAgCoIyAEAAAAAAACogoAcAAAAAAAAgCoIyAEAAAAAAACo goAcAAAAAAAAgCoIyAEAAAAAAACogoAcAAAAAAAAgCoIyAEAAAAAAACogoAcAAAAAAAAgCoIyAEA AAAAAACogoAcAAAAAAAAgCoIyAEAAAAAAACogoAcAAAAAAAAgCoIyAEAAAAAAACogoAcAAAAAAAA gCoIyAEAAAAAAACogoAcAAAAAAAAgCoIyAEAAAAAAACogoAcAAAAAAAAgCoIyAEAAAAAAACogoAc AAAAAAAAgCoIyAEAAAAAAACogoAcAAAAAAAAgCoIyAEAAAAAAACogoAcAAAAAAAAgCoIyAEAAAAA AACogoAcAAAAAAAAgCoIyAEAAAAAAACogoAcAAAAAAAAgCoIyAEAAAAAAACogoAcAAAAAAAAgCoI yAEAAAAAAACogoAcBuT+/fuja9eujS5cuDD6+eefm+vixYuj69evj/744w83iCrcu3dv9Msvv4zO nTs3OnXq1OjMmTPNOLh169bo0aNHbhBVuHv3bjMOzp4924yD/PXSpUuj27dvuzlU486dO6PLly83 74GMg7wX8ve//fabm0MV8t3z66+//mUcnD9/vnk/5HsJapB58I0bN5r5QObHGQeZL1+9erWZP0MN Hj582NSF1IqoWX7n53d/voUyBk6fPt2Mg5s3b6oVUY1SK3pSzRRqJCCHnvvzzz+bSc5nn302euWV V0YvvfTSE6833nhjdODAgSZAhyFO+DPByTiYMWPGU8fBvHnzRocPHxYSMtgJ/4kTJ0Zr1qx56hjI 9d57742OHTsmHGGwE/6ffvpptGrVqmeOg4yTFAQePHjgpjE4KXDle2fJkiXPHAcfffRRUxQTjjBE Kf5+9dVXzff/08ZA5s+ff/55s4gw82oYkjzTCT127tw5eu2119SKqFKC7ywWz+/6Z9VM86749ttv hYQMUua8mfv+Xa0oc4cjR440C82hFgJy6LGs9v3ggw8mXmSLFi0abdy4cfTFF1+M/v3vfzfX9u3b Rx9++OFo7ty5E/9cCgWCEYYik/5ly5Y1z/bLL788Wr58+ejjjz8effnllxPjYOvWrc1Yef311yfG wdGjR5tgHfouxa8EHKUAnEUiK1asGG3atGm0a9euiXGwZcuWJjR89dVXm38uhbKTJ09aLc8g5DlO MF7GQX7f5/f+5s2bJ8bB7t27R5988kkzPvK+yD/31ltvNavnBSMMQYpfKe6WAnBCj9WrVze///P8 ZxxkPOQ7aenSpRPjIAunEibCEKRLSALB8s0/f/780bp165p5cfkm2rFjx2jDhg2jhQsXTvxzmTML RhiKPMv55plcK8ozP7lWlD/nuZ+8iCRjJ4sNYQjybTN50ezbb7/dLA6cXCtKcJ7QMN9M5Z/773// axEtg5G5bvk9n2//1E9TK5o8DjJXyNx55syZEwsIs6nCIlpqICCHnsqLKi+svNwy4f/Pf/7TfMQ9 68pLLx+EpWCmEEaf5UMtz32e5wR+meikKPysMfDjjz82H4GlGJbxoBBGn2XXeIpbJRBMIey77757 5jj44YcfmkJAWTiVzgsWTdFnCUNS4C1BSMZEnvNnjYO8L/LeKDuqsnhQIYw+Swvp8n2T3R8JxPPd 86xx8PXXXzdjpyycyo4RhTD6LJ3VSsiRRbN79+7923Fw8ODBpihcFoykKxX0WXYJloVSebbzjP9d rWjfvn2j999/X62IQcjC1yyczcLxF60V5Vsq31bQV9kQNN1a0dq1a+0mZ/AE5NBDKV7lRfXmm282 E5m/m+w8fmVlWFaFZdKkjRZ9nfBkwUfGweLFi0eHDh2a0hjI5CeTpBTCspIy53NCHyc8eY5LEThB x1TGQSY/pcVWVhE7h5M+yi6n7ALPc5wuOn8XjD8pICyLB1NAEA7SR+kqlcUe+a759NNP/zYQfPza v39/s7gk4yCt2XVUoI/SVSrz24Qh2S0+1Tnynj17RnPmzGnGQTrsQB8lHM8zPHv27Gah1FTHQYKR smjq8uXLbii9lCMDxlErymIRtSL6KLWi0kVkurWizJV1FmHIBOTQM8ePH29eUAsWLPjbFZDPujJZ SgEhxTQ7aOmbPPsZB2kPOtUw5PECQCY+WWzig48+SXiRnd8ZB2kbN9UwZPKVVrv5Odk1YgctffL7 779PhNs5SuNFx0DeIykc5OekoAZ9ksJtdoXkuz47n150HGRHSdk1lU5V0CdXr16dmNumI8iLjoN0 pyq7pnJmLfRJ2uiWHeDP02HwWZ0Hy3vFTnL6Jgv9xlkryoYKtSL6pI1aUY5jUitiqATk0CMJsjNJ yQfadMLxcqWIlg++tEyxY4q+yEr2shp4OhOeyR0VynlrdkzRF6dPn54Itacz4SlXziQs561BX5RO ItkxO90xkPdJCduzCxH6IN8tZXdIzlSe7jhISJ5Fg/l52orSF9klle+hzGuzC3y64yC7rLL7NgFh jvCAPkiA969//atZJPI8LdX/7tq1a1czptKlR5cp1IrUilArUitiqATk0CMpgGWSkrPUpvuCK9f6 9eubF11eoNB1WciRlYtp+zaOiX+5VqxYoY0cvZFds9kZkiLYOBZLlVZyZeegM6bogxwRU1rGjWPi X0KRFJZTDLZwkD7IDteMg3Xr1o3tmyi7bzPfyNnkisH0QToeZBxkrjyucZAFJ/mZWYgFfVBaSue4 mHGNgxxdk5+ZLobQdflmUStCrajdWpEOtAyRgBx6Iq2t8jL64IMPxvahV3aKKAbTF2fOnGnGQc6E Guc4yLlUisH0xU8//dSMg7R9G+c4KLtxtZimD9I2Lr+3p3qu4N9deb9YOEgfPHr0qClW5Ts+3/Pj HAeZbygG0wfZ2Zqd3umwNq7FUuUqXUUUg+m6HLWRZ/Wdd94Ze61o5syZTdiS0AW67Pz582pFqBW1 XCuycJAhEpBDT+QMqbyMpnOm2t/tIlcEo+tKG9FxrYR80spgRTC6LguaEoiMuxCca8GCBc040EqR LkuXg7J7fNxjIO+XcvwMdFnOXB737vFy7du3TxGMXihnLo9z9/jju8iPHj3qRtNp2eE97t3jFg6i VqRWhFqRWhE1EJBDD2SHSFbGz507t5WXXEL38iEJXXXv3r3RjBkzRkuXLh37GMiVgkLGwYkTJ9xs OitnwuY5Xb16dSvjoBQWsgIfuurUqVPNc7pt27ZWxkGC9/x8Z8/SZXlW85yO48zlJ13z588fvfLK KzpM0Wnl+z1HZIx7DGTend2z2UkOXZZzZtNWehxnLj9twVQ690CXa0X5ZlErQq1IrQimSkAOPVB2 So27vfrkyX8mVGkZBF1VdkqNu2VWub755puJLg3QVWWn1LhbZpVr7969zc9Pay7oqtJVJ39tYxxs 2rSp+fk53ga6KkWqLBxsIxDJtWbNmmYcpHUvdFV2SuWczTbGQK5ly5Y14+DBgwduNp308OHDJhjM Qo42a0UZZ6BWpFaEWpFaEUMjIIceuHbtWvMS2rx5c2uT/0WLFjXnGEJXlTOlvvzyy9bGwezZs5uC M3RVVq1nHOzfv7+VMZCgpQSP0FXZxTRr1qzW3gW7du1qxkGKDNBVCUPy7d7WONiyZUszDlJ0hi5K l7U8o9k929Y42LBhQ/PfyIJ16KJ0u8kzms0ObdaK8t/QUQS1IrUi1IrUihgaATn0wKVLl1pdBZYr Rbb8N6Crfv7554nzMNsaB1kZnyIbdNWRI0da3TlbWvamjRx0VTrqtLljMO+ZjIO0coeuanPHYK7M OzIOLl686GbTSb///nurXdYmn7+ctqXQRTdv3mx15+zkWlHaWINaEagVwZBIw6AH0uIzL6GtW7e2 OunJOefQVWfOnGnGwe7du1sbB3PmzBmtXbvWzaaz0s4q4+DQoUOtTnpSXICuyi6pN954o/WA/PTp 0242nZUxsGTJktYD8suXL7vZdFLanucZXbVqVesB+a1bt9xwOinHYOQZ3bhxY+sB+f37991w1IpA rcjNZlAE5NADZVVwm5OerIZ899133Ww6q3RSaGuhSNoFZTdWCsLQVWV1fFuT/3K28+HDh91sOmvn zp2jl19+ubWzl0sweOHCBTebzsqu2TYXipRg8Pr16242nZVv9zYXimScZRzcvXvXzaaTSieFNheK pFaU/8aff/7phqNWBGpFbjaDIiCHHiir49tqo/jNN980Pz8FZ+iqsjq+rTaKe/fubX5+2hJBV5WO Im21Udy+fXvz8zO5gq4qq+PbaqO4Zs2a5udngSJ01VdffdVqG8Vly5Y1Pz/hC3RVOorMmDGjtQVT 8+bNa7qsCQbpsgTYbR09U2pFmYODWpFaEWpFakUMjYAceiIvuEz+M0EZ90tuy5YtzUsubYmgq1KY yg6R2bNnt1IE27BhQzMO8lEJXZUFU1m9vmDBglYmPStXrmzGQYoM0FVXrlxpntP169ePfQz8+OOP za7chCKPHj1ys+mss2fPNuPg008/Hfs4+Pbbb0evvvpqEz5Clx07dqwZBzt27Bj7ONi/f3/TrSSL UaDLDhw40IyDffv2tRaIZHEidLlWlA1FakWoFakVwVQJyKEnTp061byIPvnkk7G/5BYuXNj87N9+ +82NptPKmTdffPHF2FtmZdV9dojkoxK6LM9/xkEKtuPeITJz5szmuA07peiyP/74owmwUwT7/vvv xzoOvvzyy2Z8JSCELkvL51IEy8KOcY6DzZs3N+PgxIkTbjSdduPGjeZZXb58+djnyFkgkp99/vx5 N5pOu3jxYvOsrlu3rrVa0bVr19xo1IrUilArUiticATk0BNpb5gdTSkGf/fdd2N7yWW1fWlTCl2X lYopBs+fP3+sxeDsvso4OHr0qJtM55XWWWl/O85JT3bjOneZvigLBzdt2jTW3eOLFi1qfm5CF+i6 0mY9O/zGNQ6y6CRzjhSCnbtMH6TTWsZBWuCOaxx8/fXXTReF7Eh8+PChm0ynZeFgntXMk8d57EZZ NJhzlwUidF1ZOKhWhFpRe7Wi06dPu8kMjoAceiTnfOSFtGrVqrGtAEvgno9Iu8fpi5z7lHGwcePG sYyDgwcPNgWw7EZUAKMvdu7c2YyDrVu3jmUc7N69u2kjmveLAhh9kN/Xb731VvPcpg3uOMZBCVny Z+iDe/fuNd/xCbPHdQxTzu/MOMgiFOiDmzdvNs/s3Llzx9ZVJIXl/MzszIU+uHTpUvPM5kiycdWK MqYsGkStSK0ItSK1IoZMQA49khdRWqyP44Mvu9BLu6wE79AXmZikrc84Pviywr5M/BXA6JOskM9E PcFIdndMZxzkvMJZs2Y1P0sBjD4pK+Sz23W6O6ayOyoT/xSW07UH+uLMmTPNOEir9RwNMJ1x8PHH Hzc/K62lsyMR+iLnI+fZXbp06bTPn12zZs1EhzWFYPqkdBVJiDGdHbQZQxlL+VkJHKEv1Ipg/LWi LMRVK2LIBOTQwxdd2meV4tWLTHyyGri0EM1Hn4k/fXPr1q3mgy/PcFpevehq4DLhOXbsmJtK71y5 cmX02muvNaHei561lnakCce1VqevSnednA34ojvJt2zZ0oyjBO0m/vRRvuczDtJW9EUXi2TxbX5G 5hk6S9E3mc9moVN5hl9ksUjm1atXr25+RjopWCxF3yQcLF1AVq5c+UIdFTJ2Sq0ouxAtlqJvbt++ 3XSZUiuiZuOqFSUczzjIglwYKgE59FDaKWZVcF5SixcvblYKP++kP4WD8oI7cOCAcJzeSjvFMvFZ vnz56NChQ8+9Ij4TpZkzZzb/7smTJ91Meis7aBPq5VlOUTdnZj5vF5ENGzY0E6asBrYqnj7LWWgz ZsxonuecSf68BeG8N1asWDGxC104Tp/lbMw8y2kFml1Tz7uINjtDyuLb/PXOnTtuJr306NGjiZA8 x4ilIPy84yC7xbPApCxCf/DggRtKL92/f795hvMsZ0F5nu2pnDk+uVaUMQV9lJD8vffee+FaUb6l hOP03bVr16ZdK8q/e/bsWTeTQROQQ09ldfDhw4ebl1UpaKUY9viHX4oC2VGVlollBWRWkWX1l3Cc vsvOjhS/8lzn4y1BR/7+8XM4M9FJcWD9+vXNLsNyPlvCRei7hBnl7OSE3dkxsmPHjv/ZPZXQMOdH pXVo3gOlBeOvv/7qJtJ7CbdLyJdgZN26dc3v/cfD8oyLFIDzviiT/s8++6zp0AN9l8VOpcPOnDlz muLWnj17/qfldApk27dvb85ZLuMgC24TrECfZX576tSp5nuodFXIwqk834+H5Zk3b968eWK3bK60 ardjlr5LsF0WTZVNFemWk12xj4+D/G8ZIzmmo8wl1IoYgtRMy7ED+dZJUL5t27b/6bSTb6TslM03 U6kV5Vvq0qVLbiK9l65Q5ajW/H5///33n1gzzZw5c4bJtaLME65fv+4mMngCcui5FIRT2C2TnxKA 58MuV1n5WF6GKQxrF8fQXL58eaKdXLkSkGQMpEBcimSlDW9WAmfCBEORIta5c+cmzlyb/Lw/aRws XLiw2XWrCMyQ5HlOy/U8308aB7lKGJgrBYIEiorADElC7gQjZRdgKQznPZAxkO+jyeMjOw2zwwSG JIueSjBSrsyLy7ugFH/LlVbSOcIJhiSLYMti8uetFaVbIQzJ1atXJxaTlytHjJU58uRxkG+nfEOp FTEkmevmOL3MfZ+3ZnrixAm1IqohIIeByKqwhB1ZDZnWcnnxJTDMnzPRSQFYMM7QpZVWdo2kIJZV khkHKfymMHDkyJFmx7iWiQx98pMCbyY02T2bYkDGQf6a4m92RmUVsJaJDFme7zznx48fb577vAcy DvJeyLjI+MgxHYJxhizF3SwgTKE342Dt2rUT4yDfSfleyvvCOGDIsmAkReF0Xst8IPPjjIPMkTNv TttQHUQYuoTeWUibupBaEbUqNdMcH5BNRhkH+TbKOMgO2tSKdNJhyCbXip5WM82CEgtEqI2AHAAA AAAAAIAqCMgBAAAAAAAAqIKAHAAAAAAAAIAqCMgBAAAAAAAAqIKAHAAAAAAAAIAqCMgBAAAAAAAA qIKAHAAAAAAAAIAqCMgBAAAAAAAAqIKAHAAAAAAAAIAqCMgBAAAAAAAAqIKAHAAAAAAAAIAqCMgB AAAAAAAAqIKAHAAAAAAAAIAqCMgBAAAAAAAAqIKAHAAAAAAAAIAqCMgBAAAAAAAAqIKAHAAAAAAA AIAqCMgBAAAAAAAAqIKAHAAAAAAAAIAqCMgBAAAAAAAAqIKAHAAAAAAAAIAqCMgBAAAAAAAAqIKA HAAAAAAAAIAqCMgBAAAAAAAAqIKAHAAAAAAAAIAqCMgBAAAAAAAAqIKAHAAAAAAAAIAqCMgBAAAA AAAAqIKAHAAAAAAAAIAqCMgBAAAAAAAAqIKAHAAAAAAAAIAqCMgBAAAAAAAAqIKAHAAAAAAAAIAq CMgBAAAAAAAAqIKAHAAAAAAAAIAqCMgBAAAAAAAAqIKAHAAAAAAAAIAqCMgBAAAAAAAAqIKAHAAA AAAAAIAqCMgBAAAAAAAAqIKAHAAAAAAAAIAqCMgBAAAAAAAAqIKAHAAAAAAAAIAqCMgBAAAAAAAA qIKAHAAAAAAAAIAqCMgBAAAAAAAAqIKAHAAAAAAAAIAqCMgBAAAAAAAAqIKAHAAAAAAAAIAqCMgB AAAAAAAAqIKAHAAAAAAAAIAqCMgBAAAAAAAAqIKAHAAAAAAAAIAqCMgBAAAAAAAAqIKAHAAAAAAA AIAqCMgBAAAAAAAAqIKAHAAAAAAAAIAqCMgBAAAAAAAAqIKAHAAAAAAAAIAqCMgBAAAAAAAAqIKA HAAAAAAAAIAqCMgBAAAAAAAAqIKAHAAAAAAAAIAqCMgBAAAAAAAAqIKAHAAAAAAAAIAqCMgBAAAA AAAAqIKAHAAAAAAAAIAqCMgBAAAAAAAAqIKAHAAAAAAAAIAqCMiB/2Pv7mG9qPL/gW8WQUERQVnx CSUYZQkEDYanSDDysEskPBiMRHSzBQUFhQUFBQkFBQWFBQUFBQUFBQUFBQUFBYUFhQUFBYUFBQWF hYWFxfx/7/nn3Nw1K1zu/c5mZs7rlUzQXb0mkzl35nze53wOAAAAAAAAVEFADgAAAAAAAEAVBOQA AAAAAAAAVEFADgAAAAAAAEAVBOQAAAAAAAAAVEFADgAAAAAAAEAVBOQAAAAAAAAAVEFADgAAAAAA AEAVBOQAAAAAAAAAVEFADgAAAAAAAEAVBOQAAAAAAAAAVEFADgAAAAAAAEAVBOQAAAAAAAAAVEFA DgAAAAAAAEAVBOQAAAAAAAAAVEFADgAAAAAAAEAVBOQAAAAAAAAAVEFADgAAAAAAAEAVBOQAAAAA AAAAVEFADgAAAAAAAEAVBOQAAAAAAAAAVEFADgAAAAAAAEAVBOQAAAAAAAAAVEFADgAAAAAAAEAV BOQAAAAAAAAAVEFADgAAAAAAAEAVBOQAAAAAAAAAVEFADgAAAAAAAEAVBOQAAAAAAAAAVEFADgAA AAAAAEAVBOQAAAAAAAAAVEFADgAAAAAAAEAVBOQAAAAAAAAAVEFADgAAAAAAAEAVBOQAAAAAAAAA VEFADgAAAAAAAEAVBOQAAAAAAAAAVEFADgAAAAAAAEAVBOQAAAAAAAAAVEFADgAAAAAAAEAVBOQA AAAAAAAAVEFADgAAAAAAAEAVBOQAAAAAAAAAVEFADgAAAAAAAEAVBOQAAAAAAAAAVEFADgAAAAAA AEAVBOQAAAAAAAAAVEFADgAAAAAAAEAVBOQAAAAAAAAAVEFADgAAAAAAAEAVBOQAAAAAAAAAVEFA DgAAAAAAAEAVBOQAAAAAAAAAVEFADgAAAAAAAEAVBOQAAAAAAAAAVEFADgAAAAAAAEAVBOQAAAAA AAAAVEFADgAAAAAAAEAVBOQAAAAAAAAAVEFADgAAAAAAAEAVBOQAAAAAAAAAVEFADgAAAAAAAEAV BOQAAAAAAAAAVEFADgAAAAAAAEAVBOQAAAAAAAAAVEFADgAAAAAAAEAVBOQAAAAAAAAAVEFADgAA AAAAAEAVBOQAAAAAAAAAVEFADgAAAAAAAEAVBOQAAAAAAAAAVEFADgAAAAAAAEAVBOQAAAAAAAAA VEFADgAAAAAAAEAVBOQAAAAAAAAAVEFADgAAAAAAAEAVBOQAAAAAAAAAVEFADgAAAAAAAEAVBOQA AAAAAAAAVEFADgAAAAAAAEAVBOQAAAAAAAAAVEFADgAAAAAAAEAVBOQAAAAAAAAAVEFADgAAAAAA AEAVBOQAAAAAAAAAVEFADgAAAAAAAEAVBOQAAAAAAAAAVEFADgAAAAAAAEAVBOQAAAAAAAAAVEFA DgAAAAAAAEAVBOQAAAAAAAAAVEFADgAAAAAAAEAVBOQAAAAAAAAAVEFADgAAAAAAAEAVBOQAAAAA AAAAVEFADgAAAAAAAEAVBOQAAAAAAAAAVEFADgAAAAAAAEAVBOQwInfv3m0uXrzYnD59ujl27Fh7 nTlzprl06VLz8OFDN4gq3Llzpzl//nxz8uTJ5t///ndz4sSJdhxcvXq1efz4sRvE6P3+++/NrVu3 2nHw/ffft+Mgf549e7a5fv1689tvv7lJjN6vv/7a3Lhxozl37lz7Hsg4yHshf3/z5s12nMDY5fv/ 2rVr/zEOTp061b4f8r0ENXjw4EFz+fLldj6Q+XHGQebLFy5caH766Sc3iCrcu3evrQupFVGz1Ezz uz/fQhkDx48fb8fBlStX1IqowvRa0X+rmWYODbURkMPA/fLLL+0kZ8WKFc1f/vKXJ14fffRRG6Ar CjM2KXxlgvP6668/dRx8+umnbWgCY5Mi75EjR5oXX3zxiWPg+eefbw4ePNgWCGBsbt++3ezbt++p 4yD/fwoCeX/A2CQU/+yzz9rf908aB6+88kpbFHv06JGbxqhkvpvi77p165p58+Y9cRy8/fbb7SJC RWHGJs90Qo/3339frYhq5Rsni8Xfeuutp46DLVu2tN9QMDb3799v575PmyM/99xzza5du9oQHWoh IIcBy0r4JUuWtC+x+fPnN6tWrWq2bdvWFoYPHz7cXl988UWzefPm5s0332z++te/Tk1+BCOMQSbw mfSXj7wXXnih+fvf/95s3769OXDgwNQ42LNnT/vcL1u2bGoc/POf/2x+/vlnN5HBS/ErAUcmMyX4 W7t2bbNjx47m0KFDU+Ng9+7dzYYNG5qXX355agL07bfftgutYOhS/Mr3TwlCli5d2v7e37lz59Q4 +PLLL9vQMOMj74uyYCSr53VWYAxS/Epxt/yOX758efPxxx+3v//z/GccZDzkO+mDDz6YCtAzn0iY KBhhDFLU/fDDD9tnO9/9CUU++eSTdl5cvon279/fbN26tXnvvfemvp+y0FYwwlhkJ2AJBPOMp1aU Z356rSh/nVpR/rkyDtasWdP8+OOPbiCjkG+bUjPNN08Wi2TDxPRaUepCGzdubL+ZSq0o82iLaBmD zHEz1y2/4xctWtR+I+UZnz4OMlfI3LmMl1zZVGERLTUQkMNAX3B5UZWPvEz4jx492q4Ge9KVwlg+ CPPRl5fjDz/84GYyWPlQK0XgBIKZ6PzrX/966jhIQWzlypXtv/fSSy/ZTc6gJQxJIasEHAn/ZjIO UggoHRdWr16txSiDll3j5XlOkTcF36eNgYyTvDfyHsi/l28pi6YYsrQHLQs/8ns93/1PGwffffdd G46kWFYWD2oxypBl4WzmuZnvZtHsV1999dRx8M0337RF4QULFrTjIF2pLBZhqPLs5rnOs5xFg3m2 84w/bRx8/fXXbccFtSLGIAvAMx8oNZ/Z1IpSY8pCExiqzG1LrShdo2ZTK8qfmWvDmAnIYWCyUzAv tbyo0lZ9JpP+P15ZGVYKaCY+DFHC8Uz28wxn50faSj/rOMgkKZP/LDIx8WGIEo7n+c84SBF4Jgul /nhltXwKYQnXdRZhiLJTMN80+X2eLjozmfRPvzJusquq7JoSkjNEOU+zfNN8/vnnz/wuSDBSjmvK 95HOIgxRzpQtocbevXufeRxkUUm6TeVnZDeVkJyhyTOb7lClk052Bz7rOEgwUmpFOcoPhibfMFn4 OolaUS61IoZokrWifFdpuc6YCchhYMpq4LRMn80LrlyZLJWJjx20DG3inzNxyg6pZw1Dpl9pvZ7j CTLxEQ4yJFksVVYDr1+/ftZjIFda7Wbik1XFDx8+dHMZjHv37rW7QvL8ppX6XMZBacebziRCEYbk 5s2bU+F4WkjPdgzke+qdd96ZCgdhSC5dujQVjs+ke8KTdpOnzW5+VlqSwpAk0C7h+GxCwXLlKI5y JFMWYMFQqBVBN7WibKhQK2KsBOQwIDkTLS+41157rW2JOJeXXK4U0fKx9+qrr9opwmDkHKmMgxRx 5zLhKVd2WuWDLx+QQhGGImeOl9XAcx0DuTZt2tT+vBQUYAjy+7p0EklnnUmMg7LK/uzZs24wg5AC WI4VyHfMXMLx6S3XSziYlu0wBOn8kcJtgowEe3MdBwnJSzh4584dN5hByLnhqe1kkchcwvFypT11 WrTnZ+qug1qRWhFqRWpFjJWAHAYi547n/PBMUCYx8Z/eMiUvuu+//95NpvfSWj0FsHQ/mM3xAk/b OejIAYYg54XnXZCxMJdOIn+8ErJkHGifxRBcvny5fV7zbTSpMZBQJGcxp7isGMwQZIdrxkEWi0xq HGT3bYLGvBMsoGUI0vGgHA8wqXGQFu0JRdKmVyjCEJSW0mmRPqlxsHnz5vZnpm079F2+WdSKUCvq tlZ0/fp1N5nREZDDQKS11SRXgE3fKZJCcF6gjx8/dqPptVIITgFgkuMgZ2+mGJzuDFmMAn1WCsGT 2jVbrv37908Vg6HPElZkt3e+XSZZAJteDLZwkL7Ld3uKwFnUMckCWK5169YpBjMIOWoj74KcHT6J 3YL/rauIYjB9lyPzyq7ZLmpF+dkZa9Bnp06dUitCrajjWlEW5cLYCMhhILISOC+5Se4eL1dpUZrd WNBnWb2bVm/Z5TfpcZBdiBkHt2/fdqPprQSDKVTlmnQhONeKFSvacWD3LH2WNqJ5TletWjXxMZCg MUWwd999165Beu3q1asTOVvwz3aRpwi2Y8cON5peO3fuXDsOtm7dOvFxUObf+Wvos+PHj7fP6u7d uyc+Dkpr3TNnzrjR9FraoKsVoVakVgTPSkAOA5DzBcvK+Em/4HIldM9LLudMQV/dv3+/fU5XrlzZ yThIQSE/P+f1QF/dvHmzfU7Xrl3byThIgTk/P+e3QV+VHSI5F7CLcZDgPT//7t27bja9lTNm85xm R0cX46CcRa7DFH22ZcuW9jntIhDJtXDhwuaVV16xYIpeS2iRjiJdBCKlVpTOIqBWpFaEWpFaEWMj IIcBKDulJt1effqVCVVWRUJflZ1Sk26ZNf3s2eyW2rVrl5tNb5WdUpNumVWuAwcOtD//2LFjbja9 VXb1JSDsYhyUNutXrlxxs+mt7JRasGBBJ4HI9Dbrd+7ccbPprcxhly5d2tkcubRZf/jwoZtNLz16 9KiT9up/rBVlwwaoFakVoVakVsTYCMhhAHLuWV5C27Zt62zSk1XHS5YscbPprZyDmXGwZ8+ezsbB 4sWLnalDr+Vc5IyDtL/tahzk5x88eNDNprfye/qll17qbAyUAN75y/RZdrW+/vrrnY2DTz/91PnL 9Novv/zSPqOrV6/ubByUo8h++uknN5xeyrOZZ3TDhg2d1ory38iYA7UiUCuCMRGQwwDkbPC8hFKo 6nrSA32Vc8/yjCa46GocJHDJThHoqzIpOXz4cKeTnqw6hr7K7+n/RUDuvE16PZH/v2c03+9dB+SZ h0Af5QzMPKPpgtZ1QO7cWfoqz2ae0TyrXdeKnDuLWpFaEWpFakWMbl7tFkD/2UEOVgVDWBUMdpBD 2EFO7ewgBzvIQa0I1IpgLgTkMAD/izPIFy1a5Axyeq3rc6WOHj3qXCl6r+tzpQ4dOuRcKXqv6zPI t27d6gxyeq/rM8jXr1/vDHJ6r+szyFetWuUMcnrtf3EG+cKFC51BjlqRWhFqRWpFjJKAHAYgK3Uz IXnttdc6eclldVlecvv27XOz6a179+61z2naWnUxDrLaOD//xIkTbja9dePGjfY5XbduXSfjIJ1K 8vPPnz/vZtNbJ0+ebJ/TnTt3djIOshsxP//u3btuNr2V9ol5Tg8cONDJOMju9Pz8x48fu9n0VsKQ hBbffPNNJ+PgxRdfbLs1/P777242vZU6UULsLhZMlVpR5h6gVqRWhFqRWhFjIyCHgShtDrs4S2Tj xo3tz75w4YIbTa+9++67zfz585vvvvtu4uPgww8/bMdBPiqhr3799dfm+eefb15++eVOJj1vvfVW Ow5SZIC+unXrVvucfvDBBxMfA3m/ZFduwkGBCH126dKldhx8/PHHEx8HX331VRs6JnyEPjt9+nQ7 DrZv3z7xcfDFF19Mzb+hz7799tv2Wd27d29nXXWyOBH6LOG4WhFqRWpF8KwE5DAQ5UydnHkzyRdc Vhnn5Zkd6lrH0XflTJ0sGJnkOMiuk3xIZvV9Piqhz3LmU8ZB2kxPeodIApG8ZwSD9Nlvv/3WvP32 2+3v7UnvGiwLEo8fP+5G02tpq5v20kuWLJn4rsFy7nJaNUKf5fzlzGPfeOONiReCc/xYxkFa90Kf Xb9+vX1W88x2USvKz86xf9BnpcOUWhFqRd3VirI7Xa2IsRGQw0CkGLxixYr2w+zrr7+e+IpgZ4gw BFnEkVaHixcvbs+BmvQ5m2fPnnWT6b20fU4x+G9/+1sn52xaGc8QlN2z+f09yd3jaaWb8fXgwQM3 md4rCwfzPT+pcZB5RuYbr776qvbqDEIpBu/evXti4yBHF6QQvGbNGoVgBiELm/LMTvLYjeldDKHv cjRlFg2qFaFW1F2t6MqVK24yoyMghwG5fPly+0LKrqlJ7BTJCrC0Ec1H5M8//+wGMwhnzpyZaGvd tE9MMSFnzloRzFDk2Z1ka90dO3ZMrbhXCGYIsnAwwcUkV8iX9omnTp1ygxmEBNg5DiDf84cOHZpo +8SLFy+6wQzC/fv32wW0ixYtmshC8syzs1Mw4+DmzZtuMIOQ42cSiixbtmwi4WBqRelSkp+ZwAXU itSKUCtSK2KMBOQwMLt27ZpqnzWXkDxnC7700ktWgDE4+SBLW588uxs2bJjTh97+/fvbiX9+VooK MBRZIZ+uIpPYObhnz562+JWxkCIzDEXafebZzW7Xffv2zWkcpICQ8ZTQPeE7DEXaP+fZzY6pBBpz GQcpKOdnZb6hAMaQ5DiAPLsJB48cOTKnTiLvvPOODmsMUo6HybP75ptvzukc5iw0KYtE7JplSNSK oJtaUebbakWMlYAcBvii++STT9oXXVqczGZ1cD70sms8P+P06dNuKoOTVutZxZtneO3atbNaLJIP vYULF7Y/I616YWhy7mZa4OYZznthtquBM+HJdfv2bTeVwbl27drUpD2/12ezU7C0TszOWa3VGaIE GHmGs/h1NotFMp8o31Vp06u1OkOUQDvP8NKlS2e1WCTBeumgkEUiFksxNHlm8w7IM/zGG2/MqqNC upGUc8dPnDhhsRSD8+jRo6muUGpF1GrStSLH8DFmAnIYoITkW7ZsaV90Cbo/++yzGX30ffPNN23R Ky+3/Ls5t9CEh6HK6sV0UsiznBXuM22xm0JBJkpplZWxoIUoQ3bnzp2p1cHZLTLTYCSF43KOVN4j WogyZNlBm/a6eZ5TEEuXnJmMg7w3yg6pHF+TQgIMVXbQ5rsm3zfZNZXv/pmMg507d04tnM2uK8cu MVSZ1ybkzrM8f/78tiA8k8XkmUenbWhatAvHGbq0gS5dB/NM59meSa0oO843b96sVsQoZENF2Vi0 fPnyWdeKzp8/72YyWJnbzrVWlC4KmWvDmAnIYcAFgOz+LhOYrPJNMSwrHacXxPKBl8JXWiZmd1X+ 2ZxVmB1XMIYCQJ7zefPmTbVVzEQoZ0VNbyt3+PDhtjiwcuXK9pzOUgROe14YuqySL7tFShFg06ZN 7f82vSCWic62bdva3VGZ9JdzpIQhjEEWTWURYJ7rfBulRW6e7wMHDkyNg/yZLjopAOd9UcZM3hF2 zDIG6QTy3nvvTQWEKW5t3779P3bT5vto7969zcaNG6eC8XxHZaeg8zUZg8uXL0892ynsZuFUFpRP 302b+XLmzZkPlAVWmSsnDBEKMgZZNFXqP3nG0y1n9+7d/3EEQf46/1vGSFkgkrGjVsQY5Hd5vm3K 9366i+RIpYTl0xdPZWFtdsrmm6nUitJVR3c1xiBz3IMHD06NgywO/28108wVMmeYXivKP3fv3j03 kdETkMPApRVoJjYlKH/SlfYqp06dUvxidLKLNoWvp42BXCkc//DDD4pfjE7aXpWV8k+7EiRmJbBx wNgkGMk54jMZBwnQFb8Ym+x8TTBSdow87UqhWPGLsUnHtQQjOXbgaWMgIXras1swyNhkF22Cj3KO 8kxqRRk7MCb5xklAOJOaaTpK5RvKHJmxuXXrVjv3ncncIJ0602nTOKAWAnIYiYTeCTtOnjzZfPvt t21YmNZa+etMdFIA1iqOscuEPuFICmLZEZhxUNoI5XzOu3fvGgeMXnaUZ0Jz/PjxthiQcZA/U/zN zihnLFODPOcXLlxon/u8BzIO8l7IuMj4SNEYxi6dclLozThIEF7GQb6T8r2U9wWMWYq7KQqn81rm A5kfZxxkjpx58/Xr1y0eZ/Qy/81C2tSF1IqoVamZ5viAbDLKOMi3UcbBmTNn1IqoQqkV/VnNNAtK BOPURk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DASv/76a3Pt 2rXm1KlTzbffftvs2rWrvf797383p0+fbu7cudP8/vvvbhSj9ssvvzRXrlxpTpw40Rw+fLj57LPP mn379rXj4Ny5c83du3eNA0bv0aNHzaVLl9pxcPDgwXYc5M9jx441P/zwQ/Pzzz+7SYxenvMLFy40 x48fb98DGQd5L+TvL1682I4TGLt895w/f/4/xsGRI0fa90O+l/LdBGOW7/7bt283Z86caecDmR9n HGS+fPLkyeb69evtPBrG7Lfffmtu3LjR1oXUiqhVqZnmd3++hTIG/vnPf7bj4OzZs2pFVGF6rei/ 1Uzv37/vJlEdATkM3IMHD9pJznPPPdf85S9/eeL12muvtQG6IgBjk0l9JjgzGQfvvfdeG5qY/DA2 KXxt2bLlqWMg10cffdQWCGBsEvqtW7duRuMgBYEEJzAmCUISiud7ZybjIEWxe/fuuXGMShZ/pPj7 yiuvPHUMvPDCC+0iwocPH7pxjEqe6YQeL7744oxrRRZOMTb5xsli8eeff/6p4+Dtt99uv6HUihib W7dutXPfmcwN3n///TZENw6ohYAcBiovqqyEL4Hgyy+/3Kxfv77Zs2dPuxoyE6FcX3/9dbNz587m gw8+mPogfP3119vV8jB0WeyR53zevHnts71s2bLmk08+afbu3dscPXp0ahx8+eWXzaefftqsXLmy WbBgQfvPJkD58ccf3UQGL6uAE3CUCc3y5cubTZs2NV988UXz3XffTY2DQ4cONdu2bWvefPPN5q9/ /Wv7z2Zc2FHOGGS1exZ+5LnOt9E777zTPt8HDhyYGgf/+te/2rGS8ZH3RRkzWT3/+PFjN5HBy4KP EozPnz+/WbVqVbN9+/b293+e/4yDjId8J3388cfNkiVLpsZMwkSLaBmDy5cvN6+++upU+P3hhx+2 ReHMi8s30TfffNPs3r27nQ+U8DBzZcEIY5GdgOXZzp+pFeWZn14ryl+nVpQxsmjRovafzXvBIlrG IL/L821TaqZLly5t5wrZNT69VpR5wI4dO9pvplIrWr16dbsJA4Yuc9w849MXQ23cuLGtFU0fB5kr ZO781ltvTdWKUlu1iJYaCMhhgLKqt+wSzAQmE/5S9HrSlUJAPgjLB+L333/vZjJYCUOysrF85JX2 WE+7Uhxbu3Zt+9GXsZBWuzBUmbhn0VPGQYLv0h7raVcWjaQIUN4jN2/edDMZrKtXr04VgVPk/eqr r2Y0DvLeyPsj/16KAT/99JObyWAlDMl3Tb5vNmzY0H73z2QcJBwpQXnCQoumGKqEIXmmywKRFHan F3//7Mo8OkXhEhCmK1U6McAQZaFTnuE8y3mm82zPpFaUxVObN2/+j1qRxSIMVbon5B1QFo/PtlaU RVMwVJnbzrVWlMWDmWvDmAnIYWCyU7C0Ds0LayaT/j9e+/fvb3ecC8kZqoTj7777bvsMZwIzfZfs TK90W8iukvyMnMsMQ5NwvOyQSgFgJsWvP15ZLZ/Jfy4hOUOUnYJ5fjN5z+/1Zx0DGTflu2rFihVW yTNIOU+z7BKcafFr+pX5RHZL5WesWbOmnW/A0OTYsbJLMMXdZx0H2U2bxVL5GVmMrqMCQ5OFHSUc zzfN9K4JM72yi7DUijKmhOQMTRb6lW8atSJqNelakZCcMROQw8Bk5WM5E2Q2L7hyZXfVSy+91P6s FJdhSBP/0kY3O6RmOwbKYpEy8cmZPDAUCS/KauCtW7fOaRykAJBJT8ZCFp/AUKSddAnHZxMKTr/S brqEg0IRhiTf8Xl2Fy9ePKtQcPqVI5nys9KdCoYkR4+V45amt5B+1itBSo7oyM/K38OQlA4K2Sk4 m1Bw+i7a0mEnYwuGQq0I/n+tKIukJlkrynxbrYixEpDDgKQVdGkDOpdwfHrblLSfy26TtCCCITh1 6lQ7DlLEnesYyJWzd9JCK+NKKMJQpPibcZBQbxLjIKuDy+piO0UYghTASieRmbZNfNqV9uy66zAk OVcw7dHzPZ9df5MYB2UHrR1TDEU6f6Rwm3bSMz1i42mdRRK0Zxxcv37dDWYQ0gmqdFCYTZfB/1Yr KuGgI2hQK1IrQq1IrYixEpDDQOTc8XyUZfI/m1ZZf3ZlNVlpnwV99+DBg3ZBR7ofzPRszZlc69ev b8fB6dOn3WR6L7tm582b156nNonFUuUq50xdu3bNTab3Lly40D6v+f09qTGQ3VZ5v2SVvFbrDMGx Y8cmsjvkjzsHM99I8J4AHvqutJTevXv3xMbBgQMH2lAkXducR07fJbBIB5w8s3l2JzUOcn55xla6 9EDfZdesWhFqRd3Wii5duuQmMzoCchiIc+fOtS+jtAua1AuurJAvZ0zlrB7os+PHj7fPaibrkxwH mUClGJzJVBajQJ+VozYmtWt2+k6RFNZSYLMymD5LWJG2cfm9PckC2PRisNa69F26P2UxR4LsSRbA cpX2pFrr0nc//vhj+6y+8cYbEx0DuRKOO46MIcjZsOUYvq5qRTnPFvrsxIkTakWoFXVcK8p7Rq2I sRGQw0DkIy8vo0m0jfvjtXHjxvYFmt1Y0Gdpp5vJyVzOVHtaa90bN2640fRWWruVnX2THgPTW+va PUuf5RzAPKf5vT3pMZD3y4IFC5rXX3/d5J9eyw6OjIN8x096HGS+kXlHWilCn2VHX8ZB2n9Oehyk tW5+9uHDh91oei3dAPOs5pmd9DgoHQdPnjzpRtNr7733nloRakVqRfDMBOQwAFmlmB0iKdZ28ZLL pL+sMIO+ykdYntPVq1d3Mg7KSsvsUoe+yqQ8z+mGDRs6GQdl92y6lkBfpUib53TPnj2djIOyazA7 E6Gvyvd7dnR0MQ7SpSE/Py1Loa+yiCOLOboIRHJlx2AuC6bos1dffbVtLd1lrSgdpkCtSK0ItSK1 IsZGQA4DkHZWeQmtXbu2k5dcroULF7YrLqGvrly50o6DTZs2dTIGjh492hbYPvvsMzeb3jp79mw7 Dj7//PNOxsGhQ4e0l6b3ynmzk26v/sfdUtrq0mdZyPHCCy9MvL36H8/czFmG0FdZRL5s2bLO5sjl zE1HkdFXOW4jz+jKlSs7rRXlvwFqRWpFqBWpFTE2vnBgAK5du9a+hLZt29bZpCe7RLLqGPrq/Pnz ne4YzLV48eJm3bp1bja9Vc5W62rHYK78/H379rnZ9FZ+T2dHX1djoOwSyXsH+ipjoKvuUtN3iWQe An30+PHjTncM5vroo4/a/8bdu3fdcHopz2aXOwandxTJmAO1IlArgjERkMMAZAdTXkIpVHU96YG+ OnPmzNRRAF2NgxSbdVKgz8qkJO0Ou5z0WB1Pn+X39P8iIM97B3o7kf+/ZzTf710H5Dop0FfZ1Z1n NN0Uug7IdVKgr/Js5hnNs9p1rUgnBdSK1IpQK1IrYnTzarcA+q+cI5KWn1295LIDJWdXQV9duHCh HQe7d+/udNKTswyhr8rZy2lv1cUYSKveMqmCvsrv6UWLFnX2Lsjuk4yDvHegr1577bVm+fLlnY2D dK7KOMg8BPro119/bZ/RtEHvahxkV27+GznfFvqonL2cYzG6rBXlv5ExB2pFoFYEYyIghwEobbM+ /PDDzj72cobhmjVr3Gx6qxw1sHHjxk7GQM6yzblSWXUMfVXax+3YsaOTcXDgwIH25x8/ftzNprfS 1i3P6ddff93JONi8eXP7869evepm01tp8zl//vzOziDPz884+PHHH91seiuBxZIlSzqbI2e3YMbB o0eP3Gx6qRw18NZbb3VaK8oFakVqRagVqRUxNgJyGIDffvutef7555ulS5d2+pI7cuSIm01vpaXb vHnzmnfeeaeTcbBz5852HJw6dcrNprdKG8W///3vnQaDFy9edLPprdJGMe3dugxE7t+/72bTW9PP AexiHGSH+nPPPWfHIL2W90CZx3YVDKa9NPRZvlsWLFjQyYKpUivasmWLG41akVoRakVqRYyOgBwG Ii1M8iLKBKWr1nF2StF3WRGclbtZwTvpcbB69Wo7pRiEHIeR9tJdFMFKC0U7peiz0k40BeFJj4Gj R4+2BbZ07YE+K0cwZaf3pMfBl19+2X5v/eMf/3Cj6bXSVjdF266O27BTir4rbXUT4k16HKSldH72 uXPn3Gh6Lc+qWhFqRWpF8KwE5DAQV65c6WQl2Hfffde2psv1yy+/uNH02tmzZ9txkMnPJMdB2vRm 1X3Clt9//92NpteOHTvWye7Z/fv3t0WF/Fzou4SC2d361VdfdbIy/vTp024yvZad3a+88kpbBMvC ji7aq1+6dMmNpteyazDvgmXLlk28GFy6idy6dcuNptfu3LnTPquT3j2bWtGLL77YjjFddei7LOJQ K0KtqNta0aeffuomMzoCchiIfIiVYvChQ4cm9pLLjlyFYIYiiziyIjLtDid59mx2CioEMxQPHjxo j91IMDLJUCRnF1oZz1Bcv369fV7ff//9iZ4vuHjx4vY824cPH7rJ9F5ZOPjRRx9NdPd4CsEZW9qr MwSlGJyi7aTGwd69e6cWDQpEGIJdu3a14yBnJE960aAuCgxBjqbMDle1ItSKuqsVWTTIGAnIYUBu 3rzZvpCWL1/eruad6wvuiy++aAP3vOjsHmcoct5NWSE/iZ0in3/+eVsAy0pjBTCGIuefTbKryKZN m9qfd/DgQTeXwch5mJNcIV92C/7www9uLoOQYnCC7HzH5Lt+ErsF//a3v7XjIItQYAjS6jMLaOfP n98u8JjEYqkUljNPvnv3rhvMIPz0009tKJLOgEeOHJnzONi3b187BrKDPIELqBWpFaFWBGMkIIeB KedLvfnmm3NaDZazzLOyMpMeuwUZmnyYZRzkLKi5THxytmCKaZn4axvHkGSCXsLB9evXz2nCs337 9nbi/+677zaPHz92cxmM7PJOKJLnd67nbpbdISkIK4AxJAnwEorkmktInu+pFJQzDk6cOOHGMig3 btxon918088lJE84nsXo+Vnnz593YxmUCxcutM/u0qVL5xSSp2Phyy+/3P6sa9euubEMiloRteui VpSNdWpFjJWAHAb4okvxNi+6N954Y1Znb+7evbtZuHChNkEMVlp+ZhVvnuHs+Esx61nHQdowZoFI CsrpzgBDk3Cw7HjN6uDZdBbJMRuZ8KSltIk/Q5RFfuV8zG3btj1zISyLDVetWjXVptrEnyG6cuXK VEie3U6zOV9zxYoVU+15szMdhqYcOZAdtGmRPpvjBXKWeX5G/t5iKYYoz26e4TzL2RTxrOMg74Bs pNBRh6HKN0xqPWpF1Cy1onSZmlStSEcdxkxADgN1+PDh9kWXD7YEhTPZTZ5Jf2nDmI894ThDlmMB yqrIhCOZxMwkGNm/f3+zcuXKqQLa7du33UwGPfFZs2ZN+zxn4pJW0zMZByl+5Yy2srpe60SGLG1F S7iX1e1ZSDiT3bJ5b+Q9kH8v7xPhOEOWlugl1Mjv9Znsok2xLGfMLlq0aKqDgnPHGbJz586189zM d1MQnsli8oQnWSC1YMGCdhx8//33wnEGLWeG51meN29e+2zPJCDMQql169apFTEK+R1edpLnW382 taLUmNKdBIYqNdMSkufomNnUijLHFo4zdgJyGLBMWhKI5KWV1j8phmX3VD7qEqDnSqvFFL7Skj2T nbJDSlt1xjLxOXPmTDt5ybOdwnCKYTt27Ghbw5VxkA+8PPdZSV/GQf63n3/+2U1k8BJmpB1uilll Mr927dp2ApSApIyDtInbsGHD1HsjV9ovZuIEQ5czaEuHndJeNL/303q9jIP8md21KQCXIDELDXN8 jR2zjEE6gZTFg7nSKvrjjz9uf/+Xd0G+j9IuMccK5PkvC6zSTlooyBjcunWrnRfn2S5tQbOgPPPi Mg4yX868ObsLy/dTisHaSTMWV69enQo48oynW87WrVvbb6UyDvLX+d8yRso4yMJbtSLGIt82pVaU b54PPvigDcvTXaGMg3QcyU7ZfDOVWlHqSbqrMQaZ42bhX/kdn0Wx/61mmrlC5gzTa0VZZJI5Noyd gBwGLsFIPvrKzqknXSkIZ6Kk+MXY5KMtK+Wnf8z92ZUJ0Z07d9w0Rie7wBN4lyLAn10pDmQSZNLP GGU3eRZAleDvz66Mk6yQTxcGGJsEhAnKs3vwSeMg300pmlkoxdhkvpvF5KXLzpOut99+u20lrXsC Y5NgJM92OZJJrYga5Rvn9OnTUwtGnnRlMZWW6oxR5rzHjh17aq0oQfquXbsslKIqAnIYkbzALly4 0H78peibl1/++uLFi3bKUo20TM+ikewIzDjIztrsMs/5nNrnUoMUtjKxT5vRBB8ZB/kzZ3NmZ5QC MDXIc562iHnu8x7IOMh7IeMi48OOcWqQYlgCj4yDLCQs4yDfSfleEoRQgywgTFie+UDmxxkHmSNn 3pxFVVCDe/futXUhtSJqlpppFo2cOnWqHQf5Nso4uHz5sloRVSi1oj+rmVo0S40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wP9r7/5hvajyNoBvVFBxxT/IusCyq9EAuhLWYATMEgyCkWAEjQajaLagsLCgsLAwoaCg 2IKCgoKCgoJiCwoKCgoKCwoKCgoLCwoLiy0sKCws5s1zknPfnwoLl/ubZGbO55NM1lW5JpM5d+Z8 n3O+BwAAoAkCcgAAAAAAAACaICAHAAAAAAAAoAkCcgAAAAAAAACaICAHAAAAAAAAoAkCcgAAAAAA AACaICAHAAAAAAAAoAkCcgAAAAAAAACaICAHAAAAAAAAoAkCcgAAAAAAAACaICAHAAAAAAAAoAkC cgAAAAAAAACaICAHAAAAAAAAoAkCcgAAAAAAAACaICAHAAAAAAAAoAkCcgAAAAAAAACaICAHAAAA AAAAoAkCcgAAAAAAAACaICAHAAAAAAAAoAkCcgAAAAAAAACaICAHAAAAAAAAoAkCcgAAAAAAAACa ICAHAAAAAAAAoAkCcgAAAAAAAACaICAHAAAAAAAAoAkCcgAAAAAAAACaICAHAAAAAAAAoAkCcgAA AAAAAACaICAHAAAAAAAAoAkCcgAAAAAAAACaICAHAAAAAAAAoAkCcgAAAAAAAACaICAHAAAAAAAA oAkCcgAAAAAAAACaICAHAAAAAAAAoAkCcgAAAAAAAACaICAHAAAAAAAAoAkCcgAAAAAAAACaICAH AAAAAAAAoAkCcgAAAAAAAACaICAHAAAAAAAAoAkCcgAAAAAAAACaICAHAAAAAAAAoAkCcgAAAAAA AACaICAHAAAAAAAAoAkCcgAAAAAAAACaICAHAAAAAAAAoAkCcgAAAAAAAACaICAHAAAAAAAAoAkC cgAAAAAAAACaICAHAAAAAAAAoAkCcgAAAAAAAACaICAHAAAAAAAAoAkCcgAAAAAAAACaICAHAAAA AAAAoAkCcgAAAAAAAACaICAHAAAAAAAAoAkCcgAAAAAAAACaICAHAAAAAAAAoAkCcgAAAAAAAACa ICAHAAAAAAAAoAkCcgAAAAAAAACaICAHAAAAAAAAoAkCcgAAAAAAAACaICAHAAAAAAAAoAkCcgAA AAAAAACaICAHAAAAAAAAoAkCcgAAAAAAAACaICAHAAAAAAAAoAkCcgAAAAAAAACaICAHAAAAAAAA oAkCcgAAAAAAAACaICAHAAAAAAAAoAkCcgAAAAAAAACaICAHAAAAAAAAoAkCcgAAAAAAAACaICAH AAAAAAAAoAkCcgAAAAAAAACaICAHAAAAAAAAoAkCcgAAAAAAAACaICAHAAAAAAAAoAkCcgAAAAAA AACaICAHAAAAAAAAoAkCcgAAAAAAAACaICAHAAAAAAAAoAkCcgAAAAAAAACaICAHAAAAAAAAoAkC cgAAAAAAAACaICAHAAAAAAAAoAkCcgAAAAAAAACaICCHCfjll1+6S5cudV9++WW3ffv27i9/+Uv3 0EMPleu5557r/vnPf3bHjx/vrl+/7mYxWbdu3eouXrzYHTlypHvllVe6Z555pvvDH/7Q/fGPfyzj 4J133un+/e9/d99//72bxWT997//7c6fP98dPny4jIMnn3yyjIP874svvtgdPHiwO3v2bPn3YKp+ +OGH8px//PHH3aZNm8p7IOMg74X8//z9jJO8N2Cqvvvuu/Ld8+677/5qHPz5z38u74d8L124cKH7 +eef3Swm69q1a92xY8e6N998s8wHMj/OOMh8+bXXXuuOHj3aXb58ucynYaq+/fbb7quvvip1IbUi WpTf8fldn5ppfvfnWyhj4JFHHinjYM+ePeWbKd9OMFU//fTTr2pFt6uZnj59usyloSUCchi5c+fO lQ+8vNTq9fDDD3ePP/54ecktW7bsV/8sL7wUCmBKk51Tp06VSc7ss/7oo4+WMZCx8MADDyz8/UyE vvjiC0E5k5KgLwXgGojXa8WKFbcdBykGfPPNN92PP/7o5jEZmcynAJzn+3bjoAaE9cp4OXnypKCc Sblx40b3r3/9ayEIzJXf/4899lgZAxkPs+MgYUkWlAgImZIEggn+Zp/15cuXL8yRM1+e/WeZT2fB iHHAlGTx+D/+8Y9F1YoydmAq8js93zgJ/+5UK5r9XsqV8FCtiCnJXPfEiROLqplmMYmgnFYIyGGk 8sGWVY71BbZ+/frujTfe6D744IPu888/L4WxXPnrAwcOdK+//nq3cuXKhX8/q+XtGGHsstgju6Jq 8feFF14oO0Q++uijhTGQ67PPPisT/ldffXUhIEmAklXCCmGMXTqIJOCok5mNGzd2u3fv7g4dOvSr cfDpp592b7/9drd58+aFwnACwhTPYOxS/Kq/3xMAbtmypfzez3M/Ow6ye/ytt94qHRVqISBFs6tX r7qJjFq+Z7JQqi4QeeKJJ7qtW7d2+/bt+904yHfSrl27yrNfx0FCFDunGLsUgWcXiDz99NPdtm3b SieF2Tlyrvfff7+E6LMF4/x7Fg8ydnmG8w1Un+s1a9aUZz3P/G/HQWpFO3bsWNhJmCvBiFoRY5ea ad1MVGtFO3fu7D788MPf1Yr2799fvpnqXCLvkASKakWMXTonZN5bn+sNGzaUOcDtakV5b8zWijIe MseGqROQwwileFUn8glFMpGffbHd6cpkKBOj7CCpK4TtmmLMH3q1CJzJThaH3Ms4yAQohbKslqyL RUx8GKt0EalF4Jdeeul3i0PudH3yySclDKl/NrtoYay+/vrrhYVPKYT9Ngy805X3Rt4f9c9aLMJY 5Tsmiz/yLGcXSL73fxuC3Ol67733ykLbumjKYhHGKq1DaxiSZzmLZu91HGRe/Kc//an82Sy+vXnz phvKKGXHX90tm2c6z/a9jIFcWUCYd0j+bDZjOJKJscq3zKpVq5ZcK8rfUytirNIZZx61onQehCkT kMPIZBVkXd2bF9a9Tvpnr6wUqwF7wnUffIxxwpMwIx9sWfG+2DFQd4089dRTZRyk5TqMzX/+858y BrLCN0Xg+xkHWS1fV8rnvCkYm+yYzfObIlh2Qd3POEgHnnoO4ZUrV9xURufgwYNlHDz77LO/2xl1 r1e67GSHVYJFO8kZm8xna0v1v/71r2XByGLHQObVKSDXReh2kjM2WSRSu6ulo9S9Lhj8bTCydu3a 8jMyv7ChgrG5fv166aKjVkTL5l0rSkcFmCoBOYxs4r99+/byckr7n/t5wc0WAFavXl1+1vHjx91c RjXxry2C0hpoKeMgBYC6Sj47cWEssliqTvwXszPkTrtos0o+P8u5g4xx4p+J+72uiL/TlcJBwsEE jEIRxiTHxdRW0vcThsxeOZIpP+uVV14RijAqaQldjx27nwXks9fLL7+80G3NQnLGJJsfaji+lDGQ a926deVnHTlyxI1lNNSKYP61oro5Sa2IqRKQw4ikrUk+znJmyFInPPWDL+3W86KzU4SxOHz4cBkH 2ek0j3GQnVbLli0rY0EbOcai7pLKOWrzGAdZHZxwMMUwZw4yBvl9XSf+99o28W5Xbc2bnYcwBvl+ z86QFStW3NeO2dtddQdtji6AMcixSw8++GDZ7Zf2uPMYB/XYAd11GIszZ84sdD9Y6iKRWivKd1Z+ 5qVLl9xg1IrUilArUitikgTkMBI5SyoTlFzzmvjnevvttxdWyMPQXbt2rYQh2eE3j4n/bHtd7bMY i+yareepzWsM5NqyZUv5uSmwwdDV1ur5/T3PcVCPoLFCnjGouwXzPT+vMZB5xsqVK8tuEecwMwY5 diyF27TEndc4yIKTLD7JOyE7EmHI0vEjz2qe2XktlsqVGlHeMQlbYOiya1atCLWifmtFWq0zRQJy GIm+CsG51qxZU362XeQMXZ7XeReC65EDWXySYrCVwQxdWkFnHMxr1+zsTpEU1rLzREtRhiyF4PzO TtvDeRbAZovBdpEzdLOF4HnPDerOE7vIGborV670UgjOleDdLnLG4OzZs+VZTYAx73FQFw7aRY5a kVoRakVqRUyRgBxGIhP0tI6b54rg3xbBcoYhDFU+wlIETnureQcis0WwrLiEocqkPIHI6tWr5z4G ctUz29KtAYbqwoUL5TndvHlzL+MgZ5qnEKaFHEN28uTJMg527Ngx9zGQs8xTBMtZ5DBkR48eLeNg 7969cx8HKS5nZ3o6NcCQHTx4sIyDeXZRqNfu3bvLz/7yyy/daAZdK8piDrUi1IrUimCxBOQwkpdc XkJr167t5SV36NChMvnfs2ePm81g5SMs42DDhg29jIPapvTIkSNuNoNVW2bN61y13151xfHx48fd bAYrRdo8p/v27etlHNQzmLVZZ8jqd8tHH33UyzioZzDnmCcYqiziyPmw8zyCbPbKuebZNWi3FEOW hX05GqPPWlGCEVArUitCrUitiKkRkMMIpEDbV8usemVClVYpMFTnzp3r7ZiB2jorqy2dscaQZTLS R+u4eiVoyc8/fPiwm81gZUFfirV9BSI7d+4s4+DMmTNuNoOVsCI7pfqaG6S4lnFw+fJlN5vB6uuY gXolbMk4yJEGMERZxNTXMQOztaL8NywUQa1IrQi1IrUipkZADiNQV4H19bFXz5bK6ngYqhwB0OfH Xq6cZ7tp0yY3m8GqO2fnfabU7JWfn3OYYaiyY7DPYLCeQ37ixAk3m8HKGOgzGKxHMJ0/f97NZpBq l7U+g8HaVvfq1atuOINUd872uZminkP+448/uuGoFYFakZvNpAjIYQTqasgUqvqe9MBQ1dWQ+Rjr axykPd1zzz3nZjNYaeuWcfDhhx/2OulJ+ywYquycze/rvgPyY8eOudkMVnYy5fu974D87NmzbjaD VHfO5p3Qd0B+5coVN5xBqt0G86z2XSu6efOmG45aEagVudlMijQMRuDSpUvlJbRt27beXnKrV6/u nnnmGTebwTp9+nQZB2+99VZv42DFihXda6+95mYzWF9//XUZBwcOHOhlDKRldZ1UwVBt3769e/TR R3t7F+zdu7eMg1OnTrnZDFYCi3y79zUOduzYUcbBxYsX3WwG6eeffy7PaAKLvsbB5s2by3/jxo0b bjiD9N1335VnNN11+qwV5b9x69YtNxy1IlArcrOZFAE5jEAm5H2ujs95Og8++GCZVMFQpUDb5+r4 ep7Ou+++62YzWAns+uwosm/fvvLz054LhiqT8j5Xx9ezl3PEDQxVirT5fk+xqs+zl9O+F4Zq1apV vXYUWbt2bRkHaecOQ/TTTz/12lGk1ooyzkCtSK0ItSK1IqZGQA4j8Msvv3RPPPFEt3LlyjJBmfdL bv/+/eUll3YsMFQ586zPyf+uXbvKOEh7Lhiqes5gXwumtm7dWn5+jvaAoarnDPY1+V+3bp1Wogxe PWewr3aimXvknPPs0oWhSljR14KpLD5Zvnx5+eaCIctGh2XLlnWffvrp3MdBHWN79uxxoxl8rWjN mjVqRagVqRXBogjIYSQ+/vjj3opgGzdutFOKUUhb3b6KYDUQsVOKoXv22Wd7K4IlELFTiqGr7UT7 WDCVHSIPPPCArjoMXj2CqY8iWF08a6cUQ1fb6vaxa7AGInZKMXS1rW4fCwfzPZSfncWJoFakVoRa kVoRUyMgh5G4cOFCeRGtX79+ri+4Q4cOlZdnzjC0Q4ShO3nyZBkHL7300lzHwXvvvbcQiKRjAwzZ 0aNHyzhIe915joOc2eZMKcYiReAa4CkE06J8r+T7PTumsrBjnuMgZzpbPMsYpEj7yCOPlLNh510M zvgSiDAG169fL8/q008/PdeOg7VWlPbqP/zwgxvNoJ05c0atCLWinmtFFs8yRQJyGJFaDN67d+/c XnIvvPBC+ZlZfQ9Dl0Ucf/vb38oEJROVeY2D7ELMOMhuLBi6tJDL6t2HH364FK7mMQZSVM7PzBmD 33//vZvM4F25cqX83l69evXcisEHDhwoheC8Z3KmJwxd3T37/PPPz+2bKPOMfGdlJ5ZCMGNQd89u 3rx5buPgjTfeKD8zXdxgDGrHwR07dsxtHCRozM88duyYG8zg5Zsl9U21ItSK+qsV3bhxw01mcgTk MCJZGZxdIlkh/8EHH8xt4p+WdHaPMxYXL14sz20+0FIIWOo42LJli5WQjM6pU6cWWkzPY8dUXSyl jShjkm4HeW6zo2OpY+CTTz7pnnrqqfLzzp8/7+YyGtkhkud227ZtczliIPOMzDeuXr3q5jIKt27d Wuh6sHv37rkslkph+bHHHutu3rzpBjMK2eFdA4x5dNfZuXNnGVNp12vRIGOrFT355JNqRTRfK1qz Zo1aEdwDATmMTFp+5sX0+OOPLykkz4QnKysz8c9ZnjAm+TCrbeSWMvF59dVXF0JGbeMYm0zU8/yu Xbu2++yzz+57HGzYsGFhsVSKzDAWKdjWUCQFrKWE47WV7pEjR9xYRiVdP1IIXurOwYTjaaObn3P8 +HE3llHJgo4s7MiVNqBLaaWblu0ZB2fPnnVjGZUci5FnNws8lhKS79q1q4yljIV07IExqS2m1Ypo 2bxrRVmQrlbEVAnIYYRqG7ns8Fhsu/W0IU37uYTjJjyMVdpn1TZyK1euXHQBIKsoX3zxxfLn00pX myDGKBOUN998szzHCfcWu2gqLbfWrVu3EI7nHE8YmxSsakie1e0JuxczDvL+qDvHsyPdxJ8xSji4 atWq8hy//PLLiy6EZT6ReUX+fArLWqszRhcuXCihXua5W7duXfTxG1lAnmAx4+DkyZNuKKOUZzfP cI6MyRF9iw1DMieotaLsxoUxyoLX2nVwKbWihONqRYxR5rTvvPPOXGpFmzZt0lGHSROQw4gnPnV1 +/r168uL724feZkgJUzMn8mLTutExizF26+++qq0kcskPpOYu501lVA9LUjrDqkUAJy3zNgnPocP Hy7Pc4rCOSvw/fffv+suwTz7tQicUFDrRMYsZ63t2bNnYfFgWk7nOb/bLsG8N/L+qC3jHDfDmKWA mwJWLQjnKKW77Zzav39/WWCScZB3SHaOC8cZs5wRm5bQdfdgdsL+r/aiCdGzQKSeMZs5wrlz59xI Ri3dD9IpsAZ8ecb/14KRLKrK8QS1m45aEVOQ7puZ79Za0d2C8lorqmMnO2Z122TMMrfNsz1bK8ox MoupFWVDRubaMGUCchixfKzV3YO58iGX3VOvv/56CcNzZfV8Cl/Lly9feCmmCGynIFORLgj5gKvj IDsBN27cWNqM1nGQf57iQML0Wvw6ceKEIjCTkZaKdRdtLQpnApSApI6DtKBO0bgGgvnr06dPGwdM RgphdRdtnvP83k9xq46D/G9219YCcK68L+yQYiry+zydpuoi2nz3pLVifv/Xd0G+j9IuMSF6HQfb t28XhjAZmeemyJt5b57vjIcsKM+8uI6DzJczb65BSK4sOLdDiqnIs1xb7NZa0fPPP18WEdZxkL/O 36vvjIyZ7LxVK2Iq8m2Tb5w6DrJhKGF5gvA6DtJKPYtC0nWhvjOOHTumqxSTkblu7Ypwp5pp5gqZ M9RaUeYJ2ZinVkQLBOQwAVkpn9WOdVfs7a4UABKMaw/EFOWjLSvlDx48uDDBv93197//vRSOnSHF FGWF8KlTp0qBtxaFb3dlApTJjuIXU5RuCFkAlef8TmMg4yM7zs+cOaN7ApOU75xvvvlmYUf57a6E JXlfnD9/XvGLSbp27Vr3xRdfLLQIvd2VRVXpxPPtt9+6YUxSFpNnwUhdQKhWRItyBEdqprOLom5X K0qHQh0GmaJ862fue7daURYTZoGImiktEZDDxF54mdRcvny5hIVpD5e/zk5zhS9akZAwBbGsksw4 yM7aFAZ84NGSrHjPivkUAzIO8r8p/grFaUnC7zz3eQ9kHOS9kHFhRwgtSVvEjIME4XUc5DvJOKAl CTwyH8j8OOMgc+TMm82RaUnqQmpFtCzP+vXr18smo4yDfBtlHOgeQksyB1Azhf8nIAcAAAAAAACg CQJyAAAAAAAAAJogIAcAAAAAAACgCQJyAAAAAAAAAJogIAcAAAAAAACgCQJyAAAAAAAAAJogIAcA AAAAAACgCQJyAAAAAAAAAJogIAcAAAAAAACgCQJyAAAAAAAAAJogIAcAAAAAAACgCQJyAAAAAAAA AJogIAcAAAAAAACgCQJyAAAAAAAAAJogIAcAAAAAAACgCQJyAAAAAAAAAJogIAcAAAAAAACgCQJy AAAAAAAAAJogIAcAAAAAAACgCQK1CAArAAADGElEQVRyAAAAAAAAAJogIAcAAAAAAACgCQJyAAAA AAAAAJogIAcAAAAAAACgCQJyAAAAAAAAAJogIAcAAAAAAACgCQJyAAAAAAAAAJogIAcAAAAAAACg CQJyAAAAAAAAAJogIAcAAAAAAACgCQJyAAAAAAAAAJogIAcAAAAAAACgCQJyAAAAAAAAAJogIAcA AAAAAACgCQJyAAAAAAAAAJogIAcAAAAAAACgCQJyAAAAAAAAAJogIAcAAAAAAACgCQJyAAAAAAAA AJogIAcAAAAAAACgCQJyAAAAAAAAAJogIAcAAAAAAACgCQJyAAAAAAAAAJogIAcAAAAAAACgCQJy AAAAAAAAAJogIAcAAAAAAACgCQJyAAAAAAAAAJogIAcAAAAAAACgCQJyAAAAAAAAAJogIAcAAAAA AACgCQJyAAAAAAAAAJogIAcAAAAAAACgCQJyAAAAAAAAAJogIAcAAAAAAACgCQJyAAAAAAAAAJog IAcAAAAAAACgCQJyAAAAAAAAAJogIAcAAAAAAACgCQJyAAAAAAAAAJogIAcAAAAAAACgCQJyAAAA AAAAAJogIAcAAAAAAACgCQJyAAAAAAAAAJogIAcAAAAAAACgCQJyAAAAAAAAAJogIAcAAAAAAACg CQJyAAAAAAAAAJogIAcAAAAAAACgCQJyAAAAAAAAAJogIAcAAAAAAACgCQJyAAAAAAAAAJogIAcA AAAAAACgCQJyAAAAAAAAAJogIAcAAAAAAACgCQJyAAAAAAAAAJogIAcAAAAAAACgCQJyAAAAAAAA AJogIAcAAAAAAACgCQJyAAAAAAAAAJogIAcAAAAAAACgCQJyAAAAAAAAAJogIAcAAAAAAACgCQJy AAAAAAAAAJogIAcAAAAAAACgCQJyAAAAAAAAAJogIAcAAAAAAACgCQJyAAAAAAAAAJogIAcAAAAA AACgCQJyAAAAAAAAAJogIAcAAAAAAACgCQJyAAAAAAAAAJogIAcAAAAAAACgCQJyAAAAAAAAAJog IAcAAAAAAACgCQJyAAAAAAAAAJrwfwnVRaCLHjJwAAAAAElFTkSuQmCCUEsDBBQABgAIAAAAIQDl yMd2ugEAAEICAAAUAAAAZHJzL21lZGlhL2ltYWdlMi53bWYsUU1v00AQfbuOaZJGss2HBBUCFwkO FRQJFYHUS1zbtByCIhIJbsaEpViK7TQOhhxaeumFS3rof+if4NBzz3DgXxTkGxJhZsnKo33vjXd2 5q1AAzBWBSBxAF4mhRQkaCTkfD7XaF3cWGjLkoDWWvKNaItlYvcuWWihE08+9KcjBbi4vFBXQBXm gE38jNAPZlT+MQXf1eBqktFV6YpN3CT0R579pY3WMTciqDm7N03f5kOU9c162Sbx9XlunG40yva+ UxJFjeIB/U3z4FGTFT4apIeS5+L+fsEbjYrOM98XOCeNI1BFspu5vUGisoG67z7PBuswBZZqQa/T fwJceZVk3nC4FRfJwM/fqW68qwo4Zj9JVeG+UJ/cl3kaZ3CMRYOO6ecfx4kacxJOrdN3w8+TcUyG 1FetcBY89LqVbW1HXvf37VuEr1keqrC6W822IkK25fM2C6u1aKeaaaVN+5cdSnlrURCFFX+e1RI0 opC0yB9BT2YQJxua5Fft6MQIgISN4Nmb+hXYESwctrGk2Tf9mlTmTm9aTFQK7JlfKdNEef39Tw7m T7/nxn+H9RW4oFKGPv8PAAD//wMAUEsDBBQABgAIAAAAIQCI8wJX4gAAAAsBAAAPAAAAZHJzL2Rv d25yZXYueG1sTI9NT4QwFEX3Jv6H5pm4c9oBREDKxJhojC7UkcRth76Bxn4Q2hnQX29npcuXe3Lv efVmMZoccfLKWQ7rFQOCtnNS2Z5D+/FwVQDxQVgptLPI4Rs9bJrzs1pU0s32HY/b0JNYYn0lOAwh jBWlvhvQCL9yI9qY7d1kRIjn1FM5iTmWG00TxnJqhLJxYRAj3g/YfW0PhkOW7HXx9pi//Dy17fz8 makb9qo4v7xY7m6BBFzCHwwn/agOTXTauYOVnmgORVZmEeWQpjmQE8DSdQlkxyFJr0ugTU3//9D8 AgAA//8DAFBLAwQUAAYACAAAACEAE42JvsgAAAClAQAAGQAAAGRycy9fcmVscy9lMm9Eb2MueG1s LnJlbHO8kMGKAjEMhu8L+w4l953OzEGWxY4XEbyKPkBoM53iNC1td9W3t+JlBcGbxyT83/+R5ers Z/FHKbvACrqmBUGsg3FsFRz2m69vELkgG5wDk4ILZVgNnx/LHc1YaihPLmZRKZwVTKXEHymznshj bkIkrpcxJI+ljsnKiPqIlmTftguZ/jNgeGCKrVGQtqYHsb/E2vyaHcbRaVoH/euJy5MK6XztrkBM looCT8bhfdk3Jz+CfO7QvcehayLbm4N8eO5wBQAA//8DAFBLAQItABQABgAIAAAAIQBGBbAEGAEA AEcCAAATAAAAAAAAAAAAAAAAAAAAAABbQ29udGVudF9UeXBlc10ueG1sUEsBAi0AFAAGAAgAAAAh ADj9If/WAAAAlAEAAAsAAAAAAAAAAAAAAAAASQEAAF9yZWxzLy5yZWxzUEsBAi0AFAAGAAgAAAAh ACrP7xaJBQAArRIAAA4AAAAAAAAAAAAAAAAASAIAAGRycy9lMm9Eb2MueG1sUEsBAi0ACgAAAAAA AAAhAEFyULtdgwAAXYMAABQAAAAAAAAAAAAAAAAA/QcAAGRycy9tZWRpYS9pbWFnZTEucG5nUEsB Ai0AFAAGAAgAAAAhAOXIx3a6AQAAQgIAABQAAAAAAAAAAAAAAAAAjIsAAGRycy9tZWRpYS9pbWFn ZTIud21mUEsBAi0AFAAGAAgAAAAhAIjzAlfiAAAACwEAAA8AAAAAAAAAAAAAAAAAeI0AAGRycy9k b3ducmV2LnhtbFBLAQItABQABgAIAAAAIQATjYm+yAAAAKUBAAAZAAAAAAAAAAAAAAAAAIeOAABk cnMvX3JlbHMvZTJvRG9jLnhtbC5yZWxzUEsFBgAAAAAHAAcAvgEAAIaPAAAAAA== ">
                <v:shape id="_x0000_s1027" type="#_x0000_t75" style="position:absolute;width:11588;height:12846;visibility:visible;mso-wrap-style:square" filled="t">
                  <v:fill o:detectmouseclick="t"/>
                  <v:path o:connecttype="none"/>
                </v:shape>
                <v:group id="Group 25" o:spid="_x0000_s1028" style="position:absolute;left:359;top:359;width:11231;height:12500" coordsize="11230,1249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Jqs/xQAAANsAAAAPAAAAZHJzL2Rvd25yZXYueG1sRI9Pa8JA FMTvhX6H5RV6azaxWCR1FRGVHoJQI0hvj+wzCWbfhuyaP9++KxR6HGbmN8xyPZpG9NS52rKCJIpB EBdW11wqOOf7twUI55E1NpZJwUQO1qvnpyWm2g78Tf3JlyJA2KWooPK+TaV0RUUGXWRb4uBdbWfQ B9mVUnc4BLhp5CyOP6TBmsNChS1tKypup7tRcBhw2Lwnuz67XbfTTz4/XrKElHp9GTefIDyN/j/8 1/7SCmZzeHwJP0CufgEAAP//AwBQSwECLQAUAAYACAAAACEA2+H2y+4AAACFAQAAEwAAAAAAAAAA AAAAAAAAAAAAW0NvbnRlbnRfVHlwZXNdLnhtbFBLAQItABQABgAIAAAAIQBa9CxbvwAAABUBAAAL AAAAAAAAAAAAAAAAAB8BAABfcmVscy8ucmVsc1BLAQItABQABgAIAAAAIQAzJqs/xQAAANsAAAAP AAAAAAAAAAAAAAAAAAcCAABkcnMvZG93bnJldi54bWxQSwUGAAAAAAMAAwC3AAAA+QIAAAAA ">
                  <v:shape id="Picture 26" o:spid="_x0000_s1029" type="#_x0000_t75" style="position:absolute;top:1290;width:11230;height:1120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3XGxAAAANsAAAAPAAAAZHJzL2Rvd25yZXYueG1sRI9Pa8JA FMTvhX6H5RV6qxs9xBKzipS2ePHQVERvz+zLH8y+DdlXjd++KxR6HGbmN0y+Gl2nLjSE1rOB6SQB RVx623JtYPf98fIKKgiyxc4zGbhRgNXy8SHHzPorf9GlkFpFCIcMDTQifaZ1KBtyGCa+J45e5QeH EuVQazvgNcJdp2dJkmqHLceFBnt6a6g8Fz/OgBSbz+JYpYfp++1Yy3y/DduTGPP8NK4XoIRG+Q// tTfWwCyF+5f4A/TyFwAA//8DAFBLAQItABQABgAIAAAAIQDb4fbL7gAAAIUBAAATAAAAAAAAAAAA AAAAAAAAAABbQ29udGVudF9UeXBlc10ueG1sUEsBAi0AFAAGAAgAAAAhAFr0LFu/AAAAFQEAAAsA AAAAAAAAAAAAAAAAHwEAAF9yZWxzLy5yZWxzUEsBAi0AFAAGAAgAAAAhAH5jdcbEAAAA2wAAAA8A AAAAAAAAAAAAAAAABwIAAGRycy9kb3ducmV2LnhtbFBLBQYAAAAAAwADALcAAAD4AgAAAAA= ">
                    <v:imagedata r:id="rId471" o:title="" croptop="6081f" cropbottom="5136f" cropleft=".5" cropright="5365f"/>
                  </v:shape>
                  <v:rect id="Rectangle 27" o:spid="_x0000_s1030" style="position:absolute;left:1995;top:3275;width:7239;height:723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ykRcxgAAANsAAAAPAAAAZHJzL2Rvd25yZXYueG1sRI9Pa8JA FMTvhX6H5RV6Ed3ooZXoKkVpyaEU6p+Dt2f2mU3Nvg3ZV02/fbdQ8DjMzG+Y+bL3jbpQF+vABsaj DBRxGWzNlYHd9nU4BRUF2WITmAz8UITl4v5ujrkNV/6ky0YqlSAcczTgRNpc61g68hhHoSVO3il0 HiXJrtK2w2uC+0ZPsuxJe6w5LThsaeWoPG++vYFD0Uv1NX6T9zMO9oPCHcuP9dGYx4f+ZQZKqJdb +L9dWAOTZ/j7kn6AXvwCAAD//wMAUEsBAi0AFAAGAAgAAAAhANvh9svuAAAAhQEAABMAAAAAAAAA AAAAAAAAAAAAAFtDb250ZW50X1R5cGVzXS54bWxQSwECLQAUAAYACAAAACEAWvQsW78AAAAVAQAA CwAAAAAAAAAAAAAAAAAfAQAAX3JlbHMvLnJlbHNQSwECLQAUAAYACAAAACEAxcpEXMYAAADbAAAA DwAAAAAAAAAAAAAAAAAHAgAAZHJzL2Rvd25yZXYueG1sUEsFBgAAAAADAAMAtwAAAPoCAAAAAA== " filled="f" strokecolor="black [3213]" strokeweight="1pt"/>
                  <v:line id="Straight Connector 28" o:spid="_x0000_s1031" style="position:absolute;visibility:visible;mso-wrap-style:square" from="5615,1290" to="5615,119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ECYswQAAANsAAAAPAAAAZHJzL2Rvd25yZXYueG1sRE/Pa8Iw FL4P/B/CE3abiR7G1pkWGTgGgqAT3fHZPNu65iU00db/fjkIHj++3/NisK24UhcaxxqmEwWCuHSm 4UrD7mf58gYiRGSDrWPScKMART56mmNmXM8bum5jJVIIhww11DH6TMpQ1mQxTJwnTtzJdRZjgl0l TYd9CretnCn1Ki02nBpq9PRZU/m3vVgN6ld9Nb49nP3p3a5XfOxv+3Ov9fN4WHyAiDTEh/ju/jYa Zmls+pJ+gMz/AQAA//8DAFBLAQItABQABgAIAAAAIQDb4fbL7gAAAIUBAAATAAAAAAAAAAAAAAAA AAAAAABbQ29udGVudF9UeXBlc10ueG1sUEsBAi0AFAAGAAgAAAAhAFr0LFu/AAAAFQEAAAsAAAAA AAAAAAAAAAAAHwEAAF9yZWxzLy5yZWxzUEsBAi0AFAAGAAgAAAAhAKQQJizBAAAA2wAAAA8AAAAA AAAAAAAAAAAABwIAAGRycy9kb3ducmV2LnhtbFBLBQYAAAAAAwADALcAAAD1AgAAAAA= " strokecolor="black [3213]" strokeweight=".5pt">
                    <v:stroke dashstyle="longDash" joinstyle="miter"/>
                  </v:line>
                  <v:shape id="Arc 29" o:spid="_x0000_s1032" style="position:absolute;left:4031;top:1012;width:3168;height:1762;visibility:visible;mso-wrap-style:square;v-text-anchor:middle" coordsize="316775,17621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gmkewwAAANsAAAAPAAAAZHJzL2Rvd25yZXYueG1sRI9Pi8Iw FMTvwn6H8ARvmiqou13TsgiiV/8g7O3RPNtg81KaaKuf3ggLexxm5jfMKu9tLe7UeuNYwXSSgCAu nDZcKjgdN+NPED4ga6wdk4IHecizj8EKU+063tP9EEoRIexTVFCF0KRS+qIii37iGuLoXVxrMUTZ llK32EW4reUsSRbSouG4UGFD64qK6+FmFcynt/qIZtsk/eLyPJnzcvvbLZUaDfufbxCB+vAf/mvv tILZF7y/xB8gsxcAAAD//wMAUEsBAi0AFAAGAAgAAAAhANvh9svuAAAAhQEAABMAAAAAAAAAAAAA AAAAAAAAAFtDb250ZW50X1R5cGVzXS54bWxQSwECLQAUAAYACAAAACEAWvQsW78AAAAVAQAACwAA AAAAAAAAAAAAAAAfAQAAX3JlbHMvLnJlbHNQSwECLQAUAAYACAAAACEAmIJpHsMAAADbAAAADwAA AAAAAAAAAAAAAAAHAgAAZHJzL2Rvd25yZXYueG1sUEsFBgAAAAADAAMAtwAAAPcCAAAAAA== " path="m281527,32693nsc351791,81009,312469,153515,205894,172155v-50421,8819,-105428,3065,-146648,-15338l158388,88106,281527,32693xem281527,32693nfc351791,81009,312469,153515,205894,172155v-50421,8819,-105428,3065,-146648,-15338e" filled="f" strokecolor="black [3213]" strokeweight=".5pt">
                    <v:stroke endarrow="classic" endarrowwidth="narrow" joinstyle="miter"/>
                    <v:path arrowok="t" o:connecttype="custom" o:connectlocs="281527,32693;205894,172155;59246,156817" o:connectangles="0,0,0"/>
                  </v:shape>
                  <v:shape id="Picture 30" o:spid="_x0000_s1033" type="#_x0000_t75" style="position:absolute;left:5053;width:1270;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JHnBwAAAANsAAAAPAAAAZHJzL2Rvd25yZXYueG1sRE9NawIx EL0X/A9hhN5qYgtSVqOIWNtDL1VRvA2bcbO4mcRN1N1/3xwKPT7e92zRuUbcqY21Zw3jkQJBXHpT c6Vhv/t4eQcRE7LBxjNp6CnCYj54mmFh/IN/6L5NlcghHAvUYFMKhZSxtOQwjnwgztzZtw5Thm0l TYuPHO4a+arURDqsOTdYDLSyVF62N6fhdOyoD2d13a37bzPZBPV5sErr52G3nIJI1KV/8Z/7y2h4 y+vzl/wD5PwXAAD//wMAUEsBAi0AFAAGAAgAAAAhANvh9svuAAAAhQEAABMAAAAAAAAAAAAAAAAA AAAAAFtDb250ZW50X1R5cGVzXS54bWxQSwECLQAUAAYACAAAACEAWvQsW78AAAAVAQAACwAAAAAA AAAAAAAAAAAfAQAAX3JlbHMvLnJlbHNQSwECLQAUAAYACAAAACEAQiR5wcAAAADbAAAADwAAAAAA AAAAAAAAAAAHAgAAZHJzL2Rvd25yZXYueG1sUEsFBgAAAAADAAMAtwAAAPQCAAAAAA== ">
                    <v:imagedata r:id="rId472" o:title=""/>
                  </v:shape>
                </v:group>
                <w10:wrap type="square"/>
                <w10:anchorlock/>
              </v:group>
            </w:pict>
          </mc:Fallback>
        </mc:AlternateContent>
      </w:r>
      <w:r w:rsidRPr="00F448D4">
        <w:rPr>
          <w:bCs/>
          <w:lang w:val="pt-BR"/>
        </w:rPr>
        <w:t xml:space="preserve">Một khung dây dẫn có dạng là một hình vuông, cạnh </w:t>
      </w:r>
      <w:r w:rsidRPr="00F448D4">
        <w:rPr>
          <w:bCs/>
          <w:position w:val="-6"/>
          <w:lang w:val="pt-BR"/>
        </w:rPr>
        <w:object w:dxaOrig="520" w:dyaOrig="279" w14:anchorId="2BABEB22">
          <v:shape id="_x0000_i1147" type="#_x0000_t75" style="width:25.65pt;height:14.4pt" o:ole="">
            <v:imagedata r:id="rId473" o:title=""/>
          </v:shape>
          <o:OLEObject Type="Embed" ProgID="Equation.DSMT4" ShapeID="_x0000_i1147" DrawAspect="Content" ObjectID="_1653897505" r:id="rId474"/>
        </w:object>
      </w:r>
      <w:r w:rsidRPr="00F448D4">
        <w:rPr>
          <w:bCs/>
          <w:lang w:val="pt-BR"/>
        </w:rPr>
        <w:t xml:space="preserve">m được đặt trong một từ trường đều như hình vẽ, </w:t>
      </w:r>
      <w:r w:rsidRPr="00F448D4">
        <w:rPr>
          <w:bCs/>
          <w:position w:val="-10"/>
          <w:lang w:val="pt-BR"/>
        </w:rPr>
        <w:object w:dxaOrig="760" w:dyaOrig="320" w14:anchorId="7D6840B4">
          <v:shape id="_x0000_i1148" type="#_x0000_t75" style="width:38.2pt;height:16.3pt" o:ole="">
            <v:imagedata r:id="rId475" o:title=""/>
          </v:shape>
          <o:OLEObject Type="Embed" ProgID="Equation.DSMT4" ShapeID="_x0000_i1148" DrawAspect="Content" ObjectID="_1653897506" r:id="rId476"/>
        </w:object>
      </w:r>
      <w:r w:rsidRPr="00F448D4">
        <w:rPr>
          <w:bCs/>
          <w:lang w:val="pt-BR"/>
        </w:rPr>
        <w:t xml:space="preserve">T. Trong khoảng thời gian </w:t>
      </w:r>
      <w:r w:rsidRPr="00F448D4">
        <w:rPr>
          <w:bCs/>
          <w:position w:val="-10"/>
          <w:lang w:val="pt-BR"/>
        </w:rPr>
        <w:object w:dxaOrig="820" w:dyaOrig="320" w14:anchorId="238732ED">
          <v:shape id="_x0000_i1149" type="#_x0000_t75" style="width:40.7pt;height:16.3pt" o:ole="">
            <v:imagedata r:id="rId477" o:title=""/>
          </v:shape>
          <o:OLEObject Type="Embed" ProgID="Equation.DSMT4" ShapeID="_x0000_i1149" DrawAspect="Content" ObjectID="_1653897507" r:id="rId478"/>
        </w:object>
      </w:r>
      <w:r w:rsidRPr="00F448D4">
        <w:rPr>
          <w:bCs/>
          <w:lang w:val="pt-BR"/>
        </w:rPr>
        <w:t xml:space="preserve">s, khung dây quanh quanh trục </w:t>
      </w:r>
      <w:r w:rsidRPr="00643C4E">
        <w:rPr>
          <w:bCs/>
          <w:position w:val="-4"/>
          <w:lang w:val="pt-BR"/>
        </w:rPr>
        <w:object w:dxaOrig="220" w:dyaOrig="260" w14:anchorId="14B9798E">
          <v:shape id="_x0000_i1150" type="#_x0000_t75" style="width:10.65pt;height:13.15pt" o:ole="">
            <v:imagedata r:id="rId479" o:title=""/>
          </v:shape>
          <o:OLEObject Type="Embed" ProgID="Equation.DSMT4" ShapeID="_x0000_i1150" DrawAspect="Content" ObjectID="_1653897508" r:id="rId480"/>
        </w:object>
      </w:r>
      <w:r w:rsidRPr="00F448D4">
        <w:rPr>
          <w:bCs/>
          <w:lang w:val="pt-BR"/>
        </w:rPr>
        <w:t xml:space="preserve"> một góc </w:t>
      </w:r>
      <w:r w:rsidRPr="00F448D4">
        <w:rPr>
          <w:bCs/>
          <w:position w:val="-6"/>
          <w:lang w:val="pt-BR"/>
        </w:rPr>
        <w:object w:dxaOrig="780" w:dyaOrig="320" w14:anchorId="2A78ECB1">
          <v:shape id="_x0000_i1151" type="#_x0000_t75" style="width:38.8pt;height:16.3pt" o:ole="">
            <v:imagedata r:id="rId481" o:title=""/>
          </v:shape>
          <o:OLEObject Type="Embed" ProgID="Equation.DSMT4" ShapeID="_x0000_i1151" DrawAspect="Content" ObjectID="_1653897509" r:id="rId482"/>
        </w:object>
      </w:r>
      <w:r w:rsidRPr="00F448D4">
        <w:rPr>
          <w:bCs/>
          <w:lang w:val="pt-BR"/>
        </w:rPr>
        <w:t>. Xuất điện động cảm ứng trung bình trong khung dây là</w:t>
      </w:r>
    </w:p>
    <w:p w14:paraId="00843C88" w14:textId="77777777" w:rsidR="00354D11" w:rsidRPr="00F448D4" w:rsidRDefault="00354D11" w:rsidP="00354D11">
      <w:pPr>
        <w:tabs>
          <w:tab w:val="left" w:pos="284"/>
          <w:tab w:val="left" w:pos="2835"/>
          <w:tab w:val="left" w:pos="5387"/>
          <w:tab w:val="left" w:pos="7938"/>
        </w:tabs>
        <w:ind w:firstLine="142"/>
        <w:jc w:val="both"/>
        <w:rPr>
          <w:bCs/>
        </w:rPr>
      </w:pPr>
      <w:r w:rsidRPr="00F448D4">
        <w:rPr>
          <w:b/>
          <w:bCs/>
        </w:rPr>
        <w:tab/>
        <w:t>A.</w:t>
      </w:r>
      <w:r w:rsidRPr="00F448D4">
        <w:rPr>
          <w:bCs/>
        </w:rPr>
        <w:t xml:space="preserve"> 0,1 V.</w:t>
      </w:r>
    </w:p>
    <w:p w14:paraId="6C12EF0B" w14:textId="77777777" w:rsidR="00354D11" w:rsidRPr="00F448D4" w:rsidRDefault="00354D11" w:rsidP="00354D11">
      <w:pPr>
        <w:tabs>
          <w:tab w:val="left" w:pos="284"/>
          <w:tab w:val="left" w:pos="2835"/>
          <w:tab w:val="left" w:pos="5387"/>
          <w:tab w:val="left" w:pos="7938"/>
        </w:tabs>
        <w:ind w:firstLine="142"/>
        <w:jc w:val="both"/>
        <w:rPr>
          <w:bCs/>
        </w:rPr>
      </w:pPr>
      <w:r w:rsidRPr="00F448D4">
        <w:rPr>
          <w:bCs/>
        </w:rPr>
        <w:tab/>
      </w:r>
      <w:r w:rsidRPr="00F448D4">
        <w:rPr>
          <w:b/>
          <w:bCs/>
        </w:rPr>
        <w:t>B.</w:t>
      </w:r>
      <w:r w:rsidRPr="00F448D4">
        <w:rPr>
          <w:bCs/>
        </w:rPr>
        <w:t xml:space="preserve"> 0,2 V.</w:t>
      </w:r>
    </w:p>
    <w:p w14:paraId="2D695755" w14:textId="77777777" w:rsidR="00354D11" w:rsidRPr="00F448D4" w:rsidRDefault="00354D11" w:rsidP="00354D11">
      <w:pPr>
        <w:tabs>
          <w:tab w:val="left" w:pos="284"/>
          <w:tab w:val="left" w:pos="2835"/>
          <w:tab w:val="left" w:pos="5387"/>
          <w:tab w:val="left" w:pos="7938"/>
        </w:tabs>
        <w:ind w:firstLine="142"/>
        <w:jc w:val="both"/>
        <w:rPr>
          <w:bCs/>
        </w:rPr>
      </w:pPr>
      <w:r w:rsidRPr="00F448D4">
        <w:rPr>
          <w:bCs/>
        </w:rPr>
        <w:tab/>
      </w:r>
      <w:r w:rsidRPr="00F448D4">
        <w:rPr>
          <w:b/>
          <w:bCs/>
        </w:rPr>
        <w:t>C.</w:t>
      </w:r>
      <w:r w:rsidRPr="00F448D4">
        <w:rPr>
          <w:bCs/>
        </w:rPr>
        <w:t xml:space="preserve"> 0,5 V.</w:t>
      </w:r>
    </w:p>
    <w:p w14:paraId="3D483145" w14:textId="77777777" w:rsidR="00354D11" w:rsidRDefault="00354D11" w:rsidP="00354D11">
      <w:pPr>
        <w:tabs>
          <w:tab w:val="left" w:pos="284"/>
          <w:tab w:val="left" w:pos="2835"/>
          <w:tab w:val="left" w:pos="5387"/>
          <w:tab w:val="left" w:pos="7938"/>
        </w:tabs>
        <w:ind w:firstLine="142"/>
        <w:jc w:val="both"/>
        <w:rPr>
          <w:bCs/>
        </w:rPr>
      </w:pPr>
      <w:r w:rsidRPr="00F448D4">
        <w:rPr>
          <w:bCs/>
        </w:rPr>
        <w:tab/>
      </w:r>
      <w:r w:rsidRPr="00F448D4">
        <w:rPr>
          <w:b/>
          <w:bCs/>
        </w:rPr>
        <w:t>D.</w:t>
      </w:r>
      <w:r w:rsidRPr="00F448D4">
        <w:rPr>
          <w:bCs/>
        </w:rPr>
        <w:t xml:space="preserve"> 0,4 V.</w:t>
      </w:r>
    </w:p>
    <w:p w14:paraId="1596F24B" w14:textId="77777777" w:rsidR="00354D11" w:rsidRDefault="00354D11" w:rsidP="00354D11">
      <w:pPr>
        <w:tabs>
          <w:tab w:val="left" w:pos="284"/>
          <w:tab w:val="left" w:pos="2835"/>
          <w:tab w:val="left" w:pos="5387"/>
          <w:tab w:val="left" w:pos="7938"/>
        </w:tabs>
        <w:ind w:firstLine="142"/>
        <w:jc w:val="both"/>
        <w:rPr>
          <w:bCs/>
        </w:rPr>
      </w:pPr>
    </w:p>
    <w:p w14:paraId="5AD9F2FF" w14:textId="77777777" w:rsidR="00354D11" w:rsidRDefault="00354D11" w:rsidP="00354D11">
      <w:pPr>
        <w:tabs>
          <w:tab w:val="left" w:pos="284"/>
          <w:tab w:val="left" w:pos="2835"/>
          <w:tab w:val="left" w:pos="5387"/>
          <w:tab w:val="left" w:pos="7938"/>
        </w:tabs>
        <w:ind w:firstLine="142"/>
        <w:jc w:val="both"/>
        <w:rPr>
          <w:bCs/>
        </w:rPr>
      </w:pPr>
    </w:p>
    <w:bookmarkEnd w:id="1"/>
    <w:p w14:paraId="5A5E1EF6" w14:textId="64CA9E5B" w:rsidR="00516F94" w:rsidRPr="00516F94" w:rsidRDefault="00516F94" w:rsidP="00516F94">
      <w:pPr>
        <w:tabs>
          <w:tab w:val="left" w:pos="284"/>
          <w:tab w:val="left" w:pos="2835"/>
          <w:tab w:val="left" w:pos="5387"/>
          <w:tab w:val="left" w:pos="7938"/>
        </w:tabs>
        <w:ind w:firstLine="142"/>
        <w:jc w:val="both"/>
        <w:rPr>
          <w:bCs/>
          <w:lang w:val="vi-VN"/>
        </w:rPr>
      </w:pPr>
      <w:r w:rsidRPr="00516F94">
        <w:rPr>
          <w:b/>
          <w:bCs/>
        </w:rPr>
        <w:t>Câu 3</w:t>
      </w:r>
      <w:r w:rsidR="00354D11">
        <w:rPr>
          <w:b/>
          <w:bCs/>
        </w:rPr>
        <w:t>0</w:t>
      </w:r>
      <w:r w:rsidRPr="00516F94">
        <w:rPr>
          <w:b/>
          <w:bCs/>
        </w:rPr>
        <w:t>:</w:t>
      </w:r>
      <w:r w:rsidRPr="00516F94">
        <w:rPr>
          <w:bCs/>
        </w:rPr>
        <w:t xml:space="preserve"> K</w:t>
      </w:r>
      <w:r w:rsidR="003036AB">
        <w:rPr>
          <w:bCs/>
        </w:rPr>
        <w:t xml:space="preserve">hi </w:t>
      </w:r>
      <w:r w:rsidR="00EA7D17">
        <w:rPr>
          <w:bCs/>
        </w:rPr>
        <w:t>e</w:t>
      </w:r>
      <w:r w:rsidR="003036AB">
        <w:rPr>
          <w:bCs/>
        </w:rPr>
        <w:t xml:space="preserve">lectron ở quỹ đạo dừng thứ </w:t>
      </w:r>
      <w:r w:rsidR="003036AB" w:rsidRPr="003036AB">
        <w:rPr>
          <w:bCs/>
          <w:position w:val="-6"/>
        </w:rPr>
        <w:object w:dxaOrig="200" w:dyaOrig="220" w14:anchorId="7BA22F97">
          <v:shape id="_x0000_i1152" type="#_x0000_t75" style="width:10pt;height:11.9pt" o:ole="">
            <v:imagedata r:id="rId483" o:title=""/>
          </v:shape>
          <o:OLEObject Type="Embed" ProgID="Equation.DSMT4" ShapeID="_x0000_i1152" DrawAspect="Content" ObjectID="_1653897510" r:id="rId484"/>
        </w:object>
      </w:r>
      <w:r w:rsidRPr="00516F94">
        <w:rPr>
          <w:bCs/>
        </w:rPr>
        <w:t xml:space="preserve"> thì năng lượng của nguyên tử hi</w:t>
      </w:r>
      <w:r w:rsidR="005E7E32">
        <w:rPr>
          <w:bCs/>
        </w:rPr>
        <w:t>d</w:t>
      </w:r>
      <w:r w:rsidRPr="00516F94">
        <w:rPr>
          <w:bCs/>
        </w:rPr>
        <w:t>r</w:t>
      </w:r>
      <w:r w:rsidR="005E7E32">
        <w:rPr>
          <w:bCs/>
        </w:rPr>
        <w:t>o</w:t>
      </w:r>
      <w:r w:rsidRPr="00516F94">
        <w:rPr>
          <w:bCs/>
        </w:rPr>
        <w:t xml:space="preserve"> được xác định bởi công thức </w:t>
      </w:r>
      <w:r w:rsidR="003036AB" w:rsidRPr="003036AB">
        <w:rPr>
          <w:position w:val="-24"/>
        </w:rPr>
        <w:object w:dxaOrig="1180" w:dyaOrig="620" w14:anchorId="1808BA5B">
          <v:shape id="_x0000_i1153" type="#_x0000_t75" style="width:59.5pt;height:30.7pt" o:ole="">
            <v:imagedata r:id="rId485" o:title=""/>
          </v:shape>
          <o:OLEObject Type="Embed" ProgID="Equation.DSMT4" ShapeID="_x0000_i1153" DrawAspect="Content" ObjectID="_1653897511" r:id="rId486"/>
        </w:object>
      </w:r>
      <w:r w:rsidRPr="00516F94">
        <w:rPr>
          <w:bCs/>
        </w:rPr>
        <w:t xml:space="preserve"> </w:t>
      </w:r>
      <w:r w:rsidR="003036AB">
        <w:rPr>
          <w:bCs/>
        </w:rPr>
        <w:t xml:space="preserve">eV (với </w:t>
      </w:r>
      <w:r w:rsidR="003036AB" w:rsidRPr="003036AB">
        <w:rPr>
          <w:bCs/>
          <w:position w:val="-10"/>
        </w:rPr>
        <w:object w:dxaOrig="920" w:dyaOrig="320" w14:anchorId="21E1EA56">
          <v:shape id="_x0000_i1154" type="#_x0000_t75" style="width:45.1pt;height:16.9pt" o:ole="">
            <v:imagedata r:id="rId487" o:title=""/>
          </v:shape>
          <o:OLEObject Type="Embed" ProgID="Equation.DSMT4" ShapeID="_x0000_i1154" DrawAspect="Content" ObjectID="_1653897512" r:id="rId488"/>
        </w:object>
      </w:r>
      <w:r w:rsidRPr="00516F94">
        <w:rPr>
          <w:bCs/>
        </w:rPr>
        <w:t xml:space="preserve">,…) và bán kính quỹ đạo </w:t>
      </w:r>
      <w:r w:rsidR="00EA7D17">
        <w:rPr>
          <w:bCs/>
        </w:rPr>
        <w:t>e</w:t>
      </w:r>
      <w:r w:rsidRPr="00516F94">
        <w:rPr>
          <w:bCs/>
        </w:rPr>
        <w:t>l</w:t>
      </w:r>
      <w:r w:rsidR="00EA7D17">
        <w:rPr>
          <w:bCs/>
        </w:rPr>
        <w:t>e</w:t>
      </w:r>
      <w:r w:rsidRPr="00516F94">
        <w:rPr>
          <w:bCs/>
        </w:rPr>
        <w:t>ctr</w:t>
      </w:r>
      <w:r w:rsidR="00EA7D17">
        <w:rPr>
          <w:bCs/>
        </w:rPr>
        <w:t>o</w:t>
      </w:r>
      <w:r w:rsidRPr="00516F94">
        <w:rPr>
          <w:bCs/>
        </w:rPr>
        <w:t>n trong nguyên tử hi</w:t>
      </w:r>
      <w:r w:rsidR="005E7E32">
        <w:rPr>
          <w:bCs/>
        </w:rPr>
        <w:t>d</w:t>
      </w:r>
      <w:r w:rsidRPr="00516F94">
        <w:rPr>
          <w:bCs/>
        </w:rPr>
        <w:t>r</w:t>
      </w:r>
      <w:r w:rsidR="005E7E32">
        <w:rPr>
          <w:bCs/>
        </w:rPr>
        <w:t>o</w:t>
      </w:r>
      <w:r w:rsidRPr="00516F94">
        <w:rPr>
          <w:bCs/>
        </w:rPr>
        <w:t xml:space="preserve"> có giá trị nhỏ nhất là </w:t>
      </w:r>
      <w:r w:rsidR="0090439C" w:rsidRPr="0090439C">
        <w:rPr>
          <w:bCs/>
          <w:position w:val="-12"/>
        </w:rPr>
        <w:object w:dxaOrig="1300" w:dyaOrig="380" w14:anchorId="72E79E56">
          <v:shape id="_x0000_i1155" type="#_x0000_t75" style="width:65.1pt;height:19.4pt" o:ole="">
            <v:imagedata r:id="rId489" o:title=""/>
          </v:shape>
          <o:OLEObject Type="Embed" ProgID="Equation.DSMT4" ShapeID="_x0000_i1155" DrawAspect="Content" ObjectID="_1653897513" r:id="rId490"/>
        </w:object>
      </w:r>
      <w:r w:rsidRPr="00516F94">
        <w:rPr>
          <w:bCs/>
        </w:rPr>
        <w:t xml:space="preserve"> </w:t>
      </w:r>
      <w:r w:rsidR="0090439C">
        <w:rPr>
          <w:bCs/>
        </w:rPr>
        <w:t xml:space="preserve">m. </w:t>
      </w:r>
      <w:r w:rsidRPr="00516F94">
        <w:rPr>
          <w:bCs/>
        </w:rPr>
        <w:t>Nếu kích thích nguyên tử hiđrô đang ở trạng thái cơ bản b</w:t>
      </w:r>
      <w:r w:rsidR="0090439C">
        <w:rPr>
          <w:bCs/>
        </w:rPr>
        <w:t>ằng cách chiếu vào nó một photon có năng lượng</w:t>
      </w:r>
      <w:r w:rsidRPr="00516F94">
        <w:rPr>
          <w:bCs/>
        </w:rPr>
        <w:t xml:space="preserve"> 12,</w:t>
      </w:r>
      <w:r w:rsidR="0090439C">
        <w:rPr>
          <w:bCs/>
        </w:rPr>
        <w:t>08</w:t>
      </w:r>
      <w:r w:rsidRPr="00516F94">
        <w:rPr>
          <w:bCs/>
        </w:rPr>
        <w:t xml:space="preserve"> eV thì bán kính quỹ đạo của </w:t>
      </w:r>
      <w:r w:rsidR="00EA7D17">
        <w:rPr>
          <w:bCs/>
        </w:rPr>
        <w:t>e</w:t>
      </w:r>
      <w:r w:rsidRPr="00516F94">
        <w:rPr>
          <w:bCs/>
        </w:rPr>
        <w:t>l</w:t>
      </w:r>
      <w:r w:rsidR="00EA7D17">
        <w:rPr>
          <w:bCs/>
        </w:rPr>
        <w:t>e</w:t>
      </w:r>
      <w:r w:rsidRPr="00516F94">
        <w:rPr>
          <w:bCs/>
        </w:rPr>
        <w:t>ctr</w:t>
      </w:r>
      <w:r w:rsidR="00EA7D17">
        <w:rPr>
          <w:bCs/>
        </w:rPr>
        <w:t>o</w:t>
      </w:r>
      <w:r w:rsidRPr="00516F94">
        <w:rPr>
          <w:bCs/>
        </w:rPr>
        <w:t>n</w:t>
      </w:r>
      <w:r w:rsidR="0090439C">
        <w:rPr>
          <w:bCs/>
        </w:rPr>
        <w:t xml:space="preserve"> trong nguyên tử sẽ tăng thêm </w:t>
      </w:r>
      <w:r w:rsidR="0090439C" w:rsidRPr="0090439C">
        <w:rPr>
          <w:bCs/>
          <w:position w:val="-4"/>
        </w:rPr>
        <w:object w:dxaOrig="320" w:dyaOrig="260" w14:anchorId="3AB232D1">
          <v:shape id="_x0000_i1156" type="#_x0000_t75" style="width:16.9pt;height:13.15pt" o:ole="">
            <v:imagedata r:id="rId491" o:title=""/>
          </v:shape>
          <o:OLEObject Type="Embed" ProgID="Equation.DSMT4" ShapeID="_x0000_i1156" DrawAspect="Content" ObjectID="_1653897514" r:id="rId492"/>
        </w:object>
      </w:r>
      <w:r w:rsidRPr="00516F94">
        <w:rPr>
          <w:bCs/>
        </w:rPr>
        <w:t xml:space="preserve">. Giá trị </w:t>
      </w:r>
      <w:r w:rsidR="0090439C">
        <w:rPr>
          <w:bCs/>
        </w:rPr>
        <w:t xml:space="preserve">của </w:t>
      </w:r>
      <w:r w:rsidR="0090439C" w:rsidRPr="0090439C">
        <w:rPr>
          <w:bCs/>
          <w:position w:val="-4"/>
        </w:rPr>
        <w:object w:dxaOrig="320" w:dyaOrig="260" w14:anchorId="61545337">
          <v:shape id="_x0000_i1157" type="#_x0000_t75" style="width:16.9pt;height:13.15pt" o:ole="">
            <v:imagedata r:id="rId491" o:title=""/>
          </v:shape>
          <o:OLEObject Type="Embed" ProgID="Equation.DSMT4" ShapeID="_x0000_i1157" DrawAspect="Content" ObjectID="_1653897515" r:id="rId493"/>
        </w:object>
      </w:r>
      <w:r w:rsidRPr="00516F94">
        <w:rPr>
          <w:bCs/>
        </w:rPr>
        <w:t xml:space="preserve"> là</w:t>
      </w:r>
    </w:p>
    <w:p w14:paraId="67D69A0F" w14:textId="2BEBC821"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00045CB8" w:rsidRPr="00045CB8">
        <w:rPr>
          <w:b/>
          <w:bCs/>
          <w:position w:val="-10"/>
        </w:rPr>
        <w:object w:dxaOrig="1040" w:dyaOrig="360" w14:anchorId="7B095645">
          <v:shape id="_x0000_i1158" type="#_x0000_t75" style="width:52.6pt;height:16.9pt" o:ole="">
            <v:imagedata r:id="rId494" o:title=""/>
          </v:shape>
          <o:OLEObject Type="Embed" ProgID="Equation.DSMT4" ShapeID="_x0000_i1158" DrawAspect="Content" ObjectID="_1653897516" r:id="rId495"/>
        </w:object>
      </w:r>
      <w:r w:rsidRPr="00516F94">
        <w:rPr>
          <w:bCs/>
        </w:rPr>
        <w:t>m.</w:t>
      </w:r>
      <w:r w:rsidRPr="00516F94">
        <w:rPr>
          <w:bCs/>
        </w:rPr>
        <w:tab/>
      </w:r>
      <w:r w:rsidRPr="00516F94">
        <w:rPr>
          <w:b/>
          <w:bCs/>
        </w:rPr>
        <w:t xml:space="preserve">B. </w:t>
      </w:r>
      <w:r w:rsidR="00045CB8" w:rsidRPr="00045CB8">
        <w:rPr>
          <w:b/>
          <w:bCs/>
          <w:position w:val="-10"/>
        </w:rPr>
        <w:object w:dxaOrig="999" w:dyaOrig="360" w14:anchorId="303F877C">
          <v:shape id="_x0000_i1159" type="#_x0000_t75" style="width:50.1pt;height:16.9pt" o:ole="">
            <v:imagedata r:id="rId496" o:title=""/>
          </v:shape>
          <o:OLEObject Type="Embed" ProgID="Equation.DSMT4" ShapeID="_x0000_i1159" DrawAspect="Content" ObjectID="_1653897517" r:id="rId497"/>
        </w:object>
      </w:r>
      <w:r w:rsidRPr="00516F94">
        <w:rPr>
          <w:bCs/>
        </w:rPr>
        <w:t>m.</w:t>
      </w:r>
      <w:r w:rsidRPr="00516F94">
        <w:rPr>
          <w:bCs/>
        </w:rPr>
        <w:tab/>
      </w:r>
      <w:r w:rsidRPr="00516F94">
        <w:rPr>
          <w:b/>
          <w:bCs/>
        </w:rPr>
        <w:t xml:space="preserve">C. </w:t>
      </w:r>
      <w:r w:rsidR="00045CB8" w:rsidRPr="00045CB8">
        <w:rPr>
          <w:b/>
          <w:bCs/>
          <w:position w:val="-10"/>
        </w:rPr>
        <w:object w:dxaOrig="1040" w:dyaOrig="360" w14:anchorId="103D619D">
          <v:shape id="_x0000_i1160" type="#_x0000_t75" style="width:52.6pt;height:16.9pt" o:ole="">
            <v:imagedata r:id="rId498" o:title=""/>
          </v:shape>
          <o:OLEObject Type="Embed" ProgID="Equation.DSMT4" ShapeID="_x0000_i1160" DrawAspect="Content" ObjectID="_1653897518" r:id="rId499"/>
        </w:object>
      </w:r>
      <w:r w:rsidRPr="00516F94">
        <w:rPr>
          <w:bCs/>
        </w:rPr>
        <w:t xml:space="preserve"> m.</w:t>
      </w:r>
      <w:r w:rsidRPr="00516F94">
        <w:rPr>
          <w:bCs/>
        </w:rPr>
        <w:tab/>
      </w:r>
      <w:r w:rsidRPr="00516F94">
        <w:rPr>
          <w:b/>
          <w:bCs/>
        </w:rPr>
        <w:t xml:space="preserve">D. </w:t>
      </w:r>
      <w:r w:rsidR="00045CB8" w:rsidRPr="00045CB8">
        <w:rPr>
          <w:b/>
          <w:bCs/>
          <w:position w:val="-10"/>
        </w:rPr>
        <w:object w:dxaOrig="999" w:dyaOrig="360" w14:anchorId="1DD6750A">
          <v:shape id="_x0000_i1161" type="#_x0000_t75" style="width:50.1pt;height:16.9pt" o:ole="">
            <v:imagedata r:id="rId500" o:title=""/>
          </v:shape>
          <o:OLEObject Type="Embed" ProgID="Equation.DSMT4" ShapeID="_x0000_i1161" DrawAspect="Content" ObjectID="_1653897519" r:id="rId501"/>
        </w:object>
      </w:r>
      <w:r w:rsidRPr="00516F94">
        <w:rPr>
          <w:bCs/>
        </w:rPr>
        <w:t>m.</w:t>
      </w:r>
    </w:p>
    <w:p w14:paraId="2EE1115C" w14:textId="7FE68CB8" w:rsidR="00516F94" w:rsidRPr="00516F94" w:rsidRDefault="00516F94" w:rsidP="00516F94">
      <w:pPr>
        <w:tabs>
          <w:tab w:val="left" w:pos="284"/>
          <w:tab w:val="left" w:pos="2835"/>
          <w:tab w:val="left" w:pos="5387"/>
          <w:tab w:val="left" w:pos="7938"/>
        </w:tabs>
        <w:ind w:firstLine="142"/>
        <w:jc w:val="both"/>
        <w:rPr>
          <w:bCs/>
          <w:lang w:val="de-DE"/>
        </w:rPr>
      </w:pPr>
      <w:r w:rsidRPr="00516F94">
        <w:rPr>
          <w:b/>
          <w:bCs/>
          <w:lang w:val="pt-BR"/>
        </w:rPr>
        <w:t>Câu 3</w:t>
      </w:r>
      <w:r w:rsidR="00354D11">
        <w:rPr>
          <w:b/>
          <w:bCs/>
          <w:lang w:val="pt-BR"/>
        </w:rPr>
        <w:t>1</w:t>
      </w:r>
      <w:r w:rsidRPr="00516F94">
        <w:rPr>
          <w:b/>
          <w:bCs/>
          <w:lang w:val="pt-BR"/>
        </w:rPr>
        <w:t>:</w:t>
      </w:r>
      <w:r w:rsidRPr="00516F94">
        <w:rPr>
          <w:bCs/>
          <w:lang w:val="pt-BR"/>
        </w:rPr>
        <w:t xml:space="preserve"> Một sợi dây đàn hồi dài 1,2 m được treo lơ lửng lên một cần rung. </w:t>
      </w:r>
      <w:r w:rsidRPr="00516F94">
        <w:rPr>
          <w:bCs/>
          <w:lang w:val="de-DE"/>
        </w:rPr>
        <w:t>Cần có thể rung theo phương ngang với tần số thay đổi được từ 100 Hz đến 125 Hz. Tốc độ truyền sóng trên dây  là 6 m/s và đầu trên của sợi dây luôn là nút sóng. Trong quá trình thay đổi tần số rung của cần rung, số lần sóng dừng ổn định xuất hiện trên dây là</w:t>
      </w:r>
    </w:p>
    <w:p w14:paraId="0B63BD15" w14:textId="0E048C01" w:rsidR="00516F94" w:rsidRDefault="00516F94" w:rsidP="00516F94">
      <w:pPr>
        <w:tabs>
          <w:tab w:val="left" w:pos="284"/>
          <w:tab w:val="left" w:pos="2835"/>
          <w:tab w:val="left" w:pos="5387"/>
          <w:tab w:val="left" w:pos="7938"/>
        </w:tabs>
        <w:ind w:firstLine="142"/>
        <w:jc w:val="both"/>
        <w:rPr>
          <w:bCs/>
          <w:lang w:val="de-DE"/>
        </w:rPr>
      </w:pPr>
      <w:r w:rsidRPr="00516F94">
        <w:rPr>
          <w:b/>
          <w:bCs/>
          <w:lang w:val="de-DE"/>
        </w:rPr>
        <w:tab/>
        <w:t xml:space="preserve">A. </w:t>
      </w:r>
      <w:r w:rsidRPr="00516F94">
        <w:rPr>
          <w:bCs/>
          <w:lang w:val="de-DE"/>
        </w:rPr>
        <w:t>10 lần.</w:t>
      </w:r>
      <w:r w:rsidRPr="00516F94">
        <w:rPr>
          <w:bCs/>
        </w:rPr>
        <w:tab/>
      </w:r>
      <w:r w:rsidRPr="00516F94">
        <w:rPr>
          <w:b/>
          <w:bCs/>
          <w:lang w:val="de-DE"/>
        </w:rPr>
        <w:t xml:space="preserve">B. </w:t>
      </w:r>
      <w:r w:rsidRPr="00516F94">
        <w:rPr>
          <w:bCs/>
          <w:lang w:val="de-DE"/>
        </w:rPr>
        <w:t>12 lần.</w:t>
      </w:r>
      <w:r w:rsidRPr="00516F94">
        <w:rPr>
          <w:bCs/>
        </w:rPr>
        <w:tab/>
      </w:r>
      <w:r w:rsidRPr="00516F94">
        <w:rPr>
          <w:b/>
          <w:bCs/>
          <w:lang w:val="de-DE"/>
        </w:rPr>
        <w:t xml:space="preserve">C. </w:t>
      </w:r>
      <w:r w:rsidRPr="00516F94">
        <w:rPr>
          <w:bCs/>
          <w:lang w:val="de-DE"/>
        </w:rPr>
        <w:t>5 lần.</w:t>
      </w:r>
      <w:r w:rsidRPr="00516F94">
        <w:rPr>
          <w:bCs/>
        </w:rPr>
        <w:tab/>
      </w:r>
      <w:r w:rsidRPr="00516F94">
        <w:rPr>
          <w:b/>
          <w:bCs/>
          <w:lang w:val="de-DE"/>
        </w:rPr>
        <w:t xml:space="preserve">D. </w:t>
      </w:r>
      <w:r w:rsidRPr="00516F94">
        <w:rPr>
          <w:bCs/>
          <w:lang w:val="de-DE"/>
        </w:rPr>
        <w:t>4 lần.</w:t>
      </w:r>
    </w:p>
    <w:p w14:paraId="0C598D1F" w14:textId="15B2DD74" w:rsidR="00516F94" w:rsidRPr="00516F94" w:rsidRDefault="00516F94" w:rsidP="00516F94">
      <w:pPr>
        <w:tabs>
          <w:tab w:val="left" w:pos="284"/>
          <w:tab w:val="left" w:pos="2835"/>
          <w:tab w:val="left" w:pos="5387"/>
          <w:tab w:val="left" w:pos="7938"/>
        </w:tabs>
        <w:ind w:firstLine="142"/>
        <w:jc w:val="both"/>
        <w:rPr>
          <w:bCs/>
          <w:lang w:val="nl-NL"/>
        </w:rPr>
      </w:pPr>
      <w:r w:rsidRPr="00516F94">
        <w:rPr>
          <w:b/>
          <w:bCs/>
          <w:lang w:val="nl-NL"/>
        </w:rPr>
        <w:t>Câu 3</w:t>
      </w:r>
      <w:r w:rsidR="00354D11">
        <w:rPr>
          <w:b/>
          <w:bCs/>
          <w:lang w:val="nl-NL"/>
        </w:rPr>
        <w:t>2</w:t>
      </w:r>
      <w:r w:rsidRPr="00516F94">
        <w:rPr>
          <w:b/>
          <w:bCs/>
          <w:lang w:val="nl-NL"/>
        </w:rPr>
        <w:t>:</w:t>
      </w:r>
      <w:r w:rsidR="003036AB">
        <w:rPr>
          <w:bCs/>
          <w:lang w:val="nl-NL"/>
        </w:rPr>
        <w:t xml:space="preserve"> Trong thí nghiệm Y – âng</w:t>
      </w:r>
      <w:r w:rsidRPr="00516F94">
        <w:rPr>
          <w:bCs/>
          <w:lang w:val="nl-NL"/>
        </w:rPr>
        <w:t xml:space="preserve"> về giao thoa </w:t>
      </w:r>
      <w:r w:rsidR="003036AB">
        <w:rPr>
          <w:bCs/>
          <w:lang w:val="nl-NL"/>
        </w:rPr>
        <w:t xml:space="preserve">với hai ánh sáng đơn sắc có bước sóng lần lượt là </w:t>
      </w:r>
      <w:r w:rsidR="003036AB" w:rsidRPr="003036AB">
        <w:rPr>
          <w:bCs/>
          <w:position w:val="-12"/>
          <w:lang w:val="nl-NL"/>
        </w:rPr>
        <w:object w:dxaOrig="960" w:dyaOrig="360" w14:anchorId="4754D288">
          <v:shape id="_x0000_i1162" type="#_x0000_t75" style="width:48.2pt;height:16.9pt" o:ole="">
            <v:imagedata r:id="rId502" o:title=""/>
          </v:shape>
          <o:OLEObject Type="Embed" ProgID="Equation.DSMT4" ShapeID="_x0000_i1162" DrawAspect="Content" ObjectID="_1653897520" r:id="rId503"/>
        </w:object>
      </w:r>
      <w:r w:rsidR="003036AB">
        <w:rPr>
          <w:bCs/>
          <w:lang w:val="nl-NL"/>
        </w:rPr>
        <w:t xml:space="preserve"> µm và </w:t>
      </w:r>
      <w:r w:rsidR="003036AB" w:rsidRPr="003036AB">
        <w:rPr>
          <w:bCs/>
          <w:position w:val="-12"/>
          <w:lang w:val="nl-NL"/>
        </w:rPr>
        <w:object w:dxaOrig="980" w:dyaOrig="360" w14:anchorId="1C1D7357">
          <v:shape id="_x0000_i1163" type="#_x0000_t75" style="width:48.85pt;height:16.9pt" o:ole="">
            <v:imagedata r:id="rId504" o:title=""/>
          </v:shape>
          <o:OLEObject Type="Embed" ProgID="Equation.DSMT4" ShapeID="_x0000_i1163" DrawAspect="Content" ObjectID="_1653897521" r:id="rId505"/>
        </w:object>
      </w:r>
      <w:r w:rsidR="003036AB">
        <w:rPr>
          <w:bCs/>
          <w:lang w:val="nl-NL"/>
        </w:rPr>
        <w:t xml:space="preserve"> µm. Trong khoảng giữa hai vân sáng gần nhau nhất trùng màu với vân trung tâm, số vị trí cho vân sáng của bức xạ </w:t>
      </w:r>
      <w:r w:rsidR="003036AB" w:rsidRPr="003036AB">
        <w:rPr>
          <w:bCs/>
          <w:position w:val="-12"/>
          <w:lang w:val="nl-NL"/>
        </w:rPr>
        <w:object w:dxaOrig="240" w:dyaOrig="360" w14:anchorId="30DE9278">
          <v:shape id="_x0000_i1164" type="#_x0000_t75" style="width:12.5pt;height:16.9pt" o:ole="">
            <v:imagedata r:id="rId506" o:title=""/>
          </v:shape>
          <o:OLEObject Type="Embed" ProgID="Equation.DSMT4" ShapeID="_x0000_i1164" DrawAspect="Content" ObjectID="_1653897522" r:id="rId507"/>
        </w:object>
      </w:r>
      <w:r w:rsidR="003036AB">
        <w:rPr>
          <w:bCs/>
          <w:lang w:val="nl-NL"/>
        </w:rPr>
        <w:t xml:space="preserve"> là</w:t>
      </w:r>
    </w:p>
    <w:p w14:paraId="6287A478" w14:textId="6A0CC116" w:rsidR="00516F94" w:rsidRDefault="00516F94" w:rsidP="00516F94">
      <w:pPr>
        <w:tabs>
          <w:tab w:val="left" w:pos="284"/>
          <w:tab w:val="left" w:pos="2835"/>
          <w:tab w:val="left" w:pos="5387"/>
          <w:tab w:val="left" w:pos="7938"/>
        </w:tabs>
        <w:ind w:firstLine="142"/>
        <w:jc w:val="both"/>
        <w:rPr>
          <w:bCs/>
          <w:lang w:val="fr-FR"/>
        </w:rPr>
      </w:pPr>
      <w:r w:rsidRPr="00516F94">
        <w:rPr>
          <w:b/>
          <w:bCs/>
          <w:lang w:val="fr-FR"/>
        </w:rPr>
        <w:tab/>
        <w:t xml:space="preserve">A. </w:t>
      </w:r>
      <w:r w:rsidR="003036AB">
        <w:rPr>
          <w:bCs/>
          <w:lang w:val="fr-FR"/>
        </w:rPr>
        <w:t>32</w:t>
      </w:r>
      <w:r w:rsidRPr="00516F94">
        <w:rPr>
          <w:bCs/>
          <w:lang w:val="fr-FR"/>
        </w:rPr>
        <w:t>.</w:t>
      </w:r>
      <w:r w:rsidRPr="00516F94">
        <w:rPr>
          <w:bCs/>
        </w:rPr>
        <w:tab/>
      </w:r>
      <w:r w:rsidRPr="00516F94">
        <w:rPr>
          <w:b/>
          <w:bCs/>
          <w:lang w:val="fr-FR"/>
        </w:rPr>
        <w:t xml:space="preserve">B. </w:t>
      </w:r>
      <w:r w:rsidR="003036AB">
        <w:rPr>
          <w:bCs/>
          <w:lang w:val="fr-FR"/>
        </w:rPr>
        <w:t>31</w:t>
      </w:r>
      <w:r w:rsidRPr="00516F94">
        <w:rPr>
          <w:bCs/>
          <w:lang w:val="fr-FR"/>
        </w:rPr>
        <w:t>.</w:t>
      </w:r>
      <w:r w:rsidRPr="00516F94">
        <w:rPr>
          <w:bCs/>
        </w:rPr>
        <w:tab/>
      </w:r>
      <w:r w:rsidRPr="00516F94">
        <w:rPr>
          <w:b/>
          <w:bCs/>
          <w:lang w:val="fr-FR"/>
        </w:rPr>
        <w:t xml:space="preserve">C. </w:t>
      </w:r>
      <w:r w:rsidR="003036AB">
        <w:rPr>
          <w:bCs/>
          <w:lang w:val="fr-FR"/>
        </w:rPr>
        <w:t>40</w:t>
      </w:r>
      <w:r w:rsidRPr="00516F94">
        <w:rPr>
          <w:bCs/>
          <w:lang w:val="fr-FR"/>
        </w:rPr>
        <w:t>.</w:t>
      </w:r>
      <w:r w:rsidRPr="00516F94">
        <w:rPr>
          <w:bCs/>
        </w:rPr>
        <w:tab/>
      </w:r>
      <w:r w:rsidRPr="00516F94">
        <w:rPr>
          <w:b/>
          <w:bCs/>
          <w:lang w:val="fr-FR"/>
        </w:rPr>
        <w:t xml:space="preserve">D. </w:t>
      </w:r>
      <w:r w:rsidR="003036AB">
        <w:rPr>
          <w:bCs/>
          <w:lang w:val="fr-FR"/>
        </w:rPr>
        <w:t>42</w:t>
      </w:r>
      <w:r w:rsidRPr="00516F94">
        <w:rPr>
          <w:bCs/>
          <w:lang w:val="fr-FR"/>
        </w:rPr>
        <w:t>.</w:t>
      </w:r>
    </w:p>
    <w:p w14:paraId="08BD7101" w14:textId="64DFCF8B" w:rsidR="00516F94" w:rsidRPr="00516F94" w:rsidRDefault="00516F94" w:rsidP="00516F94">
      <w:pPr>
        <w:tabs>
          <w:tab w:val="left" w:pos="284"/>
          <w:tab w:val="left" w:pos="2835"/>
          <w:tab w:val="left" w:pos="5387"/>
          <w:tab w:val="left" w:pos="7938"/>
        </w:tabs>
        <w:ind w:firstLine="142"/>
        <w:jc w:val="both"/>
        <w:rPr>
          <w:bCs/>
          <w:lang w:val="nl-NL"/>
        </w:rPr>
      </w:pPr>
      <w:r w:rsidRPr="00516F94">
        <w:rPr>
          <w:b/>
          <w:bCs/>
          <w:lang w:val="nl-NL"/>
        </w:rPr>
        <w:t>Câu 3</w:t>
      </w:r>
      <w:r w:rsidR="00354D11">
        <w:rPr>
          <w:b/>
          <w:bCs/>
          <w:lang w:val="nl-NL"/>
        </w:rPr>
        <w:t>3</w:t>
      </w:r>
      <w:r w:rsidRPr="00516F94">
        <w:rPr>
          <w:b/>
          <w:bCs/>
          <w:lang w:val="nl-NL"/>
        </w:rPr>
        <w:t>:</w:t>
      </w:r>
      <w:r w:rsidRPr="00516F94">
        <w:rPr>
          <w:bCs/>
          <w:lang w:val="nl-NL"/>
        </w:rPr>
        <w:t xml:space="preserve"> </w:t>
      </w:r>
      <w:r w:rsidR="007D09B4">
        <w:rPr>
          <w:bCs/>
          <w:lang w:val="nl-NL"/>
        </w:rPr>
        <w:t xml:space="preserve">Đặt vào hai đầu đoạn mạch chỉ chứa tụ điện một điện áp xoay chiều ổn định </w:t>
      </w:r>
      <w:r w:rsidR="007D09B4" w:rsidRPr="007D09B4">
        <w:rPr>
          <w:bCs/>
          <w:position w:val="-14"/>
          <w:lang w:val="nl-NL"/>
        </w:rPr>
        <w:object w:dxaOrig="1820" w:dyaOrig="400" w14:anchorId="65A5D278">
          <v:shape id="_x0000_i1165" type="#_x0000_t75" style="width:91.4pt;height:19.4pt" o:ole="">
            <v:imagedata r:id="rId508" o:title=""/>
          </v:shape>
          <o:OLEObject Type="Embed" ProgID="Equation.DSMT4" ShapeID="_x0000_i1165" DrawAspect="Content" ObjectID="_1653897523" r:id="rId509"/>
        </w:object>
      </w:r>
      <w:r w:rsidR="007D09B4">
        <w:rPr>
          <w:bCs/>
          <w:lang w:val="nl-NL"/>
        </w:rPr>
        <w:t xml:space="preserve">V. Tại thời điểm </w:t>
      </w:r>
      <w:r w:rsidR="007D09B4" w:rsidRPr="007D09B4">
        <w:rPr>
          <w:bCs/>
          <w:position w:val="-12"/>
          <w:lang w:val="nl-NL"/>
        </w:rPr>
        <w:object w:dxaOrig="180" w:dyaOrig="360" w14:anchorId="25882D5F">
          <v:shape id="_x0000_i1166" type="#_x0000_t75" style="width:8.75pt;height:16.9pt" o:ole="">
            <v:imagedata r:id="rId510" o:title=""/>
          </v:shape>
          <o:OLEObject Type="Embed" ProgID="Equation.DSMT4" ShapeID="_x0000_i1166" DrawAspect="Content" ObjectID="_1653897524" r:id="rId511"/>
        </w:object>
      </w:r>
      <w:r w:rsidR="007D09B4">
        <w:rPr>
          <w:bCs/>
          <w:lang w:val="nl-NL"/>
        </w:rPr>
        <w:t xml:space="preserve"> cường độ dòng điện trong mạch có giá trị </w:t>
      </w:r>
      <w:r w:rsidR="007D09B4" w:rsidRPr="007D09B4">
        <w:rPr>
          <w:bCs/>
          <w:position w:val="-12"/>
          <w:lang w:val="nl-NL"/>
        </w:rPr>
        <w:object w:dxaOrig="520" w:dyaOrig="360" w14:anchorId="74415EF0">
          <v:shape id="_x0000_i1167" type="#_x0000_t75" style="width:26.9pt;height:16.9pt" o:ole="">
            <v:imagedata r:id="rId512" o:title=""/>
          </v:shape>
          <o:OLEObject Type="Embed" ProgID="Equation.DSMT4" ShapeID="_x0000_i1167" DrawAspect="Content" ObjectID="_1653897525" r:id="rId513"/>
        </w:object>
      </w:r>
      <w:r w:rsidR="007D09B4">
        <w:rPr>
          <w:bCs/>
          <w:lang w:val="nl-NL"/>
        </w:rPr>
        <w:t xml:space="preserve">A, tại thời điểm </w:t>
      </w:r>
      <w:r w:rsidR="007D09B4" w:rsidRPr="007D09B4">
        <w:rPr>
          <w:bCs/>
          <w:position w:val="-24"/>
          <w:lang w:val="nl-NL"/>
        </w:rPr>
        <w:object w:dxaOrig="1219" w:dyaOrig="620" w14:anchorId="0AE41DB1">
          <v:shape id="_x0000_i1168" type="#_x0000_t75" style="width:60.75pt;height:30.7pt" o:ole="">
            <v:imagedata r:id="rId514" o:title=""/>
          </v:shape>
          <o:OLEObject Type="Embed" ProgID="Equation.DSMT4" ShapeID="_x0000_i1168" DrawAspect="Content" ObjectID="_1653897526" r:id="rId515"/>
        </w:object>
      </w:r>
      <w:r w:rsidR="007D09B4">
        <w:rPr>
          <w:bCs/>
          <w:lang w:val="nl-NL"/>
        </w:rPr>
        <w:t xml:space="preserve">s thì điện áp hai đầu đoạn mạch là </w:t>
      </w:r>
      <w:r w:rsidR="007D09B4" w:rsidRPr="007D09B4">
        <w:rPr>
          <w:bCs/>
          <w:position w:val="-12"/>
          <w:lang w:val="nl-NL"/>
        </w:rPr>
        <w:object w:dxaOrig="880" w:dyaOrig="360" w14:anchorId="6C53D68E">
          <v:shape id="_x0000_i1169" type="#_x0000_t75" style="width:43.85pt;height:16.9pt" o:ole="">
            <v:imagedata r:id="rId516" o:title=""/>
          </v:shape>
          <o:OLEObject Type="Embed" ProgID="Equation.DSMT4" ShapeID="_x0000_i1169" DrawAspect="Content" ObjectID="_1653897527" r:id="rId517"/>
        </w:object>
      </w:r>
      <w:r w:rsidR="007D09B4">
        <w:rPr>
          <w:bCs/>
          <w:lang w:val="nl-NL"/>
        </w:rPr>
        <w:t>V. Dung kháng của tụ điện là</w:t>
      </w:r>
    </w:p>
    <w:p w14:paraId="66A4EBEF" w14:textId="6655A224" w:rsidR="00516F94" w:rsidRDefault="00516F94" w:rsidP="00516F94">
      <w:pPr>
        <w:tabs>
          <w:tab w:val="left" w:pos="284"/>
          <w:tab w:val="left" w:pos="2835"/>
          <w:tab w:val="left" w:pos="5387"/>
          <w:tab w:val="left" w:pos="7938"/>
        </w:tabs>
        <w:ind w:firstLine="142"/>
        <w:jc w:val="both"/>
      </w:pPr>
      <w:r w:rsidRPr="00516F94">
        <w:rPr>
          <w:b/>
          <w:bCs/>
          <w:lang w:val="nl-NL"/>
        </w:rPr>
        <w:tab/>
        <w:t xml:space="preserve">A. </w:t>
      </w:r>
      <w:r w:rsidR="007D09B4">
        <w:t>200 Ω.</w:t>
      </w:r>
      <w:r w:rsidR="007D09B4">
        <w:rPr>
          <w:bCs/>
        </w:rPr>
        <w:tab/>
      </w:r>
      <w:r w:rsidRPr="00516F94">
        <w:rPr>
          <w:b/>
          <w:bCs/>
          <w:lang w:val="nl-NL"/>
        </w:rPr>
        <w:t xml:space="preserve">B. </w:t>
      </w:r>
      <w:r w:rsidR="007D09B4">
        <w:t>100 Ω.</w:t>
      </w:r>
      <w:r w:rsidR="007D09B4">
        <w:rPr>
          <w:bCs/>
        </w:rPr>
        <w:tab/>
      </w:r>
      <w:r w:rsidRPr="00516F94">
        <w:rPr>
          <w:b/>
          <w:bCs/>
          <w:lang w:val="nl-NL"/>
        </w:rPr>
        <w:t xml:space="preserve">C. </w:t>
      </w:r>
      <w:r w:rsidR="007D09B4">
        <w:t>50 Ω.</w:t>
      </w:r>
      <w:r w:rsidR="007D09B4">
        <w:rPr>
          <w:bCs/>
        </w:rPr>
        <w:tab/>
      </w:r>
      <w:r w:rsidRPr="00516F94">
        <w:rPr>
          <w:b/>
          <w:bCs/>
          <w:lang w:val="nl-NL"/>
        </w:rPr>
        <w:t xml:space="preserve">D. </w:t>
      </w:r>
      <w:r w:rsidR="007D09B4">
        <w:t>400 Ω.</w:t>
      </w:r>
    </w:p>
    <w:p w14:paraId="5FFC0EFB" w14:textId="5AAD2443" w:rsidR="00516F94" w:rsidRPr="00516F94" w:rsidRDefault="00516F94" w:rsidP="00516F94">
      <w:pPr>
        <w:tabs>
          <w:tab w:val="left" w:pos="284"/>
          <w:tab w:val="left" w:pos="2835"/>
          <w:tab w:val="left" w:pos="5387"/>
          <w:tab w:val="left" w:pos="7938"/>
        </w:tabs>
        <w:ind w:firstLine="142"/>
        <w:jc w:val="both"/>
        <w:rPr>
          <w:bCs/>
          <w:lang w:val="vi-VN"/>
        </w:rPr>
      </w:pPr>
      <w:r w:rsidRPr="00516F94">
        <w:rPr>
          <w:b/>
          <w:bCs/>
        </w:rPr>
        <w:t>Câu 3</w:t>
      </w:r>
      <w:r w:rsidR="00354D11">
        <w:rPr>
          <w:b/>
          <w:bCs/>
        </w:rPr>
        <w:t>4</w:t>
      </w:r>
      <w:r w:rsidRPr="00516F94">
        <w:rPr>
          <w:b/>
          <w:bCs/>
        </w:rPr>
        <w:t>:</w:t>
      </w:r>
      <w:r w:rsidRPr="00516F94">
        <w:rPr>
          <w:bCs/>
        </w:rPr>
        <w:t xml:space="preserve"> Trên mặt chất lỏng có hai nguồn sóng cùng tần</w:t>
      </w:r>
      <w:r w:rsidR="00F900DD">
        <w:rPr>
          <w:bCs/>
        </w:rPr>
        <w:t xml:space="preserve"> số, cùng pha đặt tại hai điểm </w:t>
      </w:r>
      <w:r w:rsidR="00F900DD" w:rsidRPr="00F900DD">
        <w:rPr>
          <w:bCs/>
          <w:position w:val="-4"/>
        </w:rPr>
        <w:object w:dxaOrig="240" w:dyaOrig="260" w14:anchorId="675AFBD2">
          <v:shape id="_x0000_i1170" type="#_x0000_t75" style="width:12.5pt;height:13.15pt" o:ole="">
            <v:imagedata r:id="rId518" o:title=""/>
          </v:shape>
          <o:OLEObject Type="Embed" ProgID="Equation.DSMT4" ShapeID="_x0000_i1170" DrawAspect="Content" ObjectID="_1653897528" r:id="rId519"/>
        </w:object>
      </w:r>
      <w:r w:rsidR="00F900DD">
        <w:rPr>
          <w:bCs/>
        </w:rPr>
        <w:t xml:space="preserve"> và </w:t>
      </w:r>
      <w:r w:rsidR="00F900DD" w:rsidRPr="00F900DD">
        <w:rPr>
          <w:bCs/>
          <w:position w:val="-4"/>
        </w:rPr>
        <w:object w:dxaOrig="240" w:dyaOrig="260" w14:anchorId="287B9968">
          <v:shape id="_x0000_i1171" type="#_x0000_t75" style="width:12.5pt;height:13.15pt" o:ole="">
            <v:imagedata r:id="rId520" o:title=""/>
          </v:shape>
          <o:OLEObject Type="Embed" ProgID="Equation.DSMT4" ShapeID="_x0000_i1171" DrawAspect="Content" ObjectID="_1653897529" r:id="rId521"/>
        </w:object>
      </w:r>
      <w:r w:rsidR="00F900DD">
        <w:rPr>
          <w:bCs/>
        </w:rPr>
        <w:t xml:space="preserve">, với </w:t>
      </w:r>
      <w:r w:rsidR="00F900DD" w:rsidRPr="00F900DD">
        <w:rPr>
          <w:bCs/>
          <w:position w:val="-6"/>
        </w:rPr>
        <w:object w:dxaOrig="880" w:dyaOrig="279" w14:anchorId="28B8F6C3">
          <v:shape id="_x0000_i1172" type="#_x0000_t75" style="width:43.85pt;height:13.15pt" o:ole="">
            <v:imagedata r:id="rId522" o:title=""/>
          </v:shape>
          <o:OLEObject Type="Embed" ProgID="Equation.DSMT4" ShapeID="_x0000_i1172" DrawAspect="Content" ObjectID="_1653897530" r:id="rId523"/>
        </w:object>
      </w:r>
      <w:r w:rsidR="00F900DD">
        <w:rPr>
          <w:bCs/>
        </w:rPr>
        <w:t xml:space="preserve"> cm</w:t>
      </w:r>
      <w:r w:rsidRPr="00516F94">
        <w:rPr>
          <w:bCs/>
        </w:rPr>
        <w:t>. Cho bước s</w:t>
      </w:r>
      <w:r w:rsidR="00F900DD">
        <w:rPr>
          <w:bCs/>
        </w:rPr>
        <w:t xml:space="preserve">óng do các nguồn gây ra là </w:t>
      </w:r>
      <w:r w:rsidR="00F900DD" w:rsidRPr="00F900DD">
        <w:rPr>
          <w:bCs/>
          <w:position w:val="-6"/>
        </w:rPr>
        <w:object w:dxaOrig="560" w:dyaOrig="279" w14:anchorId="5ADF515C">
          <v:shape id="_x0000_i1173" type="#_x0000_t75" style="width:27.55pt;height:13.15pt" o:ole="">
            <v:imagedata r:id="rId524" o:title=""/>
          </v:shape>
          <o:OLEObject Type="Embed" ProgID="Equation.DSMT4" ShapeID="_x0000_i1173" DrawAspect="Content" ObjectID="_1653897531" r:id="rId525"/>
        </w:object>
      </w:r>
      <w:r w:rsidRPr="00516F94">
        <w:rPr>
          <w:bCs/>
        </w:rPr>
        <w:t xml:space="preserve"> cm. </w:t>
      </w:r>
      <w:r w:rsidR="00F900DD">
        <w:rPr>
          <w:bCs/>
        </w:rPr>
        <w:t xml:space="preserve">Trên mặt nước xét một điểm </w:t>
      </w:r>
      <w:r w:rsidR="00F900DD" w:rsidRPr="00F900DD">
        <w:rPr>
          <w:bCs/>
          <w:position w:val="-4"/>
        </w:rPr>
        <w:object w:dxaOrig="320" w:dyaOrig="260" w14:anchorId="44410AF1">
          <v:shape id="_x0000_i1174" type="#_x0000_t75" style="width:16.9pt;height:13.15pt" o:ole="">
            <v:imagedata r:id="rId526" o:title=""/>
          </v:shape>
          <o:OLEObject Type="Embed" ProgID="Equation.DSMT4" ShapeID="_x0000_i1174" DrawAspect="Content" ObjectID="_1653897532" r:id="rId527"/>
        </w:object>
      </w:r>
      <w:r w:rsidR="00F900DD">
        <w:rPr>
          <w:bCs/>
        </w:rPr>
        <w:t xml:space="preserve"> có hiệu khoảng cách đến hai nguồn </w:t>
      </w:r>
      <w:r w:rsidR="00F900DD" w:rsidRPr="00F900DD">
        <w:rPr>
          <w:bCs/>
          <w:position w:val="-6"/>
        </w:rPr>
        <w:object w:dxaOrig="1560" w:dyaOrig="279" w14:anchorId="0E4D9532">
          <v:shape id="_x0000_i1175" type="#_x0000_t75" style="width:77.65pt;height:13.15pt" o:ole="">
            <v:imagedata r:id="rId528" o:title=""/>
          </v:shape>
          <o:OLEObject Type="Embed" ProgID="Equation.DSMT4" ShapeID="_x0000_i1175" DrawAspect="Content" ObjectID="_1653897533" r:id="rId529"/>
        </w:object>
      </w:r>
      <w:r w:rsidR="00F900DD">
        <w:rPr>
          <w:bCs/>
        </w:rPr>
        <w:t xml:space="preserve"> cm. Số cực đại trên đoạn </w:t>
      </w:r>
      <w:r w:rsidR="00F900DD" w:rsidRPr="00F900DD">
        <w:rPr>
          <w:bCs/>
          <w:position w:val="-4"/>
        </w:rPr>
        <w:object w:dxaOrig="480" w:dyaOrig="260" w14:anchorId="51616A3E">
          <v:shape id="_x0000_i1176" type="#_x0000_t75" style="width:23.8pt;height:13.15pt" o:ole="">
            <v:imagedata r:id="rId530" o:title=""/>
          </v:shape>
          <o:OLEObject Type="Embed" ProgID="Equation.DSMT4" ShapeID="_x0000_i1176" DrawAspect="Content" ObjectID="_1653897534" r:id="rId531"/>
        </w:object>
      </w:r>
      <w:r w:rsidR="00F900DD">
        <w:rPr>
          <w:bCs/>
        </w:rPr>
        <w:t xml:space="preserve"> là</w:t>
      </w:r>
    </w:p>
    <w:p w14:paraId="63D7A73F" w14:textId="68F33D8B" w:rsidR="00516F94" w:rsidRDefault="00516F94" w:rsidP="00516F94">
      <w:pPr>
        <w:tabs>
          <w:tab w:val="left" w:pos="284"/>
          <w:tab w:val="left" w:pos="2835"/>
          <w:tab w:val="left" w:pos="5387"/>
          <w:tab w:val="left" w:pos="7938"/>
        </w:tabs>
        <w:ind w:firstLine="142"/>
        <w:jc w:val="both"/>
        <w:rPr>
          <w:bCs/>
        </w:rPr>
      </w:pPr>
      <w:r w:rsidRPr="00516F94">
        <w:rPr>
          <w:b/>
          <w:bCs/>
        </w:rPr>
        <w:lastRenderedPageBreak/>
        <w:tab/>
        <w:t xml:space="preserve">A. </w:t>
      </w:r>
      <w:r w:rsidRPr="00516F94">
        <w:rPr>
          <w:bCs/>
        </w:rPr>
        <w:t>3.</w:t>
      </w:r>
      <w:r w:rsidRPr="00516F94">
        <w:rPr>
          <w:bCs/>
        </w:rPr>
        <w:tab/>
      </w:r>
      <w:r w:rsidRPr="00516F94">
        <w:rPr>
          <w:b/>
          <w:bCs/>
        </w:rPr>
        <w:t xml:space="preserve">B. </w:t>
      </w:r>
      <w:r w:rsidRPr="00516F94">
        <w:rPr>
          <w:bCs/>
        </w:rPr>
        <w:t>4.</w:t>
      </w:r>
      <w:r w:rsidRPr="00516F94">
        <w:rPr>
          <w:bCs/>
        </w:rPr>
        <w:tab/>
      </w:r>
      <w:r w:rsidRPr="00516F94">
        <w:rPr>
          <w:b/>
          <w:bCs/>
        </w:rPr>
        <w:t xml:space="preserve">C. </w:t>
      </w:r>
      <w:r w:rsidRPr="00516F94">
        <w:rPr>
          <w:bCs/>
        </w:rPr>
        <w:t>1</w:t>
      </w:r>
      <w:r w:rsidR="00B14651">
        <w:rPr>
          <w:bCs/>
        </w:rPr>
        <w:t>0</w:t>
      </w:r>
      <w:r w:rsidRPr="00516F94">
        <w:rPr>
          <w:bCs/>
        </w:rPr>
        <w:t>.</w:t>
      </w:r>
      <w:r w:rsidRPr="00516F94">
        <w:rPr>
          <w:bCs/>
        </w:rPr>
        <w:tab/>
      </w:r>
      <w:r w:rsidRPr="00516F94">
        <w:rPr>
          <w:b/>
          <w:bCs/>
        </w:rPr>
        <w:t xml:space="preserve">D. </w:t>
      </w:r>
      <w:r w:rsidR="00B14651">
        <w:rPr>
          <w:bCs/>
        </w:rPr>
        <w:t>5</w:t>
      </w:r>
      <w:r w:rsidRPr="00516F94">
        <w:rPr>
          <w:bCs/>
        </w:rPr>
        <w:t>.</w:t>
      </w:r>
    </w:p>
    <w:p w14:paraId="63380396" w14:textId="3A2949BA" w:rsidR="00516F94" w:rsidRPr="00516F94" w:rsidRDefault="00CC2C30" w:rsidP="00516F94">
      <w:pPr>
        <w:tabs>
          <w:tab w:val="left" w:pos="284"/>
          <w:tab w:val="left" w:pos="2835"/>
          <w:tab w:val="left" w:pos="5387"/>
          <w:tab w:val="left" w:pos="7938"/>
        </w:tabs>
        <w:ind w:firstLine="142"/>
        <w:jc w:val="both"/>
        <w:rPr>
          <w:bCs/>
        </w:rPr>
      </w:pPr>
      <w:r>
        <w:rPr>
          <w:bCs/>
          <w:noProof/>
        </w:rPr>
        <mc:AlternateContent>
          <mc:Choice Requires="wpc">
            <w:drawing>
              <wp:anchor distT="0" distB="0" distL="114300" distR="114300" simplePos="0" relativeHeight="251660288" behindDoc="0" locked="1" layoutInCell="1" allowOverlap="1" wp14:anchorId="307570D8" wp14:editId="7C5E11B5">
                <wp:simplePos x="0" y="0"/>
                <wp:positionH relativeFrom="column">
                  <wp:posOffset>4168775</wp:posOffset>
                </wp:positionH>
                <wp:positionV relativeFrom="paragraph">
                  <wp:posOffset>314325</wp:posOffset>
                </wp:positionV>
                <wp:extent cx="2510790" cy="1385570"/>
                <wp:effectExtent l="0" t="38100" r="0" b="0"/>
                <wp:wrapSquare wrapText="bothSides"/>
                <wp:docPr id="7" name="Canvas 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81" name="Group 81"/>
                        <wpg:cNvGrpSpPr/>
                        <wpg:grpSpPr>
                          <a:xfrm>
                            <a:off x="42605" y="2496"/>
                            <a:ext cx="2386619" cy="1349866"/>
                            <a:chOff x="-125069" y="34434"/>
                            <a:chExt cx="2386619" cy="1349866"/>
                          </a:xfrm>
                        </wpg:grpSpPr>
                        <wpg:grpSp>
                          <wpg:cNvPr id="82" name="Group 82"/>
                          <wpg:cNvGrpSpPr/>
                          <wpg:grpSpPr>
                            <a:xfrm>
                              <a:off x="209550" y="34434"/>
                              <a:ext cx="2052000" cy="1156192"/>
                              <a:chOff x="209550" y="34434"/>
                              <a:chExt cx="2052000" cy="1156192"/>
                            </a:xfrm>
                          </wpg:grpSpPr>
                          <pic:pic xmlns:pic="http://schemas.openxmlformats.org/drawingml/2006/picture">
                            <pic:nvPicPr>
                              <pic:cNvPr id="101" name="Picture 101"/>
                              <pic:cNvPicPr>
                                <a:picLocks noChangeAspect="1"/>
                              </pic:cNvPicPr>
                            </pic:nvPicPr>
                            <pic:blipFill>
                              <a:blip r:embed="rId532"/>
                              <a:stretch>
                                <a:fillRect/>
                              </a:stretch>
                            </pic:blipFill>
                            <pic:spPr>
                              <a:xfrm>
                                <a:off x="209550" y="228600"/>
                                <a:ext cx="1884998" cy="962025"/>
                              </a:xfrm>
                              <a:prstGeom prst="rect">
                                <a:avLst/>
                              </a:prstGeom>
                            </pic:spPr>
                          </pic:pic>
                          <wps:wsp>
                            <wps:cNvPr id="102" name="Straight Connector 102"/>
                            <wps:cNvCnPr/>
                            <wps:spPr>
                              <a:xfrm>
                                <a:off x="209550" y="1187450"/>
                                <a:ext cx="2052000" cy="0"/>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s:wsp>
                            <wps:cNvPr id="103" name="Straight Connector 103"/>
                            <wps:cNvCnPr/>
                            <wps:spPr>
                              <a:xfrm flipV="1">
                                <a:off x="209550" y="34434"/>
                                <a:ext cx="0" cy="1156192"/>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95" name="Picture 95"/>
                            <pic:cNvPicPr/>
                          </pic:nvPicPr>
                          <pic:blipFill>
                            <a:blip r:embed="rId533"/>
                            <a:stretch>
                              <a:fillRect/>
                            </a:stretch>
                          </pic:blipFill>
                          <pic:spPr>
                            <a:xfrm>
                              <a:off x="-125069" y="102180"/>
                              <a:ext cx="317500" cy="190500"/>
                            </a:xfrm>
                            <a:prstGeom prst="rect">
                              <a:avLst/>
                            </a:prstGeom>
                          </pic:spPr>
                        </pic:pic>
                        <pic:pic xmlns:pic="http://schemas.openxmlformats.org/drawingml/2006/picture">
                          <pic:nvPicPr>
                            <pic:cNvPr id="96" name="Picture 96"/>
                            <pic:cNvPicPr/>
                          </pic:nvPicPr>
                          <pic:blipFill>
                            <a:blip r:embed="rId534"/>
                            <a:stretch>
                              <a:fillRect/>
                            </a:stretch>
                          </pic:blipFill>
                          <pic:spPr>
                            <a:xfrm>
                              <a:off x="38101" y="1200150"/>
                              <a:ext cx="139700" cy="152400"/>
                            </a:xfrm>
                            <a:prstGeom prst="rect">
                              <a:avLst/>
                            </a:prstGeom>
                          </pic:spPr>
                        </pic:pic>
                        <pic:pic xmlns:pic="http://schemas.openxmlformats.org/drawingml/2006/picture">
                          <pic:nvPicPr>
                            <pic:cNvPr id="97" name="Picture 97"/>
                            <pic:cNvPicPr/>
                          </pic:nvPicPr>
                          <pic:blipFill>
                            <a:blip r:embed="rId535"/>
                            <a:stretch>
                              <a:fillRect/>
                            </a:stretch>
                          </pic:blipFill>
                          <pic:spPr>
                            <a:xfrm>
                              <a:off x="2059175" y="1199070"/>
                              <a:ext cx="139700" cy="127000"/>
                            </a:xfrm>
                            <a:prstGeom prst="rect">
                              <a:avLst/>
                            </a:prstGeom>
                          </pic:spPr>
                        </pic:pic>
                        <pic:pic xmlns:pic="http://schemas.openxmlformats.org/drawingml/2006/picture">
                          <pic:nvPicPr>
                            <pic:cNvPr id="98" name="Picture 98"/>
                            <pic:cNvPicPr/>
                          </pic:nvPicPr>
                          <pic:blipFill>
                            <a:blip r:embed="rId536"/>
                            <a:stretch>
                              <a:fillRect/>
                            </a:stretch>
                          </pic:blipFill>
                          <pic:spPr>
                            <a:xfrm>
                              <a:off x="0" y="927100"/>
                              <a:ext cx="177800" cy="152400"/>
                            </a:xfrm>
                            <a:prstGeom prst="rect">
                              <a:avLst/>
                            </a:prstGeom>
                          </pic:spPr>
                        </pic:pic>
                        <pic:pic xmlns:pic="http://schemas.openxmlformats.org/drawingml/2006/picture">
                          <pic:nvPicPr>
                            <pic:cNvPr id="99" name="Picture 99"/>
                            <pic:cNvPicPr/>
                          </pic:nvPicPr>
                          <pic:blipFill>
                            <a:blip r:embed="rId537"/>
                            <a:stretch>
                              <a:fillRect/>
                            </a:stretch>
                          </pic:blipFill>
                          <pic:spPr>
                            <a:xfrm>
                              <a:off x="495300" y="1187450"/>
                              <a:ext cx="165100" cy="190500"/>
                            </a:xfrm>
                            <a:prstGeom prst="rect">
                              <a:avLst/>
                            </a:prstGeom>
                          </pic:spPr>
                        </pic:pic>
                        <pic:pic xmlns:pic="http://schemas.openxmlformats.org/drawingml/2006/picture">
                          <pic:nvPicPr>
                            <pic:cNvPr id="100" name="Picture 100"/>
                            <pic:cNvPicPr/>
                          </pic:nvPicPr>
                          <pic:blipFill>
                            <a:blip r:embed="rId538"/>
                            <a:stretch>
                              <a:fillRect/>
                            </a:stretch>
                          </pic:blipFill>
                          <pic:spPr>
                            <a:xfrm>
                              <a:off x="1600200" y="1193800"/>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6F071348" id="Canvas 7" o:spid="_x0000_s1026" editas="canvas" style="position:absolute;margin-left:328.25pt;margin-top:24.75pt;width:197.7pt;height:109.1pt;z-index:251660288" coordsize="25107,13855"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IRnnh/nBAAAOBkAAA4AAABkcnMvZTJvRG9jLnht bOxZWW/jNhB+L9D/QOg9sQ4fkhBnUSS7iwKLbrBp+05L1IGVSIFk7Pjfd4akZPlIN2ndbhbIQxzS HA7n+OYgffXusW3ImklVC770gkvfI4xnIq95ufT++P3DRewRpSnPaSM4W3pbprx31z//dLXpUhaK SjQ5kwSYcJVuuqVXad2lk4nKKtZSdSk6xmGxELKlGqaynOSSboB720xC359PNkLmnRQZUwq+vbWL 3rXhXxQs05+LQjFNmqUHsmnzKc3nCj8n11c0LSXtqjpzYtB/IEVLaw6HDqxuqabkQdZHrNo6k0KJ Ql9mop2IoqgzZnQAbQL/QJsbytdUGWUysE4vIIzOyHdVgg2AZboBZzAzLtNN2Q1OAUceeOVFSnyU 4qEzOpRp9tv6TpI6X3px4BFOW0CEWScwd0cDzUfZ3Xd30n1R2hla97GQLf4Hu5HHpTcN5/7MI9ul F06TufUle9Qkg7UwiufzIPFIBstBNE1gaimyCiCB2y+CcObPgQQoouk0mvbr77/BY9JLMtl0JaDH SItGdBM7HCkbHigb4klI/gJlQz+ZzQDC+8IO6vozCAdYNuoGM1DdHELTQd3TDLJq0PYJFk9o29VZ Cn8OJjA6gsm3gxd26QfJPMekfRaPlsqvD90FxE9Hdb2qm1pvTS4AkKFQfH1XZ3fSTnZOCPwBcrCO xxL8ChyBm5DO7qKo1SeRfVWEi5uK8pL9ojpIJAAjpJ7sk5vp3pGrpu4+1E2DQMWxUw6SzkEYnbCP TQi3IntoGdc2w0nWgJ6Cq6rulEdkytoVgxCSv+ZGIJoqLZnOKjywgIO/gLAo6GjBSLkTDFVQEGEn YmqEkjCM5wApYEXTHmdBHE+TBJI64iyZh344M0bpIwKsJ5X+yERLcABSgjDgGJrS9SflxOpJnDGt JEZEEAwDA2qB6u0GsyPLvSgB3Ve0YyACsh3DYQjKey1pXVaa3AjOQVwhARkuRM2WG+6SkXqG1YIg XkwhUPfMFo5jy6wNUXVksabmKO4TFqNpw8kGsBguwDdIpkRT5z3gTOFkN40kawolTz9azB5QVYzm 73lO9LaDDCyA1EOeqvVIw6COw8CIr2nd7OiUZrTR1T5py3IHgIaDP9HI1p9mpLcNQxkb/oUVkPgh 6wZWaCzwOzlplgHee1kNNW6zaHYbnbZ/t9HR41Zmiv9w6jM2DzvMyYLrYXNbcyFPib0zb2HpewtY vdEEK5FvDXqMaQDW/xu+o77onMR3hF5zIfEEvkkB2evP3mOu5o7yw6hm9unhuAB9V5y/4deE3Jnx u+t6bO2EpP3DdAEJ9Iu277xzTQB8A5GAFbHvAWD6Xau6a9zOWdXHrS7UtiA+qE9RsJgN3WPi4xit cM6qjhb+oZAyP0KKuUC8JqSYJD5q8/qK+S/6vyg2jTJemuBCERw2MkGUYN9hrxmzcPoGFC9ZHAFl 8dpSirvanjOlQEubQNYwF9IgSBJ/cZBT9qCC3epbTsGL00H1iV8bVEw5PG9Osa8WSbgILAZG18nF In5LJ673sC9jCTxIHWAkeW0YcS9p50wn02QWIRKw8Jy6QQfzGaLHFp63DgXfUI099qHiAuw19Sim Fp43nwTwLAXNSV96Ikwh0K7u0op7ufovwWIuQfBMbm785nXe9MvupwR8/x/PDdXuB4/rvwAAAP// AwBQSwMECgAAAAAAAAAhAF6YRDwr5AAAK+QAABQAAABkcnMvbWVkaWEvaW1hZ2UxLnBuZ4lQTkcN ChoKAAAADUlIRFIAAAe7AAAD8ggGAAAADRS70AAAgABJREFUeNrs3T9IZVt/N/CBZyA+YGFhYWFh YSFvDBiQYCFcA0KEWFhYGBAiiYUQCwsLIYKF8FiYMIWFAQsLCx+QYCGDhcUUFhYWEiwsLAxYWFhY WFhMsd/8TuLFO3dm3Pvsvc4f/Xxgk8z75p59XB739+zzPWutD7/88ksWx+npacbvDQwMZB8+fMh1 HB8fGzDgTbm5ucnW1tZ+PeLfACAvAJAXAMgLAKp0cXGRTU9PZx8/fszdzf7f8b//y6dPn4zid4yN jeUezJ2dHQMGvClfvnz5zXUu/g0A8gIAeQGAvACgCiVKbmV3HjG4eQdzfX3dgAFuLgCQF/ICAHkB gLwAIIfFxcV6S25ldx7z8/O5B3NpacmAAW4uAJAX8gIAeQGAvAAgh9vb26yzs1PZnUrsCZJ3MOfm 5gwY4OYCAHkhLwCQFwDICwByWlhYUHanEkuTFxlQADcXAMgLeQGAvABAXgCQT8zu7ujoUHansLu7 q+wG3Fy4uQBAXgAgLwCQFwAksrKyouxO4eDgQNkNuLlwcwGAvABAXgAgLwBI5P7+Pvfe3cPDw9mf /vQnZXceOzs7ym7AzYWbCwDkBQDyAgB5AcAPPDw81LaHjv9Zr9XV1Z/2sCMjI9nx8fG3eaHs/pkY sCJld5lfIICbCwDkBQDyAgB5IS8A2sXT01O2sbGRdXV11a7bsRx5vaJnfX6cl8fY2Njv8kDZnVNs iF6k7L6+vjZogJsLAOQFAMgLAOQFwJsVxfTm5mbW09Pzm+t2lNVVze7u7++vbTn9Sl4ou3/m69ev hcru09NTgwa4uQBAXgCAvABAXgC8Od/O5P7esba2VvfjR1E+NDSU7e7u1nraHHmh7H5N3s3Q4zg6 OjJggJsLAOQFAMgLAOQFwJsRJffW1lbW29v7al8aRfjd3V2j8kLZ/ZqYIp+37N7Z2TFggJsLAOQF AMgLAOQFQNuL2dXb29u5Su6Xx+LiYqPyQtn9mpGRkdy/uJi2D+DmAgB5AQDyAgB5AdCuouSOpcSL TAp+eXR0dGS3t7dJntvFxUX293//98ruvMbGxnL/4paXlw0Y4OYCAHkBAPICAHkB0JYODg7qLrlT zu6+vr7Opqens48fP748j7L7NZOTk7l/aXNzcwYMcHMBgLwAAHkBgLwAaCtHR0fZ8PBw6ZL75ezu m5ub0s8rSu7oYL8puf/3iA3C4/jzn//sN/gD8/PzuX9pUYwDvBWxFEisbvF8xL8BQF4AIC8AkBcA b8fJyUmlJXdVE4Xv7u6yhYWF75fcz4df3+tWVlZy/8Jif28AAAAAAACAVharZxTZzrnoEROu19fX Cz+vKLljVniu8/g1vm5jYyP3L62vr8+AAQAAAAAAAC0plhYfHx9PWnKvra1lDw8PhZ5X/N/HJOTO zs785/PrfN3u7m7uAe3t7TVgAAAAAAAAQEv6+vVrbQJv1SV3zMZeXl6uq+SOcjxK8sLn9et83d7e XqFfIgAAAAAAAECrKjLZ97Uj9tSOvbVvb28LPYenp6dsc3OzvpJb2Z1frFdfZFAfHx8NGgAAAAAA ANCSqpjdHSX33Nxcdn19XfjcW1tbtRWzS5ftfpWvu7y8LDSoRX+hAAAAAAAAAI20s7NTd8k8PT1d Vye6v7+f9ff3V7d8ul/j6+7u7goN6tnZmUEDAAAAAAAAWtrg4GChHnRycjI7Pz8vfJ4ouYueS9ld oZiGn3dQj46ODBgAAAAAAACQXCwLXq/Dw8Nc/ef4+HhdJffBwUE2PDxcfcmt7C6myJrxsaE7AAAA AAAAQCqxjHjsmR1LipfxoxnXMRl4YmIi+/LlS+HHjMnBo6OjyUru7u7u7NOnT8ruvIqsHb+9vW3A AAAAAAAAgMrFFsxLS0u/WZm6nlnXz2L29bd959TUVF17ckcxPjIykqzk7urqytbX17P7+/va+ZTd ORX5paytrRkwAAAAAAAAoDI3NzfZyspK1tnZ+bt+MmZgl/E8u7vePbmjgI+lzpMtV/4/R8xij/O8 pOzOKX6xeQd6cXHRgAEAAAAAAAClRckdRe/LmdzfO+pZbvxZ/Lf1/PdRPi8vL3+3gK/qGBoayq6u rr57fmV3TvPz87kHfGZmxoABAAAAAAAAdYuluosUyWNjYw17bo+Pj7XVrlOV3FHsR8EfRf/PfPjl l1+yOE5PT71ifiJ+WXkHv5EvJICUIkTi+vd8vBYqAMgLeQGAvABAXgCU8/DwULsGxv7URUviMrO7 84iS+9OnT1lvb2+ymdyxX/hr1//nvPjw/B/Fk+LHtra2cv8CYn9vgLcgQrGRIQmAvABAXgAgL+QF 8F49PT1lm5ubWU9PT91FcapJufHcdnd3Sz23147Yd/zs7KxoXii78zg4OMj9i+jr6zNggJsLAOQF AMgLAOQFwKu+fv1aK5Krmi1d9bUzdckdBX3ekvs7eaHsziOWec/7C4m16QHcXAAgLwBAXgAgLwB+ JErunZ2dbGBgoNLyeHR0tLLnNjg4mLTkrvc6r+wu6OrqqtAvJ6byA7i5AEBeAIC8AEBeALwURfL2 9nblJffL4/DwsO7nFyte9/f3J3tuQ0ND2cnJSVV5oezO4/7+vtAv6bVN0wHcXAAgLwCQFwAgL4D3 43nf65RFcjx2zMh+fHws/PyOjo6y4eHhZM8tHjuK9Cj7K8wLZXdeHz9+zP3LOj8/N2CAmwsA5AUA yAsA5AVAzdzcXLIiOfbUjr63niI5ZlmnLrmjSE+UF8ruvIpsvF526j2AmwsA5AUA8gIAeSEvgLfj 7Oys8iK5r68v29jYqGsmd1xjY9/sVCV3b29vbTn1KmZy/yQvlN15FVk3P5YgAHBzAYC8AAB5AYC8 AHg2OTlZWckdfWQ9RfLV1VU2NTWVdJb51tZWXQV8HXmh7M6ryDcbjCfg5gIAeQEA8gIAeQHwUmyF XLZI3tzcrKtIvr29zWZnZwtt3VxPyR17kzcwL5SzeU1PT+f+Za6urhowwM0FAPICAOQFAPIC4Dfq mVXd1dWVra+v111yz8/PZx0dHUlK7nhu9S6lXkFeKLvzWlhYyP1LjQ3mAdxcACAvAEBeACAvAF6K ZcTzzq6OInltbS17eHgofJ6bm5tseXk56+zsTFZy1/vcKswLZXde8cvK+8uNb2QAuLkAQF4AgLwA QF4Ab8/JyUld+2U/i4mzP+saYxb20tJSXUXy3d1dbSZ3quXK47lFid6Mkvs7eaHszivWmM/7Sx4d HTVggJsLAOQFAMgLAOQF8IZcXFxkExMTtWtUdIf1+tHs7vh/i9WmY+nxoqLkTjmTO0ruxcXFup5b wrxQdue1v7+f+5fd19dnwAA3FwDICwCQFwDIC+ANODs7y8bHx39TUPf09GRPT091P+bs7OxvSu6Y jR0leFExwzplyf383Fqh5P5OXii76w3Z19aoB3BzAYC8AAB5AYC8ANpXzOSenp7+4ZLgVczujsev t+SObZijl0xVcsdy69fX162cF8ruvC4vLwu9AMqs0w/g5gIAeQGAvABAXsgLoDmi4I2Z16/te93b 25s9Pj7WfZ77+/vC/03MJt/Y2EhWcscxNTXVkiX37/IiBiGOP//5z161r4h17ou8CG5ubgwa0Nbi G2tjY2O/HvFvAJAXAMgLAOQF8FZFiTozM/Nqyf3yiNnVjbK7u1sr2FOV3JOTk9n5+Xnb5MUHL9li irwY2uGFAAAAAAAAAO9dlKcxm7megri7u7u2pHhKx8fH2fDwcLKSO4rj2Je83Si7C4oXa94XRbzo AAAAAAAAgNb02p7ceY/19fUkzy9mmtdmMCcqufv7+7OTk5O2/f0puwsaGBjI/eKIZQQAAAAAAACA 1hL7Uc/NzZUuuV/O7i6zd/e3YpZ1ypK7p6cn29nZyb5+/drWv0dld0Hj4+O5XySbm5sGDAAAAAAA AFpE1SV31bO7q5pp/rOSOzrMKov5ZlJ2FxQb0ud9saysrBgwAAAAAAAAaLK7u7tseXk56+joSDZb OibN1uvq6ippyR3LlW9vb7+ZkvuZsrugxcXF3C+a2dlZAwYAAAAAAABNEuXu2tpa1tnZmazkHh0d zY6OjupaEvzm5ibZTPM4ent7a1svt/ty5T+i7C4olh/I++KZmJgwYAAAAAAAANAkt7e3yYrukZGR 7ODgoK4i+eHhoTbTPNVzixnsMYk3ZrS/ZcrugmJ6f5FvcQAAAAAAAADNs7q6WmmRPDY2ln358qWu 5xLlczyfrq6upCV3lPzvgbK7oP39/UJr3wMAAAAAAADN8/T0lHV3d5cukoeGhrLDw8O6nkPM5I7l 1FOV3LEMeiyHHsuivyfK7oLiWxp5X1TxYgUAAAAAAACaa3Nzs1TJXe9y5VG0x8rRPT09yfYMn56e zq6vr9/l71XZXdDl5WWhF9db3ewdAAAAAAAA2sXj42PhWdWxivPu7m5dfV/8N1tbW1lvb2+yknty cjI7Pz9/179XZXdBsb59kRfZe1sqAAAAAAAAAFrRp0+fcvV7MQt7Z2en7pI7CvIoylOV3LFn+Onp qV9opuyu6wVa5MV2dXVl0AAAAAAAAKCE6OiigF5fXy/1GH19fT/s9eL/L5Ycj1ng9djf309acsdy 6sfHx14ML3z45Zdfsji0//l1dnbmftHFHt8A7SpWp1hbW/v1sFoFAPICAHkBgLwAGu3w8PDXErmj o6O2EnO9ojD/ts/r7u6u7eldb8l9dHSUDQ8PJyu5R0ZG6t4z/K3nxYfnQYpp++Tzs298fHvENzgA 2lV8YccXeACQFwDICwDkBdBoz8uBDw4O/q5/m5ubK/W4AwMDvy5XHjO5Hx4e6nqsmEwcS4qnnMld 757h7ygvlN1FFVl+IP5AANxcACAvAJAX8gIAeQG8Ls+e1x8/fswuLy/rPsfe3l5tJvfT01Nd//3F xUU2Pj6erOSOn13JnTsvlN1FFXnxrqysGDDAzQUA8gIAeSEvAJAXwE/kKblfHvPz8w1/jmdnZ7VZ 5VG2pyi5Y6Z5LLOu5C6UF8ruomZnZ3O/KMssowDg5gIAeQGAvABAXgBvXcy0LrKy8vPs7phh3Qhx nsnJyWQzuaPkLrNn+DvPC2V3UfFNkbwvzomJCQMGuLkAQF4AIC/kBQDyAvjG0dFRNjw8XHdJPDU1 lfT5XV1dZdPT08lmcnd1dSm5y+eFsruo9fX13C/S0dFRAwa4uQBAXgAgL+QFAPIC+D9lS+6q9u7+ kevr66TLlUfJvba2lj08PHgxlM8LZXdR29vbuV+sfX19BgxwcwGAvABAXsgLAOQF+Bv/n7/psbGx SovjKldZvr29TVpyx+PGCtL39/deDNXlhbK7qIODg0LfzABwcwGAvABAXsgLAOQFvFexHHgsOZ5q z+uye3dH+by8vJx1dnYme45RcseMcSrPC2V3Uaenp4VevE9PTwYNcHMBgLwAQF7ICwDkBbwrNzc3 2ezsbNbR0ZFspnTMxI7z1CP2yo7lxGPyaqrnF3t+p1hqXV4ou0v9YRZ5IfuWBuDmAgB5AYC8kBcA yAt4T2Jb4JQzpWdmZuru4L5+/ZptbW1lvb29yUrueH5K7obkhbK7qNgsvsgL+uzszKABbi4AkBcA yAt5AYC8gHfj/Pw8SZE8OTlZe+x67e7uZv39/clK+JjJbSJsQ/NC2V2PIhvTC2PAzQUA8gIAeSEv AJAX8N5EMV3lcuVl9uY+Pj7OBgcHk5Xco6OjpUp46s4LZXc9+vr6cr+4Dw4ODBjg5gIAeQGAvJAX AMgLeFei/C0ygfRHM7mvrq7qfg5HR0fZ8PBwspJ7YGCg1gXG0ug0JS+U3fUo8kcRexIAuLkAQF4A IC/kBQDyAt6bqamppixXHtePsbGxZCV3LIUeS6IruZueF8ruehRZdmF1ddWAAW4uAJAXAMgLeQGA vIB3p+js7iioy/ztn56eJi25e3t7ldytlRfK7nrMz8/nftHH/y2AmwsA5AUA8kJeACAvoB3d3d2V +u9nZmZy7Xld5m8+9vOenp4uvWz6j46enp5sc3Mze3x89IJopbyIKfZxfP782agUELO187744w8L oB3FPihzc3O/HmX2RQFAXgAgL+QFAPIC2sv9/X22vLycdXZ21va+LvO3/aMSemhoqNSe15eXl0lL 7q6uLiV3C+fFB0NRn3hR5/0jiG+iAAAAAAAAQDt4eHiodWHd3d2/9l3Dw8Ollu6uFZMv+rN4vCjQ 633M6+vr2mOmLLnX1tZqY0HrUnbXaW9vL/cfQ19fnwEDAAAAAACgpUWxGwVvFL3f67wODw/rfuzn 2d0jIyO1nq3ekvvm5iZpyd3R0VFb4VnJ3R6U3XX6dt+Qnx2xtAMAAAAAAAC0oqenp9pM7h+V3M9H FNVlxL7a9ZbcsW/485LqqUruxcXF7Pb21guijSi76xTr/xf5A7GOPwAAAAAAAK0kSu6tra2st7c3 d+cVs7Ib6eW+4SlK7pghruRuX8ruEn9YRf5QYt8AAAAAAAAAaLbXlit/bfveRkzyLPMc85bcsRy6 Dq+9KbtLKLIXwOnpqQEDAAAAAACgaZ5ncvf09JQqire3t5M9xyjSU5bccczMzCi53whldwlFlnQ4 PDw0YAAAAAAAADRc7JP96dOn2qzsKsri6MiiOK9SPUuqFz3GxsayL1++eEG8IcruEoaGhlriGy4A AAAAAADwrSiQY4/t/v7+yovjKKarEEV89GgpS+7BwcHs+PjYC+INUnaXMDExkfuPaHV11YABAAAA AACQXBTI+/v7lc3k/tEs6bJSFfHPR0xcjZI7xoO3Sdldwvz8fO4/poWFBQMGAAAAAABAUrG1bsoC OQr03d3dUgXy0dFRNjw8nOw5DgwMZAcHB0rud0DZXcLKykruP6rp6WkDBgAAAAAAQDKPj49ZT09P kgI5Hnd9fb12jnrFftkpS+54jmWLeNqLsruE+IPO+8c1OjpqwAAAAAAAAEgqttatukDe3NwsVXLf 3Nxkc3NzyUruzs7ObG1tLXt4ePACeGeU3SXs7OwUWtIBAAAAAAAAUrq/v6+Vv2UL5K6urtIl993d Xba8vFzJ8/ne0dHRkS0uLma3t7d+8e/Uh19++SWL4/T01GgUFBvaF7kgALSb+LZdfBvu+Yh/A4C8 AEBeACAvoLXF30+ZkrvsLOko3JXcNCIvPjy/KD59+mRUCoovCBT5w7M/ANBuYv+Ul9ex+DcAyAsA 5AUA8gJaWxTV3d3dhQvklZWVUiV3/LdRQEZhnqLk/vjxY205dF+E4UVeKLvrdX19XegP0B8e4OYC AHkBgLyQFwDIC2iEWIK8UbOkY6nz6BqLFuxFS+7o5uCbvFB2l/nDLfKHeHZ2ZtAANxcAyAsA5IW8 AEBewKuifN7f36/7v49Z1q/NsJ6dnS01WTP1TO44Jicns6urKy8IfpQXyu4y4tsuef8YDw8PDRjg 5gIAeQGAvJAXAMgL+KGLi4vaLOaYzRxHmTL6e3t3x2POz8+XetzYundnZyfZTO7nkvv8/NwLgtfy QtldxuDgYO4/yu3tbQMGuLkAQF4AIC/kBQDyAn4nluienp6uldEv/w6imK7Xt7O7JyYmssvLy7of L0ru3d3drL+/P1nJPTY25m+fInmh7C5jfHw89x/n6uqqAQPcXAAgLwCQF/ICAHkBv4qS+3km94/2 qy6zV3XM7q5iKfDUJffo6Ki/eerJC2V3GbGXQd4/0rhQAbi5AEBeACAv5AUA8gLu7u6yhYWFH5bc Vc3uLuvo6CgbHh5OVnIPDQ1lBwcHtVnjUEdeKLvLWFxczP3HGsU4gJsLAOQFAPJCXgAgL3i/ouRe Xl7OOjs7c3dMUYiXnZldVOqSe2BgoDZbXMlNybxQdpexvr5eaI8BADcXAMgLAOSFvABAXvD+xP7Z KysrhUrul8fMzEzD/g6j00pZcm9tbWVPT09eFFSRF8ruMuIbJ0X+eAHcXAAgLwCQF/ICAHnB+3Fz c1PbN7urq6t0UXx5eZnseZ6eniYtuXt7e7O9vT0lN1XnhbK7jOPj49x/xN3d3QYMcHMBgLwAQF7I CwDkBe9ALFce2+Hm2ZM77zE9PV3584wCPR63yuf5bcm9ublZm9kOCfJC2V3G+fl5oT9o+w4Abi4A kBcAyAt5AYC84O2KUrfontzNmN39vHd4R0dHkucZk0Cj5H58fPSiIGVeKLvLuL29LfSHHUtVALi5 AEBeACAv5AUA8oK3JUru2Iu6p6cn6X7XZ2dnpZ9nLKueqoyP5drj8c3kpkF5oewuq8gf+PX1tQED 3FwAIC8AkBfyAgB5wRuyu7tbyZ7cPzr6+/tL73cdM6yr2jv8e0eU50pumpAXyu6yiuxhIJgBNxcA yAsA5IW8AEBe8LacnJwkKZBjlvj29napbXLjv40Z57F3dornGMugx97ksRoyNCEvlN1l9fX15f6D 39/fN2CAmwsA5AUA8kJeACAveGPGxsYqK5AHBwdL73cdJffOzk5tVniKkjsmgyq5aXpexAs8js+f PxuVOo2MjOT+w49vzgC0i6urq2xubu7XI/4NAPICAHkBgLyA3zs6OqpkufKYOFlmJnc4ODhIVnLH MTs7a+teWiIvPhiK8iYnJ3P/8a+urhowAAAAAACAN6jIBMlvS+7Y97vscuXxGAMDA8lK7tHRUSsu 0FKU3RWYn58v9E0XAAAAAAAA3p7T09Pa8t5F9uSOVYHLzuSOWeVDQ0PJSu547JgtXvZ5QtWU3RVY X1/PfTEYHx83YAAAAAAAAC2sTKmbZ+/uKLnL7skdouQeHh5OVnLHLHElN61M2V2BnZ2dQt98AQAA AAAAoPU8z5CO5cDrdXJy8sOeqKurqzaJsmzJHUuJx5LiqUruvr6+0suqQyMouytweHhYaDkKAAAA AAAAWkcU1C9nZMeM5jJF79TU1O9K7rW1tezh4aHU84xl0vPMHK/3qGrGOTSKsrsCZ2dnhS4UvgUD AAAAAADQfNHx/Kg83tvbq/txz8/Pa4/R0dGRLSwslC65Ly4usunp6UL7gRc5oozf2NhQctN2lN0V uL29LXTBuLm5MWgAAAAAAABNEsuAT0xM/LQ8jtndZWxvb9c6pDKur6+zubm5ZCV3PO7KykrpMh6a Rdld1UAWuHDEt4QAAAAAAABorJghPTk5mbvTKTO7u4y7u7tsfn4+WckdM84XFxdrZTq0M2V3RWIP g7wXkKOjIwMGAAAAAADQIPUuA97f39/Q7Wmj5F5eXs46OzuT7csd+4mXnXEOrULZXZHBwcHcF5Gd nR0DBgAAAAAAkFjMXJ6dnS01Q7oRs7tjGfG1tbVkJXf8/LEcupncvDXK7oqMj4/nvqCsrq4aMAAA AAAAgESq3Os69u5ONbs7Hnd3d7fQCsJFDyU3b5myuyKxb0Lei8rCwoIBAwAAAAAAqFiVJffLY39/ v/LnGtveFlk5uOgRe5Ofn597UfCmKbsrErO1815cYk8IAAAAAAAAqhF7XacouV/O7q5KlNzDw8NK bqjAh/7+/iyOz58/G40Stra2cl9khoaGDBjQFq6urmpvEJ+P+DcAyAsA5AUA8oJWcXNzky0vLyfb 6/q5PL64uCj9XGPv7yjNUz3PsbGx7MuXL14UvKu8+PD8B/Dp0yejUkIsX5H3YtPb22vAgLYQb4xe Xr+8UQJAXgAgLwCQF7SK+/v7rKOjI1l5PD4+Xslr8OTkJOlM7lgKPWaLwzvNC2V3FU5PT3NfdGIJ DQA3FwDICwDkBQDIC8pZXFysvDweGRmp5LV3dnZWm22dquSOlZtj5eGnpycvBN5zXii7qxDLZBS5 AD0+Pho0wM0FAPICAHkBAPKCEmIp46r26Y7Z1zFD+uvXr6Wf08zMTLL9w2MF4d3dXSU38kLZXZ24 oBS5ENlnBHBzAYC8AEBeAIC8oLyFhYXSJXcsNV7W9fV1Nj09nazkjiXbV1dXs4eHB7905IWyu3pd XV25L0jHx8cGDHBzAYC8AEBeAIC8oKS7u7uss7OzrpL74OCg9EzuOH8U7qlK7uif1tbWanuUA7/L C2V3VQYGBnJfmGJ5CQA3FwDICwDkBQDIC8orMrt7cHAw29/fL33OKJ9jz/B6iva8M7nj8aNMB36Y F8ruqoyPj+e+QG1sbBgwwM0FAPICAHkBAPKC//H4+FhqKfE8s7uHhoYqm8m9srJSaMXfekru29tb Lwx4PS+U3VWZm5vLfaGKbxgBuLkAQF4AIC8AQF68Z09PT9nW1lbW09NTK3nLzGKO/ay/18n09fXV VtwtW3LHXtmxnHiqmdyxDHp0TTc3N14YkD8vlN1ViW/x5L1gTU1NGTDAzQUA8gIAeQEA8uJdipnc URx3d3f/5ne+vLxc92NGGf1ytnVsP7uzs1M7VxnPJXeqmdxxTE9PZ9fX114YUDwvlN1ViTHMe9Ea GRkxYICbCwDkBQDyAgDkxbvyPJO7t7f3u/1JzJouM7s7JibGLPE4R5yriuf6bSFf5TEzM5Odn597 YUD9eaHsrsr+/n7ui1dcxAHcXAAgLwCQFwAgL96DWEL8ZyX3y2Npaanu88Qs7piJXcZrhXwVx+jo aHZ2duaFAeXzQtldldPT00IXMgA3FwDICwDkBQDIi7csSu7YL7u/v7/Q3tXNWNL7+bmmLLnHx8dr r+uy+4eDvFB2V+7m5qbQBa3MMhwAbi4AkBcAyAsA5AWt7ODgIBscHKyrFJ6fn2/4a6/e55rnGBsb 83qGNHmh7K5KLGtR5MJmDwbAzQUA8gIAeQEA8uKtOTw8LF0cx+zumGSY2sXFRTYxMZGs5B4aGqqN B5AsL5TdVerq6sp9gTs6OjJggJsLAOQFAPICAOTFm/n9RblbVVG8sLCQ7LleXl5m09PTtVI9Rcnd 09NT694sVw7J80LZXaWBgYHcF7qdnR0DBri5AEBeACAvAEBetLVYrnx4eLjywjjF7O54vKWlpWQl d0yKXFtbyx4fH70woBF50d/fn8Xx+fNno1KB8fHx3Be8uNgBtLKrq6tsbm7u1yP+DQDyAgB5AYC8 IJyeniYpuV+W3Xt7e5U819vb22x2djZZyd3Z2VnrfR4eHrwwoIF58cFQVKs2qDkvfCsrKwYMAAAA AABoK2dnZ9no6Giy4jgeN/qWKmZ1R8m9urqadXR0JHmu8biLi4u18wCNp+yu2Pz8fO4LYHyDCAAA AAAAoJ3s7u4mK7mjOK6i5L67u6tNOowZ1ykLeSU3NJeyu2Lr6+u5L4TxrScAAAAAAIB28vXr16yv r6/y4vj6+rr0c4tlxGM58VQldxwzMzOVPFegPGV3xYp8myn2SgcAAAAAAGg3Ozs7lRTHVZXcT09P 2adPn7Kurq5kJffk5GR2fn7ulw8tRNldsePj49wXxfhWEQAAAAAAQLspO7u7quI4nsfW1lbW29ub rOQeGxur7VMOtB5ld8UuLi4KXSDjIgwAAAAAANBuDg4OChfHExMTlZXcsdpurKKbsuT+8uWLXzS0 MGV3xW5ubgpdKG9vbw0aAAAAAADQlgYHB3P1IaOjo5UVx0dHR9nAwECykntoaKh2DqD1KbsrFntC FLlg2tsBAAAAAABohru7u2xhYSE7PT2t+zFem90dy5VHyV3FSrexuu7IyEjSkjt+HqvyQvtQdifQ 1dWV+8J5eHhowAAAAAAAgIaJVWrn5+ezzs7OWlcxPj5e6vG+N7s7lgCvasLf9fV1Nj09nX38+DFJ yR1Loe/t7Sm5oQ0puxPIu2RHHLGfBAAAAAAAQGr39/fZ8vLyryX3y+Ps7Kzux305uztmXpd5rJei 5J6bm0tackdPo+SG9qXsTiC+rZT3QrqxsWHAAAAAAACAZJ6XK+/o6PhhX1F2dvfs7Gxtn+sqiuPn 55uq5O7p6ck+ffqk5IY3QNmdwMzMTO4L6uLiogEDAAAAAAAq9/j4mK2vr393Jvf3jthbu5mi5P7R zPMqjtiGNiYhxrgAb4OyO4GVlZXcF9bJyUkDBgAAAAAAVObh4SFbXV0tXBoPDw837flGt5Kq5I4Z 7TFTPMp04G35EPsRxPH582ejUZHNzc3cF9ihoSEDBrSsq6ur2p44z0f8GwDkBQDyAgB50ZpiWe6Y uRwzmOsthmMp8kaJGdZra2ulnu/PjlgGfX5+Pru9vfXigDeaFx+e/+BjbwKqsbe3l/tC29vba8CA lhXLFrXSMkYAyAsA5AUA8oLfe3p6yra2trK+vr7SBXHM7k69l3U83+3t7dpkzFQl9/T0dHZ5eenF AW8/L5TdVTs9PS10wU0dGgBuLgCQFwDICwDkxdsTM6Oj5I6JdVWWxYeHh8mec0wYHBwcTFJyxzE2 NpZdXFx4ccD7yQtld9Vubm4KXXgtnwG4uQBAXgAgLwBAXuQVk+h2d3eznp6eJIXxyMhI5c/54OCg trVrqpJ7dHS0NhkReHd5oeyuWiy/UeQCfHZ2ZtAANxcAyAsA5AUA8kJe/FTq5b/jiKXQY9/vOFcV ouSOpdFTPd947Nhn3Cq68G7zQtmdQpFvU+3v7xswwM0FAPICAHkBgLyQFz/08PBQyZ7cPzq6u7uz zc3NykrumGWdsuSOWeInJydeGCAvlN0pFLmAxzekANxcACAvAJAXAMgLefEzk5OTlZfGMXlvbW2t VqZXIVazjSXFP378mKzkjtniZnKDvFB2JzQ9PZ37wry4uGjAADcXAMgLAOQFAPJCXvzU+fl5ZaVx V1dXreR+fHys5LldX1/XupFUJXcs3R4r5Sq5gW/yQtmdwtLSUu4LdFz8AdxcACAvAJAXAMgLefGa srO7Ozo6stXV1cpmckfJPTMzk7Tk3t3dVXIDP8oLZXcKsTR53gv1yMiIAQPcXAAgLwCQFwDIC3nx qpjdXU+x3NnZWVtp9vb2tpLncXd3l83PzycruWN59a2tLSU38FpeKLtT2Nvby33B7u3tNWCAmwsA 5AUA8gIAeSEvcpmbmyu0XPnm5mZly5VHyb28vFwrz1OV3FU+X+DN54WyO4XT09NCF2/fTALcXAAg LwCQFwDIi/eTF1Ea1ytmZ8dy5Hn25K5qufJ4nJQldzzf9fV1JTdQNC+U3SnEHhVFLuI3NzcGDXBz AYC8AEBeACAv3nhexGS5sbGx2gzmp6enuh9naWmpYSV3PF48boqSO5ZBX1hYqOz5Au8uL5TdKURA FbmYn52dGTTAzQUA8gIAeQGAvHijeXF8fJwNDw//5ueLPanrFbO7X+6XHf97zLyuqjSOnmNjYyNZ yR3H1NRUbfIgQIm8UHan0t3dnfuCfnBwYMAANxcAyAsA5AUA8uKN5cXl5WU2MTHx3W6gt7e31LLd i4uLteXM439WtYJslNxRwsdzS1Vyj4+PZ+fn517wQBV5oexOZXBwMPeF3fgDbi4AkBcAyAsA5MXb yYuYeT07O/vq3trb29t1n+P+/r52nip8/fq19lxSltyxfPvR0VHtXAAV5YWyNZUffVPre0csLQLg 5gIAeQGAvABAXrR3XsSy3HNzc6+W3M9HrBLb7P2q9/b2sv7+/mQldyzfLvuBJHkRF684Pn/+bFQq Nj8/n/tCPzMzY8CAlnN1dVV7Y/58xL8BQF4AIC8AkBe/91xyv9xHO++xvr7elOd8eHiYjYyMJCu5 o3/a3d01kxtIlhcfDEU6EU55L/ijo6MGDAAAAAAA2szd3V22sLBQV8n9cnZ3mb27i4r9spXcwFug 7E4olv3Ie+GPPTAAAAAAAID2ECV3bFHa2dlZSUHciNndFxcXtcl3qUrunp6e2r7fSm6gUZTdCZ2c nOQOgPjGFwAAAAAA0Npif+2VlZXKSu7no6urK9ne3VHMLy4u5t5HvJ6Se3Nzs6Gz0wGCsjuhWCu+ SBhE2AAAAAAAAK0niui1tbVaKZ1qZnTMiq76OVc5+/x7Bf3GxoaSG2gaZXdCcXEvEgqxRwYAAAAA ANA6GlFyDw0NZQcHB5Ut/536OcfjxuOnmokOkJeyO7EiQXJ4eGjAAAAAAACghUSpm6rkHhsby758 +VLZc316eqrt/Z2q5I5l0GOmuJIbaBXK7sQGBwdzh8TOzo4BAwAAAACAFhLFbtXLgMdM7pOTk8qe Y5TcW1tbWW9vb7JifmZmJru9vfWCAFqKsjux+FZW3qCIb1sBAAAAAACtZWVlpSWXK4/HSV1yj4+P 24YVaFnK7sSmp6dzB8bCwoIBAwAAAACAFhOzu8ssDd7f3195yb27u1t73HZZYh0gBWV3YktLS7mD Y3Jy0oABAAAAAEALitVZ6ym5o5SuquQO+/v7SUvu4eFhJTfQNpTdiW1ubhZavgQAAAAAAGg9sS92 3uXCU5TcR0dHtSI6Vcld9RLrAI2g7E4svmGVN0giJAEAAAAAgDSigL69va37v9/Z2fnp5/zd3d21 SXBRjFfl+Pg4acld9RLrAI2k7E4slvrIGygfP340YAAAAAAAULGXs6IXFhbqfpwohL+3hHhfX1+2 vb2d3d/fV/acz8/Pa/tmpyq54zlXPfscoNE+xEU5js+fPxuNBC4vLwuFy93dnUEDWsbV1VU2Nzf3 6xH/BgB5AYC8AKAd8iJK3Chzvy2nY+LZ9fV13Y/7cnZ3T09PbSb34+NjZWNwc3NT+9njeaYquat+ zgDNyosPzxe3T58+GZUEHh4eCoVMfFMLoFV8uzpF/BsA5AUA8gKAVs6LH5XcL48oSOoVjz8yMlJ5 YRyT4ZaXl7POzs4kJXdspRpdkJncwBvLC2V3akWC6fDw0IABb+rmAgB5AQDyAoBG5UXsPf2zkvvl 7O6YQd0KYtLcyspKspI79hFfW1szkxt4q3mh7E5tYGAgd+jEN8EA3srNBQDyAgDkBQCNyIuYSDY4 OFioBF5cXGzqzxr7e6+vr2ddXV1JSu543Hj8KvcRB2jBvFB2pzY+Pt424QpQxc0FAPICAOQFAI3I i5OTk2xsbKyuMrijoyO7vb1t+M8YM6yjk0k1kzt+roWFhdqy6ADvIC+U3an93+bouY6JiQkDBrTt zQUA8kJeACAvAGhEXhwfH9ddcle1d3dRT09PtS4m1UzuWJp9ZmamZZZnB2hQXii7U4u9NvKGUSx5 DtBuNxcAyAt5AYC8AKAReXF6elpJyf3yuLi4SPozff36Ndva2sp6e3uTlNzPE+kuLy+9gID3mBfK 7tR2dnYK7aEB0C43FwAgLwCQFwA0Ii/Oz8+z6enp2uzlqovi2Io0hSi5d3d3s/7+/mQldzz3+AIA wDvOC2V3agcHB4XCKZYyAWjlmwsAkBcAyAsAGpEX//Ef/1ErdFOVxbG/9eLiYuWfy+/t7SUtuUdG RmQpIC+U3Y0RS4cUCanr62uDBrTkzYU30ADICwDkBQCNzIs//OEPyfa3jv26b29vK33+R0dH2fDw cLKSe2hoqDbBLmaNA8gLZXdDxDfCioSVmz2gVW8uXJ8AkBcAyAsAGpkXqUruqiedpS65BwYGlNwA 388LZXcjxFIoeUNrf3/fgAEteXPhwygA5AUA8gKARuZFlcfk5GRtJdYqnZ2dZWNjY8mecyyFHvt+ K7kBfpgXyu5GiKVF8obXxsaGAQNa8ubCh1EAyAsA5AUAjcyLv/qrv6qk5D4/P6/0ed7c3NRmiMdM 8RQld09PT7a9va3kBng9L5TdjRBhmjfEVlZWDBjQkjcXPowCQF4AIC8AaGRe/Nu//VvdhfHo6Gh2 eHhY6fO7u7vLlpeXs87OziQld1dXV7a5uZk9Pj56MQDky4v/vYBOTU3VCu96jj//+c91PYnT09O6 z9kK5/78+XPu8y0uLuYOs7/+67+u9NwvxX/XyJ/buZ27zBF/p+127rgmvaVz5/0w6q393O/l3P/1 X//l3AXs7Ow4t3O3zbn/+7//u6Hn/pd/+ZfS5UXZn7nMz+3czl30eHh4aKtzx3/j3M7dCuf+Ni/i 39/7v6tHVT93PeJ65NzO3S7njvd7zp1fvKd37saf+3t58Zd/+ZeFCuPYO7voZy6v/dx/+tOfsr/9 27/N/uIv/iJJyf3HP/4x+7u/+7vaeRrZlVTx+36vHZFz6wRb/dxvvZ/6Xdld9ptG9fjll1/a+tyx V0ZesTR51ft01CP+O+d27nY5d/ydttu545r0ls6dt+x+az/3ezn3P//zPzt3AVUsS+bczt2oc9f7 AWpVy+/VU3ZXcd56f27ndu6iR71fVmvWueO/cW7nbqdz1/shYrPOHdcj53budjl3vN9z7vziPb1z V3fuPMtxV3HuP/zhD3Ut/V3Fues5Ojo6sv/3//5f07qSKn7u99oRObdOsNXP/db7KWV3g19c+/v7 ym7ndm5lt7LbmCu7ld3O7dzKbsWrcyu7lZ/O7dzKbud2boWzsvtdnTtW34itO4eGhl4todv95y76 PGNF2Nvb26YWzspu53ZuZXfbl92xNIYXdvpf8NnZmbLbuZ1b2d125766usrm5uZ+PeLfCmdlt7Lb uZ1b2f2z42/+5m9+mBeKV+dWdis/ndu5ld3O7dzKbmX3+zl37DkdJffLe/m9vb13X3bH84vP2a6v r1uicFZ2O7dzK7vb9dzP/cUH6/M3Zp36+HZWkV/gv/7rv1qf37nt2W3Pbud27qTntmd3MfaPdm57 dtvD2bmd257dzu3cjTl3PezZ7dzObc9u+2a3zrk3Nzezf/iHf8h6e3t/97n3wMDAT2d3v3bu5727 u7u7awXHv//7v1f6c//TP/1T7bFTFd1TU1O/Kbmr/H3bs9u5nbt1OsFWOfd76afq+xohdSkyU6ae pR8BAAAAAKAZosTe3d3N+vr6fvrZd2z5Wa+Li4vaOerZk/tn4vP4kZGRZCV3LOF+cHBQ+fMGQNnd UK+F/Msjgg8AAAAAAFpZLFe+vr6ee8na+Jw8/ptWcHR0lA0PDycruQcHB5XcAIkpuxsogi1vCMZS LwAAAAAA0Iqenp6yra2t7y5X/tqxvb3d1OceM7lTltxR/KeYgQ7A7ym7G2hycjJ3GC4tLRkwAAAA AABaShS49Zbcz0f8t1GWN1rslz07O5us5I5Z60pugMZSdjfQwsJC7lCcmpoyYAAAAAAAtITnPbnz Llf+2hGFeaPc3d1ly8vLWUdHR5KSu6enp7Zaa6sszw7wnii7G2hjYyN3OA4NDRkwAAAAAACarsqS u5Gzu59L7s7OziQld3d3t5IboMmU3Q20v7+fOyS7uroMGAAAAAAATXN0dJR0b+tUe3c/PDxka2tr yUru+Pw+Hj/OA0BzKbsb6OzsrFBg+jYYAAAAAACNdnx8nA0ODiYruZ/L4qo/A38uuePxUzzvKM+V 3ACtRdndQLFkSpHgvLy8NGgAAAAAADTM+vp6spI7yuKVlZXKy+JYDj32AI+9s1M879jre3FxMbu9 vfUCAWgxyu4G+/jxY+4APTk5MWAAAAAAADRMFLpFPsfOO5N7dXU1Wckd+3+nKLljHJTcAK1N2d1g fX19uYN0b2/PgAEAAAAA0FBR8FY1k3thYaG26mmVvn79mu3u7hb6vL3oMTs7m11fX3sxALQ4ZXeD DQ0N5Q7TjY0NAwYAAAAAQENFOR1Ld5eZEb28vFz5TO7nkru/vz9ZyT06Opp9+fLFiwCgTXyIUIjj 8+fPRqMBpqamcodqfOMNoJmurq6yubm5X4/4NwDICwDkBcDbt7S0VFfJHZ9rl5kR/aO8ODo6KjSZ rOgRj31wcFAr1AFon/uLD88X8k+fPhmVFnuDMDExYcCApopvsb68LvlWKwDyAgB5AfA+xKzs2Gs7 7+fZUThUsez3t3mxs7NT+6w8Vck9MDBQmy2u5AZo2/sLZXcjbW5uFgpZgBYJCx9GASAvAJAXAG3m 7Oys1FLia2trr36OPTk5mZ2fnyfLiz/84Q9JSu7e3t5se3tbyQ3Q/vcXyu5GimVQ8oZtZ2enAQNa JSx8GAWAvABAXgC0idvb29pM61hWfHV1te7Hub+//+7s7njcxcXFJFtS/Od//meyWdxxxLauW1tb 2dPTkxcKwNu4v1B2N1J8w61I8MabCYAWCAsfRgEgLwCQFwAt7vLyMpuZmalNpHq+3nZ0dGQ3Nzd1 P2aU5S9L7qqWK/9WfBYeBfof//jHJCV3T09PbeVVJTfAm7u/UHY30t3dXaEArnL5F4ASYeHDKADk BQDyAqBFRfn8PJP7e58zLyws1P3YUUJHeR77Zl9cXFT+3OPxo1Avsj94kSOeeyzH/vj46IUC8Dbv L5TdjRbfpMsbxPv7+wYMaIWw8GEUAPICAHkB0GJiJvfU1NQPS+6XM7LLzMaOSVxVi73EV1ZWkpXc 8Tn88vJybUl3AN70/YWyu9EGBgZyB3LsHQLQAmHhwygA5AUA8gKgRUT5HEt+v1ZyvzxmZ2db4rnH DOuYaZ2q5I4jvgCg5AZ4N/cXyu5Gi+Ve8oby0tKSAQNaISx8GAWAvABAXgA0WcyGjiW/X+7JXeSI meDN8vXr12x3dzfr7e1NVnLHZ+/N/BkBaMr9hbK70eIbd3nDeXJy0oABrRAWPowCQF4AIC8AmiRm csfEqCJbZH7vmJ+fb8rzj+06+/r6kpXcY2NjcgXg/d5fKLsbbXNzM3dIDw4OGjCgFcLCh1EAyAsA 5AVAg8VM7ljyu96Z3N/bu/vq6qqh1/6RkZFkJffQ0FB2eHjohQLwvu8vlN2NdnBwkDusu7u7DRjQ CmHhwygA5AUA8gKgQZ5L7hT7Wjdi7+5GlNzxOXssjQ7Au7+/UHY32vn5eaHgjjc2AE0OCx9GASAv AJAXAIk9PT1lW1tbWU9PT7KiOFYTjfOkcHFxUds3O9Vz7+/vr+37reQGQNndRFFeFwnwKMcBmhwW PowCQF4AIC8AEoqSu7e3N2lRHOdIUXRHyT09PV1bJl3JDUCD7y+U3c1QZPmZ4+NjAwY0Oyx8GAWA vABAXgAkNDo6mqQojgI9Vcl9fX2dzczMJCu541hYWEg2Ex2AN3F/oexuhvgmWt4wjzciAE0OCx9G ASAvAJAXAAmdnJxUXnLv7e0lK7nn5uaSltzyAoCc9xfK7mYYHx/PHeZLS0sGDGh2WLi5AEBeACAv ABKrYnZ3X19f7fP+x8fHyp/f3d1dtry8nHV0dCQptmNF1H/8x3+UFwDkv7+IGcZxfP782ag0UCy9 kjfgp6amDBjQFFdXV7Vv6T4f8W8AkBcAyAuANGJLyzIzuVPtax2PGSuQdnZ2Jim5ozxfXV3NHh4e 5AUAhe4vPhiK5tjY2Mgd9CMjIwYMAAAAAOAdKDq7u6enJ9vc3EwykztEgV5kW84iRyyDHkVFLIsO APVQdjfJ/v5+7sDv7u42YAAAAAAA78C32z78bMnvlCX30dFRNjw8nGwv7tjq06xtAMpSdjfJ2dlZ oeCP5VsAAAAAAGhtBwcHtX2ty/jZ7O4oudfW1pJ9Zhxle6w2mqrkjse2DzcAVVF2N8nd3V2hNwCW cQEAAAAAaF0nJye/KYnPz89LPVYzSu6xsbFkJXc8duxJnmJPcQDeL2V3Mwe/wBuBeHMDAAAAAEBr iZL4ezOxo9wt47k47+joyBYXF2sTqFK4uLioLSmequQeGhqqLYkOACkou5uop6cn9xuC7e1tAwYA AAAA0CJi5vZrM6FjJnO9YgJUlNy3t7dJnv/l5WU2PT2dffz4MVnJHUu6m8kNQErK7ib62b4r3x4r KysGDAAAAACgyc7OznKXxDFjutXElplzc3PJSu7+/v5sb29PyQ1AQyi7myjeUOR9gzAzM2PAAAAA AACaJJYrf7knd96jVZbwvrm5SV5y7+7uKrkBaChldxOtra3lfqMQb6IAAAAAAGisKLlfW678teW8 myn2+l5eXs46OzuTlNyxXeenT5+U3AA0hbK7ieJbbkXeMAAAAAAA0BgXFxe1ZcirKITL7N1dr9Ql d0dHR7a0tJQ9Pj56sQDQNMruJopvBBZ58/D09GTQAAAAAAASipI7757ceY/BwcGGzXx+eHjIVlZW kpXcMS6xHHosiw4AzabsbqLb29tCbyKur68NGgAAAABAAvH5a9Ul98vj8PAw6fOPMj2WE+/q6kpa cvucGoBWouxu9i+gwJuJmAkOAAAAAEB1YrnvKHFTldxxjI6OZufn58l+hoODg6y/vz/Z85+cnMyu rq68WABoOR8iAOP4/Pmz0WiCIt+yiz2+ARopbmLiZu/5cFMDgLwAQF4Ab0mUxKlmQscRe37HJKZU S5gfHR1lw8PDSUvulCW9vACgbF58eA6tWN6ExivyRmR1ddWAAQ0VN2NWmABAXgAgL4C3KvadTrG3 9cTERK2ITuXk5CRpyT02NtbwklteAFBnXii7myn2gMn7BmN2dtaAAW4uAJAXAMgLgAotLCxUWhKf nZ0lvZbGOVKV3CMjI02/PssLAArmhbK7mZaXlwvt6wLg5gIAeQGAvACozuXlZen9uqOATnldi1nW KUvugYGB2jaaqZZblxcAJMwLZXczbW1t5X7D0dPTY8AANxcAyAsA5AVAxf5vz8/Cx9DQUG1J8VQu Li5qq4OWLeN/dHR3d2fb29stUXLLCwDqzAtldzMdHx8XevPRSm86gHcVFm4uAJAXAMgL4M0qund3 7Jd9cHCQ7PPau7u7bH5+PmnJvba2lj08PMgLANr9/kLZ3UxXV1eF3oTEN/kA3FwAIC8AkBcAv/X0 9JQ9Pj7W/d/nmd3d29ub7e3tJSu5b29va1tfFineixxRni8uLrZkyS0vAKgzL5TdzX4DVuTNyNHR kUED3FwAIC8AkBcA/yc+Y43tIqOIjqK4XjEx6UczqZ9L7jhXClE+x0zrVCV3R0dHtrCwkF1fX8sL AN7a/YWyu9liL+68b0o2NjYMGODmAgB5AYC8APgfu7u7WV9f36/Xlq6uruz+/r7ux4tZzy+vVfF4 Kfe0jvI8foYinxEXnckdy6HHMu3yAoA3en+h7G620dHR3G9O4o0JgJsLAOQFAPICeM9iv+yhoaHv foa6tLRU9+PGMuIxuzr2tN7c3Ey23HeU51Fyx4zxFCV3HNPT09n5+bm8AOCt318ou5stz14wL9+g ALi5AEBeACAvgPfo+Pg4Gx4efnXJ7ru7u1LnSLmn9eHhYdbf35+s5J6cnMwuLy/lBQDv5f5C2d1s 6+vrud+oDA4OGjDAzQUA8gIAeQG8K0dHR9nY2Fjuz1FXV1db7meIEv1Hs9GrOGJ8zs7O5AUA7+3+ QtndbPv7+7nfsMS3EgHcXAAgLwCQF8B7uXa8NpP7e0csRd4q+1SfnJwU2sqy6BGzxOMc8gKAd3p/ oexuttg3pcibl6enJ4MGuLkAQF4AIC+ANyn2s44JQkVmcn/vWFhYaPp1b2RkJFnJ3dPTk+3s7NTG S14A8I7vL5TdzRb7vxR5E9PO+60Abi4AkBcAyAt5AfxILFceWzlWUQbHKpn39/cN/xni89uyRf1r Jffm5mb2+PgoLwBwf6Hsbg0fP37M/Wbm4ODAgAFuLgCQFwDIC+DNOD09rWu58teOpaWlhv0Md3d3 2fLycm0J9RQld1dX15suueUFAHXmhbK7FfT19eV+UxNL0wC4uQBAXgAgL4B2FyX3+Ph4oclARQvi 1OVwrNy5urqatOReW1urnUdeAMA3edHf35/F8fnzZ6PSRPGGLu+bm/h2IEAjXF1dZXNzc78e8W8A kBcAyAugrPPz89q1IFXJHUuYx6zulMuYR4keJXSU0al+hpWVlXdTcssLAOrJiw+GojUsLCzkfpMz NTVlwAAAAACAthUTsFIUxFGexwffNzc3yZ7709NTtrW1lfX29iYruRcXF7Pb21svFAB4hbK7RcRe K3nf7IyOjhowAAAAAKBtxVaNVRfEqWcBf/36NWnJHUV9TIpScgNAfsruFnF4eJj7TU+8mQIAAAAA aFdRHPf19VVSEKeeBR3PdXd3N9ls9OfVPK+vr70wAKAgZXeLuLy8LPTmJ/aDAQAAAABoV2Vmdz8v V566IN7b20taco+MjGRfvnzxYgCAOim7W8TDw0OhN0EXFxcGDQAAAABoWzFjemBgoHBBPDk5WZs8 lNLx8XE2PDycrOQeGhrKDg4OamMAANRP2d1Curu7c78ZijdCAAAAAADt7OjoqFDJfX5+nvT5RIk+ PT1dmzmequSOIh0AqIayu4UU+abgxsaGAQMAAAAAmur+/j7b3t4u9Rijo6M//Sx0bGwsOzs7S/pz xHLosSx6qpI79iePfb/N5AaAaim7W8js7GzuN0fxxgsAAAAAoBliW8a1tbWsq6ur9nllmTI69qz+ 3megMTno5OQk6c9xc3OTtOSOZdpjlc6npycvGgBIQNndQuLNYd43SfFtRwAAAACARrq7u8uWlpay jo6O33xeOT4+XupxX87ubkTJ/VzWd3Z2Jim5e3p6ajPezeQGgLSU3S1kb2+v0JslAAAAAIBGiJJ7 eXn5p+Xw6elp3Y8f5XYU5rGHd0oxwzq2iHyekV71EY+7ubmZPT4+etEAQAMou1tILPVT5I2TpW8A AAAAgJSKzIAuO7s79c+xurqa9fb2Jim5Yxn0ePw4DwDQOMruFhL7wxR5A3V5eWnQAAAAAIDKfbsn d94j9fLjRcUM63p+jiLH7Oxsdn197UUDAE2g7G4hsX9LfAMw75uow8NDgwYAAAAAVCZWk9za2qpt o1hP8TsyMtISP0d81ho/R6qZ3HFMTk5m5+fnXjQA0EQf+vv7szg+f/5sNFpA/C7yvpmKvV8AUrq6 usrm5uZ+PeLfACAvAJAX8PZUWQ6n3nf7NXH+oaGhZCV3LNeu5JYXALRGXnx4DuhPnz4ZlRYwMTGR +03VwsKCAQOS+vLly2+uO/FvAJAXAMgLeDui5N7d3S00Cee1Y3h4uGnXmdHR0WQldzy2a5e8AKDl 8kLZ3UqiwM775mpsbMyAAW4uAJAXAMgLoLDn5coHBweTFMONnN0d15P4rDRVyR2zxA8ODmpfDEBe ANByeaHsbiWxNHneN1mxpBCAmwsA5AUA8gLIKwrbnZ2dpHtZDwwMZCcnJ8l/louLi2xqairZzxGz 3ff395Xc8gKA1s4LZXcrOTw8LPSG6/Hx0aABbi4AkBcAyAvgVWdnZ8lmcsfR09OTbW9vJy+Ho+Se np7OPn78mOTn6Ovrqy3truSWFwC0RV4ou1tJvFEr8sbr+vraoAFuLgCQFwDIC+BVUXanKIi7urqy jY2N5BNz4rPQubm5ZCV3/Byx8qYJRvICgLbKC2V3K4k3Uq269w3g5sLNBQDyAgB5Ae0tZkRXVQ53 dHRkS0tL2cPDQ9LnHI+/uLiYrOSOx43Hv7299QKRFwC0X14ou1tNd3d37jdi8U1DADcXAMgLAOQF kMfl5WXp0jhK7tXV1ez+/j7pc42SO84TM65TldwxU9zqmfICgLbOC2V3qxkZGcn9hmx5edmAAW4u AJAXAMgLILcoeOtd5ntlZSX5DOinp6faJJ/YA1zJLS/kBQCv5IWyu9XMzs7mfmM2MTFhwAA3FwDI CwDkBZBblLwxO7vVliv/+vVrdnBwkPX19SUpuePnsFy5vADgzeWFsrvVrK+v536DNjg4aMAANxcA yAsA5AVQSKwY+dpnj52dndna2lry5crD4eFhspI7jrGxMTO55QUAbzMvlN2tZmdnJ/ebtHjDCeDm AgB5AYC8gPfj9PQ0m56ezra3t+t+jLu7u9pni82eAR3XgqGhoaQlt+uNvADgTeeFsrvVXFxcFHrD 1ohvVgJuLtxcACAvAJAX0FxRckd5+/x31Nvbmz0+Ptb9ePPz87/by7pRJffJyclvfpaqj9HRUdcZ eQHA+8gLZXeriW9VFnnjFm8MAdxcACAvAJAX8DbF5JiYyR1l9LefDZaZ3X1zc1Ob3R2POzc315Bl vi8vL2s/S6qSO7Z9jH2/Y/9v5AUA7yIvlN2tqKenJ/cbuN3dXQMGuLkAQF4AIC/gjXkuhr9Xcr+c 3f309FT3Ofb39xtSckdhPzU1lazkjs9TNzc3S40F8gKAtswLZXcrKrKEz/r6ugED3FwAIC8AkBfw RkT5HDOtf1Zyvzw2NjZa+meZnZ39/+zdL0wkXZs3/kl2BAKBQJAs2SAQCAQCgSAZBAKBYBMEAkH2 QZAsAoFAsGETBNkgRpANAoFAMAliBNmQDWIEAoEgTxAIBAKBQCAQiBH1+129D/POfd/zp6q7T3dV 9+eTVN6X972nizpPz1x11bfOObmvpejR19eXbW1tNbScO+oFAJWuF8LuMoobwLw3dCsrKwYM0FwA oF4AoF5AxcWy4kVC7u8D36enp1Jdy/Pzc7axsZE85I7zoF4A0MX14sOHD1kcFxcXRqVE4uWDvDd2 MzMzBgxI1mRH4/h2xM8AoF4AoF5Acz0+Pmbr6+u1/bPrDX/jz5dBLCMezzYjjE4Rcvf09GSrq6u1 MUO9AEC9eGcoyin2ysl7gxf78gAAAAAA1XJ7e1vbkzsC3GaEwO2c3R0h997eXu1ZZcqQ++HhwRcH APhG2F1S19fXhW727EkDAAAAANVQdE/uMs/u/vr1a3Z4eJgNDQ0lCbljjGKszO4FAH5E2F1SEV4X udmNcBwAAAAAKK9YentlZSXZPtYx+7mVe1jHXpkjIyNJQ+54MQAA4GeE3SVW5G3IWPYcAAAAACif CLnX1tay/v7+JMFwHKOjo9nJyUlLricm3kxPTye7ltnZWZN7AIBchN0lVuSGMTZgBwAAAADKJ9Xs 5+9D7lhOPLUIoGOP8VQz08fGxrKzszNfGAAgN2F3ia2urua+EVxYWDBgAAAAAFBCOzs7TQ+Gh4eH a3tltyLkjqXEU4bccS1HR0ctuRYAoLMIu0vs48ePuW8Ix8fHDRgAAAAAlNDr62s2MDDQlGA4tj5s Zcgd+2anCrkHBwez/f19ITcAUDdhd4mdnp7mvjHs6+tzUwgAAAAAJbW7u9tQMBxheXzGy8tL8t81 9hhfWVlJGnLv7e3VXgIAAGiEsLvELi4uCt0kPjw8GDQAAAAAKKEIqSPkLRoM9/f3tzTkXl9fz3p7 e5OF3HEtz8/PvhAAQFMIu0sswusiN4tfvnwxaAAAAABQUgcHB4VWctza2mpJMBwzrGNLxVQhd1xL hOhCbgCg2YTdJVfkBjP2twEAAAAA0ohtBM/Ozhr688PDw7+d/Rx7crdiie84R8y0rmfGeZ4jnm22 KrAHALqTsLvkxsbGct88xtuRAAAAAEBzRUh9fHycjY6O1p7D3dzc1P1ZP5vd3co9uUME6r8L3us9 enp6stXVVdsuAgDJCbtLbmFhIfdN5MzMjAEDAAAAgCY6OTn5Syg8Pz9f9+dFcD40NPSHJb53dnZa MpM7xMz0iYmJJCF3HFNTU9nd3Z0vDgDQEu/iRi2O//mf/zEaJbS5uZn7RjKWGwJoptvb22xpaenb ET8DgHoBgHpBNzg9Pc0mJyd/+iyukdndsR3h2xLfrZr9fH5+no2PjycLuWOsvnz54ouDegFAS+vF u7ebkY8fPxqVEjo6Oip0UxlvhgI0SzSp3/8bo2kFQL0AQL2g0+UNhefm5uo+RzzDe3p6atnfvZht nSrkjm0YY/a755KoFwC0qV4Iu8vs8vKy0M1lI2+UAmguAFAvAFAv6ObvaNFQ+OLiorTXc3V1lTTk jtVCYx9zITfqBQBtrhfC7jJ7eXkpdJMZN5gAmgsA1AsA1AvIp5FQeHp6unTXc319XdtT/P3798lC 7sPDQyE36gUAZakXwu6y6+/vz32zube3Z8AAzQUA6gUA6gX8RrNC4bLM7r67u0sacg8MDNSePQq5 US8AKFm9EHaXXZ49gt6O5eVlAwZoLgBQLwBQL+Anbm9va/ttNysUnpmZaev1PD8/154Jpgy5d3d3 aytQgnoBQAnrhbC77OJmNe/N5+TkpAEDNBcAqBcAqBfwJ/f399nq6mqSULgds7tfX1+z7e3trK+v L0nIHZ8bny/kRr0AoOT1Qthddjs7O7lvQgcHBw0YoLkAQL0AQL2Af3h8fMyWlpaSzXyOY2trq2XX EyF3LCcezwFTXEuM08rKSm3GOKgXAFSgXgi7y+7k5KTQDenT05NBAzQXAKgXAKgXdLVYrjxC7p6e nmQhdyxhHnt/t8r+/n6ykDuOWN499v4G9QKACtULYXfZXV5eFropvbm5MWiA5gIA9QIA9QLfuUSh 8NTUVEuXLj89Pc3Gx8eTXc/s7Gx2dXXlS4N6AUAV64Wwu+xiaaIib6AeHx8bNEBzAYB6AYB6QdeL ULrKoXAE6ilD7hgfITfqBQAVrxfC7ioYHh4u5R5BgOYCANQLANQLqvK9q/eYnp5uaSgcv/fk5GSy fcYj5PZ3EPUCgA6pF8LuKpifn899s7qysmLAAM0FAOoFAOoF/P9iNnY9gXAEzbEndyu/q7HPeL2/ b55jdHQ0Ozs786VAvQCgk+qFsLsKNjc3c9+0xlufAJoLANQLANQLyGozsovOkJ6bm8vu7u5a9js+ PDzUJrCkmsk9NjaWnZycZF+/fvWFQL0AoNPqhbC7Cg4PD3PfvPb39xswQHMBgHoBgHoB/5B3tnSr 9+R+fHzMlpeXk4XcsTWikBv1AoAOrxfC7iqIm+wiN7JPT08GDdBcAKBeAKBeUHnPz8/Z1tZWLbSt 1+Xl5S8D5djDOv6bVl5TrOTY29ubJOTu6+vL9vf3hdyoFwB0Q70Qdlflpr7IG54XFxcGDdBcAKBe AKBeUFkx63l9fb0W3MZ3ZmRkpKHwdnFx8YfLe5+fn7fsml5eXmrB/ds1Nfvo6enJNjY2as8SQb0A oCvqxYcPH7I4hKPlNzg4mPvG9uDgwIABDbu/v6814W9H/AwA6gUA6gUp/WrW8/Hxcd2fe3t7+20y yejoaEuX947z7O3tFXq+VzTkXl1dre39DeoFAN1UL94ZiuqYmZnJfYMbb70CAAAAQFW8LVf+q1nP jc7ujlnPh4eHLV3e+/T0NBsfH08Sckd4v7KyIuQGALqWsLtC4u3MvDe6EYwDAAAAQNm9vr7WtljM u7R3VVY0jKU1Yy/wFCF3HHNzc9nd3Z0vEADQ1YTdFRJLHeW92R0aGjJgAAAAAJRWhNz1LO0d/338 2bKK7SJThtwTExP2MAYA+Adhd4XEnkRFbnxfXl4MGgAAAAClEkuIx1LiMVmj3sA3QvKyub6+zubn 57/tC97sY2xsrKX7jAMAVIGwu0Kurq4K3QDHfw8AAAAAZRCzsSPkjn23Gw1+yzS7++bmJmnIHeMl 5AYA+DFhd4U8Pz8Xumk+OjoyaAAAAAC0VYS09SxX/rsj9vlup9gve2lpKVnIPTw8XHs5QMgNAPBz wu6KKdIUbG5uGjAAAAAA2ub09LQW2qYIg+M5WTuC4Pv7+6Qhd1yXkBsAIB9hd8VMT0/nvjGO5ZMA AAAAoNUi5B4fH08SBsfR09OTra6u1lZCbJWnp6dsfX096+3tTXJN/f392e7ubvby8uILBACQk7C7 YuImvsh+PgAAAADQKjEbeWJiIlnI3dfXl21tbdWC51aJvcFjGfaBgYFkwf3GxkZLg3sAgE4h7K6Y /f393DfKsZRS3IwDAAAAQKvEEt8pAuG1tbWWBsIR3Mdy4kNDQ0lC7nh2t7y8XFsWHQCA+gi7K+bi 4qLQTfPNzY1BAwAAAKBl7u7umraf9dty5Q8PDy37/d9C7lR7jcexuLjouR0AQBMIuysmlmgqcuN8 fHxs0AAAAABoqUZnd0dYHp/R6lnPsdf42NhYspB7amqqNpkFAIDmEHZXUJH9gTY3Nw0YAAAAAC31 +PhY21+73pA7Zoe30vX1dTYzM5Ms5J6cnMy+fPniiwEA0GTv4qYzjk+fPhmNipiens59Ix3NAUAj zX68df52xM8AoF4AoF6Qx9bWVqFAeHZ2Nru9vW3p7xiheiwp3qxl1/98jIyMZCcnJ7Wl0QH1AoDm 14t3bzdeHz9+NCoVEfsUFWkSAOoVb51//2+Kt9ABUC8AUC+6y/Pzc0N/9nezu2NP7piscXV11dLr iuXR47ypQu7+/v5sd3c3e3l58SUC9QKAtPVC2F01e3t7uW+sh4eHDRiguQBAvQBAvaCQmGEdYXCE trEkeb1+Nrv7bbnyh4eHll5XhNwbGxtZb29vkpA7wv245kZeEgD1Qr0AoFC9EHZXzfn5eaGbbG+Q ApoLANQLANQL8ojweXl5+Q8zniMcrtefZ3e3a0/up6enbH19vTaTPEXIHeG5kBvUCwDaUi+E3VUT N+dFbrZbvQwUoLkAQL0AAPWiWmL2dmyd96MZzxEQN2N2d+ypeHNz09Lriudo29vbv11Ovd4jxibG rdUz1EG9AEC9EHZXWiwhlfem++joyIABmgsA1AsA1Av+ImZYx0zu3y3rHYFuvWK2c6v/945zRsie KuSOGepCblAvAChFvRB2V9Hk5GTum+9YoglAcwGAegGAesGbmKldZFnvCHdjlnTZvb6+Znt7e4Um ihQNuduxDDuoFwDw03oh7K6ieHM07034zMyMAQM0FwCoFwCoF3wLuX83k/tHx8rKSqmv7fT0NBsa GkoScscxNzcn5Ab1AoDy1QthdxXFG6p5b8RHRkYMGKC5AEC9AEC96GJvy3rXE3J/P6v5/v6+lN+t 8fHxZCF3rLB4eXnpSwTqBQDlrBfC7io6OzsrdFMeDQ2A5gIA9QIA9aK7vLy8NHXv6tjfuyyurq6y qampZCH37Oxs7Xv69etXXyRQLwAob70QdldR3MwXuTm/ubkxaIDmAgD1AgD1oktEyB3P+wYHB5u+ Z/Xt7W1bry2WEl9YWKj9LilC7pgl7vsJ6gUAlakXwu4qen19zXp6enLfpB8fHxs0QHMBgHoBgHrR 4eKZUTNncv/oWFtba8u1PTw8ZKurq4WeiRU54sWAw8NDM7lBvQCgWvVC2F1Vw8PDuW/Wt7e3DRig uQBAvQBAvehQEXLv7e0Vel5UTxgc54hZ462+tt3d3WQB/sDAQO3zW31dgHoBQFPqhbC7qubn53Pf tC8uLhowQHMBgHoBgHrRoWJGcqqQO0LmdoTBEXLHM8v+/v5k1xWz4IXcoF4AUOl6Ieyuqpitnffm fWhoyIABmgsA1AsA1IsOFUtvx/OfZofB8fzp+fm55ddycHDQ9P3G/xxyt/q6APUCgCT1QthdVUdH R4Vu5ONtWADNBQDqBQDqRWfa399v6rLe7Qi5Y4Z6qqXYhdygXgDQkfVC2F1Vt7e3hW7ob25uDBqg uQBAvQBAvehQjc7ubuey3p8/f04Wcvf09GSrq6vZ4+OjLwmoFwB0Wr348OFDFsfFxYVRqZhoPN6/ f5/7xj6aBoAi7u/vaw863o74GQDUCwDUi/IquhJgu2c8n5+fZ+Pj48n2G5+dna1NGAHUCwA6s168 MxTVNjY2lvvmfmdnx4ABAAAAdLjR0dHSz3iOiTcRRBeZyFHkmJqayi4vL30ZAAA6nLC74ubm5nLf 5M/PzxswAAAAgJKL2c7X19d1//mTk5NcIffDw0PLr+3u7i5bXFxMGnJb8hgAoHsIuytuc3Mz981+ vNULAAAAQDlFwD0zM1N7jhP/ZyN+NLu7nSF3LDOZMuSO1Q9PT099iQAAuoywu+J+96bu90c0E6+v rwYNAAAAoERiue3p6em/BMGx1He9Pn/+/Jc9uZ+enlp+bbFE+vr6etbb25sk5B4YGMj29/ezr1+/ +iIBAHQhYXfF3d7eFmoArq6uDBoAAABACdzc3NS2nfvZbOdYkrsRMds5ZnI/Pz+3/NrinClD7gjw t7e3s5eXF18kAIAuJuzuAEWahqOjIwMGAAAA0Eaxp3QsU55nSe9G9p9ux2znOOfOzk4tjE4Vcscs 9XYE+AAAlI+wuwOMj4/nbgjijVoAAAAAWu/7PbnzHvHcpyqOj4+z4eHhJCH3237jsSw6AAC8EXZ3 gMXFxdyNQTRUAAAAALTO/f19trS0lGsm94+O09PTUl9f/H5FJmMUOWLMYuxiDAEA4M+E3R1gd3c3 d4MwODhowAAAAABaIGYhLy8v1x1yfz+7ux1Lkv/O2dlZspA7jpjgcXd354sEAMBPCbs7QDQWRRqF p6cngwYAAACQyMPDQ21f6d7e3qYFv/H8pyxiH/GpqalkIXesTHh1deWLBADAbwm7O0CE10UahvPz c4MGAAAA0GQxkzv2lW50JndZ9+6+vLxMGnLHZ19cXPgiAQCQm7C7Q/T39+duHPb29gwYAAAAQJO8 vLw0fSb3j2Y7t2u1vuvr62x+fj5JiB/HyMhIdnR0VMql2gEAKDdhd4eYnp7O3UDEXlEAAAAANC4m FQwMDCQLuScnJ7PPnz+35dpub2+Th9yHh4dCbgAA6vaur68vi+PTp09Go8JiiawqLXsFVEO8vR/L yL0d8TMAqBcAqBf/T5FnMkWO2dnZtu1bHcuxLy0tJQu54+WAeElAyA3oLwBotF68e7vJ/Pjxo1Gp sIODg9wNRSyppZkA8vjy5csf/v2InwFAvQBAvfh/Hh4esp6enqbuW92usXlbjj0mxqQIueNzd3Z2 aucB0F8A0KR6IezuBPGmb5Hm4ubmxqABmgsA1AsA1IsmWFtba8py5e0ak9fX19pM68HBwSQhd8wQ jzF6fn72FwHQXwDQ7Hoh7O4E8UZskaWlTk5ODBqguQBAvQBAvWiCmN1d75LfY2Njtec07ViFL84Z 5x4aGkq253js+X13d+cvAKBeAJCqXgi7O8Xo6GjuRmN/f9+AAZoLANQLANSLJim6d/f4+Hh2fHzc tq3mTk9Pk4bc7dxzHFAvAOiqeiHs7hTxpmzehiMaMADNBQDqBQDqRXPEEt159rqOgPno6KhtIXeM eyyZnirknp6eFnID6gUArawXwu5OsbKyUmgfKADNBQDqBQDqxf8t5314eFgLahsJobe2tn4Zcrdz Jvfl5WVttnWqkHtqaso9AKC/AKAd9ULY3Sn29vZyNyDxpnG7mitAcwGAegGAelGGevH6+lp7njIw MPDt94rQu15PT09/md09MjJSm8kd52qH29vb2mqA9e4pnmc5drUf0F8A0MZ6IezuFBcXF4WakYeH B4MGaC4AUC8A6Lp6EcFzhNqDg4M/nIH98vJS92dvbm5++5w4R7smG9zf32dLS0vJQu6xsbHs5OTE ZApAfwFAu+uFsLtTxN5QRRqY09NTgwZoLgBQLwDomnrxo5ncPzpiOfJ6xezuOEcjgXkzrrG/vz9J yB1jd3BwIOQG9BcAlKVeCLs7yY/eSP7Zsb29bcAAzQUA6gUAXVEvPn/+nPu5SSxFHpMKqiTC5/39 /ULPhoocEZ7v7u62LcQH1AsA+Em9EHZ3ktnZ2dxNSuzXBKC5AEC9AKCT68XZ2Vk2PDxcONxtZHZ3 K0XIHcul13ONeY6enp5sdXU1e3x89CUG9BcAlLFeCLs7ydu+UHmO2DsKQHMBgHoBQCfWi/Pz82xi YqLukLcKs7uPjo6SzeSOkDv2/I69vwH0FwCUuF4IuztJ7MNdpHGJfZwANBcAqBcAdEq9iJnck5OT TQl8yzq7O57/jI+PJwm5379/X5vJ/fDw4EsL6C8AqEK9EHZ3kmhEijQwbhQAzQUA6gUAnVAvYib3 1NRUU4Pf3t7eUoW+MWZjY2NJQu44FhYWsru7O19WQH8BQJXqhbC70wwMDORuYvb39w0YoLkAQL0A oLL14vLysukh9/fH+vp6KcYu5TXGTHj1G9BfAFDReiHs7jSzs7OF3tgF0FwAoF4AULV6cXV1VXsG Estup9qzOpbzfnp6atuYXV9fZ3Nzc8lC7pglfnJykn39+tUXFNBfAFDNevHhw4csjouLC6PSIVZW Vgo1NgA/c39/X9uj7u2InwFAvQCg3fUinmOlDLmXlpbaunz54+Njtra2luwaBwcHs8PDQyE3oL8A oPL1QtLZgWJp8iINzsvLi0EDAAAAKmV0dDTJTO4Imtvl+fm59sAu9gpPEXL39/dnu7u7ngUBANAx hN0dKJbxKtLoHB0dGTQAAACgUmL57WYEwDF7OmZyt3Pm4Ovra7a9vZ319fUlCbnjcyNEjzAdAAA6 ibC7A0WDVKThmZqaMmgAAABA5TQ6u3t+fj67u7tr2+8fy4jv7e3VlhVPtST7+vq6kBsAgI4l7O7U /2ELND7Dw8MGDAAAAKicemd3z87O1lbGa5cIuWPP7HgmkyLkjtnqsSR7O/cdBwCAVhB2d+r/sAUa oHgLGgAAAKCKxsbGcj8DmZ6ebmvIHb58+dL0/ca/P2JJ9nbOVgcAgFYSdneohYWF3E1Qb29v7Y1i AAAAgFaLJbYb2S/7+Pg41xZuETK3U5w/fo9UIXe7Z6sDAEA7CLs71MXFRaGG6ObmxqABAAAALRMh 99bWVtbX11ebcd2In82UHh8fz87Pz9t6ndfX19nMzEyykDsC9MvLS18oAAC6krC7Q728vNT2Z8rb GLW78QMAAAC6w/ch9/fPJuLF/Xr9ee/uycnJ2v9bO1eye3x8rC0pXuT5TJEjrrHds9UBAKDdhN0d rMj+T7u7uwYMAAAASOb19TXb3t7O+vv7f7qfdiPiOUjs3316etrW64wwf2Njo7ZtXIqQO66z3UE+ AACUhbC7g0WTmLdRWl5eNmAAAABA08XqcxFyDw0N/fb5RCOzu5+entoaAP9sxnqzjoGBgdpkhXhp AAAA+D/C7g62urpa6K1gAAAAgGaJkDvC2cHBwdzPJxqd3d0OET7HdaYKueNzI0SP8QQAAP5I2N3B Dg4OcjdOsX+UN4MBAACARsUM55jJXSTk/v5o9zLkecVzlL29vbqvM2/IHeMJAAD82Lv7+/vsy5cv DR3X19d1nbzq5769vS31ua+urgo1Uf/93/+d9Lrjz7VrzJ27mueOvytVO3f8m+Tczl2Vcz8+Pjp3 AZeXl87t3JU5d70Pxdt57kbP69zO3cpz1/uicLvOHX/GuZ27FeeOv5f//u//3vBe1ePj42277jxi qfSYYJAq5O7p6amt1pfnXiLGvFXX7dydce6433Pu/OLvoXM7d1XOXW9W0s5zy6ecWyYoI2rGud/F DXSjN+FTU1N1XWi8nVrlcy8tLZX63NHoxYztZjdd9V53/Dnndu4iR/xdqdq549+kTjp33DzE574d P7uZ6LTr7pZzHx4eOncBefaYdG7nLsu5632A2oxzj42N1dV8NuM+td7rdm7nLnrU+7Jau84df8a5 nTvlud9mOMee0s169lB0dnezrvt3IXfU9+Hh4SQhdxyzs7OFHijGv4Wpr9u5O+vccb/n3PnF33nn du6qnLverKSd5656RuTcMsGyn7vT86m3/OJdM27OfLHLe+54G1rY7dzCbuFnvef+c0P5s4fKAmdh t7DbuZ1b2N3o+QWvzi3sFrw6d/XO/Rb+Nqt+/Hl2d3x+WcLuz58/Jw2546hnNqDQ17mF3cJP53Zu YbdzO7dMsFvzqe/uEYTdnfzFXl5eFnY7t7Bb+Cnsdm5ht/DTuYXdwm7ndm5ht3M7d1PPfXJykjT8 jc8usiVIqrA7tohLMZFA8OrcAmdht3M7t7Bb8OrcMkEZUZPD7thTyfr8nbc+//7+fu4vzT/90z9l //u//2tvAOe2Z7f9owuH3fbNtme3Pbud27m7e8/ujx8/NhxC2j/aue3Zbf9o567GuY+Pj5OGv//8 z/9ce+heZFZ3M6/7zd3dXTY/P59ke7g4/uVf/iX7j//4D3tXO3fLz23P7mLsH92ec/+5v4ifjbk9 u53buWWC8qnfht1RMOg88QZy6iWzgM6VN+wGQL1QLwC6Q+wpnWomdz0hd7PFw8iYQZIq5B4cHKw9 g2v3dQLoLwDooHoh7O5k8WZzkQZtb2/PoAGaCwDUCwB+6ObmpqlB8MDAQLa7u1v3ignN8vLykm1s bGS9vb1JQu6+vr7aEpZxHgD0FwA0tV4IuztdkeXFYo9vAM0FAOoFAD+zuLjYlAD43/7t39oe/sYM 69gCLmZcpwq5Nzc3s4eHB18cAP0FAGnqhbC700WAnbcJGx0dNWCA5gIA9QKAn4q985oxu7vd9eLo 6CgbGhpKEnL39PRka2trtb2GAdBfAJC0Xgi7O128oZy3GYtmtd1LhwGaCwDUCwDKLfa1Lhr+/uu/ /msp6sXp6WmhVfCKXufq6qqZ3AD6CwBaVy+E3Z3u6uqqUGN2cXFh0ADNBQDqBQA/lXfv7gh/Yxnv p6entteLs7OzZCF3jEW8AHB/f+/LAaC/AKC19ULY3elipnaR5cViJjiA5gIA9QKgc8WL8QsLCw3t mf2rvbvfwt+7u7u214u41qmpqSQhdxzz8/N/uE4A9BcAtLReCLu7QezFnbdJi2YUQHMBgHoB0Hli RnaEs814HvSzvbt/Fv62ul7ELOt4xtGM/cV/dExOTmaXl5e+VAD6CwDaWy+E3d1gbm4ud7M2MTFh wADNBQDqBUAHidnNP3o2MDQ0lH39+rXuz11ZWfn2WbOzs7XztLtePD4+Zuvr61lvb2+SkHtkZKS2 73cj4waA/gKAptULYXc32Nrayt20RTOoYQM0FwCoFwDV9/DwkK2trf1ydnMj25nF7O6YyR0zxttd LyLkXl5eTjaTe3BwMDs5OfHMBEB/AUC56oWwuxscHx8XauDsNQVoLgBQLwCqK5bwjuC3r68v10zl VgS4qerF8/Nz0pncw8PD2cHBQUP7mwOgvwAgWb0QdndLk1ukkYtwHEBzAYB6AVAt9S7hvbe3V7l6 EQH94eFhLYxOEXIPDAzUnpeZyQ2gvwCg1PVC2N0tYh+uvA1dNMYAmgsA1AuAaogV2mK58npnN0ew +/r6Wpl68fnz52QhdyyDvrGxYSY3gP4CgCrUiw8fPmRxXFxcGJUONzMzk7uxm56eNmBAbVWIra2t b0f8DADqBUB5NHOf6kb27m5VvTg9Pc3Gx8eThdxLS0u2dgPQXwBQoXrxzlB0j9r/4DkbvNjTyzJd AAAAUE5PT09N36e6v7+/tv91GcWsjampqSQhdxwxQeD6+toXCwAAKkbY3UXOzs4KNXreZAYAAIBy iTA6XmaPl9RThL5l2+YuViJMGXLHLPHz83NfLAAAqChhdxeJ6fxFGr6joyODBgAAACUQ+2lvb28n C7njGBsbq70oXwYxy3p+fr4py7P/6BgdHa3t+w0AAFSbsLvLDA4O5m78VldXDRgAAAC0WcxujiXG U4Xcw8PDtRfey7CdWeqQe2RkJNvb27N1GwAAdAhhd5eJhrHIUl4AAABAe8Ws7oGBgaYHv7E8+PHx cSmC31iefWlpKVnIHeN3cHAg5AYAgA4j7O4yu7u7uRvBnp4eAwYAAAAV6+fzLFdeliW8U+9BHp8b Y/fy8uJLBAAAHUjY3WW+fPlSqCl8fHw0aAAAANBmEdY2Ors7tjYry0zumK2+s7OTLOSOGeKbm5u1 MB0AAOhcwu4ubI6LLAlWlje9AQAAoNt9/Pix7pA79uSOgLnd4neIPbPjd0q1B/ni4mJ2d3fnCwMA AF1A2N2FRkdHczeI8RY0AAAA0H4xI3t4eLjQEt4RkJdhCe/43Q8PD7OhoaFkIffs7Gx2dXXliwIA AF1E2N2FlpaWcjeKMzMzBgwAAACaJELfp6enuv/8wcFBrpncZQm5Q2ypNj4+LuQGAACaTtjdhfb3 9wu9BV6GvbwAAACg6k5PT2urrc3Pz9f9GdGj/2x2dPTwsQ92WULu6+vrWhCdKuSemJioBekAAED3 EnZ3oWg2izSPt7e3Bg0AAADq9Pnz579sKXZzc1P35/35JfYIuWMbsoeHh1Jcbzx3iED//fv3SULu CPtjSXQv5wMAAMLuLhTNYE9PT+4mMhpIAAAAoJiYyf2z5bvn5uYa6usj8I0weXV1NXt+fi7F9d7d 3WWLi4vJQu6BgYFsd3e3NDPXAQCA9nsXb//G8enTJ6PRRWKpr7zN5MrKigGDLhUzMqampr4d8TMA qBcAvxZLa8e/h7/rtxuZ3X15eZnd39+X4nojbN/Y2EgWcvf39wu5AfQXAPDDevHurXH4+PGjUeki 6+vruZvKWGoN6E7xkO77fw/shweAegHwc0dHR9nY2FjufruRvbvL4PX1tfY8KSZRpAi543O3trZK M3MdAP0FAKWsF8LubnR8fJy7uYw3s709DZoLzQUA6gXAj/1qufKUs7vbJULuvb29bHBwMEnI3dvb K+QG0F/oLwDIWy+E3d0oljor0mi6oQDNhX8LAFAvAP6okZC7irO7Y6/ww8PD2n7hKULunp6e2h7k Dw8PvlwA+gv9BQB564Wwu1sV2UtrZ2fHgIHmQnMBgHoBkOXfkzvvUYW9SON3HBkZSRJyx7GwsCDk BkB/AUA99ULY3a2KvH0+OztrwEBzobkAQL0AutrFxUVTQ+7vg96yimXWY/Z5kRfmixwzMzPqBgD6 CwAaqRfC7m61vLycu/ns7++vLVcGaC4AQL0Auk3Mak4Z+MbnPj4+luqaY5b10tJSsmuO47/+6798 uQDQXwDQaL0Qdner2GerSBMa+3wDmgsAUC+AbhF9cOrAN2Y2l2kZ8wi5Y9/s3t7eZNesXgCgvwCg ifVC2N2tbm9vCzWhJycnBg00FwYFAPUC6BoTExPJgt7JyclS/Xv5/PycbW1tJQu5x8bGsv/8z/9U LwDQXwDQ7Hoh7O5mRZrYeLMb0FwAgHoBdIvT09Mkoe/Z2Vlptgp7enqqhdx9fX1JQu7h4eHaynJx veoFAPoLABLUC2F3Nyvylnr8t4DmAgDUC6CbjI+PNyX0nZqaqv37WJaQO36Pvb29ZCF3fG6E6K+v r+oFAPoLAFLWC2F3N9vZ2cndqMYs8O+bVEBzAQDqBdDpzs/PmxJyl+3f7dHR0SQhd09PT21luJgx rl4AoL8AoAX1QtjdzWLptCJN69XVlUEDzQUAqBdAV4nAuhNC7liWvVkz1f98vH//vhZyPzw8qBcA 6C8AaGW9EHZ3s3jTukjzGvtsAZoLAFAvgG7+dy7PntxlcnFxkc3NzSUJueOYnZ3Nrq+v1QsA9BcA tKNeCLu73cjISO4Gdnl52YCB5gIA1AugUp6fn2vPPRrZL/t3s7sj5D45OSnNntzh7u4um5+fTxZy T0xM1IJ09QIA/QUAbawXwu5ut7KykruRjT29AM0FAKgXQBW8vr5m29vbWV9fX+3fp+Pj47o/K0Ld H/XJw8PD2dHRUalC7lhKfGlpqba0eIqQO16aj7Eses3qBQDqBQAJ6oWwu9vt7e0VamrjjXhAcwEA 6gVQVhFyR687ODj4l5C2kVD6+1nSEXLHVl9lCrlfXl6y9fX1rLe3N0nIHde8v79fG1/1AgD9BQCl qBcfPnzI4iiy7BSdJZY1K9Lcnp6eGjToEvf399nW1ta3I34GAPUCKKsInn8Ucn9/REBdr9iXemBg INvd3S1VyJ3nuhs54prj8xu9ZvUCAPUCgGbXi3eGghCNa94md3Nz04ABAABQGhHCRogdM4/zLMFd 78zkt3NV8brrOXp6erKNjY3ajHEAAIAyEnZT8/1SbL87pqamDBgAAAClEHtHFw17Y5Zy1cU+4alC 7tjre3l5ubb3NwAAQJkJu6mJPdvzNr2x91cjb8EDAABAI2JGc2yxNT4+XleYG8t9V7WvbeS68xxL S0u17c4AAACqQNhNzeXlZaHmN/57AAAAaKUIuff395uyN3W89F0lqUPu6enp7OrqypcMAACoFGE3 NfFGe+zFlbcJ3t3dNWgAAAC0RIq9qSMwL9P+2z/z5cuX2nZiqULuiYmJ7OLiwpcMAACoJGE33xRp nufm5gwYAAAAycWM5tHR0SRBb5n37o4AOmXIPTIyUtvvHAAAoMqE3XyzubmZuykeGxszYAAAACRz dnaWdNnu3t7ebGtrq3TXfXt7m83Pz2fv379Pct1DQ0O1JdyrMKsdAADgd4Td/OFBQt7mOJrul5cX gwYAAEBTRdibckZzhNwbGxvZ8/Nzqa776ekpW19fr/1+Ka57YGAgOzg4EHIDAAAdRdjNNw8PD4Ua 5dg3DAAAAJrp8fEx6+npaXrYG58ZIXf0vmUSoXvMMO/r60sScsd17+zseGEdAADoSMJu/qBIc13G 5d4AAACovtXV1aaFvdHnRv8aM6fLJvbM7u/vTxJyx4psMY5lC/cBAACaSdjNH8zMzORunKenpw0Y AAAATRcBbaPLeb+F3GVbrjyk3I88Qu6lpaXs7u7OFwkAAOh4wm7+IB4EFNnnzF5fAAAApLCyslL3 st1ra2ulDLk/f/6cdD/yhYUFITcAANBVhN38QezDXaSRvrq6MmgAAAA0XSw7XmSrrZjRHAF5GZft Pj8/TzaTO47Z2Vn9OQAA0JXeReMYx6dPn4wG2cvLS+0t+LwN9e7urkGDDnZ9fV2befJ2xM8AoF4A rRI9Z5WX7Y4XylPO5I6tyKoUcqsXAKgXADS7Xrx7a5A+fvxoVKiZmJjI3VjPz88bMOhgf17tIX4G APUCyCPC59XV1Wxzc7Puz4gXsvv7+385o7mMD8Djd5qbm0sWcscDnSr+W6teAKBeAJCgXgi7+aP1 9fXcDXY8dAA0FwCoF+oF8CaWEY+Q+23VsPg/Y0nyev1odneEvZeXl6W79sfHx9p+4THbPEXIHS+n V/nfWPUCAPUCgAT1QtjNH33+/LlQs13GpeIAzQUA6gXQWtEbLi4u/nBrrOXl5bo/9/X19dvs7pgt fXFxUbprf35+zra2trLe3t4kIffw8HB2cnKSff36Vb0AQH8BAJmwm1+It/CLNN2+O6C5AEC9UC+g e8Vs5pWVlV/OZo7/v/jv6hUvZZdxb+pYZj1C7r6+viQhd4T8MbM9zqNeAKC/AIAf1guBJX81ODiY u/mON/cBzQUA6oV6Ad0lwuvYBivvbOZY3rtTxGzzvb29Qr1zkSPC8wjRY8a4egGA/kK9AOCX9ULY zV8tLS3lbsKHhoYMGGguAFAv1AvoEhHAbmxsFF6yO2Z339/fd8S/ebGseIqQO8Yo9jtvZBa8egGA egFAl9ULYTd/dXR0VKgh77S3zQHNBQDqBfBHb/tSN7JkdyN7d7db7BU+NTWVJOSOY35+vrbvuXoB gP5CvQCgUL0QdvNXt7e3hZry4+NjgwaaCwDUC/UCOtDbkt2xf3QzZi5XLdC9vr6uBdG/2pO8kSMC 9MvLS/UCANQLAOqrF8JufqzIg4yVlRUDBpoLANQL9QI6SMzkTrEvdWybVQURyi8sLCQLucfGxrKz szP1AgDUCwAaqxfCbn5scXGxUJMOaC4AUC/UC6i+l5eXhpcr/91xc3NT2uuPkH9tbS1ZyD0xMZGd n59nX79+VS/UCwDUCwAarxfCbn4s3uAv0rA/Pj4aNNBcAKBeqBdQYQcHB02fyf39EQF69JoRqJdN LNe+u7ubLOQfHR3NTk5OujLkVi8AUC8ASFgvhN382MXFRaHGvduWXwPNBQCoF9BJZmdnk4XcQ0ND tZA7Zk2XTYTP+/v7yUL+CM9jpnyE6eqFegGAegFA0+uFsJsfi0a8yL7d6+vrBg00FwCoF+oFVNTh 4WGSoDdmS5dxJnc4OjrKhoeHk4TcPT092cbGRikDfvUCAPUCgA6qF8Jufq7Im/3T09MGDDQXAKgX 6gVUVMxwjhnYzQh6BwYGsu3t7dIGvbEy2eTkZJKQO/b6Xlpayh4eHnyp1AsA1AsA0tcLYTc/F0ut FXlr3bJsoLkAQL1QL6C6jo+PG57JXeaQ++rqqvaidqrl2ufn57O7uztfJPUCAPUCgNbVC2E3P3dz c1OosT85OTFooLkAQL0wKFBh4+Pjde9LXdaQO3rbxcXF2qzrFCF3jFkE6agXAKgXALS4Xnz48CGL 4+LiwqjwFzFTu8jDgM3NTYMGHeT+/r720PLtiJ8BQL2AzlZkdncsV76zs1PakDtmWcds61Qh98TE RHZ+fl5bAh71AgD1AoDW14t3hoLfmZqaKtToAwAA0F7X19cN/fnfze5+W6785eWllNcf4fvy8nKy kHtsbKy2spmQGwAAoL2E3fxWPMDI2/DHg4SyvtEPAADQ6U5PT7PJyclaf9bIstoxW7mKy5XH6mTR w8bvmSLkHh4ezo6OjoTcAAAAJSHs5rd+9pDjZ0c8XAEAAKB1Yq+yWGnr+95senq6oc/8fpWvnp6e bG1trdQh997eXjY4OJgk5I7wPJZrF3IDAACUi7Cb34pl6eLBRt6HAPEABAAAgPQi5P7V1lPx/1+v s7OzWi+4urqaPTw8lPL6I3xOGXKXPeQHAADodsJucimyb/fo6KgBAwAASCj25J6dnf1tfxa9XCOe np5KOwbHx8e1ZcVThNyxRdfKykppQ34AAAD+j7CbXGJPtiIPBsr8QAQAAKCqIuSen5+vhbF5+7NG ZneX0cXFRaEXsoseMb53d3e+bAAAABUg7CaXy8vLQg8Hjo6ODBoAAECTRPi6uLhYKOR+O2Iv707Y a7qeoL/IEQH61dWVLxsAAECFCLvJJR6M9PX15X5IsLGxYdAAAAAaFCH30tJSwwHvyclJZcfg5uYm acg9Pj7ecbPfAQAAuoWwm9zy7AfXrH3hAAAAutnj42O2trbWtIB3bGyscrO7Y7/sZgT9vxqT2Pcb AACA6hJ2k9vOzk7uhwY9PT3Z6+urQQMAACjg6emptlJWb29v08Pdqmw39fLykm1tbRVaXazIMTw8 XJvp3glLuwMAAHQ7YTe5nZ6eFnqAYBk4AACAfGIm9+bmZrKAN46VlZVSj0G8ML23t5cNDg4muf4Y 2/39fSE3AABABxF2k9vz83Oh5ePW19cNGgAAwC+8LVeeYib399tMlf1l5Jh1PjQ0lOT6Y+WxmC0f PS0AAACdRdhNIePj47kfKMR/CwAAwM/d3d0l3ZM6Vugqs8+fP2ejo6PJQu7V1dXa3t8AAAB0pnex jFccnz59Mhr8Viyrl/fBQjywif3mgOq6vr6uzQR6O+JnAFAvoLkWFxebHnKXfU/qq6urbGJiIknI Hb1oLNku5FYvAFAvAOj8evHurRn8+PGjUeG3zs/PCz1kiAcsQHXFcpff/50u+/KXAKgXUEW3t7dN md09PDxcWw68zCH3xcVFNjk5mWzJ9rm5udpsedQLANQLALqmXgi7ye/l5aW2FFzeBw3Ly8sGDTQX AKgXwG8sLCw0FHIfHh6WOuS+ubnJ5ufnky3ZHrPE/dujXgCgXgDQlfVC2E0x/1gSINcxNDRkwEBz AYB6AfzG/f191tvbWyjgHRgYqPXyZQ65Y5b10tJS0n3Jy75kO+oFAOoFAEnrhbCbYra3tws9fIg3 +AHNBQDqBfBrsc903oB3f3+/tvJWWb2+vmZ7e3uFVgYrcoyMjAi51QsA1AsA1AthN8VdXV0VeggR y+kBmgsA1AvoZBHu7uzsNNRbPzw8/DIcrsJy5fG7Rcg9ODiYJOSO2exlHwPUCwDUCwBaWi+E3RQT DxXiAYN9u0FzAQDqBd3ubQbzW7jb19fX0Izr1dXVv/RU8dlxjrKH3BFCRyCfIuSOJd63tray5+dn Xzr1AgD1AgCE3TRmfn7evt2guQAA9YKu9RbuRr/z5x4oZnjX6/vZ3fGScQS8ZV6uPJyenmajo6NJ Qu4Yi3gBIMYF9QIA9QIAflAvhN0UF7MK7NsNmgsAUC/oRr+bwRyzuxuZgRwBd/RcZQ+5r6+vs6mp qSQh9/v372t7mAu51QsA1Av1AoDf1AthN8Xd3d0VelDh+wWaCwDUC6i6mME8Pj6eqwfa3Nzs6H5w YWGhFkinCLoXFxdr50C9AEC9UC8AyFEvhJHUp8i+3dPT0wYMNBcAqBdQSUVC7u+X3358fOyocYgA emlpKVnIPTY2lp2cnPjCqRcAqBfqBQBF6oWwm/rEm/xFHvS8vr4aNNBcAKBeQKW+240s072+vt4R 4xChfeybnSrkjiXhI+SOfdBRLwBAvQCgYL0QdlOf4+PjQg8wLi4uDBpoLgBQL6D0Li8vm7IXdW9v b6Vnd8cLyzs7O7XrSBFy9/f3Z/v7+0Ju9QIA1AsAGqkXwm7qc39/X+jNft8x0FwAoF5Amd3c3GTz 8/NNncG8trZWuXGI8Png4CAbHBxMEnLHyl+xp/nz87MvnXphUABQLwBotF4IIqnf0NCQfbtBcwGA eqFeUPnv8MzMTJJlumNW9NPTU2XGIlbwimXFU4TcMRbb29sdt5c56gUA6gUAba0Xwm7qF/u22bcb NBcAqBfqBVV0fX1dC7lTBLtvx9zcXCXC3fPz86Ys3f6jI14iWFlZyR4eHnzp1Av1AgD1AoBm1wth N/Urum937H0HaC4AUC+g3WK58lQBd4S7y8vL2d3dXenHoVn7k/9sHJaWlioxDqgXAKgXAFS0Xvzt b3/L4vj73/9uVCgs9lgrstRfLFkHVEfMQjo8PPx2WHISAPWCTrG7u5sk3I0Q/erqqvTXH/uTLyws JFm6PY7Z2dnazHlQLwBQLwBIWS/eGQoaNTIykvuBx8TEhAEDAADaLrZY6u/vb1q4W5UZzPE7xpLi sc1UipB7bGwsOzs78wUDAACgJYTdNGxjY6PQw4+npyeDBgAAtF0zZnfHDOYqzOSON95jafVUM7mH h4ezo6Oj7OvXr75YAAAAtIywm4adn58XeggSD0AAAADaLWZ3DwwMdHTIHdcYLyj39vYmC7lj2Tgh NwAAAO0g7KZh8VCjr68v98OQxcVFgwYAAJRCbX+vAuHu1NRU9uXLl0r0aXt7e9ng4GCSkDteEvj4 8aOQGwAAgLYSdtMUc3NzuR+KxL54HogAAADN8vz8XPefjd5kaGjot33MxMREZULuCPBjxnWKkDv2 +l5bW8teXl588QAAAGg7YTdNcXBwUOgByc3NjUEDAAAaEoHr9vZ27YXaRnqMX/Uzo6Oj2cnJSSVe 2D0+Pk4Wcsde30tLS9n9/b0vHgAAAKUh7KYpHh4eag8/8j4o2d/fN2gAAEBdIuTe2tr6w3ZK8/Pz dX/ej2Z3x3LlZ2dnlQi5z8/Ps/Hx8aQh993dnS8eAAAApSPspmlixkPeByax7DkAAEARr6+vv9yH +vr6uu7PfpvdPTY2Vgu5qyBms0fIX+TF4yLH7Oxsdnt764sHAABAaQm7aZrV1dXcD016e3trD6oA AAB+J/bkXl9f/8NM7h8dCwsLdZ8jZnCfnp5WYiZ3zLKO2dapQu4I/C8vL33xAAAAKD1hN00T+8MV eYASS+0BAAD8TITcf16u/HfHxcVFx45H7JedMuSO/b6rsj85AAAABGE3TfP09FTooUvMzAAAAPiz WAVqe3u7UMj9dkxPT3fceLzNbI8VslKF3IeHh0JuAAAAKkfYTVNNTk7mfqAyMjJiwAAAgG9+tyd3 3qNTluCO8LkZ4/GzY2BgoPb5Qm4AAACqSthNU8XsiyIPVx4eHgwaAAB0uWaHulWf3R3jETOtY8Z1 ipC7p6cn29jYyF5eXnz5AAAAqLR3sSxcHJ8+fTIaNOzq6qrQQ5Z4oAWU1/X1dTY1NfXtiJ8BQL2g WVKGulXdu/v8/DwbHR1NEnLHtlNra2teOka9AEC9AKBj6sW7t6b348ePRoWmiKXwunk/PegkX758 +cPf2fgZANQLmuH09DRZqBvHwsJCpcbj9vY2m52drQXSKULu5eXl7P7+3hcP9QIA9QKATqsXwm6a a3FxsdBDl+fnZ4MGmgsA1Au6RMqZy3H09/dnm5ublekz7u7uspWVlSQhdxzz8/O1c4B6AYB6AUCH 1gthN811cnJS6OHL8fGxQQPNBQDqBV0gQtdUoW5sz7W7u1uZfaifnp5qoXzsn51iPCYnJ2vbTIF6 AYB6AUCH1wthN80VD5eKPLCp2vKCoLkAAPWC+hVZCSpvyL21tVWZmdyPj4/Z+vp61tvbmyTkHhkZ qb2AHPuhg3oBgHoBQBfUC2E3zRd7cRdZZtCDGNBNc9JAAABj5klEQVRcAKBe0B1ib+pmhLrxgm2V liuP3zNC+VQh9/DwcHZ4eKi3Qr0AQL0AoNvqhbCb5tvf3y/0YCYeeAGaCwDUC7pDI7O7I+ReXV3N Hh4eKnGtET5HCD0wMJAk5I7Pjf5LyI16AYB6AUCX1gthN80Xe/EVeUDj+weaCwDUC7qrXyi6d3f8 91UKucPR0VGSgPst9K/SHuWgXgCgXgCQqF4IG0kj9orL+6Amlj0HNBcAqBd0j7yzuyPUXVpaqgXk VbG2tpYs5I7Qv2rjAeoFAOoFAAnrhbCbNOIBTJEHNk9PTwYNNBcAqBdUxMXFRUP/W8dWRr+a3R0h 98bGRmX25A5FV7gqeszOztoCCvUCAPUCADJhNy1QdMm++O8BzQUA6gXldn19nc3Pz9eC6tHR0Yb2 il5YWKj8ntwhQu4iL/vWE3JfXV358qFeAKBeAMBf64WwmzRipnaRffjigRmguQBAvaCcYkZxhK5/ vsc/PDxs6DO//7wIv+/v7yszJq+vr9nW1lbh/cfzHhMTE/4+oV4AoF6oFwD8ul4Iu0lncnIy94Oc 3t7eSi1RCJoLAFAvukHM5I4Q+meB7vDwcEOzu2NG9MzMTKVmLkfIvbe3lw0ODiYJuYeGhmovETQy rqBeAKBeANAl9ULYTTo7OzuFHuqcnp4aNNBcAKBeUAKxNPfbcuW/u4+P4LdeERxXRYTPBwcHyULu gYGBbHd3N3t5efEFRL0AQL1QLwDIVy+E3aQTyxIWebgTszoAzQUA6gXt87b/dJGluSOk7fSA9uzs rDaLPUXIHatcbW5uCrlRLwBAvQCgeL0QdpNWkQdCfX19luoDzQUA6gVt8Pj4mK2srNS9/3TMSO5E sbz61NRUkpA7xnp1ddV2TqgXAKBeAFB/vRB2k9bGxkahBz7n5+cGDTQXAKgXtEiE3Ovr67XZxY0E t/HiaieFthFy513GvZ5jbm4uu7+/9wVEvQAA9QKARurF3/72tyyOv//970aFJOIhUZGHPrF8H1AO 8fD78PDw2xE/A4B60Rmenp6yra2tWkjdrAB3Z2en8uMSWzFFyJ0i4H47rq+vfQFRL9QLANQLAJpQ L94ZClqhv78/94OfkZERAwYAAInEvtDNDrk7YXZ3hP+NLOOe59jb2/MFBAAAgCYSdtMS8dCoyEMg b+sBAEBzRcgdqygNDAwkC3NHR0ezm5ubSo1LhPMxLkVe0C1yxH7fFxcXvoAAAACQgLCbljg5OSn0 QMge8gAA0DyxrNfQ0FCykHt4eLh2jq9fv1ZmTF5fX7P9/f1k4X+MyfHxsS8fAAAAJCTspiXiQVKR ZRJnZ2cNGgAANMn29naSQHdwcLAW6FYp5I7fNZYTj989xZhEeB4v71ZpTAAAAKCqhN20zPz8fO4H RLFPXuyZBwAANC5ePm3mDOaYtXxwcFBbGr1KIpiP3z1VyL27u1u5MQEAAIAqE3bTMrFEYJGHRfHf AwAAzbG+vt6UQDfu06s2azn2zI69s1OE3PGi7vLyspAbAAAA2kDYTcvETO14EJT3odHCwoJBAwCA Jnl+fi60tVAnzFq+vr6urTBVpA8pEnIvLS1ld3d3vlwAAADQJsJuWmp8fDz3w6Oenh6zIwAAoIk2 NzcLBboRju/s7FTuvvzm5iZZyB3H2NhYdnt76wsFAAAAbSbspqViNkiRh0ixpx4AANAcj4+PWW9v b66Qe2trqzYbvEoeHh5qs61ThtwnJyeVW8YdAAAAOpWwm5aKGRZFHibFbAwAAOD/nJ6e1lZLivvq ev3qBdRYXSn29q5ayB0zzyOcr3eZ9t8dw8PDQm4AAAAoIWE3LRcPiorsDeiBEgAA3e4t5H67T56b m6v7s15fX2v32X++715bW6vNjK6SuJa9vb1scHAwScgd4fn+/r6eBAAAAEpK2E3LbWxsFHrAdHl5 adAAAOhKX758ySYnJ394n9zI7O7t7e1vYW7836u2J3eEzylD7pjhHn1L1Wa4AwAAQLcRdtNy19fX hR40xTKKAADQTc7OzrKZmZlkW/5EiFvFPbnD4eFhodWiiobcq6urlZvhDgAAAN3qXbzJH8enT5+M Bi1T5OFUf3+/ZQOhTeLllKmpqW9H/AwA6kU6EXJ/v1z5745GZndX8Xs2OzubJOR+WxpeyA3qBQDq BQDVqhfv3hr7jx8/GhVapuhS5ufn5wYN2iCWTv3+72L8DADqRfPF1j3/aNAKHY3M7q6Ku7u72nW+ f/8+Wcgd5wDUCwDUCwAqWS+E3bTe1dVVoQdQsZQgoLkAQL3oNBcXFw0HuZ060+Xx8TFbWVlJFnJP TEzUxh9QLwBQLwCodL0QdtMevb29uR9EjY6OGjDQXACgXnSMZs5WXlhY6KixeXl5qe0nXqRfKHJE b3F6emqrJFAvAFAvAOiMeiHspj2K7rdnaUHQXACgXlTd7e1ttrS0lPX09DQ1wO2EvbsjfN7d3c0G BweThNzDw8PZycmJkBvUCwDUCwA6q14Iu2mPo6OjQg+ndnZ2DBpoLgBQLyopXtyMkDvVktxV3rs7 wuf9/f1aGJ1ibPr6+rLDw0MhN6gXAKgXAHRmvRB20x6xPGGRGS1jY2MGDTQXAKgXlRL7Tq+trSUL ueOYnp7Orq6uKjc2ET5HCJ0q5I5eY3V1NXt4ePBFBPUCAPUCgM6tF8Ju2qfoUuax7COguQBAvaiC uHdNte90hOcxU7yqW/3Entmxd3bKsbm/v/clBPUCAPUCgM6vF8Ju2qfoUuabm5sGDTQXAKgXlRGr EzU7zI0XRqu6R/f19XU2NTWVbJb74uJiZV8AAPUCANQLAOqqF8Ju2ieWMo899PI+vBoZGTFooLkA QL2o7Ng0GnJXcbnyEAH0wsJCsuXcZ2ZmKjs2oF4AgHoBQEP1QthNe8XsiyIPsjzEAs0FAOpFlYyP jzcU5MZM6MvLy0pee4TcsaR4qpA7lkI/OTmp7f8NqBcAqBcAdGW9EHbTXvFwqsgDrY2NDYMGmgsA 1IvKOD8/rzvkrupYPj4+Zqurq8lC7uHh4ezw8FDIDeoFAOoFAOqFsJv2en19LbSU+eTkpEEDzQUA 6kWlFNmnOvb5Pj09rey9/c7OTtbb25sk5B4aGhJyg3oBgHoBAMJuyiWWNizykCuWQwQ0FwCoF60S 4Woj96B5ZndHyF3VJbnjdz44OMgGBweThNz9/f3Z7u5u9vLy4i8cqBcAqBcAIOymXM7Ozgo97IrZ IoDmAgD1IrUIcaNXihB3ZGSkoSD6Z7O7Y0nuo6OjyobcMdM6riFFyN3T01NbDj2WRQfUCwDUCwD4 Qb0QdtN+8ZAsZmvkfeg1Pj5u0EBzAYB6kfT+NELcCLi/v7YIpet1cXHxh8+KAL3KS3LHbPWYjZ4i 5I69vmP1p/v7e3/BQL0AQL0wKAD8ql4IuymHlZWVQg/Arq+vDRpoLgBQL5oqgucItH82UznC70aW 0p6bm6t99v7+fmWX5I778NnZ2SQhdxzT09PZ7e2tv1igXgCgXqgXAPy+Xvztb3/L4vj73/9uVGir PPsYfn+sr68bNEgslgyNGWdvhyVEAejUelFkOe7Ym7pez8/PlZ3JHXuWLyws1GZdpwi5Y/UmDzJB vQAA9QKAIvXinaGgLIouZR7/7evrq4EDAKChe9BfzeT+2R7b3XQfGiF3LCmeKuSemJgQcgMAAAB1 EXZTKkWXMj85OTFoAADU5fPnz9nQ0FBdAe3e3l7Hj0+8Ib28vJws5I4l4au8ZzkAAADQfsJuSuX4 +LjQA7LFxUWDBgBAbhGsxj1nLJndaFDbqSFtzFrf2NjIent7k4TcMTNeyA0AAAA0g7CbUokHXgMD A7kflPX09GRPT08GDgCA34pVgYosV55y7+6y3ovHjPXBwcEkIXfc53/8+FHIDQAAADSNsJvSsZQ5 AADNFMuVj46ONj28jSXQOyW4jZnWzXwR4M8vqK6trWUvLy++jAAAAEBTCbspnZubm0IPz2ZnZw0a AAB/8eXLl2xiYiJJgBtHX19f7d61yi4uLrKpqakk4xN7fS8tLWX39/e+jAAAAEASwm5KKWbJFHmQ ZilzAADepA65Yy/r7e3t7Pn5ubJjdH19nc3Pz9cC6VQh993dnS8jAAAAkJSwm1La2dnp6v0SAQCo 39bWVrKQe319PXt8fKzs2MRM9FQh99uqS7e3t76EAAAAQEsIuymlWOqwyEO1mLkDAAAhVv2JJcab HXI/PDxUdkxilnXMtk4Vco+NjWWXl5e+fAAAAEBLCbspraJLT1rKHACAN5ubm01Zjnt1dbXSIXcs tb68vJws5B4eHs5OTk6yr1+/+tIBAAAALSfsprT29/cLPWjb3d01aAAA1MSLkDEju1v3nI7weW9v LxscHEwWch8eHgq5AQAAgLYSdlNaRR9QjoyMGDQAAL6JlyGLhrhVD7lDhNARRqcIuQcGBmovpQq5 AQAAgDIQdlNqc3NzhR6+XV9fGzQAAGpeXl6y/v7+XPeRs7Oz2dXVVaWvN37/ycnJJCF3T09PtrW1 VRtTAAAAgLJ4F0v0xXFwcGA0KJ3Pnz8XeggXD+CA5rm8vMyGhoa+HfEzALSqXsR+0xsbG9nj42Pd n/G72d3T09OVD7njhc/5+fkk+3LHZ66srFR633JAfwGAegFA59aLd28PMT5+/GhUKJ1YHjHvbJw4 4kttSUVoni9fvvzh71j8DACp60VsZxMvMfb19dU+LwLver2+vv7wfjJmQJ+dnf1/7N0xSG1rejfw k5kzYIIQCweESDAgxICFIRYWklhYWEgwYGEhxHAdMIwEQ4QcPg5YWFg4YGFhwMIQCwsLA0Lk4sAp LCwszMXCwoAXLCwsLCwsTrE+njWz73jPVY9r77323mvt3w8W+c58V9/je7b72e/6r+d9Cz3vsd16 bLueR8gd1+zsbOG3dAesLwBQLwAofb0QdtPaopMky005H37A4gKAYtaLCLmXl5eTzs7On2yhXa/u 7rGxscJ3hkTHezwMEPOSR8gdDwLongGsLwBQLwAoSL0QdtPaYlvGrB0ogMUFAMWpF5XwttLJ/dwV IXi1ort7YmIiOTw8LPQ8x8+xubmZaeejLNfw8HA6R3ZKAqwvAFAvAChQvRB20/oGBwfffJMuOlyi KwiwuACgtetFnAMd23C/pUM5ur3b9dzoSsjd29ubS8gd33dvb0/IDVhfAKBeAFDEeiHspvXF6zPL Dbv9/X2TBhYXALRovXhpu3I7+PxYhM87Ozu5hdzRIR4d9Q8PD17EgPUFAOoFAEWtF8JuWt/19XWm G3czMzMmDSwuAGixehHblcf52bVsw31xcdE2c5pld6MsV2wXH/8OQm7A+gIA9QKAEtQLYTfFMDQ0 9OYbeO/fv7eVOVhcANAi9SJC1a+dyf3Wa3p6utRzeX5+np4vnkfIHZ+RP378mD50AGB9AYB6AUBJ 6oWwm2KIcwqz3MyLbhXA4gKA5tWLOGt6e3u77ttwRyBcNmdnZ2mQH4F0HkF3bAF/dXXlxQpYXwCg XgBQtnoh7KYYoiOoo6PjzTf0+vv703MOAYsLABpbL7799tv0QcW8zpou05E1sS375ORkLvMUV3zv CNIBrC8AUC8AKGm9EHZTHNHtkuXm3vHxsUkDiwsAGlwvfvnLX+YW3sZ531tbW4Wfs9hKfGFhIbdO 7tgKXcgNWF8AoF4A0Ab1QthNcZycnLRt1w9YXABQlHqRx9XT05OG3EU/bzr+/h8+fKjL+eUv7W60 s7NjhyPA+gIA9QKAdqkXwm6KJW7gvfVmX3TKFP2GKFhcAFC0elHPK0Lh9fX19EibIovzy2PNFZ3p ecxTX1+fkBuwvgBAvQCgHeuFsJtiiZudWW78bW9vmzSwuACggfWiHldnZ2eysrJS+AcXI3yOz6N5 nV/e0dGRLC4uJnd3d16IgPUFAOoFAO1YL4TdFMvt7W16U++tNwBHRkZMGlhcANDAelHrduXxcGMZ duc5OjrKtCtRNSH3zc2NFyBgfQGAegFAO9eL3xWMX//61+n/WM11fn5e1V/i+vq66jFbYezLy8vC jR1fV4axp6amMt0MPDg4MOcFHDt+V4o2drwnlWnsty4uyvZzt8vY8fCQsd/u9PTU2MYuzNjVBsXV jh0Pztajk/sf//Efk//5n/9p+M9d63x/OfbZ2VkyNjaWS8j985//PJmYmEj29vZa7udup7FjW/oi jR1fY2xjt8LYX9aL+PNz/1016vVzVyPej4xt7KKMHZ/3jP128Zne2I0f+631wpzXJytp5thFz4iM LROUCTZ37J+E3bVccSOnGrEtYZHHnpubK9zY8XVlGDvC6yxf91d/9VfmvIBjx+9K0caux43tVhr7 rWF32X7udhk7znY19tvFebjGNnZRxq72Bmo9xo4rSzdznMldj8/Htfzc9Ro7Ft3T09PJ+/fvczvD vBV/7nYcu9qH1Zo1dnyNsY1dpLGrvYnYrLHrtcOJsY3diLHj856x3y4+0xvb2EUZu9qspJljFz0j MrZMUCbY3LF/+Izw13/9117YXtiFGzvOPsxy7uEvfvELcy7sFn5WMXY82RkfeCvXS12KAmdht7Db 2MYWdleuf//3f0/+67/+603bcEfNrtSWooeff//3f9/wkFvYLewWvBpb2C3sNraxhd3CT2MbW9ht bGPLBNs1n6rkF++8sL2wizr2hw8fGnoT0ZwLuwWvxhZ2C7uNbWxh99vHHh0dzXTWdNHDz2Zewm5h t+DV2MJuYbexjS3sFn4a29jCbmMbWybYrvnUO/vz25+/qGNfXFxk6p758z//c3PuzG5nOBvb2M7s dn60sdti7GrOMo5zpv/2b//2R5+ffvOb31Q9dny/p5/V4v8di5SX3veKdIbzt99+m/zqV79K/viP /ziX8PqXv/xl8q//+q/Jb3/7W+dmO7Pb+dHGbsuxq+HMbmMb25ndznA2tjO7ndltbGPLBNszn6ru MUJoEcPDw5luHFb7YQMAoKziAcKpqalnPzsNDQ2lx8dUq/J94/9WuzhqJRGkrK+vZzpOJ8vV3d2d fv9qg1QAAACAdiPsptA2NjYy3UCcnZ01aQAAyR9C7q/tlHN0dFTTGNHhXXQR+G9ubuYWcnd2diar q6vJ3d2dFyYAAABABsJuCi1uCMa5j2+9kRj/7ZfnQwIAtJPosI4zs996HMzAwEBN3d1Ft7e3l/T3 9+cScr90fjkAAAAAbyPspvCyHnK/trZm0gCAthOB6tLS0ptD7qfX/v5+283XyclJMjY2lkvI/bXz ywEAAAB4G2E3hRdbY2a5uTg4ONjW3UkAQHuJkDu6h7u6uqoOZ6OzuV0+P52fnyfT09NVPRTwlisC 9DKcXw4AAADQCoTdlMLw8HCmm4zHx8cmDQAotUrIneXIl9eu2M67zKLLOrqt8wq5h4aGfAYFAAAA qDNhN6WwubmZ6Wbj7OysSQMASqkScnd2dtY1rI3u7sfHx9LN193dXdXbu7815I5t4O0sBAAAAFB/ wm5KITpxstygjP82bgQDAJTF/f198uHDh7qH3E+vg4OD0sxXBPerq6s1be/+tYcDhNwAAAAA+RJ2 UxoTExOZbkB+/PjRpAEAhVcJufMKbeOKI2M+ffpUivmK8Hl7ezvp7e3NZa7i32Fra0vIDQAAANAA wm5KI85AzHIjsru7O3l4eDBxAEChzc/P5xZyj4yMlKo7eWdnJ+24zmOu4mz0eOggHj4AAAAAoDGE 3ZTKwMBAppuS0XUDAFBkl5eXdT9vemxsLDk9PS3NHB0eHqbd6XmF3HFGuiNyAAAAABrvXdwYiyu2 8oOiW1tby7wlJ/CyCDr6+vp+uMoUfACUyczMTN1C7mq2K2/VenF+fp5MTU3lEnLHGmpubi65vr72 AgSwvgBAvQCgSfXiXeVmzcbGhlmh8GLbyKznVUY3FPC8CDye/r6U5bxWgLKptbt7aGgoPRKmLPXi 6uoqDaLr3fFeucbHx9MxALC+AEC9AKDp9ULYTblkPbdyYWHBpIHFBUDbfQaqhNz1OJO7VepF3iF3 veYLwPrC+gIA9QKAutULYTflcnFxkekGZ5yzeHd3Z+LA4gKg0OLM6Phc85bPP/39/XUNbZtdL25v b5Pl5eU3//xZr5iv3d1dITeA9QUA6gUArVcvhN2Uz8TERKYbmKurqyYNLC4Amurx8THZ3NxMHh4e qv4ei4uLr37m6e3tTXZ2duoe2jarXlTmLOsxNm+9enp60nWSkBvA+gIA9QKAlq0Xwm7KZ3t7O9ON zLjx6yYmWFwANEN8Btnb20v6+vrS99q1tbWqv9dL3d0RBq+vr9cUpLdSvYg5i9A+PsPlEXLHfK2s rOQ2XwDWF9YXAKgXANStXgi7KZ+4MZm1wye28gQsLgAaKbbGji2yvwxa7+/vq/6eS0tLP/pesYNN Ld+vlepFJeT+cs7qdcWDAtEd74gbAOsLANQLAApTL4TdlNPTG71vuWLrc8DiAiBvlcB2eHj4xc8l 0VVcreju7uzsTM+wzjvkbmS9ODw8TAYHB3MJud+/f5/Mzc2lcweA9QUA6gUAhaoXwm7K6fr6Or1x meVG59nZmYkDiwuAXGTpSu7u7q6puzjOsi5LvTg/P0/GxsZyCbnjmp2dTa6urrxAAawvAFAvAChm vRB2U14zMzOZb3YCFhcAebyfZu1Kjs7sdq4XEUDHZ7msDy9m2dXHg44A1hcAqBcAFL5eCLspr5OT k8xbWDqjESwuAOr5PlptV3JsRX57e9t29SI+i83Pz+cWcsdDB/v7+2mnPQDWFwCoFwAUvl4Iuym3 kZGRTDdAazkjEywuAAix9XZ0DtcazC4tLbVNvYit1+NzWFdXVy4hd2wfH9vIC7kBrC8AUC8AKFW9 EHZTbnt7e5luhPb19bkJChYXAFU5OjpKpqen69aVHN3dRdh1ppZ6ESH32tpaek55HiF3fLYTcgNY XwCgXgBQ2noh7Kbc4sZm3OTMclM0AnLA4gIgy/tl1t1kynR2dzX1Ij6j7e7uZv6c9tYrwvP19fXk 4eHBCxTA+gIA9QKA8tYLYTfl9+HDh0w3R4eGhkwaWFwAfNXFxUUyPj6eS1gbV3SILywslKpeVELu ODs7jznr6OhIFhcXC3PeOYD1BQCoFwDUVC+E3ZTf9fV15u1Ej4+PTRyKhcUFwLNubm6Sqampum1X /twVZ35HmF6menFwcJCenZ3XgwFzc3Pp5z4ArC8AUC8AaJt6IeymPczMzGS6YRpdWqBYWFwAPCe2 xu7p6ckt5D47OytVvTg8PEyGh4dzezAgzkm/urrywgSwvgBAvQCg3erFN998k8T13XffmRVK7fT0 NPON06LdaIZ6iy1gd3Z2frhsCQvwB5ubm3UNbONBu5OTk1LVizzPMo8ruut9XgOwvgBAvQCgfevF O1NBO4lOqaw3UAEAnvP4+Jj09fXVHNiOjY2lD+WVSfw88XPlFXJHgK67AwAAAABhN20lOn+y3ky1 JSYA8JL06dEaQu6idnK/5PLyMj03O6+zzGMr9KOjo+Tz589efAAAAAAIu2k/Wbu7FxYWTBoA8KwI Xfv7+zN3JZdt6+27u7vkw4cPSUdHRy4hd8xxPFgg5AYAAADgKWE3bSe6gbLcXI3OpOvraxMHADxr d3e3bbfefnh4SFZWVpKurq5cQu6enp5kY2NDyA0AAADAs4TdtKW42ZzlRmt0KgEA5XN/f5+GtbH1 di1ie+3XupIPDw9LFdjGeeURQvf29uYSckeH+NLSUhqmAwAAAMBLhN20pb29vcw3XGN7TgCgHCKs XVtb+1FH8vn5edXfb3t7+yefH4aGhkoXcsfPsrW1lVvIHTvqxIMHdtUBAAAA4C2E3bStuAGd5ebr 6uqqSQOAgotO7vX19XR77C9r/czMTNXfN8Lzvr6+9PvE/42tzcu29fbBwUHm88mzXBFyX11deZEC AAAA8GbCbtrW5uZmphuw3d3d6Y1sAKB4ooZH7Y96/lq9v7i4qHqMCIN3dnZKt/X26elpMjY2llvI PT09XVNXPQAAAADtS9hN24puq6xbcMYNbACgOCoh91tr/sTEhEn7vQigI4iOrcXzCLkjQD87OzPR AAAAAFRN2E1bi7M6s9yUja07y7YlKQCUUdTreEitsrV4lis6mdtZbCU+Ozuba8h9cnLiRQoAAABA zYTdtLXo9urq6sp0g/bw8NDEAUCLii3EV1dXazpbenx8vC3n7vr6Opmfn086OjpyC7nb/UECAAAA AOpL2E3bW1lZyXSjdnh42KQBQIvJul3516526jy+v79PFhcXc+vkHhoaSo6OjrxIAQAAAKg7YTdt 7+7uLnMH06dPn0wcALSI7e3tuoXc7dTdHQ8IrK+v133uKldPT0+6lbwjYAAAAADIy7vo4IgrbhJC u1peXs7c3e3GLe0gtpuN824rl+1ngVZROZN7cHAwl6C2zN3dMXf17IL/8vrZz36W/PM//3O6pTwA WF8AoF4AkGe9eFe5KbWxsWFWaFs3NzeZt+60HSftIHYxsKsB0IrvTXmG3NGRHB3Psb132ezu7tZ0 nrldcACwvgBAvQCgxeqFsBvC3Nxcppu4Y2NjJg2LC4AGm5+fzy2g7erqSlZWVkrZkRxd6vHZJY95 i+Ng/uEf/kG9AMD6AgD1AoBm1AthN4SLi4vM3d0+aGFxAdBYsbNKXiF3GTu5z8/Pk+np6cyfcd56 TU5OpjvkqBcAWF8AoF4A0KR6IeyGirgZnOUG78jIiLO7sbgAaLDR0dG6dSQvLi4mt7e3pZujeIgv z5A7usSf1gT1AgDrCwDUCwCaVC+E3VAR3U9Zbwrv7++bOCwuAJr43lTNFceXREdy2VxdXaU/W14h 99DQUHJwcKBeAGB9AYB6AUCr1AthNzyVtbs7bvqCxQVAY1V7/vTU1FRyeXlZuvm4vr7ONeTu7+9P H/B7aUcb9QIA6wsA1AsAmlQvhN3wVDXd3T5wYXEB0Nr1enZ2Nt3au2xiC/bl5eWks7Mzl5A7zjPf 3t7+6rEt6gUA1hcAqBcANKleCLvhS1m7u+PsUGd3Y3EBkE0E1rWITubX6nOE4TMzM8nZ2Vnp5u7u 7i7XkDvOM//48WNyf3+vXgBgfQGAegFAK9cLYTd8KTq/nN0NFhdAPp6eK727u1v194ntyJ+r1/G/ xfePccrm4eEhWVlZSTuu8wq5FxcXM59nrl4AoF4AoF4A0KR6IeyG53ytW+y5s7t1d2NxAfCyeJhs YWHhRwF1nAVdS/2M7cmfvk/F7ixlDLljjnZ2dpK+vr5cQu7KAwJZQ271AgD1AgD1AoAm1wthNzzn 9PQ0843ig4MDE4fFBcAXIuSOEPqlXVPq0d0d37+M25WHw8PD9KG6PEPuWh8QUC8AUC8AUC8AaFK9 EHbDSyYnJ53djWJhcQFU6el25a/Vz4GBgZrqZ5xfXdb34JGRkVxC7squNCcnJ+oFANYXAKgXABS5 Xgi74SXn5+fO7kaxsLgAMrq+vn5TyP302tzcNHG/V+mEzzPkjs8r9XxAT70AQL0AQL0AoEn1QtgN r8l6s7nW7jSwuACK6vb2NlleXk46OzszB7C9vb3Jw8NDW89fhNxTU1O5hdyDg4N1D7nVCwDUCwDU CwCaXC+E3fCaylmgWW4m607D4gJoJ/f391WH3E+vra2ttpy/m5ubZHZ2NvPnjbde/f39yc7OTq4P 46kXAKgXAKgXADSpXgi74WviBnSWm8rd3d2lPT8UiwuAiujEXllZSbq6uuoSykZ39+PjY9vMX3Ry z8zMJB0dHbmE3H19fbmH3OoFAOoFAOoFAE2tF998800S13fffWdW4AUnJyeZbzAvLS2ZOAovtiSO oKRyxZ8BKtuV1yvkbrfdUa6urjKfaZ7l6unpSdbX1xu6Lbx6AYB6AYB6AUAz6sU7UwFvk/UMzejS ur6+NnEAlEZsVx6d3LVuV/7aNT4+Xtr5i671CPPz6uSOhw/W1tba/uxzAAAAANqHsBveKLYazdqB FVuTAkDRRUi7vb2dHtORV8gd3cgRBJdxG/PYRjx+ttimPY+5i/B8cXHRESoAAAAAtB1hN2QQN5Kz 3oA+PT01cQAUWmwJlMeW5ZVzure2tkp7VvfBwUHS39+fy9zFQ3ixHfrNzY0XKQAAAABtSdgNGcT2 rVm72kZGRtKOLgAostXV1bp3ckfIXdYaub+/n1vIXdnu/fLy0gsTAAAAgLYm7IaMNjY2Mt+Q3t3d NXEAFFp0XkdAXWtI29fXl27pXdZzpT99+pQMDw/nFnJPTk4mZ2dnXpAAAAAAkAi7IbO42Z+1U2tg YEB3NwCFt7a2VnVIG9ugx9eXOeQeGxvLLeQeHR1NxwAAAAAA/kDYDVWIrUmz3qTe3t42cQAUWjzw FWdsZ6l/nZ2dyYcPH5K7u7tSzkkE0BMTE+n52XmE3PGA3c7OjofmAAAAAOAZwm6oUpzFneVmdZz1 HWd+A0CRvfXs7gi5V1ZWSlv7zs/P0y3F8+rkji3j19fX0wcMAAAAAIDnCbuhSicnJ5m7uCIgAIBm Ojw8TDY2Nqr++ghf49ztl2pdR0dHsri4mNzc3JRy/iLknp6ezq2TO7Z7j5C7rNu9AwAAAEA9Cbuh BnGzW3c3AEVwenr6w5nS0XVdy7biEZa/FNKWtc5dXV0ls7OzuYXcZe+EBwAAAIA8CLuhBtHdlfWm 98LCgokDoKG16rlO5OXl5aq/59Pu7gi5yxzSxs8VtTuvkDs64ZeWlkrbCQ8AAAAAeRJ2Q43iBnjW G9tnZ2cmDoBcHR8fJ8PDw6+GrLV0d+/s7JQ65I5AP44fiTA/j5A7wvP5+fnk+vraixUAAAAAqiTs hhpFJ1ZsPZrlBvfQ0FDy+fNnkwdA3X369OmH7cq/dkVHMT8W9Xl7ezvp6enJrZM7zjQXcgMAAABA 7d5FV0lccVMPqE50tmW92R0dcdDq4ozf2Kq4csWfgdYUu4a8NeR+2l18eXlp8n5vf38/6e/vz62T e25urrQht3oBgHoBgHoBQDPqxbvKDbiNjQ2zAlV6eHhIent7M930jv8+vg5aWXSIPn3dxp+B1vLS mdxvveJr21l0cu/u7r665Xs9Qu6rqyv1AgDrC/UCAPUCgPrXC2E31MPm5mbmG+DLy8smDosLoCoR ntYScj+9Li4u2nIODw8Pk4GBgVxC7rgmJyfThxHUCwBQLwBQLwDIrV4Iu6EeojNscHAwc7dXuwYM WFwA1YltsKNTuB4hd+WamppqqzmMkDuvTu5KyB3byqsXAKBeAKBeAJB7vRB2Q73E+QBZw4e42R5B OVhcAK+JkDt2BOns7MwloG2Hh6/iPSzPkDvOTD85OVEv1AsA1AsA1AsAGlcvhN1QT/Pz85lvjscW 6GBxATzn9vY2WVpaqmsn95fXxMREcnl5Wer3sgii85q//v7+ZG9vT71QLwBQLwBQLwBofL0QdkM9 3dzcJB0dHZluknd1daVhBlhcAE/F57OsNSXLNTo6WupO5DgvO7Zoz2v+enp60n8jO7SoFwCoFwCo FwA0rV4Iu6HeVlZWMt8wj61pweICeCrOfc4r5D4+Pi7tvF1dXSUzMzO5dcN3d3cn6+vrycPDgxep egGAegGAegFAc+uFsBvq7fHxMenr68t04zxuyLfDealYXADZTE5O1i2kHRwcTA4PD0s7V3Gu+dzc XG4hd+zEEg+03d/fe2GqFwCoFwCoFwC0Rr0QdkMe9vf3M99Ej/NEbYWKxQXwVHR31xreRsi9s7NT 2hoTR4HEDimdnZ25hNyxlfzi4mJyd3fnBaleAKBeAKBeANBa9ULYDXmpphsvwgiwuACeqvbc6f7+ /vThq7KG3NFh/fHjx9xC7njIIELum5sbL0L1AgD1AgD1AoDWrBfCbshLbKea9QZ8nAOqcwyLC+Cp 09PTTLVkaGio1J3cEXLHduKxrXheIXdshx5nf6NeAKBeAKBeANDS9ULYDXmKm/FZb7JHBx9YXEC5 1HrO81t2C4mQ+/j4uLRz+Pj4mH5mFXKrFwCoFwCoFwCoF8JuaICHh4ekp6cn8w33vb09k4fFBZRA 7Naxvr6e7txRy+9QnN39Wshd5u3KI+Te3NxMent7cwm545qZmRFyqxcAqBcAqBcAFK9eCLshb7u7 u5lvuscN/Vq7AMHiAponguetra005K78Do2MjNQUSH/Z3d3X11fq7crj54qfL37OvELuiYmJ9EEC 1AsA1AsA1AsAClkvhN3QCGNjY5lvwE9PT5s4LC6gYCpdyC/t6hEd2NWKUDa22h4cHEwfpIrdQ8o6 hxFyDwwM5BZyR132nqZeAKBeAKBeAFD4eiHshkaIrVE7Ojoy34zXbYbFBRTDW7uQY8vxWjqxj46O St3Jnfd25TH/h4eHXrDqBQDqBQDqBQBlqBfffPNNEtd3331nViBnHz9+rOqmfFk792h9t7e3aXhX ueLPwI9VQu7+/v43v7fHf88fVLrhs8xhNfW0zOeaqxcAqBcAqBcAtGO9eGcqoHHiBvvo6GjmG/QR kgPQeqJDuJqttuNrhK5/eFAgz07uCNBjy3fzDQAAAADlI+yGBru+vk46Ozsz3aiP81ljG3QAWkNs kTM8PFxTCNvO3d3VdMNnvSJA39raEnIDAAAAQIkJu6EJ1tbWqtp+1Q17gOY6Pj6uaocO3d1/EN3w g4ODuYXc3d3daZ2NrdEBAAAAgHITdkMTRLgR4XXWG/gbGxsmD6AJopO7XiH30yu2124Xp6enNXfD v3Z1dXUlq6uryf39vRcsAAAAALQJYTc0yfn5edLR0ZHpRn789/F1ADTGyclJLiF35Yrwt+wi5B4b G8ttDuNokIWFheT29tYLFgAAAADajLAbmujjx4+Zb+pHYGA7c4B8XV1dJdPT08n79+9zCWjj+87P zyd3d3elnsPJycnc5jA6uVdWVnRyAwAAAEAbE3ZDEz08PCS9vb2Zb/BHSA5Afu/Nce5zXp3IEXJH EFxWsQNJniF37HKyuLhY6gcFAAAAAIC3EXZDk8UWuVkDgfjvbWcOkJ9qdt74WkAbW21fXFyUds7i Z5uZmck95L65ufECBQAAAABSwm5oAUtLS5lv+g8MDNi6FSAn0TUcZ0HXY7vyubm55Pr6urRzFV3q 8TPmueV7fH8hNwAAAADwJWE3tIAIVXp6ejIHAHGeLAD5qKW7uxLQln278tiSPa+QO66pqalSzyEA AAAAUBthN7SIo6OjqgKDg4MDkweQg9g9o6urK/P7cpxXfXl5Wdp5ifA5HrbKM+QeGxtzXAcAAAAA 8FXCbmgh0QWYNRCIbXZvb29NHkAOsnR3R8h9dnZW2rnIe7vyuMbHx5NPnz554QEAAAAAbyLshhby +PiYDA8PVxUOfP782QQCfCHOed7f36/666O7+2tnd0cX8snJSWnnMB6oWl5eTjo6OnILuaP22akE AAAAAMjqXXTnxLW9vW02oAVEV2A1gcLm5qbJo+5OT0+Tvr6+H674MxRBJaCNoDreU6+vr6v+Xh8+ fHj2fXdiYiI9gqKsLi4u0k7ur4X9tW5XrpNbvQBAvQAA9QKAauvFu8rNxo2NDbMCLSJ+H6vZztz5 ptRbhFBPX2dCKVpddGKvrKz8JKBdWlqq6Xs+Pbs7Qm7bldd2DQ0NJYeHh16w6gUA6oVJAUC9AKDW eiHshlY0OjqaOTyIJ1ju7u5MHhYXtJ0IaCPQfhpKP71q7e6OAL3sXciXl5e5h9xxrnlsV+7oDfUC APVCvQBAvQCgTvVC2A2tKEKZaraOjY5DIQIWF7SLLOdJLywsVD1Omd9X41zzxcXFXEPusp9rjnoB gHoBgHoBQNPqhbAbWtXOzk5VoUJ8HVhcUGZPz+TOctxDfB2/Ew9VZZ1DZ3KjXgCgXgCgXgDQYvVC 2A2tbGpqqqrzu2M7WrC4oGxeOpP7rVct3d1l0YhO7jiTO7YrR70AAPUCAPUCgJzrhbAbWlmcwd3d 3Z05aBgYGEhDIbC4oAwqIfdLZ3K/9Yrtztu1uzs6ufM+kztC7v39fcdpqBfqBQDqBQDqBQCNqhfC bmh10R1XTegwOTkpcMDigkJ7fHxMNjc3k56enroFsvPz8201h9Vs+Z716u/vT4/QUHPUC/UCAPUC APUCgAbXC2E3FMHS0lJVAUR0QoLFBUUToWmEp729vXUPZqO7O7byLrs4zmJ6ejr9eYXcqBcAqBcA qBcAlLReCLuhCCJIGB0drSqMOD8/N4FYXFAYsQ12hKh5BbQRoJ+enpZ2/q6urnLfrjw67dfX19PO e1AvAFAvAFAvAGhivRB2Q1HEeavVnN8dV5z9DRYXtLLj4+P0zOc8u5C3t7eTh4eHUs5fdKsvLCzk GnIPDg6mndxlnUPUCwDUCwDUCwAKVy+E3VAkEQZVG2TYZhaLC1pZdHTrQs4uOrlju/I8Q27blaNe AKBeAKBeANCi9ULYDUWzurpa9da9YHFBK4vO4XqH3GXtQr64uMh9u3IhN+oFAOoFAOoFAC1eL4Td UEQjIyNVBRc+HGJxQSs7ODioOaDt6upKVlZWShtyn5+f6+RGvQBAvQBAvQBAvRB2Q3FdXl6mgU41 IVAEJWBxQauqtru7EnLf39+Xcl5OT0+F3KgXAKgXAKgXAJAIu6EUDg8Pq97O/Pr62gRicUFLOj4+ zvSe1tHRkSwuLia3t7el/T0cGxvLLeCu1IXNzU0hN+oFAOoFAOoFAEWrF8JuKLLl5eWqgo3YBl2o gcUFrWp0dPTNIffNzU0p5+Do6CiZmJjINeTu6+vTyY16AYB6AYB6AUBx68U333yTxPXdd9+ZFSig CCiqDTkWFhZMIK+KTtkIwipXWTtnqf+HjOhErmUxGkHvS+9dsY333NxcaXeoiM724eHhXEPunp6e ZH19vbTnmqNeAKBeAKBeANAe9eKdqYDiOzs7qzrwiG1rAerh6uoqmZyc/OH9JQLvWjzX3R1nVl9e XpZy/k5OTpLx8fFcz+QeGBhI9vf3k8fHRy9YAAAAAKDwhN1QEltbW1WHH7YCAmoRIXd0Wj8X0tby /vJ027IIzuPBnjKKnzOOlsizk7u/v9925QAAAABA6Qi7oUQ2NjaqCkG6urpK2ykJ5Ce2iZmfn3+1 E7nW7u7l5eW047lsorN6e3s77bTOM+QeGhoScgMAAAAApSXshpJZWlqqKhDp7e11/g3wJtHJHSF0 Z2en3SMyitA5Qu54z80z5O7r60uPqRByAwAAAABlJuyGkoluweikrCYcia9zjivwksp25R0dHZnf W7w3P6a7b+QdcuvkBgAAAADaibAbSuju7i49n7WaoGR6elpIAvzIa2dyv/Vq1+7ueD+NDuu8Q25n cgMAAAAA7UjYDSV1fX2d9PT0VBWaxPbEAPE+UmvI3a7d3ff398nKykrS3d2de8gd26ILuQEAAACA diTshhI7ODioOqRaX183gdCmbm9vM53Jrbv7p3PX1dWV+3bl+/v7Qm4AAAAAoK0Ju6Hk1tbWqg5T dnd3TSC0kTgCIY+Qux26u2Or9zznrnKNjIwIuQEAAAAAfk/YDW1gfn6+qlAlQpuzszMTCCVX2XI7 z27kCLrL2Nl9eXmZTE9P12Wr99eu8fHxtj33HAAAAADgJcJuaAPRATgxMVFVwBLnzUbHIlBOEXTn ea50bLd9eHhYunmL4DkC/DwD7rjivfvk5MQLFQAAAADgGcJuaBMPDw/J8PBwVWFLb2+vwBtKbGZm xpnSbxTBffxsjQi5dXIDAAAAALxO2A1t5Pb2Nunv76868I6vB8ontuKu1zbcg4ODpQu5Hx8fk62t raofGHrrFf8GsSX6xcWFFyUAAAAAwBu8ixurcW1vb5sNaAMRalW7ZXGEWNfX1yaxjZyeniZ9fX0/ XPFnymlubq6moDYepNnZ2SlVyB1bvG9sbKSv/bxD7ph/O2igXgCgXgCAegFAtnrxrnKjNW7mAu0h zn+ttosz3jgE3u0jtlF++u9vW+XyigdhOjo6qnpPKFvIHZ3ca2trSVdXV64hd8z34uKiTm7UCwDU CwBQLwCovl4Iu6EdRThVS+B9d3dnEi0uKJkIXt/6PtDT05Osr68nDw8Ppfn5o5M7fqY4tiHvTu6Y 65ubGy861AsA1AsAUC8AqK1eCLuhXa2urlYd1gwNDQm8LS5oQbVshR3h69e6u+MYhLKF3PFzLy8v 597JHd9/ZWVFyI16AYB6oV4AoF4AUL96IeyGdrawsFB1cOMMb4sLWkNsIb6/v5/+TkagGh3K1Vpa Wno1qK3le7ea8/PzZHZ2tupdLt56Rad4bIteprkD9QIA9QIA9QKAFqkXwm5od5OTkzq8sbgoqIOD g6S/v/9H/04RSlcruo6fhr8R1MaxB3GOdZle1/G+14iQu2xd8KBeAKBeAKBeANBi9ULYDe0uQqxa A+/b21sTaXFBAx0dHSXDw8MvbjVeSxdxnCddtu3Ko/s9Qvt4v8oz4I4rHj6ITvsYE9QLAFAvAFAv AMi1Xgi7gd8F3qOjo1WHOwMDA7Y0t7ggZ5XA9stO7ueu1dXVqseJ3RrKsmNDhPWbm5tJT09P7iH3 2NhYcnx8LORGvVAvAFAvAFAvAGhcvRB2A78TodD4+HhNW/bGGbhYXFB/h4eHmbqSOzs723rHhXj4 Znl5OZ2HRoXcoF6oFwCoFwCoFwA0vF4Iu4E/iMD7pa2R3xp4X11dmUiLC+okQtRqfyeXlpbabr5O T0+Tubm53M/jjiuOfzg7O/MiBfUCAPUCAPUCgObVC2E38GOxfXFsS15tANTV1SUAsrigDnMfHcO1 hLHR1VyW7ci/5uDgoOb5essVIfrMzIz3OFAvAFAvAFAvAGiNeiHsBn7q/v6+pg7vCLx9ELW4ILsI UesZ2sZW3mX1+PiYbG1t1fRe9daro6Mj7Ri3cwWoFwCoFwCoFwC0VL0QdgPPi/N++/r6agqH4pxh LC74ujjvfnp6uu7bb8fvYdm6u+M87pWVlfShmrxD7u7u7mRxcbGtzz8H9QIA9QIA9QKAFq4Xwm7g ZREq1Rp47+7umkiLC14QncJ5nzEd3c9lEA8ELCwsNOQ87jjKYX19PXl4ePAiBfUCAPUCAPUCgNat F8Ju4HU3Nzc1neFdeY/5/PmzybS44PfiQZK8g9vx8fHk5OSk0PMU7xuxQ0Rs7d6IkHt0dDTZ2dnx fgXqBQDqBQDqBQDFqBfCbuDraj3DO67oXhUgWVzwOx8/fswtsJ2YmEjP/i6yynnc/f39uQfclTk7 OjrywgT1AgD1AgD1AoBi1QthN/A2sZ3v5ORkTYFSfH3Zzg+2uKAaEebGedD1DGyj+7no/0ZxNnY8 CFDvuXnuik7x2dnZ5PT01AsS1AsA1AsA1AsAilgvIuSO6/vvvzcrwFdFQFdr4D00NJQGWrS+6OiP glG54s/UT5wJXY/Qdnp6Oj37u8guLi6S+fn5pKOjoyEh9+LiYjomoF4AoF4AoF4AUNx68c5UAFlF 4B1b/tYSNvX09BR+m2Wox+9SLR3M8eBJkX+P4uff3d1NRkZGGrJVeVdXV7KyspLc3Nx48QEAAAAA lICwG6hKhFSx/W+twdPx8bHJpK3FudRZf3fGx8cLHXJfX1+noXNvb29DQu4YJ3axifctAAAAAADK Q9gN1GRhYaHmIGptbc1E0rYigI2dDtrhTO74u8/MzKTbiDci5I6O8f39/eTz589eaAAAAAAAJSTs BmoWYXWtoVRsx+z8HYoowuroGq7lzOzNzc1Xfz+Gh4cLG3I/PDyk3etDQ0MNCbgjSJ+amir0QwEA AAAAALyNsBuoi+ie7OjoqCmk6u/vTy4uLkwmhRAh9+rq6g9nbk9PT1f9vaLz+LktvQcHBwvbmRxb lX/8+DE9rqBR53EvLy+n4wIAAAAA0B6E3UDdRCdlrcFWBOY7Ozsmk5YVOxDEbgZfhtPRUVxL0Bqv +8r3GhgYSHZ3dwsZch8fH6ed1Y3aqjzmKjrH7QwBAAAAANB+hN1AXV1eXiZ9fX01B1hxFrhzdmkl 0ckdoepr52vHedS1iO7wCL2L9tq/u7tL1tfX6/K7/9YrtnZ3HjcAAAAAQHsTdgN1d3t7mwZRtYZZ Y2Nj6feCZoowdXt7+9ltxp+7Tk9P22Zu4medm5tLOjs7G7ZVeTwIU8v56AAAAAAAlIewG8hFdMHO zs7WJdw6ODgwoTRcbIsdndxxlnyW12xs4V323+3YYj22D29UF3d0jNuqHAAAAACALwm7gVytrKzU JeyK7aEFXTRChLkbGxs1nT9/dnZWunk5Pz9Pu6prmZes18jISLK3t5c8PDx4YQIAAAAA8BPCbiB3 0QVaj22OYxvp4+NjE0ouYrvyzc3NN29X/to1OjpairOk4yzumJN6HEvw1qujoyMN1cv4wAAAAAAA APUl7AYa4vLyMt2KuB5hWHSL6/SknqJ7OOt25V+7Dg8PCzsfJycnyfz8fMPO4o6rp6cnWV1dTQN2 AAAAAAB4C2E30DC3t7fJ+Ph4XYKxwcHB5OLiwqRStei8ruZM7ixbcBepu/vm5iZ9kCRC50YF3JXf 5e3tbQ+wAAAAAACQ2bv3798nccWNZoBG+PjxY/q+U2tIFt8jvlecsUw+Tk9P0478yhV/LoM8Ormf Xt3d3en2363+2oww/ujoKJmYmKjL72SW3925uTkPrIB6AYB6YVIAUC8AqKlevKvceN7Y2DArQMPs 7++nZ/PWqzPU+b75+PTp04/mOv5cZPf392nHdZ7nTUd3dIzTyiJkjgdF6nE+edaHAGJ+rq+v/XKB egGAeqFeAKBeAFCPeiHsBprjyVM3devybvWQ0eKi+UZHR+se4nZ1daUhbiufNx3bhMcuLkNDQw0N uOMaGxtLu+ntwgDqBQDqhXoBgHoBQJ3rhbAbaJ4IpycnJ+sWqg0MDPgAbHGR6WeqNeSOhyzivOtW FNuUHx4eJlNTU3XbSSFLl/vs7GxyeXnpFwnUCwBQLwBQLwDIq14Iu4Hmi/egCA7rFbQtLi7q8ra4 eFGtD1hEkLu0tNSyr7HYNeHDhw8N36a8cqzA+vq63z9QL0wKAOoFAOoFAI2oF8JuoDVEB2g9z1OO 8HxrayvtbsXi4qnz8/N06/tqQu54kKIVO7lvb2/T13ueZ5K/doxAdHEfHx/7fQP1ws0oANQLANQL ABpZL4TdQOuIoGxtba2uWy7HGcU+FFtcfGl6ejpTmDs3N5dcX1+31M8Q3dO7u7tpp3o14X2tV39/ f9rF3cpnlQPqBQDqBQDqBQClrhfCbqD1XFxcJH19fXUN5sbGxpKrqyuTW6LFxePjY9VfG6+FrwXE lZC7lV43Dw8Pyc7OTtpJ3ehzuCvd7XEGeLwWdHEDRakXAKgXAKgXAJS2Xgi7gdYUoV4EjfXsWG31 s5YtLt4mwud4bQwMDNQUuMb3eOm1Et3SsbV+K4ifMV63jQ62v9whIT4rxHbpAEWpFwCoFwCoFwCU vl4Iu4HWtr+/n/T29tY1uOvs7Ew+fPiQBuoUZ3FRCbmfPgAR23hXK3YQ+PJhigi5z87Omj73EXCf nJwkMzMzTQu449z7hYWF5PT01C8DUKh6AYB6AYB6AUDb1AthN9D6ohM7Qrd6n0scYd7Hjx91q7b4 4iL+faKz+bl//1q7u2M78Mo2980OuePniDmOQL+7u7spAXfM8cTERLK3t1fTNvGAegEA6gUA6gUA DagXwm6gOKLTdXBwsO4BX3R6r62t2d68xRYXEXIvLy+n/z6v/ftFMFut6+vrpi6aIlCuBNz13sEg y9XT05N+Fri5ufHCBwpXLwBQLwBQLwBo23oh7AaKJbYef6nLtx6d3isrK0LvJi8uYv7j3+FrIXfl 6uvrK9SW9BHix/b88/Pz6TnyzQq443coQvbj42Nd3EAh6wUA6gUA6gUAbV8vhN1AMcWW08PDw7mE gBFALi4uJufn54pFAxcXd3d3acgdDx1k/TeLzvxWFueNb25uJlNTU7k8qJHlGh0dTf8utu8Hilov AFAvAFAvAFAvhN1A4cUZxzs7O7mebxxnOR8cHFhc5Li4iK7s9fX1dCvtav+d4jXQSt3dle3J40z4 CJebHXDH3MaOCBcXF944gMLWCwDUCwDUCwD4ol4Iu4Hii22v89ravHLFWeHtdq533ouLCKdXV1fr dlZ1fK9mqmxPvrCwUFV3eh47FMzMzKT/brYpB4pcLwBQLwBQLwDghXoh7AbKI7aKHh8fzz1AjHOO T05OLC6qFA8M1NrJ/dKZ641+GCFeB8vLy8nQ0FDTu7cr18TERLrjgbPngaLXCwDUCwDUC/UCgFfr RYTccX3//fdmBSjVm9zAwEDuoWIEnPEeenNzU8p5jLA05rJy1RqeRndxdMfn2fW8tbWV65zEAxXb 29vJ7OxsrtvnZ73i/PqY28vLS28AQOHrBQDqBQDqhXoBwFvqxTtTAZRVnOcdQXQjtpOOjl7bRb9e dOLs6nptV/7cFd87Quj4d6+n2Jo8uqSjmz/Pv38tXdzO4QYAAAAAoB0Ju4HSi6B1ZWWlYWcod3Z2 JouLi+nZzYLv3/nw4UNu893X15eG0fUKue/u7pLDw8P03zDOaW+Vrcm/DPZ3d3frHuwDAAAAAECR CLuBttHo0Duu2OZ6enq67c9Pju7oeAignnMb533Hud8PDw81/9329vbSzu1GbH1fzRV/r6WlpeTs 7EzADQAAAAAAvyfsBtpOM0LvuDo6OpLx8fFkdXW1LUPL5eXlusxjf39/uj19NSF3fM35+Xn69bHt fATmrRhuVzrWI+A+OTkRcAMAAAAAwDOE3UDbalbo/WXX99bWVnJ9fV36+Y7twWuZ6wims57JHfMa XfWxjfro6Gj6wEGrhttxxbbpa2tr6dnvAm4AAAAAAHidsBtoe9HtG4Fzs7ewjo7l2Ep7c3Mz7T4u Y9gZDxdknZcIyCMA/lon9+XlZXqOdXSQT0xMNO0hhqzX8PBwOi9XV1d+GQEAAAAAIANhN8AT0VE7 OTmZvH//vukhaJxxHX+XCG8PDg5K0f0d3fRvDaHj549tvKMj/OnXxzwcHx+nAfjs7GwaFrd6x/Zz /66xlfrTnw0AAAAAAMhG2A3wjOisji7rCCZbKSiNUHdoaCg9bzq29I7znBsdmO7t7dUUvK+vr3/1 Z/zVr36VBtrRqf3x48e0Uzs631vhIYRqrtg1YHFxMTk6OkoeHx/9ggEAAAAAQB0IuwFeEZ3Eq6ur adDaymFqnP8dIXicAR6d4LEte4TSZ2dndQvD4/uNjIyk4y0sLFT1PeLv8r//+7/Jn/7pn/7kZ/ij P/qj5E/+5E8KGWY/t/V6/FtEsG97cgAAAAAAyIewG+CNoot6fn6+MGdBf3n19vamof3o6GjaKR2d 69FtHOdFxxWd4js7O+kVHdXRWR3buv/mN79J/vIv//JH3+tnP/tZGuRW/vt4ICC+R3Rhx/eNK8YY GxtLu5qLOmdZrsHBwXQ+9/f304ckAAAAAACAfAm7ATJ6eHhIw+Dx8fHCbqvtqs/Z2/EaiKD/4uLC LwYAAAAAADSYsBugBnF29cbGRjI8PCz4LvkVZ4lHp3qE29Hl7+xtAAAAAABoLmE3QJ0Ivst1xb9h nFEe27PHdu7CbQAAAAAAaC3vKjf1f/3rX6c386u5zs/Pqxo8gqFqx2yFsS8vLws3dnydsY1dlLHj d6VoY8d7Unz9f//3fyf/8i//kvzN3/xN8vOf/1x4XIArzjOfnZ1NH1g4PT1Nt6t/6793M19rtVy3 t7fGziBeF8Y2dlHGvr+/b+jY8d759D01/resav2Za/m5jW3srFe1D8E1a+z4GmMbuxXG/rJexJ+f +++qUa+fuxrxfmRsYxdl7Pi8Z+y3i8/0xm782G+tF+a8PllJM8cuekZkbJmgTLC5Y8d/8/taUXtA ENu6ViO65Yo89tzcXOHGjq8ztrGLMnb8rhRt7HhPEhwX7/q3f/u3pv17N/O1trOzY+wM+vr6jG3s woxd7Q3Ueoxd7fjNGtfYxq7mqvZhtWaNHV9jbGMXaexqbyI2a+wnN9mMbeyWHzs+7xn77eIzvbGN XZSxq81Kmjl20TMiY8sEZYLNHVvY7YVtbGMLu4Xdrhb49xZ2C7uNbWxht+DV2MJu4aexjS3sNrax Bc7CbmMbW9htbGPLBGVEwm4vbC9sYwu7SxF2O+9b2C1wFnYb29jCbsGrsYXdwk9jC7uF3cY2tsBZ 2G1sYwu7jW1smaB8KkPY7cxu+/Mb29jO7G6Nc5T/7//+Lz3fJ84jmp6eTrq7uwXSX1ydnZ3J4OBg Mjk5mfzTP/1T8v/+3/9L/uM//iP59ttvC/fv7czu4ozt/GhjO7Pbmd3GNrYzu41t7NrGdma3sY3t zO6ije3Mbmd2O7NbRmRsY8sEC3RmdxQMAFpTLOxOTk6S3d3dZHl5OZmamkr6+/tL3QVeCbRnZmaS Dx8+JFtbW8nR0VFyc3PjBQHQYr7stqn2Bi4A6gUAqBcAZKwXwm6AIru4uEgODg7S9/GlpaU0CB8a Gkq6urpaNsju6OhIt3UaGRlJJiYmkoWFhWRtbS3Z29tLn4CtthsSgKYvLtyMAkC9AEC9AKCR9ULY DVBW//mf/1nXkPoXv/hF8hd/8RfJ3/3d36Xno1Su2G49zs+IKzrP4xyS1dXVZHt7O+1GPz4+TkP5 2LLl4eHBPwxAeRcXbkYBoF4AoF4A0Mh6IewGKLPo8q5X2P3b3/7WhALw2uLCzSgA1AsA1AsAGlkv hN0AZRZbg1cbbv/Zn/2ZxQUAWRYX6gUA6gUA6gUAjawXwm6AshsdHc0Ucsd/f3R0lHZyW1wAkGFx oV4AoF4AoF4A0Mh6IewGKLs4M/stIXdseb6/v598/vzZ4gKAahYX6gUA6gUA6gUAjawXwm6AVhbB c7xHj4+P/xBCV2NkZOTFkHtgYCDZ2dn5yfe3uAAg4+JCvQBAvQBAvQCgkfVC2A3Qih4fH5P19fWk u7v7hw/3BwcHVX+/57q7I+Te3NxMx7K4AKAOiwv1AgD1AgD1AoBG1gthN0Arie7qCKB7e3t/Ek5H d3YtKmd39/X1Jbu7uy+G3BYXAFS5uFAvAFAvAFAvAGhkvRB2A7SCCLljK/H+/v5Xz9U+PDys6c1/ bW0teXh4sLgAII/FhXoBgHoBgHoBQCPrhbAboNn29va+GnJXrsHBwZrO7ra4AEC9AEC9AEC9AKAU 9SJC7ri+//57swLQYNGlPTw8/KaQ++kV4Xgj3N/fpwWjcsWfAUC9AEC9AEC9AKAV6sU7UwHQWNGV vb29nXZoZw25K9fAwEDDursBAAAAAABakbAboIH29/eToaGhqkPup1ec7w0AAAAAANCuhN0ADRAh 99jYWF1Cbt3dAAAAAAAAwm6AXB0dHSUjIyN1DbmfXru7uyYZAAAAAABoS8JugBycnZ0lo6OjuYXc cc3OzibX19cmGwAAAAAAaEvCboA6W11dzS3gfv/+fTI/Py/kBgAAAAAA2p6wG6DOrq6u0lC63kF3 hNzxvQEAAAAAABB2A+QithivVyf3zMxMui06AAAAAAAAfyDsBshBbDPe2dlZU9A9PT2dXFxcmEwA AAAAAIBnCLsBcrK8vFx1J/f5+bkJBAAAAAAAeIWwGyAn0d2d5ezusbExndwAAAAAAABvJOwGeMXV 1VXy8PBQ9dfPz89/NeSenJx0JjcAAAAAAEBGwm6AZ9ze3iYLCwtpZ/bq6mpN3+els7tHR0eTg4MD kw0AAAAAAFCFd5XQZWNjw2wAbS/C6Thr+2lA3dXVldzf31f9Pb88uzu2K//06VMh5iP+nk//7kX5 ewOgXgCgXgCgXgDQFvVC2A0QYfaHDx9e7MKupbs7zu6O7zswMJAcHh5aXABQ5sWFegGAegGAegFA I+uFsBtoX3Ee98rKStq9/dq52vH/X8vZ3RcXF8nnz58tLgAo++JCvQBAvQBAvQCgkfVC2A20nwiu 19fXk97e3ldD7qfX2tqaxYXFBQDqBQDqBQDqBQCtUy+E3UD7iO7qra2tTCF3vc7utrgAQL0AQL1Q LwBQLwCoa70QdgPlVwm549zsrCH30yu2PLe4AAD1AgD1AgD1AoCWqBfCbqC8IuTe2dlJ+vv7awq5 K1d3d3dbdXdbXACgXgCgXgCgXgDQwvVC2A2U0/7+ft1C7qfX6uqqxQUAqBcAqBcAqBcANL9eCLuB cjk6OkpGRkbqHnJXrvjeFhcAoF4AoF4AoF4A0PR6IewGyvPGNjQ0lFvI3dPTk577HVujW1wAgHoB gHoBgHoBQNPrhbAbKIfBwcHcQu719fXk4eHB4sLiAgD1AgD1AgD1AoDWqRfCbqAcDg4O6hpyd3V1 JWtra20ZcltcAKBeAKBeAKBeAFCAeiHsBsqjHt3dnZ2dycrKSnJ/f69YWFwAoF4AoF4AoF4A0Lr1 QtgNlMf+/n5NndyLi4vJzc2NibS4AEC9AEC9AEC9AKD164WwGyiXrN3d79+/T0Pu29tbk2dxAYB6 AYB6AYB6AUBx6oWwGyiXt3Z3R8g9NzeXXF5emjSLCwDUCwDUCwDUCwCKVy+E3UBrOTk5ST58+JB8 /vy56u8xNDT0asg9Pz+fXF1dmWyLCwDUCwDUCwDUCwCKWi8i5I7r+++/NytAU52fnyczMzM/fJA9 Ojqq+nvt7e09G3RPT08LuTO4v79PC0blij8DgHoBgHoBgHoBQCvUi3emAmi22EZ8YmIi7bh+GkwP Dw/X9H2fnt09NTWVXFxcmGwAAAAAAICSEHYDTXN7e5uemf1lyP30Ojw8rPr7x9ndY2NjyenpqckG AAAAAAAoGWE30HARci8sLCQdHR0vhtxPu7trObsbAAAAAACAchJ2Aw1TCbk7Ozu/GnI/vQ4ODkwe AAAAAAAAPyLsBnJ3fX2dzM/PJ11dXZlC7so1MjJiEgEAAAAAAPgRYTeQm+jkXl5eztzJXe+zuwEA AAAAACgfYTdQd/f398nKykpdQu6nZ3cDAAAAAABAhbAbqJvHx8dkdXW16u3KdXcDAAAAAADwVsJu oGYRcu/s7CS9vb25hNxxDQ0NJcfHxyYbAAAAAACAlLAbqEkE0D09PbmF3AMDA2mQ/vnzZ5MNAAAA AADAD4TdQE0uLy+T9+/f59LJvb+/L+QGAAAAAADgWcJuoGZzc3N1C7n7+/uT3d1dITcAAAAAAACv EnYDNatHd3eE3LYrBwAAAAAA4K3eVYKmjY0NswFUbXZ2tqqQO877jvcfIXdr+vTp04/+veLPAKBe AKBeAKBeANAi9ULYDdQua3d3X19fsrm5mTw8PJg8iwsA1AsA1AsAUC8AqKZeCLuBP6ilw3pxcfFN IXecyS3ktrgAQL0AQL0AAPUCgBrrhbAb2l0E3Ht7e8nw8HCysrJS9fe5vb1NOjo6Xgy519fXhdwW FwCoFwCoF+oFAOoFAPWqF8JuaGdHR0fJyMjIDx8eu7u7k/v7+6q/35fd3b29vcna2pqQ2+ICAPUC APVCvQBAvQCg3vVC2A3taH9/PxkYGHi2C3t1dbXq73tzc5N0dnYmXV1daZe4kNviAgD1AgDUCwDU CwByqhfCbmi3X/7Yrvy1c7Wju7uWkDq6xWvpDsfiAgD1AgD1AgD1Qr0A4A31QtgN7eDw8PBH25V/ 7aqluxuLCwDUCwBQLwBQLwBoQL0QdkPZf9nHxsbeHHJXrtiK/O7uzgR6/VhcAKBeAKBeAKBeANCq 9ULYDWV0cnJSVcj99FpeXjaRioXFBQDqBQDqBQDqBQCtWi+E3VAm5+fnyfT0dPL+/fuagu64Ojo6 ktvbW5OqWFhcAKBeAKBeAKBeANCK9ULYDWVQz5D76fXhwweTq1hYXACgXgCgXgCgXgDQivVC2A1F llfI/fTs7oeHBxOtWFhcAKBeAKBeAKBeANBq9ULYDUWUd8gd19zcXHJ1dWWyFQuLCwDUCwDUCwDU CwBasV4Iu6GI+vv7cwu5Jycnk7OzM5OMxQUA6gUA6gUA6gUArVwvhN1QRNvb20JuLC4AUC8AUC8A UC8AaOd6IeyGIvr8+XPS19dXl5B7bGzMh0YsLgBQLwBQLwBQLwAoVr2IkDuu77//3qxAwdTa3T08 PJwcHR2ZSF50f3+fFozKFX8GAPUCAPUCAPUCgFaoF+9MBRRXdHcPDAzo5AYAAAAAAKDtCLuh4Pb3 998ccvf39yeHh4cmDQAAAAAAgMITdkOTRXd2rV3Wg4ODXw25d3Z20rEAAAAAAACgDITd0CSPj4/J +vp60tfXl7x//z65uLio+nu91N0t5AYAAAAAAKCshN3QBHt7e2kQ/TSYnpycrOl7Dg0NCbkBAAAA AABoG8JuaKDd3d2fhNxPr9PT06q/dyVAF3IDAAAAAADQDoTd0ACHh4fJ8PDwq+dqxzU1NVXTOEJu AAAAAAAA2oWwG3ISwfPm5mZ6JvfXQu7KFWd3n5+fmzwAAAAAAAD4CmE31FmE3LGV+Gvblb921Xp2 NwAAAAAAALQDYTfUUWxXPjg4WFXI/fQ6OTkxmQAAAAAAAPAKYTfUwdHRUTI0NFRzyF25JiYmTCoA AAAAAAC8QtgNNYiQe2xsrG4h99Pr06dPJhgAAAAAAABeIOyGKkQQPTIykkvIHVd3d3eyt7dnogEA AAAAAOAF7yrh2sbGhtmArzg9PU23GM8r5O7o6Eg+fvyY3N/fm2xaQjzYYccBANQLANQLANQLAFq0 Xgi74a3Ozs5yC7mXlpaSu7s7k4zFBQDqBQDqBQDqhXoBwNvqhbAbspicnKxbyP3+/ftkYWEhubm5 MbFYXACgXgCgXgCgXqgX/P/27hCmra2BA/gEAoGoQExUTCCWFwQCgUBUTCAQiAoEogKBmEAgECRN XgUCgUBMPIGYQCAQFYgnEAgEL6lAICq6BIFAVFRUVJwvpy/90u0Bo7e30Ft+v+SIJeOecdj47+y/ cw/AYHmh7IZBxNPdsaQetuheW1sL9XrdgmJzAYC8AEBeAIC8ACBZXii7YVDD3NtdLBa7hTnYXAAg LwCQFwAgLwAYKi+U3TCo29vbgU53x58bS+6bmxuLh80FAPICAHkhLwCQFwCkkxfKbkhiY2PD68qx uQAAeQGAvABAXgDwdnmh7Ob9aTQaYXt7O3z79i3xM+Lp7udK7viqc68rx+YCAHkBAPICAHkBwMjy QtnN+3F/fx82Nzf//wryfD4fWq1W4uf9ero7PrdUKjnJjc0FAPICAOQFAPICgNHnhbKbyRfL552d nTAzM/OfE9jDnO6Oz+0V56urq6FWq1lsbC4AkBfyAgB5AYC8AOB18kLZzeSKZXSxWPx/If3YiKe7 2+124jn29/fD5eWlxcbmAgB5IS8AkBcAyAsAXjcvlN1Mnlhyx9eJP1dy949YWAM2FwDICwDkBQDy AoBM5YWym8kR7+Te2tp6ccndG7Ozs0Pd3Q02FwDIC3kBgLwAQF4A8Op5oewm+2LJ/dSd3C8dlUrF QoLNBQDyAgB5AYC8ACA7eaHsJruazWbY3d0dquTujVwu130eYHMBgLwAQF4AIC8AyEReKLvJnna7 3T2JHQvqYUtup7vB5gIAeQGAvABAXgCQybxQdpMdseQ+ODgI+Xw+1ZK7/3S3u7vB5gIAeQGAvABA XgCQgbyIJXccP378sCqMrVhyHx8fj6zkjuPjx4/dIj3OBfwrvto/BkZveNU/APICAHkBgLwAYFzy 4oOlIAvm5uZGVnLHAj2W3E50AwAAAAAAQHYou8mE3d3d1EvuWKDH0+KdTscCAwAAAAAAQMYou8mE +CqCeJ92Wq8r//btm5IbAAAAAAAAMkzZTWaUy+VU7uT2unIAAAAAAADIPmU3mfHw8BBmZ2cHLrnj ifD9/X0lNwAAAAAAAEwQZTeZEk9mD1Jyx9Pg8RXoAAAAAAAAwGRRdvPqbm9vE39sPJ0dX0f+XMk9 PT0ddnZ2lNwAAAAAAAAwwZTdvJparRa+fPkSpqamQqPRSPycw8PDR0vu+Nytra1wd3dnsQEAAAAA AGDCKbsZucvLy7CystIto3vF9ObmZuLnxdPd/Xd3x+fG59XrdYsNAAAAAAAA74Sym5GJJ7mLxeJP JXf/q8aHeZ15vLs7Pjc+X8kNAAAAAAAA74+ym9Q9V3L3j42NjcRztNvtoV6FDgAAAAAAAGSbspvU xJPaq6urvy25+18/HotxAAAAAAAAgEEpuxnazc1N95R2fDX5S0ru/rG2tmYBAQAAAAAAgIF96JWO h4eHVoOBxFPZ6+vrLz7J/dRw5zaMr4uLi5/+vMYfA4C8AEBeACAvABiTvFB2M5hYTseT3MOW3E53 g80FAPICAHkBAPICgCHyQtnNy8SSu1QqpVZy94/r62sLDDYXAMgLAOQFAPJCXgAwSF4ou3ne/f19 2N7eHknJ3Ru7u7sWGmwuAJAXAMgLAOSFvABgkLxQdvO4h4eHbgk9MzMzspJ7eXk5nJ6ehk6nY8HB 5gIAeQGAvABAXsgLAAbJC2U3j4sl9KhK7sXFxXB2dmaRweYCAHkBgLwAAHkBQNK8UHbztIWFhVRL 7kKh4C8nYHMBgLwAQF7ICwDkBQBp5IWym6ednJykUnLH0rxarVpQsLkAQF4AIC/kBQDyAoC08kLZ zfPm5+eHKrndyQ02FwDICwCQFwDICwBGkBfKbp53fn4+cMk9NzcXvn//ruQGmwsA5AUAyAsA5AUA o8oLZTe/t7S09OKS+/j4WMkNNhcAyAsAkBcAyAsARp0Xyu5J1263w9HRUbi+vk78jL///vvZkvvj x4/d30NKbrC5AEBeyAsA5AUA8gKAV8oLZfek6pXc+Xy++zUuFApDPW95efnRkvvg4CC0Wi0LDjYX AMgLeQGAvABAXgDwmnmh7J408XR1fJX4p0+f/lNOV6vVxM/tP92dy+VCuVxWcoPNBQDICwDkBQDy AoC3ygtl96Toldzx3uynXje+uLg41KvGV1ZWwvb2dmg2mxYcbC4AQF4AIC8AkBcAvGVeKLsnQTyx vbCw8Oy92r1xcnJiwQCbCwDkBQDyAgB5AUDW80LZnWWx5I6ntV9ScvfG/Pz8UKe7AZsLAJAXAMgL AOQFAG+eF7HkjuPHjx9WJWNfwEKhMFDJ3T9OT08tIvBb8cqC+P2mN1xhAIC8AEBeACAvABiXvPhg KbIlnuT+8uVL4pK7Nz5//ux0NwAAAAAAAJBZyu6MiP8zYWlpaeiSu398//7dwgIAAAAAAACZpOwe c1dXV2F1dTXVkrs38vm8090AAAAAAABAJim7x9Tt7W1YX18PU1NTIym64ygWi+47AQAAAAAAADJJ 2T1m4knrzc3NkZXc8bmlUqlbpgMAAAAAAABklbJ7DG1sbIyk6I6vQ6/VahYYAAAAAAAAyDxl9xhq NBphZmYmtZPcX79+VXIDAAAAAAAAE0XZPaZ2dnZSeV15vV63mAAAAAAAAMDEUXaPqfv7+8T3dq+t rSm5AQAAAAAAgImm7B5jm5ubA5XchUIhXF1dWTgAAAAAAABg4im7R6zdbif+2Hi6+yV3d6+urobr 62uLDQAAAAAAALwbyu4ReXh4COVyOeTz+dBsNhM/Z29v79mT3EpuAAAAAAAA4D1Sdqcsltw7Ozs/ nciOhXVSrVYrfPz48aeSe2lpKVxeXlpsAAAAAAAA4N360CtQDw8PrcYQ4unteJI7l8v95wT29PR0 95XkScWvTa/kPjs7s9jAq7m4uPjp+1n8MQDICwDkBQDyAoAxyQtl9zDiyeunSu7+sbu7O9Qc1Wo1 dDodCw7YXAAgLwCQFwDICwDkhbI7uXa7HY6Ojrp3cj9Xcvef7r67u7NwgM0FAPICAHkhLwCQFwCk kxfK7kHE15XHO7l/d5L7sTHM3d0ANhcAyAsA5AUA8gIAlN0De+5O7peOeLq70WhYTMDmAgB5AYC8 kBcAyAsAhs8LZfdz4uvKK5XKUCV3/9je3raogM0FAPICAHkhLwCQFwAMnxfK7scMeie3092AzQUA 8kJeACAvAJAXALxqXii7+3U6nZGU3E53AzYXAMgLAOSFvABAXgCQal4ou3uOj4/D3NzcyEru+Cr0 eO93vP8bwOYCAHkBgLwAAHkBwFB5oeyOYtE9qpI7vrq8VCqF+/t7v/MAmwsA5AUA8kJeACAvAEgn L5TdUavVCrOzs6mX3F+/fg13d3d+xwE2FwDICwDkhbwAQF4AkG5eKLt7Dg4OUim5p6amlNyAzQUA 8gIA5AUA8gKA0eaFsrun3W4Pdbo7ltzxdeX1et3vMMDmAgB5AQDyAgB5AcBo80LZ3S+uQ5LXle/t 7YWHhwcLCNhcACAv5AUA8gIAeQHA6+SFsrtfp9MJnz9/dic3gM0FAPICAHkBgLwAYLzzYvLK7vga 8UajkfjjT09P3ckNYHMBgLwAQF4AIC8AGO+8mJyy++bmpntndiyji8XiUM+an593JzcgLGwuAJAX AMgLAOQFAOOaF5eXlyGOZrOZ2U8mls+x3I5ldH8IxvI7qbOzs5+etb6+ruQG3p12u919U0ZvxB8D gLwAQF4AIC8AGIe8+JDlTyKWz72T3I+9bjyN092rq6vh+vra7xgAAAAAAACAMZLJsvv+/j5sbm4+ WXL3j1qtlnge/2MMAAAAAAAAYDxlquyOJffOzk6YmZn5bcndG4VCwVcZAAAAAAAAYMJkouyO94kP WnL3j2q16isNAAAAAAAAMEHGuuy+u7sL5XI55HK5RCV3bywuLoZOp+OrDQAAAAAAADAhxrLsjq8r 39raetGd3C8d5+fnvtoAAAAAAAAAE2Ksyu4kd3IPcrobAAAAAAAAgMkwFmV3q9Xqvq58FCV3b8zP z3fLdAAAAAAAAACy783L7kqlMvSd3M+NhYWFcHZ25s5uAAAAAAAAgAny5mV3sVgcSck9NzcXTk5O lNwAAAAAAAAAE+jNy+6bm5swNTWVasn9119/KbkBAAAAAAAAJthY3NldKpVSuZP79PRUyQ0AAAAA AADwDoxF2V2v1xOf7s7n8+H4+FjJDQAAAAAAAPCOfOiVxoeHh2/6Cxn0dHcsuQ8ODkKr1fJVBBiR i4uLn773xh8DgLwAQF4AIC8AGJO8GI+yu9FovOh098zMTNjb21NyA9hcACAvAJAXAMgLAN53XqRT dsdXiS8vL4d2u534GTs7O8+W3JVKRckNYHMBgLwAQF4AIC8AkBfDl92np6dhYWEhpFGa397e/ud0 dy6XC+VyOTSbTV81AJsLAOQFAPICAHkBgLwYruw+Pz8Pi4uLj96l3el0Ev/C1tfXu8+Znp7uvq78 4eHBVwvA5gIAeQGAvABAXgDAr3kxWNldrVZDoVB49l7to6OjxL+wer3eLbnjHd4A2FwAIC8AkBcA yAsAeCIvXlZ2xw947CT3Y2N2dtbd2gA2FwDICwCQFwDICwBGmRfPl93xJ/7uJPdjY39/3yoD2FwA IC8AQF4AIC8AGFVePF5212q1sLKyMnDJ3Ru5XC40m00rDWBzAYC8AAB5AYC8AGAUefFz2R3vzC4W i2Fqaipx0d0b5XLZSgPYXAAgLwBAXgAgLwAYRV78Gxh//vlnKJVKqZTc/Xd3O90NYHMBgLwAAHkB gLwAYAR58W9gpFly949KpWK1AWwuAJAXAMgLeQGAvAAg7bz4EEY1VldXw83NjdUGsLkAQF4AIC/k BQDyAoC08yL9kntlZSVcXl5aZQCbCwDkBQDICwDkBQCjyov0Su6lpSXBA2BzAYC8sCgAyAsA5AUA r5EXw5fci4uLoVqthk6nY2UBbC4AkBcWBQB5AYC8AOA18iJ5yf3HH3+ESqUS/vnnn0S/iEaj0f2F DDNqtdqbzX17e5u5uePHmdvcWZk7/lnJ2tzxe9Ikzf3SzcWkfd7vZe77+3tzD+Dq6src5s7M3M1m 81XnPjw8HPofo4b9nIf5vM1t7kFHu93O1NzxY8xt7nGY+9e8iD9+7OclkdbnnUT8fmRuc2dl7vj3 PXO/XPw7vblff+6X5oU1T6crecu5s94RmVsnqBN827lTPdldKBQSfaLlcjnTc5dKpczNHT/O3ObO ytzxz0rW5o7fkyZp7vgPRjGMe+Opf/CatM/7vcx9fHxs7gF8+vTJ3ObOzNxJ/wE1jblPTk4SFSRp 7EuSft7mNvegI+l/VnuruePHmNvcWZo76T8ivtXcv/4nYXObe5znjn/fM/fLxb/Tm9vcWZk7aVfy lnNnvSMyt05QJ/i2c/f6i/8BL6MJJ6F57UoAAAAASUVORK5CYIJQSwMEFAAGAAgAAAAhAL4oERT3 AQAAGgMAABQAAABkcnMvbWVkaWEvaW1hZ2UyLndtZoxSMW/TQBR+d04KcSM5piCUCoFBAjUVLYiB Oa5jKENQRCJF6mJMeqSWEieKU0omECgLEgoLP4KNhY2hAxIzAwNbf0KEvCERvneyqKg6cMnLffe9 +Hv3vmdBBSLjrSCSNCVeeYQUIDQScrFYaLQpyhm3LAE0V5RHwjGWcbqxZFGR6uF4rzUZKqIGncvY VYLCgqiE8yHQJ8QRFN6jBNcqsJpkdF5WxUVxCeiXPPyNDesdX4QvV2pFfZU4D9WB82jQD2OQpk5V 5l+fVYFyiA38m9k7OsXCa5U98fKvepVOqmv5/1YXusocD8G1rAor7NBxjelpHQjuoDnpPxn0iG4/ Ptgv2yaud3oH3MkcE/i3Rhs1psiw0yTc4TCp3/M8QT/AcdRUEnVjp9mJVNxRN50HcWeT8oKWCrVm vXWXaKUdxW6vtxUmUccb7KpG2FUJ2fmTxtpGdlE77w32R5Easetk5+otx38+HoUY7dmrlj+r3XIb acm6H7iNn1cuA1+wXEr99Ho62wqASpbH28xP14PtdKaZKvYX20i560Et8FP+ulZRED4SCz4JtG7g DBtM9u31Dn5erZHMTT8YbcAKumXn2AlTv116itlsS3QGOaLPPH4WvdacJGPVp+633BswJn1Zfdrl 4PPH7+XszTmercEP0h8AAAD//wMAUEsDBBQABgAIAAAAIQCfvsFWqwEAAEACAAAUAAAAZHJzL21l ZGlhL2ltYWdlMy53bWZcUT1v01AUPe8lKSSNZKe0SK34MEggtSql7cBc1zGUITQiQYzGpI9iKXGi OLTNgKjExhJ+Cj+gQzfEyNCV3xAhb0iEc58y8eyje+699v04T6EMFDwFaHyEnBKhFQOWKT2bzSzb Uqvz2KImsbGqPldv1CK9hwsOqmjEo/ft8cAA21iaR9fACjPApX9JdkVIv1eE9CpLNS1sWXtqB7fI /ujLvzQ8X+0kHM5tJz2TeS/Mqfey34tT5ir2i/Xp95M9siLxiDW5D3ZtSnY4vH2uZS+Zbwp/MMga T4NA4QdjgrrJkuPUa3USk3bMpvc87WyhpLBQrrca7SfAjddJ6ne7+3GWdIL+kWnGxyZDrfT/OLVC a9x72+8yFfQ/DBMzlFlRKzbaXng2GsYU5Po9J5zUH/vN3HWeRX7z99075CuOjzzMH+ST/YjMdQIx kzDfiA7yiY3s0X46YMrfiOpRmMvrO1UFPpqH+igKVaBPGSqK/udDbicyyOYVeweiB+b6urhmvQt7 lyxyvzXORqYH/Cx+YaaCXzffpQLxv12tzvW1DTBlqYL9/x8AAAD//wMAUEsDBBQABgAIAAAAIQCk DbjetwEAAEICAAAUAAAAZHJzL21lZGlhL2ltYWdlNC53bWYsUcFu00AQfbtOCnEj2QF6KIrARaKo FRTEgXNcx6UcAhEJ4uiadFssJU4Up4RcgAMnLuED+Ih+QA+9VS0nDtz5hIJ8QyK8XXnk0byZWb+d eStQAaw1AUh8gLYyXQoWDBJysVgYtCVWi9qyJDC1qmyIPbHMbH3JQRWtePK2Oxsp4BGuFdWbIMMC cJmfEq0weqR/Rdd3VTSb1OiG/IV7qBP9laf/GGhf9SSCw7md2eDNsE/mvenR97q9DtjmxMbl2bsG UYn+gIe5Dx6bFhNM8UnqvfR8v+GPRllrJwgELljT3lRZcph6nV6i0p667z1Le1soCyxVmp1W9wlw /XWS+v3+dpwlvWC4r9rxocpQK3eTgcq852rqvRwO4hQ1qxiwVg6GR+NEjXUTtVKr64XvJ+OYglxd c8J586Hfzl3naeS3/9y+Rbzi+MjD/G4+346IXCfQYR7mm9FuPjeVBuPHXbb8zagZhbn+fKcqqIyQ NOojKJTFnDLY1Kv0+dyacj8thN7dNq+gFUGhsIsrJjsxr0maO51ZNlED4EfpCzs2vtUPXmjX+fHP 1UJhcwUuSWWZ//8DAAD//wMAUEsDBBQABgAIAAAAIQCwIaL6sgEAAEgCAAAUAAAAZHJzL21lZGlh L2ltYWdlNS53bWZcUT1PG0EQnV3bEBtLdwZSEFlwQUkkEB+WC5o0HOfjozCyYiPK08UscJJ9Nj4T 4ipXRmmcn5CfkB+Qwl26SCnM70DRpULCvFlcsXez++bN7uzsG0FZotQbQSQpJh4ZmBQgNBJyMplo tCWWptycBNBcXsZiJObgvZsxKE9Vv3/ZGHQVUYnmp+wrQoYJkQl/BDSGxUh/AuO7spxNMlqUlnhP RaB7OXrAgvGdC+HizEbQVpF1rG6sD522H4LM6dDa3e9Pu0Bp2CZ2M1vWIU5cLv2gWMZAXOF/srvd qLrvOIL+gGOrqCi4CK16M1BhU21YR2FzizKCZrKVerWxQ7RwGoR2q7XnR0HT6Zypmn+hIipknhdU SNUH7Y+dFkJO57oXqB5XS4V0tWG5n/s9H5K8eG24w8q2XUtM48Cza/9WloFfGjYlbvI2Ge55QKbh 8DJ0k3XvMBlqZhfrl0OE7HWv4rkJ/7aRF4RPYkAhgaal4EOInID/tcxTCU/UmvD7c7oXT5I+6WzS LG+gX7qnSLVaH0R91Sb6m/6mT14Vz2/Z2P85XprqrK+hO6RK6fOPAAAA//8DAFBLAwQUAAYACAAA ACEA7iPr4OQBAAC2AgAAFAAAAGRycy9tZWRpYS9pbWFnZTYud21mbFIxb9NAFH7vHBfiRLJDYSgg MEiAqKBUDMxxHdMyBEUkEgODa4IplmInilNCJhgQQiyphNj5CSxsDN0QI0MnFn5ChLxREb53jRiA Jz/dd9+7+97dd2YqExkPmEjRK5IwkYpBaMRqPp9rtMYrC66iADRXVd/5PVcwu7xkU5Wa0ehJZzKI iVp0YsGeJijMiRzM94E+Irch/w4pvcqipgSdVG/Z4LNAP9UmdkjsyUHkcE4nSePcvRuP3Xv9NMpA Wrp0dfb5aR2ohLyO1bgP3dQl2bpOQz7SrvMVOtLe/4UCYk9uyaLdnqQP+z2s3h7vHpjWsf9rs+4x +6fHmF4o8U48UOwNBnnztu8zfQMn2YjzZCdz290kzrrxNfdO1l0jk2mp3Gg3O7eIlu8nmdfrbUR5 0vX7j+JWtBPnVDP/vnLNWBy0Zvr93WESD8UPqpWaHTd4NhpGMP34BTuYNm54rcKxN0Ov9eP8OeBT tkdFUFwqphshkGP7MkyDYjXcKqaaqWN8voWStxo2wqCQz7OrDIdYIeATwzADc1htwbfSyy/G2KAz RBVx8fU63BTPxXzxwtIvLwwtnHcI1iI+6T8Ishfbk3wUp3T4tfQGvEXp8uNDSZl/OFj586ryujPd Xvb/BgAA//8DAFBLAwQUAAYACAAAACEA+Pt+qP0BAAAgAwAAFAAAAGRycy9tZWRpYS9pbWFnZTcu d21mlFK/b9NAFH53TlriRLLDD6ECAoMEElUpFapYWOw6pmUIikgkRuOGo7WUOFGcEjKBBAM/hiAh RnZGFjaGbgjEwsDePyFC3pAI37taQlAx8OSTv/e9u/fefe8ElYiMl4JI0jNiK2JJAUIjIWezmUbL YiHnyhJAcxW5J1xZhndhzqIK1aPhdmvcV0QNOpyzJwgZZkQ2/F2g9+whw2uU4FolziYZHZWvxFtx CuiHXMcJNu4MJsluxV2VOjfVyLnV60YJSFOHLk4/3neBCliXsBv3oSs6xEdXHg/Efm5XXKP93Ls/ EYD9b26ha0wP1FilR3n/rvhyoAa2C+6/Oe5u9jro6M5o57NtvvhX/3yPKfT/8x4j1OD5sM7zwuv3 0/p13xe0B45XTaXxVuI027FK2mrJuZG0l6koaK5Ua9ZbV4mO3I4Tr9NZi9K47ffuqka0pVKqFv+W tWrkjVaLfm9nEKsBa07VQr3lBA+GgwiDPXTWCia1y14js6310Gt8P3Ma+JjlURZk57PJWghkWz7/ JkG2GG5kE824+D/cQMhbDGthkPHnWRUBhYSEQSeBqxvwIYPJuj1dJVl48skYGXSSqKypFUjKw1U8 ZlbE1G+MKcr1t2leex/0W0Xyc81xOlRdsr4WniNi0pvj9yxe7L/7tpC/n98zNvT5XwAAAP//AwBQ SwMEFAAGAAgAAAAhAAd4VXDiAAAACwEAAA8AAABkcnMvZG93bnJldi54bWxMj8FKxDAQhu+C7xBG 8OYmW7bpbm26iKCIHtS14DXbZNtgMilNdlt9erMnPQ3D/Hzz/dV2dpac9BiMRwHLBQOisfXKYCeg +Xi4WQMJUaKS1qMW8K0DbOvLi0qWyk/4rk+72JEEwVBKAX2MQ0lpaHvtZFj4QWO6HfzoZEzr2FE1 yinBnaUZY5w6aTB96OWg73vdfu2OTsAqO9j12yN/+Xlqmun5c2UK9mqEuL6a726BRD3HvzCc9ZM6 1Mlp74+oArECeM7zFE2wTZrnAMuXGyB7ARkvCqB1Rf93qH8BAAD//wMAUEsDBBQABgAIAAAAIQDB hVtX6wAAADkEAAAZAAAAZHJzL19yZWxzL2Uyb0RvYy54bWwucmVsc7zTzWoDIRQF4H0h7yB3n3Fm kkxKiZNNKGRbkgcQveNIxx/Ups3bVyiFBpLpzqWK53xccbf/MhO5YIjaWQZNVQNBK5zUVjE4n16X z0Bi4lbyyVlkcMUI+37xtHvDiad8KY7aR5JTbGQwpuRfKI1iRMNj5TzafDK4YHjKy6Co5+KdK6Rt XXc0/M2A/iaTHCWDcJQrIKerz83/Z7th0AIPTnwYtOlOBdUmd+dAHhQmBgal5j+bq+rTDEDvG7Zl DNs5Q1vG0M4ZmjKGpvJWPXqLroyhm5vDpoxhM2dYlzGsfw305sP33wAAAP//AwBQSwECLQAUAAYA CAAAACEARgWwBBgBAABHAgAAEwAAAAAAAAAAAAAAAAAAAAAAW0NvbnRlbnRfVHlwZXNdLnhtbFBL AQItABQABgAIAAAAIQA4/SH/1gAAAJQBAAALAAAAAAAAAAAAAAAAAEkBAABfcmVscy8ucmVsc1BL AQItABQABgAIAAAAIQCEZ54f5wQAADgZAAAOAAAAAAAAAAAAAAAAAEgCAABkcnMvZTJvRG9jLnht bFBLAQItAAoAAAAAAAAAIQBemEQ8K+QAACvkAAAUAAAAAAAAAAAAAAAAAFsHAABkcnMvbWVkaWEv aW1hZ2UxLnBuZ1BLAQItABQABgAIAAAAIQC+KBEU9wEAABoDAAAUAAAAAAAAAAAAAAAAALjrAABk cnMvbWVkaWEvaW1hZ2UyLndtZlBLAQItABQABgAIAAAAIQCfvsFWqwEAAEACAAAUAAAAAAAAAAAA AAAAAOHtAABkcnMvbWVkaWEvaW1hZ2UzLndtZlBLAQItABQABgAIAAAAIQCkDbjetwEAAEICAAAU AAAAAAAAAAAAAAAAAL7vAABkcnMvbWVkaWEvaW1hZ2U0LndtZlBLAQItABQABgAIAAAAIQCwIaL6 sgEAAEgCAAAUAAAAAAAAAAAAAAAAAKfxAABkcnMvbWVkaWEvaW1hZ2U1LndtZlBLAQItABQABgAI AAAAIQDuI+vg5AEAALYCAAAUAAAAAAAAAAAAAAAAAIvzAABkcnMvbWVkaWEvaW1hZ2U2LndtZlBL AQItABQABgAIAAAAIQD4+36o/QEAACADAAAUAAAAAAAAAAAAAAAAAKH1AABkcnMvbWVkaWEvaW1h Z2U3LndtZlBLAQItABQABgAIAAAAIQAHeFVw4gAAAAsBAAAPAAAAAAAAAAAAAAAAAND3AABkcnMv ZG93bnJldi54bWxQSwECLQAUAAYACAAAACEAwYVbV+sAAAA5BAAAGQAAAAAAAAAAAAAAAADf+AAA ZHJzL19yZWxzL2Uyb0RvYy54bWwucmVsc1BLBQYAAAAADAAMAAgDAAAB+gAAAAA= ">
                <v:shape id="_x0000_s1027" type="#_x0000_t75" style="position:absolute;width:25107;height:13855;visibility:visible;mso-wrap-style:square">
                  <v:fill o:detectmouseclick="t"/>
                  <v:path o:connecttype="none"/>
                </v:shape>
                <v:group id="Group 81" o:spid="_x0000_s1028" style="position:absolute;left:426;top:24;width:23866;height:13499" coordorigin="-1250,344" coordsize="23866,134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e/IGwwAAANsAAAAPAAAAZHJzL2Rvd25yZXYueG1sRI9Bi8Iw FITvgv8hPGFvmlZZkWoUEZU9iKAuLN4ezbMtNi+liW399xtB8DjMzDfMYtWZUjRUu8KygngUgSBO rS44U/B72Q1nIJxH1lhaJgVPcrBa9nsLTLRt+UTN2WciQNglqCD3vkqkdGlOBt3IVsTBu9naoA+y zqSusQ1wU8pxFE2lwYLDQo4VbXJK7+eHUbBvsV1P4m1zuN82z+vl+/h3iEmpr0G3noPw1PlP+N3+ 0QpmMby+hB8gl/8AAAD//wMAUEsBAi0AFAAGAAgAAAAhANvh9svuAAAAhQEAABMAAAAAAAAAAAAA AAAAAAAAAFtDb250ZW50X1R5cGVzXS54bWxQSwECLQAUAAYACAAAACEAWvQsW78AAAAVAQAACwAA AAAAAAAAAAAAAAAfAQAAX3JlbHMvLnJlbHNQSwECLQAUAAYACAAAACEAanvyBsMAAADbAAAADwAA AAAAAAAAAAAAAAAHAgAAZHJzL2Rvd25yZXYueG1sUEsFBgAAAAADAAMAtwAAAPcCAAAAAA== ">
                  <v:group id="Group 82" o:spid="_x0000_s1029" style="position:absolute;left:2095;top:344;width:20520;height:11562" coordorigin="2095,344" coordsize="20520,1156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qWxxxQAAANsAAAAPAAAAZHJzL2Rvd25yZXYueG1sRI/NasMw EITvgb6D2EJviWyXBuNGCSE0pYdQiB0ovS3WxjaxVsZS/PP2VaHQ4zAz3zCb3WRaMVDvGssK4lUE gri0uuFKwaU4LlMQziNrbC2Tgpkc7LYPiw1m2o58piH3lQgQdhkqqL3vMildWZNBt7IdcfCutjfo g+wrqXscA9y0MomitTTYcFiosaNDTeUtvxsF7yOO++f4bTjdrof5u3j5/DrFpNTT47R/BeFp8v/h v/aHVpAm8Psl/AC5/QEAAP//AwBQSwECLQAUAAYACAAAACEA2+H2y+4AAACFAQAAEwAAAAAAAAAA AAAAAAAAAAAAW0NvbnRlbnRfVHlwZXNdLnhtbFBLAQItABQABgAIAAAAIQBa9CxbvwAAABUBAAAL AAAAAAAAAAAAAAAAAB8BAABfcmVscy8ucmVsc1BLAQItABQABgAIAAAAIQCaqWxxxQAAANsAAAAP AAAAAAAAAAAAAAAAAAcCAABkcnMvZG93bnJldi54bWxQSwUGAAAAAAMAAwC3AAAA+QIAAAAA ">
                    <v:shape id="Picture 101" o:spid="_x0000_s1030" type="#_x0000_t75" style="position:absolute;left:2095;top:2286;width:18850;height:962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eVfvwAAANwAAAAPAAAAZHJzL2Rvd25yZXYueG1sRE9Na8JA EL0L/Q/LFHqrm+QgNbqKCA1emxbPQ3ZMgtnZdXebxH/vFgre5vE+Z7ufzSBG8qG3rCBfZiCIG6t7 bhX8fH++f4AIEVnjYJkU3CnAfvey2GKp7cRfNNaxFSmEQ4kKuhhdKWVoOjIYltYRJ+5ivcGYoG+l 9jilcDPIIstW0mDPqaFDR8eOmmv9axSE86grp92tWvu64HtT69XhqNTb63zYgIg0x6f4333SaX6W w98z6QK5ewAAAP//AwBQSwECLQAUAAYACAAAACEA2+H2y+4AAACFAQAAEwAAAAAAAAAAAAAAAAAA AAAAW0NvbnRlbnRfVHlwZXNdLnhtbFBLAQItABQABgAIAAAAIQBa9CxbvwAAABUBAAALAAAAAAAA AAAAAAAAAB8BAABfcmVscy8ucmVsc1BLAQItABQABgAIAAAAIQC0+eVfvwAAANwAAAAPAAAAAAAA AAAAAAAAAAcCAABkcnMvZG93bnJldi54bWxQSwUGAAAAAAMAAwC3AAAA8wIAAAAA ">
                      <v:imagedata r:id="rId600" o:title=""/>
                    </v:shape>
                    <v:line id="Straight Connector 102" o:spid="_x0000_s1031" style="position:absolute;visibility:visible;mso-wrap-style:square" from="2095,11874" to="22615,118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FWwSwgAAANwAAAAPAAAAZHJzL2Rvd25yZXYueG1sRE9LS8NA EL4L/Q/LFLyI3bSHomk3IQQqOQmt5j5mp0k0Oxuy2zz+vVsQvM3H95xjOptOjDS41rKC7SYCQVxZ 3XKt4PPj9PwCwnlkjZ1lUrCQgzRZPRwx1nbiM40XX4sQwi5GBY33fSylqxoy6Da2Jw7c1Q4GfYBD LfWAUwg3ndxF0V4abDk0NNhT3lD1c7kZBVafufga38qyeH+t+uxp+e5OuVKP6zk7gPA0+3/xn7vQ YX60g/sz4QKZ/AIAAP//AwBQSwECLQAUAAYACAAAACEA2+H2y+4AAACFAQAAEwAAAAAAAAAAAAAA AAAAAAAAW0NvbnRlbnRfVHlwZXNdLnhtbFBLAQItABQABgAIAAAAIQBa9CxbvwAAABUBAAALAAAA AAAAAAAAAAAAAB8BAABfcmVscy8ucmVsc1BLAQItABQABgAIAAAAIQCEFWwSwgAAANwAAAAPAAAA AAAAAAAAAAAAAAcCAABkcnMvZG93bnJldi54bWxQSwUGAAAAAAMAAwC3AAAA9gIAAAAA " strokecolor="black [3213]" strokeweight="1pt">
                      <v:stroke startarrow="oval" startarrowwidth="narrow" startarrowlength="short" endarrow="classic" endarrowwidth="narrow" joinstyle="miter"/>
                    </v:line>
                    <v:line id="Straight Connector 103" o:spid="_x0000_s1032" style="position:absolute;flip:y;visibility:visible;mso-wrap-style:square" from="2095,344" to="2095,1190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uFYVwwAAANwAAAAPAAAAZHJzL2Rvd25yZXYueG1sRE9Na8JA EL0X+h+WKfRSdGODIqmraGmLp6pR8Tpkp0kwO7tktyb9925B8DaP9zmzRW8acaHW15YVjIYJCOLC 6ppLBYf952AKwgdkjY1lUvBHHhbzx4cZZtp2vKNLHkoRQ9hnqKAKwWVS+qIig35oHXHkfmxrMETY llK32MVw08jXJJlIgzXHhgodvVdUnPNfo2B5HH/vupevVf7RnN3EbdOUNyelnp/65RuIQH24i2/u tY7zkxT+n4kXyPkVAAD//wMAUEsBAi0AFAAGAAgAAAAhANvh9svuAAAAhQEAABMAAAAAAAAAAAAA AAAAAAAAAFtDb250ZW50X1R5cGVzXS54bWxQSwECLQAUAAYACAAAACEAWvQsW78AAAAVAQAACwAA AAAAAAAAAAAAAAAfAQAAX3JlbHMvLnJlbHNQSwECLQAUAAYACAAAACEAM7hWFcMAAADcAAAADwAA AAAAAAAAAAAAAAAHAgAAZHJzL2Rvd25yZXYueG1sUEsFBgAAAAADAAMAtwAAAPcCAAAAAA== " strokecolor="black [3213]" strokeweight="1pt">
                      <v:stroke endarrow="classic" endarrowwidth="narrow" joinstyle="miter"/>
                    </v:line>
                  </v:group>
                  <v:shape id="Picture 95" o:spid="_x0000_s1033" type="#_x0000_t75" style="position:absolute;left:-1250;top:1021;width:3174;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5W9rwQAAANsAAAAPAAAAZHJzL2Rvd25yZXYueG1sRI9Bi8Iw FITvwv6H8Ba8aeqCUqtRdNHFq3Uve3s0z7bavJQk1u6/N4LgcZiZb5jlujeN6Mj52rKCyTgBQVxY XXOp4Pe0H6UgfEDW2FgmBf/kYb36GCwx0/bOR+ryUIoIYZ+hgiqENpPSFxUZ9GPbEkfvbJ3BEKUr pXZ4j3DTyK8kmUmDNceFClv6rqi45jej4AcPnWtvervL55e/1Kabi92WSg0/+80CRKA+vMOv9kEr mE/h+SX+ALl6AAAA//8DAFBLAQItABQABgAIAAAAIQDb4fbL7gAAAIUBAAATAAAAAAAAAAAAAAAA AAAAAABbQ29udGVudF9UeXBlc10ueG1sUEsBAi0AFAAGAAgAAAAhAFr0LFu/AAAAFQEAAAsAAAAA AAAAAAAAAAAAHwEAAF9yZWxzLy5yZWxzUEsBAi0AFAAGAAgAAAAhAPDlb2vBAAAA2wAAAA8AAAAA AAAAAAAAAAAABwIAAGRycy9kb3ducmV2LnhtbFBLBQYAAAAAAwADALcAAAD1AgAAAAA= ">
                    <v:imagedata r:id="rId601" o:title=""/>
                  </v:shape>
                  <v:shape id="Picture 96" o:spid="_x0000_s1034" type="#_x0000_t75" style="position:absolute;left:381;top:12001;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MgvwwAAANsAAAAPAAAAZHJzL2Rvd25yZXYueG1sRI9Bi8Iw FITvC/6H8AQvi6YuKGs1ihR1e/GwKp4fzbMpNi+lyWr992ZB8DjMzDfMYtXZWtyo9ZVjBeNRAoK4 cLriUsHpuB1+g/ABWWPtmBQ8yMNq2ftYYKrdnX/pdgiliBD2KSowITSplL4wZNGPXEMcvYtrLYYo 21LqFu8Rbmv5lSRTabHiuGCwocxQcT38WQXbdT6rz3mY7PaTz7HBffazaTKlBv1uPQcRqAvv8Kud awWzKfx/iT9ALp8AAAD//wMAUEsBAi0AFAAGAAgAAAAhANvh9svuAAAAhQEAABMAAAAAAAAAAAAA AAAAAAAAAFtDb250ZW50X1R5cGVzXS54bWxQSwECLQAUAAYACAAAACEAWvQsW78AAAAVAQAACwAA AAAAAAAAAAAAAAAfAQAAX3JlbHMvLnJlbHNQSwECLQAUAAYACAAAACEAfsDIL8MAAADbAAAADwAA AAAAAAAAAAAAAAAHAgAAZHJzL2Rvd25yZXYueG1sUEsFBgAAAAADAAMAtwAAAPcCAAAAAA== ">
                    <v:imagedata r:id="rId602" o:title=""/>
                  </v:shape>
                  <v:shape id="Picture 97" o:spid="_x0000_s1035" type="#_x0000_t75" style="position:absolute;left:20591;top:11990;width:1397;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I/zxyAAAANsAAAAPAAAAZHJzL2Rvd25yZXYueG1sRI9Ba8JA FITvQv/D8gq9iG7sQZPUVWppQQ/aVsXi7ZF9JqnZtyG7avrv3YLgcZiZb5jxtDWVOFPjSssKBv0I BHFmdcm5gu3moxeDcB5ZY2WZFPyRg+nkoTPGVNsLf9N57XMRIOxSVFB4X6dSuqwgg65va+LgHWxj 0AfZ5FI3eAlwU8nnKBpKgyWHhQJreisoO65PRsF89rtcxV/7Rfyzet9V++T0eTh2lXp6bF9fQHhq /T18a8+1gmQE/1/CD5CTKwAAAP//AwBQSwECLQAUAAYACAAAACEA2+H2y+4AAACFAQAAEwAAAAAA AAAAAAAAAAAAAAAAW0NvbnRlbnRfVHlwZXNdLnhtbFBLAQItABQABgAIAAAAIQBa9CxbvwAAABUB AAALAAAAAAAAAAAAAAAAAB8BAABfcmVscy8ucmVsc1BLAQItABQABgAIAAAAIQB2I/zxyAAAANsA AAAPAAAAAAAAAAAAAAAAAAcCAABkcnMvZG93bnJldi54bWxQSwUGAAAAAAMAAwC3AAAA/AIAAAAA ">
                    <v:imagedata r:id="rId603" o:title=""/>
                  </v:shape>
                  <v:shape id="Picture 98" o:spid="_x0000_s1036" type="#_x0000_t75" style="position:absolute;top:9271;width:1778;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Jbw5wQAAANsAAAAPAAAAZHJzL2Rvd25yZXYueG1sRE/Pa8Iw FL4L+x/CG+ym6YSJrUaRycAdPFh36G6P5NkGm5fSZLX7781B8Pjx/V5vR9eKgfpgPSt4n2UgiLU3 lmsFP+ev6RJEiMgGW8+k4J8CbDcvkzUWxt/4REMZa5FCOBSooImxK6QMuiGHYeY74sRdfO8wJtjX 0vR4S+GulfMsW0iHllNDgx19NqSv5Z9ToIdj5b4r+xFkrve5PXblePhV6u113K1ARBrjU/xwH4yC PI1NX9IPkJs7AAAA//8DAFBLAQItABQABgAIAAAAIQDb4fbL7gAAAIUBAAATAAAAAAAAAAAAAAAA AAAAAABbQ29udGVudF9UeXBlc10ueG1sUEsBAi0AFAAGAAgAAAAhAFr0LFu/AAAAFQEAAAsAAAAA AAAAAAAAAAAAHwEAAF9yZWxzLy5yZWxzUEsBAi0AFAAGAAgAAAAhAIMlvDnBAAAA2wAAAA8AAAAA AAAAAAAAAAAABwIAAGRycy9kb3ducmV2LnhtbFBLBQYAAAAAAwADALcAAAD1AgAAAAA= ">
                    <v:imagedata r:id="rId604" o:title=""/>
                  </v:shape>
                  <v:shape id="Picture 99" o:spid="_x0000_s1037" type="#_x0000_t75" style="position:absolute;left:4953;top:11874;width:1651;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HQkwgAAANsAAAAPAAAAZHJzL2Rvd25yZXYueG1sRI9Bi8Iw FITvC/6H8ARva6qCa6tRRBE9CevqwdujebbV5qU00dZ/bwRhj8PMfMPMFq0pxYNqV1hWMOhHIIhT qwvOFBz/Nt8TEM4jaywtk4InOVjMO18zTLRt+JceB5+JAGGXoILc+yqR0qU5GXR9WxEH72Jrgz7I OpO6xibATSmHUTSWBgsOCzlWtMopvR3uRgGVo9P+3hx/2u35OlgXcbpdGqdUr9supyA8tf4//Gnv tII4hveX8APk/AUAAP//AwBQSwECLQAUAAYACAAAACEA2+H2y+4AAACFAQAAEwAAAAAAAAAAAAAA AAAAAAAAW0NvbnRlbnRfVHlwZXNdLnhtbFBLAQItABQABgAIAAAAIQBa9CxbvwAAABUBAAALAAAA AAAAAAAAAAAAAB8BAABfcmVscy8ucmVsc1BLAQItABQABgAIAAAAIQB+uHQkwgAAANsAAAAPAAAA AAAAAAAAAAAAAAcCAABkcnMvZG93bnJldi54bWxQSwUGAAAAAAMAAwC3AAAA9gIAAAAA ">
                    <v:imagedata r:id="rId605" o:title=""/>
                  </v:shape>
                  <v:shape id="Picture 100" o:spid="_x0000_s1038" type="#_x0000_t75" style="position:absolute;left:16002;top:11938;width:228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64SwwwAAANwAAAAPAAAAZHJzL2Rvd25yZXYueG1sRI9Lb8Iw EITvSP0P1lbqDZwiilDAoILaqlce4ryKlyQiXgfbzePfdw+VetvVzM58u9kNrlEdhVh7NvA6y0AR F97WXBq4nD+nK1AxIVtsPJOBkSLstk+TDebW93yk7pRKJSEcczRQpdTmWseiIodx5lti0W4+OEyy hlLbgL2Eu0bPs2ypHdYsDRW2dKiouJ9+nIG4eIz92H0t6odt92/Xj9DtfTDm5Xl4X4NKNKR/89/1 txX8TPDlGZlAb38BAAD//wMAUEsBAi0AFAAGAAgAAAAhANvh9svuAAAAhQEAABMAAAAAAAAAAAAA AAAAAAAAAFtDb250ZW50X1R5cGVzXS54bWxQSwECLQAUAAYACAAAACEAWvQsW78AAAAVAQAACwAA AAAAAAAAAAAAAAAfAQAAX3JlbHMvLnJlbHNQSwECLQAUAAYACAAAACEAV+uEsMMAAADcAAAADwAA AAAAAAAAAAAAAAAHAgAAZHJzL2Rvd25yZXYueG1sUEsFBgAAAAADAAMAtwAAAPcCAAAAAA== ">
                    <v:imagedata r:id="rId606" o:title=""/>
                  </v:shape>
                </v:group>
                <w10:wrap type="square"/>
                <w10:anchorlock/>
              </v:group>
            </w:pict>
          </mc:Fallback>
        </mc:AlternateContent>
      </w:r>
      <w:r w:rsidR="00516F94" w:rsidRPr="00516F94">
        <w:rPr>
          <w:b/>
          <w:bCs/>
        </w:rPr>
        <w:t>Câu 3</w:t>
      </w:r>
      <w:r w:rsidR="00354D11">
        <w:rPr>
          <w:b/>
          <w:bCs/>
        </w:rPr>
        <w:t>5</w:t>
      </w:r>
      <w:r w:rsidR="00516F94" w:rsidRPr="00516F94">
        <w:rPr>
          <w:b/>
          <w:bCs/>
        </w:rPr>
        <w:t xml:space="preserve">: </w:t>
      </w:r>
      <w:r>
        <w:rPr>
          <w:bCs/>
        </w:rPr>
        <w:t xml:space="preserve">Đặt vào hai đầu đoạn mạch </w:t>
      </w:r>
      <w:r w:rsidRPr="00CC2C30">
        <w:rPr>
          <w:bCs/>
          <w:position w:val="-6"/>
        </w:rPr>
        <w:object w:dxaOrig="540" w:dyaOrig="279" w14:anchorId="51B6A8AD">
          <v:shape id="_x0000_i1177" type="#_x0000_t75" style="width:26.9pt;height:13.15pt" o:ole="">
            <v:imagedata r:id="rId607" o:title=""/>
          </v:shape>
          <o:OLEObject Type="Embed" ProgID="Equation.DSMT4" ShapeID="_x0000_i1177" DrawAspect="Content" ObjectID="_1653897535" r:id="rId608"/>
        </w:object>
      </w:r>
      <w:r>
        <w:rPr>
          <w:bCs/>
        </w:rPr>
        <w:t xml:space="preserve"> không phân nhánh một điện áp xoay chiều </w:t>
      </w:r>
      <w:r w:rsidR="00466F44" w:rsidRPr="00466F44">
        <w:rPr>
          <w:bCs/>
          <w:position w:val="-14"/>
        </w:rPr>
        <w:object w:dxaOrig="1500" w:dyaOrig="400" w14:anchorId="6771C3D2">
          <v:shape id="_x0000_i1178" type="#_x0000_t75" style="width:75.75pt;height:19.4pt" o:ole="">
            <v:imagedata r:id="rId609" o:title=""/>
          </v:shape>
          <o:OLEObject Type="Embed" ProgID="Equation.DSMT4" ShapeID="_x0000_i1178" DrawAspect="Content" ObjectID="_1653897536" r:id="rId610"/>
        </w:object>
      </w:r>
      <w:r>
        <w:rPr>
          <w:bCs/>
        </w:rPr>
        <w:t xml:space="preserve"> với </w:t>
      </w:r>
      <w:r w:rsidRPr="00CC2C30">
        <w:rPr>
          <w:bCs/>
          <w:position w:val="-12"/>
        </w:rPr>
        <w:object w:dxaOrig="320" w:dyaOrig="360" w14:anchorId="12723A5D">
          <v:shape id="_x0000_i1179" type="#_x0000_t75" style="width:16.9pt;height:16.9pt" o:ole="">
            <v:imagedata r:id="rId611" o:title=""/>
          </v:shape>
          <o:OLEObject Type="Embed" ProgID="Equation.DSMT4" ShapeID="_x0000_i1179" DrawAspect="Content" ObjectID="_1653897537" r:id="rId612"/>
        </w:object>
      </w:r>
      <w:r>
        <w:rPr>
          <w:bCs/>
        </w:rPr>
        <w:t xml:space="preserve"> không đổi và </w:t>
      </w:r>
      <w:r w:rsidRPr="00CC2C30">
        <w:rPr>
          <w:bCs/>
          <w:position w:val="-6"/>
        </w:rPr>
        <w:object w:dxaOrig="240" w:dyaOrig="220" w14:anchorId="4335CAEA">
          <v:shape id="_x0000_i1180" type="#_x0000_t75" style="width:12.5pt;height:11.9pt" o:ole="">
            <v:imagedata r:id="rId613" o:title=""/>
          </v:shape>
          <o:OLEObject Type="Embed" ProgID="Equation.DSMT4" ShapeID="_x0000_i1180" DrawAspect="Content" ObjectID="_1653897538" r:id="rId614"/>
        </w:object>
      </w:r>
      <w:r>
        <w:rPr>
          <w:bCs/>
        </w:rPr>
        <w:t xml:space="preserve"> thay đổi được. Đồ thị biểu diễn sự phụ thuộc của tổng trở và cảm kháng của cuộn dây theo tần số góc được cho như hình vẽ. Tổng trở của mạch tại </w:t>
      </w:r>
      <w:r w:rsidRPr="00CC2C30">
        <w:rPr>
          <w:bCs/>
          <w:position w:val="-12"/>
        </w:rPr>
        <w:object w:dxaOrig="820" w:dyaOrig="360" w14:anchorId="01B657A4">
          <v:shape id="_x0000_i1181" type="#_x0000_t75" style="width:41.3pt;height:16.9pt" o:ole="">
            <v:imagedata r:id="rId615" o:title=""/>
          </v:shape>
          <o:OLEObject Type="Embed" ProgID="Equation.DSMT4" ShapeID="_x0000_i1181" DrawAspect="Content" ObjectID="_1653897539" r:id="rId616"/>
        </w:object>
      </w:r>
      <w:r>
        <w:rPr>
          <w:bCs/>
        </w:rPr>
        <w:t xml:space="preserve"> </w:t>
      </w:r>
      <w:r w:rsidRPr="00CC2C30">
        <w:rPr>
          <w:b/>
          <w:bCs/>
        </w:rPr>
        <w:t>gần nhất</w:t>
      </w:r>
      <w:r>
        <w:rPr>
          <w:bCs/>
        </w:rPr>
        <w:t xml:space="preserve"> giá trị nào sau đây?</w:t>
      </w:r>
    </w:p>
    <w:p w14:paraId="76EE7A50" w14:textId="77777777" w:rsidR="00CC2C30" w:rsidRDefault="00516F94" w:rsidP="00516F94">
      <w:pPr>
        <w:tabs>
          <w:tab w:val="left" w:pos="284"/>
          <w:tab w:val="left" w:pos="2835"/>
          <w:tab w:val="left" w:pos="5387"/>
          <w:tab w:val="left" w:pos="7938"/>
        </w:tabs>
        <w:ind w:firstLine="142"/>
        <w:jc w:val="both"/>
        <w:rPr>
          <w:bCs/>
        </w:rPr>
      </w:pPr>
      <w:r w:rsidRPr="00516F94">
        <w:rPr>
          <w:b/>
          <w:bCs/>
        </w:rPr>
        <w:tab/>
        <w:t xml:space="preserve">A. </w:t>
      </w:r>
      <w:r w:rsidR="00CC2C30">
        <w:rPr>
          <w:bCs/>
        </w:rPr>
        <w:t>77 Ω</w:t>
      </w:r>
      <w:r w:rsidRPr="00516F94">
        <w:rPr>
          <w:bCs/>
        </w:rPr>
        <w:t>.</w:t>
      </w:r>
    </w:p>
    <w:p w14:paraId="35D753B0" w14:textId="77777777" w:rsidR="00CC2C30" w:rsidRDefault="00516F94" w:rsidP="00516F94">
      <w:pPr>
        <w:tabs>
          <w:tab w:val="left" w:pos="284"/>
          <w:tab w:val="left" w:pos="2835"/>
          <w:tab w:val="left" w:pos="5387"/>
          <w:tab w:val="left" w:pos="7938"/>
        </w:tabs>
        <w:ind w:firstLine="142"/>
        <w:jc w:val="both"/>
        <w:rPr>
          <w:bCs/>
        </w:rPr>
      </w:pPr>
      <w:r w:rsidRPr="00516F94">
        <w:rPr>
          <w:bCs/>
        </w:rPr>
        <w:tab/>
      </w:r>
      <w:r w:rsidRPr="00516F94">
        <w:rPr>
          <w:b/>
          <w:bCs/>
        </w:rPr>
        <w:t xml:space="preserve">B. </w:t>
      </w:r>
      <w:r w:rsidR="00CC2C30">
        <w:rPr>
          <w:bCs/>
        </w:rPr>
        <w:t>77,5 Ω</w:t>
      </w:r>
      <w:r w:rsidRPr="00516F94">
        <w:rPr>
          <w:bCs/>
        </w:rPr>
        <w:t>.</w:t>
      </w:r>
    </w:p>
    <w:p w14:paraId="20B24DE6" w14:textId="77777777" w:rsidR="00CC2C30" w:rsidRDefault="00516F94" w:rsidP="00516F94">
      <w:pPr>
        <w:tabs>
          <w:tab w:val="left" w:pos="284"/>
          <w:tab w:val="left" w:pos="2835"/>
          <w:tab w:val="left" w:pos="5387"/>
          <w:tab w:val="left" w:pos="7938"/>
        </w:tabs>
        <w:ind w:firstLine="142"/>
        <w:jc w:val="both"/>
        <w:rPr>
          <w:bCs/>
        </w:rPr>
      </w:pPr>
      <w:r w:rsidRPr="00516F94">
        <w:rPr>
          <w:bCs/>
        </w:rPr>
        <w:tab/>
      </w:r>
      <w:r w:rsidRPr="00516F94">
        <w:rPr>
          <w:b/>
          <w:bCs/>
        </w:rPr>
        <w:t>C.</w:t>
      </w:r>
      <w:r w:rsidR="00CC2C30">
        <w:rPr>
          <w:bCs/>
        </w:rPr>
        <w:t xml:space="preserve"> 76 Ω</w:t>
      </w:r>
      <w:r w:rsidRPr="00516F94">
        <w:rPr>
          <w:bCs/>
        </w:rPr>
        <w:t>.</w:t>
      </w:r>
    </w:p>
    <w:p w14:paraId="7363248D" w14:textId="795C432A" w:rsidR="00516F94" w:rsidRDefault="00516F94" w:rsidP="00516F94">
      <w:pPr>
        <w:tabs>
          <w:tab w:val="left" w:pos="284"/>
          <w:tab w:val="left" w:pos="2835"/>
          <w:tab w:val="left" w:pos="5387"/>
          <w:tab w:val="left" w:pos="7938"/>
        </w:tabs>
        <w:ind w:firstLine="142"/>
        <w:jc w:val="both"/>
        <w:rPr>
          <w:bCs/>
        </w:rPr>
      </w:pPr>
      <w:r w:rsidRPr="00516F94">
        <w:rPr>
          <w:bCs/>
        </w:rPr>
        <w:tab/>
      </w:r>
      <w:r w:rsidRPr="00516F94">
        <w:rPr>
          <w:b/>
          <w:bCs/>
        </w:rPr>
        <w:t xml:space="preserve">D. </w:t>
      </w:r>
      <w:r w:rsidR="00517783">
        <w:rPr>
          <w:bCs/>
        </w:rPr>
        <w:t>82</w:t>
      </w:r>
      <w:r w:rsidR="00CC2C30">
        <w:rPr>
          <w:bCs/>
        </w:rPr>
        <w:t xml:space="preserve"> Ω</w:t>
      </w:r>
      <w:r w:rsidRPr="00516F94">
        <w:rPr>
          <w:bCs/>
        </w:rPr>
        <w:t>.</w:t>
      </w:r>
    </w:p>
    <w:p w14:paraId="1AE94633" w14:textId="47B30C7C" w:rsidR="00354D11" w:rsidRPr="00516F94" w:rsidRDefault="00354D11" w:rsidP="00354D11">
      <w:pPr>
        <w:tabs>
          <w:tab w:val="left" w:pos="284"/>
          <w:tab w:val="left" w:pos="2835"/>
          <w:tab w:val="left" w:pos="5387"/>
          <w:tab w:val="left" w:pos="7938"/>
        </w:tabs>
        <w:ind w:firstLine="142"/>
        <w:jc w:val="both"/>
        <w:rPr>
          <w:bCs/>
        </w:rPr>
      </w:pPr>
      <w:r w:rsidRPr="00516F94">
        <w:rPr>
          <w:b/>
          <w:bCs/>
        </w:rPr>
        <w:t xml:space="preserve">Câu </w:t>
      </w:r>
      <w:r>
        <w:rPr>
          <w:b/>
          <w:bCs/>
        </w:rPr>
        <w:t>36</w:t>
      </w:r>
      <w:r w:rsidRPr="00516F94">
        <w:rPr>
          <w:b/>
          <w:bCs/>
        </w:rPr>
        <w:t>:</w:t>
      </w:r>
      <w:r w:rsidRPr="00516F94">
        <w:rPr>
          <w:bCs/>
        </w:rPr>
        <w:t xml:space="preserve"> Đồng vị </w:t>
      </w:r>
      <w:r w:rsidRPr="0090439C">
        <w:rPr>
          <w:position w:val="-12"/>
        </w:rPr>
        <w:object w:dxaOrig="480" w:dyaOrig="380" w14:anchorId="1C0BEDEE">
          <v:shape id="_x0000_i1182" type="#_x0000_t75" style="width:23.15pt;height:19.4pt" o:ole="">
            <v:imagedata r:id="rId617" o:title=""/>
          </v:shape>
          <o:OLEObject Type="Embed" ProgID="Equation.DSMT4" ShapeID="_x0000_i1182" DrawAspect="Content" ObjectID="_1653897540" r:id="rId618"/>
        </w:object>
      </w:r>
      <w:r w:rsidRPr="00516F94">
        <w:rPr>
          <w:bCs/>
        </w:rPr>
        <w:t xml:space="preserve"> sau một chuỗi các phân rã thì biến thành chì </w:t>
      </w:r>
      <w:r w:rsidRPr="0090439C">
        <w:rPr>
          <w:position w:val="-12"/>
        </w:rPr>
        <w:object w:dxaOrig="560" w:dyaOrig="380" w14:anchorId="10B3876D">
          <v:shape id="_x0000_i1183" type="#_x0000_t75" style="width:27.55pt;height:19.4pt" o:ole="">
            <v:imagedata r:id="rId619" o:title=""/>
          </v:shape>
          <o:OLEObject Type="Embed" ProgID="Equation.DSMT4" ShapeID="_x0000_i1183" DrawAspect="Content" ObjectID="_1653897541" r:id="rId620"/>
        </w:object>
      </w:r>
      <w:r w:rsidRPr="00516F94">
        <w:rPr>
          <w:bCs/>
        </w:rPr>
        <w:t xml:space="preserve"> bền, với chu kì bán rã </w:t>
      </w:r>
      <w:r w:rsidRPr="0090439C">
        <w:rPr>
          <w:bCs/>
          <w:position w:val="-10"/>
        </w:rPr>
        <w:object w:dxaOrig="920" w:dyaOrig="320" w14:anchorId="525F0A68">
          <v:shape id="_x0000_i1184" type="#_x0000_t75" style="width:45.1pt;height:16.9pt" o:ole="">
            <v:imagedata r:id="rId621" o:title=""/>
          </v:shape>
          <o:OLEObject Type="Embed" ProgID="Equation.DSMT4" ShapeID="_x0000_i1184" DrawAspect="Content" ObjectID="_1653897542" r:id="rId622"/>
        </w:object>
      </w:r>
      <w:r w:rsidRPr="00516F94">
        <w:rPr>
          <w:bCs/>
        </w:rPr>
        <w:t xml:space="preserve">tỉ năm. Ban đầu có một mẫu chất </w:t>
      </w:r>
      <w:r w:rsidRPr="0090439C">
        <w:rPr>
          <w:bCs/>
          <w:position w:val="-6"/>
        </w:rPr>
        <w:object w:dxaOrig="480" w:dyaOrig="320" w14:anchorId="231F1F42">
          <v:shape id="_x0000_i1185" type="#_x0000_t75" style="width:23.8pt;height:16.9pt" o:ole="">
            <v:imagedata r:id="rId623" o:title=""/>
          </v:shape>
          <o:OLEObject Type="Embed" ProgID="Equation.DSMT4" ShapeID="_x0000_i1185" DrawAspect="Content" ObjectID="_1653897543" r:id="rId624"/>
        </w:object>
      </w:r>
      <w:r w:rsidRPr="00516F94">
        <w:rPr>
          <w:bCs/>
        </w:rPr>
        <w:t xml:space="preserve">nguyên chất. Sau 2 tỉ năm thì trong mẫu chất có lẫn chì </w:t>
      </w:r>
      <w:r w:rsidRPr="0090439C">
        <w:rPr>
          <w:bCs/>
          <w:position w:val="-6"/>
        </w:rPr>
        <w:object w:dxaOrig="560" w:dyaOrig="320" w14:anchorId="7BFEFAE5">
          <v:shape id="_x0000_i1186" type="#_x0000_t75" style="width:27.55pt;height:16.9pt" o:ole="">
            <v:imagedata r:id="rId625" o:title=""/>
          </v:shape>
          <o:OLEObject Type="Embed" ProgID="Equation.DSMT4" ShapeID="_x0000_i1186" DrawAspect="Content" ObjectID="_1653897544" r:id="rId626"/>
        </w:object>
      </w:r>
      <w:r w:rsidRPr="00516F94">
        <w:rPr>
          <w:bCs/>
        </w:rPr>
        <w:t xml:space="preserve"> với khối lượng </w:t>
      </w:r>
      <w:r w:rsidRPr="0090439C">
        <w:rPr>
          <w:bCs/>
          <w:position w:val="-12"/>
        </w:rPr>
        <w:object w:dxaOrig="999" w:dyaOrig="360" w14:anchorId="7FEC0DD0">
          <v:shape id="_x0000_i1187" type="#_x0000_t75" style="width:50.1pt;height:16.9pt" o:ole="">
            <v:imagedata r:id="rId627" o:title=""/>
          </v:shape>
          <o:OLEObject Type="Embed" ProgID="Equation.DSMT4" ShapeID="_x0000_i1187" DrawAspect="Content" ObjectID="_1653897545" r:id="rId628"/>
        </w:object>
      </w:r>
      <w:r>
        <w:rPr>
          <w:bCs/>
        </w:rPr>
        <w:t xml:space="preserve">g. </w:t>
      </w:r>
      <w:r w:rsidRPr="00516F94">
        <w:rPr>
          <w:bCs/>
        </w:rPr>
        <w:t xml:space="preserve">Giả sử toàn bộ lượng chì đó đều là sản phẩm phân rã từ </w:t>
      </w:r>
      <w:r w:rsidRPr="0090439C">
        <w:rPr>
          <w:bCs/>
          <w:position w:val="-6"/>
        </w:rPr>
        <w:object w:dxaOrig="480" w:dyaOrig="320" w14:anchorId="1DDAD0B0">
          <v:shape id="_x0000_i1188" type="#_x0000_t75" style="width:23.8pt;height:16.9pt" o:ole="">
            <v:imagedata r:id="rId623" o:title=""/>
          </v:shape>
          <o:OLEObject Type="Embed" ProgID="Equation.DSMT4" ShapeID="_x0000_i1188" DrawAspect="Content" ObjectID="_1653897546" r:id="rId629"/>
        </w:object>
      </w:r>
      <w:r w:rsidRPr="00516F94">
        <w:rPr>
          <w:bCs/>
        </w:rPr>
        <w:t xml:space="preserve">. Khối lượng </w:t>
      </w:r>
      <w:r w:rsidRPr="0090439C">
        <w:rPr>
          <w:bCs/>
          <w:position w:val="-6"/>
        </w:rPr>
        <w:object w:dxaOrig="480" w:dyaOrig="320" w14:anchorId="6E84A79B">
          <v:shape id="_x0000_i1189" type="#_x0000_t75" style="width:23.8pt;height:16.9pt" o:ole="">
            <v:imagedata r:id="rId623" o:title=""/>
          </v:shape>
          <o:OLEObject Type="Embed" ProgID="Equation.DSMT4" ShapeID="_x0000_i1189" DrawAspect="Content" ObjectID="_1653897547" r:id="rId630"/>
        </w:object>
      </w:r>
      <w:r w:rsidRPr="00516F94">
        <w:rPr>
          <w:bCs/>
        </w:rPr>
        <w:t xml:space="preserve"> ban đầu là</w:t>
      </w:r>
    </w:p>
    <w:p w14:paraId="0236CFE6" w14:textId="77777777" w:rsidR="00354D11" w:rsidRPr="00516F94" w:rsidRDefault="00354D11" w:rsidP="00354D11">
      <w:pPr>
        <w:tabs>
          <w:tab w:val="left" w:pos="284"/>
          <w:tab w:val="left" w:pos="2835"/>
          <w:tab w:val="left" w:pos="5387"/>
          <w:tab w:val="left" w:pos="7938"/>
        </w:tabs>
        <w:ind w:firstLine="142"/>
        <w:jc w:val="both"/>
        <w:rPr>
          <w:bCs/>
        </w:rPr>
      </w:pPr>
      <w:r w:rsidRPr="00516F94">
        <w:rPr>
          <w:b/>
          <w:bCs/>
        </w:rPr>
        <w:tab/>
        <w:t xml:space="preserve">A. </w:t>
      </w:r>
      <w:r w:rsidRPr="00516F94">
        <w:rPr>
          <w:bCs/>
        </w:rPr>
        <w:t>0,428 g.</w:t>
      </w:r>
      <w:r w:rsidRPr="00516F94">
        <w:rPr>
          <w:bCs/>
        </w:rPr>
        <w:tab/>
      </w:r>
      <w:r w:rsidRPr="00516F94">
        <w:rPr>
          <w:b/>
          <w:bCs/>
        </w:rPr>
        <w:t xml:space="preserve">B. </w:t>
      </w:r>
      <w:r w:rsidRPr="00516F94">
        <w:rPr>
          <w:bCs/>
        </w:rPr>
        <w:t>4,28 g.</w:t>
      </w:r>
      <w:r w:rsidRPr="00516F94">
        <w:rPr>
          <w:bCs/>
        </w:rPr>
        <w:tab/>
      </w:r>
      <w:r w:rsidRPr="00516F94">
        <w:rPr>
          <w:b/>
          <w:bCs/>
        </w:rPr>
        <w:t xml:space="preserve">C. </w:t>
      </w:r>
      <w:r w:rsidRPr="00516F94">
        <w:rPr>
          <w:bCs/>
        </w:rPr>
        <w:t>0,866 g.</w:t>
      </w:r>
      <w:r w:rsidRPr="00516F94">
        <w:rPr>
          <w:bCs/>
        </w:rPr>
        <w:tab/>
      </w:r>
      <w:r w:rsidRPr="00516F94">
        <w:rPr>
          <w:b/>
          <w:bCs/>
        </w:rPr>
        <w:t xml:space="preserve">D. </w:t>
      </w:r>
      <w:r w:rsidRPr="00516F94">
        <w:rPr>
          <w:bCs/>
        </w:rPr>
        <w:t>8,66 g.</w:t>
      </w:r>
    </w:p>
    <w:p w14:paraId="33748195" w14:textId="119FFE25" w:rsidR="00354D11" w:rsidRPr="00410E4D" w:rsidRDefault="00354D11" w:rsidP="00354D11">
      <w:pPr>
        <w:tabs>
          <w:tab w:val="left" w:pos="284"/>
          <w:tab w:val="left" w:pos="2835"/>
          <w:tab w:val="left" w:pos="5387"/>
          <w:tab w:val="left" w:pos="7920"/>
        </w:tabs>
        <w:ind w:firstLine="142"/>
        <w:jc w:val="both"/>
        <w:rPr>
          <w:bCs/>
        </w:rPr>
      </w:pPr>
      <w:r w:rsidRPr="00516F94">
        <w:rPr>
          <w:b/>
          <w:bCs/>
          <w:lang w:val="pt-BR"/>
        </w:rPr>
        <w:t>Câu 3</w:t>
      </w:r>
      <w:r>
        <w:rPr>
          <w:b/>
          <w:bCs/>
          <w:lang w:val="pt-BR"/>
        </w:rPr>
        <w:t>7</w:t>
      </w:r>
      <w:r w:rsidRPr="00516F94">
        <w:rPr>
          <w:b/>
          <w:bCs/>
          <w:lang w:val="pt-BR"/>
        </w:rPr>
        <w:t>:</w:t>
      </w:r>
      <w:r w:rsidRPr="00516F94">
        <w:rPr>
          <w:bCs/>
          <w:lang w:val="pt-BR"/>
        </w:rPr>
        <w:t xml:space="preserve"> </w:t>
      </w:r>
      <w:r w:rsidRPr="00410E4D">
        <w:rPr>
          <w:bCs/>
          <w:noProof/>
        </w:rPr>
        <mc:AlternateContent>
          <mc:Choice Requires="wpc">
            <w:drawing>
              <wp:anchor distT="0" distB="0" distL="114300" distR="114300" simplePos="0" relativeHeight="251670528" behindDoc="0" locked="1" layoutInCell="1" allowOverlap="1" wp14:anchorId="777B393C" wp14:editId="4D4FAB82">
                <wp:simplePos x="0" y="0"/>
                <wp:positionH relativeFrom="column">
                  <wp:posOffset>3925188</wp:posOffset>
                </wp:positionH>
                <wp:positionV relativeFrom="paragraph">
                  <wp:posOffset>185004</wp:posOffset>
                </wp:positionV>
                <wp:extent cx="2696400" cy="1515600"/>
                <wp:effectExtent l="0" t="0" r="27940" b="8890"/>
                <wp:wrapSquare wrapText="bothSides"/>
                <wp:docPr id="22" name="Canvas 2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3" name="Group 3"/>
                        <wpg:cNvGrpSpPr/>
                        <wpg:grpSpPr>
                          <a:xfrm>
                            <a:off x="371" y="35999"/>
                            <a:ext cx="2695521" cy="1479868"/>
                            <a:chOff x="-5148" y="0"/>
                            <a:chExt cx="2695521" cy="1479868"/>
                          </a:xfrm>
                        </wpg:grpSpPr>
                        <pic:pic xmlns:pic="http://schemas.openxmlformats.org/drawingml/2006/picture">
                          <pic:nvPicPr>
                            <pic:cNvPr id="4" name="Picture 4"/>
                            <pic:cNvPicPr>
                              <a:picLocks noChangeAspect="1"/>
                            </pic:cNvPicPr>
                          </pic:nvPicPr>
                          <pic:blipFill>
                            <a:blip r:embed="rId631"/>
                            <a:stretch>
                              <a:fillRect/>
                            </a:stretch>
                          </pic:blipFill>
                          <pic:spPr>
                            <a:xfrm>
                              <a:off x="576775" y="299806"/>
                              <a:ext cx="1859280" cy="975360"/>
                            </a:xfrm>
                            <a:prstGeom prst="rect">
                              <a:avLst/>
                            </a:prstGeom>
                          </pic:spPr>
                        </pic:pic>
                        <wpg:grpSp>
                          <wpg:cNvPr id="8" name="Group 8"/>
                          <wpg:cNvGrpSpPr/>
                          <wpg:grpSpPr>
                            <a:xfrm>
                              <a:off x="-5148" y="0"/>
                              <a:ext cx="2695521" cy="1479868"/>
                              <a:chOff x="-5148" y="0"/>
                              <a:chExt cx="2695521" cy="1479868"/>
                            </a:xfrm>
                          </wpg:grpSpPr>
                          <wpg:grpSp>
                            <wpg:cNvPr id="9" name="Group 9"/>
                            <wpg:cNvGrpSpPr/>
                            <wpg:grpSpPr>
                              <a:xfrm>
                                <a:off x="-5148" y="0"/>
                                <a:ext cx="2695521" cy="1479868"/>
                                <a:chOff x="-5148" y="0"/>
                                <a:chExt cx="2695521" cy="1479868"/>
                              </a:xfrm>
                            </wpg:grpSpPr>
                            <wpg:grpSp>
                              <wpg:cNvPr id="10" name="Group 10"/>
                              <wpg:cNvGrpSpPr/>
                              <wpg:grpSpPr>
                                <a:xfrm>
                                  <a:off x="-5148" y="0"/>
                                  <a:ext cx="2695521" cy="1479868"/>
                                  <a:chOff x="-5148" y="0"/>
                                  <a:chExt cx="2695521" cy="1479868"/>
                                </a:xfrm>
                              </wpg:grpSpPr>
                              <wpg:grpSp>
                                <wpg:cNvPr id="11" name="Group 11"/>
                                <wpg:cNvGrpSpPr/>
                                <wpg:grpSpPr>
                                  <a:xfrm>
                                    <a:off x="576775" y="0"/>
                                    <a:ext cx="2067560" cy="1277401"/>
                                    <a:chOff x="576775" y="0"/>
                                    <a:chExt cx="2067560" cy="1277401"/>
                                  </a:xfrm>
                                </wpg:grpSpPr>
                                <wps:wsp>
                                  <wps:cNvPr id="12" name="Straight Connector 12"/>
                                  <wps:cNvCnPr/>
                                  <wps:spPr>
                                    <a:xfrm>
                                      <a:off x="576775" y="1277400"/>
                                      <a:ext cx="2067560" cy="0"/>
                                    </a:xfrm>
                                    <a:prstGeom prst="line">
                                      <a:avLst/>
                                    </a:prstGeom>
                                    <a:ln w="12700">
                                      <a:solidFill>
                                        <a:schemeClr val="tx1"/>
                                      </a:solidFill>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87" y="0"/>
                                      <a:ext cx="0" cy="1277401"/>
                                    </a:xfrm>
                                    <a:prstGeom prst="line">
                                      <a:avLst/>
                                    </a:prstGeom>
                                    <a:ln w="12700">
                                      <a:solidFill>
                                        <a:schemeClr val="tx1"/>
                                      </a:solidFill>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4" name="Picture 14"/>
                                  <pic:cNvPicPr/>
                                </pic:nvPicPr>
                                <pic:blipFill>
                                  <a:blip r:embed="rId632"/>
                                  <a:stretch>
                                    <a:fillRect/>
                                  </a:stretch>
                                </pic:blipFill>
                                <pic:spPr>
                                  <a:xfrm>
                                    <a:off x="-5148" y="48738"/>
                                    <a:ext cx="584200" cy="190500"/>
                                  </a:xfrm>
                                  <a:prstGeom prst="rect">
                                    <a:avLst/>
                                  </a:prstGeom>
                                </pic:spPr>
                              </pic:pic>
                              <pic:pic xmlns:pic="http://schemas.openxmlformats.org/drawingml/2006/picture">
                                <pic:nvPicPr>
                                  <pic:cNvPr id="15" name="Picture 15"/>
                                  <pic:cNvPicPr/>
                                </pic:nvPicPr>
                                <pic:blipFill>
                                  <a:blip r:embed="rId633"/>
                                  <a:stretch>
                                    <a:fillRect/>
                                  </a:stretch>
                                </pic:blipFill>
                                <pic:spPr>
                                  <a:xfrm>
                                    <a:off x="460911" y="1307880"/>
                                    <a:ext cx="139700" cy="152400"/>
                                  </a:xfrm>
                                  <a:prstGeom prst="rect">
                                    <a:avLst/>
                                  </a:prstGeom>
                                </pic:spPr>
                              </pic:pic>
                              <pic:pic xmlns:pic="http://schemas.openxmlformats.org/drawingml/2006/picture">
                                <pic:nvPicPr>
                                  <pic:cNvPr id="16" name="Picture 16"/>
                                  <pic:cNvPicPr/>
                                </pic:nvPicPr>
                                <pic:blipFill>
                                  <a:blip r:embed="rId634"/>
                                  <a:stretch>
                                    <a:fillRect/>
                                  </a:stretch>
                                </pic:blipFill>
                                <pic:spPr>
                                  <a:xfrm>
                                    <a:off x="2461773" y="1289368"/>
                                    <a:ext cx="228600" cy="190500"/>
                                  </a:xfrm>
                                  <a:prstGeom prst="rect">
                                    <a:avLst/>
                                  </a:prstGeom>
                                </pic:spPr>
                              </pic:pic>
                            </wpg:grpSp>
                            <pic:pic xmlns:pic="http://schemas.openxmlformats.org/drawingml/2006/picture">
                              <pic:nvPicPr>
                                <pic:cNvPr id="17" name="Picture 17"/>
                                <pic:cNvPicPr/>
                              </pic:nvPicPr>
                              <pic:blipFill>
                                <a:blip r:embed="rId635"/>
                                <a:stretch>
                                  <a:fillRect/>
                                </a:stretch>
                              </pic:blipFill>
                              <pic:spPr>
                                <a:xfrm>
                                  <a:off x="744098" y="480378"/>
                                  <a:ext cx="254000" cy="177800"/>
                                </a:xfrm>
                                <a:prstGeom prst="rect">
                                  <a:avLst/>
                                </a:prstGeom>
                                <a:solidFill>
                                  <a:schemeClr val="bg1"/>
                                </a:solidFill>
                              </pic:spPr>
                            </pic:pic>
                          </wpg:grpSp>
                          <pic:pic xmlns:pic="http://schemas.openxmlformats.org/drawingml/2006/picture">
                            <pic:nvPicPr>
                              <pic:cNvPr id="18" name="Picture 18"/>
                              <pic:cNvPicPr/>
                            </pic:nvPicPr>
                            <pic:blipFill>
                              <a:blip r:embed="rId636"/>
                              <a:stretch>
                                <a:fillRect/>
                              </a:stretch>
                            </pic:blipFill>
                            <pic:spPr>
                              <a:xfrm>
                                <a:off x="2151575" y="951548"/>
                                <a:ext cx="228600" cy="177800"/>
                              </a:xfrm>
                              <a:prstGeom prst="rect">
                                <a:avLst/>
                              </a:prstGeom>
                              <a:solidFill>
                                <a:schemeClr val="bg1"/>
                              </a:solidFill>
                            </pic:spPr>
                          </pic:pic>
                        </wpg:grpSp>
                        <pic:pic xmlns:pic="http://schemas.openxmlformats.org/drawingml/2006/picture">
                          <pic:nvPicPr>
                            <pic:cNvPr id="19" name="Picture 19"/>
                            <pic:cNvPicPr/>
                          </pic:nvPicPr>
                          <pic:blipFill>
                            <a:blip r:embed="rId637"/>
                            <a:stretch>
                              <a:fillRect/>
                            </a:stretch>
                          </pic:blipFill>
                          <pic:spPr>
                            <a:xfrm>
                              <a:off x="292295" y="763042"/>
                              <a:ext cx="279400" cy="165100"/>
                            </a:xfrm>
                            <a:prstGeom prst="rect">
                              <a:avLst/>
                            </a:prstGeom>
                          </pic:spPr>
                        </pic:pic>
                        <pic:pic xmlns:pic="http://schemas.openxmlformats.org/drawingml/2006/picture">
                          <pic:nvPicPr>
                            <pic:cNvPr id="20" name="Picture 20"/>
                            <pic:cNvPicPr/>
                          </pic:nvPicPr>
                          <pic:blipFill>
                            <a:blip r:embed="rId638"/>
                            <a:stretch>
                              <a:fillRect/>
                            </a:stretch>
                          </pic:blipFill>
                          <pic:spPr>
                            <a:xfrm>
                              <a:off x="1142998" y="1271588"/>
                              <a:ext cx="190500" cy="165100"/>
                            </a:xfrm>
                            <a:prstGeom prst="rect">
                              <a:avLst/>
                            </a:prstGeom>
                          </pic:spPr>
                        </pic:pic>
                        <pic:pic xmlns:pic="http://schemas.openxmlformats.org/drawingml/2006/picture">
                          <pic:nvPicPr>
                            <pic:cNvPr id="21" name="Picture 21"/>
                            <pic:cNvPicPr/>
                          </pic:nvPicPr>
                          <pic:blipFill>
                            <a:blip r:embed="rId639"/>
                            <a:stretch>
                              <a:fillRect/>
                            </a:stretch>
                          </pic:blipFill>
                          <pic:spPr>
                            <a:xfrm>
                              <a:off x="1800420" y="1280478"/>
                              <a:ext cx="215900" cy="1651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27E6B5ED" id="Canvas 22" o:spid="_x0000_s1026" editas="canvas" style="position:absolute;margin-left:309.05pt;margin-top:14.55pt;width:212.3pt;height:119.35pt;z-index:251670528" coordsize="26962,15151"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Np4C464BgAAyCAAAA4AAABkcnMvZTJvRG9jLnht bOxY227bOBB9X2D/gdB7Ykm2rohTLJI2WKDYGs1u32mKsohKpEAydvz3O7xItuM0lzZF06IPsUmT Q84Mzxwe5uzNbdeiNZWKCT4PotMwQJQTUTG+mgf//fvuJA+Q0phXuBWczoMtVcGb8z//ONv0JY1F I9qKSgSLcFVu+nnQaN2Xk4kiDe2wOhU95TBYC9lhDV25mlQSb2D1rp3EYZhONkJWvRSEKgW/XrrB 4NyuX9eU6A91rahG7TwA37T9lPZzaT4n52e4XEncN4x4N/BXeNFhxmHTcalLrDG6kexoqY4RKZSo 9SkR3UTUNSPUxgDRROGdaC4wX2NlgyGQncFBaL3gussV5ACWLDdwGNS2V+Vm1Y+HAgd551SeFcSV FDe9jWFVkn/WC4lYNQ+mAeK4A0DYYTQ1B7Hp7Ywr2V/3C+l/WLmeye1tLTvzDVlDt7BEFgVoC99J URTuIOmtRgSG4rRIkhiGCYxHs6zI09zNIA3gwVifJNEMsAnjHgSkefuI9WRwYWI8HR3rGSnhz+cL Wkf5ehzFYKVvJA38It2T1uiw/HzTnwCQeqzZkrVMb21RQLaNU3y9YGQhXWeX+tmQehg1m6KZSY0x MHOcBTYRvRfks0JcXDSYr+hfqodqgnSa2ZPD6bZ7sN2yZf071rbmvEzbBwaVdwdL9+TGVcWlIDcd 5dqVuaQtxCi4alivAiRL2i0p4Ej+XVmHcKm0pJo0ZsMaNv4IzhpH9waslzvHTAgKgHYPtJIszbLE oiMuijxMD+EV5UkR50AnBl5FlkxTi6ERH5A9qfQVFR0yDfASnIFDwSVev1ferWGKT6bzxLoIjrli sBAb68JXDoB2v3Isrp9ZOUfY/yF1MxbR3QiLwwhtbf9aEUaAnf1DhL6nOyjBp/LfKz/FCOj3IEZb p888x71C9DQ9QjVMswTqzlF8nGWz0BPBSPHHxnsc/wXzsYYPOX7TgzxRA4tB74jHnnUnXje4p0AI ZtkdMUfxkLFrLTFbNRpdCM6BO4REMGghYg0uuL8f1RMYLLLJeSh9j7BXy7hx9gvshcuWow3cC3EW hnaaEi2rBvK3So5etBKtMWgwfevuD6Dl/VkNxdVbXiG97UETCJgamDVVF6CWgrCEBkSPS41Zu5un NMWtbu6bCufYcqBWk2FHrbalty0167T8I61BiIAQiJzPRnDu3MSEwNUzuGpnGzN3sXhDH+xDhn6+ MaVWjI67PsF4tLA7C65H445xIe9ze5fd2s0fMuDiNilYimprwWNTA5h2KPz+4B4V333g9vrvIXCj GmTEp+G8vAZM8nCWZ/sybuCHY2YYS/voev4NcFMOvy7Ad1zudC4IrJ9GrUdHch1+AS7cF+DQ/aEK 3F5Ne0J7IMpvUOA7cQP1PfWPt6G2k3wGb39/9RdhAm2TguF5dlTfXyG/TXp/KpjAa8WprYV/1UXJ a4OJJfmXhcksDQsjNM0zfxpmOTzKrE4YkBJNC6NKnEhM4tlvpARReoQU+7x9TYRiGe5lkRLP0ijL QIQYqMR5MR3+IzRAJY7zdITK9yEVfw/9DwAA///sVtuOmzAQ/RXL7y3YCwGsJS9dtapUVVH7BY5x wKoNlnEu+/cdG9LNJvuwalMpK+2DxfjC+MxwODP2p13eWyUYDHQwuh+DVePOe8uSZBSdNHz8OFjZ w+5mcIZ7mLo2aRzfq741OqFpukjgLb91Es9OzKt8GO5+be0HMRjLvVorrfxjdIcnUP1upcTKTRPx fbdySDU1JgVGPTeyxrAdbkWwkjydCu/ANGBiz1ystbKfldbLe86CPYN1r4l32GyUkA+D2BrZ+ylo JzXgHvqxU3bEyDFp1hIAuq9NHgBxNnonveiCuYGLf0jhA7KTjYjyCVjAPNoQM2eHjTPhCVejQ42L LEurEqPHGmdleleU0xXy4JGAbZpnaZpiJGCfFEUJ9nTV0Y11o/8iB4OCASABC+SZM777Ns6ojkfC 8jho1RyzFYkgP2mHdlzXeN2S2fnJqRjJhD2aEAqEurcta519kzyDZJ/xLOY8fKPAxlvg2eL6PKMk J3mRR6JVYGbnRKPl4p1oL4ri3wpadUG0KnzXWyJaVNgT3bqCoNGK0mriWbG4SzM6cfmPoBUVKNos aIuc/JugvahOIcEw3kzlo5CO54oEKzdGlFktrln5CMloNZc+QguSl2eSRKo0f6fKXJamJomSC6rE mn1LmhJF7rqaQqDvycJvErogWqbZRZtE8uo/UyX2PPsWOmuwBIMRW77Wcdsp8cA9P53HU0zSoRt0 I93yNwAAAP//AwBQSwMECgAAAAAAAAAhAE4N2cu+/gAAvv4AABQAAABkcnMvbWVkaWEvaW1hZ2Ux LnBuZ4lQTkcNChoKAAAADUlIRFIAAAegAAAEAAgGAAAAT6dHUwAAgABJREFUeNrs3TFI5H1++PEh zAOSDE+GYDGQSRBikr2whYV3yGFYiw3rgYVPsNjCO4RnCwuLLbaYwmBhYWFhsTxIsJCwhYUQC1ks LCwsLLYwYCGHhYWFxRRTTGExxfd/3/nfHnt7+8zvNzqj8/vN6wUi4Tyz+3nPd87xs7/fFF68eBFq tVog+w4ODsLa2lr7M3qiJ3qiqZ566ome6ImmeuqpJ3qiJ5rqqedjK/xBGB8fN4kcWFpaikHbn9ET PdETTfXUU0/0RE801VNPPdETPdFUTz0fmwW0Q4Se6ImemmqqJ3qiJ3qiqZ7oiZ7oiaZ60hMW0A4R eqInemqqqZ7oiZ7oiaZ6oid6oiea6klPWEA7ROiJnuipqaZ6oid6oiea6ome6ImeaKonPWEB7RCh J3qip6aa6ome6ImeaKoneqIneqKpnvSEBbRDhJ7oiZ6aaqoneqIneqKpnuiJnuiJpnrSE+0F9N/+ 7d+GtbW1P31sbGyE3d3d9sf+/n44OTkJ5+fn4fr6OjQaDVNziNATPfXUU1P0RE/01FNPTdETPdFT Tz01RU/+QnsB3e1HuVwOY2NjYXp6OiwuLobV1dXw4cOH9qI6LqlbrZbJOkToiZ56oil6oid66omm 6Ime6KknmqLnkLnXAjrpo1gshmfPnoXZ2dmwvLwctre3w9HRUbi5uTFxhwg99URPNEVP9NTTMPRE U/RETz311BNN0TOn+rKA7vTx3XffhVKpFP7u7/4u/P3f/334p3/6p1Cr1VL9YeN7Vaf9ePXqVarv Gb+um++bRvz7dPM9P378mPg949ckfZ/vv/++PeP42Ux7M9MvPx57pl8+KWZlpj/99FPPZ/r73/++ L4/TX/7ylz2f6e9+97tU59NMezPTp3ycfv1DS55nGv9uvZ5p/PpeP07j3+shM/3WGY1fa6a9fZw+ 1ky/9cLCTLP7OP3W+ex2pt38OdPOtNufz9LMtNufz9LMtNufefs9004v/M00e4/TTueznzP1erd/ r3eTfjlnptl6nKY5o2b6dI/Tbn8+e/nyZeIvz/0O4XeZ+V1X2vNpptl4nH7umWa55XcI2Xi9OzU1 lfqMmungP04/n9G4j8zTTAf99e6jL6C/9RHfgzoO6uDgINTr9U5/2K5uE55G/Lpuvm8aL1686Op7 bm1tJX7P+DXdfM/4Z0j5LxDMdEBn+uUL/6zM9Mcff+z5TE9PT/vyOI13auj1TOMTrpkOx0y//sVc nmca/269nmn8+l4/TtO+eO5mpvFrzTSbM/3WL8/NdLgfp93ezakfP/OmmWm3P5+lmWm3P/P2e6ad lltm6nHq9e7Tv95NWkCbqcepmT7da7Nf/epXiQsuv0PwexkzfdqZpllA+x1CNl7v/vM//7OZ5vBx GhfReZrpoL/eHYgF9Ncf8f2lFxYWwvv378Pl5WXm/gXjU/2r0H/8x39sX1UeP/sX4dn/l7bxsR/f Vz1+dgV09v+l7Zfn00yz/y9tvzyfeZ/psPxL22+dUVdAZ/df2n59Rs0024/Tb51PV0Bn92rdb51P M83u47TT+XQFdDZf73Y6o2aavcdpmjNqptm5Avq///u/O55Pv0PI1tW6ac+nmWbjcRo7xrck7XQ+ /Q4hW693/+u//iv1GTXTwX+cfn7OnZ+fz9VMXQHdg494u4O1tbX2D1l3d3cBAAAAAAAAgMGTiQX0 17fHiLey2N3dDTc3NwoCAAAAAAAADIjC9fV1+Prj06dP7auN48fe3l572bu+vh5WV1fD4uJimJmZ ad9SYmRk5EmX0fHe6vHPEu9JbhkNAAAAAAAA8LQKD/0GcfEb3wx7Z2enfZvs169ft2+ZPTo6+ugL 6YmJifYyul6vKwsAAAAAAADwyAr9/OaNRqN9FXVcTsfbZk9OTj7KVdPxyuj4ZuIHBweh1WqpDAAA AAAAAPAICo/9/7DZbIbz8/Owvb3dXko/f/68vTDu1zI6Xoldq9XC5eWl2gAAAAAAAAB9VBiEP8Td 3V37Sun4HtPT09N9W0jHW4PHq7Hj/z8AAAAAAAAAeqswiH+oeOvuvb29sLy8HKrVas8X0eVyuf29 r66uPAIAAAAAAAAAeqSwtbUVPn78ONB/yLgoXl9fb7+HdD/eK/r4+DgXMeNtxuOV5G43HvRET/RE Uz311BM90RNN9dRTT/RETzTVU88nUIiL2PHx8cz8gW9vb8P+/n6YnZ0NIyMjPVtGT0xMhN3d3fZ7 VGdVfE/t+HeJn8k+PfVETzRFT/TUEz3RFD3RU0/0RFP0zJrMLaC/FN/LOV69vLi42LP3jR4bGwvx qvB4G3CHCD3REz01RU/0RE/01BQ90RM90VNT9CS9TC+gvxQXxjs7O+0ro3uxjI7vE722thbq9bpD hJ7oiZ6aoid6oid6aoqe6Ime6KkpepJCbhbQX4rvGR2Xx/Fq5ocuouNtvldWVsLNzY1DhJ7oiZ6a oid6oid6aoqe6Ime6KkpetJBLhfQX4pvLD4/P//gq6I/L6LjctshQk/01FNPTdETPdFTTz01RU/0 RE/01BQ9+Uu5X0B/Fm+lvbGxEZ49e/agRXRcZMcH6SAuoh0iT4roiZ5oip56oid6oil66ome6Imm 6PmUhmYB/aW9vb0Hv1d0/O8uLy+HZrPpEKEneuqJpuiJnuipJ5qiJ3qip55oip6EIV1Af3ZxcdF+ wD1kEV2pVMLm5uZALKIdIk+K6ImeaIqeeqIneqIpeuqJnuiJpuj5lIZ6Af3Zzc1NWFtbC+Vy+UGL 6O3tbYcIPdFTTzRFT/RETz3RFD3REz31RFP0HFoW0F9oNBrh3bt37WXyfRfR09PT4eTkxCFCT/TU E03REz3RU080RU/0RE890RQ9h44F9Dfc3d09+Iro+fn5cHV15RChJ3rqiaboiZ7oqSeaoid6oqee aIqeQ6Pw4sWLUKvVTOIb4hXRcTbVavVeS+j43tLr6+uP9v7QBwcH7cV5/Ez26akneqIpeqKnnuiJ puiJnnqiJ5qiZ9YUjCBZXCA/5IroeEvv3d3d0Gq1DBMAAAAAAADILQvoLtTr9fZ7RJdKpXstoicn J8PFxYVBAgAAAAAAALlkAX0P19fX7XvFx1ts3+e23PG/G5fZAAAAAAAAAHliAf0A8WrmhYWFey2i 4/tKu988AAAAAAAAkCcW0D1wenoapqam7nVb7rjAvrm5MUQAAAAAAAAg8yyge2h7e7t9ZXO3S+iR kZGwubkZWq2WIQIAAAAAAACZZQHdY/G9ne/7/tDT09Pt23oDAAAAAAAAZJEFdJ98+vQpTExMdL2E LpVKYWtry9XQAAAAAAAAQOZYQPfZzs5OKJfLXS+iJycnw9XVlQECAAAAAAAAmVGIy87x8XGT6KNG oxHevHnT9W25u70aOt76O/734meyT0890RNN0RM99URPNEVP9NQTPdEUPbPGAvoRnZ+ft69s7vZq 6JcvX4bLy0uHyJMieqInmqKnnuiJnmiKnnqiJ3qiKXoONAvoRxavZn7//n376uZur4be3d11iDwp oid6oil66ome6Imm6KkneqInmqLnwLKAfiLxiubZ2dmur4aO/53b21uHyJMieqInmqKnnuiJnmiK nnqiJ3qiKXoOHAvoJ7axsdH11dCVSiUcHx87RJ4U0RM90RQ99URP9ERT9NQTPdETTdFzoFhAD4Dr 6+swPT3d9dXQtVot3N3dOUSeFNETPdEUPfVET/REU/TUEz3RE03RcyBYQA+Q7e3tMDIy0tUSempq qr3Adog8KaIneqIpeuqJnuiJpuipJ3qiJ5qi51OzgB4wV1dX4eXLl10tocvlcjg8PHSIPCmiJ3qi KXrqiZ7oiaboqSd6oieaoueTsoAeUGtra12/N/S//du/OUSeFNETPdFUTz31RE/0RFP01BM90RNN 0fPJWEAPsIuLi/D8+fOu3xv6P//zPw3PkyJ6oiea6qmnnuiJnmiqp556oid6oqmeej46C+gBd3d3 F5aXl0OxWEy9gP7uu+/C/v6+4XlSRE/0RFM90RM90RNN9TQMPdETPdFUTz0fVSG+f/CrV69MYsAd Hx+33+u5myuh19fXQ6vVMryM2tjYCDMzM+3P6ImeaIqeeuqpJ3qiKXrqqaee6Imm6JkFBSPIjtvb 2zA3N9fVEnp2drb93wMAAAAAAADoNwvoDIpXNndzS+5KpRJOTk4MDgAAAAAAAOgrC+iMOj09DWNj Y6mX0CMjI2F3d9fgAAAAAAAAgL6xgM6weGvteN/6bm7JHd9k3ftCAwAAAAAAAP1gAZ1xcZm8srLS 1RJ6eno6NBoNwwMAAAAAAAB6ygI6J46OjsLo6GjqJXS1Wg1nZ2cGBwAAAAAAAPSMBXSOXF1dhcnJ ya7eF3p/f9/gAAAAAAAAgJ6wgM6ZeEvuhYWFrm7Jvbm56X2hAQAAAAAAgAezgM6pra2tUCwWUy+h FxcXLaEBAAAAAACABymUy+Xw6tUrk8iBjY2NMDMz0/4cxfeFrlQqqZfQs7Oz4fb21iAHtCd6oiea oqee6ImeaIqeeqIneqIpeg66Qlw8jo+Pm0QOLC0ttRfJ8fNnNzc34fnz56mX0NVqNVxeXhrmgPZE T/REU/TUEz3RE03RU0/0RE80Rc9BZgE9BIfo7u6ufYvttEvoeFX82dmZgXpSRE/01BQ90RM90VNT 9ERP9ERPTdGTrlhAD9Eh2tzcTP2+0CMjI+Hw8NBQPSmiJ3pqip7oiZ7oqSl6oid6oqem6ElqFtBD dog+fPjQXi6nvRo6Lq3xpIie6KkpeqIneqKnpuiJnuiJnpqiJ2lYQA/hIYq31x4dHU29hK7Vaobr SRE90VNT9ERP9ERPTdETPdETPTVFTxJZQA/pIbq4uAjPnj1LvYSenZ1tv5c0nhTREz01RU/0RE/0 1BQ90RM90VNT9OTnWEAP8SFqNBpheno69RJ6amoq1Ot1g/akiJ566qkpeqIneqKnpuiJnuiJnpqi J99kAT3kh6jVav3pv5fmIz5Wrq6uDNuTInrqqaem6Ime6KmnnpqiJ3qip556aoqe/AULaIeobXNz MxSLxVRL6HK5HC4vLw3ckyJ66qmnpuiJnuipp56aoid6oqeeemqKnvwZC2iH6E+Ojo7CyMhI6iX0 2dmZoXtSRE890RQ90RM99TQMTdETPdFTTz01RU/+xALaIfozx8fH7eVymiV0XFbv7+8bvCdF9NQT TdETPdFTTzRFT/RETz3RFD1pKxgBX4vv8VypVFItoeNtu+OV0wAAAAAAAAAW0HzTzc1NmJycTL2E 3tnZMTQAAAAAAAAYchbQ/KxGo5F6CR0/LKEBAAAAAABguFlA01Gz2QyvX79OvYTe2NgwNAAAAAAA ABhSFtAkarVaYXFxMfUSenV11dAAAAAAAABgCFlAk9rbt29TL6Hj18bFNQAAAAAAADA8LKDpytra WigWi6mW0EtLS5bQAAAAAAAAMEQsoOna+/fvUy+hFxYWwt3dnaEBAAAAAADAELCA5l4+fPgQRkZG Ui+hXQkNAAAAAAAA+Vd48eJFqNVqJpEDBwcH7Vtkx8+PYW9vL/WV0PPz866EHvCe6ImemmqqJ3qi J3pqqqme6Ime6KmppnryUIW4HBwfHzeJHIjvufz5vZcfy+HhYSiVSqmW0LOzs5bQA94TPdFTU031 RE/0RE9NNdUTPdETPTXVVE8ewgLaIXqwo6Oj1LfjnpqaCvV6XSxPinqiJ5qiJ3rqiZ5oip7oqSd6 oil65pAFtEPUEycnJ2F0dDTVEnpmZiY0m03BPCnqiZ5oip7oqSd6oil6oqee6Imm6JkzFtAOUc+c n5+nXkJPTEy4EtqTop7oiaboiZ56oieaoid66omeaIqeOWMB7RD1VFxCj42Npb4dt/eE9qSoJ3qi KXqip57oiaboiZ56oieaomd+WEA7RD13c3PTfkylWULPzs5aQntS1BM90RQ90VNP9ERT9ERPPdET TdEzJyygHaK+iEvoSqWSagk9NzcnnidFPdETTdETPfVETzRFT/TUEz3RFD1zwALaIeqbi4uL1Lfj jn/mVqsloidFPdETTdETPfVETzRFT/TUEz3RFD0zzALaIeqr6+vrMDo6agntSVFPPfVEU/RET/TU E03REz3RU080Rc8hYAHtEPXd+fl5V0toPCnqiZ5oip7oqSd6oil6oqee6Imm6JlNFtAO0aPoZgm9 uroqpidFPdETTdETPfVETzRFT/TUEz3RFD0zqLC1tRU+fvxoEjlweXkZTk5O2p8HUTdL6LW1NT0H vCd66qmnpuiJnuipp56aoid6oqeeemqKnnytYAQ8pouLC0toAAAAAAAAyCkLaB7d6elpKJVKltAA AAAAAACQMxbQPIlPnz6lXkLv7u4aGAAAAAAAAGSABTRP5vj4OIyMjKRaQu/s7BgYAAAAAAAADDgL aJ5UN0vovb09AwMAAAAAAIABZgHNkzs6Okq1hI5fE2/dDQAAAAAAAAwmC2gGQry6uVgsJi6hy+Wy JTQAAAAAAAAMKAtoBsbu7m7qJfTV1ZWBAQAAAAAAwIApbG1thY8fP5pEDlxeXoaTk5P256za2NhI 9X7Q1Wo13N7e6ome6Imm6KkneqInmqKnnuiJnmiKngOkEJd54+PjJpEDS0tL7eVs/Jxla2trqZbQ ExMToV6v64me6Imm6KkneqInmqKnnuiJnmiKngPCAtohGkhv3rxJtYSemZkJrVZLT/RETzRFTz3R Ez3RFD31RE/0RFP0HAAW0A7RQIpL5bm5uVRL6Pj3zeMS2pOinuiJpuiJnnqiJ5qiJ3rqiZ5oip5Z YwHtEA2suFSempoa2iW0J0XnEz3RFD3RU0/0RFP0RE890RNN0TNrLKAdooHWaDTC5ORkqiX06uqq nuiJnmiKnnqiJ3qiKXrqiZ7oiabo+YQsoB2igReX0NVqNdUS+sOHD3qiJ3qiqZ566ome6Immeuqp J3qiJ5qi5xOxgHaIMuHi4iKMjo4mLqBHRkbCycmJnuiJnmiqp556oid6oqmeeuqJnuiJpnrq+QQs oB2izDg7O2svmJOW0OVyOXz69ElP9ERPNNXTMPRET/REUz311BM90RNN9dTzkVlAO0SZcnR0lGoJ Ha+Wvr6+1hM90RNN9URP9ERPNNUTPdETPdFUT8N4RBbQDlHmxPd5LhaLiUvoqampcHd3pyd6oiea 6ome6ImeaKoneqIneqKpnjwSC2iHKJO2t7cTF9DxY3Z2NrNLaE+Kzid6oil6oqee6Imm6ImeeqIn mqJn1hRevHgRarWaSeTAwcFBWFtba38eBsvLy6mW0O/evdMTPdETTfVET/RETzTVEz3REz3RVE8e QcEIyLI3b96kWkJvbGwYFgAAAAAAAPSZBTSZNzc3l2oJvbu7a1gAAAAAAADQRxbQZF6j0Wi/j3nS ArpYLIazszMDAwAAAAAAgD4pxHuexzfeTvtxeXmZ+E3j13TzPdPed72b75n2lsvx67r5vmmY6ePP dGFhIZRKpcQldLlcDldXV2bap8fp6elpz2dar9f7MtP43uC9nunOzo6ZmmnuZhr/br2eafz6Xs80 /r16PdP4tWZqpmaaj5l28z3TzrTbn8/SzLTbn8/SzLTbn3nN1EyzMFOvzfwOwUzNNA8z9XrX7xDM NF8z9drM610zNdPHnumgv94txDfeTnP74s8fJycniX/A+DXdfM/4Z0i1Le/ie87MzKT6nvHruvm+ aZjp08+008fY2Fh7CW2mvX+cxtuc93qm19fXfZlpfBz0eqbxCddMzTRvM41/t17PNM1bInQ707Qv nruZafxaMzVTM83HTLv9WbEfP5+lmWm3P5+lmWm3P/OaqZlmYaZem/kdgpmaaR5m6vWu3yGYab5m 6rWZ17tmaqaPPdNBf73rCmj/KjRXM/2P//iP8Fd/9VeJh2JycjL83//9n5n6F4z+VaiZmql/wehf hZqpmboC2pWlZmqmroD2OwQzNVMzffSZer3rdwhm6gpor3fN1EzNNNdXQAfImfX19VT/MmN+fj60 Wi0DAwAAAAAAgB6xgCaX3rx5k2oJXavVDAsAAAAAAAB6xAKa3Er7/jxbW1uGBQAAAAAAAD1QiAu4 8fFxk8iBz29invY9PPKu0WiEZ8+eJS6gi8ViODw81BM90VNTTfVET/RET0011RM90RM9NdVUTx7I AtohyrWbm5tQqVQSl9Dlcrn9tXqiJ3pqip7oiZ7oqammeqIneqKnpprqyf1ZQDtEuXd+ft6+yjlp CT0xMdG+alpP9ERPTdETPdETPTVFT/RET/TUFD25Hwtoh2go7O7uplpCz83NhVarpSd6oqem6Ime 6ImemqIneqInemqKntyDBbRDNDTW19cTF9DxI36dnuiJnpqiJ3qiJ3pqip7oiZ7oqSl60j0LaIdo qCwvL6daQh8cHOiJnuipKXqiJ3qip6boiZ7oiZ6aoiddsoB2iIZKvL325ORk4gK6VCqFy8tLPdET PTVFT/RET/TUFD3REz3RU1P0pAsW0A7R0KnX6+3HfNISemxsrP21eqInemqKnuiJnuipKXqiJ3qi p6boSToW0A7RUIpXN4+MjCQuoV++fNm+alpP9ERPTdETPdETPTVFT/RET/TUFD1JZgHtEA2t+D7P xWIxcQn99u1bPdETPTVFT/RET/TUFD3REz3RU1P0JAULaIdoqG1sbCQuoOPH9va2nuiJnpqiJ3qi J3pqip7oiZ7oqSl6kqBQLpfDq1evTCIH4jJ1Zmam/Zn0FhcXUy2hT05O9ERP9NQUPdETPdFTU/RE T/RET03Rkw4KRsCwazabYXJyMnEBPTY2Fur1uoEBAAAAAADAz7CAhj+4vb0NlUolcQkdF9VxYQ0A AAAAAAD8JQto+KN4i+1isZi4hI637G61WgYGAAAAAAAAX7GAhi/s7u6mWkK/f//esAAAAAAAAOAr FtDwlZWVlcQFdFxSn56eGhYAAAAAAAB8wQIavhLf4zm+13PSEjq+Z3R872gAAAAAAADg/7OAhm+o 1+thbGwscQk9PT0d7u7uDAwAAAAAAACCBTT8rPPz81AqlRKX0MvLy4YFAAAAAAAAwQIaOtrZ2Ulc QMeP+HUAAAAAAAAw7Arlcjm8evXKJHJgY2MjzMzMtD/TO/EK56QFdLFYDJ8+fdITPfVEU/RET/TU E03REz3RU080Rc+hVojLs/HxcZPIgaWlpfYyNH6md1qtVpiamkpcQler1XB7e6sneuqJpuiJnuip J5qiJ3qip55oip5DywLaISKFuFiuVCqJS+j4r2jiwlpP9NQTTdETPdFTTzRFT/RETz3RFD2HkQW0 Q0RKp6enYWRkJHEJ/fbtWz3RU080RU/0RE890RQ90RM99URT9BxKFtAOEV3Y3t5OXEDHjw8fPuiJ nnqiKXqiJ3rqiaboiZ7oqSeaoufQsYB2iOjS4uJi4gK6VCqF6+trPdFTTzRFT/RETz3RFD3REz31 RFP0HCoW0A4RXbq7uwuTk5OJS+iJiYnQbDb1RE890RQ90RM99URT9ERP9NQTTdFzaFhAO0Tcw83N TahUKolL6Hi1dKvV0hM99URT9ERP9NQTTdETPdFTTzRFz6FgAe0QcU/Hx8ep3g96a2tLT/TUE03R Ez3RU080RU/0RE890RQ9h4IFtEPEA7x9+zZxAT0yMhIuLy/1dD711BNN0RM99dRTTzRFT/RETz3R FD1zzwLaIeKBXr9+nbiEfvbsWWg0Gno6n3rqiaboiZ566qknmqIneuqpp55oip65ZgHtEPFAcbFc rVYTl9ALCwt6Op966omm6ImeeuqpJ5qiJ3rqqaeeaIqeuVYwAni4s7Oz9q22k5bQOzs7hgUAAAAA AEBuWUBDj7x//z5xAV0sFsPV1ZVhAQAAAAAAkEsW0NBDc3NziUvosbGxcHt7a1gAAAAAAADkjgU0 9FCz2QzPnj1L9X7QrVbLwAAAAAAAAMgVC2josfh+0PFW20lL6HjLbgAAAAAAAMgTC2jog7TvBx2X 1QAAAAAAAJAXFtDQJ0tLS4lL6Hi77njbbgAAAAAAAMgDC2jok7u7u/D8+fPEJfTi4qJhAQAAAAAA kAsW0NBHV1dXoVwuJy6hd3d3DQsAAAAAAIDMK7x48SLUajWTyIGDg4OwtrbW/szg2N/fT1xAl0ql 9rJaT+cTPdEUPdFTT/REU/RETz3RE03RM8sKcfk1Pj5uEjnw+T2H42cGy9u3b1O9H3S8bbeezid6 oil6oqee6Imm6ImeeqInmqJnVllAO0Q8glarFaamphKX0G/evNHT+URPNEVP9NQTPdEUPdFTT/RE U/TMLAtoh4hHcn5+HkZGRhKX0Ds7O3o6n+iJpuiJnnqiJ5qiJ3rqiZ5oip6ZZAHtEPGI4nI5zftB X19f6+l8oieaoid66omeaIqe6KkneqIpemaOBbRDxCNbWFhIXEJPT0+H3/72t3o6n+iJpuipp556 oieaoid66omeaIqemWIB7RDxyJrNZqhWq4lL6H/913/V0/lETzRFTz311BM90RQ90VNP9ERT9MwU C2iHiCdwenqa6v2g9XQ+0RNN0VNPPfVETzRFT/TUEz3RFD2zxALaIeKJbG9vp1pA//DDD4blfKIn mqKnnnrqiZ5oip566qkneqIpemaCBbRDxBOamZlJXECPjo4alPOJnmiKnnrqqSd6oil66qmnnuiJ puiZCRbQDhFPqNFohEqlkriE3tjYMCznEz3RFD31RE/0RFP01NMw9ERPNEXPgWcB7RDxxI6Pj0Ox WOy4gI7/+adPnwzL+URPNEVPPdETPdEUPfVET/REU/QcaIWtra3w8eNHk8iBy8vLcHJy0v5MttRq tcSroKvVari9vTUs5xM90RQ99URP9ERT9NQTPdETTdFzYBWMAJ5eq9VK9X7QCwsLhgUAAAAAAMDA soCGAXFzcxNKpVLiEnpvb8+wAAAAAAAAGEgW0DBAdnZ2EhfQcUl9cXFhWAAAAAAAAAwcC2gYMMvL y4lL6KmpqfZtuwEAAAAAAGCQWEDDgImL5YmJicQl9OrqqmEBAAAAAAAwUCygYQCdn5+HYrGYuIQ+ Pj42LAAAAAAAAAaGBTQMqHiFc9ICulKphNvbW8MCAAAAAABgIFhAwwCbnZ1NXEIvLCwYFAAAAAAA AAOhsLW1FT5+/GgSOXB5eRlOTk7an8lHz//5n/8Jf/3Xf524hN7d3TUw5xM90RQ99URP9ERT9NQT PdETTdHzyRXi8mp8fNwkcmBpaam9jIyfyU/Pf//3f09cQJdKJU+ezid6oil66ome6Imm6KkneqIn mqLnk7OAdojIQM/FxcXEJfTk5GS4u7szOOcTPdFUTz31RE/0RFP01BM90RNN0fPJWEA7RGSgZ7PZ bJ/TpCX02tqawTmf6ImmeuqpJ3qiJ5qip57oiZ5oip5PxgLaISIjPeN7FBSLxY4L6JGRkXB+fm54 zid6oqmeeuqJnuiJpnrqqSd6oiea6qnnk7CAdojIUM9arZZ4FfTz58/bV0zjfKInmuqpp57oiZ5o qqeeeqIneqKpnno+Ngtoh4gM9Wy1WmF6ejpxCb26umqAzid6oqmeeuqJnuiJpnrqqSd6oiea6qnn o7OAdojIWM/r6+tQKpU6LqDjrbrjLbtxPtETTfVET/RETzTVEz3REz3RVE89H5MFtENEBntub28n XgVdrVZDo9EwSOcTPdFUT/RET/REUz3REz3RE0315NFYQDtEZLTn69evE5fQCwsLBul8oiea6ome 6ImeaKoneqIneqKpnjwaC2iHiIz2rNfroVKpJC6hd3d3DdP5RE801RM90RM90VRP9ERP9ERTPXkU FtAOERnueXh42H6/504L6Ph+0fF9o3E+0RNN9URP9ERPNNUTPdETPdFUT/qt8OLFi1Cr1UwiBw4O DsLa2lr7M8PTc3l5OfEq6KmpqdBqtQzV+URPNNUTPdETPdFUT/RET/REUz3pq4IRQLbd3d2FarWa uITe2toyLAAAAAAAAPrKAhpy4Pj4OPFW3PE/Pz8/NywAAAAAAAD6xgIaciLeSj/pKuiJiYn2FdMA AAAAAADQDxbQkBNxsTw2Npa4hF5fXzcsAAAAAAAA+sICGnLk06dPqW7FfXZ2ZlgAAAAAAAD0nAU0 5Ey8wjnpKujx8XG34gYAAAAAAKDnLKAhh2ZmZhKX0CsrKwYFAAAAAABAT1lAQw5dXV2FkZGRxFtx x1t2AwAAAAAAQK9YQENObW9vJ14FPTk56VbcAAAAAAAA9Ezh8/vBkn1LS0vtpWL8jJ7R/Px84hL6 7du3hu18oqemmuqJnuiJnmiqJ3qiJ3qiqZ70hAW0Q0SOe9br9VCtVhOX0GdnZwbufKKnpprqiZ7o iZ6aaqoneqInemqqqZ48mAW0Q0TOex4eHiYuoONzQLPZNHTnEz011VRP9ERP9NRUUz3REz3RU1NN 9eRBLKAdIoagZ5pbcXvcOJ/oqammeqIneqKnpprqiZ7oiZ6aaqonD2UB7RAxBD3j1c1pbsUdr5bG +URPTdETPdETPTVFT/RET/TUVFM9uS8LaIeIIel5cHCQuICOS2q34nY+0VNT9ERP9ERPTdETPdET PTXVVE/uywLaIWKIer5+/TpxCf3mzRvDdz7RU1P0RE/0RE9N0RM90RM9NUVP7sUC2iFiiHo2Go0w NjaWuITe29sTwPlET03REz3REz01RU/0RE/01BQ96ZoFtEPEkPXc398PxWKx4wJ6dHQ03N7eiuB8 oqem6Ime6ImemqIneqInemqKnnTFAtohYgh7xttsJ10FvbCwIILziZ6aoid6oid6aoqe6Ime6Kkp etIVC2iHiCHs2Ww22+c+aQl9eHgohPOJnpqiJ3qiJ3pqip7oiZ7oqSl6klqhXC6HV69emUQObGxs hJmZmfZn9EwSl8tJt+KuVCqhXq+L4Xyip6boiZ7oiZ6aoid6oid6aoqepFIwAhhetVot8Spo/yoI AAAAAACAtCygYYjd3d2FZ8+eJS6hT05ODAsAAAAAAIBEFtAw5OJyOelW3PH9ouP7RgMAAAAAAEAn FtBAWFlZSbwKOn4NAAAAAAAAdGIBDbSvbh4bG3MrbgAAAAAAAB7EAhpoOzo6SrwVd1xSuxU3AAAA AAAAP8cCGviTWq2WeBX04uKiQQEAAAAAAPBNFtDAn9zd3YXx8fHEJfTh4aFhAQAAAAAA8BcsoIE/ c3Z2lngr7kqlEhqNhmEBAAAAAADwZwrlcjm8evXKJHJgY2MjzMzMtD+j50OsrKwkXgUdb9eN86mn npqiJ3qip556aoqe6ImeeuqpKXrypUJcJH3//fdhaWkp1cfl5WXiN41fk/b7xY+Dg4NUf9huvmfa B1L8um6+bxrx79PN9+zVTD/fOjl+NtPsP07jfx57fv66x5zpb3/72/A3f/M3HRfQ8Srp09PTP/ue 8f/u9Uzr9XpfHqfv3r3r+Ux3dnZSnc9uHqdmutPzs9+LmX55PvM+0/h36/VMv37u6MXjNP69HjLT b53R+LVm2tvH6WPN9OszaqbZfpx+63x2O9Nu/pxpZ9rtz2dpZtrtz7xpZtrtz7z9num3zqeZZvdx 2ul89nOmXu/27/VupzNqptl7nKY5o2b6dI/Tbn8+++GHHzqeT79DGNzfIXxrpmnPp5lm43H6uWea ufodQjZe7/7mN79JfUbNdPAfp5/P6K9//etczXTQX+8Wkq5y/Prj5OQk8Q8Yv6ab77m2tpZ2W576 I/5rhjTi13XzfdOIfx8zNdOHzvTLF/6DMNNvfYyNjYVms/mn77m7u9vzmV5fX/flcRr/7L2e6edm vXycmulgzvTrX8zleabx79brmcav7/XjNO2L525mGr/WTLM502/98txMh/tx2u3PN/34mTfNTLv9 +SzNTLv9mbffM+203DJTj1Ovd5/+9W7SAtpMPU7N9Olem83Ozib+74rfIfi9jJk+7UzT/NzndwjZ eL07PT1tpjl8nMZFdJ5mOuivd10B7QpoM3UF9M9+/OIXv0h8gllfX8/1v2B0BbR/aesKaFdAm2nv HqeugPavl+8zU1dAuwLaTF0B7XcIroD2OwRXQLsC2hXQWf4dwrdm6gpoV0D7HYIroP0OwRXQQ3EF dNqtP4Mt6YUienYrXt1crVYTb8V9cXEhmPOpJ5qiJ3qip55oip7oiZ56oil6YgHtEKFnZ0dHR+0l c6cl9OTkZGi1WqI5n3qiKXqiJ3rqiaboiZ7oqSeaoueQs4B2iNAz0Zs3bxJvxZ321jV6Op96oil6 oqeeeuqJpuiJnnrqqSeaomd+WUA7ROiZqNFohEqlkngr7qurK+GcTz3RFD3REz31RFP0RE/01BNN 0XOIWUA7ROiZyv7+fuJV0DMzM27F7XzqiaboiZ7oqSeaoid6oqeeaIqeQ8wC2iFCz9QWFhYSl9Dv 378Xz/nUE03REz3RU080RU/0RE890RQ9h5QFtEOEnqldX1+HUqnUcQEd/3O34nY+9URT9ERP9NQT TdETPdFTTzRFz+FkAe0QoWdXtre33Yrb+dRTT03REz3REz01RU/0RE/01BQ9+aaCEQDdmpubcytu AAAAAAAA/oIFNNC1i4uLMDIykngr7pubG8MCAAAAAAAYIhbQwL2sr68nXgU9OzvrVtwAAAAAAABD xAIauJe4WJ6YmEhcQu/s7BgWAAAAAADAkLCABu7t/Pw88Vbc5XLZrbgBAAAAAACGhAU08CDv3r1L vAp6fn7eoAAAAAAAAIaABTTwII1GI1Sr1cQl9PHxsWEBAAAAAADknAU08GBHR0ehWCx2XECPjY2F ZrNpWAAAAAAAADlmAQ30xJs3bxKvgn779q1BAQAAAAAA5FjhxYsXoVarmUQOHBwchLW1tfZn9Hxs aW7FHa+Svri40BM90RQ90VNPw9ATTdETPfXUU080Rc+cKsSl0Pj4uEnkwNLSUnvJFz+j51PY2dlJ vAp6cnIytFotPdETTdETPfVETzRFT/TUEz3RFD1zyALaIULPnpqfn09cQm9ubuqJnmiKnuipJ3qi KXqip57oiabomUMW0A4RevZUvV4P5XK54wI6/ue3t7d6oieaoid66omeaIqe6KkneqIpeuaMBbRD hJ49F69wTroK+vXr13qiJ5qiJ3rqiZ5oip7oqSd6oil65owFtEOEnn0xPT2duITe29vTEz3RFD3R U0/0RFP0RE890RNN0TNHLKAdIvTsi8vLy1AsFjsuoCuVSmg0GnqiJ5qiJ3rqiZ5oip7oqSd6oil6 5oQFtEOEnn2zsrKSeBX08vKynuiJpuiJnnqiJ5qiJ3rqiZ5oip45YQHtEKFn3zSbzfbzS9IS+vz8 XE/0RFP0RE890RNN0RM99URPNEXPHLCAdojQs69OTk4Sb8U9NTUVWq2WnuiJpuiJnnqiJ5qiJ3rq iZ5oip4ZZwHtEKFn36W5Fff6+rqe6Imm6ImeeqInmqIneuqJnmiKnhlnAe0QoWffpbkVd7xK+urq Sk/0RFP0RE890RNN0RM99URPNEXPDCtsbW2Fjx8/mkQOXF5etm93HD+j56A5Pj5OvAp6dnZWT/RE U/RETz3RE03REz31RE80Rc8MKxgB8FjigjlpCb23t2dQAAAAAAAAGWUBDTyaeIvtUqnUcQE9Ojoa bm9vDQsAAAAAACCDLKCBR7W5uZl4FfTr168NCgAAAAAAIIMsoIFHdXd3F8bHxxOX0J8+fTIsAAAA AACAjLGABh7dyclJ4gJ6cnIytFotwwIAAAAAAMgQC2jgSaysrCQuoTc2NgwKAAAAAAAgQyyggSfR bDZDtVrtuIAuFovh4uLCsAAAAAAAADLCAhp4MkdHR4lXQU9NTbkVNwAAAAAAQEYUfvzxx/DTTz+Z RA6cnp6G3d3d9mf0zIqlpaXEJfTe3p6e6Imm6KmnYeiJnmiKnnrqqSd6oil6ZkAhLnfGx8dNIgc+ L/LiZ/TMipubm8RbcY+NjbVv2a0neqIpeuqJnuiJpuipJ3qiJ5qi52CzgHaI0PPJffjwIfEq6JWV FT3RE03RU0/0RE80RU890RM90RQ9B5wFtEOEngNhenq64wK6WCyGi4sLPdETTdFTT/RETzRFTz3R Ez3RFD0HmAW0Q4SeAyG+/0JcMndaQk9OToZWq6UneqIpeuqJnuiJpuipJ3qiJ5qi54CygHaI0HNg xNtsJ92K+/3793qiJ5qip57oiZ5oip56oid6oil6DigLaIcIPQdGs9kM1Wq14wK6XC6Hm5sbPdET TdFTT/RETzRFTz3REz3RFD0HkAW0Q4SeAyVe4Zx0FfT8/Lye6Imm6KkneqInmqKnnuiJnmiKngPI AtohQs+BMz09nbiEPjs70xM90RQ99URP9ERT9NQTPdETTdFzwFhAO0ToOXCurq5CqVTquICemJgI d3d3eqInmqKnnuiJnmiKnnqiJ3qiKXoOEAtohwg9B9Lm5mbiVdCrq6t6oieaoqee6ImeaIqeeqIn eqIpeg4QC2iHCD0HUqvVaj83dVpAF4vFcHFxoSd6oil66ome6Imm6KkneqInmqLngCi8ePEi1Go1 k8iBg4ODsLa21v6Mnnmwv7+feBX03NycnuiJpuipJ3qiJ5qip57oiZ5oip4DomAEwCB7/fp14hL6 8PDQoAAAAAAAAAaABTQw0Or1ehgdHe24gK5UKqHRaBgWAAAAAADAE7OABgbehw8fEq+CjrfQAAAA AAAA4GlZQAOZMDU11XEBXSqVwtXVlUEBAAAAAAA8IQtoIBMuLy/bS+ZOS+iXL1+GVqtlWAAAAAAA AE/EAhrIjJWVlcRbcW9vbxsUAAAAAADAE7GABjKj2WyGarXacQFdLpfD7e2tYQEAAAAAADwBC2gg U3Z3dxOvgn79+rVBAQAAAAAAPIHC6elp+P3vf28SOVCv18P19XX7M3rm2czMTOIS+uTkRE/0RFM9 DUNP9ERPNNVTTz3REz3RVE89H1khLmrGx8dNIgeWlpbai7f4GT3z7OLiIoyMjHRcQD9//jy0Wi09 0RNN9URP9ERPNNUTPdETPdFUT8N4RBbQDhF6ZtL6+nriVdAbGxt6oiea6ome6ImeaKoneqIneqKp nobxiCygHSL0zKS7u7tQrVY7LqBLpVK4ubnREz3RVE/0RE/0RFM90RM90RNN9eSRWEA7ROiZWXt7 e4lXQc/Ozg7Erbj1dD7RFD3REz31RFP0RE/01BNN0XMYWEA7ROiZaXNzc4lL6P39fT3RE031RE/0 RE801RM90RM90VRPHoEFtEOEnpl2e3sbRkdHOy6gnz171r5lt57oiaZ6oid6oiea6ome6ImeaKon /WUB7RChZ+ZtbW0lXgW9urqqJ3qiqZ7oiZ7oiaZ6oid6oiea6kmfWUA7ROiZefHq5vg81mkBXSwW w/n5uZ7oiaZ6oid6oiea6ome6ImeaKonfWQB7RChZy6cnJy0l8ydltBTU1Oh1WrpiZ5oqid6oid6 oqme6Ime6ImmetInFtAOEXrmxuLiYuKtuPf39/VETzTVEz3REz3RVE/0RE/0RFM96RMLaIcIPXPj +vo6lEqljgvosbGx0Gw29URPNNUTPdETPdFUT/RET/REUz3pg0K5XA6vXr0yiRzY2NgIMzMz7c/o Oaw2NzcTr4J+9+6dnuiJpnqiJ3qiJ5rqiZ7oiZ5oqid9UDACIG8mJiY6LqDje0XHq6UBAAAAAADo LQtoIHcODw8Tr4JeWFgwKAAAAAAAgB6zgAZyaXZ2NnEJvb+/b1AAAAAAAAA9ZAEN5FK8xXapVOq4 gB4bGwvNZtOwAAAAAAAAesQCGsit1dXVxKug3717Z1AAAAAAAAA9YgEN5Faj0QjVarXjArpYLIbL y0vDAgAAAAAA6AELaCDXDg8PE6+CfvnypUEBAAAAAAD0gAU0kHtzc3OJS+i4qAYAAAAAAOBhLKCB 3Lu5uQmlUqnjAjreqrvZbBoWAAAAAADAAxTi+5/+8pe/NIkcePfuXRgbG2t/Rk/+cp5JV0HXajU9 0VNTw9ATPdETPTXVVE/0RE/01FRTPXmAQly6jI+Pm0QOLC0ttZdo8TN68ufi1c3xf2Q6LaDjVdK3 t7d6oqem6Ime6ImemqIneqInempqGHpyTxbQDhF6Do39/f3Eq6Bfv36tJ3pqip7oiZ7oqSl6oid6 oqemhqEn92QB7RCh51CZn59PXEIfHx/riZ6aoid6oid6aoqe6Ime6KkpenIPFtAOEXoOlevr6/at tjstoCcnJ0Or1dITPTVFT/RET/TUFD3REz3RU1P0pEsW0A4Reg6d9fX1xKugd3d39URPTdETPdET PTVFT/RET/TUFD3pkgW0Q4SeQyde3Ryf9zotoEdHR0O9XtcTPTVFT/RET/TUFD3REz3RU1P0pAsW 0A4Reg6lo6OjxKugl5eX9URPTdETPdETPTVFT/RET/TUFD3pggW0Q4SeQ+vly5cdF9DFYjFcXFzo iZ6aoid6oid6aoqe6Ime6KkpepKSBbRDhJ5DKy6XR0ZGOi6hp6am9ERPTdETPdETPTVFT/RET/TU FD1JyQLaIULPoVar1RJvxb21taUnemqKnuiJnuipKXqiJ3qip6boSQoW0A4Reg61ZrPZfg7stIAu lUrh5uZGT/TUFD3REz3RU1P0RE/0RE9N0ZMEBSMAht3BwUHiVdD+xwkAAAAAACCZBTTAH0xPTycu oU9PTw0KAAAAAACgAwtogD+4vLwMxWKx4wJ6ZmYmtFotwwIAAAAAAPgZFtAAf1Sr1RKvgt7b2zMo AAAAAACAn2EBDfBHzWYzVKvVjgvoSqUSGo2GYQEAAAAAAHyDBTTAF/b39xOvgt7Y2DAoAAAAAACA b7CABvjKxMRExwV0qVQK19fXBgUAAAAAAPAVC2iAr5ydnYVisdhxCb2wsGBQAAAAAAAAX7GABviG 5eXlxFtxHx4eGhQAAAAAAMAXCuPj4+F3v/udSeTAzs5OWFpaan9GTx7m5uamfavtTgvosbGxcHd3 p6fziaboiZ7oqSeaoid6oqeehqEpevJHhbhEiUtosi8eoNgzfkZPHm5jYyPxKuj379/r6XyiKXqi J3rqiaboiZ7oqadhaIqe/JEFtEOEnvyMVqsVnj9/3nEBHa+Svr291dP5RFP0RE/01BNN0RM90VNP NEVPggW0Q4SedHRychKKxWLHJfTi4qKezieaoid6oqeeaIqe6ImeeqIpehIsoB0i9CRRXDAn3Yo7 Lqr1dD7RFD3REz31RFP0RE/01BNN0XPYWUA7ROhJgsvLyzAyMtJxAf3s2bP2Lbv1dD7RFD3REz31 RFP0RE/01BNN0XOYWUA7ROhJCrVaLfEq6N3dXT2dTzRFT/RETz3RFD3REz31RFP0HGoW0A4RepJC s9lsP1d2WkCPjo6GRqOhp/OJpuiJnuipJ5qiJ3qip55oip5Dq72A/v7779uDT/MRb0WbJH5N2u8X Pw4ODlI/SNJ+bGxspPqe8eu6+b5pxL9PN9+zVzP9vByLn800+4/TL58UszLT09PTns+0Xq/35XH6 7t27rmca/7xJV0H/4he/SDyfZpr+cbqzszOQj9Ovf2jJ80zj363XM41f3+vHafx7PWSm3zqj8WvN tLeP08ea6bdeWJhpdh+n3zqf3c60mz9n2pl2+/NZmpl2+/NZmpl2+zNvv2fa6YW/mWbvcdrpfPZz pl7v9u/1btIv58w0W4/TNGfUTJ/ucdrtz2c//PBD4i/P/Q5hJzO/60p7Ps00G4/Tzz3TzNXvELLx evc3v/lN6jNqpoP/OP18Rn/961/naqaD/nq3kLRM+frj5OQk8Q8Yv6ab77m2tpZ2W576Y2ZmJtX3 jF/XzfdNI/59zNRMHzrTL1/4Z2Wm8RbUvZ7p9fV1Xx6nY2Nj95rp3Nxc6PZ500zv/zj9fA4GbaZf /2IuzzONf7dez7TT7erv+zhN++K5m5nGrzXTbM70W788N9Phfpx28z3TzrTbn8/SzLTbn8/SzLTb n3n7PdNOyy0z9Tj1evfpX+8mLaDN1OPUTJ/utdns7Gzi/674HcKS38uY6ZPONM3PfX6HkI3Xu9PT 02aaw8dp2rtBZ2Wmg/561xXQroA2U1dA+xeMXcz0/Pw8FIvFjk+6//AP/+AKaFdAuwLaFdD+9bIr oP3rZVdAu1rXFdCugHYFdOZe77oCOl+PU1dAuwLa7xBcAe0KaFdAe73rCmhXQLsC+kmvgPYe0Png PvZ68jhWVlYS/+XP4eGhns4nmqIneqKnnmiKnuiJnnqiKXoOncLW1lb4+PGjSeRA/JcJ8fL4NP/S DD25v0ajESqVSscFdLVaDc1mU0/nE03REz3RU080RU/0RE890RQ9h0rBCAC6t7m5mXgV9Pr6ukEB AAAAAABDxQIa4B5arVaYmJjouIAul8up3qsBAAAAAAAgLyygAe4p3rYj6SroN2/eGBQAAAAAADA0 LKABHmB+fj5xCX12dmZQAAAAAADAULCABniA6+vrUCqVOi6gp6amDAoAAAAAABgKFtAAD1Sr1RKv gt7d3TUoAAAAAAAg9yygAR6o0WiESqXScQFdrVZDs9k0LAAAAAAAINcsoAF64ODgIPEq6LW1NYMC AAAAAAByrfDjjz+Gn376ySRy4PT0tH2b3/gZPXl8MzMzHRfQ3333Xfjf//1fg3I+0RQ90VNPPfVE U/RETz311BNN0TO3CnEpMj4+bhI5sLS01F5yxc/oyeO7vLwMxWKx4xLa863ziaboiZ566qknmqIn euqpp55oip55ZgHtEKEnfejW6eP8/NygnE80RU/01BM90RQ90VNPw9ATTdEzlyygHSL0pIfq9Xoo l8sdF9CTk5Oh1WoZlvOJpuiJnnqiJ5qiJ3rqiZ5oip65YwHtEKEnPfb+/fvEq6Dj1+B8oil6oqee 6Imm6ImeeqInmqJn3lhAO0ToSY/Fq5ur1WrHBXS8SrrRaBiW84mm6ImeeqInmqIneuqJnmiKnrli Ae0QoSd9cHh4mHgV9Nu3bw3K+URT9ERPPdETTdETPfVETzRFz1yxgHaI0JM+mZub67iALhaL4dOn TwblfKIpeqKnnuiJpuiJnnqiJ5qiZ25YQDtE6Emf3NzchFKp1HEJPTU11b5lN84nmqIneuqJnmiK nuipJ3qiKXrmgQW0Q4Se9NHq6mrirbj39vYMyvlEU/RETz3RE03REz31RE80Rc9csIB2iNCTPmo0 GmF0dLTjArparYZms2lYzieaoid66omeaIqe6KkneqIpemaeBbRDhJ702c7OTuJV0JubmwblfKIp eqKnnuiJpuiJnnqiJ5qiZ+YVXrx4EWq1mknkwMHBQVhbW2t/Rk8Gy7/8y790XECXy+VQr9cNyvlE U/RETz3RE03REz31RE80Rc9MKxgBQP+dnZ2FYrHYcQm9vLxsUAAAAAAAQKZZQAM8krhg7rSA/n/s 3TFIZX1+8HHzrAuGyK4BQyQxxICFAQuT+CQmGFZYw7pEsrOLsPKuOwiPhYWQKSwsBIsJWFgMQR4s LCwsLCyESLCYwsLCwkLCFPJgwMLCwsLCwuIW583v7jrMM6PnnKtXvefczwcu874bx3nm//XveO/v /s+JAfXp6amFAgAAAAAACssAGuCZnJ+fJ21tbalD6ImJCQsFAAAAAAAUlgE0wDNaXFxMHUDHY39/ 30IBAAAAAACFZAAN8IwqlUrS09OTOoDu7e1Nbm5uLBYAAAAAAFA4BtAAz2xzczPzFPTy8rKFAgAA AAAACscAGuAFDA4Opg6gOzo6kqurKwsFAAAAAAAUigE0wAs4PDxMWltbU4fQ8/PzFgoAAAAAACiU loODg+S7776zEiVweXmZnJ2dVX9FTxq/5/T0dOoAOgbUx8fHFs/+RFP01FNPPdETTdFTTz31RE80 Rc/CaIkhR29vr5UogdthVvyKnjR+z/hHr729PXUIPTw8nFQqFQtof6Ipeuqpp57oiaboqaeeeqIn mqJnIRhA20ToyQv2XFlZSR1Ax2Nzc9MC2p9oip566qkneqIpeuqpp57oiaboWQgG0DYRevKCPeN0 88DAQOoAuquryylo+xNN0VNPPfVETzRFTz311BM90RQ9C8EA2iZCT1645+7ubuYp6NXVVYtof6Ip euqJnuiJpuipp8XQEz3RFD0bngG0TYSeNEDPkZGR1AF0R0dHcn5+biHtTzRFTz3REz3RFD31RE/0 RFP0bGgG0DYRetIAPY+OjpLW1tbUIbSvBfsTTdFTT/RETzRFTz3REz3RFD0bnQG0TYSeNEjP+fn5 1AF0DKg/fPhgMe1PNEVPPdETPdEUPfVET/REU/RsWAbQNhF60iA9Ly8vq5faThtCj42NWUz7E03R U0/0RE80RU890RM90RQ9G5YBtE2EnjRQz7dv36YOoOPx/v17C2p/oil66ome6Imm6KkneqInmqJn QzKAtonQkwbqeXNzU/2enDaA7uvrSyqVikW1P9EUPfVET/REU/TUEz3RE03Rs+EYQNtE6EmD9dzY 2Mg8Bb26umpR7U80RU890RM90RQ99URP9ERT9Gw4LXG/0Z/97GdWogSWl5eTkZGR6q/oSbF7DgwM pA6g29vbk/Pzcwtrf6IpeuqJnuiJpuipJ3qiJ5qiZ0NpsQQAjefo6ChpbW1NHULPzMxYKAAAAAAA oKEYQAM0qBgwZ12KOwbVAAAAAAAAjcIAGqBBXVxcVC+1nTaAjkuHVCoViwUAAAAAADQEA2iABraw sJB5Cnpzc9NCAQAAAAAADcEAGqCBXV9fJ729vakD6L6+PqegAQAAAACAhmAADdDgdnZ2Mk9Br66u WigAAAAAAODFGUADFMDo6GjqADruFX1+fm6hAAAAAACAF2UADVAAx8fHSWtra+oQem5uzkIBAAAA AAAvygAaoCAmJydTB9AxoD45ObFQAAAAAADAi2mJgcXXX39tJUpgfn4+6enpqf6KnpSvZ1xiOy61 nTaEHhsbs9j2J5rqqaee6ImeaIqeeqIneqIper6YlhhY9Pb2WokSmJ6erg6g4lf0pJw9FxcXUwfQ 8djd3bXg9iea6qmnnuiJnmiqp556oid6oqmeer4IA2ibCD0pUM+rq6uks7MzdQDd3d2dXF9fW3T7 E0311FNP9ERPNNVTTz3REz3RVE89n50BtE2EnhSs59raWuYp6NXVVYtuf6KpnnrqiZ7oiaZ66qkn eqInmuqp57MzgLaJ0JOC9axUKsnAwIBT0PYnmqKnnuiJnmiKnnqiJ3qiKXo2HANomwg9KWDPw8PD pLW1NXUIPTc3Z+HtTzTVEz3REz3RVE+LoSd6oiea6qnnszKAtonQk4L2nJqaSh1Ax4D6w4cPFt/+ RFM90RM90RNN9URP9ERPNNWTZ2MAbROhJwXteXZ2lrS1taUOocfGxiy+/YmmeqIneqInmuqJnuiJ nmiqJ8/GANomQk8K3HNxcTF1AB2Pra0tAexPNNUTPdETPdFUT/RET/REUz15FgbQNhF6UuCelUol 6enpSR1Ad3d3Jzc3NyLYn2iqJ3qiJ3qiqZ7oiZ7oiaZ68uQMoG0i9KTgPbe3tzNPQa+trYlgf6Kp nuiJnuiJpnqiJ3qiJ5rqyZMzgLaJ0JMS9BweHk4dQHd2diaXl5dC2J9oqid6oid6oqme6Ime6Imm evKkWiwBQPEdHBwkra2tqUPo2dlZCwUAAAAAADwpA2iAkpicnEwdQMeA+uTkxEIBAAAAAABPxgAa oCTOzs6Stra21CH0+Pi4hQIAAAAAAJ6MATRAiczPz6cOoOPx/v17CwUAAAAAADwJA2iAErm8vEw6 OztTB9C9vb1JpVKxWAAAAAAAQN0ZQAOUzOrqauYp6PgYAAAAAACAejOABiiZON0cp5zTBtBdXV3J 9fW1xQIAAAAAAOrKABqghHZ2djJPQS8uLlooAAAAAACgrgygAUpqZGQkdQDd3t6enJ+fWygAAAAA AKBuWuIyra9fv7YSJbC+vp5MT09Xf0VP9Dw5OUlaW1tTh9CTk5Pi2J9oqid6oid6oqme6Ime6Imm elI3LTGAiCE0xRcbKHrGr+iJnmF2djbzUtx7e3sC2Z+aaqoneqIneqKpnuiJnuiJpnpSFwbQNhF6 UuKeFxcXSWdnZ+oAenBwUCD7U1NN9URP9ERPNNUTPdETPdFUT+rCANomQk9K3nNtbS3zFPTu7q5I 9qemmuqJnuiJnppqqid6oid6aqqpnjyaAbRNhJ6UvGelUql+n08bQPf09CTX19dC2Z+aaqoneqIn emqqqZ7oiZ7oqammevIoBtA2EXrSBD23t7czT0EvLi4KZX9qqqme6Ime6KmppnqiJ3qip6aa6smj GEDbROhJk/QcGRlJHUC3tbUlZ2dnYtmfmqIneqInempqMfRET/RET0011ZMHM4C2idCTJul5dHSU tLa2pg6hfb3Zn5pqqid6oid6aqqpnuiJnuipqaZ68hgG0DYRetJEPScnJzMvxX18fCyY/akpeqIn eqKnpuiJnuiJnpqiJw9iAG0ToSdN1PP09LR6qe20AXRcqrtSqYhmf2qKnuiJnuipKXqiJ3qip6bo Sc0MoG0i9KTJei4tLWWegt7Z2RHN/tQUPdETPdFTU/RET/RET03Rk5oZQNtE6EmT9by6uko6OztT B9D9/f1OQdufmqIneqInemqKnuiJnuipKXpSs5Z3794l//3f/20lSuDk5CTZ39+v/oqe6JlmY2Mj 8xT02tqacPanpuiJnuiJnpqiJ3qiJ3pqip7UpMUSADSfON0cV79IG0DHKek4LQ0AAAAAAJCXATRA k4p3fbW2tqYOoefn5y0UAAAAAACQmwE0QBObnJxMHUDHgPr09NRCAQAAAAAAuRhAAzSx8/PzpL29 PXUIPTU1ZaEAAAAAAIBcDKABmtzi4mLqADoeh4eHFgoAAAAAAMhkAA3Q5C4vLzNPQQ8NDSWVSsVi AQAAAAAAqQygAUiWl5czT0FvbW1ZKAAAAAAAIJUBNADV0839/f2pA+ju7u7k+vraYgEAAAAAAPdq +eabb5Jvv/3WSpTAwcFBsrGxUf0VPdGzVtvb25mnoFdWVsS0PzVFT/RET/TUFD3REz3RU1P05F4t MVDo7e21EiUwPT1dHRDFr+iJng8xMDCQOoDu6Oio3jNaT/tTU/RET/RET03REz3REz01RU/uYgBt E6Enen60v7+ftLa2pg6hZ2dn9bQ/NUVP9ERP9NQUPdETPdFTU/TkTgbQNhF6ouf3vHr1KnUAHQPq 09NTPe1PTdETPdFTTz01RU/0RE899dQUPfmCAbRNhJ7o+T0XFxfVS22nDaEnJib0tD81RU/0RE89 9dQUPdETPfXUU1P05AsG0DYReqLnFxYXF1MH0PGIy3XraX9qip7oiZ566qkpeqIneuqpp6boyacM oG0i9ETPL1xeXmaegu7v708qlYqeaIqe6ImeeloMTdETPdFTTz01RU8+MoC2idATPe+0traWeQp6 Y2NDTzRFT/RETz0thqboiZ7oqaeemqInHxlA20ToiZ73GhgYSB1Ad3V1JVdXV3qiKXqiJ3rqiabo iZ7oqSeaoidVBtA2EXqi5712d3czT0G/efNGTzRFT/RETz3RFD3REz31RFP0pMoA2iZCT/RMNTQ0 lDqAbmtrS87OzvREU/RET/TUE03REz3RU080RU8MoG0i9ETPdMfHx0lra2vqEPrVq1d6oil6oid6 6omm6Ime6KknmqInSctPfvKTZGFhwUqUwM7OTrK0tFT9FT3R8yn+kU57vH//Xk80RU/0RE890RQ9 0RM99URT9GxyLZYAgCwXFxdJR0dH6gB6YGDAQgEAAAAAQJNriYl/nGzL+zg5Ocn8pPExtXzOvO86 qOVzLi8v5/qc8XG1fN48rKk1bdY1PTg4qPuaXl5ePsmazs/P131N19fXS72mcbWMrFPQP/3pT61p yb5O4+9W7zWNj6/3msbfq95rGh9rTa2pNS3HmtbyOfOuaa0/n+VZ01p/PsuzprX+zGtNrWkR1tRz M893rak1LcOaer7rdRlrWq419dzM811rak2fe00b/fluSxw7zxoofPrY39/P/A+Mj6nlc8Z/Q65p eQ2fc2RkJNfnjI+r5fPmYU2tabOu6cbGRt3X9Ozs7EnWtKenp+5rmucy1UVe0+vr65rXzZoW/+s0 /m71XtP4+Hqvad4nz7WsaXysNbWm1rQca1rL58y7prX+fJZnTWv9+SzPmtb6M681taZFWFPPzTzf tabWtAxr6vmu12WsabnW1HMzz3etqTV97jVt9Oe7TkB7V6g1tabewehdobnXdGtrK/Mfnb/5m7+x pk5AewejNbWm1tQJaKd1rak1dQLa811rak2tqee7Xpexpk2zpp6beb5rTa3pc69pw5+ATgCgBkND Q6kD6M7OzuppaQAAAAAAoPkYQANQk8PDw6S1tTV1CL24uGihAAAAAACgCRlAA1CziYmJ1AF0W1tb rvtUAAAAAAAA5WIADUDNYrgcQ+a0IXQMqQEAAAAAgObSEjed/u6776xECcRNyWMolOfm5OiJno+1 sLCQOoCOx+7urp5oip7oiZ56oil6oid66omm6NlEWmJA0NvbayVKYHp6ujrwiV/REz2f2vX1ddLV 1ZU6gB4cHEwqlYqeaIqe6ImeeqIpeqIneuqJpujZJAygbSL0RM8HW1tbyzwFvbOzoyeaoid6oqee aIqe6ImeeqIpejYJA2ibCD3R88HidHNfX1/qADpOSV9dXemJpuiJnuipJ5qiJ3qip55oip5NwADa JkJP9HyUOOGcdQo67hetJ5qiJ3qip55oip7oiZ56oil6lp8BtE2Enuj5aKOjo6kD6NbW1uTs7ExP NEVP9NRTTz3RFD3RU0899URT9Cw5A2ibCD3R89GOj4+rQ+a0IfTMzIyeaIqe6KmnnnqiKXqip556 6omm6FlyBtA2EXqiZ11MTk5mnoI+OTnRE03REz311FNPNEVP9NRTTz3RFD1LzADaJkJP9KyL8/Pz pL29PXUIPTIyklQqFT3RFD3RU0+LoSeaoid66qmnnmiKniVlAG0ToSd61s3S0lLqADoeOzs7eqIp eqKnnhZDTzRFT/TUU0890RQ9S8oA2iZCT/Ssm+vr66S7uzt1AD04OFj4U9D2pz2KnuiJnuipKXqi J3qip6boyd0MoG0i9ETPutrY2Mg8Bb2+vq4nmqIneuqJnmiKnuipJ3qiKXqWUEtHR0fys5/9zEqU wPLycvX+qvEreqLnS4nTzf39/akD6K6uruppaT3RFD3RU0/0RFP0RE890RNN0bNcWiwBAPW2t7eX eQo67hcNAAAAAACUiwE0AE9ifHw8dQDd3t6enJ+fWygAAAAAACgRA2gAnsTZ2VnS2tqaOoSemJiw UAAAAAAAUCIG0AA8mcXFxcxLcR8dHVkoAAAAAAAoCQNoAJ7M1dVV0tHRkTqAHhoaSiqVisUCAAAA AIASMIAG4EktLS1lnoLe2tqyUAAAAAAAUAIG0AA8qZubm6Snpyd1AN3b2+sUNAAAAAAAlIABNABP bnt7O/MU9OrqqoUCAAAAAICCM4AG4FkMDg6mDqC7urqSy8tLCwUAAAAAAAXW0tramnz99ddWogTm 5+erl7mNX9ETPRvNwcFBEv/mpA2hi7I+etqj6Ime6ImemqIneqInemqKntyt5fbemxTf9PR0dYAT v6InejaiiYmJ1AF0e3t7cn5+rieaoid66omeaIqe6KkneqIpehaUAbRNhJ7o+WxOTk4yT0EXYY30 tEfREz3REz01RU/0RE/01BQ9uZsBtE2Enuj5rObm5lIH0PE4OjrSE03REz31RE80RU/01BM90RQ9 C8gA2iZCT/R8VpeXl0lHR0fqAHp4eDipVCp6oil6oqee6Imm6ImeeqInmqJnwRhA20ToiZ7P7u3b t5mnoNfW1vREU/RETz3RE03REz31RE80Rc+CMYC2idATPZ/dzc1N0tfXlzqA7urqathT0Hrao+iJ nuiJnpqiJ3qiJ3pqip7czQDaJkJP9HwRe3t7maegV1dX9URT9NRTTz3RE03RU0899URPNEXPAjGA tonQEz1fzMjISOoAOu4VfX5+rieaoqeeeuqJnmiKnnrqqSd6oil6FoQBtE2Enuj5Yg4PD5PW1tbU IfTU1JSeaIqeeuqpJ3qiKXrqqaee6Imm6FkQBtA2EXqiZ0OsTdojBtV6oil66ome6Imm6Kmnnnqi J5qiZ+MzgLaJ0BM9X1RcYru9vT11AD06OqonmqKnnhZDT/REU/TUU0890RNN0bMAWiwBAC9tYWGh cKegAQAAAACALxlAA/Dirq+vk66urtQB9MDAQHJzc2OxAAAAAACggRlAA9AQ1tbWMk9Br66uWigA AAAAAGhgBtAANIzh4eHUAXR3d7dT0AAAAAAA0MAMoAFoGEdHR5mnoJeXly0UAAAAAAA0KANoABrK 2NhY6gC6vb09ubi4sFAAAAAAANCADKABaCgfPnxI2traUofQU1NTFgoAAAAAABqQATQADWdhYSHz UtwHBwcWCgAAAAAAGowBNAAN5/r6Ounu7k4dQMelugEAAAAAgMbS0tvbm7x+/dpKlMD6+noyPT1d /RU90bMMa5Z1Cnpvb09PNEVPPdETPdEUPfVET/REU/RsIC3xAn4MoSm+2EDRM35FT/QsukqlknkK uqenJ7m5udETTdFTT/RETzRFTz3REz3RFD0bhAG0TYSe6Nmwtra2Mk9BLy8v64mm6KkneqInmqKn nuiJnmiKng3CANomQk/0bGhxr+e0AXR7e3tyfn6uJ5qip57oiZ5oip56oid6oil6NgADaJsIPdGz oR0dHWWegp6bm9MTTdFTT/RETzRFTz3REz3RFD0bgAG0TYSe6NnwxsfHUwfQra2tycnJiZ5oip56 oid6oil66ome6Imm6PnCDKBtIvREz4Z3dnaWtLW1pQ6h41LdeqIpeuqJnuiJpuipJ3qiJ5qi58sy gLaJ0BM9CyEus511Ke79/X090RQ99URP9ERT9NQTPdETTdHzBRlA20ToiZ6FcHV1lXR0dKQOoIeG hpJKpaInmuqpp57oiZ5oqqeeeqIneqIper4QA2ibCD3RszCWl5czT0Gvrq7qiaZ66qkneqInmuqp p57oiZ5oip4vxADaJkJP9CyMm5ubpK+vL3UA3dnZWT0trSea6qmnnuiJnmiqp556oid6oqmeej4/ A2ibCD3Rs1AODg6S1tbW1CH04uKinmiqp556oid6oqmeeuqJnuiJpnrq+QJa4oX87777zkqUwOXl ZXJ2dlb9FT3Rs8wmJiZSB9BtbW3V9dYTTfVET/RETzTVU0890RM90VRPPZ9XiyUAoGjiB4YYMqcN oScnJy0UAAAAAAA8MwNoAArpzZs3qQPoeBwdHVkoAAAAAAB4RgbQABTS+fl55inokZGRpFKpWCwA AAAAAHgmBtAAFNbbt28zT0Hv7OxYKAAAAAAAeCYG0AAUVpxu7u3tTR1Ax//dKWgAAAAAAHgeBtAA FNra2lrmKej4GAAAAAAA4OkZQANQaHG6ua+vL3UA3dnZmVxdXVksAAAAAAB4YgbQABTe3t5e5ino +fl5CwUAAAAAAE+s5Ztvvkm+/fZbK1ECBwcHycbGRvVX9ETPZjM+Pp46gG5ra0vOz8/1RFM90RM9 0RNN9URP9ERPNNWTJ9QSL8r39vZaiRKYnp6uDlniV/REz2YTw+X29vbUIXS91l9PexQ90RM90VNT 9ERP9ERPTdGTuxlA20ToiZ6lMTc3l3kp7nq8001PexQ90RM90VNT9ERP9ERPTdGTuxlA20ToiZ6l kecU9ODgYFKpVPREUz3REz3RE031RE/0RE801ZMnYABtE6EnepbK6upq5inora0tPdFUT/RET/RE Uz3REz3RE0315AkYQNtE6ImepRKnm/v7+1MH0F1dXcn19bWeaKoneqIneqKpnuiJnuiJpnpSZwbQ NhF6omfp7O3tZZ6CXlpa0hNN9URP9ERPNNUTPdETPdFUT+rMANomQk/0LKXR0dHUAXTcKzruGa0n muqJnuiJnmiqJ3qiJ3qiqZ7UjwG0TYSe6FlKx8fHSWtra+oQenJyUk801RM90RM90VRP9ERP9ERT PakjA2ibCD3Rs7RmZmYyL8V9eHioJ5rqiZ7oiZ5oqid6oid6oqme1IkBtE2EnuhZWhcXF9VLbacN oIeHh5NKpaKnPaqpnuiJnuipqaZ6oid6oiea6kkdGEDbROiJnqW2sLCQeQp6Z2dHT3tUUz3REz3R U1NN9URP9ERPNNWTOmj55ptvkm+//dZKlMDBwUGysbFR/RU90ZPfub6+Trq7u1MH0D09PcnNzY2e 9qimeqIneqKnpprqiZ7oiZ6aaqonj9RiCQAou/gBI+sU9MrKioUCAAAAAIBHMoAGoCmMjIykDqA7 OzuTq6srCwUAAAAAAI9gAA1AUzg+Ps48Bf3mzRsLBQAAAAAAj2AADUDTGB8fTx1At7a2VgfVAAAA AADAwxhAA9A0Tk9Pk/b29tQhdFyqGwAAAAAAeBgDaACaytLSUualuPf39y0UAAAAAAA8gAE0AE3l 5uYm6ezsTB1A9/f3J5VKxWIBAAAAAECNDKABaDrv3r3LPAW9urpqoQAAAAAAoEYtBwcHyXfffWcl SuDy8jI5Ozur/oqe6Mn94nRzX19f6gA6Tknf10tPexQ90RM90VNT9ERP9ERPTdGTu7XEi+y9vb1W ogSmp6erQ5P4FT3Rk3S7u7uZp6DfvHmjpz2KnuiJnuipKXqiJ3qip6boSQ0MoG0i9ETPpvXq1avU AXRra2tyenqqpz2KnuiJnuipKXqiJ3qip6boSU4G0DYReqJn0zo6OqoOmdOG0JOTk3rao+iJnuiJ npqiJ3qiJ3pqip7kZABtE6Eneja1mZmZzEtxHx4e6mmPoid6oid6aoqe6Ime6KkpepKDAbRNhJ7o 2dQuLy+Tjo6O1AH00NBQUqlU9LRH0RM90RM9NUVP9ERP9NQUPclgAG0ToSd6Nr2VlZXMU9Db29t6 2qPoiZ7oiZ6aoid6oid6aoqeZDCAtonQEz35PwMDA6kD6J6enuTm5kZPexQ90RM90VNT9ERP9ERP TdGTFAbQNhF6oif/J044Z52CXl5e1tMeRU/0RE/01BQ90RM90VNT9CSFAbRNhJ7oye8NDg6mDqDb 29uT8/NzPe1R9ERP9ERPTdETPdETPTVFT+5hAG0ToSd68nvHx8dJa2tr6hB6YmJCT3sUPdETPdFT U/RET/RET03Rk3sYQNtE6ImefGJ2djbzUty/+MUv9LRH0RM90VNPPTVFT/RET/TUFD25Q0sMn1+/ fm0lSmB9fb26geJX9ERPHuby8jLp6OhIHUD/zd/8jZ72KHqiJ3rqqaem6Ime6ImemqInd2ixBADw fW/fvs08Bb29vW2hAAAAAADgMwbQAPCZ6+vrpLu7O3UA3dPTk9zc3FgsAAAAAAD4hAE0ANxhc3Mz 8xT04uKihQIAAAAAgE8YQAPAPQYHB1MH0G1tbdV7RgMAAAAAAL9jAA0A99jb28s8Bf3mzRsLBQAA AAAAv2cADQApxsfHM4fQh4eHFgrq7OrqKjk7O0s+fPiQ7O/vJ8fHx7l+3/LycjI9PX3nY25uLlla WvreY21tLdnY2Khedv/9+/fVP8eVDQAAAADg4QygASDFyclJ9VLbaQPokZERCwU5xGA39lQMlLe2 tpKVlZVkdnY2mZycrF7yvqenJ+ns7Lxzn8WbQfKI/Zj1ppGsRwyr8zg9Pa0OySuVirgAAAAA8HsG 0ACQIU5JZg2sdnd3LRTc4927d0l3d3fS2tr64KFw3jd61GMAvbi4mOvPGhgY+Ph7urq6qn92nLKO wXpcwj+G7YbTAAAAADSblp2dnXsvU3jXI15IyxIfU8vnjP+GPGr5nHH5xTzSLtN41yMPa2pNm3VN Dw4O6r6mcVruKdZ0fn6+7mu6vr5uTUu6pjc3N9XhUtrA6sc//nHy29/+tnRrmudSxLWuaXx8vb9O 4+9V7zWNj7Wm94uTvzFkzbOm//AP//DooXDssTxrOjo6+ug/KwbLedb0j/7oj3J9vvi4P/3TP03+ 9V//tXryO06AX1xc+Dp9xr1fy+fMu6a1/nyWZ01r/fksz5rW+jOvNbWmRVhTz80837Wm1rQMa+o1 BK/LWNNyrannZl6XsabW9LnXtNGf77Z89dVXNb0gFy+YZYmPqeVzxsmyXNPyBjglk0eek3LW1Jpm rWl844pLkcavRVnTuIdmvdc0BhxP8XUaa1vvNY1vuNa0vGsaJxofO9Qq4prG10u91zQ+vt5fp3mf PNeypvGx1vR392KO+yKvrq5WL5cdw9n29vaPH/eXf/mXddsbD318uqa19njomsYTgXoMuu+6eoKv 0/rv/Vo+Z941rfXnszxrWuvPZ3nWtNafeZ96TT/9Gdea+jr1fLfxnu+m7VFr6uvUmr7sc7Nf//rX qfvTawhel7GmL7umccWvPIMor8sU4/nu2NiYNS3h12l/f3+p1rTRn++2xAf86Ec/8g7GErwrtLe3 txo8frWmxf86vf2GdPtxTkAX+12hn+5Pa1rMd9rGZXTjh5S0f3B/+MMfJhMTE05AF/AdjHft0WZ9 V+ivfvWr5J/+6Z+Sn/3sZ9X7MmddNvs3v/lN5uf8xS9+8ehhbbxpMs+a1mMA/c///M+Zaxr3f67H oHt7e7uw77R9rq/Tu/ank6XFPa376c+41rT4X6dp+9MJ6GI+303bo9a0eF+nefaoNS3OCehf/vKX mS/0eg2hOKd18+5Pa1qMr9PbnnnW1esyxXi++/Of/zz3HrWmjf91ertH4/WuMq1pw5+Avt1EFF/W E0X0RE8eJ94BljWMm5mZsVD2aKEcHh5W3zE5OTlZvU9zrQPUzc3NzD8jLmNfj2Ftnvsp12MA/f79 +8w/Jy4/Xo+/U54nFPHDf9xbOtb6/Pzc/kRP9ERT9NQTPdETTdGzoRlA20ToiZ7UYGpqKvOSS3ku kYI9+tJiKPyQgfPnj4WFhVx/XtZ91Ot1+aF6DKBjKJ9lbW3t0X9OZ2dnrrWLy59/+vtiLeNqC/Hf 0Azfb/wbqid6oil6oqee6Imm6FksBtA2EXqiJzWIk4g/+MEPUodKcZ+YPCc1sUdf2vDw8KOHqOPj 43X5s2IYG5f8jntxxWnsaBHD7TidHYPWra2t5Pr6+lE9437WMbC9fcSlh+K0c5wsjvvgxGXY4s+L j8sSl1h67Nq9evUq198n7r2ddb+h+Jj4+8QbC+xP9ERPNEVPPdETPdEUPV+SAbRNhJ7oSY2y7gUd j7z3J8MerbcY0h4fH+f62KzBZp5HnKLOY3FxsfrmjBgqv3v3rjrwjeFv3Eu53m/YeI6e8d8ew+q4 7H78vfr6+pK2traa1i7WJI/43Hk/Z3t7ezI6Olpd4zyX97Y/0RM90VRP9ERP9ERTPak3A2ibCD3R kxr9v//3/zKHQHEisYwnEe3RxhSneWOgG6eHYwgaX395xO+px32MG+1r/SV7xj2a4yTyyspK9b7N 0eS+y4/HfaTztH1Mm3jDTPx3HB0d2Z/oiZ5oqid6oid6oqmePAsDaJsIPdGTB/bMesQACnv0qXz4 8KF6yej7TsfG5eKzXFxcVO9bXutQMwbccentt2/fJru7uwbQOcRax72l43Li8d81NDRUHVZniUuP 1+NNAnEi2v5ET/REUz3REz3RE0315DkYQNtE6ImePLDnj370o8x72ua5lyz2aF5xae24hHWcas0a HK+urub6nFmXlI/Tu3GJ6bhcdAyb40Suns8n1r0eA+g8b0jQEz3RE031RE/0RE801ZN6MIC2idAT PXlgz5/+9KeZQ5/5+XkLZo8+SlzOOb6O4ue1WgaOr169yvX5JyYmPv6ejo6O6sncGHLH5aHznNDV 82nFSfPHDp/jMuB5xBtmGvG+0f4N9f0WPdEUPdFTT/REU/QsFgNomwg90ZNH9IyToWmDnzilGpdK xh6txenpabK0tJR5OjntEcPkSqWS+WfFoDn+rLg8dJ6P1/P5xeW7Nzc3kzdv3iQDAwM1XzY9+uYR tw2Izx1vXtjZ2Umur6/1RE/01BQ90RM90VNT9KRmLfEi09dff20lSiBOR8U9GZ220xM9eb6eMShs b29PHf7ECVPs0VrEkLEel12O09N6lk8MpOPe0PHEqbu7u25fB5+/4SFuIzA5OVl9k8JLvjnBv6H2 J3qiKXqip57oiaboWSwtlgAAHifPPVpjgAN5xUnUegyg8558pdjijTBxz+94s8vnb4iJJ1h5hsdx pYa0r6UYdMel2Yt8L2kAAAAAnocBNAA8UtwzNesUdNzuolEuZ0sxvqZqvczyp5d9j0vDr62tNeT9 fHlaMWw+Ojqqvvmgr6+vetnuPPK8keb2EfcJ39jY8D0NAAAAgDsZQANAHSwvL2cObeKEIs3r5uYm 2d7erp5WzSPuw5t3INjV1ZXMzMxUP7+hM59/3eURb5Kp9c0O8cabuAx4DLwBAAAA4JYBNADUQZw6 /Pz+qXddwtaJweYTlzaOU6gdHR3Vr4PZ2dlcvy9OmKZ9PcWlleOU6/7+fu4hI9zl+Pj40Zd7Hx4e rn7NAgAAAIABNADUSdznOWtIMzc3Z6GaQLwhYWtrq3op7M8vpR2nlfMMjK+urj4OrW8ft5dUjoFh nvv6Qh7xNVWPe46PjIxYTAAAAAAMoAGgniYmJjLvz5v3EswUT1z+Oi7HHqfd074O8p4UnZqaqg6h 4/LacdLZ0JmnEG922NzcTAYHBx987/F4xCXgAQAAAMAAGgDq6OTkJHOAE0NqyiVOJE9OTlbviZv3 csV5xEDb5bV5TmdnZ9VLu8dp+1qGz3FJeF+rAAAAAAQDaACos7jHb9awZnd310KVQJxKjmHyQ06N np+fW0Aa2uHhYfXy3Fkn+uOxsrKS63PG133cFx0AAACA8jKABoA6u76+rt7n12nBcrq9XHFvb++j 7pcbp0yhKN6/f1+9esPn9yWPR1tbW/W0fh5xOfn4PXF5+bhyAAAAAADl0xIvnr5+/dpKlMD6+noy PT1d/RU90ZOX7bm6upo5gIyPoXh79NWrV48aPN/eC3xubs7C+55bOPEGjLW1taS/v//j13MMlfOI IXUMqz/dC6Ojo9UrCehpf6InmqIneuqJnmiKnuXREi/8xBCa4osNFD3jV/RET162Z6VSybyHatwv +OLiwoIWbI/GZYkfcsnteMTJ+MXFRZff9j238OJ73N7eXvUNGXkvqb28vHzv3hgcHEy2t7ern1dP +xM90RQ90VNP9ERT9Cw2A2ibCD3RkyfqubOzkzmQjMvQUrw9OjY2VtNp5/j4+Hpw2XXfc5tV3Jog z72kBwYGko2Nje8NovW0P9ETTdETPfVETzRFz2IxgLaJ0BM9ecKecc/UrIFL3tODNM4ejZOfWV07 OzuThYUFp519z+X/rKys1HS1gHh+cjuI1tP+RE80RU/01BM90RQ9i8UA2iZCT/TkCXuenZ19cc/T zx8jIyN3XnaW528apy/zGhoaurNn3Bt3a2ureuIT33P5nZ6engddtj6ep/z93/+9nvYneqIpeuqp p57oiaboWSAG0DYReqInT9xzfn4+c8iyublpYV9InECPn4VuW8Q9nvN4//799xrGQDr+N28m8D2X 7zs5OUk6OjoeNID+/D7R3thhf6InmqKnnnrqiZ5oip6NzwDaJkJP9OSJe15eXlYvx5w2WOnq6jK4 fGbHx8fVS6THPZo/bRH/W15xYjru4310dGRBfc8l4/vg0tJSrvtA3/f46quvktPTU4tpf6InmqKn nuiJnmiKng3OANomQk/05Bl6xr1Ms4Yrq6urFvcZxABrdnb2i8Hz7SP+97xDLm8a8D2X2sSeie+H fX19D7ocN/YneqIpeuqpp57oiabo2fgMoG0i9ERPnqnnffcMvn3EJWrPz88t8BOJoXI0u2/w/Okj TjXjey5Pa2dnp3pZ7bwD6F/96lcWzf5ETzRFTz311BM90RQ9C8AA2iZCT/TkmXrGJZ+zBiy+Rurv 5uameh/uPIPnTx8uq+17Ls9jf38/GR0d9f3R/kRPNEVP9NQTPdEUPUvCANomQk/05Bl7zs3NpQ5Y Ykj64cMHi1wHMXiOy5o/9J6z4+PjFtH3XJ7Rffdl/8EPfpC759nZWXJycmIx7U/0RFP01BM90RNN 0fMFGUDbROiJnjxjz7jEdtZJ3LGxMYv8CLf3mO3p6XnQ4DkenZ2d7sntey4vJN6E8+nl8v/6r/86 d8/Jycnq74uPzXsvd+xP9ERTPdETPdETTfWkvloODg6S7777zkqUwOXlZfXUR/yKnuhJ4/ZcWlrK HIBubW1Z6AdaXFx88OD5z/7sz6p9rq6uLKTvubyw2/u2/8///E+unnGC+tM3+MT/e3l5Obm+vraY 9id6oqme6Ime6ImmelqMZ9RiCQDgecWlobNO58Zlow1NHv5DZUdHR02D566urmRlZcWaQ4ENDQ3d ub/j+21cFSGujgAAAADA0zOABoAXEMOQrKFonMTlYd6+fZtr8ByD6vhYg2cotu3t7cz93t/fn+zs 7FgsAAAAgCdmAA0AL2RgYCB1WNLe3p5cXFxYqAeIgXKcIk8bPLvUNjTP99NPH2NjY8nR0ZFFAwAA AHgiBtAA8EIODw+/d7/Sux5TU1MW6oE2Nze/WM9Y79nZWYNnKJF3797VfL/3+F4wNzfnTT4AAAAA T8AAGgBe0MzMTOagZH9/30L9n/Pz8+TVq1fJ7u5u7t8zODj4cR3j9x4fH1tIKJm1tbWa7/v+6f3f 3R8aAAAAoL4MoAHgBV1eXiadnZ2pA5K4tGwzD0fi7x73aY5Lksd69PT05L5n897eXjIyMlI9bQ6U V1zVIC6r39bW9qBBdNwf2mW5AQAAAOrDABoAXlic3ssajsQJvWYUl9Hu7e39Yj0WFxd94QBfiEtq v3nzJvP2Bnc94vL8AAAAANQurl45OTmZrKysVP//BtAA0ADilHPWZWKb6b7FMUQaHR29dz3ilGP8 UANwl9PT02Rqair3IDquRBFXpAAAAAAgv5ubm+rQ+fb2aHEVy3jdtuWbb75Jvv32WytUAgcHB9UT cvEreqInxeoZ9zXOGpAsLCw0xQ8sy8vLHy+3/VynFe1Re5Ry9ozL8Ge9wSce6+vrFtr+RE801RM9 0RM90VRParC1tZV0d3d/8TrLzMxM/NpSvbQlxTc9PV0NG7+iJ3pSvJ5jY2OpA5I4yffhw4fSrmsM iuL+zrVcMrdePzjao/Yo5e0Z95GPJ5pxJYm7vo8MDg5WPwb7Ez3RVE/0RE/0RFM9yXZ2dpZMTExk vXZrAG0ToSd60gg945KxWQPX8fHx0q1nXG471vIh92yN+4rYo+ipZx5xie277g99fHxske1P9ERT PdETPdETTfUkh7xXrzSAtonQEz1poJ6/vzxJ6iNOCpfF5ubmx/uD1PKIH3Lih516nVq0R+1Rmqdn XEni9h7z8/PzuX9ffO+Nd/e6V7T9iZ6aoid6oid6aoqezebk5CQZGRmp5TVcA2ibCD3Rk0bpGYON zs7O1H+849/t6+vrQq9hnPau8QeWj49Xr14l5+fn9ih66vkoa2trydXVVa6PjfvTx/fe+O+IN83E 73XZbvsTPTVFT/RET/TUFD3LLl7/ePfuXd5TzwbQNhF6oieN2nN9fT3zH/ClpaVCr+HKykrNg+e+ vr7k6OjIHkVPPZ9dfM/9/HvS8PCwy3fbn3rqqSl6oid6oqem6FlacRW5gYGBB1290gDaJkJP9KTB esa7ym5P2qX9I17vU8DPKf6OeX94aWtrqw7ln/K0oT1qj6LnfWLIHN+H7vr+FPeTXlhYKPxVKexP 9ERTPdETPdETTfXkVrwOGweIHnDquXr1yrj6pQG0TYSe6EkD9ox7jWb9Yz47O1vodTw8PKwOb9L+ jnFP7OcYtNuj9ih63veEq7+/P/P7cTyfev/+vVj2p55oip7oiZ56oil6Ft7BwUHm67afP7q6upLt 7e2Pn8MA2iZCT/SkQXtOTk6m/qMePwQU/fKvy8vLd/7denp6qkN4exQ9ecme932Puu978ps3b3Lf V1pP+1NPNEVP9NRTTz3RFD0bfd3yPOIQ0eevhxhA20ToiZ40aM84+Zt1mZOhoaEnvTT1U7vrdGEM cJ77crb2qD2KnnfJc/r580d3d/ezvoFGT/REU/TUEz3RE03Rs94uLy+rp5rTXgPp6+tLjo6O7vz9 BtA2EXqiJw3cM+61kTXs2NjYaKj1iUu0bG1t5f74/f396snBuCd0/F57FD1plJ7xZpj5+fl77wGd dRravaHtTz3RFD3REz31RFP0LKp4g/1dl+KO/21xcTG5ubm59/caQNtE6ImeNHDP+Ec8TtOlDTo6 Ozsb4pKv8d8a96WOH0BiWHNycpL79+7u7r7ooMYetUfRM82HDx+SwcHBmk9DxzuBi36rBPsTPTVF T/RET/TUFD2bV1xe+9PXOkZGRnK91tHyzTffJN9++60VLIE4NRan4F7q9Bh6oqeeT2N7eztzyLG0 tPSiaxKXWvl8OBP//6JcHtwetUfRM0t8P3v37l3S0dFR82noWt6Qoyd6oil6oqee6Imm6PlU4hDQ 5uZm7o+PS3HHAah4xDrmfb23xVIDQOMbHx/PHHCcnZ09+39X/MARl1u561Is8VhbWxMPKJXz8/Nk bGws9wB6YmLCogEAAAAvLg4RxVWx4/WKnZ2d3L8vhvcXFxc1/VkG0ABQADFcbm9vTx1yxJD6OZ2e niZDQ0Op/03x3+zkH1BG8a7fePdv1i0San2CBgAAAFBPcYgorqD56SGip37NwgAaAAoiThpnnbQ7 PDx8lv+WONkc93nOc/ovhtRFuRQ3QC3izUFpp6FreTcxAAAAQL2lHSJ6yqu2GUADQEHE/Tay7j06 MDCQ3NzcPNl/QwxbRkdHa7r/aTz29vYEBEprfX39i+/Pr169sjAAAADAi1ldXc28quZTvXneABoA CiROHmcNe5eXl5/sz876geXzR1dXV7K1tSUcUHpx2arbN+jE975401Be19fXFhAAAACoi7glYtat Ez+9heL5+Xnd/xsMoAGgYAYHBzN/aIhLq9RLDFXSLjF732Nqaiq5uroSDGgqu7u7yfv373N//NHR UdLd3Z1sb29bPAAAAOBRNjc3M6+i+fnjzZs3df/vMIAGgIKJy1ln/dBQr0u/xhClt7f3Qaee3fcZ IF2cfO7v7//4/XNmZsZpaAAAAKBmcRBocnKy5kNET/VahAE0ABRQnhPJBwcHj/5zFhYWavqBJf67 4sQ0ANmmp6e/+D4aA+kPHz5YHAAAACCXOLAUV1er5XXczs7OJ7v/c2iJF6e/++47dUog7jN3dnZW 0/3m0BM9KWbPuMR21v2Y+/r6Hn0KOX7/wMBArnuFxD2ii3rq2R61R9Hzue3v7yetra13fk9ta2tL 1tfXS3klCftTTzRFT/RETz3RFD3rZ2lp6d7XF9KunvnU69ESf1BcWpPiuz1BEb+iJ3pS/p7xw0XW DxPLy8uP/nPiJF7asHt4eLiu95y2R9GTsveMS1vlub3BxMRE9RJaeqInmqIneuqJnmiKnp/b3t6u afAcb3iP3/McDKBtIvRETwra8+bmJnOAEYPj8/PzR/9Zm5ubX3zueGddDMHLcELPHrVH0fM5xTuN 8z457Orqql5KS0/0RFP01FNPPdETTdHzc+Pj47lvnRgnwZ+LAbRNhJ7oSYF7bmxs5DpBVw8jIyMf P+fQ0FByfHysKXqi5wPMz8/X9A7leMPP4uJi9Y1HeqInmqKnnuiJnmiKnrcuLi5S7/8crym8e/fu 2Q8RGUDbROiJnhS8ZwyDs4YX9w2La7l0dvwwEyfx5ubmSjEEsUftUfR8Sbu7u9XvqbUMogcHB93y AD3RFD31tBh6oieaouf3vH///s77QPf19VVvr/gSDKBtIvRETwreM4bLcf+OtKFFDKk/fZdbDJPj ZHRcoruWYUbZ7kVqj9qj6PmSLi8va7oc9+2tFba2tvRETzRFTz3REz3RFD0/WlhY+N7rBzMzM9XX HV6KAbRNhJ7oSQl6xqVZs4YWa2tr1Y+Nd8R9euouTtSV7USzPWqP6qlnkcT35xgs1zKIjieS19fX eqInmqKnnuiJnmhKSXvWctnseH03XueN1xfiqmsvzQDaJkJP9KQEPWMIkXavj3jE//0//uM/7rwc y9LSkqb2qJ7o+YLiahTxRDHvAHp0dLSQbx6yP+1PNEVP9ERPPdEUPbMdHh5WL6Edh4lqeW3h7Oys If77DaBtIvRET0rSMy7JWsvpuU8fMZSu5YcZTdETPesv3tm8vLx85xuFPn3EVSzOz8/1RE80RU89 0RM90ZSS9YzXBuJql7evDcRrAHE7xaIxgLaJ0BM9KVHP4eHhBw+h44T0S94XRFP0RM/fiUtl9fT0 3Pv9uhEupaUnemqKnuiJnuipKXrWV1zlcnx8/IvXAeI131oux90IDKBtIvRET0rU88OHD5kn59Ie k5OTmqInejbIk86JiYkvvk/Pzs7qiZ5oip56oid6oikl63l0dFSd1973um1cMa1IDKBtIvRET0rW M4YTDxk+Dw0NVe8Toil6omfjWFpaStrb2z++47mI933W0/5EU/RET/TUE03R836bm5tJW1tbqW6h 2BLD59evX/sKLIH19fXqBopf0RM9ad6ee3t7yR/8wR/UNHyen58v3GVc7FH01LNZHB8fJ/39/cnJ yUnu33N2dtaQw2o97U80RU/0RE890RQ9f+fq6qp6mCjvFS2LdAvFFl96AFAe7969y3y33KePzs7O 6jvsACiPeAIb95AeHBxs2itbAAAAQCOLN5nHm81rOUQU94eO5/xFYAANACUQ9wq9vZxMLY//+q// sngAJfPpvaM7OjqS/f19iwIAAAANYmNj4+PttvI84oT09vZ2of6OBtAAUAJx6ZW4rUatA+iBgYGm vvQ2QNlsbW3d+UT17du3vt8DAADAC4rn5QsLCzW9fhunpI+Ojgr3dzWABoCSiMu21PLOudtHvOMO gHL8OxAnnu/7fj85OVm9YgYAAADwvC4uLpKRkZGaXreNK17e3NwU8u9rAA0AJbK2tlbzALq7u9tA AqDg4vt4nithxDunz87OLBgAAAA8o1pun9jW1lb4Q0MG0ABQMnNzczUPoefn5y0cQIHNzs7m/p4f V8vY3d21aAAAAPBMrq6ucr1xvKurKzk8PCz839cAGgBKJu4lMjo6+nHIsLq6mgwNDWX+cHN8fGzx AAoqLuWV53v9528+cl9oAAAAeB5xL+fW1tZ7n6ePjY1Vn9+XgQE0ABRELUOC8/Pz6j1F4n6geX64 icerV68sMkCBxX2hFhYWMr/ff/qYmpoq7P2kAAAAoGji0tp3PT+P5/NlepO4ATQAFMDbt2+rA+XH /BCS59LcW1tbFhug4La3t5OOjo7cQ+jBwcHk9PTUwgEAAMAziCuS3T4n7+7uTnZ2dkr3d2yJd8d/ /fXXapfkC7anp8d9PPVET0rUM+4NMj4+/vEHkrjH50PF5VviktxpQ4j4gef6+lpT9ETPgouBcp57 S90+YmD9HPeY0tP+RFP0RE/01BNNafaeccgo3gwet9I6Ozsr5bq3xIsN8cIExTc9PV198Sh+RU/0 pPg94/LZ/f39XwwJ4mTbQ8X9oLOGEHFSWlP0RM/iizcUTUxM5B5Cx5uUnvpeU3ran2iKnuiJnnqi KWXrGQPl5eXlmm5xFc+/y3xLLANomwg90ZMG7Bn3ArnvtHJbW1v1ns4P/WFoYGAgdQARV0dptkux 2qN6omeZLS4u5hpAP8dtGPS0P9EUPdETPfVEU8rUM65gOTo6Wv0zXr16Var7OD+GAbRNhJ7oSYP1 fPfuXeaQoKurK7m8vHzQ549LrMaQOe3zj42NNdUPS/aonuhZdnE/qbT7Qi8sLOiJnmiqJ3qiJ3qi qZ41iNdZ45aGnz6/fvv2rUVPDKBtIvRETxqmZ1wqdWpqKvelUuMddQ81OTmZ+fljWKEpeqJnecSt Hfr6+r74fh/v1H6uy37paX+iKXqiJ3rqiaaUoWfcJvGuK1jGwZ+9vb2mX3cDaJsIPdGTBuh5dnZ2 51DgvkdchvsxA+K4NEzaSbjHnrLWFD3RszF9/man/v7+6r8JeqInmuqJnuiJnmiqZz4rKyupV5iM wfSHDx+aet0NoG0i9ERPXrjnXZdqSXvEoPr4+PjRf26eS33Pzs5qip7oWULLy8tJZ2dn9VS0nuiJ pnqiJ3qiJ5rqmS3e1D0+Pp7rNdx4vbdZDvfcxQDaJkJP9OQFe25sbNx5qZb7HiMjI3X7wSUut5p1 6jreyffcwwl7FD3R83nUevI5Li8WT7b1RE9N0RM90RM9NaXZesZrpDFPzfs6brzmGwePmpUBtE2E nujJC/SsVCofP0/ex+LiYvX31dPBwcGT3mvaHkVP9CyHuO1DvCkpnjuenp7qiZ6aoid6oid6akrT 9IxBck9PT02HiM7Pz5t63Q2gbSL0RE9eoGf8EJL3B5a4V/Pu7u6T/X0+vRfofY+trS1N0RM9m1Tc tyr+Lfr0XdxxGlpP9NQUPdETPdFTU8reM96Q3dbWlvu13Phz4sqTzc4A2iZCT/TkBXrGvTfz3u85 Xvh/SnFJ708HC3c9urq66n762h5FT/RsfHGZ7v7+/jv/bVhaWtLT/tRTU/RET/TUU09NKW3PeA03 rgaW53Xc+LjV1VUL/nstsSBff/21lSiB+fn56iUA4lf0RE8av+fs7GzqDy1DQ0OPvtdmXmtra5k/ RMUPXJqiJ3o2j3jj0fDwcOq/DTMzMzX9W6Wn/Ymm6Ime6KknmtLoPeP5cDzfreV+z095BcsiarEE APBy4v7K9XhBvx4GBwdTf5CKS82cnJyIBtAk8j7ZjhPSj7kvNAAAADSSuB1h3uFzd3d3cnR0ZNE+ YwANAC8oLn8dP6R8+kPLmzdvXuRy1+/fv8+8pMzo6GipL8UNwO/EpbfjNhC1POF+6ltGAAAAwHOZ m5vLfC4cr5XG67t8yQAaAF5YvGDf2dlZHf5ub2+/6H/L5ORk5g9W6+vrogE0gXjD0X1X6rjvShl7 e3sWDgAAgFKYmpq69zlw/N9ubm4s0j0MoAHgCdR6Svjg4KAhLtVycXFRHYanDRi6urqe/fLgALyc lZWVzCtk3D7i49bW1iwaAAAAhRev8Q4PD3/x3HdpaclVIjMYQANAnR0fHyc9PT2FvfdHnHDOGjAs LCwIDdBENjc3qyec856G9u8EAAAAZRAHdnp7e6vPdTs6OpLd3V2LkoMBNADU0c7OTvUHkduTwvED StHEu/cGBgYyT7jFoB2A5nF4eFj9ty3vEDou3+2KGQAAABTd2dlZMjQ05PXQGhhAA0CdrK6ufnGJ 0sHBwULeCySGDFmDhfihC4DmEm+sin/b8g6hFxcXLRoAAAAN5erqyknmJ2YADQB1EPf9uO/+mGNj Y4W8J8jk5GTmYGFjY0N8gCZ8oj46Opr5b0QMqp2ABgAAoJF8+PAh6evrq76We3BwYEGeiAE0ADzS zMxM5ovws7Ozhft7xSm328uJ3/eIS7HGIAIA//59/u/D+fm5RQIAAKBhbG1tJe3t7R+fu8Zrny6r /TRa4sbZr1+/thIlsL6+nkxPT1d/RU/05Ol7/ud//meuE2C3j83NzcL9XdfW1jL/XvPz8/YoeqJn k1peXv7i34W0J/B62p9oip7oiZ56oikv0fPXv/71nVew7O7uTi4ml5ufAAB+eUlEQVQvLy1UnbXE 4sYQmuKLDRQ941f0RE+evucf//Ef5x4+x2W4i3oZ0uHh4cy/39HRkT2KnujZpLa3t5O2trZqp6xL mOlpf6IpeqIneuqJprxEz6+++ure1zbj9c+bmxuLVUcG0L4poid6UqN/+7d/yz14jsebN28K/QNM nGK77/7Wn/6QZo+iJ3o2r3gjUlx2O+uEgJ72J5qiJ3qip55oynOJ12T/6q/+KvcBokqlYtHqxADa N0X0RE9qsLGxkfzwhz/MPXxeWVkpxd97YWEh8++6urpqj6Inejaxq6urmnpeXFx4h7n9iaboiZ56 oiea8mTPUcfHx3O/jjs4OJjreS35GED7poie6ElOMWDNOgl8+2hvb092d3dL83ePAUHcDyXr73x+ fm6Poid6ktnzN7/5TfXJ/dDQUHJ2dmZh7E80RU/01BM90ZS6ieeZPT09uYfPMzMzhb19YqOqDqB/ 9KMfVTdSnsfJyUnmJ42Pyfv54rGzs5N70+d9LC8v5/qc8XG1fN484u9Ty+es15rGGwlu31BgTYv/ dfrpP3JFWdO431+91/Ty8vJJvk7n5+frvqZxyck8+9Oa1mdNn/vr9O3bt7mHz3/4h39YvWRLGdY0 vl5uxenvrL97/GCX9TnT7g360K/TrEu+Zq3pXXs0Pvap17ReX6eNuKZ3PZ5rTe96omhNi/t1etf+ rHVNa/nvzLumtf58lmdNa/35LM+a1voz71Ov6e3+/Iu/+IuP/3bEG5zidg/WtHhfp2n78ynX1PPd p3u+m/ViqzUt1tdpnj1qTV/u67TWn89++ctfZg5DvIawXpjXuvLuT2tajK/T25551tVrCMV4vvvz n/889x61po33dRr/ZsZBmYdewbIoa9roz3dbarmHZTz29/cz/wPjY2r5nEtLS3mn5bkfIyMjuT5n fFwtnzeP+PtYU2v62DX99Il/UdY0z3Cq1jWNdyo9xddpLe9+yrumt82safnWNN79dvtkoh6PIq3p 56fSRkdHH/33jwb1/jrN++S5ljWNj32ONa3H16k1PcscQFvT5v46reVz5l3TWn8+y7Omtf58lmdN a/2Z96nX9L6vxY6OjuRv//ZvramvU893X/j5btYA2pr6OrWmL/fcLN7knPXvitcQvC5jTV92TfP8 3Oc1hGI83x0eHramJfw6/fwRh43W1tYKu6aN/nzXCWgnoK2pE9DewegEtHfa5ljT+NydnZ2p/+D+ +Z//efLrX/+6VGv6+bvt4oefrHcQ/vjHP05ev37tBLR3LzsB7d3LTkA7rfvFmv7jP/5j6pP/eDHQ mjoB7TUEJ6C9huAEtBPQTkA7AW1NnYD2GoIT0F5DqHVNf/KTnyQ/+MEPcg1O29ra7r19ohPQdTwB 7R7Q5eC+BHqiJ0/r6Ojo3uHrq1evkkql0hTrEJelyfohLu+TOXsUPdGzecST46+++qpuJ9ywP9EU PfVET/REU8K7d+9yn9qN20AdHh5atCdmAO2bInqiJzXY3t6+c9jaLMPncHNzU/1BLetdhB8+fLBH 0RM9+ai/vz/3CwILCwtN9W+r/Ymm6ImeeqInmvJwV1dXSV9fX+ZzzfiYPJe35vEMoH1TRE/0pEZ/ 93d/V+0Zp7juuk9IM9jb26teKjXtB7rBwcHCDA/sUd9z0ZPneUGgq6sr9xB6YmLCENr+RFP0RE89 0RNNySUuH93R0XHvc8w/+ZM/MXx+RgbQvimiJ3rywJ7/8i//0tTrMDk5mTk8yHu/GnsUPdGzOfzm N7/JPYCOx9jYWHJ9fW3h7E80RU899dQTPdGUTPv7+9UrM971/PK3v/2tBXpGLXHT6e+++85KlEDc lDzevZHn5uToiZ58+cOJnrU5PT299we6T++pUoTBgaa+56Inz9tzamoq9xB6YGAgubi4sHj2J5qi p5566omeaEqm9+/ff+/Kjf/+7/+e/O///q+ez6zFEgDQ7Obn56s/lMT9JqnN27dvMwcHs7OzFgqA LywuLmbezsF9ugAAAKjV8vJy9bnkysqKxXghBtAANLWZmZnvvcC9urpqUWoQ9+bs7+/PHBwcHR1Z LAC+sLGxkXsIHVfVOD4+tmgAAABkintC83IMoAFoSnFZ6PvuYby1tWWBahCXL88aHgwODlooAO4U /+62t7fnGkK/e/fOggEAADSZvb295NWrV8nNzY3FKAgDaACaztXVVXUget+L23Ff4/ihhvzm5uYy hwZOlwNwn8PDw6SjoyP135G4ZDcAAADNJa6cFa/XxvPCOFAUV2Sk8RlAA9BULi4uUofPt484ieWy 0fldXl5mDg7i/x7rDwB3icuj9fT03PlvyNLSkgUCAABoMvFc8PMrL8ZBGBqfATQATePs7OzeF7bv esS768hvZWUlc00nJiYsFAD3uuuNYl5cAAAAaD4zMzP3vsboTcqNzwAagKZwfHycdHV15Ro8x+nn nZ0di/YAw8PDmesb94wGgPvErTJGR0ddXg0AAKAJxX2ep6amMl9j3NzctFgNzAAagNKLgWfe4XNc Jvr9+/cW7YFOT0+rA/y0Ne7r66v+IAkAaS84xDvar6+vLQYAAEATPRccHx/P9Tpu3Bc6buVEY2r5 5ptvkm+//dZKlMDBwUH1crHxK3qiJ7+zt7dX/WEkzw8t3d3d1ZPSej5ODAyy1jou122Poid66llP 8W+4NzjZn2iKnnqiJ3qiaTHF1bBGRkZy3z4x7+uLer6MlojU29trJUpg+v+z9/+gdf15fvjvzHgW b+JsTFBAJA44YBZlcUBhPKwSBGNYbVYhgnWCIWKj/fAJo8KFAy4EMUHgQhATXKgwH0xQ4cIBFSpU iEWFChUqFFChwoUYVLhQoUKFCxWf4lPc3/d5J/fzk2VJ91zp/jnn3McDLk52PB77/dTr3HPO6/3n +++bRZdfkSfypNHchqVo8zmrcnNGtDxvLqvV0sxvt9L86OhIjSJP5CnPrkjzeWRkpPmy4uTkxECr T2SKPOWJPJEnMq2QNJ8fP35cuPn8/v17eZacBrSLIvJEnrX07t27xu3btwvdsIyPj3f0slqe7a2t rbUd9+np6dKc6ylT11zkSXXz/PTpU7P5fHZS2fHxscFWn8hUnvKUJ/JEnsi0ArKNdvqURbfdXl1d lWcFaEC7KCJP5FlLL168KHTTcp2VUvIs5unTp23Hf2VlRY0iT+Qpz2vL7iUPHjz45vslz7iHh4cG XH0iU3nKU57IE3ki0xJL8/miZ7rLms8bGxvyrAgNaBdF5Ik8a2tubq7tCtxsFy3P3siL/7t3716Z wejo6LUyUKPIU57IM1u0PXr06MrjHnZ3dw26+kSm8pSnPJEn8kSmJZQzmfNusEjz+SbPd/IcDA1o F0XkiTxrK9s7z8zMXHjT8vz588aPP/4ozx57+/Zt2xvIZKFGkSfylGcnssV2ttpu9x2T4zg0odUn MpWnPOWJPJEnMi2X7GZ19iilqz5ZIX2THa7kORga0C6KyBN51lqazFNTU1/dtKQpKs/+mZycbHsj ubW1pUaRJ/KUZ0cvK4qeEZbdODY3Nw2++kSm8kSeyBN5ItMSyaKUds9z3TheSZ6DoQHtoog8kWft ZYvnx48fNzNYWlqSZ59lO50iMxkHuRW3TF1zkSfVyzNbcBdZBX2Ts8JQnzJFnsgTeSJPmdI7T58+ vfQ5bmJionFyciLPitKAdlFEnshzKGSrzm69eJZn516+fNm2OfD69Ws1ijyRpzw7kiZ0XkoUaULn s7KyIgT1iUzliTyRJ/JEpiWR3Sunp6e/eXZLY/q6xyfKsxw0oF0UkSfyrKRsvXl0dCTPCt1MZpVz uy1SZYo8kac8r/MdU+S4h9bnzZs3glCfyFSeyBN5Ik9kWhI//fTTV890z549a/7f5FltGtAuisgT eVbO/v5+Y3R0tLntZhrR8qyGnL/ZrimQGY/dvMGUqWsu8mQ48kwTenZ2tnAT+tWrV8JQn8hUnsgT eSJPZFoS2d1qfHy88eLFi66/G5TnYGhAuygiT+RZKWk+j4yM/PwCOU3o3KDIsxpmZmbaNgU+fvyo RpEn8pRnx/KSYm5urnATen5+fiCTnuSJTJEn8kSe8kSmfCvveHvxjCbPwbj1u9/9rvHDDz8YiRrY 2dlpfPjwofkr8kSedR3Hs83n1ufJkyddOxNEnr2VFevZavuqhkC26j49PVWjyBN5yvNaXr58WagB ne+bk5MToahPZCpP5Ik8kScy7bK8q33+/Hnj+PhYnkPqliEAoAq2trYubD6f3bq5n01ori9nb7Zr CuQGFQCu6/Xr143bt29f+j1z//79gRzjAQAAUHdZWJJ3ta0dmI+OjgzKENKABqD01tfXG3fu3Cnt +cF0JhnlTJd2eWbSAQBcV2a4X9SEzoS2w8NDAwQAANBlee83OTn51TPYo0eP7D41hDSgASi1tbW1 K1cwnf1MTEz0/Txoridb3rTLdRBbcQNQL+eb0Pfu3Wvs7e0ZGAAAgC7Le9m8n73oPV+a0t7zDRcN aABKKy+Ni6x8zmdqasoW3BVT5IzOxcVFAwXAjbR2Url7967mMwAAQA9km+1st33Ve77Hjx9rQg8R DWgASmlpaanwyudnz55pPldQtt4ZHR29Mts0DD59+mSwALiRzc3N5gcAAIDu+vz5c9vmc+vz/fff G7AhoQENQOmk+VzkhiWfubk55z5XWLZYb5dxZkfKGIB+yvdOZvADAABwuYODg+YxekXe4+b3pVnN cNCABqBUXr16Vbj5nN+rMVl9s7OzbbN+8+aNgQKgbzIr//79+82XKQAAAHwruxYWbT7n+erw8NCg DRENaABKY2FhoXDz2dnA9XF8fNw8l7PdVtxuUgHoh/n5+Z+/f+7du+coCAAAgHP29/cbIyMjhd7j jo2Nea83hG7t7Ow0fv/73xuJGshZmtm+IL8iT+RZNbkJadeELMtqWHl239u3bwud9S1T5ClP5NlL meB20TZxmtDqU6bIE3kiT+QpU/5ge3u78HvcR48eDXzbbXkOxq38AORwcKov28Q5xF2eyLPKMikq K42uumlZXl6WZ01NTk62vWldXV2VKfKUJ/LsiXfv3l36/ZP7k729PQGqT5kiT+SJPJGnTIfa1tZW 4ZXP4+PjpWj6ynMwNKBdFJEn8iyVzKDLdsvnb1hu377dWFlZkWeNFVkFnxvcL1++yBR5yhN5dlUm uOVeo91xELu7u0JUnzJFnsgTeSJPmQ6lLAy56L3tRZ+pqanG6empPIeYBrSLIvJEnqWztrb2zUvg 9fV1eQ6BIltx56xwmSJPeSLPbiqyC0drJfTm5qYg1adMkSfyRJ7IU6ZDp+i5zzMzM40ff/xRnkNO A9pFEXkiz1La2NhoNqHzKVPzWZ69V6QJkO3aZYo85Yk8u+Wnn35qTExMFGpC595EE1p9yhR5Ik/k iTxlOozaNaEzZnm+kica0C6KyBN5ltbHjx9LudWlPHt/I9tuG9Tcu3RzGx+ZuuYiT+SZ75Xp6elC TehsO5fJcvJUnzJFnsgTeSJPmQ6bHKF40bu7Mjaf5Tk4GtAuisgTefZNGW9A5FlOL1686OtW3DJ1 zUWeyDOyTVy2iyu6EvrDhw/yVJ8yRZ7IE3nKU54yHTpZOHS2CV3W5rM8B0cD2kUReSLPvjg+Pm48 fvy4sbKyIk/ayiq03J+0e/mf1dIyRZ7yRJ7dlCb006dPCzWh86nDvY36RKbyRJ7IE3ki005lQm6a 0FlIUuaFR/IcDA1oF0XkiTx77ujoqPHgwYPavKhVn/1x2XY+Zz/j4+PNRoFMkac8kWe3PX/+XBNa fcoUeSJP5Ik8ZcoVPn36JE8upAHtoog8kWdPffnypfHo0aNvXtSura3Jk7aKbMW9uLgoU+QpT+TZ E0tLS4Wb0FtbW/JEpsgTeSJPeSLTStvZ2ZEnXaEBrYiQJ/Lsmc+fPzfGxsYuPTcxZ4XIk6ucnJw0 RkZG2p7BedOtuGXqmos8kedlXr9+3bb5nC27u7EjhzyRKfJEnvJEnsh0UFoLQZaXl+XJjWlAKyLk iTx7IttuFznDd319XZ5cKT8j7bbizvniNzlrRqauucgTeV7lqpXQMzMzpT7vTJ7IVJ7ylCfyRJ7I tJ2XL19+9Zzz7t07eXIjt9Ic+O6774xEDeTcsRTQsJ4/Jk/kWR45+2N0dLTQdpXdOsNXnvU2NzfX 0/M3ZeqaizyRZzsXNaGnpqaGcuWz+pQp8kSeyBN5yrQ+LjsCb3V1VZ5c2y1DAEA3pfn84MGDQs3n /L7j42ODRlvZzv3u3btX/jzlP8/PHwD0ytkm9PT0dOP09NSgAAAAlXV+5fP5Y+/q0oSm/zSgAeia ra2ttuf1aj5zXe/fv2/7c/XkyRMDBUBP5UzoNJ+HeeUzAABQffPz823ftaUJvbm5abDomAY0AF2x vb3duHPnTuFttzWfuY5sddru58vMTAB6bVjPfAYAAOrh2bNnhd7j5n2vBjTXoQENwI1l5fO9e/cK N59PTk4MGtdSZCvurML3MwZAmb67Xr16pWkNAACUQpGVz5rP3JQGNAA3sru7W3jlc7ZH1hjkps6e v3nZ5/vvvzdQAAzcwcFB4/79+z9/N2lCAwAAg5JjhGZmZgo3n7PjJVyXBjQA15bmc7vVqK3PxMSE sxLp2s3yo0eP2v7Mra2tGSwABubo6Kjx4MGDbyZIaUIDAAD9lueQottu533vxsaGQeNGNKABuLbT 09PG5ORk25uWzKzL74Vu2dvba9y+ffvKn7uHDx+a9ADAQFzUfNaEBgAABqGTlc85ZjHv3eCmNKAB uJG8QL2qCe0lK72S8zTb3TS/ePHCQAHQVznz+bLms/sjAACgn/LcMTs7W3jls2236RYNaABuLKub p6amvrlpefr0qZer9PTnrnWu5lWfzc1NgwVA34yNjRV6uTM9PW2nDgAAoKcWFxetfGYgbmX7yt/8 5jdGogYWFhaaM+3zK/JEnv2WZuDjx4+HYmWP+iyPnPPc7gZ6dHS0cXJyIlPXXOSJPPtia2urcefO nUIveebm5irdhFafahR5Ik/kiTxlWm6XLRw633zOc4w86aZbrTMSqb40e1pNH+SJPAfhy5cvzSb0 s2fPar2iR32WM492W53K1DUXeSLPfsnuG0Wb0HkZVNX7JvWpRpEn8kSeyFOm5ZfnjcuOUMy223Vf +axGB0MDWhEhT+TZVWlC133bbfVZLkW34r5qJqdM1SjyRJ7dliZ0XubUuQmtPtUo8kSeyBN5yrQa LmpCZ+XzMJz5rEYHQwNaESFP5Hml3d1d5xOqz9IrshV3ttpJs1qmahR5Is9+6WQ77iqeCa0+1Sjy RJ7IE3nKtDpau1cOy8pnNTpYGtCKCHkiz0u1XppmVc5ljTt5UhYzMzNtX+6/fPlSpmoUeSLPvsqK gqwsKNqErtI9l/pUo8gTeSJP5CnTakkTOu96h2HlsxodLA1oRYQ8keeF1tfXv1qxU8VVOfIcLsfH x43R0dG2L/d3dnZkqkaRJ/Lsq+woU8ftuNWnGkWeyBN5Ik+ZIk8uogGtiJAn8vxGziy8aLvIqq3K kefw2djYaPtif2xs7JsX+zJVo8gTefZamtAjIyNtv6du377d/L3yRKbIE3nKE3ki03ayIGN+ft7C ITVaOhrQigh5Is+vrK6uXnlWoZXQ6rPs8jPa7uX+wsKCTNUo8kSefbe/v39lEzr3YJlMJU9kijyR pzyRJzJtJ83nBw8eNP+uOdvZwiE1WiYa0IoIeSLPn338+LG56qbI+YTD3IRWn+V2dHTUdivu/Jzv 7e3JVI0iT+TZd58+fbqwCZ3mc3ahkScyRZ7IU57IE5m2k7Oc03Q++0wxOTnZODk5EaAaLQUNaEWE PJFn09bWVuGzCV+/fi1P9Vlqa2trbX+OJyYmZKpGkSfyHIjzK6GrtvJZnmoUeSJP5Ik8ZTo4aT4/ evTowvddaULbjluNloEGtCJCnsiz2azTfFafdTM7O9v25/nt27cyVaPIE3kORKsJnebzzs6OPJEp 8kSe8kSeyLSti1Y+271SjZbRrWxB+Zvf/MZI1EDOs8x+/+fPtUSeyPMq2erxqjOfz35evnwpTPVZ Gdly6KpzNltbcWcrVJmqUeSJPAchTeiqNp/lqUaRJ/JEnshTpv1VpPnc+mi2qtFBu2UIAIZXJ83n xcXFxk8//WTQqJSca97uZzs37maFAlAV7scAAGD4XLXt9vlPmq2fP382aAyUBjTAkErzuei222k+ Q1XNzMy0/Rk3AxKAKshRKLbTAwCA4dLJyuexsTHNZ0pBAxpgCK2vrze3HrbtNsPg6Oio7WSL1MPB wYHBAqC03rx540w3AAAYMsfHx42HDx8Weo97//59zWdKQwMaYMgUaca1PlllA3WwsrLS9ud9cnLS tqYAlNL79++/mTw4NTXVOD09NTgAAFBTWfk8Pj5e6D1utuc+PDw0aJSGBjTAEPrw4UPbFdBWPlM3 eVFvu3kAqmZpaenS+zZNaAAAqKdOtt1Ok/rk5MSgUSoa0ABD6qomtCYcdZQti4psxb23t2ewACiF NJ/bvWyyHTcAANSL5jN1oAENMMQuakLbdps6+/jxY9sb95yrYytuAAYtL5FGRkYKvXTKMRJ5SQUA AFTf+vp6290r8xkbG9N8prQ0oAGG3NmzcTWfGQZPnjxpewP/5s0bAwXAwO3v7zcePHigCQ0AAEOm 3RGK9+/fd+YzpaYBDUBze0fNZ4bF0dFR4969e2234t7Z2TFYAJTie2t0dNT2ewAAMGQua0JrPlMF t7LN5HfffWckaiCrGL///vvmr8gTeSJPLldkK+5sY+RMTTWKPJFnGXz69KnwSug0ofu1ElqeahR5 Ik/kiTxl2lvnm9BpPn/+/FlIarT0brXOOqT6UkDJM78iT4Y7z5wTsrW1ZeDVJ1d4+vRp25f4i4uL BkqNIk/kWQp5yVS0CT01NdWXJrQ81SjyRJ7IE3nKtPdaTegslrDyWY1WhQa0IkKe1CzPrOy8e/du 486dO7YQVp9c4fT0tDlr1FbcahR5Is+qSBN6ZGSk8ErofNfJE5nKU57yRJ7Ik+pnura2ZuWzGq0U DWhFhDypUZ5Z9ZzGc+vFoya0+uRqRbbizmqzXr/AR40iT3lSVLbjzjN8kSb09PR0T4+TkKcaRZ7I E3kiT5lez08//WSg1WitaUArIuRJTfLMtttnm8+tT1ZDb25uCkF9com8nG/3Av/FixcGSo0iT+RZ Gtl2r8hK6GzFrQGNTOUpT3kiT+RJuTLNcTkTExONjY0Ng61Ga0sDWhEhT2qQZxrMFzWfz66E1oRW n1zs5OSk8cd//MdtX+LbTUCNIk/kWSb7+/tXNqF73XyWpxpFnsgTeSJPmXYuzefHjx97Z6tGa08D WhEhTyqeZ7vm89kmdLZsRH3yrb/8y79sW0Ojo6PNZjVqFHkiz7I4ODhoHhXR76235alGkSfyRJ7I U6adyxFvrebz2Xe2VkKr0TrSgFZEyJMK53n+zOerPnNzc84WUZ+0ybRIHaFGkSfyLJM0oc+uhH76 9Glfms/yVKPIE3kiT+Qp0+Ky8vnJkyeXLhzShFajdaMBrYiQJxXNc3t7u9DZf63/Xc1n9Un7TIts xe2BQI0iT+RZNjkTOs/1MzMzfb3nk6caRZ7IE3kiT5m2d3bbbUcoqtFhoQGtiJAnFcwzK5/v3r1b qPn84sULzWf1ScFMf/vb37atqWx1mi2TUKPIE3mWyefPn/u28lmeahR5Ik/kiTxlWsxF225f9hkb G+v7Pb086RUNaEWEPKlYnru7u4179+5Z+aw+6VGms7OzbWvr+fPnBk2NIk/kWWlZhXHT+0R5qlHk iTyRJ/KU6eXSfJ6amir0Hnd8fLxxdHRk8NVobWhAKyLkSYXy3NnZKbzt9uLiouaz+uQamZ6cnDRG R0fb1tj6+rqBU6PIE3lWUmsLwJtOVpSnGkWeyBN5Ik+ZXqyTlc/Zbe/4+NjAq9FauZVmxu9//3sj UQN5YZ5t1/Ir8qR+ee7t7RVe+Wx1pvrkZpnmnOfbt2+3fTjwM6BGkSfyrJps6TcxMdGVHXPkqUaR J/JEnshTpt/K/fX09HThbbfzv4UarZtbhgCgGiYnJws3n618hpt7+fJl23rLdt3qDYCqaK18dmwL AAD0ztzcXKH3uPfv39d8prY0oAEqIjO0MiPOymfoj7yIzzEl7R4WVlZWDBYApXdZ81kTGgAAuiP3 08+ePSvcfD48PDRo1JYGNECFpAn96NEjKzGhT3JUSbutuO/eveuBAYBSa9d81oQGAICbyX1066xh zWfQgAaonOPj48b4+PhXNy0zMzPN8/yA7ltcXGz74JAa9MIegLL69OlTY2RkpNDLsGwX6DsNAAA6 k3e2RXbSS/N5f3/fgFF7GtAAFXR2FUu2dfGSEHqryBnsy8vLBgqA0spLrqJNaCuhAQCgcznP+aom 9IMHD5z5zNDQgAaoqDShszLTymfovaOjo+ZW21e9rM9W3dmyGwDKKk3odt9nmtAAAHB9lx1/k8mg tt1mmGhAAwAUsLS01PZlfWaynp6eGiwASiuTpe7du6cJDQAAPZLtuB89evTzfXXuv/f29gwMQ0UD GqAksiJlfn7eimYosampqbYv6xcWFgwUAKW2vb3duHPnjiY0AAD0SGsltOYzw+rW7373u8YPP/xg JGogM9k/fPhg+095UsE88xKwdSZfznTWhFaflDPTnNNTZOvSjY0Ng6pGkSfyLLXNzc3m8RE3aULL U40iT+SJPJGnTC+XJvSnT58MqBodSrfyMJlD0am+vBRovRxAnlQnz93d3W8aWk+fPrXSRH1S0kyX l5fbvqjP7NY8ZKBGkSfyLLOPHz8WPhP6+fPn8lSjyBN5Ik/kOfSZemerRilGA1oRIU8GmGe23b7s DL6ZmRkrodUnJc009dnuRf3s7KyHEjWKPJFn6WXXjnYrobNdd1ZMy1ONIk/kiTyR5zBn+urVq+Y7 Ie971CjtaUArIuTJgPLM9iutbbcv++S82dPTUwOoPilZpicnJ4379++3bUK/e/fO4KpR5Ik8Sy/b 0V3WhM7//aLmszzVKPJEnsgTeQ5Tpi9evPj5HtkRimqU9jSgFRHyZAB5ZuVzu+Zz65OZdahPypdp Voy1q99sa3p0dGSA1SjyRJ6lt7q62lzpfL75nOa0PNUo8kSeyBN5DnOmeT97/p1PmtBWQqtRLqcB rYiQJ33O8+DgoHDzeWJiwjmy6pMSZzo/P9+2jrOTgQcSNYo8kWcVrK+v/7wSOr9mspU81SjyRJ7I E3kOc6YXNZ9bn+npabtXqlEuoQGtiJAnfcwzM+MePHhQqPn85MkTNzDqk5JnmhodGxtrW8+Li4sG WY0iT+RZCWtra4179+61bT7LU40iT+SJPJFn3TMdHx8vtPDAdtxqlG9pQCsi5Ekf8/yTP/mTQs3n 3LjkjFnUJ+XPNFvqn9+y9Pwn/3l2P0CNIk95yrMKik6ClKcaRZ7IE3kizzpnWuST49d2d3cNmhrl HA1oRYQ86YP/+B//Y+Gblqx8NmtOfVKtTJeXl9vW9qNHj+xqoEaRpzzlWcs8/9N/+k8GQ40iT+SJ POUpz9rIO5wi73FzbM3Ozo4BU6NcQANaESFPeuzo6Kjwyuds62Lls/qkepnmjOec2d6uxp8/f26w 1SjylKc8a5fnL3/5y8br168NiBpFnsgTecqTyltaWircfC5ybA1qdFhpQCsi5EkPff78ufCZz5rP 6pNqZ3p4eNg8M7NdrXs4UaPIU57yrIt/9+/+3VffcW/evDEoahR5Ik/kKU8qK5Mqi+5iub6+bsDU KFfQgFZEyJMeKjpjLisnv3z5YsDUJxXP9N27d23rfWRkpHF8fGzQ1SjylCeVtrW11Vz5fP57LsdS oEaRJ/JEnvKkat6+fVvoPe6dO3csLlCjFHBramqq2fjIwBf5HBwctP1D83uK/nn5FJ0p0smfWXTm dX5fJ39uEfn3dPJndmtM//2///eNycnJ5q/GtPo/pzk74sOHD81fqzKm+bt2e0yzIrgXP6cLCwtd H9OVlZUL/7v/6l/9q2uvfDamK6X8OT1bn3Uf0yKr8jsd0yJn43Q6pvl33WRMz36Htv5v+b3XGdN/ 9s/+WduHldx/ZdvuOo/pRZ/rjmmnP6fna9SYVrv2L6rPTse0k79n0THt9P6syJh2en9WZEw7veft 9ZheVJ/GtHo/p0+ePGn86le/uvR77te//nVPx9Tzbu+ed6+qUWNavZ/Tq75Djengf047vT/7P//n /1xZn94hlPcdwkVjWrQ+jWk1fk6T4/T0dKH7Hu9lyvm8m0mU2VK73fucTMD8y7/8S2NasZ/T1jX3 v//3/16rMS378+6tTrYUyGd7e7vtXzC/p5M/s+hZUZ38mXkgLiK/r5M/twhjakyHdUzzINTtMc0W 1r0Y06LbYncypq2ZVJ180oQ6PT01pl0aUz+n3R/T/Nu6Pab5/d0e06IPz52MaX5vr2o/n+yQYEz9 nBrT/oxpJ39m0THt9P6syJh2en9WZEw7vec1psa0nf/8n//zwMfUs5nnXWNqTOswpp53vUMwpvUa U89m1X3ezW52RZrPxtTPadnGtOzPu7fMYDTT1pgaUzMY+zMr9F/+y3/51cV5bGys7bbbxtRMWyug qzkrNGdi/uIXv2h7k3bZWBhTP6fGdHhXllqta0zLPqb/7b/9t0Lfcfn823/7b62A9rxrTI2pMfW8 6x2CMR2KMfVsVt3n3SLHqeX+N/e2xtTPqRXQHayAbgDQN/Pz8z83n4t8iQDV9eLFi7YPMLkWXLUL AgCUUWbOF10lUvQlDwAADEq24L7qnnZ1ddUgQYc0oAH6LFtjFNlCA6i2NJYfPXrU9sX83NycwQKg crJySBMaAIC6uKwJnRXSQOc0oAEAemR/f79x9+7dti/m19bWDBYAldPJOW6a0AAAlF3uWc9Oslxa WjIocE0a0AA3kDOcp6amGnt7ewYDuNDHjx/bvpQfGRmxMwIAlZSXckUa0HmRt7GxYcAAACi11nEz Rc8KBy6mAQ1wTWk+P378uPlC7d69e5rQwKVmZmbavpifmJho/PTTTwYLgMrJETNFm9B5oQcAAGV2 cHBgEOCGNKABruFs87n10YQGLpPzoO/fv9/2xfzLly8NFgCVVLQJ7egJAAD6Le9ygf66tbOz0/j9 739vJGrg5OSkuX1nfkWe9M6PP/7YXKl40cu0y5rQ8lSfyHR7e/urc4Qu++TeDDWKPOVJFfMssh33 2NiY/NUo8kSe8pSnPOmb7MCTo886WTgkUzXKzd3KA+DDhw+NRA18//33zQf6/Io86Y3Mlrus+XxV E1qe6hOZxtu3b9u+mB8dHW0cHR0JRY0iT3lSyTyvakI/evSo+eIHNYo8kac85SlP+qF1nnOnu1fK VI1ycxrQigh5UtBF225f9nny5Ik81ScyvdDU1FSha4jzoNUo8pQnVc3zoib0+Pi4FQdqFHkiT+Qp T/rmbPO50yMUZapGuTkNaEWEPCkgjaDJyclCzeec83p+ZYc81Scybcn1IQ887a4lOUsTNYo85UlV 81xYWPj5O+3Bgwd291CjyBN5Ik950jcXNZ87aULLVI1ycxrQigh50kaazzMzM4Wbz4eHh/JUn8j0 Squrq22vJ3lQ2t/fF44alac85Ull80wTOiufNZ/VKPJEnshTnvTLVc3nok1omapRbk4DWhEhT67w 448/drTy+aLmszzVJzK96n/zqs/Y2Fhz+3/UqDzlKU+qmqfvMTWKPJEn8pQn/VKk+dz65PfKVI3S OxrQigh5cok0n6enpws3n69aqShP9YlML7rGpMHc7voyNzcnIDUqT3nKk6HIM9+NRc7kQ40iT3ki T+TJeRsbG4WbzysrKzJVo/SYBrQiQp5cIC+/im67nTPtzp/5LE/1iUyL+PTpU+Pu3bttrzObm5tC UqPylKc8qXWerWNv8r2oCa1GkSfylCfypBNpPhd5v5LPu3fvZKpG6QMNaEWEPDmnk+ZzVj63az7L U30i06u8f/++7bUmZxNdtsU/alSeyJOq53l+56F2Z/KhRpGnPJEn8qQlk/aLrnxeXFyUqRqlTzSg FRHy5JxspT0yMlKoIVT0xZg81ScyvUq22W53zXn06FHj9PRUWGpUnsiTWuWZlc8XHXujCa1GkSfy lCfypJ00n+/cuVOo+fz27VuZqlGD0Uca0IoIeXKBnZ2dK7dtGR0dvfLMZ3mqT2TaiTSWs6OC86DV KPKUJ8OUZ77/JicnuzLhEzWKPOWJPJHncMl9YtFtt1+/fi1TNSrPPtOAVkTIkw5vYq7zIkye6hOZ trO1tVVoy6jV1VWBqVF5Ik8qn2e23Z6amurqrkOoUeQpT+SJPIfD9vZ2z5rPMlWjdMetNJ+/++47 I1EDKysrzQLKr8iT7shK6LPbcV/3BZg81ScyLeLNmzdtH5zygNXJDgzyRJ7Ik7LmOT8/X+iloSa0 GkWeyFOeyJOzPn/+3Hjw4EFPms8yVaN0xy1DAHC11pnQXnwB/TA7O9v2ASoPWScnJwYLgMrThAYA 4DrShM4Cy8vuH1+9emWQYIA0oAEKSBPaCy+gH758+dI8Z77di/iZmRmDBUAtPHv2TBMaAICOXdaE TvP5p59+MkAwQBrQwFByAwKU2cbGhvOgARgaOQ96bm5OExoAgI6db0Jb+QzloAENDKWsHLzuGSAA /bC4uFjoPOiDgwODBUAtPH36VBMaAICOtZrQCwsLFh5BSWhAA0MlqyvOnq+qCQ2UVR6YJiYm2r6E Hx8fb17bAKAO332ZKKoJDQBAp3KkGVAeGtDAULnofDlNaKCsjo+PC50H/fz5c4MFQC2kCT09PV24 Ce1FIwBAPWXHN6uZobo0oIGhkQbNZS+vnA0ClNXOzk6h86A/fvxosACohezsUaQJvbKyYrAAAGpo c3OzcefOncb333+vCQ0VpQENDIUiZ6m+ePHCQAGllDOMiqwCOzw8NFgA1EK7JrTmMwBAPbWaz637 Pk1oqCYNaKD2rlr5rHkDVEFewj9+/LjtdezRo0eN09NTAwZAbb7/LmpCv3nzxuAAANTQ9vb2V81n TWiorlsp3ocPHxqJGshFuHUxRp78QVY1F2k+58Zma2tLnshTpqX9Ox4dHRU6D9puDmpUnsiTOuWZ iVVnJ2G9f//ewKtR5ClP5Ik8a2h/f78xMjJy6fuOubm5vjWhZapGuTkNaEWEPGvr5cuXhZvPGxsb 8kSeMi19ppkJXOQ86NXVVXmqUXkiT2qT55cvX5pNaNtuq1HkKU95yhN51tPu7m5zd8p27zv6tRJa pmqUm9OAVkTIs5aKbrud5nPOFZEn8pRpVTJdXl5ue227e/duc+awPNWoPJEndcnTlotqFHnKU57y RJ711G7l8yBWQctUjXJzGtCKCHnWTtmaz/JUn8i02549e9b2GvfgwYPGycmJPJEn8mQo88zxOp8/ fxaSGpWnPOWJPJFniXXSfJ6dnW38+OOPMkWeFaEBrYiQZ610cuZzv5rP8lSfyLTb0lhOg7nI1lTy RJ7Ik2HLM/f5ud+/f/9+49OnT4JSo/KUpzyRJ/IsoWy7nR3cirzL7dfW2zJVo3SPBrQiQp61UbT5 nPNEdnZ25Ik8qXSmmSVc5EHt/fv38kSeyJOhyTP3+Wk+n73339vbE5YalSfyRJ7Is0Q6Wfnc7+az TNUo3aEBrYiQZ20U2ZI2L6O2t7fliTypRaYrKyttr3u3b99uziqWJ/JEntQ9z9znj46OXjgB9eDg QGBqVJ7IE3kizxLIUSlFVz7nfW+/tt2WqRqluzSgFRHyrI3MhJubm7v0hiU3Nv3cdlue6hOZ9sNV 173WJ1uQDtM5mGpUnsiT4cszLzLPrnw+/8nRFc6EVqPyRJ7IE3kOVnamKeu22zJVo3SXBrQiQp61 clkTOisAB9V8lqf6RKa9lJnAY2NjbR/cpqen5Yk8kSe1zLPo+YFpQh8eHgpOjcoTeSJP5DkAmQxY dNvtvN8dVPNZpmqU7tCAVkTIs3ZyczIzM/NV83ljY0OeyJPaZpptRYu8eF9aWpIn8kSe1C7PTMbK RKsiLzOzK4gmtBqVJ/JEnshzMObn5wtNoB/EttsyVaN0lwa0IkKetdRqQqf5/OHDB3kiT2qfaa51 RV68D3pCjjyRpzzlKc9eOD09bTx+/LjQd6HtuNWoPJEn8kSeg3NVE3pQZz7LVI3SfbfSnPnNb35j JGpgYWGh+SCdX5Enf1gJke345Ik8GZZMi8wkvnfvXnPFtDyRJ/Kkbnl++fKl8eTJE01oNYo85Yk8 kWcF319MTU01JxXKFHnWwy1DAFRFVjUfHR0ZCIArrpMTExNtX7rnzOi8pAeAuskk1KJNaNtxAwAM ztkmdJmaz0B3aEADlZEtMvKSyEoFgMsdHx83RkdH2750z7ZWaVgDQN10shI6zxefPn0yaAAAA5Am 9OzsrOYz1JAGNFCZmxHb5QEUs7293cgxK+1eur99+9ZgAVBLWQk9PT1dqAk9MjJS++MpAADKyuR4 qCcNaKD0LjoTxEpogKstLy+3feGeJnWa1QBQR2lCz8zMFGpCT05OGjAAgBva2tryzhZo0oAGSm1h YeHK7fLc0ABcbm5uru0L92zXfXR0ZLAAqKWsqGnXhB4bG/NcAQBwQ3t7e4179+55Zws0aUADpfX8 +fO2jRPbcQNcLmco5TrZ7lo6Pj7ePC8TAOooTejLtuPO96SJWAAAN5OVz2k+e2cLtGhAA6X08uXL Qlvl3blzp7G5uWnAAC7x6dOn5tmW7a6nz549M1gA1NZF23Fndc7h4aHBAQC4gbybzTtaC4eAszSg gdK56MxnzWeA69vY2Ch0XX3//r3BAqC2zjahvRAFALi59fX1C5vPZ4/9ysR4YPhoQAOlUuS80nyy pYvmM0BxRY41yCfNagCoqzShM+FV8xkA4Gay7fZVzeezTWj3XjB8bqWJ81d/9VdGogbevHnTePLk SfNX5FlFnax83t3dlSfyRKYdyPmXk5OTba+xd+/ebRwcHMgTeSJP5ClT5Ik8kSfyvNCHDx8KNZ/z mZ2dbb6TkCnyHC63cgF4+PChkaiB77//vnlBz6/Is0pyA/L06dPCK5/39vbkiTyR6TUcHR0VOg/6 0aNHjdPTU3kiT+SJPP/fv3NYdl9So/JEnsgTebaTbbdv375d6F1udrvMDjQyRZ7DRwNaESHPgSva fM6qvO3tbXkiT2R6Azs7O4VmKVdxhrIaVZ/IE3l227Nnz37ehWkYjqlQo/JEnsgTeV4lK5+LNp8z Ht4rIM/hpQGtiJDnQLVe6NR15bP6VJ/ItIxWV1cLXXvfvn0rT+SJPBnaPJ8/f/7NUUB1b0KrUXki T+SJPC+ztrZWuPmc+6iqNp/VqBqlOzSgFRHyHKhsZZeVzVfdsIyOjla6+aw+1ScyLaPzL9Uv+uTB soo7T6hR9Yk8kedNzc/PX/jdmCZ0nbfjVqPyRJ7IE3leZFhWPqtRNUr3aEArIuQ5cFtbW5c2obPy eX9/X57IE5l2WR4GJyYmCu1AUbXrsBpVn8gTed7EZc3nYWhCq1F5Ik/kiTzP6+TM55cvX1a++axG 1SjdoQGtiJBnKaQJff5M0vv371d+5bP6VJ/ItMy+fPnSGBsba/sA+eDBg8bJyYk8kSfypPZ5ZnVP kZereQlbx+241ag8kSfyRJ7n3xtkd8oi90evX7+WKfLkZxrQigh5lkZWEbSa0CMjI42DgwN5Ik9k 2mO7u7uFZjLPzMxUZhazGlWfyBN53kS7FdB1PhNajapR5Ik8ked52RUt72qvui9aXFyUKfLkKxrQ igh5lkpWQtdp5bP6VJ/ItAqKnuWUc6PliTyRJ8OQ57A2odWoGkWeyBN5XuSqJnSdVj6rUTVK92hA KyLkWTp1OCdEnuoTmVbNq1evCr1of/funTyRJ/JkKPLspAm9uroqU+SJPJGnPGv979ze3v7mCMU6 Np/VqDzpDg1oRYQ8eypnhn78+FGe6lOeyLQCnj59WuhFex465Yk8kSfDkGfRJnRVJmnJVI0iT+SJ PG8ix3i1VkJnIrtMkSeX0YBWRMizZ46Pjxvj4+PNf8ebN2/kqT7liUxLLpOGcl/Y7gX76Oho4/Dw UJ7IE3nKcyjyzBEURZvQy8vLMkWeyBN5yrPWMik9K5/ruIulGpUn3XNrZ2en8fvf/95I1EBeGn/+ /Ln5K/IctDSfHz9+XKuXMeoTecp0GGQcLjvX6exnbGyscXp6Kk/kiTzlORR5drISuspbUapRNYo8 kSfDmWedm8lqFHkOxi1DAHTbwcFB48GDB7Xdlg6g7jY2Nhq3b99u+4J9dnbWQyoAQyPbTBZpQL94 8cJgAQCVkYl2L1++9HwPdJUGNNBV2ZK13cq5lZUVAwVQcjk6ochL9sXFRYMFwNBotx23l7cAQJWc 3eXFJDqgmzSgga7Z399vngtapGGxurpqwABKruiZl1kxDQDDIltsX/R9mDPlNJ8BgCr48ccfG8+e PbOTC9AzGtBAV2xtbTXu3r1bqFHx8OHDxtHRkUEDKLm8RJ+YmGh7Xc/1f29vz4ABMDTev3+v+QwA VFKazzMzM5c+4+fYEYCb0oAGbmx3d7dw8zlnQ2s+A1TH8fFxc+JQu+v7/fv3GycnJwYMgKGxvLzc uH37tuYzAFAZp6enjenp6bbP+NnxBeAmNKCBG9nc3GzcuXOnUPN5fHxc8xmggg4ODhr37t1re51/ /PhxcyY1AAyL7e1tzWcAoBK+fPnSmJqaKvQeN+978y4A4Lo0oIFry8rnIg2JfLKFq5VxANWVoxaK TDianZ31Ih4ALrG/v2+yFgDQd2k+Z9J40ebzxsaGQQNuRAMauJaijYjWyufc5ABQbSsrK4Wu+y9e vDBYAHDOp0+fGiMjI81tL7P9JQBAP3TSfM4xi5rPQDfc+u1vf+tQ+ZpYX19vns2QX5FnL3Wy7faT J0+sfFaf8kSmNbKwsFDo+p9zMeWJPJGnPPmDrHxO87n1PZntL8vYhJapGkWeyJN65dlp83lvb0+g alSedMWtXFgePnxoJGrg+++/b35R5Ffk2UvZXrXITUtm9tteTn3KE5nWS7bXzvW9yPfAoGZNy1N9 Ik/kWSY5P/HBgwcX7hRVtsm6MlWjyBN5Up88j46OGmNjY4We33PM4vb2tjDVqDzpGg1oRYQ8O5bm w9zc3JU3LfnPnQGqPuWJTOspM6jz0rzdA+zt27cbu7u78kSeyFOeQ+vz588XNp/L2oSWqRpFnsiT euSZ5nP6PkXPfLbyWY3Kk27TgFZEyPNa0lyemZm5tPnsTDP1KU9kWm95mD27lehln/v37zeOj4/l iTyRpzyH8rvyquZz65OVSWlUyxR5Ik95Is9uyH3F6Oho4ZXPg5g4LlPkWX8a0IoIeV5btteenJz8 6qYlZ8pb+aw+5YlMh0O258oZUe0eaPu9ukue6hN5Is+yfE/mpW6Rl79pVH/69EmmyBN5yhN5dsX8 /HyhCeNWPqtRedIrGtCKCHneyNkm9OLiouDUpzyR6ZBZX18v9GL96dOnfZugJE/1iTyRZ1ns7+8X WgWdT1YqHR4eyhR5Ik95Is+uuKoJnUlyBwcHwlOj8qRnNKAVEfK8sZwF+uHDB6GpT3ki0yGVCUhF Xqzn4bcfTWh5qk/kiTzLpN050OdfBg9yJZJM1SjyRJ7UK8+LmtDpBw160ptMkWf9aUArIuT5jaxq 7vd5nfJEnsi0HmPY7rO8vCxP5ClPecpz6HTahB7UWYwyVaPIE3lSvzyzI9mgjsiSKfIcXhrQigh5 fiUr06anpxtjY2Oa0OoTecqUjr8/irxY7/WuGfJUn8gTeZZRnq8eP35c6Lvyzp07jc3NTZkiT+Qp T+R5Y1lslOd1zWc1Kk959pMGtCJCnj/LVtqt85xb14b831CfyFOmFJEH2Xx3tHupfvv27Z6u7JKn +kSeyLOs8nzVSRN6fX1dpsgTecoTed5YmtCnp6fCUqPypG80oBUR8my6bDb+kydPmjcoqE/kKVOK ODg4aIyMjAz0jEt5qk/kiTzLLC9/Z2ZmCjWh874mu4zIFHkiT3kiz7M+fvzYfP5GjSLPstKAVkTI s9l8vuo8sqmpKTPk1CfylCmF7e/vNxvM7V6qj46ONg4PD+WJPOWJPIdOJvm2a0Lfv3+/eXa0TJEn 8pQn8jzrzZs3zZ3F8kyd52/UKPIso1u/+93vGj/88IORqIGdnZ3mmYr5FXkWdXR01DzvuV2TIOeE 9HPmvTyRJzKttrW1teYDcbvvl7xcz0QoeSJPeSLPYZMm9NzcXF8naclUjSJP5Em181xYWPjmnqHf E9Zkijwp4pYhgOGVGXK5SSmy9VtWstnWBYBOLC0tFfqOcdwDAMNsfn7+q+/Fu3fv9uyYCgCgPvcM Z4/sODk5MUBAqWhAw5BK87nIGZ2tmXRegABwHc+fPy/0XZOdNjShARhWrdVMaT5vbm4aEADgZ3lW fvbs2ZXP1Dlesdu7iwHchAY0DKFOms+5eRnE1m8A1OdBud0Zl63P7OysAQNgaKUJvb29bSAAgJ/l SMSiz9Tj4+MmdgOloQENQ+bjx4/NWfVFm8/OEAHgpk5PTxuPHz8u9N2zuLhowACggLyQzncsAFBP X758aUxMTBR6ls5nZWXFoAGloQENQ+TDhw+N27dvF54xZ9sWALr54Pzo0aNC30HLy8sGDADa+P77 75sTvJz5CAD1c3R01Hw/W7T5/P79e4MGlIoGNAyJ3IQUbT5PTk56iQFA1x0cHBQ6AiLfV86/BIDL zc/P//y9mQleeUkNANTn2fnhw4eF3uNmp8uNjQ2DBpSOBjQMgWyjXXTb7ampKWeFANAz+/v7hZrQ d+7c0YQGgAvkrOiLjk86PDw0OABQcdvb24WemfO5d+9eY29vz6ABpaQBDUNiZ2eneVNy1U3L9PS0 5jMAPbe7u9tsMBeZyZ2Z3wDAH1y1s1VeVnsJDQD1f1bOZ3R01Pc+UGq3csbe3/3d3xmJGsgL2syQ 8qJWnpfZ2tq69GVFzg/76aefDLz6RJ4ypS+yurnIg/X9+/c7XtElT/WJPJFnHeX9TbtjlTJ5K5nI FHnKE3lSrTzz32+3eOgmz8moUXnKs99u5YKV8wSovjQQW41E5HmZjx8/fvPS4vnz55rP6hN5ylSm fZdVXEUernO25cnJiTzVp8GQJ/IcWqenp81ttot8b2aC1+rqqkyRpzyRJxXKM42xIltv5/lY81mN Is8q0IBWRAxhnh8+fPi5Cb24uGiw1SfylKlMB2ZpaanQy/Tx8fHCTWh5qk/kiTzr6Pj4uPl9WOR7 M897ee6TqRqVpzyRJ9XJM1tqZzeTbjwXo0aR56BpQCsihjTPd+/eNdbX1w20+kSeyHTgXr16VbgJ nRVg8lSfyBN5DqsvX740njx5Uuh7M5+3b9/KVI3KU57IkwrledlxVVNTU5rPahR5VooGtCKiJnl+ /vzZoKlP5IlMK2tmZqbQi/TZ2dm2x0bIU30iT+RZZ5mMNT09XbgJ/fr1a5mqUYMhT+RJhfJME/rs EYpzc3ONH3/80UCrUeRZKRrQioga5Lm/v988IyQryFCfyBOZVlEepjOju8iL9OR0VRNanuoTeSLP usv3YCZlFW1Cv3z5su0ELpmqUeSJPClPnh8/fiz0/IsaRZ5lpQGtiKh4ntvb243R0dGfXyxka23U J/JEplWUbUUfPHhw4ya0PNUn8kSewyDfg/Pz84Wb0NltpN1RFjJVo8gTeVKePPPeV/NZjSLPqtKA VkRUOM/3799/tR1L67OysmIA1SfyRKaVdHR01Lw3LfIi/bKdP+SpPpEn8hwmS0tLFz4XXvTJaiqZ qlHkiTzpf545PrHojiSoUeRZBxrQioiK5rm8vHzli4W1tTWDqD6RJzKtpMPDw+bREtc911Ke6hN5 Is9hk52w2jWhFxcXZapGkSfyZAB57u3t/fyMu7CwYMDUKPIcChrQioiK5ZlZcs+fP2/7Qv7OnTuN ra0tA6k+kScyraSDg4PC23FnRxB5qk/kiTyHXVY33717t6NdQ2SqRpEn8qS3eab5fP77+aKJ1KhR 5Fk3GtCKiArl+eOPPzampqYKn/H14sULA6k+kScyraw0oYuuhD57/IQ81SfyRJ7Dand395vvztnZ 2cLbfcpUjSJP5En38szioMsmh2X3EtQo8qwzDWhFREXy/PLlS2NiYqJw8zn/PWeKqE/kiUyrLg/s 2dWjkya0PNUn8kSew+zTp0+N+/fvN7OZm5trTmSWqRpFnsiT/uaZnbouaz7nk6MzNjY2DJ4aRZ61 dSvN5++++85I1EBeuqaAzq4Aoh55Hh0dNSeKFG0+Z3s1zWf1iTyRaV1sbm4WakLnAX5tbU2e6hN5 Is+hl2fI+fn5jprPMlWjyBN5cvM8ix6f2HqGze4lqFHkWUe3DAGUW84JKXoG5kXnYAJAHayvrzcf zot8F6YJDQB0Ji/ATWQGgOs7PT1tTE9PF36POzk52Tg5OTFwQC1pQEOJZcXXVVu1nJ8xZwYPAHX2 4cOHQk3orJa2lRkAFLezs9P8/syW3Xl5DgB05vj4uPHkyZPCzeenT592vFMJQJVoQENJZSVz0TMv 06ROsxoA6k4TGgC6K2dGj4yM/PwdmpfnVmMBQHEHBwcd7WD54sULu44AtacBDSWVG5EiNyz37t1r vjAAgGGxvLxc6DsyTWgTtADgcp8/f77whfn4+HhzJRfQXppIOXf98PCwuZtA7j8zaTKfLC5YWlpq vH79uvHy5cvm+ZMzMzPNiR4XfcbGxpo12Y1PtvY9+2fPzs42//fzyTun/J3yyb11/q6ZvLm9vd18 x5Rrg5WZUEzqPu9nizafU3eaz8Aw0ICGEj/A5KHkqhuWhw8fNh9wAGDY5KFdExoAru/Lly/NZtdl 36FpYJnszLBJI3l/f7+xtrbWbMq+ffu2ed/5/PnzZuM2Z7ummZv3MamRIjvzVP0zOjra/LdOTEw0 /+3Zqn9+fr6xuLjYbK5nnLa2tporQE1cYdik+Xx2F5F2H8cnAsPk1vr6+s+z34p8cjPRTn5PJ39m /g5FdPJnvnnzptCfmd/XyZ9bhDE1pt0a06ua0P/4H//jr2avlmFMc9PV7THN1m+9+DldWFjo+s9p biKNqTGt25gW2X6x0zHN7+/2mBZ9iOtkTPN7jWm5x/TP/uzPCjeh/9f/+l/GdIh/Tjv5M4uOaaf3 vEXGtNP7syJj2uk9rzE1plUYU8+7N3/e/S//5b8UemF+fiKXMfVzWsUx/du//dvGs2fPGv/hP/yH xm9/+9vGv/k3/6bx6NGjZhP5T//0TxuPHz/uaPWiz9WfNOVbDes07JNBVn9nNXhWWWdiSxrV3iF4 L1P1Mc115Ze//GXhumgdEeUdguddY2pMh+V591bR1SOtT7ZiaSe/p5M/M3+HQt3yDv7MzMgrIr+v kz+3CGNqTLs5ptny6B/+w39YiTHNrNduj2m2ferFz2kn57IUHdNccI2pMa3bmObf1u0xze/v9pgW fXjuZEzze41pNca0yOdXv/qVMR3in9NO/syiY9rpPW+RMe30/qzImHZ6z2tMjWkVxtTzbvefd9u9 NH/37p0x9XNa2jHNe5M0NdPcyc+qJnA1Pn/v7/097xC8l6ndmF52fOLu7q5nM8+7xtSYDt3zrhXQ ZoUa0wqM6f/4H/+jcffu3WZBZ3bud999V8oxNSvUrFBjagW0GYzGdBBjmm0Ai9wUZ3b6X/zFXxhT K6CtLDWmxtQKaM+7/9/nr//6rxt/8id/Uvjl0qtXr9o+i3qH4Oe0l2P6v//3/27+PbItdraAzgrb bA+tmVvPzx/90R81d//Li/2sWM8K6uzIkJ+by86n9g7Be5lBjGl2U7iqMXV+TLxD8LxrTI3p0KyA bgCVkLOel5eXm9tyAwBfy7l8zoQGgM7kvNtOVng8ffr00sYPdENW++ReLc3G3N9lC+ecVT4MZy37 dH429dTUVHN777wvyznURV7WQ7flXW1+Fs//jOb/lu9ZgGF1KxfDzNKh+lpL+IvOYGOw1tbWrpxx Ik/1iTyRKZ3JSpiiTejW+VuoT+SJPIddzmLtZMvm/N78d1CjN5GmTFbttFZr5+cq92gaqz43/eR8 +5zrnZ+rpaWl5vu3MjYBfYfWy9/8zd98syWtCVu+Q5HnsNOAVkQMQPbmz+zd3BRnZbM81SfyRKZ0 hya0+kSeyJPOnZ6eNmZmZgo3eO7fv3/psyxq9KzWiuZsm52/RxqDVjN/fTZsdiFofTI+acZf9Glt N55fL/rP83737J/V+mjs/+GTo+2ybXuO78nP46BXTPsOref19h/8g3/QPLLCDpa+Q5EnGtCKiL7K zLfz51Tmwf2i2ePyVJ/IE5lyPX/6p3+qCa0+kSfy5Br+7M/+rKPtb4uc9cnw1OinT58aq6urzS2R s3V2mqt1a2Lm/rF1JnGavtmWvnX+YxYbvHv3rvHhw4dm0317e7u5810ma6QRn89Ndg/oVp5puubv sru72/w75pPc8vfOJ6uGFxcXmxM7Z2dnm//ONMbz765bppkMkX/Xs2fPmvklt37t8OA7tBqKTrZq 5ZmV0PgORZ78gQa0IqJPvnz5cum2ZrmRP78tizzVJ/JEptwsT2dCq0/kiTy5Xqa/+MUv2n6HTk5O 2l50SGs0uWfywcrKSrPxmncaVW1MpgGZhQH5N6TZmnOn04jMGdStJnIaUGXYwrlM19yzTew0r9N4 z7hl/HLu7fj4eKWb1WlKZ1eINOOzVXwvVkr7Di23rGBO/rlGFJm0LE/fociTb2lAKyL6ILOAx8bG rry5zYPO2e1Z5Kk+kScy5WZ5drIS+uPHjwZOfSJP5CnT/5fpX/zFXzSPjLqqOeMc6OGp0WSdc3TT YKzaWc1pLqchmjHItritxvL+/n5zoYBrbu+leZ/xThNveXm5+XOU3QHzs5RrSZW2S89K6fwcpSl9 0x0gfIeWV97P5j3t2ezzMyxP36HIk85oQCsieiyzQXPOTJGb2RcvXshTfSJPZEoX8yx6JnQ+eZGE +kSeyFOmf8g0zZWLmkNpTDv/ub41mqZsGoVZ+ZdmW34Gynpmc/5eeaeZ7b6z8jbn+qZRvre311yd W7czWOt6zc2K+vOrqbONe1Ygl/nn7+x53K3tuztZKe87tJwy4SZnhV+U9VUTr+TpOxR58i0NaEVE D2VmbdGZwbmhzkxQeapP5IlM6W6eRZvQ+S7OuXeoT+SJPGX6h0zTFDq7m1e+K3OmLfWp0WScrbSz IjVZl3F1c5qQaTJn0n7es2xtbdWyweyae7E0qFvN6Tdv3jTv7bOqPe+zy9iUzvng+VnNc0V2RLzs 59R3aPlkclW2j78s2/xnp6en8nTNRZ4UpAGtiOiRzLwtOkszK6TPnyciT/WJPJEp3cuzk5XQZyeE oT6RJ/Ic9kyzIjYr/PJ/N1Gr2nkmy6wOzvuKrC4t0xm9WV2YVYdp3GUFbN6RpHnnnHHX3KukuZvJ CDmrO83prITP+fRXHSEwiG3gs5tAJnqk/lo/0/Isl0xyKPJzk8k6F00qkKdrLvLkWxrQioguywPd RVu1XPbJzU1uQOWpPpEnMqW3eeaFVNHv57yYRX0iT+Qp0z9IwySrTjsxbKtTy+hv/uZvmnn++te/ bjx+/LgUWxmn6Z2/S7ZYTqM5jcOTkxNhueZ2XbbDzs9XVs1nYsPZ3RwG+ckuA5nU86//9b9u/v// 9m//VlgDlu3TO9n9Ib9ffbrmIk/a04BWRHRRtmrpZAugbMuTmZryVJ/IE5nSnzxzPlvR7+m8GEV9 Ik/kKdPOZYvSbFWaxg/9k/NJ0xjJ/U5Wgf7yl78c6PnMWfmZldZZmdo6m9nEBNfcQcqikax0zWrk 3Os/ffp04Kulf/WrXzXrJH+f1G/+jvRPpztY5mdHfbrmIk+K0YBWRHRJZlV2ctOam8vLzg2Rp/pE nsiU3uW5tLRU+Ps6q6a9KFWfyBN5yrQzed5tfZfmz/Jd2htpVGWr6qzuzAT3Qa5wzurSbE3bWtVs 62zX3CrJ5I319fXm5I2cN57JE4OcvJFdAvJ3UUu9k3eyuWZ1ckzARTtYqk/XXOTJ5W7lS+03v/mN kaiBhYWFxoMHD5q/0n+tM7G69TJbnuoTeSJTepdnJ03onNnmxbn6RJ7IU6bFXPQdOzU1ZZvlLkjD JFuhv3r1aqBbaqc5lxe4WeG+s7OjQeaaW0tpSmeCR65pWSmdsR9EzbW27M7fQ711RybvZNJON3aw VJ+uuciTy90yBNAdeZgusv328vKywQKAEuhkO+7Z2VkvewCgjdXV1UsbNHlevmr1GBfLObbZwjpb andyRmm3PtlyNiva88I2zTjbAzPM0pTOJJA8R2SS6iBWSrdqMu8XP336ZKJsh/I91MnxiRlrE6gA rkcDGrro4OCgeSN42Q1izjwCAMojK3eKrmTI6i1NaAC4WFbmtWuQ5js3TUwulwZvtgIexLbara1/ s2vbhw8fms1v4GppAqdmUzedrKrt1idbQ2eybGq23Spd31M7HU3kyXVYgx/g+jSgocvyMH3+ATEz 6w4PDw0OAJTQx48fC7/cnZiYMAMeAM7J1tBFVwLmO/ft27de6p+RFXlZYdzvbbUzUT4T7LKldybM W90MN5dV0jm7Oauk8+zQ7227cx677bovlu+dXPOKfE/lPHvfUwA3owENPZDtsbyoBoDqyEvXorPh TSwDgG9lBeBlO4LZ1vRrWaWY1Ypzc3N93cI3Zx86uxn6K3WWSSZpaPb7LOmRkZFmzWfCrQkmf5Bx uGoL7jwT5jgJAG5OAxp6JDd4+XigA4BqyHlu9+7dK/QyJy+LnWMJAF/Lqr9sB1u0OTI+Pt5cLVh3 eS+Q+4yXL1/2dYveNFnm5+ebDWdb80J5ZHv7fk9CaW2xn0Uzw349yBGKFz33ZfV4tlQHoDs0oKHg w2K2zsm2YkXZpgUAqmd/f7+5UqDotpWbm5sGDQDOSGOlkyZrGta7u7u1G4es7s6KxzSYik5w69YK Z+c3Q7Wk6ZnrxbNnz5pN0H6skG5dL/I8M4yLZ/LvPn/UUifvfQFoTwMaOnh4zo0gAFBvnTSh83LI Fm0A8LU0M7LFdtFGSLY8zXEYVZcjOlZWVhpPnjwpfLTHTT5pbOc9RRpXVu1BfWRniFwT0yBOo7hf 58FndfQwHY3w9u3b5r8/O0VoPgN0nwY0XCGz4c5vH7a4uGhgAKDmsi3dVWeDnW9CZ2tLAOBreX7u pAmyvLxcqX9fdj7LkRxp2mTVYq+bRGlqp0m0tLTUXDVu5zUYDq3JLZlwUnSi7E0+OR5hYWGh+V60 SteZNJE7PSYpR0cA0Bsa0HDFg/JlW97UYWY2AHC1zP7POWlFX9RkBj0A8LU0lYusBs5q3iqcS5oG R85zzoq5fjSCsiNbqxE0jNvkAl9LQ3hnZ6d5XZicnOz5dt05ozorsbPrU5mvQTnXOROIs5o7/28A Bu9WbvD/6q/+ykjUQGbcZpun/Mr15WYqMwrbzTrudEadPNWnPOWJTKlenl++fGmeB1b0Bc3z58+t RlKfyFOeyPScNEvSxLjqO7TME72zHW5WH2b1ca+bPWmg5H7i48ePN94SVo2qT+qfZ65POfc95823 u852Y6vuvDPN9bpMW3VnR4izW5VnBXe/m+XqU40iT751q3VzS/VlNlryzK9cTycvmbM1d27y5Ik8 5YlMqXeeaShndUHRFzN5KZN7CtQn8pQnMv36efuynUVev35durHIauycrZx7gF6e55yGdl6IZgz2 9/fVKPKU543kPPhcu3K97fWEmVwfcxRR/jcHNQk3u1BddI1OQ159IlPkOVga0IqI/+f8bLkiW9B0 ++FQnuoTeSJTyplnZtDnJUYn56aVaVWAPJEn8qQMmWZF7/nv06dPn5Zm95DsdJZmRlY697Jpk/Oi X7x40djY2OjppDU1qj4Z7jzPro7u9ZEBreMC+rX9dZHns36udFSfahR58i0NaEXE/yc3Y53MaM4q 6V6fTSVP9Yk8kSnly/PVq1cdTVbr9ZEd8kSeyJMqZpomb/53Mgn86OhoYP/eNL7TBE7TJJPHerlt bVY5Ly0t9fWcazWqPpHnWYeHh80Vy7Ozsz1dHZ1r+8uXL3u2cCffG2l4F/m75AgI9YlMkedgaEAr oqGW2dftzns+/5mfn+/LOSLyVJ/IE5lSzjyXl5cLv7C5d+9eY3t7WyjqE3nKE5mes7W11dy2tZPn 925M7MrzfP6382/M0Vq9asDkz06TZ3Nzs+9nkapR9Yk828nuC+vr680z5/PM0qtrYSblphmd63c3 drvINbWTa3cm/6hPZIo8B0MDWhENrcz6y7ZXRW9YskI6K6XliTyRp0yR59raWuHdU9KsXllZEYz6 RJ7yRKY30Fqxl4lgnTYx8vvTtMiE8l5uQ5v3a4uLi81Vf2XYVlyNqk/kWUQmyeQamS2t0zDu5cSc 7DiR/63rXCNzfe1k5XYWHWXykvpEpshzMDSgFdFQykqkTmbL5fd2MjNbnshTnsiU+ue5u7vb0Uvs 169fC0d9ylOe8kSm15AtY883FYqcnZxGcI7PyHawvWimpBGS1XVpig9yK3E1qj6RZzfl2plG8ePH j3u2VXfetebfnne07XaJyPV1amqq4x0s+9V8Vp9qFHlyMQ1oRTSUcuNStAGdM0UODg7kiTyRp0yR 5zeyo0onk9r6OQtfnsgTeVKHTNOcuGjXkcue1bPNaxonedfVi6ZJ/i75Ps8OaWVsOqtR9Yk8uymT fd69e9eYmZkpvANUp59sAZ5tui86r3ljY6OjSb93795tfPz4UZ7IFHmWgAa0Ihpa2e6l3Sy+fs+W k6f6RJ7IlOrl+fnz545ecueFedlfWKtP5Ik8ZVoGx8fHVzYe8kz/ww8/NJvUaTr3auvY/B1evHjR PIKjyMpreSJP6phnViqvrq42/85p9PbiepvjErPV9v/9v/+3eV3vZAV2vgMyCUmeyBR5loMGtCIa armhuWxG8yBmy8lTfSJPZEo188yEtenp6Uq8HJEn8kSeVCHTnA86OTnZs7NI232ybXcmpRfZHlae yJNhyzPPP1tbW82/fycrlDv5/PEf/3Hh35vjEE5OTuSJTJFniWhAK6KhdtEDbV4I50xHeSJP5ClT 5NnpfUW2juvk3MiVlRWBqU95Ik9keoFMCu930znHauS7PE3nfK/LE3kiz2LPQevr643nz583t9Pu 97U7K6UHPVFIfapR5Mm3NKAV0dDLll6tsxuzcmmQs+XkqT6RJzKl+nm+efOmo63i3r59W4uX3OoT ecoTmXZbJmr9/b//93vauMgk9GyvnbNH6/Z9rEbVJ/LstzSCc+zh3Nxcz45FaH3+0T/6R80zouWJ TJFnOd3KDfbvf/97I1EDaZzmDMKyNFAHKSuYOzm7OTdGr169KtW2WvJUn8gTmVLdPHNv0clWdLOz sx3du8gTeSJP6pzp0dFR4/37980dy375y1/2ZHvtrHTOO7Gqbq+tRtUn8iy7TOrJjhKZ5NOrbbrH x8cby8vLAx9H9alGkSffumUIqJsPHz40z3B+9uyZwQAABmZ/f//nXVaKfB49etQ4PDw0cAAMpTSC 19bWGk+fPu1oJ5Gin7GxsebE8zIcuQUwjDLpJ9t092JldL43srNlJi99+fLFYAOUgAY0tZGbizSd z958vHv3zsAAAAOToz4eP37c0dmTW1tbBg6AoZGGRLZq7cW5ob/4xS8af/3Xf9383wCgHForo//r f/2vPWlG5/sk2+zmfwOAwdGAphYyg/mirVwy+y2rjwAABiWT5GZmZjp6aZJt5JwLDUBd5Tl9cXGx uRV2L88HzTuBg4MDAw5QsuejrIR++PBh8xiiNIpzLEIvtulOgzv/W3a/AOg/DWgqLS9ms4VWtty+ ajtLZyoCAIOWe5ZOXpZkZ5c6n0sJwHDJuXtv3rzpaGeQm37sigZQLpmAdHbyUXbAODvxdm9vr3lm dI5N6PZ3QhremfyUXaoA6D0NaCr98JrmcpEbjNzMAAAM2urqauPu3buFX5LkJb1zoQGoqkyk+vDh Q+PJkyc92WL1z//8zxt/9Ed/dOF/nhVvAJTH69evmztTnL9ev3379sLfn5XR2Uq7k+enortjTE5O Nr+fnBcN0Dsa0FTS2tpa84zETm4unPsBAJTBp0+fOtpyNC/Y3ccAUCUbGxvNnTy6vZ1q3gPMz883 //zWirmc73z+/UBWzmkqAJRDVhxfdSRRdra86riE7Gy5vr7eXGCUZ6Nufq/kf3t2drb559t9CqC7 NKCplNxwZOZbJzcSmSWXGW0AAGW6p8mL+U5m6S8tLTkXGoDSap3hmfM2e9EcyET0y5oDaW5kNVvr 92eyFwCDd9EkoYs+mThU5AjF/J5MQspkpKuOZLzOJ++Q8+dmG3DPXQA3pwFNZeTLf3x8vKMbh2zR bdtKAKCssj1oJ/c209PTziwDoDSyYi1bqnays0fRz8TERGNlZaXwirQ0CzJZK6vYisp/Z3l52ao3 gB7INbmTJnGnRyecnJw0Pn782Dzm4aKtvW/ySUP81atXV67MBuBqt3772982L6ZUXx6y8uDXycNW VWQFc6ez2jJDuspbbtU5T/WJPJEp8vz/y8v1Ts41ywqCra0teSJP5MlAMs0L//fv33c8QbzoJPKc BdqvieQLCwvN/93Hjx/XcvK6GpUn8hyEXE9bu1IU/WQi0+7u7rX/N4+Ojhpv3rzpyXdTJkTle++q 98zqU40iT751KxfRhw8fGokaaG1NnV/rJFt4dbo9V2a/yRN5Ik9kKs+qyFahmWXfyT3PsGzJrT7l iTwZfKZZIZzn7KdPn3Z9lVmaDnnuzzat/fxe29zc/Orfkslgq6urahR5Is8byCKiTibXtsagyPbb RaUBnglGmdTU7SMh8nfNkRPqU40iT9rTgFZEpff58+fCq59zY1GXs55cFNUn8kSmDFeeeemSF/ud bsmdeyV5Ik/kSS8yzUv2/L+LnN/ZySd/XprO+fMHMZkqq7gv+zfl35v/XI0iT+TZ2XX12bNnHTd0 371719O/V1ZVZ2vve/fudX2L7sXFxZ93z1CfahR58i0NaEVUCbkZKXJOSJ1WAbkoqk/kiUwZzjyz LVQnq8vu379/o+3q5Ik8kSfnM/31r3/d8c4c7T5ZEZfmRL9XOl+kXZMk//b8PdUo8kSe7e3t7XU8 USmLiPp5vnK2z87q7JwX3ekxj+0+2W78z//8z9WnGkWenKMBrYgq47IVQbnBqePe/S6K8kSeyJTh zTMrwkZGRgq/9EjDOmee1XFLbvUpT+RJ7+X7I9tP//N//s+7vl1pmr0bGxvNbbzLIGdMF/37v3r1 qjR/bzWKPOVZVtnJKf2FotfW+fn5rm653anj4+PG8vJyT86L/hf/4l801tbWKv3dgWuuPOkWDWhF VKmbmZwNdfZLPU3p3DTIE3kiT2RK3fLMdm6PHz/ueEvuut0bqU/1iTzpneygkUZAJ5OeinwmJiYa 79+/L913Ut4rXGeVXlb3qVHkiTwvl+tku12cshNGJiSVSY5yXFpa6vpRE/lezW6dVf3+wDVXnnSD BrQiGrhOVupsbm7+vMonM9XkiTyRJzKlznnmPqnTs9Ty8mRra0ueyBN5cqFsQ9qLlV+tl+393FL1 OjLBKxO2Ovm3td5BVG2nETXqmos8+ylHCV12HZ2ZmWl8/vy51M9dOXoheXT7vOh83+Y7JOdko0aR 5zDRgFZEA5WtrzKbOA/AReU86LI/0LooIk95IlPk2U25/+n0rLKqbxuqPtUn8qR7WmdfpvHazbMv 05jNzmQ5FmuQ26lex8LCQtvVeuc/2Zlkf39fjSJP5HmBNHHPT27Kd07e/1ZpAk+eoXIsRb7fevGd mT+7k3fhqFHkWVUa0IpoIDLjbWpq6ucv4Lm5OQG6KMoTeSJT5HmFbN/WydlqrS1Qy7zSQH2qT+RJ b2VHjKxK7vZqridPnjRXc1X92Id8t46NjXV8rnW2F1ejyJNhybOT5nG2tG41bdOMrvoW1JlctbKy 0pyA1OmkpXbfJcl+e3u7crtrqFHkSVEa0Iqo7zLrOmd+nP/iLdsZIPJEnshTpsizbPICJBP3Onm5 kfuurEyTJ/JEnsMhW0xnG9ROJy21+9y/f7+5u0bddiTLSrf8DHfSWEgjogoNAzXqmos8byrbUj94 8KCja39WPGeXiartjNFOxuDNmzcdT1xq98n45nu76hOH1Sjy5DwNaEXUN5kZnW1Grjqv0FkYLory RJ7IFHm2l1n4nW4HNzs7W8mt3tSn+kSetJfr+8ePH5s7X3TzpXhWTg/LCq3Nzc3me4kiW6ju7u6q UeRJrfPMNX9paennZ440XetwvE+35HugFzuM5N352tqasVajyLMWNKAVUV9uWLLqeWRkpO2X7LNn zwTpoihP5IlMkWcBmYHf6eq2rF7LdqzyRJ7Isx6yMi07Y1y0y9hNPv/0n/7T5hmVdVu91k4mzuec 7KvGJiv71CjypM55Ztvs7PRw/vqXhjRfy/dkjmX4J//kn3R9Alga3FWZ8KRGkScXufW73/2u8cMP PxiJmjx4ptGbX8si535cdMNy1ScPuZQzT+SJPGWKPMv3wqP1INXJJy8zqtJUUJ/qE3nytWzRmSZA L7YATTM7DdZhz/SynUZynmmVVqWpUddc5NmJLCLKFtOX7bSUHSBsE315nv/zf/7Pxvz8fNePwMif l1yOjo4MtGsu8qyUW4aAXsgDWc6G6nQWdmZ3VfmMQgCAQcgEviLbhp5/kWFGPUB1nrHzrJzVuZ2c Vdzuk53K0nT2ffCtTKg/u6V5xn1/f9/AALWUYwgyyabd98bk5KTtoQtIk+vFixfNHai69Z2d76Fs 0Z0jN4ZthxKgmjSg6ckNy3W+XKempszkAgC4ptxHXefsz4WFBS8wAEoqjeHsdNHpJKMiL7DT0Hb9 b+/169fNMcvqs05yy3+v7udmA9X35cuX5u5InUxuWl5eNnAF5Xsg37d5793tLbrT4E6j23cNUFYa 0HRNzkqanZ3teDZ260HOlyUAwM1l69TLts277PPo0aPmWW8ADF5W3uYZudtbbOd4rDQN8uxOZw4O Dgq/s8jva60izJjnvwtQRmmMXmeC07NnzwzeNRweHjYnJ+XIi25+v2chWHYi9X0DlI0GNF2zuLjY 8RdkHspsYQUA0F1pXhTZQu/8pMC8uLAaDqD/Tk5OGu/evWtubdrNLbZzLFZWUOd7gf5Ijue/X7NK LasMAcog5zjnSIfrfKesrKxYRNQFWbn88uXL5lEY3WxGZ0es9+/fe6YDSkEDmq7JF1vOEix6w2LV MwBAb+/N5ufnO25kZAb91taWAQTog+3t7eYZzN1sOufPSmMhK9uc09lfaerkfcdl522nKQAwKHkP m/exl12nrvrke8XRid2X7+m1tbXm0Ri9mIBm4RcwSBrQdNXGxkbbL8DM6M5DGQAA/bk/S1O505cW eWGRFXkAdFeurb3YYjs7X2SLbdfuwcn7jnY5zczMNLdhBei3TDK9TiPzw4cPBq8P0uDP/UG3t+jO cRA5pskRHEC/aUDTdQsLC5fesGS2r1XPAAD9lZcNmVXf6cuKnAlntRZAd67D2bZ0amqqJyucspUn g5Xvy6K53blzp9kMsEUq0G+zs7OFr1V5frDqeTCyQ0q26L53715Xd0jJRKl8XzkWAugHDWi6Lg9Q 51fZ5CH74ODA4AAADFBWL1xnyz2rtQA6l201swtFt7fVbG2xnS07bbFdHkWPJDv7efToUbPJANAv aSi3a2pmEmqOcWDw8p49WXR7AlsmQuX+xHEdQC/dyvZMf/d3f2ckaiAN3jy49KLRm5eVma1dVB6E Wzcsq6urVj2XLE/kiTyRqTyHV45CSePiOi8pBrFaS57qE3lWTc5bzKqlPA93cwvNiYmJxrt373q6 Gk2m15dV7llZeJ0GQc4B70Wu8nTNRZ4XueoIxVyPHOVQzjzzPbG0tHSt45Wu+uTPW1xcdGSma648 6bpbuchklibVl223Wuf1dcve3l7zIbe1tVcnK1+ynYcblnLliTyRJzKVJy2ZXHidLd2yWuvTp0/y RJ7I84w0H/MM3Hp+7tYn50DmpXCa2jKths3NzcbI/6+9c4Wt41rDaJQorfogrSI1IKCoSqWAgFSN KleyKgNXstQAV43kJMjAwMDAIMBSgYGBgYFBgEGBQWBAQMEBBgYGBgUBAQUFAQWFBYHnas3VTk9P z2PPzJ4581hLGvVeNXHS+ebfj/9540ZurdmTSfRKmcCvnq65op7ToMORHRnaqSf7BFptbW0V6m41 q8MK5xhbdLvmqqekwgC0RjQRMp74OeOZu7TmEBdFUU/1VE81FfXsBkWrtfj129vbtVRDq6f2KerZ VHAA07qSdTS1A3hRbTG10TTguN/c3Cyk/2AwUE9RT/XMvR8RNGTviE1ioZqWvYsuR1TVOpO+nfaJ bnQiTT3ug++C8w2dTfvaots1Vz2lPAagNaL/HFgODg5mXp7Z1MRFUdRTPdVTTUU9u0PRaq065sOp p/Yp6tk06BRGcLHIujnruXfvXhZAqLLFtprWC5Xr6Br7Dayvr6unqKd65j7HU70c1hFGNcSCj7fO zkbqWS10ImXcKlXMKYPR3Pk493D+6dOYTddc9ZTyGIDWiN5BRhPfQkwLMLPiXBRFPdVTPdVU1LNb hGqtIs6K5eXlXKNa1FP7VE/1bBs46GmFzX04ZdAZp+7Tp0+zn98Ep642Wg0kFswbe0EhQOr5m+rp mivd1ZNORiStTGrn70hE7ZP9hPNF6mS5MBqkqrufmop6dgsD0BrR8OLiIvecqt3dXV+4i6Kop3qq p5qKenaQ8/Pz4e3btwu1aaMtd+rKPfXUPkU9F0VVc515VlZWsg4STask0karg4DQpFFn4aFqTT1F PdVzHjHdKzmTi/YZvpfQopv7WurOLXyLXZ0X7ZqrnlIeA9A9NiIuP0Vm/vGQPdXVzcVFUdRT1FNN RT37DnO+dnZ2Cp0TcYYRsEkVVFFP7VPUs07o9kVgeG1tLWn7Sn4WgWwctamrXNW0XdAud7z73N27 d6NnbObxxaina650S08CiTHdK9lzmrzXqOdiILGOZCcCx6nnRXNuOj097VTXVNdcbVTKYwC6h0aE MzCm/dO0Z3V1tRdtNlwURT1FPdVU1LPvMLuS9tpFzozcMX755ZfSgWj11D5FPevg7OwsS9Auek+e 9tBR4ueffx6+fv1aTeUdBJv5LkIFI53pYmBPJViNX4aOJerpmiv90HMwGOSaJx/8t32a16t95oME BTqcFul8NS8ZmXfAN9v27881VxuV8hiA7pkRcektOrOK2VRk2omLoqineqqnmop69guqATkLFjlD UvF3eXmpnqKe6tk4WJuYj3jr1q3kc523trYy56uayiwIAJycnET/eooJRr+1zc3NmaMv1NM1V9qt J35cAslFO2+QTCra5zzozEESXuoW3ZyvmBfdliQ811xtVNJjALpnRkTmUUyrlvEDCy0Ybbntoijq KeqppqKe/YWz4Gi1Vt4HPYq0AlRP7VPUMyU4QXGG3rlzp5L2k02c66yNdmcfnlShz7fHNz3JZ6Oe rrnSTj0Zm0iCVNGAIJ0SDD5rn3nhu6NF99LSUtIzUkhKZgzJrKQpNRX17B4GoHtoRMxjiN0c2HA8 sLgoinqKeqqpqKcEGMWCA6FoJQZVgTg31FP7FPWsC9YcKkdxyKd0pvIwpoBxA8xVVFOpElqlzvoW b9y4MTw8PPzX/E31dM2V9ulJMgn2XLQDBwFEW29rn2UhYY99p2gn1XkJEuxXTR/x6ZqrjUp5DED3 1IhWVlbmbgS02/bA4qIo6inqqaainjIJAi5FZ6XOqtZST+1T1DMFrC/Hx8e5Z2bGzriniqdIVwc1 lSLgpI+thCRYwB6NP0c9tU9pp56PHj3KneS5v7//rwQU0T5TwF5ycXGRJREXvfvNK35jFEUTO6+6 5mqjUp4rXJyePHnim+gALNaPHz+Omh9EVfOkVhpsJGQgGXhuhp4siHnmQYl6inqKmop61kloy120 PeCkai311D5FPYvy9u3bLJG6ijmG3J/X19ezOYldvi9ro82E9u55v1nazBPE2tjYUE/tU1qmJ0kn MWNv2Jv4GU2vJNU+uwHnrOfPn1d2zmLeOecs/hw1FfXsBld8Bd2AgwYXCxbqWNgsRhd5Zos451lE RERE8vLq1assMFN0VthotZaISB64wzJ3mTWoisocKqhxVOUZHSCSEpK0io6+cI8VaS90C5pl2w8e PDDwLAuD0SOcjzgnpZ4XTZLy5ubm8OzsrDHBaBEphgHoDiz2Ozs7/1roaYsRQ2jhxEXdA4uIiIiI lOXy8rJUu1uqtZjTavtAEZkFzkgCaiRhp67ACWsRrUy72GJb2gvfPF0My7SOj/UXiUg1kAjCbN0Y SHyaVAXt2ERpGpyXODeV2aOmPSQXbm9vZ8mGfvMi7cMAdEshYEzgedJBZHl5OfrnmMUtIiIiIqkp Mx/aai0RmQTrAW0ZqfiqIuhM8gzVZgadpcmQfLG7uxvVmnf8wW7evHnjSxRZkO1SLUqA7tatW9FV nYy6CTbM76P9sedjaTIkJNNlle819VmNymg6ujapTbeIzMYAdMugvSG96udduM/Pz31ZIiIiIrIw wnzoMoFoqhCPjo50tIn0GO62JF/jdEztyCTZhZ/NPVukTdANL28gmgoyEakXzrAEnseDcZxvY6Ar EHsV9u7YRGnbt0+gmDhGFcFo7pi06bYyWqTZGIBuCWQPsWDHzlQge1tEREREZNHgLCtarTXaNhTn nZnuIt0HJ+JgMMgCw1U4LFmLuFvTiliHpbQdAtExviKrn0Xq38tOT0+zdtmTbDJPFbR7lXQBgtEE jKtIKCQYzVgWWtN7XxRpFgagGw6Z2Mxojg08jz4vX770BYqIiIhII8BJjtOhyLk2PDdv3hweHBxY ASLSMXCuU+lcVZUMwTd+Nq1LdUxKF2FMG9942epn7IOKSxEpBmdUqpupWp63Nx0eHvrCpJdnPqqW GalSJkF5VptuYimMc/LMJ7J4DEA3FLKxV1ZWSjno1tbWfJEiIiIi0ihwkpOhXmaGK1nuzBazmkuk veCkDw7IMq36pz3cpe/fvz989uyZSSvSG3777bfMpsar/mP3y+Pj4yzZiz32r7/+8oWKREKiJaNn 8lR35qmCFuki7DMkBy4vLyc/B45WRtONwOQqkcVgALqBzMpaja0M4dDjwioiIiIiTeWPP/4YPnz4 sHRVI1XVBLVFpPm8fv06CwjjaCyTbD3rWVpayqrPTFCRPnN2dpYlYGAT+IdioCqNkRejSRxUkTES TkQmE0YmFk2sJOlDRP5/N2S/mta2PsUIltXV1axNtwlWIvVhALqBsBAWDTzTvsXAs4iIiIi0BQJS OAPKVjrS/YfZYs7JE2kWOBRpnR+CYVUGnalAE5F/YF+M7QBAcsg0GyNphKC2iPwfOniwr5VNptra 2vJlioxBcvH+/v7w3r17lZ4d2fdMWBSplisYHBmO0hxwmsXMChltJ8GFfmNjI/v/ZN5J+wmV8Oqp nqKeoqainn2AtqFUWpV15HG3seWu9imL1ZN5zjs7O8Pbt29X5jjkZ+OctAOCNipp9Lxz585cu6My jbmaJntpn31nb2+vVOIkbYFJnlRP7VNmQ4CYgrsqg9HhTMl9VE21UUmLAeiGcnJyEhV4pjVFcK5p RC6Kop6inqKmop5t59WrV5l2ZQPRtELk51CxpaNc+5Rq9Xz8+PFwMBhkQWdmWlblIMT5yGxa1gnR RiWdnthvHlukaIIAnF0HtM++QlCsyFmVoDPdf9RT+5T80DqbROMqExxJxtre3s72RTXVRqU8BqBr XCDJ1qG9YIwDjF9DS+1prbZpLzZe1aERuSiKeop6ipqKenYFqhrR8OrVq0kcCWS1O+9L+5R0EHii LS96Xrt2rTJHIBWX3KWDw160UUmvZ9EW+SR7Ucl5cXHhy9Y+e8fDhw9zJUUykkI9tU9JA8mIJELl 6SKb9/nggw+yf3799dd219JGpSAGoCuGQzgfNYeNsHjRjiwGnGTjF2/mQ799+1YjclEU9RT1FDUV 9ewFP/74Y6bn9evXSzsRqFShzTcZ7aJ9Sj7+/vvvzHaoQKYSuWyXglkPgW3uw1ZXaqNSvZ448T/+ +OMkyV7j7UtF+2wb2APznWO4vLycG3imknLajFn11D4lDSQp7u7uVno+xZ7D+ZTYjh22tFGJwwB0 BXCwoEJ52vwcnF4xUKERFjcCz/MWNo3IRVHUU9RT1FTUs6t6/vTTT9n4mVTtfWndRlXlNKegaJ8y zKq1mPfKnXQ0qTr1g7OQCkzaKo5XiIk2KtXrSbLHwcHB1E58MQ9BbBJVRPtsGxT6EHSmayX70Y0b N6YW/4yztLQ0d2SiemqfUh/sZ6ELbZVnV+z8wYMHw+PjY7v0aKMyAwPQCQ8rz58/zxaeeYsb/z42 kzvP5VsjclEU9RT1FDUV9ey6nji3SfbkDpPKgbCyspIlfNpaTfuUYVbBSJVzlfP1guOO5GwcdyaC aKPSDD3ZB0kEKbLHUukp2meboIKZ/W5S4gXJVzHgCx7tAoD9xAav1VP7lGphT8OWaZdfZTCah0RK Ek/Ozs6i1wDRRrsKNoDtcdczAF0SWmxvbm7mXsRwmmlEop7qKeopairqKcX1/PXXX99Vq6QKiOGg 4OfqONA++wJJzycnJ9kcV6q+qnTO8fO3trZM+NBGpeF60oGPvZB2prH2TeviGNxftc9FQrdJfLIE i2adH/n3sbbC2RH/cN6WvOqpfUp9kMRMpwPOu9z5qjzv0hGEBGcqse3so432BfZA9kLuemM2ZgA6 L6E1UZmqC7LJU88K0IhcFEU9RT1FTUU9+6jn77//PumiUzoYTaIpjgpnfGmfXbvPEgBGg88//7xS BxwPbfP5s/gzDTxpo9I+PemKwO+fNSeaQHXMXknwj/2VAMDp6amJKNpnLfCd8b3RtTJP0mJsUoV6 inq2C4LRL1++zOZGlxk9EfvwZ3BXpSLUgLQ22jXoJoItzbhXGoDOAxfmVFnhLHQakaineop6ipqK ekoaPXEwUtVy9+7d5K2CcZZTDeZ8S+2zbWAXtAPc2dnJEqFTdQyYNc+ZYNTe3p5ONm1UOqQnySv7 +/sTizFi2xXTcn+8SozqUdoYm6CifaaEhIjz8/Ms6FPUj1t1W3n11D6lGWsFATTaZy8vL1d+Tg6x OBKdSc4kMUu00bbB3ZKgM4nGEd+8Aei8cHgpmwGOQKkv4xqRi6Kop6inqKmop3r+cyni96R2IuDE 5Ofaplv7bCoEiajcx5G2tLRU+cw7nvfeey+rLOPPtaJRG5Vu64mzHlsn0YQ9ln0xdj+c1dKbtYpg NJWqJntpn2V48+bNzIr9PG10q/wW1VP7lGauH2E0zfXr1ys/Q/OQPE2siGJFz9HaaBPh7EfCBIlZ JDTn/MYNQOdlMBgUWkzIoqmyhZ9G5KIo6inqKWoq6qme/4asciquUldFB8ckM6jNXtc+FwnOce6o OK74zuuo3Ah+hGBXT548UQhtVHqoJy2K8XPFwFzAPPurSS3aZxlSnPtoJ0plpHqKevaTjY2Nd2tB qo648x6SsQjwUSFNQpZ3TG10UTDm7NmzZ8P19fVy3z+X06+++qrXL/P169fDp0+fZsbN/44h9qWz aFAxzcycqgm91vmntB/1VE9RT1FTUU9JqydnfbJ2U86KHm87TNWpbYe1zyrh+6LdLXfYuiqcwzdO QGh0fp16aqOinrEU7SZoZbT2WQTOY0X3O5ILaQtfVQGRemqf0k5Nie8cHh5ma0Rd52+eO3fuZOd+ krK8Z2qjVcGeR7Jg6KKVLKm5jy+TAyuXZg6w433KDw4Oon4G87PmtU6g0sJMTRERERGRZkGrUByL KysrzvaSxt9daffO3NW1tbXMaVKXs4uHJG1bAopIWXBqpqgew+Fve+5+ntuY53x0dJR1l4xp+U51 fh7nOfvr3t5eVvElIhKzLnFGp1V35BzcZM/Nmzezeyz3A/4O3jWlKOx5xDBJMq4iSb83AegwTJ7g MgeVWRkqZJTEMKl1EIsNh5U6qp1FRERERKQ8VEWT5VtgllGuh+poAtK0sdJJINPurdwlqfKjNRzf ZJ3VFaHtLQ4tqju4Q1dd/SUi/YAklhRrFOuT9AOSnkgWJPlqfC8k4BLDvDbc/Fyc7vw89zsRKQOB PGZHl25XXKJKmvsDwUQSdkzWkkn8+eefWWEu30rViRMk5BOP7WQAmgwUMt2KGj3D5mPAsMk4wZF0 dnYWlYEnIiIiIiLNhJZmyVtOzags5R7BnYWgo47PfoFTKNxZ6a5FgkJlWedz2mqTpM13751WRKqC YCKJLax1ZfbX2K6FVoS18wxGwJnCnvv378/8Ttg3Y6CDx6Tfz76HAx5HvIhIFZDIGToYVX2vnPZw p2X8FGur3R36CbrTkY39kFhm1d9iaBfPPTfQqQA0h0uyIctmiXMIiYFAtRd0EREREZFuXtYIypG5 W1crNUYE4Vwna917Rncg8IITimAzTiAc63VXNo+3GcV5b1ttEVkE+NLY64p0Hhl1aM5ac3Gw8rDe sbfi54v5vVIfdKChUo/Z4Hm/Bc5mMZDgFyqdCTrz3Tk/VUQWse/VVXU666FIk0Qw/h505TL5tHt3 Tro2s9fVObqJoDNJhtO6QncqAE3VQIqscQ4lIiIiIiIiwGUqZA3X2QqZ1pEELHEQ8HfQQdBsSIgm 0IyDie9ldXU1c6ovquph1FGPg5+/Fw5/EZGmgKOUSpkYJ2ls0JHq51kJOLRcxlHKrzMJp36oxEsR gIlNKLDSWUSaRmjXzfm8bGeQVHcFApZ0oGDN5N5pC+9mg1+Aex3fEffOur8j4qdU+MckdTU+AM0h gUNhbFUyxpKiDZmtekREREREZBwCjDiuCS7W7SyggofqWVp3B+c5Dgzbd9cLDhmCJlRuUUkcMswX 7TwKD459Khu4Q8eOlxIRWTQ4vHF+0zJ0UpeI2LbLrH95u0JQJY0jlX3VYGX1OqfY62LbsYuINB2S oehMxD5XR5vk2HsnibTcc0gUo42zgenFwH3/xYsX2TmFMw5J6nV30wqdREiMz3u/bEwAmr84Zf9H R0fZi8SxMjq7mf8dA4fVshkfVBkYgBYRERERkXl3mCa0U6MLVGinFhzoZERbMV0cnCs4WbjsE+zn jsilm1bpTQgyj2tP5rsttUWkKxAEJslnfX39nZOVvS2GFC0n+bNlNpwx2CcJSjCyBK1wTMdAl5ey GjGCUUSkq3sg3SII/E5LylrUE8ZbkIxNBTf3JPYBkrS9h5SDzh7cPUmwevToUZYAsEjtufeyt/N3 KuNXqDUAjYOGj5GPkhcZIvaxB4+YLESC2Hmj9xxaOCzZjkxERERERIpAFfJgMJhZvbWoaliSe7l7 cQfDmUH1bt8Tbrlb8h5OT0+zoD0BZjL8xxOhm/aEFnk4e7hbW/0uIl2HhCD2rhjnJ369FGstCT0x +wj7fpcTvsJoCd5/8OPiQ502XoKARAyck8rogy+Z85aISF/2QfYbCjcJCDb5rkJyLGs0f08SZElM Yk/l3kW75j4HqflvD4lb3OUI4IeRTU3xHVCBz92YYHiqe2ZtAegUmeIY2jw49M0TjCwNDk1kT1oV ICIiIiIiVTgKuGzXPTs675xp7kZU9pJlzd8VBzNV3VyMSe5tS6s1nOQ4NXBu8N75b+DyTLty/tu4 3FMpzH9vk6oI5lUY8HcO85ttpy0iMhvWyhTrL+0u50EC0/ieitOdGdPsp1RRsx+dn59n+1PTHe8E 1Km2ox05ew9BhCJJbzHwfvKeVxwtISLyDwQISQ4iibYpbbtjHwLoJNVyB2XPYe8hIMsaT/yPfZN9 uOkjMYgrsreTiMa9efQOOprc3OT7JzpwX+buX1WC+pUPP/ww+0h5OeFheDUviqpgHg4GbPQ8HKT4 OPg9vLzYlicpnC6x8z048E0qF+fw1+UqZ94P2jgHRT1FPUU9RU3VUz3Vs1ngMMVJQDCxbU6C0XZr PFyk0SQErrm0UonE3TE4D6Y93MvI8uafk/49Ood7KA8/O9xFcVCEPzcEk4s4yJv68F3wPnmHODHa UCHgeuuaK+rZJHD2pkjOiqn6Ya0u63iPaSuOAz52D+XvFPZPzhvsnSRg4eeNOaek2MtiAgYki837 OX0YL+F6q56ipqkgeMj9gfWfdX+R46GqSprmroQexCfD/ZDg9ejdkf2u6D2UCvPRnxX20bCX8mez f/Nu23aXH53jzH8XSXR1JXRdSdELPAacBWX/rNhWLjg/QlsyMvb70pYMY+A98U9RT1FPUU9RU/VU T/Vsh5OAi2BbqnJ90lz+CeITXKctHVn+be3M5Xrrmivq2SRCm1L8ggQwiziI+X0xkDBUdj/A4T2P vKMGJz2x+qdwqJNsN49J3SsJClAxVmUVlvYp6il90pSEIBKdiJERtO1SUNonLuGN4uGQzLWormZX UvzHxJC3vUqZVi4uim506inqKeopaqqe6qmebYNWY2Rtk5XMfMQ2Zlb7/PfiT7B5Z2cnCzR0bVao 661rrqhnkwnjMAhIU9QS0zWDwHIMJI/VMWua4EHZP4eioBio7Cr7Z8XOZibYzK9tcxKW9inqqaZt gwQfulBw56R6mL0sxehcn+a00ybB+fLysjFFuVeqaK/CpTqUp4eHDMIUf9bGxsZ/fvakJ7Y1Ar8u 5ueFJ4YXL17k+pkxbcEnvdPxJxwU+Sd/h9iFNPbp4zsdfep+p6ObXFveKReH1O+UjbGK73R0tECq d8rmHWOfvtM073SR3+n4IbTL7zQm+zzvO+XXp/5OY9rKzXqnk2yUX+s7Tfud1vVOJ10Ufaft/U4n 2Wfed5rn7xn7TvOez2Le6aTz2Q8//JAFo7/88svhZ599Nrx27ZoX7IZWNX/66afDL774Irv7fvfd d1l7tydPnnT6O51ln3lsv+l3sz7dd+c5W32n7fpOY2y0T++UNZmOid988032Tj755JPh1atXo8b/ jX+nH330Uem9I+bM9+233w5TdK+MeaecN8r+WbRJ1YcQ55eJtU/9Mu3wdQU9Y96rPoR23He///77 aBtt+zslEZqkKOyCOwwjbt9//33veQ29d3LfREuCzYxSfvz4cVLbz3s+m/Wd/g+xSLgaPBy4cQAA AABJRU5ErkJgglBLAwQUAAYACAAAACEApa3niRkCAABcAwAAFAAAAGRycy9tZWRpYS9pbWFnZTIu d21mdFJNaxNRFD3vpalmEpjEj0WraCpY2hIrdOHGTaaTsbUQCSbgRggxmTYD+SITabOy1J2bNIjg qtQ/4E5UEMnaP9CtXborMjvBeN5zihjtm7nv3Y/HO/fcewViQOStACQOoFaUIgUdWhNyPB5rbVnM hL64pKJ9CflVjKJxWvPTJhLIV3r1Ur/jAgVcCL2z4AtjIEl7RO0dZZcgrwihsGLqNam0SzIrvomr 1H7I0U8eXPsqEZVcsuQ1XT/9wN1OP2w3Ky06Dey8GeLo8/vtLK0pyi3eTvBcMbghQsksLH48FnfF bojwUsRChDXmpNa+5noWwoeDSQShkU7+QarVa3iML6IrTrk4mOSiyZzB5fXhJNJvTifM729OjrOB eXlMTqpjqvIrwup0/Pw92xaIE0RJzvW9rVa6WPXcVtXNpO+3qsuICkzHcsV86Q5w8ZHXshqN1Yrv Ve12zS1UtlwfqehkoVORYr/5pN1gyG4/7XpuV3UBqal8Ke3s9LoVtvr8nOkMcretQpA018pW4fv1 a9QvmxYCJ7gZDFbL1JKmrY6BEyyV14OB9mR5PltnyFoq58pOoH7LTAjwk1zsi2ABIrTZYEPQfu7Q vKJJ0qgpTx28BUNiL/OfC6exBRXb4La3yLqpEVG1M/R86s6E/UriHGPAJz3nTONGse/33CaGc3hB n4HN2c2hEmUfHs2Es/dnMtTkAb8AAAD//wMAUEsDBBQABgAIAAAAIQBT2wiErQEAAEACAAAUAAAA ZHJzL21lZGlhL2ltYWdlMy53bWZcUcFu00AUnN00pXEj2YEitQiBiwSHihboAXGs6xjKITRqguDm mrC0lhInilMgh6qVeusl/SCEeuUDEH/AEVXINyTCvFVOrPx2Z+bJb9+bVagAJV8BGseQVWZoRcEi pafTqUUbamWmLWoCq1X1qdpXi2QP5l1U0UhGh+3xwACPcX2m3gIrTAGP/JLoO0Pue82QuypSTQta 0r56gttEf/TlXx5cF7YTNue1057J/Vfmk7/X7yUZcw4unp3gx9efH7fI5hjrrMl5sOlwg8ywOz7V Mpf0d4VgMMgbz8NQ4Rs1ibrJ04PMb3VSk3XMQ/9l1tlAWWG+Um812k+BG2/SLOh2t5M87YT996aZ HJgctfL/7dRKrXHvXb/LVNg/GqZmKL2iNtdo+9Hn0TChIQurbjSpPwqahee+iIPm77t3iG+6AYqo uF9MtmMizw3lmETFWrxTTKyyxfNkh6lgLa7HUSFf4FYVR1Sai/4oGlUipw2OIj/b5XRig0zu2DcQ PzDz18M1y77Yt2SRe61xPjI9YBXn1By8Xf6wJyF8/9fKzF97Aa5YqmT//wcAAP//AwBQSwMEFAAG AAgAAAAhAOBuSPTWAQAAuAIAABQAAABkcnMvbWVkaWEvaW1hZ2U0LndtZnRSMW/TQBR+d0la4kay Q2FohcBFomor0goG5jiOIQxBEYnEUsky6VEsJU4UuyqZQKAuLIEBiS35EwgGhPovysjEXCFvSJjv XasOrXr2u/e9d+fvu3vPgopEuW1BJOmAeBRgUiChkZBZlmm0KZZOcwsSQOdK8peoygVEq3MmlagZ JC8746EiatHV0+wygSEjshAfAn3hCAyfIMFaRWaTjK7JqpjSDaC/8vAfHMYHPggfzuqEfRXbT9S+ /XTQDyIkDfo2/UhHP77uVxHlYRXsNuDv88QitLae0Zsz9nsX2DX9JeyfZ+fZhVY5vqCSxL+hcgA9 rkNGznAYNx+6rqCfyLHVVRzuRna7G6qoq+7aj6PuJhUEzRXr7WbnAdHiszByer1aEIddd7CjWsGu iqlcOH/tcq497j8f9LDkDvZGoRpxTaicb3Zs71UyClD4KyumN6lvOa3UMh/5TuvPrZvA102HUi+9 k05qPpBluuwmXrrhN9KJzlThXzew5Gz4dd9L+XXMkiA8EgMlFfg1cohRbkMgfpdgervGKGa0jsvq HnAlDN37kxae9NWied5A37k5THq7PY4T1afKCr1HzqDa8osKG8ezo6WzvnJ/j7U4f/kfAAD//wMA UEsDBBQABgAIAAAAIQCJ8MNl/AEAAC4DAAAUAAAAZHJzL21lZGlhL2ltYWdlNS53bWZ8Uk1vElEU PW8oVQYSwI8FSszUREMb7cKF6ZJhGFNNMERI7I5MYVomgYEwNJWVxu5ciK7cGO3Cf+DCjTH9F/U3 uGIxCxMXeO4w1YRGH9z37j3vvXPn3vMUUkDinQI0vIaMJE1TBCJPafP5PPI2VSHG0hqdCMtoJ+qF lmZ0ezWLDGrOuNucDF2gjksxeg1kmAM5xif0PtHKZOgwheRKCZsm3hXNUFso0vulgTdkvJEPkY/L Nb2+GxiP3UPjyaDv+AR1fP/4FqffvhyWGa3Q7vK0zvWeTLwElNY/qzP2XbWlFuy9P+wR/T/Yd46X 2VWUZXYuS6f7CCV1VsP7czX8L8vPD8tZFrXMqAG1iWsRBpsliUbS67wyh8Og9sCyFH4QE6u6gbfv G4225/pt947x0G9vIqmwmqo2as37wOWnnm/2ehUn8NrWoOPWnX03QD653Np8ojHp7w563LIGByPP HUnfkV+pNQ372XjkUNyLpXAnrIRXsybCAy5rsxtmfRHa4a1wWmlxI5e1ZJna4UZrO5xGSJnr821u mRutassO5W9mMwr8aRyUTbH0BGNKqlM9vCxxOrKJXQfSghx1ZOqCR6HzwDrLj5SX3ujRi4t6HiuR wwU5gK/yJCTNzcYkGLt9FNfwipiObmGvKCbx8Wkhfk1/9U7IRfwGAAD//wMAUEsDBBQABgAIAAAA IQBHSoAG9QEAACYDAAAUAAAAZHJzL21lZGlhL2ltYWdlNi53bWZ8UkFrE0EU/mbSVLMJJFELtops BSUt2oMH6TGbzUp7iAQT0FvYJmtdSDYhmxJzEuxND1G8Sinif9CDSP9F/QPec9ibh/i97VbRoLP7 Zt773sz35r03Chkg9U4BGq8hI03RikCsKT2fz2NtS60mWFZTibGcPlFlnaV1ezmPHGru6FlzMvCA Oi4l6BrIMAcKtE+ofRSLDB2GkFgZYdOiXdGm2sZ1aj80eELGG7mIXK7Q9HteaD70xuajfs8NCBr4 fPwWp18/jcu0lih3udvgek8mCYLSxlids++pbXXG3v3FHtP/g/3bAruKo8x4iFVLoghDZ6WkzjN4 v5DB/2Jc/bCYgWQyYwf+jOFUoaVDcaWVNRiEtQe2rfCdmEjVC/39wGy0fS9oe3fM3aC9hbTCcqba qDXvA5cf+4HV7Vbc0G/b/Y5Xd/e9EMX034UtphqT3l6/S5fdPxj63lCqjuJSrWk6z0dDl629WIqe RJVoJW8hOuCyPrth1c9MJ7oVTSstOgp5W5apE222dqJpjJS5vtihy9psVVtOJL+Vzynw0xxsmmLq Kdosg8He4WWJ06FD7BqQFeSwA+6CQd8GM5dmS1WM+KXF1U56UMAF+oAv8hQkwM3GJBx5PRyt4xUx A7trT49ExD4+XU1e0e8+p+QgfgIAAP//AwBQSwMEFAAGAAgAAAAhALvPSG6+AQAAWAIAABQAAABk cnMvbWVkaWEvaW1hZ2U3LndtZlxRwW7TQBB9u2lakgbZAXooQuAiwaEKbYWqHFFcx1AOQRGJBDfL hKVYSpwoTlVyokKqhLgEuHLJX3BBKD+Bymcg5BsS5o2bE2PPzJu39uzsW4USUKgpQOMMYkW6ViRy pHSWZTnaUZtLbl0T5FxFz9VCr7O6u2qhglY4ed2djgzQwJUlex3skAE26wXRD/opOxxzC9mrJN20 oGvaUXXcIPqjF3+ZaB9lEBnO7kYDkzhPzInzdDgIY5JlPJ9/wvn3rycNViv0e/z6MvP9MkPO7NXq +1+QYI5TfUZO5szgjkZJ66HnKfwkJ940SXQUO51eZOKeqTmP494OigqrpWan1a0DV59FsdvvH4RJ 1POGL007PDIJqsX/x6oWOtPBi2GfS97weByZscyM6kqr6/hvJuOQwlzasvxZc9dtp7b1KHDbv2/d JN6wXKR+eiedHQREtuVJmvnpdnCYznKmwfz2kEvudtAM/FRe16oo8NE06qR4dQXWlKOsWL/fY3hX E1SXsM/DKpFHlCjnd3Mh8YXuNta4BnyTW5GmtzvTZGIGwBY+kCvj88arB+JSz883l7rnG+IXWxXk R/wDAAD//wMAUEsDBBQABgAIAAAAIQBFnXI1uwEAAFACAAAUAAAAZHJzL21lZGlhL2ltYWdlOC53 bWZcUT1v01AUPe+laYkbyQ4fEq0QuEggVIV+MHSO67iUISgiQYyWCY9iKXGiOFXJBMqEWAIzS/gF jCwI9T8g1JWfgJAnkAjnupl49nn33POs+67PVSgBhTsK0JhAVpHQikLOlJ7P5znbUmsLbVWT5FpZ z9QPtcrs9rKNMhrR6EV7PDBADRcX6jpYYQ44zE/JvhMzlj8m5K6SVNPCLmtX7eEa2R99+peB6500 Is057bhnUvehOXEf9XtRQtHC1Y/vcfb180mN2RJxl1+XGe9Z3FAgdqq7+IDHeK0nzKTL3/AGg7Rx 4PsK36gJ6iaNjxK31YlN0jFV90HS2UJRYblUbzXae8ClJ3Hidbv7URp3/P4z04yOTIpK8f+mKoXW uPe03+WR3z8exmYoHaOy1Gi7wcvRMKItFzbsYFrf9pqZY98PveavG9fJr9gesiC7lU33QzLH9iVM g2wzPMymuVJjfHXII28zrIdBJq9nlxX4aC66pDi4AnOaYSnmb3a4TarCdvmfYot4YOUzObf23G8H KzwDvsg0pNzN1jgdmR6wgbfULHxaf34gkHx2trbwO78KP1lK3Ab+AQAA//8DAFBLAwQUAAYACAAA ACEAyIptW7kBAABQAgAAFAAAAGRycy9tZWRpYS9pbWFnZTkud21mXFE9b9NQFD3vpSnEjWSHj6EV AhcJhKpQqgyZ4zqGMgRFJBKjZcKjtZQ4UZyqzQTKVLEENiSW/AsWhPofEOrKT0DIE0iEc91MPPu8 e+551n3X5yqUgMIDBWjMIKtIaEUhZ0ovl8uc7arNlbahSXKtrBfK1RvM7q/bKKMVTY6605EBGri2 UrfACkvAYX5O9p34wfLHhNxVkmpa2A3tqjpukf3R538ZuN5LI9Kc040HJnWfmRP3+XAQJRQtfFx8 wMXXzycNZmvEQ35dZqxZ3FAg9qo1fMIp3uoZM+nyN7zRKG099n2Fb9QETZPGh4nb6cUm6Zmq+zTp 7aKosF5qdlrdOnD9RZx4/f5+lMY9f/jKtKNDk6JS/L+pSqEzHbwc9nnkD4/HsRlLx6istbpucDoZ R7Tl6rYdzJuPvHbm2E9Cr/3rzm3ym7aHLMjuZfP9kMyxfQnzINsJD7J5rjQY3xzwyNsJm2GQyevZ ZQU+mosuKQ6uwJxmWIr52R63WVVYjf8ptogHVj6TS2sv/XZwhWfAF5mGlLvbmaYTMwC28Y6ahbOt 13WB5IuLzZXf+VX4yVLiNvAPAAD//wMAUEsDBBQABgAIAAAAIQCYraUv4gAAAAsBAAAPAAAAZHJz L2Rvd25yZXYueG1sTI9NT8MwDIbvSPyHyEjcWNKqakvXdEJIIAQHxqi0a9ZkbUQ+qiZbC78e7wQn y/aj14/rzWINOaspaO84JCsGRLnOS+16Du3n010JJEThpDDeKQ7fKsCmub6qRSX97D7UeRd7giEu VILDEONYURq6QVkRVn5UDndHP1kRsZ16KicxY7g1NGUsp1ZohxcGMarHQXVfu5PlkKVHU26f87ef l7adX/eZLti75vz2ZnlYA4lqiX8wXPRRHRp0OviTk4EYDnlSJohySO+xXgCWpQWQA07yogTa1PT/ D80vAAAA//8DAFBLAwQUAAYACAAAACEA2BLAS/YAAABBBQAAGQAAAGRycy9fcmVscy9lMm9Eb2Mu eG1sLnJlbHO81M1qAyEUBeB9oe8gd99xZpJMkhInm1DItqQPIM4dRzL+oDZt3r5CKTSQ2p1LFc/5 uIi7/aeeyQV9UNYwaKoaCBphB2Ukg7fTy9MGSIjcDHy2BhlcMcC+f3zYveLMY7oUJuUCSSkmMJhi dM+UBjGh5qGyDk06Ga3XPKall9RxceYSaVvXHfW/M6C/ySTHgYE/Dqn/dHWp+f9sO45K4MGKd40m 3qmgSqfuFMi9xMhA46D49+am+tAj0PuGRRnDImdYlzGsc4a2jKHNGZoyhqZyRv71Hroyhi43h1UZ wypnWJYxLHOGbRnD9sdAbz6+/gsAAP//AwBQSwECLQAUAAYACAAAACEARgWwBBgBAABHAgAAEwAA AAAAAAAAAAAAAAAAAAAAW0NvbnRlbnRfVHlwZXNdLnhtbFBLAQItABQABgAIAAAAIQA4/SH/1gAA AJQBAAALAAAAAAAAAAAAAAAAAEkBAABfcmVscy8ucmVsc1BLAQItABQABgAIAAAAIQDaeAuOuAYA AMggAAAOAAAAAAAAAAAAAAAAAEgCAABkcnMvZTJvRG9jLnhtbFBLAQItAAoAAAAAAAAAIQBODdnL vv4AAL7+AAAUAAAAAAAAAAAAAAAAACwJAABkcnMvbWVkaWEvaW1hZ2UxLnBuZ1BLAQItABQABgAI AAAAIQClreeJGQIAAFwDAAAUAAAAAAAAAAAAAAAAABwIAQBkcnMvbWVkaWEvaW1hZ2UyLndtZlBL AQItABQABgAIAAAAIQBT2wiErQEAAEACAAAUAAAAAAAAAAAAAAAAAGcKAQBkcnMvbWVkaWEvaW1h Z2UzLndtZlBLAQItABQABgAIAAAAIQDgbkj01gEAALgCAAAUAAAAAAAAAAAAAAAAAEYMAQBkcnMv bWVkaWEvaW1hZ2U0LndtZlBLAQItABQABgAIAAAAIQCJ8MNl/AEAAC4DAAAUAAAAAAAAAAAAAAAA AE4OAQBkcnMvbWVkaWEvaW1hZ2U1LndtZlBLAQItABQABgAIAAAAIQBHSoAG9QEAACYDAAAUAAAA AAAAAAAAAAAAAHwQAQBkcnMvbWVkaWEvaW1hZ2U2LndtZlBLAQItABQABgAIAAAAIQC7z0huvgEA AFgCAAAUAAAAAAAAAAAAAAAAAKMSAQBkcnMvbWVkaWEvaW1hZ2U3LndtZlBLAQItABQABgAIAAAA IQBFnXI1uwEAAFACAAAUAAAAAAAAAAAAAAAAAJMUAQBkcnMvbWVkaWEvaW1hZ2U4LndtZlBLAQIt ABQABgAIAAAAIQDIim1buQEAAFACAAAUAAAAAAAAAAAAAAAAAIAWAQBkcnMvbWVkaWEvaW1hZ2U5 LndtZlBLAQItABQABgAIAAAAIQCYraUv4gAAAAsBAAAPAAAAAAAAAAAAAAAAAGsYAQBkcnMvZG93 bnJldi54bWxQSwECLQAUAAYACAAAACEA2BLAS/YAAABBBQAAGQAAAAAAAAAAAAAAAAB6GQEAZHJz L19yZWxzL2Uyb0RvYy54bWwucmVsc1BLBQYAAAAADgAOAIwDAACnGgEAAAA= ">
                <v:shape id="_x0000_s1027" type="#_x0000_t75" style="position:absolute;width:26962;height:15151;visibility:visible;mso-wrap-style:square">
                  <v:fill o:detectmouseclick="t"/>
                  <v:path o:connecttype="none"/>
                </v:shape>
                <v:group id="Group 3" o:spid="_x0000_s1028" style="position:absolute;left:3;top:359;width:26955;height:14799" coordorigin="-51" coordsize="26955,147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fL7HwwAAANoAAAAPAAAAZHJzL2Rvd25yZXYueG1sRI9Bi8Iw FITvwv6H8ARvmlZRpBpFZF08yIJVWPb2aJ5tsXkpTbat/94sCB6HmfmGWW97U4mWGldaVhBPIhDE mdUl5wqul8N4CcJ5ZI2VZVLwIAfbzcdgjYm2HZ+pTX0uAoRdggoK7+tESpcVZNBNbE0cvJttDPog m1zqBrsAN5WcRtFCGiw5LBRY076g7J7+GQVfHXa7WfzZnu63/eP3Mv/+OcWk1GjY71YgPPX+HX61 j1rBDP6vhBsgN08AAAD//wMAUEsBAi0AFAAGAAgAAAAhANvh9svuAAAAhQEAABMAAAAAAAAAAAAA AAAAAAAAAFtDb250ZW50X1R5cGVzXS54bWxQSwECLQAUAAYACAAAACEAWvQsW78AAAAVAQAACwAA AAAAAAAAAAAAAAAfAQAAX3JlbHMvLnJlbHNQSwECLQAUAAYACAAAACEA3Xy+x8MAAADaAAAADwAA AAAAAAAAAAAAAAAHAgAAZHJzL2Rvd25yZXYueG1sUEsFBgAAAAADAAMAtwAAAPcCAAAAAA== ">
                  <v:shape id="Picture 4" o:spid="_x0000_s1029" type="#_x0000_t75" style="position:absolute;left:5767;top:2998;width:18593;height:975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AqjAxAAAANoAAAAPAAAAZHJzL2Rvd25yZXYueG1sRI9PSwMx FMTvQr9DeIIXabNK6Z+1aamC4qEXa3t/bF53o8l7yya2Wz+9EQo9DjPzG2ax6oNXR+qiEzbwMCpA EVdiHdcGdp+vwxmomJAtemEycKYIq+XgZoGllRN/0HGbapUhHEs00KTUllrHqqGAcSQtcfYO0gVM WXa1th2eMjx4/VgUEx3QcV5osKWXhqrv7U8wsBE3Tm/6y03v/Vx+5dlPz5u9MXe3/foJVKI+XcOX 9rs1MIb/K/kG6OUfAAAA//8DAFBLAQItABQABgAIAAAAIQDb4fbL7gAAAIUBAAATAAAAAAAAAAAA AAAAAAAAAABbQ29udGVudF9UeXBlc10ueG1sUEsBAi0AFAAGAAgAAAAhAFr0LFu/AAAAFQEAAAsA AAAAAAAAAAAAAAAAHwEAAF9yZWxzLy5yZWxzUEsBAi0AFAAGAAgAAAAhAPoCqMDEAAAA2gAAAA8A AAAAAAAAAAAAAAAABwIAAGRycy9kb3ducmV2LnhtbFBLBQYAAAAAAwADALcAAAD4AgAAAAA= ">
                    <v:imagedata r:id="rId675" o:title=""/>
                  </v:shape>
                  <v:group id="Group 8" o:spid="_x0000_s1030" style="position:absolute;left:-51;width:26954;height:14798" coordorigin="-51" coordsize="26955,147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2Cy2wQAAANoAAAAPAAAAZHJzL2Rvd25yZXYueG1sRE/LasJA FN0X/IfhCt3VSVoqEh2DiJUuQsEHiLtL5pqEZO6EzJjH33cWhS4P571JR9OInjpXWVYQLyIQxLnV FRcKrpevtxUI55E1NpZJwUQO0u3sZYOJtgOfqD/7QoQQdgkqKL1vEyldXpJBt7AtceAetjPoA+wK qTscQrhp5HsULaXBikNDiS3tS8rr89MoOA447D7iQ5/Vj/10v3z+3LKYlHqdj7s1CE+j/xf/ub+1 grA1XAk3QG5/AQAA//8DAFBLAQItABQABgAIAAAAIQDb4fbL7gAAAIUBAAATAAAAAAAAAAAAAAAA AAAAAABbQ29udGVudF9UeXBlc10ueG1sUEsBAi0AFAAGAAgAAAAhAFr0LFu/AAAAFQEAAAsAAAAA AAAAAAAAAAAAHwEAAF9yZWxzLy5yZWxzUEsBAi0AFAAGAAgAAAAhANPYLLbBAAAA2gAAAA8AAAAA AAAAAAAAAAAABwIAAGRycy9kb3ducmV2LnhtbFBLBQYAAAAAAwADALcAAAD1AgAAAAA= ">
                    <v:group id="Group 9" o:spid="_x0000_s1031" style="position:absolute;left:-51;width:26954;height:14798" coordorigin="-51" coordsize="26955,147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lIktxQAAANoAAAAPAAAAZHJzL2Rvd25yZXYueG1sRI9Pa8JA FMTvBb/D8oTe6iZKS42uEkItPYRCVRBvj+wzCWbfhuw2f759t1DocZiZ3zDb/Wga0VPnassK4kUE griwuuZSwfl0eHoF4TyyxsYyKZjIwX43e9hiou3AX9QffSkChF2CCirv20RKV1Rk0C1sSxy8m+0M +iC7UuoOhwA3jVxG0Ys0WHNYqLClrKLifvw2Ct4HHNJV/Nbn91s2XU/Pn5c8JqUe52O6AeFp9P/h v/aHVrCG3yvhBsjdDwAAAP//AwBQSwECLQAUAAYACAAAACEA2+H2y+4AAACFAQAAEwAAAAAAAAAA AAAAAAAAAAAAW0NvbnRlbnRfVHlwZXNdLnhtbFBLAQItABQABgAIAAAAIQBa9CxbvwAAABUBAAAL AAAAAAAAAAAAAAAAAB8BAABfcmVscy8ucmVsc1BLAQItABQABgAIAAAAIQC8lIktxQAAANoAAAAP AAAAAAAAAAAAAAAAAAcCAABkcnMvZG93bnJldi54bWxQSwUGAAAAAAMAAwC3AAAA+QIAAAAA ">
                      <v:group id="Group 10" o:spid="_x0000_s1032" style="position:absolute;left:-51;width:26954;height:14798" coordorigin="-51" coordsize="26955,147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PcIaxQAAANsAAAAPAAAAZHJzL2Rvd25yZXYueG1sRI9Pa8JA EMXvQr/DMoXedBNLS0ndiEiVHqRQLYi3ITv5g9nZkF2T+O07h0JvM7w37/1mtZ5cqwbqQ+PZQLpI QBEX3jZcGfg57eZvoEJEtth6JgN3CrDOH2YrzKwf+ZuGY6yUhHDI0EAdY5dpHYqaHIaF74hFK33v MMraV9r2OEq4a/UySV61w4alocaOtjUV1+PNGdiPOG6e04/hcC2398vp5et8SMmYp8dp8w4q0hT/ zX/Xn1bwhV5+kQF0/gsAAP//AwBQSwECLQAUAAYACAAAACEA2+H2y+4AAACFAQAAEwAAAAAAAAAA AAAAAAAAAAAAW0NvbnRlbnRfVHlwZXNdLnhtbFBLAQItABQABgAIAAAAIQBa9CxbvwAAABUBAAAL AAAAAAAAAAAAAAAAAB8BAABfcmVscy8ucmVsc1BLAQItABQABgAIAAAAIQDtPcIaxQAAANsAAAAP AAAAAAAAAAAAAAAAAAcCAABkcnMvZG93bnJldi54bWxQSwUGAAAAAAMAAwC3AAAA+QIAAAAA ">
                        <v:group id="Group 11" o:spid="_x0000_s1033" style="position:absolute;left:5767;width:20676;height:12774" coordorigin="5767" coordsize="20675,127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cWeBwgAAANsAAAAPAAAAZHJzL2Rvd25yZXYueG1sRE9Na8JA EL0X/A/LCL01mygtEl1DECs9SKFGEG9DdkyC2dmQ3Sbx33cLhd7m8T5nk02mFQP1rrGsIIliEMSl 1Q1XCs7F+8sKhPPIGlvLpOBBDrLt7GmDqbYjf9Fw8pUIIexSVFB736VSurImgy6yHXHgbrY36APs K6l7HEO4aeUijt+kwYZDQ40d7Woq76dvo+Aw4pgvk/1wvN92j2vx+nk5JqTU83zK1yA8Tf5f/Of+ 0GF+Ar+/hAPk9gcAAP//AwBQSwECLQAUAAYACAAAACEA2+H2y+4AAACFAQAAEwAAAAAAAAAAAAAA AAAAAAAAW0NvbnRlbnRfVHlwZXNdLnhtbFBLAQItABQABgAIAAAAIQBa9CxbvwAAABUBAAALAAAA AAAAAAAAAAAAAB8BAABfcmVscy8ucmVsc1BLAQItABQABgAIAAAAIQCCcWeBwgAAANsAAAAPAAAA AAAAAAAAAAAAAAcCAABkcnMvZG93bnJldi54bWxQSwUGAAAAAAMAAwC3AAAA9gIAAAAA ">
                          <v:line id="Straight Connector 12" o:spid="_x0000_s1034" style="position:absolute;visibility:visible;mso-wrap-style:square" from="5767,12774" to="26443,127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mkvcwAAAANsAAAAPAAAAZHJzL2Rvd25yZXYueG1sRE9Ni8Iw EL0L/ocwgjdNVVikGkUUYWFRWLd78DY0Y1PaTEoTbf33ZmHB2zze56y3va3Fg1pfOlYwmyYgiHOn Sy4UZD/HyRKED8gaa8ek4EketpvhYI2pdh1/0+MSChFD2KeowITQpFL63JBFP3UNceRurrUYImwL qVvsYrit5TxJPqTFkmODwYb2hvLqcrcKCqPrr6byp85ycq0yez8sfs9KjUf9bgUiUB/e4n/3p47z 5/D3SzxAbl4AAAD//wMAUEsBAi0AFAAGAAgAAAAhANvh9svuAAAAhQEAABMAAAAAAAAAAAAAAAAA AAAAAFtDb250ZW50X1R5cGVzXS54bWxQSwECLQAUAAYACAAAACEAWvQsW78AAAAVAQAACwAAAAAA AAAAAAAAAAAfAQAAX3JlbHMvLnJlbHNQSwECLQAUAAYACAAAACEABppL3MAAAADbAAAADwAAAAAA AAAAAAAAAAAHAgAAZHJzL2Rvd25yZXYueG1sUEsFBgAAAAADAAMAtwAAAPQCAAAAAA== " strokecolor="black [3213]" strokeweight="1pt">
                            <v:stroke startarrow="oval" startarrowwidth="narrow" startarrowlength="short" endarrow="classic" endarrowwidth="narrow" endarrowlength="short" joinstyle="miter"/>
                          </v:line>
                          <v:line id="Straight Connector 13" o:spid="_x0000_s1035" style="position:absolute;flip:y;visibility:visible;mso-wrap-style:square" from="5804,0" to="5804,127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EmuZwwAAANsAAAAPAAAAZHJzL2Rvd25yZXYueG1sRE/basJA EH0v+A/LCL7pxoYWSd2EWAmWVgStHzBkxyRtdjZk15j+fbcg9G0O5zrrbDStGKh3jWUFy0UEgri0 uuFKwfmzmK9AOI+ssbVMCn7IQZZOHtaYaHvjIw0nX4kQwi5BBbX3XSKlK2sy6Ba2Iw7cxfYGfYB9 JXWPtxBuWvkYRc/SYMOhocaOXmsqv09Xo2B7yT/MEB+K3bvrzl+HIX/a7HOlZtMxfwHhafT/4rv7 TYf5Mfz9Eg6Q6S8AAAD//wMAUEsBAi0AFAAGAAgAAAAhANvh9svuAAAAhQEAABMAAAAAAAAAAAAA AAAAAAAAAFtDb250ZW50X1R5cGVzXS54bWxQSwECLQAUAAYACAAAACEAWvQsW78AAAAVAQAACwAA AAAAAAAAAAAAAAAfAQAAX3JlbHMvLnJlbHNQSwECLQAUAAYACAAAACEAkBJrmcMAAADbAAAADwAA AAAAAAAAAAAAAAAHAgAAZHJzL2Rvd25yZXYueG1sUEsFBgAAAAADAAMAtwAAAPcCAAAAAA== " strokecolor="black [3213]" strokeweight="1pt">
                            <v:stroke startarrow="oval" startarrowwidth="narrow" startarrowlength="short" endarrow="classic" endarrowwidth="narrow" endarrowlength="short" joinstyle="miter"/>
                          </v:line>
                        </v:group>
                        <v:shape id="Picture 14" o:spid="_x0000_s1036" type="#_x0000_t75" style="position:absolute;left:-51;top:487;width:5841;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rabGvwAAANsAAAAPAAAAZHJzL2Rvd25yZXYueG1sRE9Ni8Iw EL0L/ocwwt40VRYp1SgiCiIiXfXibWjGpthMShO1/nuzsLC3ebzPmS87W4sntb5yrGA8SkAQF05X XCq4nLfDFIQPyBprx6TgTR6Wi35vjpl2L/6h5ymUIoawz1CBCaHJpPSFIYt+5BriyN1cazFE2JZS t/iK4baWkySZSosVxwaDDa0NFffTwyoIzWE6Tq4+T02+OtLmnKe0L5X6GnSrGYhAXfgX/7l3Os7/ ht9f4gFy8QEAAP//AwBQSwECLQAUAAYACAAAACEA2+H2y+4AAACFAQAAEwAAAAAAAAAAAAAAAAAA AAAAW0NvbnRlbnRfVHlwZXNdLnhtbFBLAQItABQABgAIAAAAIQBa9CxbvwAAABUBAAALAAAAAAAA AAAAAAAAAB8BAABfcmVscy8ucmVsc1BLAQItABQABgAIAAAAIQDPrabGvwAAANsAAAAPAAAAAAAA AAAAAAAAAAcCAABkcnMvZG93bnJldi54bWxQSwUGAAAAAAMAAwC3AAAA8wIAAAAA ">
                          <v:imagedata r:id="rId676" o:title=""/>
                        </v:shape>
                        <v:shape id="Picture 15" o:spid="_x0000_s1037" type="#_x0000_t75" style="position:absolute;left:4609;top:13078;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3qBbwwAAANsAAAAPAAAAZHJzL2Rvd25yZXYueG1sRE/basJA EH0X+g/LFPpmNrUYSnQVEeoFpKCt+Drsjkna7GzIribt17tCoW9zONeZzntbiyu1vnKs4DlJQRBr ZyouFHx+vA1fQfiAbLB2TAp+yMN89jCYYm5cx3u6HkIhYgj7HBWUITS5lF6XZNEnriGO3Nm1FkOE bSFNi10Mt7UcpWkmLVYcG0psaFmS/j5crILdlxzt9PvvUh8X2anosvV2FV6UenrsFxMQgfrwL/5z b0ycP4b7L/EAObsBAAD//wMAUEsBAi0AFAAGAAgAAAAhANvh9svuAAAAhQEAABMAAAAAAAAAAAAA AAAAAAAAAFtDb250ZW50X1R5cGVzXS54bWxQSwECLQAUAAYACAAAACEAWvQsW78AAAAVAQAACwAA AAAAAAAAAAAAAAAfAQAAX3JlbHMvLnJlbHNQSwECLQAUAAYACAAAACEAyd6gW8MAAADbAAAADwAA AAAAAAAAAAAAAAAHAgAAZHJzL2Rvd25yZXYueG1sUEsFBgAAAAADAAMAtwAAAPcCAAAAAA== ">
                          <v:imagedata r:id="rId677" o:title=""/>
                        </v:shape>
                        <v:shape id="Picture 16" o:spid="_x0000_s1038" type="#_x0000_t75" style="position:absolute;left:24617;top:12893;width:228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EKcwwAAANsAAAAPAAAAZHJzL2Rvd25yZXYueG1sRE/fa8Iw EH4f+D+EE3ybaSu40RmLKMIEYUwduLejubXF5lKSrFb/+mUw2Nt9fD9vUQymFT0531hWkE4TEMSl 1Q1XCk7H7eMzCB+QNbaWScGNPBTL0cMCc22v/E79IVQihrDPUUEdQpdL6cuaDPqp7Ygj92WdwRCh q6R2eI3hppVZksylwYZjQ40drWsqL4dvo2A7ezOz08c++9ynmNzP7rg7P22UmoyH1QuIQEP4F/+5 X3WcP4ffX+IBcvkDAAD//wMAUEsBAi0AFAAGAAgAAAAhANvh9svuAAAAhQEAABMAAAAAAAAAAAAA AAAAAAAAAFtDb250ZW50X1R5cGVzXS54bWxQSwECLQAUAAYACAAAACEAWvQsW78AAAAVAQAACwAA AAAAAAAAAAAAAAAfAQAAX3JlbHMvLnJlbHNQSwECLQAUAAYACAAAACEAP3hCnMMAAADbAAAADwAA AAAAAAAAAAAAAAAHAgAAZHJzL2Rvd25yZXYueG1sUEsFBgAAAAADAAMAtwAAAPcCAAAAAA== ">
                          <v:imagedata r:id="rId678" o:title=""/>
                        </v:shape>
                      </v:group>
                      <v:shape id="Picture 17" o:spid="_x0000_s1039" type="#_x0000_t75" style="position:absolute;left:7440;top:4803;width:2540;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Pcl/wAAAANsAAAAPAAAAZHJzL2Rvd25yZXYueG1sRE9Ni8Iw EL0L+x/CCHsRTRV0pRplEYSFBUHrYY9jMzbFZlKSqN1/bwTB2zze5yzXnW3EjXyoHSsYjzIQxKXT NVcKjsV2OAcRIrLGxjEp+KcA69VHb4m5dnfe0+0QK5FCOOSowMTY5lKG0pDFMHItceLOzluMCfpK ao/3FG4bOcmymbRYc2ow2NLGUHk5XK2Cxtj6d3+i6W5zosKPq8EfTwZKffa77wWISF18i1/uH53m f8Hzl3SAXD0AAAD//wMAUEsBAi0AFAAGAAgAAAAhANvh9svuAAAAhQEAABMAAAAAAAAAAAAAAAAA AAAAAFtDb250ZW50X1R5cGVzXS54bWxQSwECLQAUAAYACAAAACEAWvQsW78AAAAVAQAACwAAAAAA AAAAAAAAAAAfAQAAX3JlbHMvLnJlbHNQSwECLQAUAAYACAAAACEAdD3Jf8AAAADbAAAADwAAAAAA AAAAAAAAAAAHAgAAZHJzL2Rvd25yZXYueG1sUEsFBgAAAAADAAMAtwAAAPQCAAAAAA== " filled="t" fillcolor="white [3212]">
                        <v:imagedata r:id="rId679" o:title=""/>
                      </v:shape>
                    </v:group>
                    <v:shape id="Picture 18" o:spid="_x0000_s1040" type="#_x0000_t75" style="position:absolute;left:21515;top:9515;width:2286;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MwEZxQAAANsAAAAPAAAAZHJzL2Rvd25yZXYueG1sRI9Pa8JA EMXvhX6HZQq91U1ESo2uUoSKUJD6B/Q4ZMdsMDsbs6vGb985FHqb4b157zfTee8bdaMu1oEN5IMM FHEZbM2Vgf3u6+0DVEzIFpvAZOBBEeaz56cpFjbceUO3baqUhHAs0IBLqS20jqUjj3EQWmLRTqHz mGTtKm07vEu4b/Qwy961x5qlwWFLC0fleXv1BpIdrr9Hi0c+Xm9+lld3WV0O+dGY15f+cwIqUZ/+ zX/XKyv4Aiu/yAB69gsAAP//AwBQSwECLQAUAAYACAAAACEA2+H2y+4AAACFAQAAEwAAAAAAAAAA AAAAAAAAAAAAW0NvbnRlbnRfVHlwZXNdLnhtbFBLAQItABQABgAIAAAAIQBa9CxbvwAAABUBAAAL AAAAAAAAAAAAAAAAAB8BAABfcmVscy8ucmVsc1BLAQItABQABgAIAAAAIQA4MwEZxQAAANsAAAAP AAAAAAAAAAAAAAAAAAcCAABkcnMvZG93bnJldi54bWxQSwUGAAAAAAMAAwC3AAAA+QIAAAAA " filled="t" fillcolor="white [3212]">
                      <v:imagedata r:id="rId680" o:title=""/>
                    </v:shape>
                  </v:group>
                  <v:shape id="Picture 19" o:spid="_x0000_s1041" type="#_x0000_t75" style="position:absolute;left:2922;top:7630;width:2794;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7vVKxAAAANsAAAAPAAAAZHJzL2Rvd25yZXYueG1sRE9La8JA EL4L/Q/LCL3pJi1Yk7pKKJT6OBS1tNchO2aD2dmQ3Wr017tCobf5+J4zW/S2ESfqfO1YQTpOQBCX TtdcKfjav4+mIHxA1tg4JgUX8rCYPwxmmGt35i2ddqESMYR9jgpMCG0upS8NWfRj1xJH7uA6iyHC rpK6w3MMt418SpKJtFhzbDDY0puh8rj7tQqyzWS1ft5fX5LLpjAHzn7Sz+8PpR6HffEKIlAf/sV/ 7qWO8zO4/xIPkPMbAAAA//8DAFBLAQItABQABgAIAAAAIQDb4fbL7gAAAIUBAAATAAAAAAAAAAAA AAAAAAAAAABbQ29udGVudF9UeXBlc10ueG1sUEsBAi0AFAAGAAgAAAAhAFr0LFu/AAAAFQEAAAsA AAAAAAAAAAAAAAAAHwEAAF9yZWxzLy5yZWxzUEsBAi0AFAAGAAgAAAAhAJnu9UrEAAAA2wAAAA8A AAAAAAAAAAAAAAAABwIAAGRycy9kb3ducmV2LnhtbFBLBQYAAAAAAwADALcAAAD4AgAAAAA= ">
                    <v:imagedata r:id="rId681" o:title=""/>
                  </v:shape>
                  <v:shape id="Picture 20" o:spid="_x0000_s1042" type="#_x0000_t75" style="position:absolute;left:11429;top:12715;width:1905;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qP/WwAAAANsAAAAPAAAAZHJzL2Rvd25yZXYueG1sRE/Pa8Iw FL4P/B/CE3abqSKbVKOIY+jwMqsXb4/m2Vabl5LEtvvvzUHw+PH9Xqx6U4uWnK8sKxiPEhDEudUV FwpOx5+PGQgfkDXWlknBP3lYLQdvC0y17fhAbRYKEUPYp6igDKFJpfR5SQb9yDbEkbtYZzBE6Aqp HXYx3NRykiSf0mDFsaHEhjYl5bfsbhT8+Xsrf7vsvJuG094dZnz9+t4q9T7s13MQgfrwEj/dO61g EtfHL/EHyOUDAAD//wMAUEsBAi0AFAAGAAgAAAAhANvh9svuAAAAhQEAABMAAAAAAAAAAAAAAAAA AAAAAFtDb250ZW50X1R5cGVzXS54bWxQSwECLQAUAAYACAAAACEAWvQsW78AAAAVAQAACwAAAAAA AAAAAAAAAAAfAQAAX3JlbHMvLnJlbHNQSwECLQAUAAYACAAAACEA8aj/1sAAAADbAAAADwAAAAAA AAAAAAAAAAAHAgAAZHJzL2Rvd25yZXYueG1sUEsFBgAAAAADAAMAtwAAAPQCAAAAAA== ">
                    <v:imagedata r:id="rId682" o:title=""/>
                  </v:shape>
                  <v:shape id="Picture 21" o:spid="_x0000_s1043" type="#_x0000_t75" style="position:absolute;left:18004;top:12804;width:2159;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B1kEwAAAANsAAAAPAAAAZHJzL2Rvd25yZXYueG1sRI/disIw EIXvhX2HMAt7p2mliFTT4i4Ki3f+PMDQjE2xmZQkan37zYLg5eHM+c6cdT3aXtzJh86xgnyWgSBu nO64VXA+7aZLECEia+wdk4InBairj8kaS+0efKD7MbYiQTiUqMDEOJRShsaQxTBzA3HyLs5bjEn6 VmqPjwS3vZxn2UJa7Dg1GBzox1BzPd5seiPX7C9Fvv2+FotN2+xdNFQo9fU5blYgIo3xffxK/2oF 8xz+tyQAyOoPAAD//wMAUEsBAi0AFAAGAAgAAAAhANvh9svuAAAAhQEAABMAAAAAAAAAAAAAAAAA AAAAAFtDb250ZW50X1R5cGVzXS54bWxQSwECLQAUAAYACAAAACEAWvQsW78AAAAVAQAACwAAAAAA AAAAAAAAAAAfAQAAX3JlbHMvLnJlbHNQSwECLQAUAAYACAAAACEArQdZBMAAAADbAAAADwAAAAAA AAAAAAAAAAAHAgAAZHJzL2Rvd25yZXYueG1sUEsFBgAAAAADAAMAtwAAAPQCAAAAAA== ">
                    <v:imagedata r:id="rId683" o:title=""/>
                  </v:shape>
                </v:group>
                <w10:wrap type="square"/>
                <w10:anchorlock/>
              </v:group>
            </w:pict>
          </mc:Fallback>
        </mc:AlternateContent>
      </w:r>
      <w:r w:rsidRPr="00410E4D">
        <w:rPr>
          <w:bCs/>
        </w:rPr>
        <w:t xml:space="preserve">Một con lắc lò xo với vật nặng có khối lượng </w:t>
      </w:r>
      <w:bookmarkStart w:id="2" w:name="MTBlankEqn"/>
      <w:r w:rsidRPr="00B66F2A">
        <w:rPr>
          <w:position w:val="-6"/>
        </w:rPr>
        <w:object w:dxaOrig="260" w:dyaOrig="220" w14:anchorId="0B8192CC">
          <v:shape id="_x0000_i1190" type="#_x0000_t75" style="width:13.15pt;height:11.25pt" o:ole="">
            <v:imagedata r:id="rId684" o:title=""/>
          </v:shape>
          <o:OLEObject Type="Embed" ProgID="Equation.DSMT4" ShapeID="_x0000_i1190" DrawAspect="Content" ObjectID="_1653897548" r:id="rId685"/>
        </w:object>
      </w:r>
      <w:bookmarkEnd w:id="2"/>
      <w:r w:rsidRPr="00410E4D">
        <w:rPr>
          <w:bCs/>
        </w:rPr>
        <w:t xml:space="preserve"> đang dao động điều hòa theo phương thẳng đứng. Chọn gốc thế năng đàn hồi tại vị trí lò xo không biến dạng. Đồ thị động năng, thế năng đàn hồi của lò xo – thời gian được cho như hình vẽ. Lấy </w:t>
      </w:r>
      <w:r w:rsidRPr="00B66F2A">
        <w:rPr>
          <w:position w:val="-6"/>
        </w:rPr>
        <w:object w:dxaOrig="780" w:dyaOrig="320" w14:anchorId="04E965FE">
          <v:shape id="_x0000_i1191" type="#_x0000_t75" style="width:38.8pt;height:16.3pt" o:ole="">
            <v:imagedata r:id="rId686" o:title=""/>
          </v:shape>
          <o:OLEObject Type="Embed" ProgID="Equation.DSMT4" ShapeID="_x0000_i1191" DrawAspect="Content" ObjectID="_1653897549" r:id="rId687"/>
        </w:object>
      </w:r>
      <w:r w:rsidRPr="00410E4D">
        <w:rPr>
          <w:bCs/>
        </w:rPr>
        <w:t>. Khối lượng của vật nặng là</w:t>
      </w:r>
    </w:p>
    <w:p w14:paraId="179BEF2C" w14:textId="77777777" w:rsidR="00354D11" w:rsidRPr="00410E4D" w:rsidRDefault="00354D11" w:rsidP="00354D11">
      <w:pPr>
        <w:tabs>
          <w:tab w:val="left" w:pos="284"/>
          <w:tab w:val="left" w:pos="2835"/>
          <w:tab w:val="left" w:pos="5387"/>
          <w:tab w:val="left" w:pos="7920"/>
        </w:tabs>
        <w:ind w:firstLine="142"/>
        <w:jc w:val="both"/>
        <w:rPr>
          <w:bCs/>
        </w:rPr>
      </w:pPr>
      <w:r w:rsidRPr="00410E4D">
        <w:rPr>
          <w:bCs/>
        </w:rPr>
        <w:tab/>
      </w:r>
      <w:r w:rsidRPr="00410E4D">
        <w:rPr>
          <w:b/>
          <w:bCs/>
        </w:rPr>
        <w:t>A.</w:t>
      </w:r>
      <w:r w:rsidRPr="00410E4D">
        <w:rPr>
          <w:bCs/>
        </w:rPr>
        <w:t xml:space="preserve"> 1 kg. </w:t>
      </w:r>
    </w:p>
    <w:p w14:paraId="54332DBF" w14:textId="77777777" w:rsidR="00354D11" w:rsidRPr="00410E4D" w:rsidRDefault="00354D11" w:rsidP="00354D11">
      <w:pPr>
        <w:tabs>
          <w:tab w:val="left" w:pos="284"/>
          <w:tab w:val="left" w:pos="2835"/>
          <w:tab w:val="left" w:pos="5387"/>
          <w:tab w:val="left" w:pos="7920"/>
        </w:tabs>
        <w:ind w:firstLine="142"/>
        <w:jc w:val="both"/>
        <w:rPr>
          <w:bCs/>
        </w:rPr>
      </w:pPr>
      <w:r w:rsidRPr="00410E4D">
        <w:rPr>
          <w:bCs/>
        </w:rPr>
        <w:tab/>
      </w:r>
      <w:r w:rsidRPr="00410E4D">
        <w:rPr>
          <w:b/>
          <w:bCs/>
        </w:rPr>
        <w:t>B.</w:t>
      </w:r>
      <w:r w:rsidRPr="00410E4D">
        <w:rPr>
          <w:bCs/>
        </w:rPr>
        <w:t xml:space="preserve"> 0,8 kg.</w:t>
      </w:r>
    </w:p>
    <w:p w14:paraId="4A6ECC28" w14:textId="77777777" w:rsidR="00354D11" w:rsidRPr="00410E4D" w:rsidRDefault="00354D11" w:rsidP="00354D11">
      <w:pPr>
        <w:tabs>
          <w:tab w:val="left" w:pos="284"/>
          <w:tab w:val="left" w:pos="2835"/>
          <w:tab w:val="left" w:pos="5387"/>
          <w:tab w:val="left" w:pos="7920"/>
        </w:tabs>
        <w:ind w:firstLine="142"/>
        <w:jc w:val="both"/>
        <w:rPr>
          <w:bCs/>
        </w:rPr>
      </w:pPr>
      <w:r w:rsidRPr="00410E4D">
        <w:rPr>
          <w:bCs/>
        </w:rPr>
        <w:tab/>
      </w:r>
      <w:r w:rsidRPr="00410E4D">
        <w:rPr>
          <w:b/>
          <w:bCs/>
        </w:rPr>
        <w:t>C</w:t>
      </w:r>
      <w:r w:rsidRPr="00410E4D">
        <w:rPr>
          <w:bCs/>
        </w:rPr>
        <w:t xml:space="preserve">. 0,25 kg.  </w:t>
      </w:r>
    </w:p>
    <w:p w14:paraId="179AF738" w14:textId="77777777" w:rsidR="00354D11" w:rsidRPr="00410E4D" w:rsidRDefault="00354D11" w:rsidP="00354D11">
      <w:pPr>
        <w:tabs>
          <w:tab w:val="left" w:pos="284"/>
          <w:tab w:val="left" w:pos="2835"/>
          <w:tab w:val="left" w:pos="5387"/>
          <w:tab w:val="left" w:pos="7920"/>
        </w:tabs>
        <w:ind w:firstLine="142"/>
        <w:jc w:val="both"/>
        <w:rPr>
          <w:bCs/>
        </w:rPr>
      </w:pPr>
      <w:r w:rsidRPr="00410E4D">
        <w:rPr>
          <w:bCs/>
        </w:rPr>
        <w:t xml:space="preserve">  </w:t>
      </w:r>
      <w:r w:rsidRPr="00410E4D">
        <w:rPr>
          <w:bCs/>
        </w:rPr>
        <w:tab/>
      </w:r>
      <w:r w:rsidRPr="00410E4D">
        <w:rPr>
          <w:b/>
          <w:bCs/>
        </w:rPr>
        <w:t>D.</w:t>
      </w:r>
      <w:r w:rsidRPr="00410E4D">
        <w:rPr>
          <w:bCs/>
        </w:rPr>
        <w:t xml:space="preserve"> 0,5 kg.</w:t>
      </w:r>
    </w:p>
    <w:p w14:paraId="2F0AED45" w14:textId="77777777" w:rsidR="00354D11" w:rsidRDefault="00354D11" w:rsidP="00354D11">
      <w:pPr>
        <w:tabs>
          <w:tab w:val="left" w:pos="284"/>
          <w:tab w:val="left" w:pos="2835"/>
          <w:tab w:val="left" w:pos="5387"/>
          <w:tab w:val="left" w:pos="7920"/>
        </w:tabs>
        <w:ind w:firstLine="142"/>
        <w:jc w:val="both"/>
        <w:rPr>
          <w:bCs/>
        </w:rPr>
      </w:pPr>
    </w:p>
    <w:p w14:paraId="513D464F" w14:textId="77777777" w:rsidR="00354D11" w:rsidRPr="00410E4D" w:rsidRDefault="00354D11" w:rsidP="00354D11">
      <w:pPr>
        <w:tabs>
          <w:tab w:val="left" w:pos="284"/>
          <w:tab w:val="left" w:pos="2835"/>
          <w:tab w:val="left" w:pos="5387"/>
          <w:tab w:val="left" w:pos="7920"/>
        </w:tabs>
        <w:ind w:firstLine="142"/>
        <w:jc w:val="both"/>
        <w:rPr>
          <w:bCs/>
        </w:rPr>
      </w:pPr>
    </w:p>
    <w:p w14:paraId="3D7E37AC" w14:textId="556785E1" w:rsidR="00516F94" w:rsidRPr="00516F94" w:rsidRDefault="00516F94" w:rsidP="00516F94">
      <w:pPr>
        <w:tabs>
          <w:tab w:val="left" w:pos="284"/>
          <w:tab w:val="left" w:pos="2835"/>
          <w:tab w:val="left" w:pos="5387"/>
          <w:tab w:val="left" w:pos="7938"/>
        </w:tabs>
        <w:ind w:firstLine="142"/>
        <w:jc w:val="both"/>
        <w:rPr>
          <w:bCs/>
        </w:rPr>
      </w:pPr>
      <w:r w:rsidRPr="00516F94">
        <w:rPr>
          <w:b/>
          <w:bCs/>
        </w:rPr>
        <w:t>Câu 38:</w:t>
      </w:r>
      <w:r w:rsidRPr="00516F94">
        <w:rPr>
          <w:bCs/>
        </w:rPr>
        <w:t xml:space="preserve"> </w:t>
      </w:r>
      <w:r w:rsidR="002B2EED">
        <w:rPr>
          <w:bCs/>
        </w:rPr>
        <w:t xml:space="preserve">Điện năng được truyền tải từ nhà máy đến nơi tiêu thụ với công suất truyền đi </w:t>
      </w:r>
      <w:r w:rsidR="002B2EED" w:rsidRPr="002B2EED">
        <w:rPr>
          <w:bCs/>
          <w:position w:val="-4"/>
        </w:rPr>
        <w:object w:dxaOrig="240" w:dyaOrig="260" w14:anchorId="4B4CDFE1">
          <v:shape id="_x0000_i1192" type="#_x0000_t75" style="width:12.5pt;height:13.15pt" o:ole="">
            <v:imagedata r:id="rId688" o:title=""/>
          </v:shape>
          <o:OLEObject Type="Embed" ProgID="Equation.DSMT4" ShapeID="_x0000_i1192" DrawAspect="Content" ObjectID="_1653897550" r:id="rId689"/>
        </w:object>
      </w:r>
      <w:r w:rsidR="002B2EED">
        <w:rPr>
          <w:bCs/>
        </w:rPr>
        <w:t xml:space="preserve"> là không đổi. Ban đầu hiệu suất của quá trình truyền tải là 80%. Coi hệ số công suất của mạch truyền tải luôn được giữ </w:t>
      </w:r>
      <w:r w:rsidR="002B2EED" w:rsidRPr="002B2EED">
        <w:rPr>
          <w:bCs/>
          <w:position w:val="-10"/>
        </w:rPr>
        <w:object w:dxaOrig="880" w:dyaOrig="320" w14:anchorId="5F35A882">
          <v:shape id="_x0000_i1193" type="#_x0000_t75" style="width:43.85pt;height:16.9pt" o:ole="">
            <v:imagedata r:id="rId690" o:title=""/>
          </v:shape>
          <o:OLEObject Type="Embed" ProgID="Equation.DSMT4" ShapeID="_x0000_i1193" DrawAspect="Content" ObjectID="_1653897551" r:id="rId691"/>
        </w:object>
      </w:r>
      <w:r w:rsidR="002B2EED">
        <w:rPr>
          <w:bCs/>
        </w:rPr>
        <w:t xml:space="preserve">. Nếu người ta giảm điện trở của dây dẫn xuống một nửa và lắp một máy tăng áp với hệ số tăng </w:t>
      </w:r>
      <w:r w:rsidR="00FA5C3D" w:rsidRPr="002B2EED">
        <w:rPr>
          <w:bCs/>
          <w:position w:val="-6"/>
        </w:rPr>
        <w:object w:dxaOrig="560" w:dyaOrig="279" w14:anchorId="288E780B">
          <v:shape id="_x0000_i1194" type="#_x0000_t75" style="width:27.55pt;height:13.15pt" o:ole="">
            <v:imagedata r:id="rId692" o:title=""/>
          </v:shape>
          <o:OLEObject Type="Embed" ProgID="Equation.DSMT4" ShapeID="_x0000_i1194" DrawAspect="Content" ObjectID="_1653897552" r:id="rId693"/>
        </w:object>
      </w:r>
      <w:r w:rsidR="002B2EED">
        <w:rPr>
          <w:bCs/>
        </w:rPr>
        <w:t xml:space="preserve"> trước khi truyền đi thì hiệu suất của quá trình truyền tải là</w:t>
      </w:r>
    </w:p>
    <w:p w14:paraId="2E2AA477" w14:textId="675AE3F0"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Pr="00516F94">
        <w:rPr>
          <w:bCs/>
        </w:rPr>
        <w:t>66</w:t>
      </w:r>
      <w:r w:rsidR="002B2EED">
        <w:rPr>
          <w:bCs/>
        </w:rPr>
        <w:t>%</w:t>
      </w:r>
      <w:r w:rsidRPr="00516F94">
        <w:rPr>
          <w:bCs/>
        </w:rPr>
        <w:t>.</w:t>
      </w:r>
      <w:r w:rsidRPr="00516F94">
        <w:rPr>
          <w:bCs/>
        </w:rPr>
        <w:tab/>
      </w:r>
      <w:r w:rsidRPr="00516F94">
        <w:rPr>
          <w:b/>
          <w:bCs/>
        </w:rPr>
        <w:t xml:space="preserve">B. </w:t>
      </w:r>
      <w:r w:rsidR="002B2EED">
        <w:rPr>
          <w:bCs/>
        </w:rPr>
        <w:t>90%</w:t>
      </w:r>
      <w:r w:rsidRPr="00516F94">
        <w:rPr>
          <w:bCs/>
        </w:rPr>
        <w:t>.</w:t>
      </w:r>
      <w:r w:rsidRPr="00516F94">
        <w:rPr>
          <w:bCs/>
        </w:rPr>
        <w:tab/>
      </w:r>
      <w:r w:rsidRPr="00516F94">
        <w:rPr>
          <w:b/>
          <w:bCs/>
        </w:rPr>
        <w:t xml:space="preserve">C. </w:t>
      </w:r>
      <w:r w:rsidR="002B2EED">
        <w:rPr>
          <w:bCs/>
        </w:rPr>
        <w:t>99,6%</w:t>
      </w:r>
      <w:r w:rsidRPr="00516F94">
        <w:rPr>
          <w:bCs/>
        </w:rPr>
        <w:t>.</w:t>
      </w:r>
      <w:r w:rsidRPr="00516F94">
        <w:rPr>
          <w:bCs/>
        </w:rPr>
        <w:tab/>
      </w:r>
      <w:r w:rsidRPr="00516F94">
        <w:rPr>
          <w:b/>
          <w:bCs/>
        </w:rPr>
        <w:t xml:space="preserve">D. </w:t>
      </w:r>
      <w:r w:rsidRPr="00516F94">
        <w:rPr>
          <w:bCs/>
        </w:rPr>
        <w:t>62</w:t>
      </w:r>
      <w:r w:rsidR="002B2EED">
        <w:rPr>
          <w:bCs/>
        </w:rPr>
        <w:t>%</w:t>
      </w:r>
      <w:r w:rsidRPr="00516F94">
        <w:rPr>
          <w:bCs/>
        </w:rPr>
        <w:t>.</w:t>
      </w:r>
    </w:p>
    <w:p w14:paraId="3DA5C06A" w14:textId="1CC7466C" w:rsidR="00354D11" w:rsidRPr="00516F94" w:rsidRDefault="00354D11" w:rsidP="00354D11">
      <w:pPr>
        <w:tabs>
          <w:tab w:val="left" w:pos="284"/>
          <w:tab w:val="left" w:pos="2835"/>
          <w:tab w:val="left" w:pos="5387"/>
          <w:tab w:val="left" w:pos="7938"/>
        </w:tabs>
        <w:ind w:firstLine="142"/>
        <w:jc w:val="both"/>
        <w:rPr>
          <w:bCs/>
        </w:rPr>
      </w:pPr>
      <w:r w:rsidRPr="00516F94">
        <w:rPr>
          <w:b/>
          <w:bCs/>
        </w:rPr>
        <w:t xml:space="preserve">Câu </w:t>
      </w:r>
      <w:r>
        <w:rPr>
          <w:b/>
          <w:bCs/>
        </w:rPr>
        <w:t>39</w:t>
      </w:r>
      <w:r w:rsidRPr="00516F94">
        <w:rPr>
          <w:b/>
          <w:bCs/>
        </w:rPr>
        <w:t>:</w:t>
      </w:r>
      <w:r w:rsidRPr="00516F94">
        <w:rPr>
          <w:bCs/>
        </w:rPr>
        <w:t xml:space="preserve"> </w:t>
      </w:r>
      <w:r>
        <w:rPr>
          <w:bCs/>
        </w:rPr>
        <w:t xml:space="preserve">Trên một bề mặt chất lỏng, tại hai điểm </w:t>
      </w:r>
      <w:r w:rsidRPr="00B91059">
        <w:rPr>
          <w:bCs/>
          <w:position w:val="-4"/>
        </w:rPr>
        <w:object w:dxaOrig="240" w:dyaOrig="260" w14:anchorId="7320BB45">
          <v:shape id="_x0000_i1195" type="#_x0000_t75" style="width:12.5pt;height:13.15pt" o:ole="">
            <v:imagedata r:id="rId694" o:title=""/>
          </v:shape>
          <o:OLEObject Type="Embed" ProgID="Equation.DSMT4" ShapeID="_x0000_i1195" DrawAspect="Content" ObjectID="_1653897553" r:id="rId695"/>
        </w:object>
      </w:r>
      <w:r>
        <w:rPr>
          <w:bCs/>
        </w:rPr>
        <w:t xml:space="preserve"> và </w:t>
      </w:r>
      <w:r w:rsidRPr="00B91059">
        <w:rPr>
          <w:bCs/>
          <w:position w:val="-4"/>
        </w:rPr>
        <w:object w:dxaOrig="240" w:dyaOrig="260" w14:anchorId="49BD387B">
          <v:shape id="_x0000_i1196" type="#_x0000_t75" style="width:12.5pt;height:13.15pt" o:ole="">
            <v:imagedata r:id="rId696" o:title=""/>
          </v:shape>
          <o:OLEObject Type="Embed" ProgID="Equation.DSMT4" ShapeID="_x0000_i1196" DrawAspect="Content" ObjectID="_1653897554" r:id="rId697"/>
        </w:object>
      </w:r>
      <w:r>
        <w:rPr>
          <w:bCs/>
        </w:rPr>
        <w:t xml:space="preserve"> có hai nguồn điểm, phát ra sóng kết hợp cùng pha nhau theo phương thẳng đứng với bước sóng </w:t>
      </w:r>
      <w:r w:rsidRPr="00B91059">
        <w:rPr>
          <w:bCs/>
          <w:position w:val="-6"/>
        </w:rPr>
        <w:object w:dxaOrig="220" w:dyaOrig="279" w14:anchorId="7B2CAE9B">
          <v:shape id="_x0000_i1197" type="#_x0000_t75" style="width:11.25pt;height:14.4pt" o:ole="">
            <v:imagedata r:id="rId698" o:title=""/>
          </v:shape>
          <o:OLEObject Type="Embed" ProgID="Equation.DSMT4" ShapeID="_x0000_i1197" DrawAspect="Content" ObjectID="_1653897555" r:id="rId699"/>
        </w:object>
      </w:r>
      <w:r>
        <w:rPr>
          <w:bCs/>
        </w:rPr>
        <w:t xml:space="preserve">. Biết </w:t>
      </w:r>
      <w:r w:rsidRPr="00290A7A">
        <w:rPr>
          <w:bCs/>
          <w:position w:val="-10"/>
        </w:rPr>
        <w:object w:dxaOrig="1100" w:dyaOrig="320" w14:anchorId="7C336E09">
          <v:shape id="_x0000_i1198" type="#_x0000_t75" style="width:55.1pt;height:16.3pt" o:ole="">
            <v:imagedata r:id="rId700" o:title=""/>
          </v:shape>
          <o:OLEObject Type="Embed" ProgID="Equation.DSMT4" ShapeID="_x0000_i1198" DrawAspect="Content" ObjectID="_1653897556" r:id="rId701"/>
        </w:object>
      </w:r>
      <w:r>
        <w:rPr>
          <w:bCs/>
        </w:rPr>
        <w:t xml:space="preserve">. Gọi </w:t>
      </w:r>
      <w:r w:rsidRPr="00290A7A">
        <w:rPr>
          <w:bCs/>
          <w:position w:val="-10"/>
        </w:rPr>
        <w:object w:dxaOrig="400" w:dyaOrig="320" w14:anchorId="5C1147AE">
          <v:shape id="_x0000_i1199" type="#_x0000_t75" style="width:19.4pt;height:16.3pt" o:ole="">
            <v:imagedata r:id="rId702" o:title=""/>
          </v:shape>
          <o:OLEObject Type="Embed" ProgID="Equation.DSMT4" ShapeID="_x0000_i1199" DrawAspect="Content" ObjectID="_1653897557" r:id="rId703"/>
        </w:object>
      </w:r>
      <w:r>
        <w:rPr>
          <w:bCs/>
        </w:rPr>
        <w:t xml:space="preserve"> là đường tròn nằm trên mặt nước với </w:t>
      </w:r>
      <w:r w:rsidRPr="00290A7A">
        <w:rPr>
          <w:bCs/>
          <w:position w:val="-4"/>
        </w:rPr>
        <w:object w:dxaOrig="400" w:dyaOrig="260" w14:anchorId="1DF7B428">
          <v:shape id="_x0000_i1200" type="#_x0000_t75" style="width:19.4pt;height:13.15pt" o:ole="">
            <v:imagedata r:id="rId704" o:title=""/>
          </v:shape>
          <o:OLEObject Type="Embed" ProgID="Equation.DSMT4" ShapeID="_x0000_i1200" DrawAspect="Content" ObjectID="_1653897558" r:id="rId705"/>
        </w:object>
      </w:r>
      <w:r>
        <w:rPr>
          <w:bCs/>
        </w:rPr>
        <w:t xml:space="preserve"> là đường kính; </w:t>
      </w:r>
      <w:r w:rsidRPr="00290A7A">
        <w:rPr>
          <w:bCs/>
          <w:position w:val="-4"/>
        </w:rPr>
        <w:object w:dxaOrig="320" w:dyaOrig="260" w14:anchorId="42C7231F">
          <v:shape id="_x0000_i1201" type="#_x0000_t75" style="width:16.3pt;height:13.15pt" o:ole="">
            <v:imagedata r:id="rId706" o:title=""/>
          </v:shape>
          <o:OLEObject Type="Embed" ProgID="Equation.DSMT4" ShapeID="_x0000_i1201" DrawAspect="Content" ObjectID="_1653897559" r:id="rId707"/>
        </w:object>
      </w:r>
      <w:r>
        <w:rPr>
          <w:bCs/>
        </w:rPr>
        <w:t xml:space="preserve"> là một điểm dao động với biên độ cực đại, cùng pha với nguồn nằm bên trong </w:t>
      </w:r>
      <w:r w:rsidRPr="00290A7A">
        <w:rPr>
          <w:bCs/>
          <w:position w:val="-10"/>
        </w:rPr>
        <w:object w:dxaOrig="400" w:dyaOrig="320" w14:anchorId="6C9B25C4">
          <v:shape id="_x0000_i1202" type="#_x0000_t75" style="width:19.4pt;height:16.3pt" o:ole="">
            <v:imagedata r:id="rId708" o:title=""/>
          </v:shape>
          <o:OLEObject Type="Embed" ProgID="Equation.DSMT4" ShapeID="_x0000_i1202" DrawAspect="Content" ObjectID="_1653897560" r:id="rId709"/>
        </w:object>
      </w:r>
      <w:r>
        <w:rPr>
          <w:bCs/>
        </w:rPr>
        <w:t xml:space="preserve">. Khoảng cách lớn nhất từ </w:t>
      </w:r>
      <w:r w:rsidRPr="00290A7A">
        <w:rPr>
          <w:bCs/>
          <w:position w:val="-4"/>
        </w:rPr>
        <w:object w:dxaOrig="320" w:dyaOrig="260" w14:anchorId="1704B150">
          <v:shape id="_x0000_i1203" type="#_x0000_t75" style="width:16.3pt;height:13.15pt" o:ole="">
            <v:imagedata r:id="rId710" o:title=""/>
          </v:shape>
          <o:OLEObject Type="Embed" ProgID="Equation.DSMT4" ShapeID="_x0000_i1203" DrawAspect="Content" ObjectID="_1653897561" r:id="rId711"/>
        </w:object>
      </w:r>
      <w:r>
        <w:rPr>
          <w:bCs/>
        </w:rPr>
        <w:t xml:space="preserve"> đến trung trực của </w:t>
      </w:r>
      <w:r w:rsidRPr="00290A7A">
        <w:rPr>
          <w:bCs/>
          <w:position w:val="-4"/>
        </w:rPr>
        <w:object w:dxaOrig="400" w:dyaOrig="260" w14:anchorId="2A130D20">
          <v:shape id="_x0000_i1204" type="#_x0000_t75" style="width:19.4pt;height:13.15pt" o:ole="">
            <v:imagedata r:id="rId712" o:title=""/>
          </v:shape>
          <o:OLEObject Type="Embed" ProgID="Equation.DSMT4" ShapeID="_x0000_i1204" DrawAspect="Content" ObjectID="_1653897562" r:id="rId713"/>
        </w:object>
      </w:r>
      <w:r>
        <w:rPr>
          <w:bCs/>
        </w:rPr>
        <w:t xml:space="preserve"> là</w:t>
      </w:r>
    </w:p>
    <w:p w14:paraId="1AD37A8D" w14:textId="77777777" w:rsidR="00354D11" w:rsidRDefault="00354D11" w:rsidP="00354D11">
      <w:pPr>
        <w:tabs>
          <w:tab w:val="left" w:pos="284"/>
          <w:tab w:val="left" w:pos="2835"/>
          <w:tab w:val="left" w:pos="5387"/>
          <w:tab w:val="left" w:pos="7938"/>
        </w:tabs>
        <w:ind w:firstLine="142"/>
        <w:jc w:val="both"/>
      </w:pPr>
      <w:r w:rsidRPr="00516F94">
        <w:rPr>
          <w:b/>
          <w:bCs/>
        </w:rPr>
        <w:tab/>
        <w:t xml:space="preserve">A. </w:t>
      </w:r>
      <w:r w:rsidRPr="00290A7A">
        <w:rPr>
          <w:b/>
          <w:bCs/>
          <w:position w:val="-10"/>
        </w:rPr>
        <w:object w:dxaOrig="660" w:dyaOrig="320" w14:anchorId="37EB4DE8">
          <v:shape id="_x0000_i1205" type="#_x0000_t75" style="width:33.2pt;height:16.3pt" o:ole="">
            <v:imagedata r:id="rId714" o:title=""/>
          </v:shape>
          <o:OLEObject Type="Embed" ProgID="Equation.DSMT4" ShapeID="_x0000_i1205" DrawAspect="Content" ObjectID="_1653897563" r:id="rId715"/>
        </w:object>
      </w:r>
      <w:r>
        <w:t>.</w:t>
      </w:r>
      <w:r>
        <w:rPr>
          <w:bCs/>
        </w:rPr>
        <w:tab/>
      </w:r>
      <w:r w:rsidRPr="00516F94">
        <w:rPr>
          <w:b/>
          <w:bCs/>
        </w:rPr>
        <w:t xml:space="preserve">B. </w:t>
      </w:r>
      <w:r w:rsidRPr="00290A7A">
        <w:rPr>
          <w:b/>
          <w:bCs/>
          <w:position w:val="-10"/>
        </w:rPr>
        <w:object w:dxaOrig="660" w:dyaOrig="320" w14:anchorId="5918897B">
          <v:shape id="_x0000_i1206" type="#_x0000_t75" style="width:33.2pt;height:16.3pt" o:ole="">
            <v:imagedata r:id="rId716" o:title=""/>
          </v:shape>
          <o:OLEObject Type="Embed" ProgID="Equation.DSMT4" ShapeID="_x0000_i1206" DrawAspect="Content" ObjectID="_1653897564" r:id="rId717"/>
        </w:object>
      </w:r>
      <w:r>
        <w:t>.</w:t>
      </w:r>
      <w:r>
        <w:rPr>
          <w:bCs/>
        </w:rPr>
        <w:tab/>
      </w:r>
      <w:r w:rsidRPr="00516F94">
        <w:rPr>
          <w:b/>
          <w:bCs/>
        </w:rPr>
        <w:t xml:space="preserve">C. </w:t>
      </w:r>
      <w:r w:rsidRPr="00290A7A">
        <w:rPr>
          <w:b/>
          <w:bCs/>
          <w:position w:val="-10"/>
        </w:rPr>
        <w:object w:dxaOrig="660" w:dyaOrig="320" w14:anchorId="1D5F2979">
          <v:shape id="_x0000_i1207" type="#_x0000_t75" style="width:33.2pt;height:16.3pt" o:ole="">
            <v:imagedata r:id="rId718" o:title=""/>
          </v:shape>
          <o:OLEObject Type="Embed" ProgID="Equation.DSMT4" ShapeID="_x0000_i1207" DrawAspect="Content" ObjectID="_1653897565" r:id="rId719"/>
        </w:object>
      </w:r>
      <w:r>
        <w:t>.</w:t>
      </w:r>
      <w:r>
        <w:rPr>
          <w:bCs/>
        </w:rPr>
        <w:tab/>
      </w:r>
      <w:r w:rsidRPr="00516F94">
        <w:rPr>
          <w:b/>
          <w:bCs/>
        </w:rPr>
        <w:t xml:space="preserve">D. </w:t>
      </w:r>
      <w:r w:rsidRPr="00290A7A">
        <w:rPr>
          <w:b/>
          <w:bCs/>
          <w:position w:val="-10"/>
        </w:rPr>
        <w:object w:dxaOrig="660" w:dyaOrig="320" w14:anchorId="66C6CF1C">
          <v:shape id="_x0000_i1208" type="#_x0000_t75" style="width:33.2pt;height:16.3pt" o:ole="">
            <v:imagedata r:id="rId720" o:title=""/>
          </v:shape>
          <o:OLEObject Type="Embed" ProgID="Equation.DSMT4" ShapeID="_x0000_i1208" DrawAspect="Content" ObjectID="_1653897566" r:id="rId721"/>
        </w:object>
      </w:r>
      <w:r>
        <w:t>.</w:t>
      </w:r>
    </w:p>
    <w:p w14:paraId="022254F6" w14:textId="50DCEFD1" w:rsidR="0092225E" w:rsidRPr="000A1A44" w:rsidRDefault="0015724E" w:rsidP="0092225E">
      <w:pPr>
        <w:tabs>
          <w:tab w:val="left" w:pos="284"/>
          <w:tab w:val="left" w:pos="2835"/>
          <w:tab w:val="left" w:pos="5387"/>
          <w:tab w:val="left" w:pos="7938"/>
        </w:tabs>
        <w:ind w:firstLine="142"/>
        <w:jc w:val="both"/>
        <w:rPr>
          <w:bCs/>
        </w:rPr>
      </w:pPr>
      <w:r>
        <w:rPr>
          <w:bCs/>
          <w:noProof/>
        </w:rPr>
        <mc:AlternateContent>
          <mc:Choice Requires="wpc">
            <w:drawing>
              <wp:anchor distT="0" distB="0" distL="114300" distR="114300" simplePos="0" relativeHeight="251661312" behindDoc="0" locked="1" layoutInCell="1" allowOverlap="1" wp14:anchorId="605BD205" wp14:editId="2B0DD220">
                <wp:simplePos x="0" y="0"/>
                <wp:positionH relativeFrom="column">
                  <wp:posOffset>5789295</wp:posOffset>
                </wp:positionH>
                <wp:positionV relativeFrom="paragraph">
                  <wp:posOffset>255439</wp:posOffset>
                </wp:positionV>
                <wp:extent cx="756000" cy="1357200"/>
                <wp:effectExtent l="0" t="0" r="25400" b="0"/>
                <wp:wrapSquare wrapText="bothSides"/>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3" name="Group 3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51C1623E-2209-45E6-A3C5-845FD41491E7}"/>
                            </a:ext>
                          </a:extLst>
                        </wpg:cNvPr>
                        <wpg:cNvGrpSpPr/>
                        <wpg:grpSpPr>
                          <a:xfrm>
                            <a:off x="35999" y="41958"/>
                            <a:ext cx="720000" cy="1316428"/>
                            <a:chOff x="0" y="0"/>
                            <a:chExt cx="720000" cy="1316428"/>
                          </a:xfrm>
                        </wpg:grpSpPr>
                        <wpg:grpSp>
                          <wpg:cNvPr id="34" name="Group 3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38499535-0355-475C-8C96-0B339C1040A3}"/>
                              </a:ext>
                            </a:extLst>
                          </wpg:cNvPr>
                          <wpg:cNvGrpSpPr/>
                          <wpg:grpSpPr>
                            <a:xfrm>
                              <a:off x="0" y="1265051"/>
                              <a:ext cx="720000" cy="51377"/>
                              <a:chOff x="0" y="1265051"/>
                              <a:chExt cx="2159529" cy="51377"/>
                            </a:xfrm>
                          </wpg:grpSpPr>
                          <wps:wsp>
                            <wps:cNvPr id="62" name="Rectangle 6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2F95CDE9-9651-440C-9E69-0D72B6B16270}"/>
                                </a:ext>
                              </a:extLst>
                            </wps:cNvPr>
                            <wps:cNvSpPr/>
                            <wps:spPr>
                              <a:xfrm>
                                <a:off x="0" y="1270763"/>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 name="Straight Connector 6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51D7B880-54D7-4630-9438-03465C7753A2}"/>
                                </a:ext>
                              </a:extLst>
                            </wps:cNvPr>
                            <wps:cNvCnPr>
                              <a:cxnSpLocks/>
                            </wps:cNvCnPr>
                            <wps:spPr>
                              <a:xfrm>
                                <a:off x="0" y="1265051"/>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5" name="Group 3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81361F76-83FB-4061-9999-BBE5905A5A02}"/>
                              </a:ext>
                            </a:extLst>
                          </wpg:cNvPr>
                          <wpg:cNvGrpSpPr/>
                          <wpg:grpSpPr>
                            <a:xfrm rot="16200000">
                              <a:off x="-72114" y="731068"/>
                              <a:ext cx="864225" cy="203747"/>
                              <a:chOff x="-72112" y="731065"/>
                              <a:chExt cx="864225" cy="203747"/>
                            </a:xfrm>
                          </wpg:grpSpPr>
                          <wpg:grpSp>
                            <wpg:cNvPr id="41" name="Group 4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3DD7939D-D6A4-4835-8238-DC34F26983D5}"/>
                                </a:ext>
                              </a:extLst>
                            </wpg:cNvPr>
                            <wpg:cNvGrpSpPr/>
                            <wpg:grpSpPr>
                              <a:xfrm>
                                <a:off x="32974" y="732565"/>
                                <a:ext cx="69435" cy="197485"/>
                                <a:chOff x="32974" y="732570"/>
                                <a:chExt cx="377413" cy="1080000"/>
                              </a:xfrm>
                            </wpg:grpSpPr>
                            <wps:wsp>
                              <wps:cNvPr id="60" name="Rectangle: Rounded Corners 6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FFD5A358-C92F-4E61-A4B5-456B5851A680}"/>
                                  </a:ext>
                                </a:extLst>
                              </wps:cNvPr>
                              <wps:cNvSpPr/>
                              <wps:spPr>
                                <a:xfrm rot="17400000" flipV="1">
                                  <a:off x="-209017" y="1002014"/>
                                  <a:ext cx="611999"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 name="Rectangle: Rounded Corners 6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DDBD8E2F-069C-4390-81C1-01D9C29CCA86}"/>
                                  </a:ext>
                                </a:extLst>
                              </wps:cNvPr>
                              <wps:cNvSpPr/>
                              <wps:spPr>
                                <a:xfrm rot="4200000">
                                  <a:off x="-193621" y="1208561"/>
                                  <a:ext cx="1080000"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2" name="Group 4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B223129D-B29C-448F-8C9A-62B0167A8E2D}"/>
                                </a:ext>
                              </a:extLst>
                            </wpg:cNvPr>
                            <wpg:cNvGrpSpPr/>
                            <wpg:grpSpPr>
                              <a:xfrm>
                                <a:off x="139901" y="731065"/>
                                <a:ext cx="83834" cy="197486"/>
                                <a:chOff x="139904" y="731061"/>
                                <a:chExt cx="455679" cy="1080008"/>
                              </a:xfrm>
                            </wpg:grpSpPr>
                            <wps:wsp>
                              <wps:cNvPr id="58" name="Rectangle: Rounded Corners 5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D3116DF6-549C-4527-89C0-1ABE93ED54E8}"/>
                                  </a:ext>
                                </a:extLst>
                              </wps:cNvPr>
                              <wps:cNvSpPr/>
                              <wps:spPr>
                                <a:xfrm rot="17400000" flipV="1">
                                  <a:off x="-336089" y="1207061"/>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9" name="Rectangle: Rounded Corners 5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DE5499A7-FB01-48EA-AC5A-1ADB4DA18269}"/>
                                  </a:ext>
                                </a:extLst>
                              </wps:cNvPr>
                              <wps:cNvSpPr/>
                              <wps:spPr>
                                <a:xfrm rot="4200000">
                                  <a:off x="-8427" y="1207054"/>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3" name="Group 4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16C17F24-7EA8-47F3-876A-FA513A448FDF}"/>
                                </a:ext>
                              </a:extLst>
                            </wpg:cNvPr>
                            <wpg:cNvGrpSpPr/>
                            <wpg:grpSpPr>
                              <a:xfrm>
                                <a:off x="257557" y="737327"/>
                                <a:ext cx="83834" cy="197485"/>
                                <a:chOff x="257561" y="737327"/>
                                <a:chExt cx="455679" cy="1080003"/>
                              </a:xfrm>
                            </wpg:grpSpPr>
                            <wps:wsp>
                              <wps:cNvPr id="56" name="Rectangle: Rounded Corners 5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C58BD85B-4FA5-437A-B172-8A75EDD8F96F}"/>
                                  </a:ext>
                                </a:extLst>
                              </wps:cNvPr>
                              <wps:cNvSpPr/>
                              <wps:spPr>
                                <a:xfrm rot="17400000" flipV="1">
                                  <a:off x="-218432" y="1213322"/>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7" name="Rectangle: Rounded Corners 5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9F97F88C-54A8-49F8-9206-BBD11BE6BB54}"/>
                                  </a:ext>
                                </a:extLst>
                              </wps:cNvPr>
                              <wps:cNvSpPr/>
                              <wps:spPr>
                                <a:xfrm rot="4200000">
                                  <a:off x="109230" y="1213320"/>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4" name="Group 4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FBA309D5-54D1-40D5-966C-5369DAA2BD38}"/>
                                </a:ext>
                              </a:extLst>
                            </wpg:cNvPr>
                            <wpg:cNvGrpSpPr/>
                            <wpg:grpSpPr>
                              <a:xfrm>
                                <a:off x="377562" y="737327"/>
                                <a:ext cx="83834" cy="197485"/>
                                <a:chOff x="377566" y="737327"/>
                                <a:chExt cx="455679" cy="1080003"/>
                              </a:xfrm>
                            </wpg:grpSpPr>
                            <wps:wsp>
                              <wps:cNvPr id="54" name="Rectangle: Rounded Corners 5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2EB210FA-CB3B-45A0-896F-F8624FF59A0D}"/>
                                  </a:ext>
                                </a:extLst>
                              </wps:cNvPr>
                              <wps:cNvSpPr/>
                              <wps:spPr>
                                <a:xfrm rot="17400000" flipV="1">
                                  <a:off x="-98427" y="1213322"/>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5" name="Rectangle: Rounded Corners 5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FCAFBA8A-6969-4D54-81FB-CA488F8BC627}"/>
                                  </a:ext>
                                </a:extLst>
                              </wps:cNvPr>
                              <wps:cNvSpPr/>
                              <wps:spPr>
                                <a:xfrm rot="4200000">
                                  <a:off x="229235" y="1213320"/>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5" name="Group 45">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399BC61D-D882-4742-A64A-D25489C53008}"/>
                                </a:ext>
                              </a:extLst>
                            </wpg:cNvPr>
                            <wpg:cNvGrpSpPr/>
                            <wpg:grpSpPr>
                              <a:xfrm>
                                <a:off x="497470" y="737327"/>
                                <a:ext cx="83834" cy="197485"/>
                                <a:chOff x="497474" y="737327"/>
                                <a:chExt cx="455679" cy="1080003"/>
                              </a:xfrm>
                            </wpg:grpSpPr>
                            <wps:wsp>
                              <wps:cNvPr id="52" name="Rectangle: Rounded Corners 5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0295403F-D105-4D68-A05E-D3EB0E787BA5}"/>
                                  </a:ext>
                                </a:extLst>
                              </wps:cNvPr>
                              <wps:cNvSpPr/>
                              <wps:spPr>
                                <a:xfrm rot="17400000" flipV="1">
                                  <a:off x="21481" y="1213322"/>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 name="Rectangle: Rounded Corners 53">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075EF64C-2321-46EC-9AA0-85F74144136F}"/>
                                  </a:ext>
                                </a:extLst>
                              </wps:cNvPr>
                              <wps:cNvSpPr/>
                              <wps:spPr>
                                <a:xfrm rot="4200000">
                                  <a:off x="349143" y="1213320"/>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46" name="Rectangle: Rounded Corners 4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10B9DE0C-D7BB-4E32-874B-26B6F2743A6B}"/>
                                </a:ext>
                              </a:extLst>
                            </wps:cNvPr>
                            <wps:cNvSpPr/>
                            <wps:spPr>
                              <a:xfrm>
                                <a:off x="-72112" y="822330"/>
                                <a:ext cx="112595" cy="23698"/>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47" name="Group 4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4674D61D-0644-4652-AA45-5F2E0A6D14F4}"/>
                                </a:ext>
                              </a:extLst>
                            </wpg:cNvPr>
                            <wpg:cNvGrpSpPr/>
                            <wpg:grpSpPr>
                              <a:xfrm>
                                <a:off x="618646" y="735400"/>
                                <a:ext cx="173467" cy="197485"/>
                                <a:chOff x="618647" y="735395"/>
                                <a:chExt cx="942863" cy="1080001"/>
                              </a:xfrm>
                            </wpg:grpSpPr>
                            <wpg:grpSp>
                              <wpg:cNvPr id="48" name="Group 4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E8366F89-2B47-4DE1-9B50-FC4F029584F5}"/>
                                  </a:ext>
                                </a:extLst>
                              </wpg:cNvPr>
                              <wpg:cNvGrpSpPr/>
                              <wpg:grpSpPr>
                                <a:xfrm>
                                  <a:off x="618647" y="735395"/>
                                  <a:ext cx="373178" cy="1080001"/>
                                  <a:chOff x="618645" y="735400"/>
                                  <a:chExt cx="373180" cy="1080000"/>
                                </a:xfrm>
                              </wpg:grpSpPr>
                              <wps:wsp>
                                <wps:cNvPr id="50" name="Rectangle: Rounded Corners 50">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1A1014BE-CC5A-41BF-AB6D-109B574FB39C}"/>
                                    </a:ext>
                                  </a:extLst>
                                </wps:cNvPr>
                                <wps:cNvSpPr/>
                                <wps:spPr>
                                  <a:xfrm rot="17400000" flipV="1">
                                    <a:off x="142653" y="1211392"/>
                                    <a:ext cx="1080000"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 name="Rectangle: Rounded Corners 5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530A190C-86DC-467B-BED9-E0816629BEB6}"/>
                                    </a:ext>
                                  </a:extLst>
                                </wps:cNvPr>
                                <wps:cNvSpPr/>
                                <wps:spPr>
                                  <a:xfrm rot="4200000">
                                    <a:off x="621024" y="987749"/>
                                    <a:ext cx="611999" cy="12960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49" name="Rectangle: Rounded Corners 4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AFF442CD-968D-407C-9007-FEB8A2BC24F2}"/>
                                  </a:ext>
                                </a:extLst>
                              </wps:cNvPr>
                              <wps:cNvSpPr/>
                              <wps:spPr>
                                <a:xfrm>
                                  <a:off x="949511" y="1217413"/>
                                  <a:ext cx="611999" cy="129599"/>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36" name="Rectangle: Rounded Corners 3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5F061012-B1F4-4610-BECF-3AEE6602058F}"/>
                              </a:ext>
                            </a:extLst>
                          </wps:cNvPr>
                          <wps:cNvSpPr/>
                          <wps:spPr>
                            <a:xfrm>
                              <a:off x="166181" y="215807"/>
                              <a:ext cx="381376" cy="210096"/>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 name="Rectangle: Rounded Corners 37">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2EBF10EF-8933-4193-9925-3EF828643311}"/>
                              </a:ext>
                            </a:extLst>
                          </wps:cNvPr>
                          <wps:cNvSpPr/>
                          <wps:spPr>
                            <a:xfrm>
                              <a:off x="248869" y="0"/>
                              <a:ext cx="216000" cy="210096"/>
                            </a:xfrm>
                            <a:prstGeom prst="roundRect">
                              <a:avLst/>
                            </a:prstGeom>
                            <a:solidFill>
                              <a:schemeClr val="bg1">
                                <a:lumMod val="7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8" name="Picture 38"/>
                            <pic:cNvPicPr/>
                          </pic:nvPicPr>
                          <pic:blipFill>
                            <a:blip r:embed="rId722"/>
                            <a:stretch>
                              <a:fillRect/>
                            </a:stretch>
                          </pic:blipFill>
                          <pic:spPr>
                            <a:xfrm>
                              <a:off x="287019" y="267470"/>
                              <a:ext cx="139700" cy="127000"/>
                            </a:xfrm>
                            <a:prstGeom prst="rect">
                              <a:avLst/>
                            </a:prstGeom>
                          </pic:spPr>
                        </pic:pic>
                        <pic:pic xmlns:pic="http://schemas.openxmlformats.org/drawingml/2006/picture">
                          <pic:nvPicPr>
                            <pic:cNvPr id="39" name="Picture 39"/>
                            <pic:cNvPicPr/>
                          </pic:nvPicPr>
                          <pic:blipFill>
                            <a:blip r:embed="rId723"/>
                            <a:stretch>
                              <a:fillRect/>
                            </a:stretch>
                          </pic:blipFill>
                          <pic:spPr>
                            <a:xfrm>
                              <a:off x="267969" y="636"/>
                              <a:ext cx="177800" cy="190500"/>
                            </a:xfrm>
                            <a:prstGeom prst="rect">
                              <a:avLst/>
                            </a:prstGeom>
                          </pic:spPr>
                        </pic:pic>
                        <pic:pic xmlns:pic="http://schemas.openxmlformats.org/drawingml/2006/picture">
                          <pic:nvPicPr>
                            <pic:cNvPr id="40" name="Picture 40"/>
                            <pic:cNvPicPr/>
                          </pic:nvPicPr>
                          <pic:blipFill>
                            <a:blip r:embed="rId724"/>
                            <a:stretch>
                              <a:fillRect/>
                            </a:stretch>
                          </pic:blipFill>
                          <pic:spPr>
                            <a:xfrm>
                              <a:off x="464869" y="735429"/>
                              <a:ext cx="114300" cy="1651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0B55D1E2" id="Canvas 1" o:spid="_x0000_s1026" editas="canvas" style="position:absolute;margin-left:455.85pt;margin-top:20.1pt;width:59.55pt;height:106.85pt;z-index:251661312" coordsize="7556,13569"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AUlWv1kMAAB4XgAADgAAAGRycy9lMm9Eb2MueG1s7FzbbttGEH0v0H8g +N6Iy6soRAkCpwkKBG2Q9PJMU5TEliJZkracfn3Pzl5I0brZcdSk2BdZ1F5nOHvm7Oysn7+82xTW bda0eVXObfbMsa2sTKtFXq7m9m+/vvlhalttl5SLpKjKbG5/ylr75Yvvv3u+rWeZW62rYpE1Fjop 29m2ntvrrqtnk0mbrrNN0j6r6qxE4bJqNkmHx2Y1WTTJFr1vionrOOFkWzWLuqnSrG3x62tRaL+g /pfLLO1+WS7brLOKuY25dfTZ0Oc1/5y8eJ7MVk1Sr/NUTiN5xCw2SV5iUN3V66RLrJsmv9fVJk+b qq2W3bO02kyq5TJPM5IB0jBnJM1VUt4mLQmTQjtqgvj2hP1er/i826rIF2/youAPddN2V0Vj3SbQ 2naddxnX02Sn1gSzmPG2/O8W7zFDlW29mm1XtX6fsIHRC32Q/G+b6qYm8Vez9Ofb942VL+a259lW mWxgTFRu4VkOjTpvm/pj/b6RP6zEE5fpbtls+F+o3LpDJ0Ecx7b1aW77LA6mwg6yu85KURjBshxY S4pi5rHQd2WFdA1r4s1RiDJpPun6x+MNoTkxPJS2grXRFIW26EF8HUjojyT0HyGhmCJzw8AJ2GH5 AuZFkSgeSbfTtJfRZUEcuNAd145ufVBELOu2N4j28wzi4zqpMzKIdmAQoavU9QHrPSlXRWbhN7IB qqctop21MI495qCUFTlRSOaUzJQx7MjrB2EY8J61vGK1vM2qjcWXzdxuMAdMMZklt+/aTlTlJbwK /7lOuo4vNFm96H6rX+fJiposV1h2vBLhX6bXYHdHbxCD6hrXB6per1RVWQON1JC856Lkn2XFpyAm x3+BYSrd0LfuU5GJ2h+yJVYdTN6lGY4mlqRpVnZMFK2TRSYwI6D1I7rXLUhpRYkOec9LjK/7lh1w 0O+FVn2LbmR93jQjXNeNnWMTE411Cxq5KjvdeJOXVbOvgwJSyZFFfaUkoRqupetq8QmY1FTCq7R1 +ibHi36XtN37pIEbgVXBNaJ0XTX/2NYWbmZut3/fJE1mW8VPJVZDzHwf1Tp68AMgj201w5LrYUl5 s7mqgMkMTrVO6Suv3xXq67KpNn/AI77io6IoKVOMPbfTrlEPV51wf/CpafbqFVWDL4KNvCs/cs8i XgY32V/v/kiaWhpqhwXxc6VW4D3zFnW5fsvq1U1XLXOy/V5PUn9AAw53l4AF7Sc+dk2Sr9addVWV JZZn1VhilfN5AHavSgEK6R008K5K/2r5m98p5A8nsGMP0O5gB3mLw7hR5CWHtnuKVbhRlNYWL8eN 4Jl4tR2PrReZWH89XgxqYegzl/oZy3H/Oj5jKV56HfeqWB5fx+qVk4H2jvqYmw6U35FEhDwDd/Gn iIjADBYSzxBKk7zkh8hlDO4fvjXymBOOmMkUXMTFsNz3uo4X+WPXTe3hD1V7mlIy6933/h60WfaC 8yWh6cqYofhAoCEHwzP0d47o3HQVB3PjSInqBsKv9n43jH1PSspQb6olkRTM22kd3eNioDU+AwQQ iXOmA4+0n4tdApGAyEJrmqjMrA/VTbnIFsCmpsQ+ygpJEgk+B5iLtJ/I51Kh02WR178r5FaW5Dqx wyIyBeY42F4QixwomDHiwKQgd8rrCoenqLJiLYrY8InyifcoxV/maiFlShZ/YiabAo4PGwdryAGI CpH/V32eQrCexgwQjAMYB0Hwz+BLY6ChO4ITGrqz1yt/hXRHQ/IxcJE4fWxbJMDF3+ObWOyFLoaB c2GuMw1C6q1HFCZhVmCugRQOckSUzA6K77jMDurpdlA9TzvG0nRgRBBUXwZFThPUAUtjXgwecY9R qvDI1Jt6IHFEIjhNCzmJ4IRT0jRqrlgeCK2EjJ6Q+kEQRjKcJACEOO9BRnoBnoZ44GmeJoKGT8DT PC90piIWCVSNtIqUhoVS8AY0USMdawXdj0AZoqZiR0QzTVzKxKUASV9LXCrAWj+5C0Ql2lA/jqhN fVdu/DigBKONnwAUtTU2NM3QNLHvPxEgM4FuOhh90M7vPJqmA9WSpj3mQNMNoiAQiz7yIg/rn3iY IhFjmjaOpvHm4GYibtg3P0bTaJaahfSSisDhJWhaeA6QEll6Aprmsqnvicgqc5nnuUSmx5tfQ9P4 QYk5PjTHh9/68SEH09M0jWD2HHTZE09jTux6iN5TOI0jijzDUJhteBola3DtGkSxDaJ8QUTp2cux cBrCWDuHno9Jy8KxZMATluiAtidaas2f4mnUHLxn1Pzr5mlab0dOJsQm9RwkZcePPePB5tfQNJ7m RQevZ6Z+mGNPQIH2N/yryfIaJDE+aPPLtffFkz8DnYRzDFxkZs6jommuC5qGUQxNG6RiYN9vEEXk oOxmrRqa9p/TNI0IMpwmF/+DTj19nGUip2zMs86ladRcnXr2LO/rpmn6tPgYkp6RV39OdprL/KkI N5pgmrp4YzDV5OLjlP//mIsf6COOY9gizz0exdI8H1cpMIphaYalmds91n95u2c3mHaBPaB/zkEg Kp3MqBikvQ0uUkxd10Ocfuc8lTEX1yBFTpbrhfFuzppJyUK+zehOkknJMlcFxbp4YBBJ3pjW14vk NXBcfdqNxsujuAdt80KG+1AqnB7gOs1olUeeH2Icnd06Tpug9irrIvCACIQS/T4vxt1x3DUUPVB6 PCXAHkybOCSszkiVe1rCmwfetzowWbWnRdYIizAOCdtPdZDLSx2ISFjk9drqpeVdTLFr7rsghR6U 9gK+IcB0Th/j0jQ///CB+bhur0koUp/35ogoBfHMOzIYrR/jN4zfMIcP8p883LsJ/UC/cQlwQQjr NLh8zp0r3LdyXBFIjKe40UppwX3SWbhzhzMOHQIcgyfmwpW5cDW3n/JfVlx+U3vONQGBB8eJy2BT G/txwHTYne7H7+xqR3CC/5HE+ew3CCf/AgAA///sWFlv4zYQ/iuC3hsdliVZiAMEWWyxQLowkgL7 TFOUTJQiWZI+0l/fGVKynWw2zcNeXcSA4RnPydHM8LO5EFeXpLF0wwZ2I0y0I2IZu0MWJ1eXCQiU 4O17jlrACQkfe20bq1fm6tJT7kEwdCHkHesi3h6WcR4/45NQyqTLgmhDWhZCzVN4TcGmLMZg4BAd dRD+6Ht0MGkGJ5PvkPOoj6as6xh1R+P0pcSC8dHCR1byZDxwqcxzDgScaowc9KcihdJgldaqfViZ yCi3jNM4spq+58a6W2Ldihjiv9wxA9KNMv/E0d4QvYzt31tiWByJD9Iu40VWFGDrPFPMqxwYcy5Z n0vkdrhR8CgzH82TqO/ERHZGDZ+Uaa8xKoiIpBB7GVNnJubGAQ+iThnKrq89TdWgibuV95qic6yS hpP8efhEjI6QhPZhB/dR3W+IZl6B7G6tCxU66aKlVNdbpzruhac6jfXbW+2pvumNvn9CozYoRIdB SKA0FGjjnG6SxPcysRcDp0ZZ1bkLyDlRXccpS/Zw4iRPs9RT2ijKrOWyn5JFt/TjDp4Vb5fxrIwj SQa2jO+gjYjsBWuiO7WVLWujG2UkMzYCJTjbaHgPgzFyYUZIc+jMgIeFDCIYjqwssxqeygPMSTav 0wqtoVMPLqIgntXZrIKw1MvTdOG9w+xNbrCCvzM1jLU2mA1m91ylUQ+dn03xZ7O+7sNTFNvhD9WG eVrgVI49fVwNfigfeRIy2sOB8gqU/yvM20oZl9nbSvnRK+X7rI7qNavDD/+rV0de1HW58KvDT+dp a+RZiRP7Y7dG9bY13oAIQpRfEohoTht4j4ADqM8Ah9JMAhwBtDQQZy+U6ZPWkD2gi0EA5kjLBKzc FhFdQC3Dq3wMxPy11b8F4MXXXHD34N3BnYtJyd2KU4TjyJxhl3paQCDGqNGsxit90kIbYDGnxy7W guuA+EmD9JgsQMEnAOuZ8waU9U7R7QBgPxzaMEEcV9JuuLYAQRs2rBmAK/Oh9bgZEIkzzNENQoiA 3emIFo8Cn+UpMcz5C/Aqr6s0CzsyL6uierIos9kC0YpflB64TDDnS/DqRWTl0wqJeBLyCgUG4v/T KFCtAHJXU6MsfrZGyTGhr9woZbUYL9MyQPjTdZpVVX3skkUK9xrGfwGE//pdgnv9cZfANz/ZOpl9 /S4pymKCXNVsXuR+Ms4aJStmx0Yp59k3aBT4v6Vv9n34+Uvhly6sGOjEHv4h2HD6jjhyzgO91w3L 1UaJlpmrfwEAAP//AwBQSwMEFAAGAAgAAAAhAANcpJC0AQAAQAIAABQAAABkcnMvbWVkaWEvaW1h Z2UxLndtZlxRsW4TQRB9u7YJcSzdOSFIIAQHEhRRElCEREHjy/kgFEYWNqK8HGZJTvKdLZ8dcBGB RIMoMBW/AB9ASZGGgopf4BMidB0S5s3iitGN5s3b29mZNwrLQMlTgMYxxCp0rUhYpPR8PrdoW11Y cCuawHI13VD7aoXZjTMOamjF48PudGiAW1hdsBfBCnPAZX5CtM4o7z2my1vLUk0LOqd/4i4uEf3W J38YaB9sJ2zO7Sapyb2H5oX3aJDGGT5/m+hPt98fNY4/HsmfZfoWa3Ie7FSFkRlSvNYyl/R3Cn84 zFv3gkDhOznxpsmTg8zr9BKT9cym9yDrbaOisFRudlrdO8DakyTz+/3dOE96weCZaccHJke98n87 9VJnmj4d9HkUDCajxIykV9TLra4XvhyPYgpy9qoTzpo3/XbhOvcjv/3rymXidcdHERbXi9luROQ6 gYRZWGxEe8XMMg3GV3s88jeiZhQW8vlOTXFEpWnUR1GoEnPKUFXM36ScTmSQyat2B6IHFvq6WLLZ V7tLFrnWmeZjw0tf8I7LqGJ4/vm+uORvf0z0P33tAzhlqZK9/xcAAP//AwBQSwMEFAAGAAgAAAAh ABMU7aXfAQAAtgIAABQAAABkcnMvbWVkaWEvaW1hZ2UyLndtZoxSTYsTQRB91UlcNwnMxC9YFR0D eljcdRHBg5fMTsZdD5FgAoIehtnY7g5kJiGTrOYgLggiHowg+gsE/4DePOTi1R/gyZ8QZG6Csao3 XvRiM0W9qup+1f1qCMtA7j4BCs8hq8CmiBMGkZrP5wat08oiV1IMTK6svtOUShxdOmKhjEY43GuP +xpo4tgiexrMMAdsjqeMPrEdMP1bNum1LGxK0An1hlboLKOfaotPyHotF5HL2e0o1qlzWz9y7vTi MIH9ZaQ+XHu1X3vybl+25NnWeDe/B1eLkpGjGxjQIXeNbuCQe/pLqsJtyP+bm0yP2T894vGBEu1E AyK3308bNz2P8I1zYnWdRruJ0+pEOunoy86tpLOOAmEpX2812teB43ejxO12N8M06ni9B7oZ7uoU lcLfT67kWuN4p9flktcbDSI9ED1QyTfajv94OAhZ9KMXLH9Sv+I2M9vaCtzmj/PnGJ+0XGR+djGb bAaMbMsTN/Gz1WA7m5hMjf3TbS65q0E98DP5XKtMLCMpXjwDYsFyHLPUReL4WczhGaAkwYsNVlwE fS/iixZFM3mj8UJ5G0tcAz6bP4hpq61xOtQxqh/xksdUxL1TD6tiEs++jtSfqYqfmfZy/jcAAAD/ /wMAUEsDBBQABgAIAAAAIQD2lrfPtQEAAEACAAAUAAAAZHJzL21lZGlhL2ltYWdlMy53bWZcUT1v E0EQfbu2SeJYujNfEgjBgQRFBAEhJAoaX84HoTCysBHl6TBLOMW+s3x2gosIJDoKTEVNqvwB6CjS UNDwG/gJFroOCfNmccXoRvPm7d7szBuFNaDkKUDjAGIVulYkLFJ6sVhYtKnOLbl1TWC5mv6kPLXO 7NoJBzW04vHL7nRogFs4uWTPgxUWgMv8mOgL/SfxEz4hb61JNS3otG6oe7hA9Fsf/2GgfbCdsDm3 mwxM7j0y+97jbBCncL9N9NGd93uNg497crNMv8GanAe3q8LIDLt4o2Uu6W8OfzjMW/eDQOE7OfGm yZOd1Ov0EpP2zHXvYdrbREVhpdzstLp3gVNPk9Tv97fiPOkF2XPTjndMjnrl/3bqpc508Czr8yjI JqPEjKRX1Mutrhe+Go9iCrJ62QlnzZt+u3CdB5Hf/nXpIvEZx0cRFleL2VZE5DqBhFlYbETbxcwy DcbX2zzyN6JmFBby+U5NcUSladRHUagSc8pQVczf7nI6kUEmr9odiB5Y6utixWZf7S5Z5Epnmo/N APiMd1xGFdnZF4fiks9/TPQ/fe0DmLNUyf7/FwAA//8DAFBLAwQUAAYACAAAACEA5dbmDOIAAAAL AQAADwAAAGRycy9kb3ducmV2LnhtbEyPy07DMBBF90j8gzVI7KidtPQR4lQICYToAtpGYuvGbhJh j6PYbQJfz3QFy9EcnXtvvh6dZWfTh9ajhGQigBmsvG6xllDun++WwEJUqJX1aCR8mwDr4voqV5n2 A27NeRdrRhIMmZLQxNhlnIeqMU6Fie8M0u/oe6cinX3Nda8GkjvLUyHm3KkWKaFRnXlqTPW1OzkJ s/Rolx8v883Pa1kOb5+zdiHeWylvb8bHB2DRjPEPhkt9qg4FdTr4E+rArIRVkiwIJZlIgV0AMRU0 5iAhvZ+ugBc5/7+h+AUAAP//AwBQSwMEFAAGAAgAAAAhALA+n5jKAAAAKQIAABkAAABkcnMvX3Jl bHMvZTJvRG9jLnhtbC5yZWxzvJHLCsIwEEX3gv8QZm/TVhARUzciuBX9gCGZtsHmQRJff29ABAXR ncuZ4Z57YJarqxnYmULUzgqoihIYWemUtp2Aw34zmQOLCa3CwVkScKMIq2Y8Wu5owJRDsdc+skyx UUCfkl9wHmVPBmPhPNl8aV0wmPIYOu5RHrEjXpfljIdXBjRvTLZVAsJWTYHtbz43/2a7ttWS1k6e DNn0oYJrk7szEENHSYAhpfGxnBYX0wL/7FD/x6H+5lD9x6F6OvC3Bzd3AAAA//8DAFBLAQItABQA BgAIAAAAIQDx7CH0CwEAABUCAAATAAAAAAAAAAAAAAAAAAAAAABbQ29udGVudF9UeXBlc10ueG1s UEsBAi0AFAAGAAgAAAAhADj9If/WAAAAlAEAAAsAAAAAAAAAAAAAAAAAPAEAAF9yZWxzLy5yZWxz UEsBAi0AFAAGAAgAAAAhAAFJVr9ZDAAAeF4AAA4AAAAAAAAAAAAAAAAAOwIAAGRycy9lMm9Eb2Mu eG1sUEsBAi0AFAAGAAgAAAAhAANcpJC0AQAAQAIAABQAAAAAAAAAAAAAAAAAwA4AAGRycy9tZWRp YS9pbWFnZTEud21mUEsBAi0AFAAGAAgAAAAhABMU7aXfAQAAtgIAABQAAAAAAAAAAAAAAAAAphAA AGRycy9tZWRpYS9pbWFnZTIud21mUEsBAi0AFAAGAAgAAAAhAPaWt8+1AQAAQAIAABQAAAAAAAAA AAAAAAAAtxIAAGRycy9tZWRpYS9pbWFnZTMud21mUEsBAi0AFAAGAAgAAAAhAOXW5gziAAAACwEA AA8AAAAAAAAAAAAAAAAAnhQAAGRycy9kb3ducmV2LnhtbFBLAQItABQABgAIAAAAIQCwPp+YygAA ACkCAAAZAAAAAAAAAAAAAAAAAK0VAABkcnMvX3JlbHMvZTJvRG9jLnhtbC5yZWxzUEsFBgAAAAAI AAgAAAIAAK4WAAAAAA== ">
                <v:shape id="_x0000_s1027" type="#_x0000_t75" style="position:absolute;width:7556;height:13569;visibility:visible;mso-wrap-style:square" filled="t">
                  <v:fill o:detectmouseclick="t"/>
                  <v:path o:connecttype="none"/>
                </v:shape>
                <v:group id="Group 33" o:spid="_x0000_s1028" style="position:absolute;left:359;top:419;width:7200;height:13164" coordsize="7200,1316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WgANxQAAANsAAAAPAAAAZHJzL2Rvd25yZXYueG1sRI9Pa4NA FMTvgX6H5RV6S1YjDcFmIyJN6SEU8gdKbw/3RUX3rbhbNd++Wyj0OMzMb5hdNptOjDS4xrKCeBWB IC6tbrhScL0cllsQziNr7CyTgjs5yPYPix2m2k58ovHsKxEg7FJUUHvfp1K6siaDbmV74uDd7GDQ BzlUUg84Bbjp5DqKNtJgw2Ghxp6Kmsr2/G0UvE045Un8Oh7bW3H/ujx/fB5jUurpcc5fQHia/X/4 r/2uFSQJ/H4JP0DufwAAAP//AwBQSwECLQAUAAYACAAAACEA2+H2y+4AAACFAQAAEwAAAAAAAAAA AAAAAAAAAAAAW0NvbnRlbnRfVHlwZXNdLnhtbFBLAQItABQABgAIAAAAIQBa9CxbvwAAABUBAAAL AAAAAAAAAAAAAAAAAB8BAABfcmVscy8ucmVsc1BLAQItABQABgAIAAAAIQBWWgANxQAAANsAAAAP AAAAAAAAAAAAAAAAAAcCAABkcnMvZG93bnJldi54bWxQSwUGAAAAAAMAAwC3AAAA+QIAAAAA ">
                  <v:group id="Group 34" o:spid="_x0000_s1029" style="position:absolute;top:12650;width:7200;height:514" coordorigin=",12650" coordsize="21595,51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s5h5xAAAANsAAAAPAAAAZHJzL2Rvd25yZXYueG1sRI9Pi8Iw FMTvC36H8ARva1p1RapRRFzxIIJ/QLw9mmdbbF5Kk23rt98sCHscZuY3zGLVmVI0VLvCsoJ4GIEg Tq0uOFNwvXx/zkA4j6yxtEwKXuRgtex9LDDRtuUTNWefiQBhl6CC3PsqkdKlORl0Q1sRB+9ha4M+ yDqTusY2wE0pR1E0lQYLDgs5VrTJKX2ef4yCXYvtehxvm8PzsXndL1/H2yEmpQb9bj0H4anz/+F3 e68VjCfw9yX8ALn8BQAA//8DAFBLAQItABQABgAIAAAAIQDb4fbL7gAAAIUBAAATAAAAAAAAAAAA AAAAAAAAAABbQ29udGVudF9UeXBlc10ueG1sUEsBAi0AFAAGAAgAAAAhAFr0LFu/AAAAFQEAAAsA AAAAAAAAAAAAAAAAHwEAAF9yZWxzLy5yZWxzUEsBAi0AFAAGAAgAAAAhANmzmHnEAAAA2wAAAA8A AAAAAAAAAAAAAAAABwIAAGRycy9kb3ducmV2LnhtbFBLBQYAAAAAAwADALcAAAD4AgAAAAA= ">
                    <v:rect id="Rectangle 62" o:spid="_x0000_s1030" style="position:absolute;top:12707;width:21595;height:4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mZIAxAAAANsAAAAPAAAAZHJzL2Rvd25yZXYueG1sRI9Pa8JA FMTvgt9heUJvukkoItFVpGDryeIftMdH9jUJzb6N2TWJ374rCB6HmfkNs1j1phItNa60rCCeRCCI M6tLzhWcjpvxDITzyBory6TgTg5Wy+Fggam2He+pPfhcBAi7FBUU3teplC4ryKCb2Jo4eL+2MeiD bHKpG+wC3FQyiaKpNFhyWCiwpo+Csr/DzSj42vXXzyiOf/Y8M5dT+37u1t+JUm+jfj0H4an3r/Cz vdUKpgk8voQfIJf/AAAA//8DAFBLAQItABQABgAIAAAAIQDb4fbL7gAAAIUBAAATAAAAAAAAAAAA AAAAAAAAAABbQ29udGVudF9UeXBlc10ueG1sUEsBAi0AFAAGAAgAAAAhAFr0LFu/AAAAFQEAAAsA AAAAAAAAAAAAAAAAHwEAAF9yZWxzLy5yZWxzUEsBAi0AFAAGAAgAAAAhAEiZkgDEAAAA2wAAAA8A AAAAAAAAAAAAAAAABwIAAGRycy9kb3ducmV2LnhtbFBLBQYAAAAAAwADALcAAAD4AgAAAAA= " fillcolor="black [3213]" stroked="f" strokeweight="1pt">
                      <v:fill r:id="rId837" o:title="" color2="white [3212]" type="pattern"/>
                    </v:rect>
                    <v:line id="Straight Connector 63" o:spid="_x0000_s1031" style="position:absolute;visibility:visible;mso-wrap-style:square" from="0,12650" to="21595,1265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XBdowwAAANsAAAAPAAAAZHJzL2Rvd25yZXYueG1sRI9Ra8JA EITfBf/DsULfdFNTQkk9pQiKT5ba/oBtbptEc3shd5rUX+8VBB+HmfmGWawG26gLd752ouF5loBi KZyppdTw/bWZvoLygcRQ44Q1/LGH1XI8WlBuXC+ffDmEUkWI+Jw0VCG0OaIvKrbkZ65lid6v6yyF KLsSTUd9hNsG50mSoaVa4kJFLa8rLk6Hs9Vg012yz/r5vsHiuP2RK+JL+qH102R4fwMVeAiP8L29 MxqyFP6/xB+AyxsAAAD//wMAUEsBAi0AFAAGAAgAAAAhANvh9svuAAAAhQEAABMAAAAAAAAAAAAA AAAAAAAAAFtDb250ZW50X1R5cGVzXS54bWxQSwECLQAUAAYACAAAACEAWvQsW78AAAAVAQAACwAA AAAAAAAAAAAAAAAfAQAAX3JlbHMvLnJlbHNQSwECLQAUAAYACAAAACEAklwXaMMAAADbAAAADwAA AAAAAAAAAAAAAAAHAgAAZHJzL2Rvd25yZXYueG1sUEsFBgAAAAADAAMAtwAAAPcCAAAAAA== " strokecolor="black [3213]" strokeweight="1pt">
                      <v:stroke joinstyle="miter"/>
                      <o:lock v:ext="edit" shapetype="f"/>
                    </v:line>
                  </v:group>
                  <v:group id="Group 35" o:spid="_x0000_s1032" style="position:absolute;left:-721;top:7310;width:8642;height:2037;rotation:-90" coordorigin="-721,7310" coordsize="8642,203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3CnOxgAAANsAAAAPAAAAZHJzL2Rvd25yZXYueG1sRI9Ba8JA FITvBf/D8gpeim5qWynRVaRiyUGQqhdvr9lnEpp9G7NPjf++WxB6HGbmG2Y671ytLtSGyrOB52EC ijj3tuLCwH63GryDCoJssfZMBm4UYD7rPUwxtf7KX3TZSqEihEOKBkqRJtU65CU5DEPfEEfv6FuH EmVbaNviNcJdrUdJMtYOK44LJTb0UVL+sz07A1IvD+tss6k+d/J9W59Or93yKTOm/9gtJqCEOvkP 39uZNfDyBn9f4g/Qs18AAAD//wMAUEsBAi0AFAAGAAgAAAAhANvh9svuAAAAhQEAABMAAAAAAAAA AAAAAAAAAAAAAFtDb250ZW50X1R5cGVzXS54bWxQSwECLQAUAAYACAAAACEAWvQsW78AAAAVAQAA CwAAAAAAAAAAAAAAAAAfAQAAX3JlbHMvLnJlbHNQSwECLQAUAAYACAAAACEA4twpzsYAAADbAAAA DwAAAAAAAAAAAAAAAAAHAgAAZHJzL2Rvd25yZXYueG1sUEsFBgAAAAADAAMAtwAAAPoCAAAAAA== ">
                    <v:group id="Group 41" o:spid="_x0000_s1033" style="position:absolute;left:329;top:7325;width:695;height:1975" coordorigin="329,7325" coordsize="3774,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wkicxQAAANsAAAAPAAAAZHJzL2Rvd25yZXYueG1sRI9Pa8JA FMTvBb/D8oTemk20LRKzikgtPYRCVRBvj+wzCWbfhuw2f759t1DocZiZ3zDZdjSN6KlztWUFSRSD IC6srrlUcD4dnlYgnEfW2FgmBRM52G5mDxmm2g78Rf3RlyJA2KWooPK+TaV0RUUGXWRb4uDdbGfQ B9mVUnc4BLhp5CKOX6XBmsNChS3tKyrux2+j4H3AYbdM3vr8fttP19PL5yVPSKnH+bhbg/A0+v/w X/tDK3hO4PdL+AFy8wMAAP//AwBQSwECLQAUAAYACAAAACEA2+H2y+4AAACFAQAAEwAAAAAAAAAA AAAAAAAAAAAAW0NvbnRlbnRfVHlwZXNdLnhtbFBLAQItABQABgAIAAAAIQBa9CxbvwAAABUBAAAL AAAAAAAAAAAAAAAAAB8BAABfcmVscy8ucmVsc1BLAQItABQABgAIAAAAIQCRwkicxQAAANsAAAAP AAAAAAAAAAAAAAAAAAcCAABkcnMvZG93bnJldi54bWxQSwUGAAAAAAMAAwC3AAAA+QIAAAAA ">
                      <v:roundrect id="Rectangle: Rounded Corners 60" o:spid="_x0000_s1034" style="position:absolute;left:-2091;top:10020;width:612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HR5EvgAAANsAAAAPAAAAZHJzL2Rvd25yZXYueG1sRE/LisIw FN0L/kO4gjtNHFC0Y5RxQHHpa6G7O8m1LdPclCZq/XuzEFweznu+bF0l7tSE0rOG0VCBIDbelpxr OB3XgymIEJEtVp5Jw5MCLBfdzhwz6x+8p/sh5iKFcMhQQxFjnUkZTEEOw9DXxIm7+sZhTLDJpW3w kcJdJb+UmkiHJaeGAmv6Lcj8H25OQzCzy3gaV2t1NuW12ii5+3tKrfu99ucbRKQ2fsRv99ZqmKT1 6Uv6AXLxAgAA//8DAFBLAQItABQABgAIAAAAIQDb4fbL7gAAAIUBAAATAAAAAAAAAAAAAAAAAAAA AABbQ29udGVudF9UeXBlc10ueG1sUEsBAi0AFAAGAAgAAAAhAFr0LFu/AAAAFQEAAAsAAAAAAAAA AAAAAAAAHwEAAF9yZWxzLy5yZWxzUEsBAi0AFAAGAAgAAAAhABAdHkS+AAAA2wAAAA8AAAAAAAAA AAAAAAAABwIAAGRycy9kb3ducmV2LnhtbFBLBQYAAAAAAwADALcAAADyAgAAAAA= " fillcolor="white [3212]" strokecolor="black [3213]">
                        <v:stroke joinstyle="miter"/>
                      </v:roundrect>
                      <v:roundrect id="Rectangle: Rounded Corners 61" o:spid="_x0000_s1035" style="position:absolute;left:-1937;top:12085;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yiPIxgAAANsAAAAPAAAAZHJzL2Rvd25yZXYueG1sRI9Ba8JA FITvQv/D8gredGMRq6mriFUQRMXowd6e2dckNfs2ZFdN/71bKHgcZuYbZjxtTCluVLvCsoJeNwJB nFpdcKbgeFh2hiCcR9ZYWiYFv+RgOnlpjTHW9s57uiU+EwHCLkYFufdVLKVLczLourYiDt63rQ36 IOtM6hrvAW5K+RZFA2mw4LCQY0XznNJLcjUKzufN6Ce5fO5Py83Xun/dLd7NNlKq/drMPkB4avwz /N9eaQWDHvx9CT9ATh4AAAD//wMAUEsBAi0AFAAGAAgAAAAhANvh9svuAAAAhQEAABMAAAAAAAAA AAAAAAAAAAAAAFtDb250ZW50X1R5cGVzXS54bWxQSwECLQAUAAYACAAAACEAWvQsW78AAAAVAQAA CwAAAAAAAAAAAAAAAAAfAQAAX3JlbHMvLnJlbHNQSwECLQAUAAYACAAAACEAWcojyMYAAADbAAAA DwAAAAAAAAAAAAAAAAAHAgAAZHJzL2Rvd25yZXYueG1sUEsFBgAAAAADAAMAtwAAAPoCAAAAAA== " fillcolor="white [3212]" strokecolor="black [3213]">
                        <v:stroke joinstyle="miter"/>
                      </v:roundrect>
                    </v:group>
                    <v:group id="Group 42" o:spid="_x0000_s1036" style="position:absolute;left:1399;top:7310;width:838;height:1975" coordorigin="1399,7310"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ENbrxAAAANsAAAAPAAAAZHJzL2Rvd25yZXYueG1sRI9Bi8Iw FITvwv6H8Ba8aVpXF6lGEdkVDyKoC+Lt0TzbYvNSmmxb/70RBI/DzHzDzJedKUVDtSssK4iHEQji 1OqCMwV/p9/BFITzyBpLy6TgTg6Wi4/eHBNtWz5Qc/SZCBB2CSrIva8SKV2ak0E3tBVx8K62NuiD rDOpa2wD3JRyFEXf0mDBYSHHitY5pbfjv1GwabFdfcU/ze52Xd8vp8n+vItJqf5nt5qB8NT5d/jV 3moF4xE8v4QfIBcPAAAA//8DAFBLAQItABQABgAIAAAAIQDb4fbL7gAAAIUBAAATAAAAAAAAAAAA AAAAAAAAAABbQ29udGVudF9UeXBlc10ueG1sUEsBAi0AFAAGAAgAAAAhAFr0LFu/AAAAFQEAAAsA AAAAAAAAAAAAAAAAHwEAAF9yZWxzLy5yZWxzUEsBAi0AFAAGAAgAAAAhAGEQ1uvEAAAA2wAAAA8A AAAAAAAAAAAAAAAABwIAAGRycy9kb3ducmV2LnhtbFBLBQYAAAAAAwADALcAAAD4AgAAAAA= ">
                      <v:roundrect id="Rectangle: Rounded Corners 58" o:spid="_x0000_s1037" style="position:absolute;left:-3361;top:12070;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B9j/wAAAANsAAAAPAAAAZHJzL2Rvd25yZXYueG1sRE/LagIx FN0X/IdwBXc1sWDR6USpBYvLOrrQ3W1y50EnN8Mk1Zm/bxYFl4fzzreDa8WN+tB41rCYKxDExtuG Kw3n0/55BSJEZIutZ9IwUoDtZvKUY2b9nY90K2IlUgiHDDXUMXaZlMHU5DDMfUecuNL3DmOCfSVt j/cU7lr5otSrdNhwaqixo4+azE/x6zQEs74uV3G3VxfTlO2nkl/fo9R6Nh3e30BEGuJD/O8+WA3L NDZ9ST9Abv4AAAD//wMAUEsBAi0AFAAGAAgAAAAhANvh9svuAAAAhQEAABMAAAAAAAAAAAAAAAAA AAAAAFtDb250ZW50X1R5cGVzXS54bWxQSwECLQAUAAYACAAAACEAWvQsW78AAAAVAQAACwAAAAAA AAAAAAAAAAAfAQAAX3JlbHMvLnJlbHNQSwECLQAUAAYACAAAACEAIAfY/8AAAADbAAAADwAAAAAA AAAAAAAAAAAHAgAAZHJzL2Rvd25yZXYueG1sUEsFBgAAAAADAAMAtwAAAPQCAAAAAA== " fillcolor="white [3212]" strokecolor="black [3213]">
                        <v:stroke joinstyle="miter"/>
                      </v:roundrect>
                      <v:roundrect id="Rectangle: Rounded Corners 59" o:spid="_x0000_s1038" style="position:absolute;left:-85;top:12070;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0OVzxwAAANsAAAAPAAAAZHJzL2Rvd25yZXYueG1sRI9Ba8JA FITvQv/D8gq96aalrRpdpbQVCqKS6EFvz+wzSc2+DdlV03/vCgWPw8x8w4ynranEmRpXWlbw3ItA EGdWl5wr2Kxn3QEI55E1VpZJwR85mE4eOmOMtb1wQufU5yJA2MWooPC+jqV0WUEGXc/WxME72Mag D7LJpW7wEuCmki9R9C4NlhwWCqzps6DsmJ6Mgv1+MfxNj1/JdrbYzV9Pq+++WUZKPT22HyMQnlp/ D/+3f7SCtyHcvoQfICdXAAAA//8DAFBLAQItABQABgAIAAAAIQDb4fbL7gAAAIUBAAATAAAAAAAA AAAAAAAAAAAAAABbQ29udGVudF9UeXBlc10ueG1sUEsBAi0AFAAGAAgAAAAhAFr0LFu/AAAAFQEA AAsAAAAAAAAAAAAAAAAAHwEAAF9yZWxzLy5yZWxzUEsBAi0AFAAGAAgAAAAhAGnQ5XPHAAAA2wAA AA8AAAAAAAAAAAAAAAAABwIAAGRycy9kb3ducmV2LnhtbFBLBQYAAAAAAwADALcAAAD7AgAAAAA= " fillcolor="white [3212]" strokecolor="black [3213]">
                        <v:stroke joinstyle="miter"/>
                      </v:roundrect>
                    </v:group>
                    <v:group id="Group 43" o:spid="_x0000_s1039" style="position:absolute;left:2575;top:7373;width:838;height:1975" coordorigin="2575,7373"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XHNwxAAAANsAAAAPAAAAZHJzL2Rvd25yZXYueG1sRI9Pi8Iw FMTvC36H8ARva1p1RapRRFzxIIJ/QLw9mmdbbF5Kk23rt98sCHscZuY3zGLVmVI0VLvCsoJ4GIEg Tq0uOFNwvXx/zkA4j6yxtEwKXuRgtex9LDDRtuUTNWefiQBhl6CC3PsqkdKlORl0Q1sRB+9ha4M+ yDqTusY2wE0pR1E0lQYLDgs5VrTJKX2ef4yCXYvtehxvm8PzsXndL1/H2yEmpQb9bj0H4anz/+F3 e68VTMbw9yX8ALn8BQAA//8DAFBLAQItABQABgAIAAAAIQDb4fbL7gAAAIUBAAATAAAAAAAAAAAA AAAAAAAAAABbQ29udGVudF9UeXBlc10ueG1sUEsBAi0AFAAGAAgAAAAhAFr0LFu/AAAAFQEAAAsA AAAAAAAAAAAAAAAAHwEAAF9yZWxzLy5yZWxzUEsBAi0AFAAGAAgAAAAhAA5cc3DEAAAA2wAAAA8A AAAAAAAAAAAAAAAABwIAAGRycy9kb3ducmV2LnhtbFBLBQYAAAAAAwADALcAAAD4AgAAAAA= ">
                      <v:roundrect id="Rectangle: Rounded Corners 56" o:spid="_x0000_s1040" style="position:absolute;left:-2185;top:12133;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OkWwQAAANsAAAAPAAAAZHJzL2Rvd25yZXYueG1sRI9BawIx FITvQv9DeIXeNKmg6GoUKyg9WvWgt2fy3F3cvCybqOu/NwXB4zAz3zDTeesqcaMmlJ41fPcUCGLj bcm5hv1u1R2BCBHZYuWZNDwowHz20ZliZv2d/+i2jblIEA4ZaihirDMpgynIYej5mjh5Z984jEk2 ubQN3hPcVbKv1FA6LDktFFjTsiBz2V6dhmDGx8Eo/qzUwZTnaq3k5vSQWn99tosJiEhtfIdf7V+r YTCE/y/pB8jZEwAA//8DAFBLAQItABQABgAIAAAAIQDb4fbL7gAAAIUBAAATAAAAAAAAAAAAAAAA AAAAAABbQ29udGVudF9UeXBlc10ueG1sUEsBAi0AFAAGAAgAAAAhAFr0LFu/AAAAFQEAAAsAAAAA AAAAAAAAAAAAHwEAAF9yZWxzLy5yZWxzUEsBAi0AFAAGAAgAAAAhAD7U6RbBAAAA2wAAAA8AAAAA AAAAAAAAAAAABwIAAGRycy9kb3ducmV2LnhtbFBLBQYAAAAAAwADALcAAAD1AgAAAAA= " fillcolor="white [3212]" strokecolor="black [3213]">
                        <v:stroke joinstyle="miter"/>
                      </v:roundrect>
                      <v:roundrect id="Rectangle: Rounded Corners 57" o:spid="_x0000_s1041" style="position:absolute;left:1092;top:12133;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A9SaxwAAANsAAAAPAAAAZHJzL2Rvd25yZXYueG1sRI9Ba8JA FITvQv/D8gq96UapWlNXKVZBEFsSe2hvz+wzSc2+DdlV03/vCkKPw8x8w0znranEmRpXWlbQ70Ug iDOrS84VfO1W3RcQziNrrCyTgj9yMJ89dKYYa3vhhM6pz0WAsItRQeF9HUvpsoIMup6tiYN3sI1B H2STS93gJcBNJQdRNJIGSw4LBda0KCg7piejYL/fTn7T43vyvdr+bJ5Pn8ux+YiUenps315BeGr9 f/jeXmsFwzHcvoQfIGdXAAAA//8DAFBLAQItABQABgAIAAAAIQDb4fbL7gAAAIUBAAATAAAAAAAA AAAAAAAAAAAAAABbQ29udGVudF9UeXBlc10ueG1sUEsBAi0AFAAGAAgAAAAhAFr0LFu/AAAAFQEA AAsAAAAAAAAAAAAAAAAAHwEAAF9yZWxzLy5yZWxzUEsBAi0AFAAGAAgAAAAhAHcD1JrHAAAA2wAA AA8AAAAAAAAAAAAAAAAABwIAAGRycy9kb3ducmV2LnhtbFBLBQYAAAAAAwADALcAAAD7AgAAAAA= " fillcolor="white [3212]" strokecolor="black [3213]">
                        <v:stroke joinstyle="miter"/>
                      </v:roundrect>
                    </v:group>
                    <v:group id="Group 44" o:spid="_x0000_s1042" style="position:absolute;left:3775;top:7373;width:838;height:1975" coordorigin="3775,7373"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tesExQAAANsAAAAPAAAAZHJzL2Rvd25yZXYueG1sRI9Pa8JA FMTvQr/D8gq91U3atEh0FZG29CAFk4J4e2SfSTD7NmS3+fPtXaHgcZiZ3zCrzWga0VPnassK4nkE griwuuZSwW/++bwA4TyyxsYyKZjIwWb9MFthqu3AB+ozX4oAYZeigsr7NpXSFRUZdHPbEgfvbDuD PsiulLrDIcBNI1+i6F0arDksVNjSrqLikv0ZBV8DDtvX+KPfX8676ZS//Rz3MSn19DhulyA8jf4e /m9/awVJArcv4QfI9RUAAP//AwBQSwECLQAUAAYACAAAACEA2+H2y+4AAACFAQAAEwAAAAAAAAAA AAAAAAAAAAAAW0NvbnRlbnRfVHlwZXNdLnhtbFBLAQItABQABgAIAAAAIQBa9CxbvwAAABUBAAAL AAAAAAAAAAAAAAAAAB8BAABfcmVscy8ucmVsc1BLAQItABQABgAIAAAAIQCBtesExQAAANsAAAAP AAAAAAAAAAAAAAAAAAcCAABkcnMvZG93bnJldi54bWxQSwUGAAAAAAMAAwC3AAAA+QIAAAAA ">
                      <v:roundrect id="Rectangle: Rounded Corners 54" o:spid="_x0000_s1043" style="position:absolute;left:-985;top:12133;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StL6wgAAANsAAAAPAAAAZHJzL2Rvd25yZXYueG1sRI9PawIx FMTvgt8hPMGbJhYVuzWKFRSP9c+h3p7Jc3fp5mXZRF2/fVMoeBxm5jfMfNm6StypCaVnDaOhAkFs vC0513A6bgYzECEiW6w8k4YnBVguup05ZtY/eE/3Q8xFgnDIUEMRY51JGUxBDsPQ18TJu/rGYUyy yaVt8JHgrpJvSk2lw5LTQoE1rQsyP4eb0xDM+3kyi58b9W3Ka7VV8uvylFr3e+3qA0SkNr7C/+2d 1TAZw9+X9APk4hcAAP//AwBQSwECLQAUAAYACAAAACEA2+H2y+4AAACFAQAAEwAAAAAAAAAAAAAA AAAAAAAAW0NvbnRlbnRfVHlwZXNdLnhtbFBLAQItABQABgAIAAAAIQBa9CxbvwAAABUBAAALAAAA AAAAAAAAAAAAAB8BAABfcmVscy8ucmVsc1BLAQItABQABgAIAAAAIQChStL6wgAAANsAAAAPAAAA AAAAAAAAAAAAAAcCAABkcnMvZG93bnJldi54bWxQSwUGAAAAAAMAAwC3AAAA9gIAAAAA " fillcolor="white [3212]" strokecolor="black [3213]">
                        <v:stroke joinstyle="miter"/>
                      </v:roundrect>
                      <v:roundrect id="Rectangle: Rounded Corners 55" o:spid="_x0000_s1044" style="position:absolute;left:2292;top:12133;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ne92xwAAANsAAAAPAAAAZHJzL2Rvd25yZXYueG1sRI9Ba8JA FITvQv/D8gq96UaptqauUqyCIFoSe2hvz+wzSc2+DdlV03/vCkKPw8x8w0xmranEmRpXWlbQ70Ug iDOrS84VfO2W3VcQziNrrCyTgj9yMJs+dCYYa3vhhM6pz0WAsItRQeF9HUvpsoIMup6tiYN3sI1B H2STS93gJcBNJQdRNJIGSw4LBdY0Lyg7piejYL/fjH/T40fyvdz8rJ9Pn4sXs42Uenps399AeGr9 f/jeXmkFwyHcvoQfIKdXAAAA//8DAFBLAQItABQABgAIAAAAIQDb4fbL7gAAAIUBAAATAAAAAAAA AAAAAAAAAAAAAABbQ29udGVudF9UeXBlc10ueG1sUEsBAi0AFAAGAAgAAAAhAFr0LFu/AAAAFQEA AAsAAAAAAAAAAAAAAAAAHwEAAF9yZWxzLy5yZWxzUEsBAi0AFAAGAAgAAAAhAOid73bHAAAA2wAA AA8AAAAAAAAAAAAAAAAABwIAAGRycy9kb3ducmV2LnhtbFBLBQYAAAAAAwADALcAAAD7AgAAAAA= " fillcolor="white [3212]" strokecolor="black [3213]">
                        <v:stroke joinstyle="miter"/>
                      </v:roundrect>
                    </v:group>
                    <v:group id="Group 45" o:spid="_x0000_s1045" style="position:absolute;left:4974;top:7373;width:839;height:1975" coordorigin="4974,7373"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U6fxQAAANsAAAAPAAAAZHJzL2Rvd25yZXYueG1sRI9Pa8JA FMTvhX6H5RV6M5u0WiRmFZG29BAEtSDeHtlnEsy+Ddlt/nx7t1DocZiZ3zDZZjSN6KlztWUFSRSD IC6srrlU8H36mC1BOI+ssbFMCiZysFk/PmSYajvwgfqjL0WAsEtRQeV9m0rpiooMusi2xMG72s6g D7Irpe5wCHDTyJc4fpMGaw4LFba0q6i4HX+Mgs8Bh+1r8t7nt+tuupwW+3OekFLPT+N2BcLT6P/D f+0vrWC+gN8v4QfI9R0AAP//AwBQSwECLQAUAAYACAAAACEA2+H2y+4AAACFAQAAEwAAAAAAAAAA AAAAAAAAAAAAW0NvbnRlbnRfVHlwZXNdLnhtbFBLAQItABQABgAIAAAAIQBa9CxbvwAAABUBAAAL AAAAAAAAAAAAAAAAAB8BAABfcmVscy8ucmVsc1BLAQItABQABgAIAAAAIQDu+U6fxQAAANsAAAAP AAAAAAAAAAAAAAAAAAcCAABkcnMvZG93bnJldi54bWxQSwUGAAAAAAMAAwC3AAAA+QIAAAAA ">
                      <v:roundrect id="Rectangle: Rounded Corners 52" o:spid="_x0000_s1046" style="position:absolute;left:214;top:12133;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7+8VwQAAANsAAAAPAAAAZHJzL2Rvd25yZXYueG1sRI9BawIx FITvQv9DeAVvmlRQ7GoUKygerfagt2fy3F3cvCybqOu/NwXB4zAz3zDTeesqcaMmlJ41fPUVCGLj bcm5hr/9qjcGESKyxcozaXhQgPnsozPFzPo7/9JtF3ORIBwy1FDEWGdSBlOQw9D3NXHyzr5xGJNs cmkbvCe4q+RAqZF0WHJaKLCmZUHmsrs6DcF8H4fj+LNSB1Oeq7WS29NDat39bBcTEJHa+A6/2hur YTiA/y/pB8jZEwAA//8DAFBLAQItABQABgAIAAAAIQDb4fbL7gAAAIUBAAATAAAAAAAAAAAAAAAA AAAAAABbQ29udGVudF9UeXBlc10ueG1sUEsBAi0AFAAGAAgAAAAhAFr0LFu/AAAAFQEAAAsAAAAA AAAAAAAAAAAAHwEAAF9yZWxzLy5yZWxzUEsBAi0AFAAGAAgAAAAhAEHv7xXBAAAA2wAAAA8AAAAA AAAAAAAAAAAABwIAAGRycy9kb3ducmV2LnhtbFBLBQYAAAAAAwADALcAAAD1AgAAAAA= " fillcolor="white [3212]" strokecolor="black [3213]">
                        <v:stroke joinstyle="miter"/>
                      </v:roundrect>
                      <v:roundrect id="Rectangle: Rounded Corners 53" o:spid="_x0000_s1047" style="position:absolute;left:3491;top:12133;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ONKZxwAAANsAAAAPAAAAZHJzL2Rvd25yZXYueG1sRI9Pa8JA FMTvBb/D8oTe6qa19U90FbEVBNFi2oPentnXJDX7NmRXjd/eFQo9DjPzG2Y8bUwpzlS7wrKC504E gji1uuBMwffX4mkAwnlkjaVlUnAlB9NJ62GMsbYX3tI58ZkIEHYxKsi9r2IpXZqTQdexFXHwfmxt 0AdZZ1LXeAlwU8qXKOpJgwWHhRwrmueUHpOTUXA4rIe/yfF9u1us96vX0+dH32wipR7bzWwEwlPj /8N/7aVW8NaF+5fwA+TkBgAA//8DAFBLAQItABQABgAIAAAAIQDb4fbL7gAAAIUBAAATAAAAAAAA AAAAAAAAAAAAAABbQ29udGVudF9UeXBlc10ueG1sUEsBAi0AFAAGAAgAAAAhAFr0LFu/AAAAFQEA AAsAAAAAAAAAAAAAAAAAHwEAAF9yZWxzLy5yZWxzUEsBAi0AFAAGAAgAAAAhAAg40pnHAAAA2wAA AA8AAAAAAAAAAAAAAAAABwIAAGRycy9kb3ducmV2LnhtbFBLBQYAAAAAAwADALcAAAD7AgAAAAA= " fillcolor="white [3212]" strokecolor="black [3213]">
                        <v:stroke joinstyle="miter"/>
                      </v:roundrect>
                    </v:group>
                    <v:roundrect id="Rectangle: Rounded Corners 46" o:spid="_x0000_s1048" style="position:absolute;left:-721;top:8223;width:1125;height:237;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D23NxAAAANsAAAAPAAAAZHJzL2Rvd25yZXYueG1sRI9BawIx FITvBf9DeEIvollLK7IaRaSlxYK0Knh9bJ67weRl2aTr+u+NIPQ4zMw3zHzZOStaaoLxrGA8ykAQ F14bLhUc9h/DKYgQkTVaz6TgSgGWi97THHPtL/xL7S6WIkE45KigirHOpQxFRQ7DyNfEyTv5xmFM simlbvCS4M7KlyybSIeG00KFNa0rKs67P6fABDtYv9uf7ept+vk93hzlqTCtUs/9bjUDEamL/+FH +0sreJ3A/Uv6AXJxAwAA//8DAFBLAQItABQABgAIAAAAIQDb4fbL7gAAAIUBAAATAAAAAAAAAAAA AAAAAAAAAABbQ29udGVudF9UeXBlc10ueG1sUEsBAi0AFAAGAAgAAAAhAFr0LFu/AAAAFQEAAAsA AAAAAAAAAAAAAAAAHwEAAF9yZWxzLy5yZWxzUEsBAi0AFAAGAAgAAAAhAMUPbc3EAAAA2wAAAA8A AAAAAAAAAAAAAAAABwIAAGRycy9kb3ducmV2LnhtbFBLBQYAAAAAAwADALcAAAD4AgAAAAA= " fillcolor="white [3212]" strokecolor="black [3213]">
                      <v:stroke joinstyle="miter"/>
                    </v:roundrect>
                    <v:group id="Group 47" o:spid="_x0000_s1049" style="position:absolute;left:6186;top:7354;width:1735;height:1974" coordorigin="6186,7353" coordsize="9428,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Z3VzxgAAANsAAAAPAAAAZHJzL2Rvd25yZXYueG1sRI9ba8JA FITfC/6H5Qh9q5vYViVmFRFb+iCCFxDfDtmTC2bPhuw2if++Wyj0cZiZb5h0PZhadNS6yrKCeBKB IM6srrhQcDl/vCxAOI+ssbZMCh7kYL0aPaWYaNvzkbqTL0SAsEtQQel9k0jpspIMuoltiIOX29ag D7ItpG6xD3BTy2kUzaTBisNCiQ1tS8rup2+j4LPHfvMa77r9Pd8+buf3w3Ufk1LP42GzBOFp8P/h v/aXVvA2h98v4QfI1Q8AAAD//wMAUEsBAi0AFAAGAAgAAAAhANvh9svuAAAAhQEAABMAAAAAAAAA AAAAAAAAAAAAAFtDb250ZW50X1R5cGVzXS54bWxQSwECLQAUAAYACAAAACEAWvQsW78AAAAVAQAA CwAAAAAAAAAAAAAAAAAfAQAAX3JlbHMvLnJlbHNQSwECLQAUAAYACAAAACEAcWd1c8YAAADbAAAA DwAAAAAAAAAAAAAAAAAHAgAAZHJzL2Rvd25yZXYueG1sUEsFBgAAAAADAAMAtwAAAPoCAAAAAA== ">
                      <v:group id="Group 48" o:spid="_x0000_s1050" style="position:absolute;left:6186;top:7353;width:3732;height:10800" coordorigin="6186,7354" coordsize="3731,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OEBwwAAANsAAAAPAAAAZHJzL2Rvd25yZXYueG1sRE/LasJA FN0L/YfhFrozk7RaSnQUCW3pQgSTQnF3yVyTYOZOyEzz+HtnUejycN7b/WRaMVDvGssKkigGQVxa 3XCl4Lv4WL6BcB5ZY2uZFMzkYL97WGwx1XbkMw25r0QIYZeigtr7LpXSlTUZdJHtiAN3tb1BH2Bf Sd3jGMJNK5/j+FUabDg01NhRVlN5y3+Ngs8Rx8NL8j4cb9dsvhTr088xIaWeHqfDBoSnyf+L/9xf WsEqjA1fwg+QuzsAAAD//wMAUEsBAi0AFAAGAAgAAAAhANvh9svuAAAAhQEAABMAAAAAAAAAAAAA AAAAAAAAAFtDb250ZW50X1R5cGVzXS54bWxQSwECLQAUAAYACAAAACEAWvQsW78AAAAVAQAACwAA AAAAAAAAAAAAAAAfAQAAX3JlbHMvLnJlbHNQSwECLQAUAAYACAAAACEAAPjhAcMAAADbAAAADwAA AAAAAAAAAAAAAAAHAgAAZHJzL2Rvd25yZXYueG1sUEsFBgAAAAADAAMAtwAAAPcCAAAAAA== ">
                        <v:roundrect id="Rectangle: Rounded Corners 50" o:spid="_x0000_s1051" style="position:absolute;left:1426;top:12114;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cdT5wAAAANsAAAAPAAAAZHJzL2Rvd25yZXYueG1sRE/LagIx FN0X/IdwBXc1sWDR6USpBYvLOrrQ3W1y50EnN8Mk1Zm/bxYFl4fzzreDa8WN+tB41rCYKxDExtuG Kw3n0/55BSJEZIutZ9IwUoDtZvKUY2b9nY90K2IlUgiHDDXUMXaZlMHU5DDMfUecuNL3DmOCfSVt j/cU7lr5otSrdNhwaqixo4+azE/x6zQEs74uV3G3VxfTlO2nkl/fo9R6Nh3e30BEGuJD/O8+WA3L tD59ST9Abv4AAAD//wMAUEsBAi0AFAAGAAgAAAAhANvh9svuAAAAhQEAABMAAAAAAAAAAAAAAAAA AAAAAFtDb250ZW50X1R5cGVzXS54bWxQSwECLQAUAAYACAAAACEAWvQsW78AAAAVAQAACwAAAAAA AAAAAAAAAAAfAQAAX3JlbHMvLnJlbHNQSwECLQAUAAYACAAAACEA3nHU+cAAAADbAAAADwAAAAAA AAAAAAAAAAAHAgAAZHJzL2Rvd25yZXYueG1sUEsFBgAAAAADAAMAtwAAAPQCAAAAAA== " fillcolor="white [3212]" strokecolor="black [3213]">
                          <v:stroke joinstyle="miter"/>
                        </v:roundrect>
                        <v:roundrect id="Rectangle: Rounded Corners 51" o:spid="_x0000_s1052" style="position:absolute;left:6210;top:9877;width:6120;height:1296;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pul1xwAAANsAAAAPAAAAZHJzL2Rvd25yZXYueG1sRI9Pa8JA FMTvBb/D8gRvdaOoramriH9AKLYYe2hvz+wziWbfhuyq8dt3C0KPw8z8hpnMGlOKK9WusKyg141A EKdWF5wp+Nqvn19BOI+ssbRMCu7kYDZtPU0w1vbGO7omPhMBwi5GBbn3VSylS3My6Lq2Ig7e0dYG fZB1JnWNtwA3pexH0UgaLDgs5FjRIqf0nFyMgsNhOz4l5+Xue739eR9cPlcv5iNSqtNu5m8gPDX+ P/xob7SCYQ/+voQfIKe/AAAA//8DAFBLAQItABQABgAIAAAAIQDb4fbL7gAAAIUBAAATAAAAAAAA AAAAAAAAAAAAAABbQ29udGVudF9UeXBlc10ueG1sUEsBAi0AFAAGAAgAAAAhAFr0LFu/AAAAFQEA AAsAAAAAAAAAAAAAAAAAHwEAAF9yZWxzLy5yZWxzUEsBAi0AFAAGAAgAAAAhAJem6XXHAAAA2wAA AA8AAAAAAAAAAAAAAAAABwIAAGRycy9kb3ducmV2LnhtbFBLBQYAAAAAAwADALcAAAD7AgAAAAA= " fillcolor="white [3212]" strokecolor="black [3213]">
                          <v:stroke joinstyle="miter"/>
                        </v:roundrect>
                      </v:group>
                      <v:roundrect id="Rectangle: Rounded Corners 49" o:spid="_x0000_s1053" style="position:absolute;left:9495;top:12174;width:6120;height:1296;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kPm/xQAAANsAAAAPAAAAZHJzL2Rvd25yZXYueG1sRI9BawIx FITvBf9DeEIvRbOWVuxqFBGlRUFaLXh9bJ67weRl2cR1++9NodDjMDPfMLNF56xoqQnGs4LRMANB XHhtuFTwfdwMJiBCRNZoPZOCHwqwmPceZphrf+Mvag+xFAnCIUcFVYx1LmUoKnIYhr4mTt7ZNw5j kk0pdYO3BHdWPmfZWDo0nBYqrGlVUXE5XJ0CE+zTam0/98vXyftutD3Jc2FapR773XIKIlIX/8N/ 7Q+t4OUNfr+kHyDndwAAAP//AwBQSwECLQAUAAYACAAAACEA2+H2y+4AAACFAQAAEwAAAAAAAAAA AAAAAAAAAAAAW0NvbnRlbnRfVHlwZXNdLnhtbFBLAQItABQABgAIAAAAIQBa9CxbvwAAABUBAAAL AAAAAAAAAAAAAAAAAB8BAABfcmVscy8ucmVsc1BLAQItABQABgAIAAAAIQC0kPm/xQAAANsAAAAP AAAAAAAAAAAAAAAAAAcCAABkcnMvZG93bnJldi54bWxQSwUGAAAAAAMAAwC3AAAA+QIAAAAA " fillcolor="white [3212]" strokecolor="black [3213]">
                        <v:stroke joinstyle="miter"/>
                      </v:roundrect>
                    </v:group>
                  </v:group>
                  <v:roundrect id="Rectangle: Rounded Corners 36" o:spid="_x0000_s1054" style="position:absolute;left:1661;top:2158;width:3814;height:2101;visibility:visible;mso-wrap-style:square;v-text-anchor:middle" arcsize="10923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lstxAAAANsAAAAPAAAAZHJzL2Rvd25yZXYueG1sRI9Ba8JA FITvhf6H5RV6KXWjQrDRVUpA6UGEqgePj+wzm5p9G7Krif56Vyh4HGa+GWa26G0tLtT6yrGC4SAB QVw4XXGpYL9bfk5A+ICssXZMCq7kYTF/fZlhpl3Hv3TZhlLEEvYZKjAhNJmUvjBk0Q9cQxy9o2st hijbUuoWu1huazlKklRarDguGGwoN1SctmerYHzoJvlJ/q3Mhg/57Sv9uPr1Wan3t/57CiJQH57h f/pHRy6Fx5f4A+T8DgAA//8DAFBLAQItABQABgAIAAAAIQDb4fbL7gAAAIUBAAATAAAAAAAAAAAA AAAAAAAAAABbQ29udGVudF9UeXBlc10ueG1sUEsBAi0AFAAGAAgAAAAhAFr0LFu/AAAAFQEAAAsA AAAAAAAAAAAAAAAAHwEAAF9yZWxzLy5yZWxzUEsBAi0AFAAGAAgAAAAhAL4qWy3EAAAA2wAAAA8A AAAAAAAAAAAAAAAABwIAAGRycy9kb3ducmV2LnhtbFBLBQYAAAAAAwADALcAAAD4AgAAAAA= " fillcolor="#f2f2f2 [3052]" strokecolor="black [3213]" strokeweight="1pt">
                    <v:stroke joinstyle="miter"/>
                  </v:roundrect>
                  <v:roundrect id="Rectangle: Rounded Corners 37" o:spid="_x0000_s1055" style="position:absolute;left:2488;width:2160;height:2100;visibility:visible;mso-wrap-style:square;v-text-anchor:middle" arcsize="10923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lkC7wwAAANsAAAAPAAAAZHJzL2Rvd25yZXYueG1sRI9Ba8JA FITvBf/D8gRvddcKbYmuIhZReijUevH2yD6TYPZtyD5N9Ne7hUKPw8x8w8yXva/VldpYBbYwGRtQ xHlwFRcWDj+b53dQUZAd1oHJwo0iLBeDpzlmLnT8Tde9FCpBOGZooRRpMq1jXpLHOA4NcfJOofUo SbaFdi12Ce5r/WLMq/ZYcVoosaF1Sfl5f/EWLsf87r+MbHfVh5dODueN+TTWjob9agZKqJf/8F97 5yxM3+D3S/oBevEAAAD//wMAUEsBAi0AFAAGAAgAAAAhANvh9svuAAAAhQEAABMAAAAAAAAAAAAA AAAAAAAAAFtDb250ZW50X1R5cGVzXS54bWxQSwECLQAUAAYACAAAACEAWvQsW78AAAAVAQAACwAA AAAAAAAAAAAAAAAfAQAAX3JlbHMvLnJlbHNQSwECLQAUAAYACAAAACEANZZAu8MAAADbAAAADwAA AAAAAAAAAAAAAAAHAgAAZHJzL2Rvd25yZXYueG1sUEsFBgAAAAADAAMAtwAAAPcCAAAAAA== " fillcolor="#bfbfbf [2412]" strokecolor="black [3213]" strokeweight="1pt">
                    <v:stroke joinstyle="miter"/>
                  </v:roundrect>
                  <v:shape id="Picture 38" o:spid="_x0000_s1056" type="#_x0000_t75" style="position:absolute;left:2870;top:2674;width:1397;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ZB4BvwAAANsAAAAPAAAAZHJzL2Rvd25yZXYueG1sRE/LasJA FN0L/sNwC93ppC2UkjpKK1Xcmojr28w1iWbuhJnJy693FoUuD+e92oymET05X1tW8LJMQBAXVtdc Kjjlu8UHCB+QNTaWScFEHjbr+WyFqbYDH6nPQiliCPsUFVQhtKmUvqjIoF/aljhyF+sMhghdKbXD IYabRr4mybs0WHNsqLClbUXFLeuMAvT6frb1T8fTb55k3y7fX81Vqeen8esTRKAx/Iv/3Aet4C2O jV/iD5DrBwAAAP//AwBQSwECLQAUAAYACAAAACEA2+H2y+4AAACFAQAAEwAAAAAAAAAAAAAAAAAA AAAAW0NvbnRlbnRfVHlwZXNdLnhtbFBLAQItABQABgAIAAAAIQBa9CxbvwAAABUBAAALAAAAAAAA AAAAAAAAAB8BAABfcmVscy8ucmVsc1BLAQItABQABgAIAAAAIQDSZB4BvwAAANsAAAAPAAAAAAAA AAAAAAAAAAcCAABkcnMvZG93bnJldi54bWxQSwUGAAAAAAMAAwC3AAAA8wIAAAAA ">
                    <v:imagedata r:id="rId838" o:title=""/>
                  </v:shape>
                  <v:shape id="Picture 39" o:spid="_x0000_s1057" type="#_x0000_t75" style="position:absolute;left:2679;top:6;width:1778;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xYExAAAANsAAAAPAAAAZHJzL2Rvd25yZXYueG1sRI9Ba4NA FITvgfyH5QV6S9ZYkGizkVAI6c3WNLTHh/uiEvetuFu1/75bKPQ4zMw3zD6fTSdGGlxrWcF2E4Eg rqxuuVbwfjmtdyCcR9bYWSYF3+QgPywXe8y0nfiNxtLXIkDYZaig8b7PpHRVQwbdxvbEwbvZwaAP cqilHnAKcNPJOIoSabDlsNBgT88NVffyyyiIz58y7V4Tdz3VeuaPcxFfd4VSD6v5+ATC0+z/w3/t F63gMYXfL+EHyMMPAAAA//8DAFBLAQItABQABgAIAAAAIQDb4fbL7gAAAIUBAAATAAAAAAAAAAAA AAAAAAAAAABbQ29udGVudF9UeXBlc10ueG1sUEsBAi0AFAAGAAgAAAAhAFr0LFu/AAAAFQEAAAsA AAAAAAAAAAAAAAAAHwEAAF9yZWxzLy5yZWxzUEsBAi0AFAAGAAgAAAAhAEH7FgTEAAAA2wAAAA8A AAAAAAAAAAAAAAAABwIAAGRycy9kb3ducmV2LnhtbFBLBQYAAAAAAwADALcAAAD4AgAAAAA= ">
                    <v:imagedata r:id="rId839" o:title=""/>
                  </v:shape>
                  <v:shape id="Picture 40" o:spid="_x0000_s1058" type="#_x0000_t75" style="position:absolute;left:4648;top:7354;width:1143;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JB6JwAAAANsAAAAPAAAAZHJzL2Rvd25yZXYueG1sRE9NawIx EL0X+h/CFHqr2UrZ6mqUUikUenFV9Dpsxt2lm8mSpJr++85B6PHxvpfr7AZ1oRB7zwaeJwUo4sbb nlsDh/3H0wxUTMgWB89k4JcirFf3d0usrL9yTZddapWEcKzQQJfSWGkdm44cxokfiYU7++AwCQyt tgGvEu4GPS2KUjvsWRo6HOm9o+Z79+OkZDqnTbn1x9zm11Oo+WtT1sGYx4f8tgCVKKd/8c39aQ28 yHr5Ij9Ar/4AAAD//wMAUEsBAi0AFAAGAAgAAAAhANvh9svuAAAAhQEAABMAAAAAAAAAAAAAAAAA AAAAAFtDb250ZW50X1R5cGVzXS54bWxQSwECLQAUAAYACAAAACEAWvQsW78AAAAVAQAACwAAAAAA AAAAAAAAAAAfAQAAX3JlbHMvLnJlbHNQSwECLQAUAAYACAAAACEAcCQeicAAAADbAAAADwAAAAAA AAAAAAAAAAAHAgAAZHJzL2Rvd25yZXYueG1sUEsFBgAAAAADAAMAtwAAAPQCAAAAAA== ">
                    <v:imagedata r:id="rId840" o:title=""/>
                  </v:shape>
                </v:group>
                <w10:wrap type="square"/>
                <w10:anchorlock/>
              </v:group>
            </w:pict>
          </mc:Fallback>
        </mc:AlternateContent>
      </w:r>
      <w:r w:rsidR="0092225E" w:rsidRPr="0092225E">
        <w:rPr>
          <w:b/>
          <w:bCs/>
        </w:rPr>
        <w:t>Câu 40:</w:t>
      </w:r>
      <w:r w:rsidR="0092225E" w:rsidRPr="0092225E">
        <w:rPr>
          <w:bCs/>
        </w:rPr>
        <w:t xml:space="preserve"> </w:t>
      </w:r>
      <w:r w:rsidR="000A1A44">
        <w:rPr>
          <w:bCs/>
        </w:rPr>
        <w:t xml:space="preserve">Cho cơ hệ như hình vẽ, lò xo nhẹ có độ cứng </w:t>
      </w:r>
      <w:r w:rsidR="000A1A44" w:rsidRPr="000A1A44">
        <w:rPr>
          <w:bCs/>
          <w:position w:val="-6"/>
        </w:rPr>
        <w:object w:dxaOrig="780" w:dyaOrig="279" w14:anchorId="56B0B347">
          <v:shape id="_x0000_i1209" type="#_x0000_t75" style="width:38.8pt;height:14.4pt" o:ole="">
            <v:imagedata r:id="rId841" o:title=""/>
          </v:shape>
          <o:OLEObject Type="Embed" ProgID="Equation.DSMT4" ShapeID="_x0000_i1209" DrawAspect="Content" ObjectID="_1653897567" r:id="rId842"/>
        </w:object>
      </w:r>
      <w:r w:rsidR="000A1A44">
        <w:rPr>
          <w:bCs/>
        </w:rPr>
        <w:t xml:space="preserve">N/m, vật </w:t>
      </w:r>
      <w:r w:rsidR="000A1A44" w:rsidRPr="000A1A44">
        <w:rPr>
          <w:bCs/>
          <w:position w:val="-12"/>
        </w:rPr>
        <w:object w:dxaOrig="920" w:dyaOrig="360" w14:anchorId="5B237A2A">
          <v:shape id="_x0000_i1210" type="#_x0000_t75" style="width:45.7pt;height:18.15pt" o:ole="">
            <v:imagedata r:id="rId843" o:title=""/>
          </v:shape>
          <o:OLEObject Type="Embed" ProgID="Equation.DSMT4" ShapeID="_x0000_i1210" DrawAspect="Content" ObjectID="_1653897568" r:id="rId844"/>
        </w:object>
      </w:r>
      <w:r w:rsidR="000A1A44">
        <w:rPr>
          <w:bCs/>
        </w:rPr>
        <w:t xml:space="preserve">g được đặt trên vật </w:t>
      </w:r>
      <w:r w:rsidR="000A1A44" w:rsidRPr="000A1A44">
        <w:rPr>
          <w:bCs/>
          <w:position w:val="-6"/>
        </w:rPr>
        <w:object w:dxaOrig="859" w:dyaOrig="279" w14:anchorId="55BA86E7">
          <v:shape id="_x0000_i1211" type="#_x0000_t75" style="width:42.55pt;height:14.4pt" o:ole="">
            <v:imagedata r:id="rId845" o:title=""/>
          </v:shape>
          <o:OLEObject Type="Embed" ProgID="Equation.DSMT4" ShapeID="_x0000_i1211" DrawAspect="Content" ObjectID="_1653897569" r:id="rId846"/>
        </w:object>
      </w:r>
      <w:r w:rsidR="000A1A44">
        <w:rPr>
          <w:bCs/>
        </w:rPr>
        <w:t xml:space="preserve">g (vật </w:t>
      </w:r>
      <w:r w:rsidR="000A1A44" w:rsidRPr="000A1A44">
        <w:rPr>
          <w:bCs/>
          <w:position w:val="-6"/>
        </w:rPr>
        <w:object w:dxaOrig="260" w:dyaOrig="220" w14:anchorId="09C4D97F">
          <v:shape id="_x0000_i1212" type="#_x0000_t75" style="width:13.15pt;height:11.25pt" o:ole="">
            <v:imagedata r:id="rId847" o:title=""/>
          </v:shape>
          <o:OLEObject Type="Embed" ProgID="Equation.DSMT4" ShapeID="_x0000_i1212" DrawAspect="Content" ObjectID="_1653897570" r:id="rId848"/>
        </w:object>
      </w:r>
      <w:r w:rsidR="000A1A44">
        <w:rPr>
          <w:bCs/>
        </w:rPr>
        <w:t xml:space="preserve"> gắn chặt vào đầu lò xo). Lấy </w:t>
      </w:r>
      <w:r w:rsidR="000A1A44" w:rsidRPr="000A1A44">
        <w:rPr>
          <w:bCs/>
          <w:position w:val="-10"/>
        </w:rPr>
        <w:object w:dxaOrig="1180" w:dyaOrig="360" w14:anchorId="6DDDD52C">
          <v:shape id="_x0000_i1213" type="#_x0000_t75" style="width:59.5pt;height:18.15pt" o:ole="">
            <v:imagedata r:id="rId849" o:title=""/>
          </v:shape>
          <o:OLEObject Type="Embed" ProgID="Equation.DSMT4" ShapeID="_x0000_i1213" DrawAspect="Content" ObjectID="_1653897571" r:id="rId850"/>
        </w:object>
      </w:r>
      <w:r w:rsidR="000A1A44">
        <w:rPr>
          <w:bCs/>
        </w:rPr>
        <w:t>m/s</w:t>
      </w:r>
      <w:r w:rsidR="000A1A44">
        <w:rPr>
          <w:bCs/>
          <w:vertAlign w:val="superscript"/>
        </w:rPr>
        <w:t>2</w:t>
      </w:r>
      <w:r w:rsidR="000A1A44">
        <w:rPr>
          <w:bCs/>
        </w:rPr>
        <w:t>, bỏ qua lực cản của không khí. Lúc đầu ép hai v</w:t>
      </w:r>
      <w:r w:rsidR="007F6183">
        <w:rPr>
          <w:bCs/>
        </w:rPr>
        <w:t>ậ</w:t>
      </w:r>
      <w:r w:rsidR="000A1A44">
        <w:rPr>
          <w:bCs/>
        </w:rPr>
        <w:t xml:space="preserve">t đến vị trí lò xo nén 12 cm rồi buông nhẹ để hai vật chuyển động theo phương thẳng đứng. Trong khoảng thời gian 0,3 s kể từ khi buông hai vật, khoảng cách cực đại giữa hai vật </w:t>
      </w:r>
      <w:r w:rsidR="000A1A44" w:rsidRPr="000A1A44">
        <w:rPr>
          <w:b/>
        </w:rPr>
        <w:t>gần nhất</w:t>
      </w:r>
      <w:r w:rsidR="000A1A44">
        <w:rPr>
          <w:bCs/>
        </w:rPr>
        <w:t xml:space="preserve"> giá trị nào sau đây?</w:t>
      </w:r>
    </w:p>
    <w:p w14:paraId="15947351" w14:textId="2424A267" w:rsidR="000A1A44" w:rsidRDefault="0092225E" w:rsidP="0092225E">
      <w:pPr>
        <w:tabs>
          <w:tab w:val="left" w:pos="284"/>
          <w:tab w:val="left" w:pos="2835"/>
          <w:tab w:val="left" w:pos="5387"/>
          <w:tab w:val="left" w:pos="7938"/>
        </w:tabs>
        <w:ind w:firstLine="142"/>
        <w:jc w:val="both"/>
        <w:rPr>
          <w:bCs/>
        </w:rPr>
      </w:pPr>
      <w:r>
        <w:rPr>
          <w:b/>
          <w:bCs/>
        </w:rPr>
        <w:tab/>
      </w:r>
      <w:r w:rsidRPr="0092225E">
        <w:rPr>
          <w:b/>
          <w:bCs/>
        </w:rPr>
        <w:t>A.</w:t>
      </w:r>
      <w:r w:rsidR="000A1A44">
        <w:rPr>
          <w:bCs/>
        </w:rPr>
        <w:t xml:space="preserve"> 9,2 cm</w:t>
      </w:r>
      <w:r w:rsidRPr="0092225E">
        <w:rPr>
          <w:bCs/>
        </w:rPr>
        <w:t>.</w:t>
      </w:r>
    </w:p>
    <w:p w14:paraId="7AFE321F" w14:textId="41E4D41D" w:rsidR="000A1A44" w:rsidRDefault="0092225E" w:rsidP="0092225E">
      <w:pPr>
        <w:tabs>
          <w:tab w:val="left" w:pos="284"/>
          <w:tab w:val="left" w:pos="2835"/>
          <w:tab w:val="left" w:pos="5387"/>
          <w:tab w:val="left" w:pos="7938"/>
        </w:tabs>
        <w:ind w:firstLine="142"/>
        <w:jc w:val="both"/>
        <w:rPr>
          <w:bCs/>
        </w:rPr>
      </w:pPr>
      <w:r w:rsidRPr="0092225E">
        <w:rPr>
          <w:bCs/>
        </w:rPr>
        <w:tab/>
      </w:r>
      <w:r w:rsidRPr="0092225E">
        <w:rPr>
          <w:b/>
          <w:bCs/>
        </w:rPr>
        <w:t xml:space="preserve">B. </w:t>
      </w:r>
      <w:r w:rsidR="000A1A44">
        <w:rPr>
          <w:bCs/>
        </w:rPr>
        <w:t>12,2 cm</w:t>
      </w:r>
      <w:r w:rsidRPr="0092225E">
        <w:rPr>
          <w:bCs/>
        </w:rPr>
        <w:t>.</w:t>
      </w:r>
    </w:p>
    <w:p w14:paraId="17517354" w14:textId="48814191" w:rsidR="000A1A44" w:rsidRDefault="0092225E" w:rsidP="0092225E">
      <w:pPr>
        <w:tabs>
          <w:tab w:val="left" w:pos="284"/>
          <w:tab w:val="left" w:pos="2835"/>
          <w:tab w:val="left" w:pos="5387"/>
          <w:tab w:val="left" w:pos="7938"/>
        </w:tabs>
        <w:ind w:firstLine="142"/>
        <w:jc w:val="both"/>
        <w:rPr>
          <w:bCs/>
        </w:rPr>
      </w:pPr>
      <w:r>
        <w:rPr>
          <w:bCs/>
        </w:rPr>
        <w:tab/>
      </w:r>
      <w:r w:rsidRPr="0092225E">
        <w:rPr>
          <w:b/>
          <w:bCs/>
        </w:rPr>
        <w:t xml:space="preserve">C. </w:t>
      </w:r>
      <w:r w:rsidR="000A1A44">
        <w:rPr>
          <w:bCs/>
        </w:rPr>
        <w:t>10,5 cm</w:t>
      </w:r>
      <w:r w:rsidRPr="0092225E">
        <w:rPr>
          <w:bCs/>
        </w:rPr>
        <w:t>.</w:t>
      </w:r>
    </w:p>
    <w:p w14:paraId="7A222579" w14:textId="12A1D7A5" w:rsidR="00516F94" w:rsidRDefault="0092225E" w:rsidP="0092225E">
      <w:pPr>
        <w:tabs>
          <w:tab w:val="left" w:pos="284"/>
          <w:tab w:val="left" w:pos="2835"/>
          <w:tab w:val="left" w:pos="5387"/>
          <w:tab w:val="left" w:pos="7938"/>
        </w:tabs>
        <w:ind w:firstLine="142"/>
        <w:jc w:val="both"/>
        <w:rPr>
          <w:bCs/>
        </w:rPr>
      </w:pPr>
      <w:r w:rsidRPr="0092225E">
        <w:rPr>
          <w:bCs/>
        </w:rPr>
        <w:tab/>
      </w:r>
      <w:r w:rsidRPr="0092225E">
        <w:rPr>
          <w:b/>
          <w:bCs/>
        </w:rPr>
        <w:t xml:space="preserve">D. </w:t>
      </w:r>
      <w:r w:rsidR="000A1A44">
        <w:rPr>
          <w:bCs/>
        </w:rPr>
        <w:t>5,5 cm</w:t>
      </w:r>
      <w:r w:rsidRPr="0092225E">
        <w:rPr>
          <w:bCs/>
        </w:rPr>
        <w:t>.</w:t>
      </w:r>
    </w:p>
    <w:p w14:paraId="4A324D46" w14:textId="708DF738" w:rsidR="00B43774" w:rsidRDefault="00B43774" w:rsidP="00B43774">
      <w:pPr>
        <w:tabs>
          <w:tab w:val="left" w:pos="284"/>
          <w:tab w:val="left" w:pos="2835"/>
          <w:tab w:val="left" w:pos="5387"/>
          <w:tab w:val="left" w:pos="7938"/>
        </w:tabs>
        <w:jc w:val="center"/>
        <w:rPr>
          <w:b/>
          <w:bCs/>
        </w:rPr>
      </w:pPr>
      <w:r w:rsidRPr="00B43774">
        <w:rPr>
          <w:b/>
          <w:bCs/>
        </w:rPr>
        <w:sym w:font="Wingdings 2" w:char="F064"/>
      </w:r>
      <w:r w:rsidRPr="00B43774">
        <w:rPr>
          <w:b/>
          <w:bCs/>
        </w:rPr>
        <w:t xml:space="preserve"> HẾT </w:t>
      </w:r>
      <w:r w:rsidRPr="00B43774">
        <w:rPr>
          <w:b/>
          <w:bCs/>
        </w:rPr>
        <w:sym w:font="Wingdings 2" w:char="F063"/>
      </w:r>
    </w:p>
    <w:p w14:paraId="11522611" w14:textId="3FB3CEFC" w:rsidR="003F48B9" w:rsidRDefault="003F48B9" w:rsidP="003F48B9">
      <w:pPr>
        <w:tabs>
          <w:tab w:val="left" w:pos="284"/>
          <w:tab w:val="left" w:pos="2835"/>
          <w:tab w:val="left" w:pos="5387"/>
          <w:tab w:val="left" w:pos="7938"/>
        </w:tabs>
        <w:jc w:val="both"/>
        <w:rPr>
          <w:b/>
          <w:bCs/>
        </w:rPr>
      </w:pPr>
    </w:p>
    <w:p w14:paraId="70187016" w14:textId="7490F453" w:rsidR="003F48B9" w:rsidRDefault="003F48B9" w:rsidP="003F48B9">
      <w:pPr>
        <w:tabs>
          <w:tab w:val="left" w:pos="284"/>
          <w:tab w:val="left" w:pos="2835"/>
          <w:tab w:val="left" w:pos="5387"/>
          <w:tab w:val="left" w:pos="7938"/>
        </w:tabs>
        <w:jc w:val="both"/>
        <w:rPr>
          <w:b/>
          <w:bCs/>
        </w:rPr>
      </w:pPr>
    </w:p>
    <w:p w14:paraId="77FA0990" w14:textId="5F1782E2" w:rsidR="003F48B9" w:rsidRDefault="003F48B9" w:rsidP="003F48B9">
      <w:pPr>
        <w:tabs>
          <w:tab w:val="left" w:pos="284"/>
          <w:tab w:val="left" w:pos="2835"/>
          <w:tab w:val="left" w:pos="5387"/>
          <w:tab w:val="left" w:pos="7938"/>
        </w:tabs>
        <w:jc w:val="both"/>
        <w:rPr>
          <w:b/>
          <w:bCs/>
        </w:rPr>
      </w:pPr>
    </w:p>
    <w:p w14:paraId="24050400" w14:textId="6F773D0D" w:rsidR="004742B8" w:rsidRDefault="004742B8" w:rsidP="003F48B9">
      <w:pPr>
        <w:tabs>
          <w:tab w:val="left" w:pos="284"/>
          <w:tab w:val="left" w:pos="2835"/>
          <w:tab w:val="left" w:pos="5387"/>
          <w:tab w:val="left" w:pos="7938"/>
        </w:tabs>
        <w:jc w:val="both"/>
        <w:rPr>
          <w:b/>
          <w:bCs/>
        </w:rPr>
      </w:pPr>
    </w:p>
    <w:p w14:paraId="4C6E1FBF" w14:textId="37C4BE53" w:rsidR="004742B8" w:rsidRDefault="004742B8" w:rsidP="003F48B9">
      <w:pPr>
        <w:tabs>
          <w:tab w:val="left" w:pos="284"/>
          <w:tab w:val="left" w:pos="2835"/>
          <w:tab w:val="left" w:pos="5387"/>
          <w:tab w:val="left" w:pos="7938"/>
        </w:tabs>
        <w:jc w:val="both"/>
        <w:rPr>
          <w:b/>
          <w:bCs/>
        </w:rPr>
      </w:pPr>
    </w:p>
    <w:p w14:paraId="11C64B20" w14:textId="7F3CBD59" w:rsidR="004742B8" w:rsidRDefault="004742B8" w:rsidP="003F48B9">
      <w:pPr>
        <w:tabs>
          <w:tab w:val="left" w:pos="284"/>
          <w:tab w:val="left" w:pos="2835"/>
          <w:tab w:val="left" w:pos="5387"/>
          <w:tab w:val="left" w:pos="7938"/>
        </w:tabs>
        <w:jc w:val="both"/>
        <w:rPr>
          <w:b/>
          <w:bCs/>
        </w:rPr>
      </w:pPr>
    </w:p>
    <w:p w14:paraId="048C70CB" w14:textId="484423CD" w:rsidR="003F48B9" w:rsidRDefault="003F48B9" w:rsidP="003F48B9">
      <w:pPr>
        <w:pBdr>
          <w:bottom w:val="single" w:sz="4" w:space="1" w:color="auto"/>
        </w:pBdr>
        <w:tabs>
          <w:tab w:val="left" w:pos="284"/>
          <w:tab w:val="left" w:pos="2835"/>
          <w:tab w:val="left" w:pos="5387"/>
          <w:tab w:val="left" w:pos="7938"/>
        </w:tabs>
        <w:jc w:val="center"/>
        <w:rPr>
          <w:b/>
          <w:bCs/>
        </w:rPr>
      </w:pPr>
      <w:r>
        <w:rPr>
          <w:b/>
          <w:bCs/>
        </w:rPr>
        <w:t>ĐÁP ÁN CHI TIẾT</w:t>
      </w:r>
    </w:p>
    <w:p w14:paraId="4551F56E" w14:textId="77777777" w:rsidR="003F48B9" w:rsidRDefault="003F48B9" w:rsidP="003F48B9">
      <w:pPr>
        <w:tabs>
          <w:tab w:val="left" w:pos="284"/>
          <w:tab w:val="left" w:pos="2835"/>
          <w:tab w:val="left" w:pos="5387"/>
          <w:tab w:val="left" w:pos="7938"/>
        </w:tabs>
        <w:ind w:firstLine="142"/>
        <w:jc w:val="both"/>
        <w:rPr>
          <w:b/>
          <w:bCs/>
        </w:rPr>
      </w:pPr>
    </w:p>
    <w:p w14:paraId="5CCE3B63" w14:textId="1C27FE42" w:rsidR="003F48B9" w:rsidRPr="00516F94" w:rsidRDefault="003F48B9" w:rsidP="003F48B9">
      <w:pPr>
        <w:tabs>
          <w:tab w:val="left" w:pos="284"/>
          <w:tab w:val="left" w:pos="2835"/>
          <w:tab w:val="left" w:pos="5387"/>
          <w:tab w:val="left" w:pos="7938"/>
        </w:tabs>
        <w:ind w:firstLine="142"/>
        <w:jc w:val="both"/>
        <w:rPr>
          <w:bCs/>
        </w:rPr>
      </w:pPr>
      <w:r w:rsidRPr="00516F94">
        <w:rPr>
          <w:b/>
          <w:bCs/>
        </w:rPr>
        <w:t>Câu 1:</w:t>
      </w:r>
      <w:r w:rsidRPr="00516F94">
        <w:rPr>
          <w:bCs/>
        </w:rPr>
        <w:t xml:space="preserve"> </w:t>
      </w:r>
      <w:r>
        <w:rPr>
          <w:bCs/>
        </w:rPr>
        <w:t xml:space="preserve">Đặt hai điện tích điểm trong điện môi có hằng số điện môi </w:t>
      </w:r>
      <w:r w:rsidRPr="00B14651">
        <w:rPr>
          <w:bCs/>
          <w:position w:val="-6"/>
        </w:rPr>
        <w:object w:dxaOrig="200" w:dyaOrig="220" w14:anchorId="5AB86536">
          <v:shape id="_x0000_i1214" type="#_x0000_t75" style="width:10pt;height:11.9pt" o:ole="">
            <v:imagedata r:id="rId8" o:title=""/>
          </v:shape>
          <o:OLEObject Type="Embed" ProgID="Equation.DSMT4" ShapeID="_x0000_i1214" DrawAspect="Content" ObjectID="_1653897572" r:id="rId851"/>
        </w:object>
      </w:r>
      <w:r>
        <w:rPr>
          <w:bCs/>
        </w:rPr>
        <w:t>, so với trong không khí thì lực tương tác giữa chúng sẽ</w:t>
      </w:r>
    </w:p>
    <w:p w14:paraId="6EC9332F"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Pr>
          <w:bCs/>
        </w:rPr>
        <w:t xml:space="preserve">tăng lên </w:t>
      </w:r>
      <w:r w:rsidRPr="00B14651">
        <w:rPr>
          <w:bCs/>
          <w:position w:val="-6"/>
        </w:rPr>
        <w:object w:dxaOrig="200" w:dyaOrig="220" w14:anchorId="6F0FB03E">
          <v:shape id="_x0000_i1215" type="#_x0000_t75" style="width:10pt;height:11.9pt" o:ole="">
            <v:imagedata r:id="rId10" o:title=""/>
          </v:shape>
          <o:OLEObject Type="Embed" ProgID="Equation.DSMT4" ShapeID="_x0000_i1215" DrawAspect="Content" ObjectID="_1653897573" r:id="rId852"/>
        </w:object>
      </w:r>
      <w:r>
        <w:rPr>
          <w:bCs/>
        </w:rPr>
        <w:t xml:space="preserve"> lần.</w:t>
      </w:r>
      <w:r w:rsidRPr="00516F94">
        <w:rPr>
          <w:bCs/>
        </w:rPr>
        <w:tab/>
      </w:r>
      <w:r w:rsidRPr="00516F94">
        <w:rPr>
          <w:b/>
          <w:bCs/>
        </w:rPr>
        <w:t>B.</w:t>
      </w:r>
      <w:r w:rsidRPr="00B14651">
        <w:rPr>
          <w:bCs/>
        </w:rPr>
        <w:t xml:space="preserve"> </w:t>
      </w:r>
      <w:r>
        <w:rPr>
          <w:bCs/>
        </w:rPr>
        <w:t xml:space="preserve">tăng lên </w:t>
      </w:r>
      <w:r w:rsidRPr="00B14651">
        <w:rPr>
          <w:bCs/>
          <w:position w:val="-6"/>
        </w:rPr>
        <w:object w:dxaOrig="279" w:dyaOrig="320" w14:anchorId="47E91C61">
          <v:shape id="_x0000_i1216" type="#_x0000_t75" style="width:13.15pt;height:16.9pt" o:ole="">
            <v:imagedata r:id="rId12" o:title=""/>
          </v:shape>
          <o:OLEObject Type="Embed" ProgID="Equation.DSMT4" ShapeID="_x0000_i1216" DrawAspect="Content" ObjectID="_1653897574" r:id="rId853"/>
        </w:object>
      </w:r>
      <w:r>
        <w:rPr>
          <w:bCs/>
        </w:rPr>
        <w:t xml:space="preserve"> lần.</w:t>
      </w:r>
      <w:r w:rsidRPr="00516F94">
        <w:rPr>
          <w:bCs/>
        </w:rPr>
        <w:tab/>
      </w:r>
      <w:r w:rsidRPr="00516F94">
        <w:rPr>
          <w:b/>
          <w:bCs/>
        </w:rPr>
        <w:t xml:space="preserve">C. </w:t>
      </w:r>
      <w:r>
        <w:rPr>
          <w:bCs/>
        </w:rPr>
        <w:t>giảm đi</w:t>
      </w:r>
      <w:r w:rsidRPr="00B14651">
        <w:rPr>
          <w:bCs/>
          <w:position w:val="-6"/>
        </w:rPr>
        <w:object w:dxaOrig="200" w:dyaOrig="220" w14:anchorId="54F297C5">
          <v:shape id="_x0000_i1217" type="#_x0000_t75" style="width:10pt;height:11.9pt" o:ole="">
            <v:imagedata r:id="rId10" o:title=""/>
          </v:shape>
          <o:OLEObject Type="Embed" ProgID="Equation.DSMT4" ShapeID="_x0000_i1217" DrawAspect="Content" ObjectID="_1653897575" r:id="rId854"/>
        </w:object>
      </w:r>
      <w:r>
        <w:rPr>
          <w:bCs/>
        </w:rPr>
        <w:t>lần.</w:t>
      </w:r>
      <w:r w:rsidRPr="00516F94">
        <w:rPr>
          <w:bCs/>
        </w:rPr>
        <w:tab/>
      </w:r>
      <w:r w:rsidRPr="00516F94">
        <w:rPr>
          <w:b/>
          <w:bCs/>
        </w:rPr>
        <w:t xml:space="preserve">D. </w:t>
      </w:r>
      <w:r>
        <w:rPr>
          <w:bCs/>
        </w:rPr>
        <w:t>tăng lên</w:t>
      </w:r>
      <w:r w:rsidRPr="00B14651">
        <w:rPr>
          <w:bCs/>
          <w:position w:val="-6"/>
        </w:rPr>
        <w:object w:dxaOrig="320" w:dyaOrig="279" w14:anchorId="79B534EF">
          <v:shape id="_x0000_i1218" type="#_x0000_t75" style="width:16.9pt;height:13.15pt" o:ole="">
            <v:imagedata r:id="rId15" o:title=""/>
          </v:shape>
          <o:OLEObject Type="Embed" ProgID="Equation.DSMT4" ShapeID="_x0000_i1218" DrawAspect="Content" ObjectID="_1653897576" r:id="rId855"/>
        </w:object>
      </w:r>
      <w:r>
        <w:rPr>
          <w:bCs/>
        </w:rPr>
        <w:t>lần.</w:t>
      </w:r>
    </w:p>
    <w:p w14:paraId="37BD7355" w14:textId="77777777" w:rsidR="003F48B9" w:rsidRPr="00F448D4" w:rsidRDefault="003F48B9" w:rsidP="003F48B9">
      <w:pPr>
        <w:shd w:val="clear" w:color="auto" w:fill="70AD47" w:themeFill="accent6"/>
        <w:tabs>
          <w:tab w:val="left" w:pos="284"/>
          <w:tab w:val="left" w:pos="2835"/>
          <w:tab w:val="left" w:pos="5387"/>
          <w:tab w:val="left" w:pos="7938"/>
        </w:tabs>
        <w:ind w:firstLine="142"/>
        <w:jc w:val="both"/>
        <w:rPr>
          <w:b/>
        </w:rPr>
      </w:pPr>
      <w:r w:rsidRPr="00F448D4">
        <w:rPr>
          <w:b/>
        </w:rPr>
        <w:sym w:font="Wingdings" w:char="F040"/>
      </w:r>
      <w:r w:rsidRPr="00F448D4">
        <w:rPr>
          <w:b/>
        </w:rPr>
        <w:t xml:space="preserve"> Hướng dẫn: Chọn C.</w:t>
      </w:r>
    </w:p>
    <w:p w14:paraId="79FE5506" w14:textId="77777777" w:rsidR="003F48B9" w:rsidRPr="00516F94" w:rsidRDefault="003F48B9" w:rsidP="003F48B9">
      <w:pPr>
        <w:tabs>
          <w:tab w:val="left" w:pos="284"/>
          <w:tab w:val="left" w:pos="2835"/>
          <w:tab w:val="left" w:pos="5387"/>
          <w:tab w:val="left" w:pos="7938"/>
        </w:tabs>
        <w:ind w:firstLine="142"/>
        <w:jc w:val="both"/>
        <w:rPr>
          <w:bCs/>
        </w:rPr>
      </w:pPr>
      <w:r>
        <w:rPr>
          <w:bCs/>
        </w:rPr>
        <w:t xml:space="preserve">Lực tương tác giữa hai điện tích điểm sẽ giảm đi </w:t>
      </w:r>
      <w:r w:rsidRPr="00F448D4">
        <w:rPr>
          <w:bCs/>
          <w:position w:val="-6"/>
        </w:rPr>
        <w:object w:dxaOrig="200" w:dyaOrig="220" w14:anchorId="37BCA2E5">
          <v:shape id="_x0000_i1219" type="#_x0000_t75" style="width:10pt;height:11.25pt" o:ole="">
            <v:imagedata r:id="rId856" o:title=""/>
          </v:shape>
          <o:OLEObject Type="Embed" ProgID="Equation.DSMT4" ShapeID="_x0000_i1219" DrawAspect="Content" ObjectID="_1653897577" r:id="rId857"/>
        </w:object>
      </w:r>
      <w:r>
        <w:rPr>
          <w:bCs/>
        </w:rPr>
        <w:t xml:space="preserve"> khi đặt chúng trong điện môi.</w:t>
      </w:r>
    </w:p>
    <w:p w14:paraId="2D10BC85"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2:</w:t>
      </w:r>
      <w:r>
        <w:rPr>
          <w:bCs/>
        </w:rPr>
        <w:t xml:space="preserve"> Một con lắc lò xo khối lượng </w:t>
      </w:r>
      <w:r w:rsidRPr="00F25EEE">
        <w:rPr>
          <w:bCs/>
          <w:position w:val="-6"/>
        </w:rPr>
        <w:object w:dxaOrig="260" w:dyaOrig="220" w14:anchorId="5AC1FE96">
          <v:shape id="_x0000_i1220" type="#_x0000_t75" style="width:13.15pt;height:11.9pt" o:ole="">
            <v:imagedata r:id="rId17" o:title=""/>
          </v:shape>
          <o:OLEObject Type="Embed" ProgID="Equation.DSMT4" ShapeID="_x0000_i1220" DrawAspect="Content" ObjectID="_1653897578" r:id="rId858"/>
        </w:object>
      </w:r>
      <w:r>
        <w:rPr>
          <w:bCs/>
        </w:rPr>
        <w:t xml:space="preserve"> và độ cứng </w:t>
      </w:r>
      <w:r w:rsidRPr="00F25EEE">
        <w:rPr>
          <w:bCs/>
          <w:position w:val="-6"/>
        </w:rPr>
        <w:object w:dxaOrig="200" w:dyaOrig="279" w14:anchorId="5F50A0B3">
          <v:shape id="_x0000_i1221" type="#_x0000_t75" style="width:10pt;height:13.15pt" o:ole="">
            <v:imagedata r:id="rId19" o:title=""/>
          </v:shape>
          <o:OLEObject Type="Embed" ProgID="Equation.DSMT4" ShapeID="_x0000_i1221" DrawAspect="Content" ObjectID="_1653897579" r:id="rId859"/>
        </w:object>
      </w:r>
      <w:r w:rsidRPr="00516F94">
        <w:rPr>
          <w:bCs/>
        </w:rPr>
        <w:t xml:space="preserve">, </w:t>
      </w:r>
      <w:r>
        <w:rPr>
          <w:bCs/>
        </w:rPr>
        <w:t xml:space="preserve">đang dao động điều hòa. Tại </w:t>
      </w:r>
      <w:r w:rsidRPr="00516F94">
        <w:rPr>
          <w:bCs/>
        </w:rPr>
        <w:t>thời đi</w:t>
      </w:r>
      <w:r>
        <w:rPr>
          <w:bCs/>
        </w:rPr>
        <w:t xml:space="preserve">ểm </w:t>
      </w:r>
      <w:r w:rsidRPr="00F25EEE">
        <w:rPr>
          <w:bCs/>
          <w:position w:val="-6"/>
        </w:rPr>
        <w:object w:dxaOrig="139" w:dyaOrig="240" w14:anchorId="3331D58F">
          <v:shape id="_x0000_i1222" type="#_x0000_t75" style="width:6.9pt;height:12.5pt" o:ole="">
            <v:imagedata r:id="rId21" o:title=""/>
          </v:shape>
          <o:OLEObject Type="Embed" ProgID="Equation.DSMT4" ShapeID="_x0000_i1222" DrawAspect="Content" ObjectID="_1653897580" r:id="rId860"/>
        </w:object>
      </w:r>
      <w:r>
        <w:rPr>
          <w:bCs/>
        </w:rPr>
        <w:t xml:space="preserve"> con lắc có gia tốc </w:t>
      </w:r>
      <w:r w:rsidRPr="00F25EEE">
        <w:rPr>
          <w:bCs/>
          <w:position w:val="-6"/>
        </w:rPr>
        <w:object w:dxaOrig="200" w:dyaOrig="220" w14:anchorId="19DAA352">
          <v:shape id="_x0000_i1223" type="#_x0000_t75" style="width:10pt;height:11.9pt" o:ole="">
            <v:imagedata r:id="rId23" o:title=""/>
          </v:shape>
          <o:OLEObject Type="Embed" ProgID="Equation.DSMT4" ShapeID="_x0000_i1223" DrawAspect="Content" ObjectID="_1653897581" r:id="rId861"/>
        </w:object>
      </w:r>
      <w:r>
        <w:rPr>
          <w:bCs/>
        </w:rPr>
        <w:t xml:space="preserve">, vận tốc </w:t>
      </w:r>
      <w:r w:rsidRPr="00F25EEE">
        <w:rPr>
          <w:bCs/>
          <w:position w:val="-6"/>
        </w:rPr>
        <w:object w:dxaOrig="180" w:dyaOrig="220" w14:anchorId="73B8487E">
          <v:shape id="_x0000_i1224" type="#_x0000_t75" style="width:8.75pt;height:11.9pt" o:ole="">
            <v:imagedata r:id="rId25" o:title=""/>
          </v:shape>
          <o:OLEObject Type="Embed" ProgID="Equation.DSMT4" ShapeID="_x0000_i1224" DrawAspect="Content" ObjectID="_1653897582" r:id="rId862"/>
        </w:object>
      </w:r>
      <w:r>
        <w:rPr>
          <w:bCs/>
        </w:rPr>
        <w:t xml:space="preserve">, li độ </w:t>
      </w:r>
      <w:r w:rsidRPr="00F25EEE">
        <w:rPr>
          <w:bCs/>
          <w:position w:val="-6"/>
        </w:rPr>
        <w:object w:dxaOrig="200" w:dyaOrig="220" w14:anchorId="7FC20374">
          <v:shape id="_x0000_i1225" type="#_x0000_t75" style="width:10pt;height:11.9pt" o:ole="">
            <v:imagedata r:id="rId27" o:title=""/>
          </v:shape>
          <o:OLEObject Type="Embed" ProgID="Equation.DSMT4" ShapeID="_x0000_i1225" DrawAspect="Content" ObjectID="_1653897583" r:id="rId863"/>
        </w:object>
      </w:r>
      <w:r w:rsidRPr="00516F94">
        <w:rPr>
          <w:bCs/>
        </w:rPr>
        <w:t xml:space="preserve"> </w:t>
      </w:r>
      <w:r>
        <w:rPr>
          <w:bCs/>
        </w:rPr>
        <w:t>thì</w:t>
      </w:r>
      <w:r w:rsidRPr="00516F94">
        <w:rPr>
          <w:bCs/>
        </w:rPr>
        <w:t xml:space="preserve"> lực hồi phục </w:t>
      </w:r>
      <w:r>
        <w:rPr>
          <w:bCs/>
        </w:rPr>
        <w:t>có giá trị là</w:t>
      </w:r>
    </w:p>
    <w:p w14:paraId="761CFF2C" w14:textId="77777777" w:rsidR="003F48B9" w:rsidRDefault="003F48B9" w:rsidP="003F48B9">
      <w:pPr>
        <w:tabs>
          <w:tab w:val="left" w:pos="284"/>
          <w:tab w:val="left" w:pos="2835"/>
          <w:tab w:val="left" w:pos="5387"/>
          <w:tab w:val="left" w:pos="7938"/>
        </w:tabs>
        <w:ind w:firstLine="142"/>
        <w:jc w:val="both"/>
      </w:pPr>
      <w:r w:rsidRPr="00516F94">
        <w:rPr>
          <w:b/>
          <w:bCs/>
        </w:rPr>
        <w:tab/>
        <w:t>A.</w:t>
      </w:r>
      <w:r w:rsidRPr="00F25EEE">
        <w:rPr>
          <w:position w:val="-24"/>
        </w:rPr>
        <w:object w:dxaOrig="980" w:dyaOrig="620" w14:anchorId="510B78BE">
          <v:shape id="_x0000_i1226" type="#_x0000_t75" style="width:48.85pt;height:30.7pt" o:ole="">
            <v:imagedata r:id="rId29" o:title=""/>
          </v:shape>
          <o:OLEObject Type="Embed" ProgID="Equation.DSMT4" ShapeID="_x0000_i1226" DrawAspect="Content" ObjectID="_1653897584" r:id="rId864"/>
        </w:object>
      </w:r>
      <w:r>
        <w:t>.</w:t>
      </w:r>
      <w:r w:rsidRPr="00516F94">
        <w:rPr>
          <w:bCs/>
        </w:rPr>
        <w:tab/>
      </w:r>
      <w:r w:rsidRPr="00516F94">
        <w:rPr>
          <w:b/>
          <w:bCs/>
        </w:rPr>
        <w:t xml:space="preserve">B. </w:t>
      </w:r>
      <w:r w:rsidRPr="00F25EEE">
        <w:rPr>
          <w:position w:val="-6"/>
        </w:rPr>
        <w:object w:dxaOrig="800" w:dyaOrig="279" w14:anchorId="4023F7C0">
          <v:shape id="_x0000_i1227" type="#_x0000_t75" style="width:40.05pt;height:13.15pt" o:ole="">
            <v:imagedata r:id="rId31" o:title=""/>
          </v:shape>
          <o:OLEObject Type="Embed" ProgID="Equation.DSMT4" ShapeID="_x0000_i1227" DrawAspect="Content" ObjectID="_1653897585" r:id="rId865"/>
        </w:object>
      </w:r>
      <w:r>
        <w:t>.</w:t>
      </w:r>
      <w:r w:rsidRPr="00516F94">
        <w:rPr>
          <w:bCs/>
        </w:rPr>
        <w:tab/>
      </w:r>
      <w:r w:rsidRPr="00516F94">
        <w:rPr>
          <w:b/>
          <w:bCs/>
        </w:rPr>
        <w:t xml:space="preserve">C. </w:t>
      </w:r>
      <w:r w:rsidRPr="00F25EEE">
        <w:rPr>
          <w:position w:val="-6"/>
        </w:rPr>
        <w:object w:dxaOrig="720" w:dyaOrig="279" w14:anchorId="3EE45BB7">
          <v:shape id="_x0000_i1228" type="#_x0000_t75" style="width:36.3pt;height:13.15pt" o:ole="">
            <v:imagedata r:id="rId33" o:title=""/>
          </v:shape>
          <o:OLEObject Type="Embed" ProgID="Equation.DSMT4" ShapeID="_x0000_i1228" DrawAspect="Content" ObjectID="_1653897586" r:id="rId866"/>
        </w:object>
      </w:r>
      <w:r>
        <w:t>.</w:t>
      </w:r>
      <w:r w:rsidRPr="00516F94">
        <w:rPr>
          <w:bCs/>
        </w:rPr>
        <w:tab/>
      </w:r>
      <w:r w:rsidRPr="00516F94">
        <w:rPr>
          <w:b/>
          <w:bCs/>
        </w:rPr>
        <w:t>D.</w:t>
      </w:r>
      <w:r w:rsidRPr="00F25EEE">
        <w:rPr>
          <w:position w:val="-24"/>
        </w:rPr>
        <w:object w:dxaOrig="1040" w:dyaOrig="620" w14:anchorId="599F4296">
          <v:shape id="_x0000_i1229" type="#_x0000_t75" style="width:52.6pt;height:30.7pt" o:ole="">
            <v:imagedata r:id="rId35" o:title=""/>
          </v:shape>
          <o:OLEObject Type="Embed" ProgID="Equation.DSMT4" ShapeID="_x0000_i1229" DrawAspect="Content" ObjectID="_1653897587" r:id="rId867"/>
        </w:object>
      </w:r>
      <w:r>
        <w:t>.</w:t>
      </w:r>
    </w:p>
    <w:p w14:paraId="5176386A" w14:textId="77777777" w:rsidR="003F48B9" w:rsidRPr="00454D44" w:rsidRDefault="003F48B9" w:rsidP="003F48B9">
      <w:pPr>
        <w:shd w:val="clear" w:color="auto" w:fill="70AD47" w:themeFill="accent6"/>
        <w:tabs>
          <w:tab w:val="left" w:pos="284"/>
          <w:tab w:val="left" w:pos="2835"/>
          <w:tab w:val="left" w:pos="5387"/>
          <w:tab w:val="left" w:pos="7938"/>
        </w:tabs>
        <w:ind w:firstLine="142"/>
        <w:jc w:val="both"/>
        <w:rPr>
          <w:b/>
          <w:bCs/>
        </w:rPr>
      </w:pPr>
      <w:r w:rsidRPr="00454D44">
        <w:rPr>
          <w:b/>
          <w:bCs/>
        </w:rPr>
        <w:sym w:font="Wingdings" w:char="F040"/>
      </w:r>
      <w:r w:rsidRPr="00454D44">
        <w:rPr>
          <w:b/>
          <w:bCs/>
        </w:rPr>
        <w:t xml:space="preserve"> Hướng dẫn: Chọn B.</w:t>
      </w:r>
    </w:p>
    <w:p w14:paraId="3F5F170B" w14:textId="77777777" w:rsidR="003F48B9" w:rsidRPr="00516F94" w:rsidRDefault="003F48B9" w:rsidP="003F48B9">
      <w:pPr>
        <w:tabs>
          <w:tab w:val="left" w:pos="284"/>
          <w:tab w:val="left" w:pos="2835"/>
          <w:tab w:val="left" w:pos="5387"/>
          <w:tab w:val="left" w:pos="7938"/>
        </w:tabs>
        <w:ind w:firstLine="142"/>
        <w:jc w:val="both"/>
        <w:rPr>
          <w:bCs/>
        </w:rPr>
      </w:pPr>
      <w:r>
        <w:rPr>
          <w:bCs/>
        </w:rPr>
        <w:t xml:space="preserve">Lực phục hồi tác dụng lên vật dao động điều hòa </w:t>
      </w:r>
      <w:r w:rsidRPr="00454D44">
        <w:rPr>
          <w:bCs/>
          <w:position w:val="-6"/>
        </w:rPr>
        <w:object w:dxaOrig="800" w:dyaOrig="279" w14:anchorId="4DCA5CCB">
          <v:shape id="_x0000_i1230" type="#_x0000_t75" style="width:40.05pt;height:14.4pt" o:ole="">
            <v:imagedata r:id="rId868" o:title=""/>
          </v:shape>
          <o:OLEObject Type="Embed" ProgID="Equation.DSMT4" ShapeID="_x0000_i1230" DrawAspect="Content" ObjectID="_1653897588" r:id="rId869"/>
        </w:object>
      </w:r>
      <w:r>
        <w:rPr>
          <w:bCs/>
        </w:rPr>
        <w:t>.</w:t>
      </w:r>
    </w:p>
    <w:p w14:paraId="3E03E759"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3:</w:t>
      </w:r>
      <w:r w:rsidRPr="00516F94">
        <w:rPr>
          <w:bCs/>
        </w:rPr>
        <w:t xml:space="preserve"> Một chất điể</w:t>
      </w:r>
      <w:r>
        <w:rPr>
          <w:bCs/>
        </w:rPr>
        <w:t xml:space="preserve">m khối lượng </w:t>
      </w:r>
      <w:r w:rsidRPr="00F25EEE">
        <w:rPr>
          <w:bCs/>
          <w:position w:val="-6"/>
        </w:rPr>
        <w:object w:dxaOrig="260" w:dyaOrig="220" w14:anchorId="6756AB97">
          <v:shape id="_x0000_i1231" type="#_x0000_t75" style="width:13.15pt;height:11.9pt" o:ole="">
            <v:imagedata r:id="rId37" o:title=""/>
          </v:shape>
          <o:OLEObject Type="Embed" ProgID="Equation.DSMT4" ShapeID="_x0000_i1231" DrawAspect="Content" ObjectID="_1653897589" r:id="rId870"/>
        </w:object>
      </w:r>
      <w:r>
        <w:rPr>
          <w:bCs/>
        </w:rPr>
        <w:t xml:space="preserve"> dao động điều hòa trên trục </w:t>
      </w:r>
      <w:r w:rsidRPr="00F25EEE">
        <w:rPr>
          <w:bCs/>
          <w:position w:val="-6"/>
        </w:rPr>
        <w:object w:dxaOrig="360" w:dyaOrig="279" w14:anchorId="0301A384">
          <v:shape id="_x0000_i1232" type="#_x0000_t75" style="width:16.9pt;height:13.15pt" o:ole="">
            <v:imagedata r:id="rId39" o:title=""/>
          </v:shape>
          <o:OLEObject Type="Embed" ProgID="Equation.DSMT4" ShapeID="_x0000_i1232" DrawAspect="Content" ObjectID="_1653897590" r:id="rId871"/>
        </w:object>
      </w:r>
      <w:r w:rsidRPr="00516F94">
        <w:rPr>
          <w:bCs/>
        </w:rPr>
        <w:t xml:space="preserve"> theo phương trình </w:t>
      </w:r>
      <w:r w:rsidRPr="00F25EEE">
        <w:rPr>
          <w:bCs/>
          <w:position w:val="-14"/>
        </w:rPr>
        <w:object w:dxaOrig="1760" w:dyaOrig="400" w14:anchorId="70EAA264">
          <v:shape id="_x0000_i1233" type="#_x0000_t75" style="width:88.9pt;height:19.4pt" o:ole="">
            <v:imagedata r:id="rId41" o:title=""/>
          </v:shape>
          <o:OLEObject Type="Embed" ProgID="Equation.DSMT4" ShapeID="_x0000_i1233" DrawAspect="Content" ObjectID="_1653897591" r:id="rId872"/>
        </w:object>
      </w:r>
      <w:r w:rsidRPr="00516F94">
        <w:rPr>
          <w:bCs/>
        </w:rPr>
        <w:t xml:space="preserve">. </w:t>
      </w:r>
      <w:r>
        <w:rPr>
          <w:bCs/>
        </w:rPr>
        <w:t>Động năng</w:t>
      </w:r>
      <w:r w:rsidRPr="00516F94">
        <w:rPr>
          <w:bCs/>
        </w:rPr>
        <w:t xml:space="preserve"> của chất điểm có biểu thức là</w:t>
      </w:r>
    </w:p>
    <w:p w14:paraId="36CF1FD1"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F25EEE">
        <w:rPr>
          <w:position w:val="-24"/>
        </w:rPr>
        <w:object w:dxaOrig="2220" w:dyaOrig="620" w14:anchorId="7464D34F">
          <v:shape id="_x0000_i1234" type="#_x0000_t75" style="width:110.8pt;height:30.7pt" o:ole="">
            <v:imagedata r:id="rId43" o:title=""/>
          </v:shape>
          <o:OLEObject Type="Embed" ProgID="Equation.DSMT4" ShapeID="_x0000_i1234" DrawAspect="Content" ObjectID="_1653897592" r:id="rId873"/>
        </w:object>
      </w:r>
      <w:r w:rsidRPr="00516F94">
        <w:rPr>
          <w:bCs/>
        </w:rPr>
        <w:tab/>
      </w:r>
      <w:r>
        <w:rPr>
          <w:bCs/>
        </w:rPr>
        <w:t>.</w:t>
      </w:r>
      <w:r w:rsidRPr="00516F94">
        <w:rPr>
          <w:bCs/>
        </w:rPr>
        <w:tab/>
      </w:r>
      <w:r w:rsidRPr="00516F94">
        <w:rPr>
          <w:b/>
          <w:bCs/>
        </w:rPr>
        <w:t xml:space="preserve">B. </w:t>
      </w:r>
      <w:r w:rsidRPr="00F25EEE">
        <w:rPr>
          <w:position w:val="-24"/>
        </w:rPr>
        <w:object w:dxaOrig="2180" w:dyaOrig="620" w14:anchorId="5B0B6DB7">
          <v:shape id="_x0000_i1235" type="#_x0000_t75" style="width:108.95pt;height:30.7pt" o:ole="">
            <v:imagedata r:id="rId45" o:title=""/>
          </v:shape>
          <o:OLEObject Type="Embed" ProgID="Equation.DSMT4" ShapeID="_x0000_i1235" DrawAspect="Content" ObjectID="_1653897593" r:id="rId874"/>
        </w:object>
      </w:r>
      <w:r>
        <w:t>.</w:t>
      </w:r>
    </w:p>
    <w:p w14:paraId="430470A3" w14:textId="77777777" w:rsidR="003F48B9" w:rsidRDefault="003F48B9" w:rsidP="003F48B9">
      <w:pPr>
        <w:tabs>
          <w:tab w:val="left" w:pos="284"/>
          <w:tab w:val="left" w:pos="2835"/>
          <w:tab w:val="left" w:pos="5387"/>
          <w:tab w:val="left" w:pos="7938"/>
        </w:tabs>
        <w:ind w:firstLine="142"/>
        <w:jc w:val="both"/>
      </w:pPr>
      <w:r w:rsidRPr="00516F94">
        <w:rPr>
          <w:b/>
          <w:bCs/>
        </w:rPr>
        <w:tab/>
        <w:t xml:space="preserve">C. </w:t>
      </w:r>
      <w:r w:rsidRPr="00F25EEE">
        <w:rPr>
          <w:position w:val="-24"/>
        </w:rPr>
        <w:object w:dxaOrig="2100" w:dyaOrig="620" w14:anchorId="607CF499">
          <v:shape id="_x0000_i1236" type="#_x0000_t75" style="width:105.2pt;height:30.7pt" o:ole="">
            <v:imagedata r:id="rId47" o:title=""/>
          </v:shape>
          <o:OLEObject Type="Embed" ProgID="Equation.DSMT4" ShapeID="_x0000_i1236" DrawAspect="Content" ObjectID="_1653897594" r:id="rId875"/>
        </w:object>
      </w:r>
      <w:r>
        <w:t>.</w:t>
      </w:r>
      <w:r w:rsidRPr="00516F94">
        <w:rPr>
          <w:bCs/>
        </w:rPr>
        <w:tab/>
      </w:r>
      <w:r>
        <w:rPr>
          <w:bCs/>
        </w:rPr>
        <w:tab/>
      </w:r>
      <w:r w:rsidRPr="00516F94">
        <w:rPr>
          <w:b/>
          <w:bCs/>
        </w:rPr>
        <w:t xml:space="preserve">D. </w:t>
      </w:r>
      <w:r w:rsidRPr="00F25EEE">
        <w:rPr>
          <w:position w:val="-24"/>
        </w:rPr>
        <w:object w:dxaOrig="2079" w:dyaOrig="620" w14:anchorId="34C079BC">
          <v:shape id="_x0000_i1237" type="#_x0000_t75" style="width:103.95pt;height:30.7pt" o:ole="">
            <v:imagedata r:id="rId49" o:title=""/>
          </v:shape>
          <o:OLEObject Type="Embed" ProgID="Equation.DSMT4" ShapeID="_x0000_i1237" DrawAspect="Content" ObjectID="_1653897595" r:id="rId876"/>
        </w:object>
      </w:r>
      <w:r>
        <w:t>.</w:t>
      </w:r>
    </w:p>
    <w:p w14:paraId="1C6203A5" w14:textId="77777777" w:rsidR="003F48B9" w:rsidRPr="002A2F41" w:rsidRDefault="003F48B9" w:rsidP="003F48B9">
      <w:pPr>
        <w:shd w:val="clear" w:color="auto" w:fill="70AD47" w:themeFill="accent6"/>
        <w:tabs>
          <w:tab w:val="left" w:pos="284"/>
          <w:tab w:val="left" w:pos="2835"/>
          <w:tab w:val="left" w:pos="5387"/>
          <w:tab w:val="left" w:pos="7938"/>
        </w:tabs>
        <w:ind w:firstLine="142"/>
        <w:jc w:val="both"/>
        <w:rPr>
          <w:b/>
          <w:bCs/>
        </w:rPr>
      </w:pPr>
      <w:r w:rsidRPr="002A2F41">
        <w:rPr>
          <w:b/>
          <w:bCs/>
        </w:rPr>
        <w:sym w:font="Wingdings" w:char="F040"/>
      </w:r>
      <w:r w:rsidRPr="002A2F41">
        <w:rPr>
          <w:b/>
          <w:bCs/>
        </w:rPr>
        <w:t xml:space="preserve"> Hướng dẫn: Chọn B.</w:t>
      </w:r>
    </w:p>
    <w:p w14:paraId="77329007" w14:textId="77777777" w:rsidR="003F48B9" w:rsidRDefault="003F48B9" w:rsidP="003F48B9">
      <w:pPr>
        <w:tabs>
          <w:tab w:val="left" w:pos="284"/>
          <w:tab w:val="left" w:pos="2835"/>
          <w:tab w:val="left" w:pos="5387"/>
          <w:tab w:val="left" w:pos="7938"/>
        </w:tabs>
        <w:ind w:firstLine="142"/>
        <w:jc w:val="both"/>
      </w:pPr>
      <w:r>
        <w:t>Ta có:</w:t>
      </w:r>
    </w:p>
    <w:p w14:paraId="69CC5A7F" w14:textId="77777777" w:rsidR="003F48B9" w:rsidRDefault="003F48B9" w:rsidP="003F48B9">
      <w:pPr>
        <w:pStyle w:val="ListParagraph"/>
        <w:numPr>
          <w:ilvl w:val="0"/>
          <w:numId w:val="1"/>
        </w:numPr>
        <w:tabs>
          <w:tab w:val="left" w:pos="284"/>
          <w:tab w:val="left" w:pos="2835"/>
          <w:tab w:val="left" w:pos="5387"/>
          <w:tab w:val="left" w:pos="7938"/>
        </w:tabs>
        <w:jc w:val="both"/>
        <w:rPr>
          <w:b/>
          <w:bCs/>
        </w:rPr>
      </w:pPr>
      <w:r w:rsidRPr="006B7D53">
        <w:rPr>
          <w:b/>
          <w:bCs/>
          <w:position w:val="-14"/>
        </w:rPr>
        <w:object w:dxaOrig="1760" w:dyaOrig="400" w14:anchorId="570AE734">
          <v:shape id="_x0000_i1238" type="#_x0000_t75" style="width:88.3pt;height:19.4pt" o:ole="">
            <v:imagedata r:id="rId877" o:title=""/>
          </v:shape>
          <o:OLEObject Type="Embed" ProgID="Equation.DSMT4" ShapeID="_x0000_i1238" DrawAspect="Content" ObjectID="_1653897596" r:id="rId878"/>
        </w:object>
      </w:r>
      <w:r>
        <w:rPr>
          <w:b/>
          <w:bCs/>
        </w:rPr>
        <w:t xml:space="preserve"> </w:t>
      </w:r>
      <w:r w:rsidRPr="00952723">
        <w:rPr>
          <w:rFonts w:cs="Times New Roman"/>
        </w:rPr>
        <w:t>→</w:t>
      </w:r>
      <w:r w:rsidRPr="00952723">
        <w:t xml:space="preserve"> </w:t>
      </w:r>
      <w:r w:rsidRPr="006B7D53">
        <w:rPr>
          <w:position w:val="-14"/>
        </w:rPr>
        <w:object w:dxaOrig="2420" w:dyaOrig="400" w14:anchorId="5854A1C9">
          <v:shape id="_x0000_i1239" type="#_x0000_t75" style="width:120.85pt;height:19.4pt" o:ole="">
            <v:imagedata r:id="rId879" o:title=""/>
          </v:shape>
          <o:OLEObject Type="Embed" ProgID="Equation.DSMT4" ShapeID="_x0000_i1239" DrawAspect="Content" ObjectID="_1653897597" r:id="rId880"/>
        </w:object>
      </w:r>
      <w:r w:rsidRPr="006B7D53">
        <w:t>.</w:t>
      </w:r>
    </w:p>
    <w:p w14:paraId="5FB8A103" w14:textId="77777777" w:rsidR="003F48B9" w:rsidRPr="006B7D53" w:rsidRDefault="003F48B9" w:rsidP="003F48B9">
      <w:pPr>
        <w:pStyle w:val="ListParagraph"/>
        <w:numPr>
          <w:ilvl w:val="0"/>
          <w:numId w:val="1"/>
        </w:numPr>
        <w:tabs>
          <w:tab w:val="left" w:pos="284"/>
          <w:tab w:val="left" w:pos="2835"/>
          <w:tab w:val="left" w:pos="5387"/>
          <w:tab w:val="left" w:pos="7938"/>
        </w:tabs>
        <w:jc w:val="both"/>
      </w:pPr>
      <w:r w:rsidRPr="006B7D53">
        <w:rPr>
          <w:position w:val="-24"/>
        </w:rPr>
        <w:object w:dxaOrig="3500" w:dyaOrig="620" w14:anchorId="41CF8B70">
          <v:shape id="_x0000_i1240" type="#_x0000_t75" style="width:174.7pt;height:30.7pt" o:ole="">
            <v:imagedata r:id="rId881" o:title=""/>
          </v:shape>
          <o:OLEObject Type="Embed" ProgID="Equation.DSMT4" ShapeID="_x0000_i1240" DrawAspect="Content" ObjectID="_1653897598" r:id="rId882"/>
        </w:object>
      </w:r>
      <w:r w:rsidRPr="006B7D53">
        <w:t>.</w:t>
      </w:r>
    </w:p>
    <w:p w14:paraId="4905D8FD"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4:</w:t>
      </w:r>
      <w:r w:rsidRPr="00516F94">
        <w:rPr>
          <w:bCs/>
        </w:rPr>
        <w:t xml:space="preserve"> Phát biểu nào sau đây là </w:t>
      </w:r>
      <w:r w:rsidRPr="00875BEE">
        <w:rPr>
          <w:b/>
        </w:rPr>
        <w:t>đúng</w:t>
      </w:r>
      <w:r w:rsidRPr="00516F94">
        <w:rPr>
          <w:bCs/>
        </w:rPr>
        <w:t xml:space="preserve"> về sóng âm tần và sóng cao tần trong quá trình phát sóng vô tuyến?</w:t>
      </w:r>
    </w:p>
    <w:p w14:paraId="00624724"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516F94">
        <w:rPr>
          <w:bCs/>
        </w:rPr>
        <w:t>Âm tần và cao tần cùng là sóng điện từ nhưng tần số âm tần nhỏ hơn tần số cao tần.</w:t>
      </w:r>
    </w:p>
    <w:p w14:paraId="554FF2C3"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ab/>
        <w:t xml:space="preserve">B. </w:t>
      </w:r>
      <w:r w:rsidRPr="00516F94">
        <w:rPr>
          <w:bCs/>
        </w:rPr>
        <w:t>Âm tần là sóng âm còn cao tần là sóng điện từ nhưng tần số của chúng bằng nhau.</w:t>
      </w:r>
    </w:p>
    <w:p w14:paraId="77211601"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ab/>
        <w:t xml:space="preserve">C. </w:t>
      </w:r>
      <w:r w:rsidRPr="00516F94">
        <w:rPr>
          <w:bCs/>
        </w:rPr>
        <w:t>Âm tần là sóng âm còn cao tần là sóng điện từ và tần số âm tần nhỏ hơn tần số cao tần.</w:t>
      </w:r>
    </w:p>
    <w:p w14:paraId="4B56138E"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D. </w:t>
      </w:r>
      <w:r w:rsidRPr="00516F94">
        <w:rPr>
          <w:bCs/>
        </w:rPr>
        <w:t>Âm tần và cao tần cùng là sóng âm nhưng tần số âm tần nhỏ hơn tần số cao tần.</w:t>
      </w:r>
    </w:p>
    <w:p w14:paraId="40391DB4" w14:textId="77777777" w:rsidR="003F48B9" w:rsidRPr="00690C61" w:rsidRDefault="003F48B9" w:rsidP="003F48B9">
      <w:pPr>
        <w:shd w:val="clear" w:color="auto" w:fill="70AD47" w:themeFill="accent6"/>
        <w:tabs>
          <w:tab w:val="left" w:pos="284"/>
          <w:tab w:val="left" w:pos="2835"/>
          <w:tab w:val="left" w:pos="5387"/>
          <w:tab w:val="left" w:pos="7938"/>
        </w:tabs>
        <w:ind w:firstLine="142"/>
        <w:jc w:val="both"/>
        <w:rPr>
          <w:b/>
        </w:rPr>
      </w:pPr>
      <w:r w:rsidRPr="00690C61">
        <w:rPr>
          <w:b/>
        </w:rPr>
        <w:sym w:font="Wingdings" w:char="F040"/>
      </w:r>
      <w:r w:rsidRPr="00690C61">
        <w:rPr>
          <w:b/>
        </w:rPr>
        <w:t xml:space="preserve"> Hướng dẫn: Chọn C.</w:t>
      </w:r>
    </w:p>
    <w:p w14:paraId="6A356A8A" w14:textId="77777777" w:rsidR="003F48B9" w:rsidRPr="00516F94" w:rsidRDefault="003F48B9" w:rsidP="003F48B9">
      <w:pPr>
        <w:tabs>
          <w:tab w:val="left" w:pos="284"/>
          <w:tab w:val="left" w:pos="2835"/>
          <w:tab w:val="left" w:pos="5387"/>
          <w:tab w:val="left" w:pos="7938"/>
        </w:tabs>
        <w:ind w:firstLine="142"/>
        <w:jc w:val="both"/>
        <w:rPr>
          <w:bCs/>
        </w:rPr>
      </w:pPr>
      <w:r>
        <w:rPr>
          <w:bCs/>
        </w:rPr>
        <w:t>Sóng âm tần là sóng âm, sóng cao tần là sóng điện từ, tần số âm tần nhỏ hơn tần số cao tần.</w:t>
      </w:r>
    </w:p>
    <w:p w14:paraId="1E451C68"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5:</w:t>
      </w:r>
      <w:r w:rsidRPr="00516F94">
        <w:rPr>
          <w:bCs/>
        </w:rPr>
        <w:t xml:space="preserve"> Các đồng vị là các hạt nhân khác nhau nhưng có cùng</w:t>
      </w:r>
    </w:p>
    <w:p w14:paraId="5C5F8750"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516F94">
        <w:rPr>
          <w:bCs/>
        </w:rPr>
        <w:t>số khối.</w:t>
      </w:r>
      <w:r w:rsidRPr="00516F94">
        <w:rPr>
          <w:bCs/>
        </w:rPr>
        <w:tab/>
      </w:r>
      <w:r w:rsidRPr="00516F94">
        <w:rPr>
          <w:b/>
          <w:bCs/>
        </w:rPr>
        <w:t xml:space="preserve">B. </w:t>
      </w:r>
      <w:r w:rsidRPr="00516F94">
        <w:rPr>
          <w:bCs/>
        </w:rPr>
        <w:t>số prôtôn.</w:t>
      </w:r>
      <w:r w:rsidRPr="00516F94">
        <w:rPr>
          <w:bCs/>
        </w:rPr>
        <w:tab/>
      </w:r>
      <w:r w:rsidRPr="00516F94">
        <w:rPr>
          <w:b/>
          <w:bCs/>
        </w:rPr>
        <w:t xml:space="preserve">C. </w:t>
      </w:r>
      <w:r w:rsidRPr="00516F94">
        <w:rPr>
          <w:bCs/>
        </w:rPr>
        <w:t>số nơtrôn.</w:t>
      </w:r>
      <w:r w:rsidRPr="00516F94">
        <w:rPr>
          <w:bCs/>
        </w:rPr>
        <w:tab/>
      </w:r>
      <w:r w:rsidRPr="00516F94">
        <w:rPr>
          <w:b/>
          <w:bCs/>
        </w:rPr>
        <w:t xml:space="preserve">D. </w:t>
      </w:r>
      <w:r w:rsidRPr="00516F94">
        <w:rPr>
          <w:bCs/>
        </w:rPr>
        <w:t>khối lượng nghỉ.</w:t>
      </w:r>
    </w:p>
    <w:p w14:paraId="57D6F77B" w14:textId="77777777" w:rsidR="003F48B9" w:rsidRPr="00B91059" w:rsidRDefault="003F48B9" w:rsidP="003F48B9">
      <w:pPr>
        <w:shd w:val="clear" w:color="auto" w:fill="70AD47" w:themeFill="accent6"/>
        <w:tabs>
          <w:tab w:val="left" w:pos="284"/>
          <w:tab w:val="left" w:pos="2835"/>
          <w:tab w:val="left" w:pos="5387"/>
          <w:tab w:val="left" w:pos="7938"/>
        </w:tabs>
        <w:ind w:firstLine="142"/>
        <w:jc w:val="both"/>
        <w:rPr>
          <w:b/>
        </w:rPr>
      </w:pPr>
      <w:r w:rsidRPr="00B91059">
        <w:rPr>
          <w:b/>
        </w:rPr>
        <w:sym w:font="Wingdings" w:char="F040"/>
      </w:r>
      <w:r w:rsidRPr="00B91059">
        <w:rPr>
          <w:b/>
        </w:rPr>
        <w:t xml:space="preserve"> Hướng dẫn: Chọn B.</w:t>
      </w:r>
    </w:p>
    <w:p w14:paraId="6CE10757" w14:textId="77777777" w:rsidR="003F48B9" w:rsidRPr="00516F94" w:rsidRDefault="003F48B9" w:rsidP="003F48B9">
      <w:pPr>
        <w:tabs>
          <w:tab w:val="left" w:pos="284"/>
          <w:tab w:val="left" w:pos="2835"/>
          <w:tab w:val="left" w:pos="5387"/>
          <w:tab w:val="left" w:pos="7938"/>
        </w:tabs>
        <w:ind w:firstLine="142"/>
        <w:jc w:val="both"/>
        <w:rPr>
          <w:bCs/>
        </w:rPr>
      </w:pPr>
      <w:r>
        <w:rPr>
          <w:bCs/>
        </w:rPr>
        <w:t>Các đồng vị hạt nhân có cùng số proton.</w:t>
      </w:r>
    </w:p>
    <w:p w14:paraId="0FE396C2" w14:textId="77777777" w:rsidR="003F48B9" w:rsidRPr="00A17552" w:rsidRDefault="003F48B9" w:rsidP="003F48B9">
      <w:pPr>
        <w:tabs>
          <w:tab w:val="left" w:pos="284"/>
          <w:tab w:val="left" w:pos="2835"/>
          <w:tab w:val="left" w:pos="5387"/>
          <w:tab w:val="left" w:pos="7938"/>
        </w:tabs>
        <w:ind w:firstLine="142"/>
        <w:jc w:val="both"/>
        <w:rPr>
          <w:bCs/>
          <w:highlight w:val="yellow"/>
        </w:rPr>
      </w:pPr>
      <w:r w:rsidRPr="00516F94">
        <w:rPr>
          <w:b/>
          <w:bCs/>
        </w:rPr>
        <w:t xml:space="preserve">Câu </w:t>
      </w:r>
      <w:r>
        <w:rPr>
          <w:b/>
          <w:bCs/>
        </w:rPr>
        <w:t>6</w:t>
      </w:r>
      <w:r w:rsidRPr="00516F94">
        <w:rPr>
          <w:b/>
          <w:bCs/>
        </w:rPr>
        <w:t>:</w:t>
      </w:r>
      <w:r w:rsidRPr="00516F94">
        <w:rPr>
          <w:bCs/>
        </w:rPr>
        <w:t xml:space="preserve"> </w:t>
      </w:r>
      <w:r>
        <w:rPr>
          <w:bCs/>
        </w:rPr>
        <w:t xml:space="preserve">Đặt điện áp xoay chiều có tần số góc không đổi </w:t>
      </w:r>
      <w:r w:rsidRPr="0063514F">
        <w:rPr>
          <w:bCs/>
          <w:position w:val="-6"/>
        </w:rPr>
        <w:object w:dxaOrig="840" w:dyaOrig="279" w14:anchorId="52252559">
          <v:shape id="_x0000_i1241" type="#_x0000_t75" style="width:41.95pt;height:14.4pt" o:ole="">
            <v:imagedata r:id="rId51" o:title=""/>
          </v:shape>
          <o:OLEObject Type="Embed" ProgID="Equation.DSMT4" ShapeID="_x0000_i1241" DrawAspect="Content" ObjectID="_1653897599" r:id="rId883"/>
        </w:object>
      </w:r>
      <w:r>
        <w:rPr>
          <w:bCs/>
        </w:rPr>
        <w:t xml:space="preserve"> rad/s vào hai đầu đoạn mạch chỉ chứa cuộn cảm thuần với độ tự cảm </w:t>
      </w:r>
      <w:r w:rsidRPr="0063514F">
        <w:rPr>
          <w:bCs/>
          <w:position w:val="-10"/>
        </w:rPr>
        <w:object w:dxaOrig="780" w:dyaOrig="320" w14:anchorId="7616A31E">
          <v:shape id="_x0000_i1242" type="#_x0000_t75" style="width:38.8pt;height:16.3pt" o:ole="">
            <v:imagedata r:id="rId53" o:title=""/>
          </v:shape>
          <o:OLEObject Type="Embed" ProgID="Equation.DSMT4" ShapeID="_x0000_i1242" DrawAspect="Content" ObjectID="_1653897600" r:id="rId884"/>
        </w:object>
      </w:r>
      <w:r>
        <w:rPr>
          <w:bCs/>
        </w:rPr>
        <w:t>H. Cảm kháng của cuộn cảm là</w:t>
      </w:r>
    </w:p>
    <w:p w14:paraId="291B5796" w14:textId="77777777" w:rsidR="003F48B9" w:rsidRDefault="003F48B9" w:rsidP="003F48B9">
      <w:pPr>
        <w:tabs>
          <w:tab w:val="left" w:pos="284"/>
          <w:tab w:val="left" w:pos="2835"/>
          <w:tab w:val="left" w:pos="5387"/>
          <w:tab w:val="left" w:pos="7938"/>
        </w:tabs>
        <w:ind w:firstLine="142"/>
        <w:jc w:val="both"/>
        <w:rPr>
          <w:bCs/>
        </w:rPr>
      </w:pPr>
      <w:r w:rsidRPr="0063514F">
        <w:rPr>
          <w:b/>
          <w:bCs/>
        </w:rPr>
        <w:tab/>
        <w:t xml:space="preserve">A. </w:t>
      </w:r>
      <w:r>
        <w:rPr>
          <w:bCs/>
        </w:rPr>
        <w:t>100 Ω</w:t>
      </w:r>
      <w:r w:rsidRPr="0063514F">
        <w:rPr>
          <w:bCs/>
        </w:rPr>
        <w:t>.</w:t>
      </w:r>
      <w:r>
        <w:rPr>
          <w:bCs/>
        </w:rPr>
        <w:tab/>
      </w:r>
      <w:r w:rsidRPr="00516F94">
        <w:rPr>
          <w:b/>
          <w:bCs/>
        </w:rPr>
        <w:t xml:space="preserve">B. </w:t>
      </w:r>
      <w:r>
        <w:rPr>
          <w:bCs/>
        </w:rPr>
        <w:t>200 Ω</w:t>
      </w:r>
      <w:r w:rsidRPr="00516F94">
        <w:rPr>
          <w:bCs/>
        </w:rPr>
        <w:t>.</w:t>
      </w:r>
      <w:r>
        <w:rPr>
          <w:bCs/>
        </w:rPr>
        <w:tab/>
      </w:r>
      <w:r w:rsidRPr="00516F94">
        <w:rPr>
          <w:b/>
          <w:bCs/>
        </w:rPr>
        <w:t xml:space="preserve">C. </w:t>
      </w:r>
      <w:r>
        <w:rPr>
          <w:bCs/>
        </w:rPr>
        <w:t>300 Ω</w:t>
      </w:r>
      <w:r w:rsidRPr="00516F94">
        <w:rPr>
          <w:bCs/>
        </w:rPr>
        <w:t>.</w:t>
      </w:r>
      <w:r w:rsidRPr="00516F94">
        <w:rPr>
          <w:bCs/>
        </w:rPr>
        <w:tab/>
      </w:r>
      <w:r w:rsidRPr="00516F94">
        <w:rPr>
          <w:b/>
          <w:bCs/>
        </w:rPr>
        <w:t xml:space="preserve">D. </w:t>
      </w:r>
      <w:r>
        <w:rPr>
          <w:bCs/>
        </w:rPr>
        <w:t>150 Ω</w:t>
      </w:r>
      <w:r w:rsidRPr="00516F94">
        <w:rPr>
          <w:bCs/>
        </w:rPr>
        <w:t>.</w:t>
      </w:r>
    </w:p>
    <w:p w14:paraId="18FBD76F" w14:textId="77777777" w:rsidR="003F48B9" w:rsidRPr="0063514F" w:rsidRDefault="003F48B9" w:rsidP="003F48B9">
      <w:pPr>
        <w:shd w:val="clear" w:color="auto" w:fill="70AD47" w:themeFill="accent6"/>
        <w:tabs>
          <w:tab w:val="left" w:pos="284"/>
          <w:tab w:val="left" w:pos="2835"/>
          <w:tab w:val="left" w:pos="5387"/>
          <w:tab w:val="left" w:pos="7938"/>
        </w:tabs>
        <w:ind w:firstLine="142"/>
        <w:jc w:val="both"/>
        <w:rPr>
          <w:b/>
        </w:rPr>
      </w:pPr>
      <w:r w:rsidRPr="0063514F">
        <w:rPr>
          <w:b/>
        </w:rPr>
        <w:sym w:font="Wingdings" w:char="F040"/>
      </w:r>
      <w:r w:rsidRPr="0063514F">
        <w:rPr>
          <w:b/>
        </w:rPr>
        <w:t xml:space="preserve"> Hướng dẫn: Chọn D.</w:t>
      </w:r>
    </w:p>
    <w:p w14:paraId="10846ACF" w14:textId="77777777" w:rsidR="003F48B9" w:rsidRDefault="003F48B9" w:rsidP="003F48B9">
      <w:pPr>
        <w:tabs>
          <w:tab w:val="left" w:pos="284"/>
          <w:tab w:val="left" w:pos="2835"/>
          <w:tab w:val="left" w:pos="5387"/>
          <w:tab w:val="left" w:pos="7938"/>
        </w:tabs>
        <w:ind w:firstLine="142"/>
        <w:jc w:val="both"/>
        <w:rPr>
          <w:bCs/>
        </w:rPr>
      </w:pPr>
      <w:r>
        <w:rPr>
          <w:bCs/>
        </w:rPr>
        <w:t>Ta có:</w:t>
      </w:r>
    </w:p>
    <w:p w14:paraId="4302447E" w14:textId="77777777" w:rsidR="003F48B9" w:rsidRPr="0063514F" w:rsidRDefault="003F48B9" w:rsidP="003F48B9">
      <w:pPr>
        <w:pStyle w:val="ListParagraph"/>
        <w:numPr>
          <w:ilvl w:val="0"/>
          <w:numId w:val="22"/>
        </w:numPr>
        <w:tabs>
          <w:tab w:val="left" w:pos="284"/>
          <w:tab w:val="left" w:pos="2835"/>
          <w:tab w:val="left" w:pos="5387"/>
          <w:tab w:val="left" w:pos="7938"/>
        </w:tabs>
        <w:jc w:val="both"/>
        <w:rPr>
          <w:bCs/>
        </w:rPr>
      </w:pPr>
      <w:r w:rsidRPr="0063514F">
        <w:rPr>
          <w:bCs/>
          <w:position w:val="-14"/>
        </w:rPr>
        <w:object w:dxaOrig="2820" w:dyaOrig="400" w14:anchorId="5D7CA34B">
          <v:shape id="_x0000_i1243" type="#_x0000_t75" style="width:141.5pt;height:19.4pt" o:ole="">
            <v:imagedata r:id="rId885" o:title=""/>
          </v:shape>
          <o:OLEObject Type="Embed" ProgID="Equation.DSMT4" ShapeID="_x0000_i1243" DrawAspect="Content" ObjectID="_1653897601" r:id="rId886"/>
        </w:object>
      </w:r>
      <w:r>
        <w:rPr>
          <w:rFonts w:cs="Times New Roman"/>
          <w:bCs/>
        </w:rPr>
        <w:t>Ω</w:t>
      </w:r>
      <w:r>
        <w:rPr>
          <w:bCs/>
        </w:rPr>
        <w:t>.</w:t>
      </w:r>
    </w:p>
    <w:p w14:paraId="490A5F94"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 xml:space="preserve">Câu </w:t>
      </w:r>
      <w:r>
        <w:rPr>
          <w:b/>
          <w:bCs/>
        </w:rPr>
        <w:t>7</w:t>
      </w:r>
      <w:r w:rsidRPr="00516F94">
        <w:rPr>
          <w:b/>
          <w:bCs/>
        </w:rPr>
        <w:t>:</w:t>
      </w:r>
      <w:r w:rsidRPr="00516F94">
        <w:rPr>
          <w:bCs/>
        </w:rPr>
        <w:t xml:space="preserve"> Pin quang điện hiện nay được chế tạo dựa trên hiện tượng </w:t>
      </w:r>
      <w:r>
        <w:rPr>
          <w:bCs/>
        </w:rPr>
        <w:t>V</w:t>
      </w:r>
      <w:r w:rsidRPr="00516F94">
        <w:rPr>
          <w:bCs/>
        </w:rPr>
        <w:t xml:space="preserve">ật </w:t>
      </w:r>
      <w:r>
        <w:rPr>
          <w:bCs/>
        </w:rPr>
        <w:t>L</w:t>
      </w:r>
      <w:r w:rsidRPr="00516F94">
        <w:rPr>
          <w:bCs/>
        </w:rPr>
        <w:t>í nào sau đây?</w:t>
      </w:r>
    </w:p>
    <w:p w14:paraId="2E018762"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516F94">
        <w:rPr>
          <w:bCs/>
        </w:rPr>
        <w:t>Quang điện ngoài.</w:t>
      </w:r>
      <w:r w:rsidRPr="00516F94">
        <w:rPr>
          <w:bCs/>
        </w:rPr>
        <w:tab/>
      </w:r>
      <w:r w:rsidRPr="00516F94">
        <w:rPr>
          <w:b/>
          <w:bCs/>
        </w:rPr>
        <w:t xml:space="preserve">B. </w:t>
      </w:r>
      <w:r w:rsidRPr="00516F94">
        <w:rPr>
          <w:bCs/>
        </w:rPr>
        <w:t>Lân quang.</w:t>
      </w:r>
      <w:r w:rsidRPr="00516F94">
        <w:rPr>
          <w:bCs/>
        </w:rPr>
        <w:tab/>
      </w:r>
      <w:r w:rsidRPr="00516F94">
        <w:rPr>
          <w:b/>
          <w:bCs/>
        </w:rPr>
        <w:t xml:space="preserve">C. </w:t>
      </w:r>
      <w:r w:rsidRPr="00516F94">
        <w:rPr>
          <w:bCs/>
        </w:rPr>
        <w:t>Quang điện trong.</w:t>
      </w:r>
      <w:r w:rsidRPr="00516F94">
        <w:rPr>
          <w:bCs/>
        </w:rPr>
        <w:tab/>
      </w:r>
      <w:r w:rsidRPr="00516F94">
        <w:rPr>
          <w:b/>
          <w:bCs/>
        </w:rPr>
        <w:t xml:space="preserve">D. </w:t>
      </w:r>
      <w:r w:rsidRPr="00516F94">
        <w:rPr>
          <w:bCs/>
        </w:rPr>
        <w:t>Huỳnh quang.</w:t>
      </w:r>
    </w:p>
    <w:p w14:paraId="0BB3938C" w14:textId="77777777" w:rsidR="003F48B9" w:rsidRPr="005C65A4" w:rsidRDefault="003F48B9" w:rsidP="003F48B9">
      <w:pPr>
        <w:shd w:val="clear" w:color="auto" w:fill="70AD47" w:themeFill="accent6"/>
        <w:tabs>
          <w:tab w:val="left" w:pos="284"/>
          <w:tab w:val="left" w:pos="2835"/>
          <w:tab w:val="left" w:pos="5387"/>
          <w:tab w:val="left" w:pos="7938"/>
        </w:tabs>
        <w:ind w:firstLine="142"/>
        <w:jc w:val="both"/>
        <w:rPr>
          <w:b/>
        </w:rPr>
      </w:pPr>
      <w:r w:rsidRPr="005C65A4">
        <w:rPr>
          <w:b/>
        </w:rPr>
        <w:sym w:font="Wingdings" w:char="F040"/>
      </w:r>
      <w:r w:rsidRPr="005C65A4">
        <w:rPr>
          <w:b/>
        </w:rPr>
        <w:t xml:space="preserve"> Hướng dẫn: Chọn C.</w:t>
      </w:r>
    </w:p>
    <w:p w14:paraId="03300647" w14:textId="77777777" w:rsidR="003F48B9" w:rsidRPr="00516F94" w:rsidRDefault="003F48B9" w:rsidP="003F48B9">
      <w:pPr>
        <w:tabs>
          <w:tab w:val="left" w:pos="284"/>
          <w:tab w:val="left" w:pos="2835"/>
          <w:tab w:val="left" w:pos="5387"/>
          <w:tab w:val="left" w:pos="7938"/>
        </w:tabs>
        <w:ind w:firstLine="142"/>
        <w:jc w:val="both"/>
        <w:rPr>
          <w:bCs/>
        </w:rPr>
      </w:pPr>
      <w:r>
        <w:rPr>
          <w:bCs/>
        </w:rPr>
        <w:t>Pin quang điện hoạt động dựa vào hiện tượng quang điện trong.</w:t>
      </w:r>
    </w:p>
    <w:p w14:paraId="646D8FE8"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 xml:space="preserve">Câu </w:t>
      </w:r>
      <w:r>
        <w:rPr>
          <w:b/>
          <w:bCs/>
        </w:rPr>
        <w:t>8</w:t>
      </w:r>
      <w:r w:rsidRPr="00516F94">
        <w:rPr>
          <w:b/>
          <w:bCs/>
        </w:rPr>
        <w:t>:</w:t>
      </w:r>
      <w:r w:rsidRPr="00516F94">
        <w:rPr>
          <w:bCs/>
        </w:rPr>
        <w:t xml:space="preserve"> Khi đi từ chân không vào một môi trường trong suốt nào đó, bước sóng của tia đỏ, ti</w:t>
      </w:r>
      <w:r>
        <w:rPr>
          <w:bCs/>
        </w:rPr>
        <w:t>a tím, tia lam</w:t>
      </w:r>
      <w:r w:rsidRPr="00516F94">
        <w:rPr>
          <w:bCs/>
        </w:rPr>
        <w:t>, t</w:t>
      </w:r>
      <w:r>
        <w:rPr>
          <w:bCs/>
        </w:rPr>
        <w:t xml:space="preserve">ia chàm giảm đi lần lượt </w:t>
      </w:r>
      <w:r w:rsidRPr="00A537FC">
        <w:rPr>
          <w:bCs/>
          <w:position w:val="-12"/>
        </w:rPr>
        <w:object w:dxaOrig="240" w:dyaOrig="360" w14:anchorId="11915595">
          <v:shape id="_x0000_i1244" type="#_x0000_t75" style="width:12.5pt;height:16.9pt" o:ole="">
            <v:imagedata r:id="rId55" o:title=""/>
          </v:shape>
          <o:OLEObject Type="Embed" ProgID="Equation.DSMT4" ShapeID="_x0000_i1244" DrawAspect="Content" ObjectID="_1653897602" r:id="rId887"/>
        </w:object>
      </w:r>
      <w:r>
        <w:rPr>
          <w:bCs/>
        </w:rPr>
        <w:t xml:space="preserve">, </w:t>
      </w:r>
      <w:r w:rsidRPr="00A537FC">
        <w:rPr>
          <w:bCs/>
          <w:position w:val="-12"/>
        </w:rPr>
        <w:object w:dxaOrig="260" w:dyaOrig="360" w14:anchorId="0F8CE6BC">
          <v:shape id="_x0000_i1245" type="#_x0000_t75" style="width:13.15pt;height:16.9pt" o:ole="">
            <v:imagedata r:id="rId57" o:title=""/>
          </v:shape>
          <o:OLEObject Type="Embed" ProgID="Equation.DSMT4" ShapeID="_x0000_i1245" DrawAspect="Content" ObjectID="_1653897603" r:id="rId888"/>
        </w:object>
      </w:r>
      <w:r>
        <w:rPr>
          <w:bCs/>
        </w:rPr>
        <w:t xml:space="preserve">, </w:t>
      </w:r>
      <w:r w:rsidRPr="00A537FC">
        <w:rPr>
          <w:bCs/>
          <w:position w:val="-12"/>
        </w:rPr>
        <w:object w:dxaOrig="260" w:dyaOrig="360" w14:anchorId="2B7C7737">
          <v:shape id="_x0000_i1246" type="#_x0000_t75" style="width:13.15pt;height:16.9pt" o:ole="">
            <v:imagedata r:id="rId59" o:title=""/>
          </v:shape>
          <o:OLEObject Type="Embed" ProgID="Equation.DSMT4" ShapeID="_x0000_i1246" DrawAspect="Content" ObjectID="_1653897604" r:id="rId889"/>
        </w:object>
      </w:r>
      <w:r>
        <w:rPr>
          <w:bCs/>
        </w:rPr>
        <w:t xml:space="preserve">, </w:t>
      </w:r>
      <w:r w:rsidRPr="00A537FC">
        <w:rPr>
          <w:bCs/>
          <w:position w:val="-12"/>
        </w:rPr>
        <w:object w:dxaOrig="260" w:dyaOrig="360" w14:anchorId="60F6464E">
          <v:shape id="_x0000_i1247" type="#_x0000_t75" style="width:13.15pt;height:16.9pt" o:ole="">
            <v:imagedata r:id="rId61" o:title=""/>
          </v:shape>
          <o:OLEObject Type="Embed" ProgID="Equation.DSMT4" ShapeID="_x0000_i1247" DrawAspect="Content" ObjectID="_1653897605" r:id="rId890"/>
        </w:object>
      </w:r>
      <w:r w:rsidRPr="00516F94">
        <w:rPr>
          <w:bCs/>
        </w:rPr>
        <w:t xml:space="preserve"> lần. Trong bốn giá trị </w:t>
      </w:r>
      <w:r w:rsidRPr="00A537FC">
        <w:rPr>
          <w:bCs/>
          <w:position w:val="-12"/>
        </w:rPr>
        <w:object w:dxaOrig="240" w:dyaOrig="360" w14:anchorId="62F4098E">
          <v:shape id="_x0000_i1248" type="#_x0000_t75" style="width:12.5pt;height:16.9pt" o:ole="">
            <v:imagedata r:id="rId55" o:title=""/>
          </v:shape>
          <o:OLEObject Type="Embed" ProgID="Equation.DSMT4" ShapeID="_x0000_i1248" DrawAspect="Content" ObjectID="_1653897606" r:id="rId891"/>
        </w:object>
      </w:r>
      <w:r>
        <w:rPr>
          <w:bCs/>
        </w:rPr>
        <w:t xml:space="preserve">, </w:t>
      </w:r>
      <w:r w:rsidRPr="00A537FC">
        <w:rPr>
          <w:bCs/>
          <w:position w:val="-12"/>
        </w:rPr>
        <w:object w:dxaOrig="260" w:dyaOrig="360" w14:anchorId="471F8A04">
          <v:shape id="_x0000_i1249" type="#_x0000_t75" style="width:13.15pt;height:16.9pt" o:ole="">
            <v:imagedata r:id="rId57" o:title=""/>
          </v:shape>
          <o:OLEObject Type="Embed" ProgID="Equation.DSMT4" ShapeID="_x0000_i1249" DrawAspect="Content" ObjectID="_1653897607" r:id="rId892"/>
        </w:object>
      </w:r>
      <w:r>
        <w:rPr>
          <w:bCs/>
        </w:rPr>
        <w:t xml:space="preserve">, </w:t>
      </w:r>
      <w:r w:rsidRPr="00A537FC">
        <w:rPr>
          <w:bCs/>
          <w:position w:val="-12"/>
        </w:rPr>
        <w:object w:dxaOrig="260" w:dyaOrig="360" w14:anchorId="1FFE97D8">
          <v:shape id="_x0000_i1250" type="#_x0000_t75" style="width:13.15pt;height:16.9pt" o:ole="">
            <v:imagedata r:id="rId59" o:title=""/>
          </v:shape>
          <o:OLEObject Type="Embed" ProgID="Equation.DSMT4" ShapeID="_x0000_i1250" DrawAspect="Content" ObjectID="_1653897608" r:id="rId893"/>
        </w:object>
      </w:r>
      <w:r>
        <w:rPr>
          <w:bCs/>
        </w:rPr>
        <w:t xml:space="preserve">, </w:t>
      </w:r>
      <w:r w:rsidRPr="00A537FC">
        <w:rPr>
          <w:bCs/>
          <w:position w:val="-12"/>
        </w:rPr>
        <w:object w:dxaOrig="260" w:dyaOrig="360" w14:anchorId="0513EB86">
          <v:shape id="_x0000_i1251" type="#_x0000_t75" style="width:13.15pt;height:16.9pt" o:ole="">
            <v:imagedata r:id="rId61" o:title=""/>
          </v:shape>
          <o:OLEObject Type="Embed" ProgID="Equation.DSMT4" ShapeID="_x0000_i1251" DrawAspect="Content" ObjectID="_1653897609" r:id="rId894"/>
        </w:object>
      </w:r>
      <w:r w:rsidRPr="00516F94">
        <w:rPr>
          <w:bCs/>
        </w:rPr>
        <w:t>, giá trị lớn nhất là</w:t>
      </w:r>
    </w:p>
    <w:p w14:paraId="5A36A760"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A537FC">
        <w:rPr>
          <w:bCs/>
          <w:position w:val="-12"/>
        </w:rPr>
        <w:object w:dxaOrig="240" w:dyaOrig="360" w14:anchorId="683F340A">
          <v:shape id="_x0000_i1252" type="#_x0000_t75" style="width:12.5pt;height:16.9pt" o:ole="">
            <v:imagedata r:id="rId67" o:title=""/>
          </v:shape>
          <o:OLEObject Type="Embed" ProgID="Equation.DSMT4" ShapeID="_x0000_i1252" DrawAspect="Content" ObjectID="_1653897610" r:id="rId895"/>
        </w:object>
      </w:r>
      <w:r w:rsidRPr="00516F94">
        <w:rPr>
          <w:bCs/>
        </w:rPr>
        <w:t>.</w:t>
      </w:r>
      <w:r w:rsidRPr="00516F94">
        <w:rPr>
          <w:bCs/>
        </w:rPr>
        <w:tab/>
      </w:r>
      <w:r w:rsidRPr="00516F94">
        <w:rPr>
          <w:b/>
          <w:bCs/>
        </w:rPr>
        <w:t xml:space="preserve">B. </w:t>
      </w:r>
      <w:r w:rsidRPr="00A537FC">
        <w:rPr>
          <w:bCs/>
          <w:position w:val="-12"/>
        </w:rPr>
        <w:object w:dxaOrig="260" w:dyaOrig="360" w14:anchorId="5BBC64F5">
          <v:shape id="_x0000_i1253" type="#_x0000_t75" style="width:13.15pt;height:16.9pt" o:ole="">
            <v:imagedata r:id="rId69" o:title=""/>
          </v:shape>
          <o:OLEObject Type="Embed" ProgID="Equation.DSMT4" ShapeID="_x0000_i1253" DrawAspect="Content" ObjectID="_1653897611" r:id="rId896"/>
        </w:object>
      </w:r>
      <w:r w:rsidRPr="00516F94">
        <w:rPr>
          <w:bCs/>
        </w:rPr>
        <w:t>.</w:t>
      </w:r>
      <w:r w:rsidRPr="00516F94">
        <w:rPr>
          <w:bCs/>
        </w:rPr>
        <w:tab/>
      </w:r>
      <w:r w:rsidRPr="00516F94">
        <w:rPr>
          <w:b/>
          <w:bCs/>
        </w:rPr>
        <w:t xml:space="preserve">C. </w:t>
      </w:r>
      <w:r w:rsidRPr="003036AB">
        <w:rPr>
          <w:bCs/>
          <w:position w:val="-12"/>
        </w:rPr>
        <w:object w:dxaOrig="260" w:dyaOrig="360" w14:anchorId="6579F879">
          <v:shape id="_x0000_i1254" type="#_x0000_t75" style="width:13.15pt;height:16.9pt" o:ole="">
            <v:imagedata r:id="rId71" o:title=""/>
          </v:shape>
          <o:OLEObject Type="Embed" ProgID="Equation.DSMT4" ShapeID="_x0000_i1254" DrawAspect="Content" ObjectID="_1653897612" r:id="rId897"/>
        </w:object>
      </w:r>
      <w:r w:rsidRPr="00516F94">
        <w:rPr>
          <w:bCs/>
        </w:rPr>
        <w:t>.</w:t>
      </w:r>
      <w:r w:rsidRPr="00516F94">
        <w:rPr>
          <w:bCs/>
        </w:rPr>
        <w:tab/>
      </w:r>
      <w:r w:rsidRPr="00516F94">
        <w:rPr>
          <w:b/>
          <w:bCs/>
        </w:rPr>
        <w:t xml:space="preserve">D. </w:t>
      </w:r>
      <w:r w:rsidRPr="00A537FC">
        <w:rPr>
          <w:bCs/>
          <w:position w:val="-12"/>
        </w:rPr>
        <w:object w:dxaOrig="260" w:dyaOrig="360" w14:anchorId="133E2243">
          <v:shape id="_x0000_i1255" type="#_x0000_t75" style="width:13.15pt;height:16.9pt" o:ole="">
            <v:imagedata r:id="rId59" o:title=""/>
          </v:shape>
          <o:OLEObject Type="Embed" ProgID="Equation.DSMT4" ShapeID="_x0000_i1255" DrawAspect="Content" ObjectID="_1653897613" r:id="rId898"/>
        </w:object>
      </w:r>
      <w:r w:rsidRPr="00516F94">
        <w:rPr>
          <w:bCs/>
        </w:rPr>
        <w:t>.</w:t>
      </w:r>
    </w:p>
    <w:p w14:paraId="7DBFF486" w14:textId="77777777" w:rsidR="003F48B9" w:rsidRPr="00A17552" w:rsidRDefault="003F48B9" w:rsidP="003F48B9">
      <w:pPr>
        <w:shd w:val="clear" w:color="auto" w:fill="70AD47" w:themeFill="accent6"/>
        <w:tabs>
          <w:tab w:val="left" w:pos="284"/>
          <w:tab w:val="left" w:pos="2835"/>
          <w:tab w:val="left" w:pos="5387"/>
          <w:tab w:val="left" w:pos="7938"/>
        </w:tabs>
        <w:ind w:firstLine="142"/>
        <w:jc w:val="both"/>
        <w:rPr>
          <w:b/>
        </w:rPr>
      </w:pPr>
      <w:r w:rsidRPr="00A17552">
        <w:rPr>
          <w:b/>
        </w:rPr>
        <w:sym w:font="Wingdings" w:char="F040"/>
      </w:r>
      <w:r w:rsidRPr="00A17552">
        <w:rPr>
          <w:b/>
        </w:rPr>
        <w:t xml:space="preserve"> Hướng dẫn: Chọn B.</w:t>
      </w:r>
    </w:p>
    <w:p w14:paraId="4814B30A" w14:textId="77777777" w:rsidR="003F48B9" w:rsidRDefault="003F48B9" w:rsidP="003F48B9">
      <w:pPr>
        <w:tabs>
          <w:tab w:val="left" w:pos="284"/>
          <w:tab w:val="left" w:pos="2835"/>
          <w:tab w:val="left" w:pos="5387"/>
          <w:tab w:val="left" w:pos="7938"/>
        </w:tabs>
        <w:ind w:firstLine="142"/>
        <w:jc w:val="both"/>
        <w:rPr>
          <w:bCs/>
        </w:rPr>
      </w:pPr>
      <w:r>
        <w:rPr>
          <w:bCs/>
        </w:rPr>
        <w:t>Ta có:</w:t>
      </w:r>
    </w:p>
    <w:p w14:paraId="5D2551EF" w14:textId="77777777" w:rsidR="003F48B9" w:rsidRDefault="003F48B9" w:rsidP="003F48B9">
      <w:pPr>
        <w:pStyle w:val="ListParagraph"/>
        <w:numPr>
          <w:ilvl w:val="0"/>
          <w:numId w:val="23"/>
        </w:numPr>
        <w:tabs>
          <w:tab w:val="left" w:pos="284"/>
          <w:tab w:val="left" w:pos="2835"/>
          <w:tab w:val="left" w:pos="5387"/>
          <w:tab w:val="left" w:pos="7938"/>
        </w:tabs>
        <w:jc w:val="both"/>
        <w:rPr>
          <w:bCs/>
        </w:rPr>
      </w:pPr>
      <w:r w:rsidRPr="00A17552">
        <w:rPr>
          <w:bCs/>
          <w:position w:val="-14"/>
        </w:rPr>
        <w:object w:dxaOrig="1660" w:dyaOrig="380" w14:anchorId="51B511D2">
          <v:shape id="_x0000_i1256" type="#_x0000_t75" style="width:83.25pt;height:19.4pt" o:ole="">
            <v:imagedata r:id="rId899" o:title=""/>
          </v:shape>
          <o:OLEObject Type="Embed" ProgID="Equation.DSMT4" ShapeID="_x0000_i1256" DrawAspect="Content" ObjectID="_1653897614" r:id="rId900"/>
        </w:object>
      </w:r>
      <w:r>
        <w:rPr>
          <w:bCs/>
        </w:rPr>
        <w:t>.</w:t>
      </w:r>
    </w:p>
    <w:p w14:paraId="7BC52CB7" w14:textId="77777777" w:rsidR="003F48B9" w:rsidRPr="00A17552" w:rsidRDefault="003F48B9" w:rsidP="003F48B9">
      <w:pPr>
        <w:pStyle w:val="ListParagraph"/>
        <w:tabs>
          <w:tab w:val="left" w:pos="284"/>
          <w:tab w:val="left" w:pos="2835"/>
          <w:tab w:val="left" w:pos="5387"/>
          <w:tab w:val="left" w:pos="7938"/>
        </w:tabs>
        <w:ind w:left="862"/>
        <w:jc w:val="both"/>
        <w:rPr>
          <w:bCs/>
        </w:rPr>
      </w:pPr>
      <w:r>
        <w:rPr>
          <w:rFonts w:cs="Times New Roman"/>
          <w:bCs/>
        </w:rPr>
        <w:t>→</w:t>
      </w:r>
      <w:r>
        <w:rPr>
          <w:bCs/>
        </w:rPr>
        <w:t xml:space="preserve"> </w:t>
      </w:r>
      <w:r w:rsidRPr="00A17552">
        <w:rPr>
          <w:bCs/>
          <w:position w:val="-12"/>
        </w:rPr>
        <w:object w:dxaOrig="880" w:dyaOrig="360" w14:anchorId="2A7988F2">
          <v:shape id="_x0000_i1257" type="#_x0000_t75" style="width:43.85pt;height:18.15pt" o:ole="">
            <v:imagedata r:id="rId901" o:title=""/>
          </v:shape>
          <o:OLEObject Type="Embed" ProgID="Equation.DSMT4" ShapeID="_x0000_i1257" DrawAspect="Content" ObjectID="_1653897615" r:id="rId902"/>
        </w:object>
      </w:r>
      <w:r>
        <w:rPr>
          <w:bCs/>
        </w:rPr>
        <w:t>.</w:t>
      </w:r>
    </w:p>
    <w:p w14:paraId="56516217"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 xml:space="preserve">Câu </w:t>
      </w:r>
      <w:r>
        <w:rPr>
          <w:b/>
          <w:bCs/>
        </w:rPr>
        <w:t>9</w:t>
      </w:r>
      <w:r w:rsidRPr="00516F94">
        <w:rPr>
          <w:b/>
          <w:bCs/>
        </w:rPr>
        <w:t>:</w:t>
      </w:r>
      <w:r w:rsidRPr="00516F94">
        <w:rPr>
          <w:bCs/>
        </w:rPr>
        <w:t xml:space="preserve"> </w:t>
      </w:r>
      <w:r>
        <w:rPr>
          <w:bCs/>
        </w:rPr>
        <w:t xml:space="preserve">Sóng dừng hình thành trên một sợi dây với bước sóng </w:t>
      </w:r>
      <w:r w:rsidRPr="0092225E">
        <w:rPr>
          <w:bCs/>
          <w:position w:val="-6"/>
        </w:rPr>
        <w:object w:dxaOrig="220" w:dyaOrig="279" w14:anchorId="138775B9">
          <v:shape id="_x0000_i1258" type="#_x0000_t75" style="width:11.9pt;height:13.15pt" o:ole="">
            <v:imagedata r:id="rId74" o:title=""/>
          </v:shape>
          <o:OLEObject Type="Embed" ProgID="Equation.DSMT4" ShapeID="_x0000_i1258" DrawAspect="Content" ObjectID="_1653897616" r:id="rId903"/>
        </w:object>
      </w:r>
      <w:r>
        <w:rPr>
          <w:bCs/>
        </w:rPr>
        <w:t xml:space="preserve">. </w:t>
      </w:r>
      <w:r w:rsidRPr="0092225E">
        <w:rPr>
          <w:bCs/>
          <w:position w:val="-6"/>
        </w:rPr>
        <w:object w:dxaOrig="240" w:dyaOrig="279" w14:anchorId="4EBBEA76">
          <v:shape id="_x0000_i1259" type="#_x0000_t75" style="width:12.5pt;height:13.15pt" o:ole="">
            <v:imagedata r:id="rId76" o:title=""/>
          </v:shape>
          <o:OLEObject Type="Embed" ProgID="Equation.DSMT4" ShapeID="_x0000_i1259" DrawAspect="Content" ObjectID="_1653897617" r:id="rId904"/>
        </w:object>
      </w:r>
      <w:r>
        <w:rPr>
          <w:bCs/>
        </w:rPr>
        <w:t xml:space="preserve"> là một nút sóng, hình ảnh bên mô tả dạng của một bó sóng tại thời điểm </w:t>
      </w:r>
      <w:r w:rsidRPr="00F900DD">
        <w:rPr>
          <w:bCs/>
          <w:position w:val="-6"/>
        </w:rPr>
        <w:object w:dxaOrig="139" w:dyaOrig="240" w14:anchorId="1A1E89CF">
          <v:shape id="_x0000_i1260" type="#_x0000_t75" style="width:6.9pt;height:12.5pt" o:ole="">
            <v:imagedata r:id="rId78" o:title=""/>
          </v:shape>
          <o:OLEObject Type="Embed" ProgID="Equation.DSMT4" ShapeID="_x0000_i1260" DrawAspect="Content" ObjectID="_1653897618" r:id="rId905"/>
        </w:object>
      </w:r>
      <w:r>
        <w:rPr>
          <w:bCs/>
        </w:rPr>
        <w:t xml:space="preserve">. Khi không có sóng truyền qua, khoảng cách </w:t>
      </w:r>
      <w:r w:rsidRPr="00F900DD">
        <w:rPr>
          <w:bCs/>
          <w:position w:val="-6"/>
        </w:rPr>
        <w:object w:dxaOrig="480" w:dyaOrig="279" w14:anchorId="209994FB">
          <v:shape id="_x0000_i1261" type="#_x0000_t75" style="width:23.8pt;height:13.15pt" o:ole="">
            <v:imagedata r:id="rId80" o:title=""/>
          </v:shape>
          <o:OLEObject Type="Embed" ProgID="Equation.DSMT4" ShapeID="_x0000_i1261" DrawAspect="Content" ObjectID="_1653897619" r:id="rId906"/>
        </w:object>
      </w:r>
      <w:r>
        <w:rPr>
          <w:bCs/>
        </w:rPr>
        <w:t xml:space="preserve"> là</w:t>
      </w:r>
    </w:p>
    <w:p w14:paraId="0B2CDEB5" w14:textId="77777777" w:rsidR="003F48B9" w:rsidRDefault="003F48B9" w:rsidP="003F48B9">
      <w:pPr>
        <w:tabs>
          <w:tab w:val="left" w:pos="284"/>
          <w:tab w:val="left" w:pos="2835"/>
          <w:tab w:val="left" w:pos="5387"/>
          <w:tab w:val="left" w:pos="7938"/>
        </w:tabs>
        <w:ind w:firstLine="142"/>
        <w:jc w:val="both"/>
        <w:rPr>
          <w:bCs/>
        </w:rPr>
      </w:pPr>
      <w:r>
        <w:rPr>
          <w:bCs/>
          <w:noProof/>
        </w:rPr>
        <mc:AlternateContent>
          <mc:Choice Requires="wpc">
            <w:drawing>
              <wp:anchor distT="0" distB="0" distL="114300" distR="114300" simplePos="0" relativeHeight="251673600" behindDoc="0" locked="1" layoutInCell="1" allowOverlap="1" wp14:anchorId="09245997" wp14:editId="528DB6BE">
                <wp:simplePos x="0" y="0"/>
                <wp:positionH relativeFrom="column">
                  <wp:posOffset>4531310</wp:posOffset>
                </wp:positionH>
                <wp:positionV relativeFrom="paragraph">
                  <wp:posOffset>6985</wp:posOffset>
                </wp:positionV>
                <wp:extent cx="2084400" cy="997200"/>
                <wp:effectExtent l="0" t="0" r="0" b="0"/>
                <wp:wrapSquare wrapText="bothSides"/>
                <wp:docPr id="337" name="Canvas 33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74" name="Group 174"/>
                        <wpg:cNvGrpSpPr/>
                        <wpg:grpSpPr>
                          <a:xfrm>
                            <a:off x="36000" y="0"/>
                            <a:ext cx="2050098" cy="962025"/>
                            <a:chOff x="0" y="0"/>
                            <a:chExt cx="2050098" cy="962025"/>
                          </a:xfrm>
                        </wpg:grpSpPr>
                        <pic:pic xmlns:pic="http://schemas.openxmlformats.org/drawingml/2006/picture">
                          <pic:nvPicPr>
                            <pic:cNvPr id="175" name="Picture 175"/>
                            <pic:cNvPicPr>
                              <a:picLocks noChangeAspect="1"/>
                            </pic:cNvPicPr>
                          </pic:nvPicPr>
                          <pic:blipFill>
                            <a:blip r:embed="rId82"/>
                            <a:stretch>
                              <a:fillRect/>
                            </a:stretch>
                          </pic:blipFill>
                          <pic:spPr>
                            <a:xfrm>
                              <a:off x="165100" y="0"/>
                              <a:ext cx="1884998" cy="962025"/>
                            </a:xfrm>
                            <a:prstGeom prst="rect">
                              <a:avLst/>
                            </a:prstGeom>
                          </pic:spPr>
                        </pic:pic>
                        <pic:pic xmlns:pic="http://schemas.openxmlformats.org/drawingml/2006/picture">
                          <pic:nvPicPr>
                            <pic:cNvPr id="176" name="Picture 176"/>
                            <pic:cNvPicPr/>
                          </pic:nvPicPr>
                          <pic:blipFill>
                            <a:blip r:embed="rId83"/>
                            <a:stretch>
                              <a:fillRect/>
                            </a:stretch>
                          </pic:blipFill>
                          <pic:spPr>
                            <a:xfrm>
                              <a:off x="0" y="495300"/>
                              <a:ext cx="139700" cy="152400"/>
                            </a:xfrm>
                            <a:prstGeom prst="rect">
                              <a:avLst/>
                            </a:prstGeom>
                          </pic:spPr>
                        </pic:pic>
                        <pic:pic xmlns:pic="http://schemas.openxmlformats.org/drawingml/2006/picture">
                          <pic:nvPicPr>
                            <pic:cNvPr id="177" name="Picture 177"/>
                            <pic:cNvPicPr/>
                          </pic:nvPicPr>
                          <pic:blipFill>
                            <a:blip r:embed="rId84"/>
                            <a:stretch>
                              <a:fillRect/>
                            </a:stretch>
                          </pic:blipFill>
                          <pic:spPr>
                            <a:xfrm>
                              <a:off x="317500" y="76200"/>
                              <a:ext cx="177800" cy="139700"/>
                            </a:xfrm>
                            <a:prstGeom prst="rect">
                              <a:avLst/>
                            </a:prstGeom>
                          </pic:spPr>
                        </pic:pic>
                        <wps:wsp>
                          <wps:cNvPr id="178" name="Oval 178"/>
                          <wps:cNvSpPr/>
                          <wps:spPr>
                            <a:xfrm>
                              <a:off x="476250" y="222250"/>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46628BD3" id="Canvas 337" o:spid="_x0000_s1026" editas="canvas" style="position:absolute;margin-left:356.8pt;margin-top:.55pt;width:164.15pt;height:78.5pt;z-index:251673600" coordsize="20840,9969"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LcnUiozBAAA2A0AAA4AAABkcnMvZTJvRG9jLnht bORX2W4bNxR9L9B/GMx7PIv2gaVAkGsjgJEIcYo8UxRnQWZIlqQW9+tzSM7IWhy3Dgy0RQNEvhxe Xl4enrvw+v2+qYMtU7oSfBomV3EYME7FuuLFNPz9y+27cRhoQ/ia1IKzafjIdPh+9usv1zuZsVSU ol4zFcAI19lOTsPSGJlFkaYla4i+EpJxTOZCNcRgqIporcgO1ps6SuN4GO2EWkslKNMaX2/8ZDhz 9vOcUfMpzzUzQT0N4Ztxv8r9ruxvNLsmWaGILCvaukF+wouGVBybHkzdEEOCjaouTDUVVUKL3FxR 0UQizyvK3BlwmiQ+O82C8C3R7jAU6HQOQnpDu6sCGMBktsNlMCcX2a6Qh0vBRZ7dyqsOcafERroz FBn9uF2qoFqDKaN+GHDSgBJOIbAf2s2hdafkg1yq9kPhRxbffa4a+xfIBftp2BvGMa718XCVbG8C iok0HsTxBOSjmJsM0zgd+LumJQhhl54so+VvLy+Muq2jnSxAGOfe7FpWNMP/FitIF1j9NYOxymwU C1sjzd+y0RD1bSPfgUSSmGpV1ZV5dAEBpK1TfLus6FL5wTHsgw52zNttAbxDxi6yen4Vsae6F/Sb DrhYlIQXbK4logk3Z3GMTtXd8GTLVV3J26qu7V1ZuT0cIu+MS8/g46PiRtBNw7jxYa5YjXMKrstK 6jBQGWtWDDxSH9bOIZJpo5ihpd0wx8af4ax19GjCefnkmD2CBsmeoVUyHCTP8yoZj/uTS14d6AHg lDZ3TDSBFeAg/MCdkIxs73XrUafS4uidcN7Bp/8iqYaXpBpamhyzpGPNP0WT1Mf/W9LEp5D+ZNAD WXA+knXpJ+lNRpZANvskg7Tv5//nLBldsmT0b2NJ7+1Z0kOGbZPJCIXonCmj0fjAFM8an7a6Stcl i5/PJzuJ3kp3KRijiyT8qoL+UBLJkNKs2ePKgmLrC/qnLalRVsYWylbpUMz1j1JuH9gMfECl+Afx JKDSgUXOxZMXXwSJ1Sg52jr5g7yLqiDqat1VKNduskWtArg+Dc3eF7kzrZpbe69eiKi3K9E4dId3 knmsmbVX888sR09kmxbn8JkzhFJUwcRPlWTNvI+glKeSrXC2W7buu3rnDFrLvgy2tlsDnaY30tn2 YLb6dilzrfPBsfglx/ziwwq3s+DmsLipuFDPGahxqnZnr9+B5KGxKK3E+hEdoxKopLh+LelthbJ6 T7RZEoVOHR/x+sBsKdSfYbBDJz8N9R8bYhuq+gMH1ydJvw814wb9wSjFQB3PrI5n+KZZCHAgcbs5 0eqbuhNzJZqveHTM7a6YIpxi72lIjeoGC+NfGHi2UDafOzXfqd3zB9u8+8uwkf1l/5Uo2ca2Qfn4 KLr4uqCu17X4cjHfGJFXrp94wqnFD7HuJNfGO8m9HiCdvE+Ox07r6UE2+w4AAP//AwBQSwMECgAA AAAAAAAhAMjiDfbRLgEA0S4BABQAAABkcnMvbWVkaWEvaW1hZ2UxLnBuZ4lQTkcNChoKAAAADUlI RFIAAAe7AAAD8ggGAAAADRS70AAAgABJREFUeNrs3U9IXu2fH/4UwmBBZqRYkI4LKS5cODRQaTNg eTIgxYUUW1xIkVZoFsJXWgcC44AgNFApLrJwkQEXoWThgAsLksqQL2QhJQsXUly4cGHBhQsXLrLI IovTvs+3d5rnefIk8fac++/rBef3I/3O46Xn1vs+1/W+Pp/rwU8//VTkOj4+LgAAAID7u7y8LDY3 Nz9f+TcAAABQ7bz7wf+V/0/x4sULdwUAAAAq8O7du6Ix386VfwMAAACVz7uF3QAAAFDTpFvYDQAA APXNu4XdAAAAUNOkW9gNAAAA9c27hd0AAABQ06Rb2A0AAAD1zbuF3QAAAFDTpFvYDQAAAPXNu4Xd AAAA0HB7e1tcXl7+5nVyclJOqr91ZY79Zdidf3/vv8l1fn7+1TE/fvzohQEAAID/R9gNAABAV7q+ vi4D4Pfv35eT2729veLVq1fltbW1VWxubn6+nj59WiwvLxeLi4vFkydPymt8fLwYGxsrr8HBwZ+F 0t1yjY6Ofv4Z8vNMT09//vlmZ2fLn7lxbWxs/Oye7O7ufr5fh4eH5T08OzsTqgMAANA1hN0AAAC0 RcLqi4uL4vj4uAyqd3Z2yhB2bW3tc0A7NzdXBrePHz/+HOoODAx0ZTDdjdfIyEh5zycmJj6H6Nkw 8MsAPcH5wcFB+VrmNb26uio+ffrklxwAAIBaCbsBAACoRCqCE3bu7++X4efz58/LMDShaKqMG4F1 AlRBcv+E5QnKG1Xm6+vrZdV9qsnze5JFibSDv7m58QcEAADAnf0q7J6fny8D72auv/3bv23qm8hi SLNjdsLYb9686bqx898Z29jdMnb+Vrpt7LwnGdvY3TL2//pf/8vYd5DwxtjG7pax//f//t9dN/Z9 xzV29WP/5//8n4u//uu/Ln73u98V/+7f/buy0vov/uIvin/2z/5ZGWIODw8Xf/zHfyzYdVVyDQ0N FX/6p39a/Nmf/Vm5OeJf/st/Wfybf/Nvyjb0qfjPe+pdW6zn7PUq/sbyde7K2Pe7mtHOsfM+bGxj d8vYed4z9o/L54+xjd0tYzeblbRz7G7PiIwtE5QJtnfsX4Xd952UNuOnn37q6rFzLlq3jZ3/ztjG 7pax87fSbWPnPcnYxu6Wsf/Df/gPxr6Dhw8fGtvYXTN2swuo7Ry7inmJsX9c2ogLWF3dWjE+OTn5 ua16KsazqPz27dvi9PT0ZwFtFpWqGLOZzYnGvt/V7CJiu8bO+7Cxjd0tY+d5z9g/Ls/0xjZ2t4zd bFbSzrG7PSMytkxQJtjesYXdfrGNbWxht/DT2MJuYwtejS3sFnb34NgJst+/f1+ehZ3/LVWxqcpO QOjca1c/XOk68OjRo+Kf//N/LnAWdgs/jW1sYbfg1djCbmG3sY0tExR2+8X2i21sYwu7Ba/GFnYb W/BqbGG3wLlTx/4X/+JflGF2WosLsl2u6i9ht7Bb8GpsYbew29jGFnbLiIxtbJlgF4TdzuzWn9/Y xnZmtzOcjd1fYzuz+26cH21sZ3Y7N7uVY+e87FRk56zsnF38T/7JPynPM/77f//vCx9drhadIf6P //E/Ls8P/y//5b8Uh4eHxdnZ2Q+fG+7Mbmd2G9vYzux2Zrexjd3qsZ3ZbWxjywT7LZ/6Vdjd7EMW AAAAd5dg5uTkpGw3vrm5WSwtLZXBmupsl6uzrxwHMDs7W6ysrBRbW1vF0dFRcX5+/sNBOAAAAPcn 7AYAAGiBq6urcgL28uXLYnV1tQy0qziWweVydd41MjJSPHnypOzM8OrVq/JvP0H4p0+fvBkCAABU 6HPYnUWWXM2W/gMAAPS7VHQm0EqV9vPnz8sq7UePHhWDg4MCwD4NPP/RP/pHZZV+48q/UxGcy+9F /115zaenp4unT5+WxQapBs9GGAAAAJpzenpabjZ+4FYAAAD8mJubm+L9+/dlxWZaj6eVccJLYV77 w+W8DpOTk+VEN9f8/HyxvLxchot5rb68dnZ2ytcw18HBQbkb/MsrZ6pdXl7+5tXMWcY/KgHob42b DRW//F5z5Wdo/Dy5tre3P/+sGxsb5T3IvVhcXCzvTULX8fFxwXsHXNkIkW4PeX3yuu3v72uJDgAA cAfCbgAAgK+4uLgoQ8RUai8sLJTh4MOHDwV0FV/Dw8Nl6JrAL0FsAtkEf+vr62VYu7u7W7x+/bp4 +/ZtGULndUnwe3197Ze0QglXG6H62dlZGaIfHh6W4XkqkfNapA1/Xpu5ubnytZqYmChfO+fM11MJ nu4Quee5//n9//Dhg19UAACAXxB2AwAAfS0hX6q1E6qurKyUVa/Cu7tf2QgwOjpaTE1NlRXvCUUT 1DUC6wSnCVBPTk5qr46mPRpV6Y2K82xSaFSZp7o8IXn+vhKQZ5ODv5vmuhika0E2g6QVeu43AABA PxN2AwAAfSPVwAnhtra2yjA2lamC7R8PsVN1nQ0BCS9fvnxZhm05IyuB26dPn/yCcSfZ8JDfnVTs p313gvGEuPnbzIaJ/H0KxX8sAE+lfe5dNpakMh8AAKBfCLsBAICelPO1E2ynDXkqShPYCsZ+HZIl UMz9abRLTtvqtExOiK1tMp0iG1XSgaFxPnk2XCQUT8ibIwZsWvn5NTQ09Pks8FTYp6OCv2cAAKAX CbsBAICulxAnAe3GxkbZ4jchbr+HXQn/EmTnvPG0kE41e0LCtBNP5Wfat0MvaQTie3t75SaXZ8+e lRs5EoarEP/DNTk5WSwtLZUbW/I+oCMDAADQ7YTdAABAV0lI+2Ur8n6t2E578Zx9nMrWRpidkE8F J3xd2qZfXFyU7x9pw5+232nNnxb9/RqG530kP//a2lq5GcYZ4AAAQLcRdgMAAB0t4W1CmLTZTlVi v7UZTyviBHIJ5hLQpYI9gZ2KTKhWwvC070+r9FQ+53z6bCbJppKEwv3UFWJmZqasjs9Z6ldXV345 AACAjiXsBgAAOkZClbTZTvvhVBvm3Nl+OFv30aNHZZV6ziFO0HZ+fq7NOHSQ/D3m7zLdE9JFIUH4 9PR0X7xH5UoHjbSE397e1j0CAADoKMJuAACgLRKW5Hzd3d3d8gzZXj9nO9WhjfOzExgdHR2V4ZkK behujYrwBOEbGxufW6OnQrrX259nY1I26Gh/DgAAtIuwGwAAaImEIWmJmzAorbl7MQgaHBwsW60n vG+coX12dqZKG/pUulXk6IFs6sm52PPz8z3bFj0/VzpU5LiF4+NjG3kAAICWEHYDAACVS8iRkDdn baeSeXh4uKdCnfw8Ocs3rYwTaqdK27m2wI+6vr4u3r17V54NnvfIXtwAlBbvCfdzPEPeI29ubrzw AABA5YTdAADAvTXa+O7s7JThRi+dYzsxMVH+TKlIz3niqVBXsQjU4eLionyfyXtpQvC0Cu+l99Px 8fHy50qXj/ys3ksBAID7evDTTz8VudJiCgAA4EfkvO205k0APD093RMteVNVmerKL9vwaj9Os7Ip IhWtjcuZxtxHKsFzNnY6SczOzpYtw3up+jvhfrqBCL8BAIC7zrsfNCYYaZ0FAADwNQl903I3k4i0 7+72drtpQ55gO2foJthOVbpgmyrl7+XL37n8G6rUaIWeAHxpaansQtHtG49GRkaKxcXF8ggMG0QA AIAfnHcLuwEAgJ9Ldd3JyUmxvb1dzM3NdXW4PTg4WMzMzBTr6+vlubFa59LiSbewm5bJkRLpSpE1 nnSpmJyc7OrwOxXsaXv++vXr4urqygsMAAB8bd4t7AYAAIqyhWxayS4sLHTtGbGpCkzl+bNnz4q9 vb0y2FaxTZsn3cJu2irvge/fvy/boOe9sZuPnsiZ36urq+WZ3zc3N15cAAAw7xZ2AwBAv0oQvLu7 W7a/TUjcjcF2qs5zbniCj7S8VbFNB066hd10nLxXnp+fl+3CV1ZWiqmpqbILRrd9DqRyPV07Dg8P y6p2AACgL+fdwm4AAOgHCYMTbKS17ejoaFcFGmmjnorthBra2dJlk25hN12hcXxFowV6Woh30+dE qtUT2qd6PZXsAABA38y7hd0AANCL0uK1EW53W2gxPDxctlPf2toq26ur2KaLJ93CbrrWhw8firdv 335uf56NR9103nc+//I5mM1eAABAz867hd0AANAr0pZ2e3u7rILullAi32dClLW1tfKcbVXb9Nik W9hNT8kGpJcvX5ZB8sTERNec/52jL/I9pzuI874BAKCn5t3CbgAA6FY5ozTnVXdTa/JG1fbm5mbZ avbjx49eSHp50i3spqddX1+XG5VyzEQ3bbR6/Phx+Tl0fHysewgAAHT3vFvYDQAA3SLBcFrKbmxs lGeTdkNF3eTkZPH06dNid3dXS3L6cdIt7KavNFqf7+zslBubssGp0z+nhoaGivn5+eLg4KDcRAYA AHTVvFvYDQAAnSxnjebM0aWlpbINaycHBoODg2W1XMLttIpNxR/0+aRb2E1fyyat/P43jthIsNzJ n2PZRJbNZKlUz9EgAABAx8+7hd0AANBJUvl8cnJSrKysFGNjYx0fCiS8SCvYTDK0JIdfTbqF3fAL CZFT+Z0jODr9cy7fX77PtGr3GQcAAB057xZ2AwBAuzXO3k7A3clVb/ne5ubmimfPnhWHh4favcL3 J93CbviOi4uL8qiLfAZ28hEd6V4yMzNTPH/+vDg9PfXCAQBAZ8y7hd0AANAOV1dXZWVbzgnt1IX9 gYGBzwv7x8fHztuGu0+6hd1wR9lIlUrq1dXVYnJysmM/I/O95XvMWd8+HwEAoG3zbmE3AAC0QhbC 379/X54Dmso1bcmhLybdwm64p2wOe/XqVUe3PU/nk8XFxTKk1/UEAABaOu8WdgMAQF0SFh8dHZWt WUdGRjpygX5iYqJYW1vTlhzqmXQLu6FijbbnS0tLxfDwcEduHMumtpcvXxaXl5deMAAAqHfeLewG AIAqXV9flxVoqfBKG/BOW4RPMLCwsFBsbW0V5+fnXjCod9It7IaanZ2dlcdtZPNWJ7Y8z/eVTW/Z VKZjCgAAVDzvTpulXH/7t3/rrgAAQJOy0L69vV3Mzc0Vg4ODHXfudqM1ec7dttAO9Ts9PS3/7hpX /g3ULxvO0ko8Lc87saNKnhG0OwcAgOrm3Q/cCgAAaP6hOudvT05OdlwlWRb4G1VkFtMB6OfP6lR9 z8zMdNxmtDw75PtKN5icSw4AANydsBsAAO4gldHPnj0rxsfHO2rBPN2aUlWe6vIs7H/69MmLBQBf SGeTg4OD8nM8Z2p30ka1fC/5HM8xgzc3N14sAAD4QcJuAAD4hiyMv337tlhbWytGR0c7KuBORXmq 1bQmB4C7S6i8v79fdkLJprFO+oxPGL+zs1Ocn597oQAA4BuE3QAA8Aupin737l25+N1J533me1lY WCjbnV5eXnqhAKAi2TSWz/7Nzc1ienq6GBgY6KjgOxXfWp0DAMCvCbsBAKD4Q8CdCunl5eWOquBO 9fbq6mrx/v17rckBoEU+fPhQbi7LJrNOqfpOq/MnT54UW1tbgm8AAPh/hN0AAPS1k5OTjmtR3ljI ztnbAEB7Jfg+PDwsz/rupI4veV5Q8Q0AQL8TdgMA0HdyBncWrCcmJjpisTqtUhcXF4vXr19bsAaA DpYuK9kot7293THPEbnm5uaK3d3d8hxyAADoJ8JuAAD6wtnZWbG+vt4xFVlpT57A/ejoqDwnFADo PpeXl2W786WlpWJwcLAjnjFy5niC79vbWy8QAAA9T9gNAEDPOj8/LzY2NoqxsbGOOGfz8ePHZSVY 2pM7fxsAekuj3fnKykpHHI+SZ4/Z2VkV3wAA9DRhNwAAPSWtRTc3NzuitWgqvNJW1HmaANBfsqnt /fv3ZVeZ8fHxjgi+80yyt7dXXF9fe4EAAOgZwm4AALpeWpRvbW2VrcGzmNvOxeRUkS8vLxcHBwfa kwMApXSbyWa8PKt0SsX369evy2p0AADoZsJuAAC6UqqS0hI8rcHbHXCnVWnO33737p0XBgD4ppzz neA7Z2sPDAy0vQtNNunlGcYRKwAAdCNhNwAAXeP29rasQpqZmWl7wJ026Wtra2XbdIvDAEAzsnlv Z2enWFhYKIaGhtr6bJN26xsbG8XFxYUXBgCArvHgp59+KnIdHx+7GwAAdJy0Ak/APT8/3/aAO4vA qcTKs7OAG/iWRuVm48q/Ab4lm/r29/eLxcXFtgffqTp/8eJFcXNz44UBAKCj590PGg+xeYAFAIBO cXp6WlZOj4yMtP0M7vX19eL9+/deFOCHpSXwl+8ljjkA7iJnab969ao8W7udrc6z0TAbDvf29sow HgAAOnDeLewGAKAzXF1dFVtbW2XA3AlncCdwB7jnpFvYDdxLutwkbE7o3M7gO2On6vzo6EiHGwAA OmneLewGAKB9soB7eHhYVi61s015AvbV1dWygtsCLlDhpFvYDVSmUfHd7uNdsjFwZWVF5xsAADph 3i3sBgCg9S4uLso25VksbecZ3PkenMEN1DjpFnYDtWic8T03N9fWM74fPXpUriumQw8AALRh3i3s BgCgNW5ubord3d3i8ePHbatGmpiYKM/gPjk58YIArZh0C7uB2jUqvtNmfHBwsG3B95MnT4qDgwOb CAEAaOW8W9gNAEB90qb89evXxczMTNvOmUz1eCq4ncENtGHSLewGWv7sleA7mwvbFXqn0jzHw9hc CABAC+bdwm4AAKqX1uDLy8vFyMhI2xZZM/7bt2/LRV+ANk26hd1A26S1+Pb2dtnZpl3Bd0L3dPbx PAYAQE3zbmE3AADVaLTQzFnY7VpQTQV5zq/M9wLQAZNuYTfQEc7Pz4vnz5+3bSNiOvxkI+L79++9 GAAAVDnvFnYDAHD/h8ucEdmuNuWpGMrzbKqXADps0i3sBjpKztNO4Jw24+mE045nt2yM3Nra8uwG AEAV825hNwAAd5fFySxStqstZs7hXl9fL6uUADp40i3sBjpWWovv7e0V8/Pzbdm0+PDhw3Lsg4MD bc4BAGh23i3sBgDgx6QSKIuRc3Nz5eJkO87hfvr0aVmNlO8FoAsm3cJuoCs0jqN58uRJW57z0l79 2bNnxcXFhRcDAIC7zLuF3QAAfFuqp9fW1orh4eG2nO+4tLRUhuwCbqALJ93CbqDrXF5elmuFjx49 aksHn+np6WJ3d7e4vb31YgAA8L15t7AbAIBfSyvJBMztqO5JwD0zM1NWF11fX3sxgG6edAu7ga52 enpaHh3TjqNr0tUnZ4s7tgYAgG/Mu4XdAAD8f1lMTAvJtJJs9YJmFlFzDriAG+ihSbewG+ip97bF xcW2nO/9+PHjciOks70BAPjFvFvYDQDQ79Ie/OjoqKzibvXCZVqjr6ysFG/fvvVCAL046RZ2Az0n 7cXTZrwdHYBS7Z1Kc9XeAADm3cJuAIA+l/MYnz9/XoyOjrY85M7iaBZJP3z44IUAennSLewGelqj K9DY2JhqbwAAWj/vHh8fL3K9efPGXQEA6AOp4s5Z3PPz8y1vQTk5OVm2KU/IDtDLEv4sLy9/vlQg Av3wjJlOQQsLCy1/xszxO2tra+X54gAA9Ne8+4FbAQDQH87OzsqWj62u4s5i59LSUtmmPIugAAD0 tnTuSRfJR48etbzNecbc399X7Q0A0CeE3QAAPezLKu5WLzROTEyUi5zX19deCACAPnVyclJW3LS6 2nt4eLjY3Nwsrq6uvAgAAD1M2A0A0INSTZN24TmuptVV3IuLi86mBQDgZ25ubj5Xe7fy+TQbPj2f AgD0LmE3AEAPyTmFqZwZHBxs6SLi1NRU8fLly+L29taLAADAN6Xa++nTp8XQ0FBLn1knJyc9swIA 9BhhNwBAl8t5hHt7e2Xg3OrWkGtra2XADgAAd5VuRDs7O8Xjx49beuROuhGtrKwU5+fnXgQAgC4n 7AYA6FKXl5fF+vp6yytinjx5Urx69aoM2QEAoApnZ2flRsp2PNtm4+inT5+8CAAAXUjYDQDQZY6O jspzB1vZqnx0dLQM1lW/AABQp0bXotnZ2ZZWe+d5d3Nzs7i6uvIiAAB0EWE3AEAXSIvHnC84MTHR sgW/LC5mkVGlCwAA7ZBORgmgx8bGWtrifH5+vjg+PvYCAAB0AWE3AEAHayzwtbKdYxYTNzY2VLUA ANAx3r17V4bQraz2Tovzg4MDGz8BADqYsBsAoAOdnp4WS0tLLV3Mm5ubs5gHAEBHy2bQ58+fF+Pj 4y3dDLq1tVXc3t56AQAAOoywGwCgQyRkfvXqVTE1NdWyhbuRkZGycjyLhgAA0E0ODw+LhYWFlm0Q TYvzlZWV4uTkxM0HAOgQwm4AgDZLhUgC59HR0ZaF3I8fPy729/eLjx8/egEAAOhq2biZELqVR/+k xXlaqwMA0F7CbgCANjk7OyuWl5fLCpFWVaJkvPPzczcfAICek42cu7u7xaNHj1oWek9MTBQvX74s Pnz44AUAAGiDBz/99FOR6/j42N0AAKhZWpWnonp2drZl7RZzxmDONby6uvICALRIqgzTtaNxOS4C oLVSdT0/P9+yZ+4cD7S2tub9HgCgxfPuB40HshcvXrgrAAA1SZVJKj7Gx8db2qr84OCgDNgBaK2E LF++J2t1C9Ae19fXxfb2drkBtBXP4AnX01JdNyUAgJbNu4XdAAB1yeLaxsZGWenRisW1wcHBYnV1 tTg9PXXzATpj0i3sBugQh4eH5Vnbrdp8mm5O79+/d+MBAOqddwu7AQCqlkqOhM4Jn1t1VmAqVpwV CNBxk25hN0CHOTs7K54+fdqyZ/Wpqalib2+v7PYEAEDl825hNwBAlQ9ZCwsLLTsbMOcQClAAOnrS LewG6FC3t7fF1tZWMTo62rJzvTPe1dWVmw8AUN28W9gNAHAfORM7lRqtaok4NDRUrK+vOwcQoDsm 3cJugA6XiuuDg4NyI2mrjh7K8/zFxYWbDwBw/3m3sBsAoBlZFMsz1Pj4eEsWxSYnJ4vd3d2yAgWA rpl0C7sBukijxXk2mNb9fJ9uUIuLi8Xx8bEbDwDQ/Lxb2A0AcBfX19dlJUYr2h1mASxt0fPwlgpy ALpu0i3sBuhC2WD68uXLlm1sTZeo/f19z/wAAHefdwu7AQB+xOnpabG6ulq2Hax7sWt4eLgM1C8v L914gO6edAu7AbpcWpxPT0+3JPR+9OhR8fr1a6E3AMCPz7uF3QAA3/L+/ftibm6urLKue3FrbGys 2N7eLj58+ODGA/TGpFvYDdAj0m48bcdbMS9IF6lUlpsXAAB8d94t7AYA+K0HplZVcMzOzhZHR0cq OAB6b9It7AboMTc3N8XW1lZLjjXK2eHPnz8XegMA/Pa8W9gNANDw8ePH4tWrV8XExETLzuNOe3QA enbSLewG6OG5w+7ubkvO9c5RSjlS6fz83I0HACiE3QAAP5OFqp2dnZZUZ+Q87s3NzbIiBICen3QL uwF6XLoz5Vzvx48ft6QrVI5YOjk5ceMBAPNuYTcA0O8SOD979qwYGRlpyXnceeZKsA5A30y6hd0A feT9+/fF/Px8S0LvJ0+e+HwBAMy7hd0AQD+6uLgoVlZWyjPw6l6EevToUbG3t+c8boD+nHQLuwH6 UNqNLy8vFwMDA7XPN1JRnqOYzDcAgD6ddwu7AYD+kZA7i045L7vuRafZ2VnhBoBJt7AboI/d3t4W z58/L7s81T3/yNnhQm8AoA/n3cJuAKD3nZ2dtSTkTuXG4uKiM/QATLqF3QB8lgA6668TExMtCb23 t7fLoB0AoOfn3Xn4yfXmzRt3BQDoOaenp8XCwkLtIXfaoa+trRWXl5duOgCf29c2rvwbAOLo6Kg8 b7vu0DtzlM3NTaE3ANDT8+4HbgUA0Iuys29mZqb2kHtkZETVBAAAcGfHx8d/WKCtOfQeHh4uW6mb swAAvUjYDQD0lEbIXfeC0aNHj8rz8D58+OCmAwAATcuRS8+ePSsGBwdrr/Te2Ngorq+v3XQAoGcI uwGAnnB4eFhMTU3VHnKn3WAC9Zy5BwAAUJWbm5vyXO+E0nXOaQYGBorV1dXi6urKTQcAup6wGwDo Wgmc9/b2ag+50wrdeasAAEArfPz4sewiNTExUXvovbKyUlxcXLjpAEDXEnYDAF0nIXcWf8bHx1U8 AAAAPasVHawam3uF3gBANxJ2AwBdIxUOL1++LCYnJ1tylt3l5aWbDgAAtN3bt2/LI5XqDr2fPn1q sy8A0FWE3QBAx0vIvbOzU4yOjta6uDMyMlI8f/68uL29ddMBAICOc3x8XMzPz5fBdJ0drlLpfXJy 4oYDAB1P2A0AdKyEzgmfx8bGag258/W3t7eLDx8+uOkAAEDHOz09LRYWFmoNvXNlDO3NAYBOJuwG ADpOQufNzc2ynXidCzdph767u1ueAQ4AANBtEkSnCrvO0NuZ3gBAJxN2AwAdo1Xtyqenp4v9/X0h NwAA0BMaoXdakNcZeq+srDjTGwDoKMJuAKDtbm5uimfPnpVnZtcZcs/OzhaHh4duOAAA0JOur6/L udXg4GCtZ3ovLi460xsA6AjCbgCgbXImd93tylN9MD8/X7x//94NBwAA+kI2FG9sbNR+NFRCb+3N AYB2EnYDAC2X9uGvXr2qtZLbuXIAAEC/ywbj7e3tYmxsrPb25peXl244ANByD8bHx4tcb968cTcA gNodHBzUutCSlnoJuc/Pz91sANomn0P5PGpcPpcAaKdsOBZ6AwC9OO9+0HgYefHihbsCANQmIXc2 2NW5sLK6ulpcXV252QC03bt37372OZV/A0C7NbpstWJupssWANCiebewGwCoR2Mh5dGjR9qVA9Cv k25hNwAdOVfb3d0tRkdHa6/0NlcDAGqedwu7AYDqvX79utZqgbQrz8LJ2dmZmw1AJ0+6hd0AdKyP Hz+WG5SnpqZsUAYAunXeLewGAKpzeHhY+0JJQm7tygHokkm3sBuArrC/v197e/O1tTVzOQCg6nm3 sBsAuL9WhNyqAQDowkm3sBuArtGKM73TpStnegu9AYCK5t3CbgDgfg8VT548qX0hRLtyALp00i3s BqDrJPR++fJlrWd6Dw4OFpubm8Xt7a0bDgDcZ94t7AYA7u709LSYmZmptZLbbn8AemDSLewGoGvl TO+9vb1au3gNDQ0JvQGA+8y7hd0AwI9LhfXCwkIZRte50CHkBqBHJt3CbgB6QkLvOtubDw8PF9vb 28WHDx/cbADgLvPuPzxM/O53vyv/H5u5UtnVjMvLy6bH7ISxz8/Pu27s/HfGNna3jJ2/lW4bO+9J xjZ2t4x9fX19pzFzVnbOzP6jP/qj2tqVr62tfXM3fzt+7ob3798b29hdM3azVTHtHPu+4xrb2K0c O1Vud5h0fw67WzX2L+W/Mbaxu2nsZrRz7LwfGdvY3TJ2nvfuM/bvf//74i//8i+LkZGR2kLvfO3d 3d2ylXq7f+480xvb2N0ydrNZSTvH7vaMyNgyQZlge8f+Vdh9nyvndDYjVVvdPHYW/Ltt7Px3xjZ2 t4ydv5VuG7uKc4uNbexWjf3q1as7hdx1VXLn6z59+vSHKrlb+XP/0tjYmLGN3TVjN7uA2s6xq3g/ MbaxWzX2j2xW+1rY3aqxv7a4Ymxjd9PYzS4itmvsqv6+jW3sVoyd5712/tx3uVJFnmfqBOzt+rkz vrGN3S1jN5uVtHPsbs+IjC0TlAm2d2xht19sYxtb2C38NLaw+7sLhnWG3KnkXlpaKtuid2LIL3g1 trBb+GlsYwu7jW1sYbfg1djC7vaF3Y3rT//0T4Wfxja2sNvYxpYJyqeE3X6xBa/GFnYLP41t7B8L 4tIi7tmzZ8Xg4GBtixXT09NNLaAKu41tbGG3sY0t7Ba8GlvYLew2trH7K+yu4hK8GlvYLew2trFl gn0QdjuzW39+Yxvbmd3OcDZ2f439y/OEcx7azs5OMTo6WtsCw5//+Z8Xf/M3f9P0WcbO7Da2sZ3Z bWxjO7Pb+dHG7v2xm+HMbmMbuzVndn/v+ru/+7tiZWWl+JM/+ZPa55XOcDa2sZ3ZbWxjywT7O5/6 Vdj94sWLAgDoPwm5s4s356HVtRiRXZfNLugAQDf6WtgNAP0iG1C2trZq7Ri2uLhYXFxcuNkAYN4t 7AaAfnV0dFRMTk7WuvjQ7O4/AOiRSbewG4C+lYrw9fX12kLvhw8fli1Ohd4A0NfzbmE3APSbhNxV nH/9W9fc3FxxcnLiRgNg0i3sBoAy9E5784GBgVrmoPm629vbxYcPH9xsAOi3eXdaluZ68+aNuwIA PS7n2szOztYWcudrC7kB4A/nk6XSrHHpdAIAfzgb+NmzZ7VVeo+MjAi9AaDP5t0P3AoA6I8P/lRb p8VbHQsKU1NTKtYAAAD4IZeXl+XidF1z1BR3maMCQH8QdgNAD0sl98LCQm0LCGNjY8WrV6+KT58+ udkAAADcSc7arjP0np6eNmcFgB4n7AaAHpTz0DY2NmpbMNAaDgAAgKqcnZ3VulF7cnKy2N/fd6MB oAcJuwGghyTk3tzcLIaGhmpZIMjXFXIDAABQh3Qnm52drWU+myvHe6WaHADoHcJuAOgRh4eHxfDw cC0LAoODg2WInjAdAAAA6pTztp88eVLL/DbV42tra8XV1ZUbDQA9QNgNAF0uIffU1FQtiwADAwPF 6uqqRQAAAAB6ar5rUzcA9AZhNwB0qbRem56erm2n+/LycnF5eelGAwAA0FY5b3t8fLy247p2d3eL T58+udEA0IWE3QDQZRJyJ4hOIF3HRH9packZZgAAAHSUhNGvXr2qLfR+9OhRGaoLvQGguwi7AaBL fPz4sXj27FltIffs7GxxcnLiRgMAANCxEka/ePGiGBkZqS30NjcGgO4h7AaADpeQe2dnpxgdHa1l Ij85OWn3OgAAAF3l5uam3BCes7frOtpL1zMA6HzCbgDoYIeHh7WF3Gn9lhZwQm4AAAC61dXVVW1H feVrrq2tFbe3t240AHQoYTcAdKC0THvy5EktIXd2vW9tbQm5AQAA6Bmpwl5aWqol9B4aGio2NzfL zmsAQGcRdgNAB7m8vKx1R/rq6mq56x0AAAB60enpaW2bxx0DBgCd50FamOZ68+aNuwEAbZLd4am2 ruOssVxzc3PF2dmZGw0ALXJ+fl5uYGtc+TcA0DpHR0fF1NRULXPsfN10ZAMA2j/vftD4gH7x4oW7 AgBtkF3hY2NjtUzAZ2Zmyl3tAEBrvXv37mefyfk3ANB6L1++LEZHR2vbWG5DGwC0fd4t7AaAdkgI nTC6jgn39PR0cXx87CYDQPsn3cJuAGizDx8+lGdu5+ztquffAwMDxfr6enF7e+tGA0B75t3CbgBo pZyZXde53CMjI+WudeeHAUDHTLqF3QDQIa6vr4uFhYXa5uOvXr0yHweA1s+7hd0A0ArZSb69vV3L udzZnf78+fNyDACgoybdwm4A6DDptDY7O1tLp7Xx8fHyvHAAoGXzbmE3ANTp48ePxc7OTrnLu46J 9MrKinZpANC5k25hNwB0qITSCaed5w0AXT3vFnYDQJ0fuJOTk7VNnE9OTtxkAOjsSbewGwA6WNqO Z4P66Oho5fP2tEu3QR0Aap93C7sBoGoXFxfFzMxMLSH3xMSEkBsAumfSLewGgC6QrmxbW1u1nOfd OHosYwAAlc+7hd0AUJXr6+vi6dOntUyO01rt1atX5a5zAKBrJt3CbgDoItm8vry8XMu8fmxsrDg8 PHSTAaDaebewGwDuq3Eud3ZrVz0ZHhgYKHZ3d4XcANCdk25hNwB0oYTe8/PztXRse/LkiY5tAFDd vFvYDQD3/VBN1XUdIffq6mpxdXXlJgNA9066hd0A0MVSiT01NVVL6J3OcM7zBoB7z7uF3QDQjPPz 89rO5V5aWiouLy/dZADo/km3sBsAesD+/n7ZhryO87y3t7d1cwOA5ufdwm4AuIu0LF9fX6/l/K5H jx4Vb9++dZMBoHcm3cJuAOgRHz58KJ49e1YMDg5Wvh6QjnHWAwCgqXm3sBsAflTOzh4dHa18Upvd 4dklbic3APTcpFvYDQA9JseNLS8v17IJPueE6/QGAHeadwu7AeB7sru6jjO6ci53qsSzOxwA6MlJ t7AbAHrU0dFR2aGtjrWC1dVV53kDwI/Nu4XdAPBbslt7cXGxlt3a2QWerw8A9PSkW9gNAD0sHdrS BW5kZKTydYN8zZ2dHV3gAODb825hNwD8UiqtNzc3i6GhoVpakp2fn7vJANAfk25hNwD00TpCHed5 T09Pe5YAgN+ad4+Pjxe53rx5464AwP+Vs7NzhnbVk9N83uZrAwC9Lxvb0sWlcdnoBgD94ebmpnj6 9Gnlawq5lpaWnOcNAL+Ydz9wKwDgD87OzorZ2dnKJ6Npgf78+fPi48ePbjIAAAD0yRrD3Nxc5WsM qRzf3t4uK8kBgELYDQA5Nzs7wAYGBioPufN1Ly4u3GQAAADoQ3t7e2Wnt6pD79HR0bJ7nPO8Aeh3 wm4A+tqrV6+K4eHhyiedU1NT5S5uAAAAoL8lkN7a2qrlPO/5+Xmb7AHoa8JuAPrS0dFRGUjbWQ0A AAC0wvX1dbGyslJ2gqtyLSKd6jY3N4vb21s3GYC+I+wGoK/c3NwUCwsLlYfcQ0NDzswCAAAAvuv0 9LSWtYmRkREb8AHoO8JuAPpCJno7OzuVtyxvnMudEB0AAADgRx0eHtZynvfs7KzW5gD0DWE3AD3v +Pi4ePz4ceWTx+np6eL8/NwNBgAAAJqSzfkvXrwoW5FXvTl/fX1da3MAep6wG4CelV3Mqbqu+iys tAXb29vTFgwAAACoRM7zrmMNI8euWcMAoJcJuwHoOR8/fiyeP39e+a7ofL2trS3ncgMAAAC1ODk5 KSYnJyvvTvfkyRPd6QDoScJuAHpKzrsaGxurfFK4uLhYXF1ducEAAABArVKF/erVq2J4eLjy1ubP nj2ziR+AniLsBqAnnJ2d1XIud77mu3fv3GAAAACgpdLaPOF01Z3rcjxbwnStzQHoBcJuALpaWpZv bm5WPvEbHBwsXrx4YeIHAAAAtFU2+M/MzNSywf/i4sINBqCrCbsB6Fp7e3vF+Pi4luUAAABAT6uz tfn6+npxe3vrJgPQlR4kJMj15s0bdwOArpA2XgsLC5WH3FNTU1qWAwCVOD8/L5aXlz9f+TcAwH0l lK6jw93Q0FCxu7urwx0AXTfvftD4MEurVgDoZGlZns+rtBivckKXCaKW5QBAlbKB7svnDRvqAIAq pbX5kydPKi8EmJ6eLk5OTtxgALpp3i3sBqDzvX37tpiYmNCyHADotkm3sBsAqM3BwUExOjpa+XrJ ysqK1uYAdMu8W9gNQOdKEJ1WJDlDqspJ2+zsrEVnAKAVk25hNwBQq3TCS2vzqtdOxsbGyjAdADp8 3i3sBqDzfPjwoZyo5cyoKidq4+Pjxd7enhsMALRq0i3sBgBa4uLiouxgV3WVd9ql51xUAOjQebew G4DOcnR0VExOTlY6Mcvu5mfPnmnBBQC0etIt7AYAWv4c8ujRo8rXVZ4/f14WJwBAh827hd0AdIbr 6+tiYWGh8rZb8/PzxeXlpRsMALRj0i3sBgBa7tOnT8XOzk7lHfMmJia0Ngeg0+bdwm4A2m97e7vy Cdjo6KgJGADQ7km3sBsAaJs6CwvytQGgA+bdwm4A2uf09LSYnp6uvLXWxsaGluUAQCdMuoXdAEDb HR8fF1NTU5Wuv6Ro4eXLl2UVOQC0cd4t7Aag9XLGU87Qrnpn8dLSUnFxceEGAwCdMukWdgMAHSM5 QNWd9SYnJ8swHQDaNO8WdgPQ+g+htBivcmI1Pj5e7O/vu7kAQKdNuoXdAEBHSSe8lZWVygsQVldX ddkDoB3zbmE3AK2RiuvFxcVKJ1P5WqkQT6U4AEAHTrqF3QBAR8rRclW3Nh8ZGSl2d3fdXABaOe8W dgNQr48fPxbPnz8vBgYGKp1APX78uJyYAQB08KRb2A0AdKyct51sYHBwsNI1m4ToZ2dnbjAArZh3 C7sBqPcDJy3Gq5ww5WypnZ2dckIGANDhk25hNwDQ8a6uroqFhYVK12/SjS+tzXXjA6DmebewG4Dq 3dzcFMvLy5Wf/5Q26NfX124wANAtk25hNwDQNY6OjoqxsbFK13Ly9fb3991cAOqadwu7AahWzmbK GU1VTowmJiaKt2/furkAQLdNuoXdAEBXyXF0m5ublRcwzMzMFJeXl24wAFXPu4XdAFQjZzHlHO0q J0I5MyqfUVqWAwBdOukWdgMAXeni4qIMqKtc5xkYGCiDdK3NAahs3p1zVHO9efPGXQGgKQmit7a2 yglLlROg2dnZMkAHAOg25+fn5ZEujSv/BgDoRnV08JucnLTmA0Al8+4HbgUA95HdU5mgVDnhySas nOWkmhsAAACg/W5uboq1tbVKW5vna62vrxe3t7duMABNE3YD0JS0myp3TVUYcmeSs7q6qpUVAAAA QAc6OTmpvOghVeMpegCAZgi7Abizg4ODYnR0tNKJTc761r4KAAAAoLM1jrMbGhqqdG1ocXGxuLq6 coMBuBNhNwA/LGdgPHnypNKJzPDwcPHixQstywEAAAC6yPX1dRlQV7lONDAwUAbpHz9+dIMB+CHC bgC+K0F0Aumqd+wuLCyUZz4BAAAA0J0ODw+LsbGxSteMpqamyqILAPgeYTcA33R8fFxOMKqcsDx6 9Kh4//69mwsAAADQA1KJnYrswcHBytaPHj58WGxsbBS3t7duMAC/SdgNwG9OUtbW1sqJRVWTlEx4 UiGuFRUAAABA77m4uKj8CLzR0dHi6OjIzQXgq4TdAPxKHe2nlpaWisvLSzcXAAAAoMe9fv268uPw lpeXi6urKzcXgJ8RdgPwWcLonKNd5URkZGSkePv2rZsLAAAA0EcSTM/NzVW6ztToGvjp0yc3GICS sBuA0s7OTjE8PFzpBGRlZcW5SgAAAAB97ODgoGxFXuWa08zMTNkyHQCE3QB97vj4uPKzlB4/flyc nJy4uQAAAAAUHz58KNbX14uHDx9Wtv40MDBQbG5ull8bgP4l7AboU6m4fvbsWeWTjK2tLa2kAAAA APiVFEdMTU1VWnQxNjZWFnMA0J+E3QB96OjoqBgfH690YrG4uKh9FAAAAADfleP0hoaGHKcHwL09 SNiR682bN+4GQI9LW6fl5eVKq7lHRkaK169fu7kAAF84Pz8vn7saV/4NAMD/d319XczPz1caeCfr yBnhAPTPvPtB40PgxYsX7gpAD8uDfto6VTV5SGC+urrqXCQAgK949+7dz56d8m8AAH4tRRTDw8OV ht4JP1R5A/TNvFvYDdDLrq6uKt8lm7OVcsYSAADfnXQLuwEAviPB9NraWuXdCPf3991cgN6fdwu7 AXrV3t5epTtjBwYGys+LT58+ubkAAD826RZ2AwD8oOPj42JiYqLSoo25ubni8vLSzQXo3Xm3sBug 11xcXBSzs7OVTgzy9UwMAADuPOkWdgMA3MHHjx/LvGJwcLCyda18LQUcAD077xZ2A/SSra2tSicD Q0NDxe7urskAAEBzk25hNwBAE3I038zMjKP5APjevFvYDdALzs7Oiunp6UonAIuLi8X19bWbCwDQ /KRb2A0AcA8vX74sizGqPKYvxSIKOwB6Zt4t7AboZmnttL6+Xjx8+LCyh/6RkZHi6OjIzQUAuP+k W9gNAHBPt7e3xcrKSqXrX5OTk+UZ4QB0/bxb2A3QrdJ2KQ/mVVZzLy8vq+YGAKhu0i3sBgCoSIoz xsbGKl0LW11dLT58+ODmAnTvvFvYDdBtspt1bW2t0t2sExMTdrMCAFQ/6RZ2AwBUKF0Onz17Vum6 2Pj4eHFwcODmAnTnvFvYDdBtb+Cjo6OV7mBNG/RMFAAAqHzSLewGAKhBOh6meKPqjocpMgGgq+bd wm6AbnBzc1N5NffU1FTx/v17NxcAoL5Jt7AbAKAmnz59KrONwcHBytbLRkZGir29PTcXoHvm3cJu gE53eHhYDA8PV/bQngnAzs6Oam4AgPon3cJuAICaXV5eFjMzM5VWec/Pz5fFJwB0/Lxb2A3QqT58 +FCsrKxU+qC+uLhYTgAAAGjJpFvYDQDQIsk5BgYGKq3y3t/fd2MBOnveLewG6ESp5q7ybO58raOj IzcWAKC1k25hNwBAC6XIY3Z2ttLikYWFBVXeAJ077xZ2A3SSPDin+rrKs7lTHX57e+vmAgC0ftIt 7AYAaIODg4NibGyssvW1HDH46tWr8pxwADpq3i3sBugUe3t7ZXukKqu5375968YCALRv0i3sBgBo kxwRuLa2VmlRSc7yvr6+dnMBOmXePT4+XuR68+aNuwLQJnlATjV3VQ/deYDPg3we6AEAaL3z8/Ni eXn585V/AwDQHglEkoNUeZZ3ilYAaP+8+4FbAdBe+/v7xdDQUGUP23lwPz4+dmMBAAAA4P9J+/HN zc1Kq7xzNvjV1ZWbC9BGwm6ANkk1d9oeVVnNvbGxUXz8+NHNBQAAAICvODk5Kaampipbk0sRy8uX L91YgDYRdgO0wc7OTqXV3JOTk+WDOgAAAADwbany3traKgYHBytbn5uZmVHlDdAGwm6AFrq8vCzb G1VZzb2+vq6aGwAAAADu6OzsrNIq74Tnu7u7bixACwm7AVokD7pVVnM/evSoOD09dWMBAAAAoEmp 8n7x4kWlVd6PHz8ui14AqJ+wG6BmOZs7bYyqelgeGBgo2yzlQRwAAAAAuL/z8/Nienq60irvV69e WcMDqJmwG6BGeaCtspo7u0LTXgkAAAAAqF7VZ3k/efJElTdAjYTdADW4uLio9GzuVHM/f/7cTlAA AAAAqFnC6aqrvNMq3doeQPWE3QAVe/nyZaW7P9MCPW2UAAAAAIDWyTpf1V0bUyQDQHWE3QAVyY7P Ks/mdq4PAAAAALTX9fV1sbi4WGkHx4To1vwAqiHsBqjAzs5OpdXc8/PzzvIBAAAAgA7x+vXrYnh4 uNIq77OzMzcW4J6E3QD3kPbiT548qewhNw/M+/v7biwAAAAAdJjb29tieXm5srXAhw8fFltbW8XH jx/dXIAmCbsBmpA2Qy9evKi0mnt2drZsiwQAAAAAdK6Dg4NidHS00irv09NTNxagCQ/Gx8eLXG/e vHE3AH7A1dVVGUxXWc29t7fnnB4AgB6SDkCp+mlc+TcAAL3jw4cPxdLSUqVV3imusUYIcLd594PG G2neRAH4tpzNPTQ0VOnZ3Kq5AQB6z7t373723Jd/AwDQe1LEMjIyUtl64fT0dHFxceHGAvz4vFvY DfA9qeaemZmp7KE1D8CquQEA+mLSLewGAOhxOcs7Vd6pzq5i7TBHJ6ryBvjhebewG+BbEkpXeQbP yspK+QAMAEBfTLqF3QAAfWJ/f7/SrpA5SjFFOAB8c94t7Ab4mrQXn5ubq/xsbgAA+mrSLewGAOgj CacTUle1ppgq71evXqnyBvjtebewG+CXDg8PK92FubCw4GxuAIAmpCPO5eXl5+vk5KSc0DaubCbM 4t+X19bWVrG5uVn+3zfjyZMn37wmJyeLsbGxb16/PLcx//7yf2+mQifPkxk/i6fLy8u/ulZXV8uf +3vX7u7uz+7X69evP9/P9+/f+6UDAKjAzs5OGVRXWeVtfRHg/xN2A3xFHhgXFxcr3XmZxUQ7LwGA XpHnmgS1CZJPT0+bXnDLM1eC20ePHv0sBE43nKqexZqtpq5q/G9dzQTx+W/q/r7yGjQjvwt5PdMZ 6csAPkf4fBm0b29v/yxkf/v2bfk6nZ+ff97Q8PHjR39oAEBPyDNOnpGqelbLBkqdIwH+QNgN8At5 UPxlBc59rpmZmaariQAAqnZzc1M+m1xcXBTHx8fF0dFRGTi+fPmyDCGfPXtWhpPpSNOoYG4E0aOj o8XDhw+/+syT/74Zjx8/rj24TZDaDGH3vRYZKj0GqLEJYnp6ulhbW/OHDAB0pTwzV1nlnY2jqryB fversPt3v/vdz1rB3eXKDu5mZKLe7JidMHZ2ZXXb2PnvjG3sbhm72aD4rmP/j//xP4p//a//dWUP m3/0R39U/Mf/+B+L3//+9y39ufN+2K57buzuHLvZSVG/jp22rsY2dreMnbbP3Tb2fcc19tetr69X ejTL164E5c383AnS6w5uE+Y3c89bEXZno+VdX+v8N3V/X9n8+Vvjf6viOlXadX9v2YBxF/l+833/ 1V/9VfEP/+E/LH+2P/uzPyt/93766aeyFei//bf/tvj3//7fF3/5l39Z/t/91//6X8tigP/23/5b 8d//+3//7s/9vbHve/Xr2M1o59h5Hza2sbtl7GaPq+jXsfNMb2xjVzV2uiNVWeX9D/7BPyifXe6b lVTxc/drRmRsmaBMsL1j/yrsbuWEsyGLIt08dqoeum3s/HfGNna3jN3MwmlVYzd7/cmf/Enbfu4q HpaN3V9jfy0AMPZvS1WZsY3dLWM3u4DazrG7vWX1XcZOhXWjurrusTc2Nmp//mnms6xVz2Zf+zts 13NiL1zf2qSXe133+EtLS3deVKpqA0CjujydDzLfyEaShOL5uQ8ODn51b6oau50dANo5drOLiO0a u6pNMsY2divGbmcHj24cu4rPN2Mb+2vjVHl0z32zkip+7n7NiIwtE5QJtndsYbdfbGMbW9hd4TUw MFC2I0qFiODV2MJuYbexjS3s7r+we3d3txw/1a1bW1vl+/vTp08/twSfmJioZUHrez/38+fPa38O SvtzYbewuxVh913nJq1o+9648rcm7BZ2G9vYwm5ht7GN/aNj53MrRyBW+TzyT//pPxV2G9vYMkFh t19sv9jGNraw++5X2h+mOkvwamxht7Db2MYWdvdv2N3O61s/dzbjdVoAKewWdjd7ZQNJp4bd2fBS x9j/6T/9p/Jr5/z5s7Ozsv3pp0+fhN3CbmMbW9gteDV2j4yd5/Wqjh36e3/v75XdZz58+CDsNrax ZYL9GXY7s1t/fmMbu9fP7P67v/u78ky+nKldxQPk4OBgsbOz87OxnR9tbGd2O7Pb2MZ2Znfnnpud 81zzvpv24fv7++XneCad/+pf/aviz//8z8tzfJsZN62M23mO8rd+7k6stm283rnvnXpmd+53KzYp dOLv2rf+Dr51hnM6GtT9vaUt/100znCuovvS9650dfja2N+7UoF117EePnxYjI6OFo8fPy433q6s rJTvZVksPzo6Kv7n//yf5fnuv//9753Z7QxnYxvbmd3OjzZ2F4ydcf/iL/6isueSBO7ZJNfKn9v5 0caWCcoE2zH2r8LuTJoBelXeFKuoCP2ymjtVFQBA+2VxJotKh4eHZbiZ0C0VoIuLi2VrwLQQzya1 H/mMbybcyXNG3UFaqj2akXtS9/c2NzfX1PdWxe72712/3Jj4o6roctDJ1YSdWinRyR1xvnel8roZ k5OTtW+UaXZxCgBorWxWq6rKO0cubm9vf7cjDEA3E3YDfSEPdHl/ywNeVdXcqZjwoAgArZUQOmdD p4o4m84SYNdRfds4muQubm5uWtIm+Z4TP+HoHfRz2N3JmxeyYNuMVEDX/b3dpXrqS63oItDMJt3M dxqV4vnZ7toOFQBoTjbyVnmWd7r2NFvpDtDphN1Az8uDXB7oqno4zCJZs4tYAMD9pXVv3aFQswtB rfjemgmb0rK97u9renq6qXuW4FLY3fREvqPa0kc2o7SjLX2nvJ7NHk3Tio0yzWzUTUD+tfbpuZf5 m19YWCjbp6eTRl6XhOKpIG+mOwYA8PVn5armGPk6a2trNq8BPUfYDfS0LLpUWc2dr6eaGwB+XCoS ErSmjXZaSa+vr5dtxVMF3Ow5lTmjtu5QKN9vp35vzVSd57+p+/tKlX0z7nueeJ7RErx97Zqamip/ 15oNRzM/TlCe/3++RjPXX/3VX/3s+82/v/zfm5FANd/Xb11ZxExY/eW1tLRUVgflfuRKUDk+Pv6z +zU8PHzvsDv/XaeG3a34+2xm8Tjvk3V/X3ltm3FycnKv1unZKJz3/Lz37+7ulm3es3E4nTAAgB+T z84811b1XJDjUxTyAL3kc9idSW6uN2/euCtA18sCYJWtfvJA6SEQAH4uG8ASoqaSL21uE2akyi9B WoLP7204y3/TjFacu5tQphmZU9X9vTWzSeBr1ZlVXwlLm5HfoUbwmyAsP1/jyv+W57pczbRg7gSp cv0ydO71c5OzuSWvZTaJNsL3VP7mZ2+8PzTeIxohezYs3OV37eDgoKnvrRWdF5pxenpa+/eVRe1m ZONPneeIZ56V3w8A4PvyXFXV80zmao5oBHpFY979wK0AekUW1+66YPat9j55kPTgB0C/alRmv379 unj+/Hk5eUhQlYDqvgstqT5tRqoEO7Xtdapl6/7eEgjfVZ5lvva1hoaGflUFnbPQG8FsNjA0Asss huU5K0FjI4zOZsBGGK1tMfeV36HG71N+t/I7lt/3xmaIdIfI72IzrcJbUT2dv6dm5Ges+3vL33az c6tOPQIBAPpRjluqcoNtnhGa6RwF0ImE3UDXSyu8tGessvohVRYA0I8SbFd1FMhvXfncbsbq6mrt 4UvGaMb8/HzHtnBOcJiNC41qaeE0/SS/7+lCkb+fbNxIaJ7zxbOpI3+3Weh99OhRU5XmjSsLz83I ZqK63zeePn3a9GdB3d9bs58FOV4gremzQSfv2ekm4MxwAPrluSabUquq8s6Gvb29PcU+QNcTdgNd LRVGaYNXVTV3HhibOW8PAHpFQoNOrTRMdWfd31uqx5uRQOk+505ns13uS8KfBHEJ5PLzJqBLiJON eJ5RoDWymTYbQ1JBlc0iWQT+skV7Ata8V+RvNmdTp017M7a3t2t/T9vY2Gjqe0sHjk793jJn+9Ez wzNGjqfIhp/b21u/3AD0hHyuZQ5R1WdynmW69egggBB2A10pi73NLip/7UplQBazAKCbZGd/Ktn2 9/fLisWEpHNzc2Vb6mbDl2wkqzvgyJm9zUjg1KltdROADQ8PlxWe+RoJrXMebYKWBGSN0DrB2cnJ iQproHzPrvs9LZ8NzUjVdN3fW0LoZuTz7T7nhWeTQir7E+jn/uR9Oe/JqtoA6La5YDbgVVnlnbkg QDcSdgNdJwvEVZ5Rk9BcpRQAnSxn2GbhIa1bs6CREOJ7Z2fnf29GqgTqDjhyNSPVzXV/X822IwZo Rs4Uz6bbRqv1bI5ptFnPe32C2bwvNdtivdlF67R2r/v9NmeWNyMbpur4fnKER+517rmN0AB0i6qr vDPftCkX6DbCbqBrZKd9Fn6q2rGYau4sKgFAuzUqtPO5lNbV+bxLyJEF/WY/9xKMNFOllva9rQi7 E/DcVf6bqsZPdV8qsFMJn1ApbXFz7w8PD/1CAh07H0oFcha10+kiVcl572oE4/nMSIeJL9/r8n/b jMyV6v4cyEauZqTyrFODeABoh0YHzKrWTLP5y8YvoJsIu4GucHFxUbZkrWrxIgtCzmwDoF0SbifQ np+fL89qTjVZHYv1+fxsxi/DkjquZgOYby3g5PtO2JOqvJzVmhAoZ+I2WohnQ0EzITtAN2mE4lmk braDVVWL5d+qou7kDVnNfn6mNXuOFsnnje5hALRajubIpt4qPgvzLJAjmRzzAXQDYTfQ8bJI3Wzb vq8tgr9+/dpNBaDtOrkyLQF83d9bs611c8ZqFl3S0j1fIws6CSWECgDVyIasRqV4XZuxOvmojXw+ N7Own8+hX24SyNfKvVxZWSm7h+T7t+kagDplc282/lb1uZjio2ziAuhkwm6gY11dXRWPHz+u7OEs bUrzNQGgCqkuy6J1s5XCaQ1X94J9KsyasbCwUPv3lva7AHS+fM5lkTvHPDTOFc/Go3QnyXEQCa7v Wgk+MzPT1PeSqum6P5/y+dyMk5OTO1XL5Vz0dBzL/Wx0H3FGKgBVycbgqjZYZ/Pb8+fPVXkDHUvY DXSkLKJU9UCWhYRUf3kgA6AZqdRKqJ1wdnV1tazQ+rI1XD5jmpFNWHUv2CeMaEYq0Kr6HtJVJQv6 aS2ec+Q2NzfLe9nsWa0AdJ5G6/SEto2zxFNVlmqwnP/9yzB8aWmpqXHS2aPuz858zjcjmwHuO3Y6 mqW7Su5dftaczS4EB6BZKfqpct6ZzWqOhQI6kbAb6ChVt9rJ4vrp6akbC8B3fblIn7A31Wo/cnZ1 FqOb0YoF+2bDhAT4PzpGgv90YmmckZ1q8lQR5PNXq1YAGvKZkHPEE+A2e8xGKqHr/ux89uxZU99b jt+q63vKZoFsHEhVHQDcVT4/7tqF5Vvzv3yWA3QSYTfQMRIwfFkpd9/FgFSOqeYG4Jey2J5Wo69f vy4rn7N4nEqq+xyT0YxWtGLNz9aMLF58WZmdr5PW5gkAshlAu1UA2iEb0er+7Exb8WZkg1nd31s2 4wFAM7IZOd1DqvpMymbnHO0F0AmE3UDbpT1swoaqdhjmzDitUQGIVGvnaIxUHCeUzmdE1QvPac/a jLRGr3tRPGerNSMbAlRmA9BpMs9L95BUqCX4zREZVW2YblxpR96MKgOE37qy4awZ2eSXTWo2gwP0 t3wOpDioqjXY8fHxciM0QLs9yBtSrjdv3rgbQMtlwj0xMVFZNXdC84TnABCp3q574TlXM6Fwzk9r xffmcxHa95yblsuNK/8G6pFOIwnCE1Tv7OyUnUjm5+eb6t5ycXHR1PhVBQffupoNFLIpoPE1Mv9O NV7Cjny9bAwEoL/kWJEc/VjV51PWY3X9Ato5737QeEPKuXwArZTJ9X3axn55ZcL+7t07NxWAn0kl UysC5WZDrB85E/xHrnydtHZNC9Us8Cfkz+diFrBVcUF75G/wy79Tz6rQPlmAzzNBwvC0KV9dXS2P 50jxRzdtYGsmiI/vVb/nf5+ZmSk74eQZIuN4fgDobXmfz/t+uoFV8RmV8FynTaCN825hN9BaWQhI K9mqJvzZuaNqDaC3NBalG+dqJ8htZqd4/puhoaHaF59zxnUz7nL2aDaIPX78uKzG2tjYKHZ3d8tW 4z4DoeMn3cJu6HAJd/f398vP1ma04miSPM80E0AnvG92vAQXmW+nWj7vYY43Aeg9qfKu6rivBOfb 29s2TAHtmHcLu4HWSRhQ1ZlqOSP17du3bipAl7u+vi7fz1Np9fTp0zIA/tru8marp+8SKDd7pZq6 Gakq+2WFdlqu5v89u+xz3ngWH25ubvyiQPdOuoXd0OMSBtf9rJHnmWZU3eUm8/DZ2dmyU1vm99qg A3S/bKDOJvOqjuRIt5AUOwG0cN4t7AbqlyAjZ6ZVNcFO2zm7ygG6S6NaOwujqUzO50Lah/7ohDrB bzMSoNe9AJ324c04ODgod76nmkzLcejZSbewG3pcPs8TAKcSuq6zu/M804w8P9X9HJTuMwD0xvNr VUVK2cideS5Ai+bdwm6gXnmwqepBKa3Umm0VC0DrJNhOJfbLly+LlZWVshrpvu3EU+ncjITJdS/y phob4Dcm3cJu6COpjsszUOatqX7O8SM5huS+Z6KmA04z8vxU93PQ/2Hv7kHrTNv8gHuZl40DJpgg iAguRFASs7gwRBAHRMaFAipEogQHFHAhEhWCuNCCYAURUaFCLCpciKBChQsFPEQEBZREBAVcuFDh woUCKly4cMCFCxdTTLHFSf7PrmY1Gn2c85z7fP9+8LA774zPc3y+7+d/X9eVzYsADId0Fctm7lLf ERllmSIogA6vu4XdQGck6MiPo1I727NTXos0gP50dnZWhcr53H/y5ElHqprSCq2OtEjv5AXe/F2F 3cAti25hN1BJgJD53qkE39zcrMaW5HdTKqPv+r1xdHRU65wJGToddifQryOz0vN4ZIMAAP1lb2+v qe+nZqu8FS8BHV53C7uB8jJfNIv2Ej+IsgM+lYFauwL0r1yw7fSF1CyQ68jYixLh+8WMysznzvdS QvSE/NncBXDLolvYDdwqa91s7E4IngrutCzPevpyV5yPHz/Wuu38fur0b7RseKwjY20uzyTPvNiE K/m7Wv8D9F46leTzudT3RbqN2OAEdGjdLewGyi7S06qtVEVf2r0lSACgv6XaqNMXUnOkIqqOiYmJ ps+Ri8uZJ55QO3Muc8HVghxoY9Et7AZqS9BwfHxcK/zNhrxu/D6rO5P1rqrzzEC/+D2W6wICcIDe yOakdsdxXByPHz92rRfoxLpb2A2UkfkrCadLLZgTmlvMAnRHQuRUKtdtLfbly5euXExNq8s6nj9/ /rvbGh8fr/73zBTf399vfPjwQZU20IlFt7Ab6Il0XOvG77O648bSNafVLj/57ZZrBfnNmt+fAHTv O6WVTeR3jQJLdzjXfYGC625hN9C+7LROaFDiB09ux8VAgM7J5qQE22mTmRmLl2dsp11m3QVnN9pk 1v3NmrbjmSeei6Opjqp7URagxqJb2A30RNqiX26F3okj6/c6So2ZyTzZmZmZxqtXr6oK87rt3gG4 WzaHZ9RGqe+QjAmzNgcKrbuF3UB9aev64sWLYj9yclsJYQAotxjND7+dnZ3qM3ZycvLOz+K0y6zj uurp0sfi4qInFRi0RbewG+j578F0sMk87HS0yW+2Uu1o04q8jnTr6dTvxQT8CcBTNWgUDUB56YxW arN7PrPz/QTQ5rpb2A3Uk8Vpq23HbtuNnc8h7WsA6suFzLQWu7iQmTmHdSpmtre3a50/f67TYXfG ZQAM2KJb2A30pVTTpR14ZrFebIps9bdj/mwdCaI7/bsx1xlcYwDojIySyMaiUp/Z6cRmrBjQxrpb 2A20Lq1vS+0ET/vcT58+eVABWpALdxcXKEtX6KQtWR1pjV76ImX+TlNTU9XCN79XtaYEBnDRLewG Bkbai+f3VkaVpTV4fmPe1go9/10dJQOSm478hgSgs3KNuMRYihzZsG/ND9Rcdwu7geYlWCm1KM0P odXVVW3FAFqQ2dNpF9nJ+Yt1Lwx++/at7ZmPuaC6trZWVaeng0guuAIM+KJb2A0MvFTwHR8fNzY2 NhoLCwuNiYmJ6rOt7sb1/O7rdNi9srJS676l5Xta9ObvDEBzn5sJqktdL5ZVATXW3cJuoDmpHiwV rqQ9mp16AK3LJqFOXxhMNXXdlo/NXrh8/PhxVa2d1ue5cJrNVNpMAkO66BZ2A0Mp7Wbr/H5rd4Nk s8fR0VHbv7cT6ifcT8ifjZg26wNcL98H2WRU6jN8dnbWpiOglXW3sBu4XarqUkVY6sdKWqFlcQtA 63LRrhsXB8/Ozmrdv6vfF9mVnWA7rdZTlZ6Z4qq1gRFbdAu7AS7JRsdu/J6tG5Lc1s0uv20vAvC0 cM9vWzNmAf5aPhcvun+0ezx48KDqtAFw57r7xx9/bOTI7kSAqzJ/9dGjR0V+oKQqPNXhAKMs1SDp bHFwcFDrz3erEqbuRsgE2tnUlIt/Ccxd/ANGVTpWpBLw4sg/A/CXYXfG5qSbUKd+y+b6Q52q8/x2 HRsba7kr0rNnzxpLS0vVKB6f98Coy3WLkoVTi4uLOmsAt66773kogJsWeJmZml3LWs8AtPejKxf0 8pmaKpGLi3r5v3UrnEttQrrtePHihScPAICOSRidapyMtcl4m3QDKnUNIr+768jc2RLnz+/1/J7O xVfV38CoSlV2qrNLfK7mO0LBJnATYTfwO6nEe/LkSbF2Mzs7O+awAiMhF7FyMSsVHRcX7G77jEz3 jDpy4azTYXfuOwAAdFOuHeT3dLoFpZIvFdN1KsDTaaiOnLcTv60vqr+zATZrANdIgFGRAoDp6emi Xeh8hgJXCbuB3y3sSu2kTluy8/NzDyowtL5+/do4PDxsbG5uNp4/f97yhbhUsdT9rO5UyJ1NSmk3 tr6+7gkGAKDn0ro2m/KzoXRlZaW61nDXdYt0VqojIXmnN5Xmvqv0BkZNrn+UqvJOeG5kBHCZsBuo JLCZn58vtnjLAtQuO2DY5CJbulXkIlg6YLS7OSihch2l2itmlmEqTPKZnfZiFosAAAyCjANKBfhF C/TJycnf/DbPvNg68tu402F3zgEwij59+lR9XpcaF5HiA4AQdgONo6OjYvNfczt12/IC9JNUkOTz LBXOaRs+NjZW/EJXbrPufasTtGdRmXaQCewzH9GmJAAAhun3e65vpAtSHfltXKrq8LZjdXW11v1L Nbjf78AwfFZnw32pzqIpRsgGKGC0CbthhGWRlHlRpX5cZDd13d3TAP1mY2Oj4xe6ctStpk5l+V3B djp2bG1tVaF9FpQAAMD1shm0G7//3759W3t9kgKDhYWFaoxSuj0BDKpsTpqYmCjyuZrbMUoTRpuw G0ZUfgDcFZQ0e2RGbaoEAYZJ2iJ242JX3c/PVIRc3Mb4+Hg1MzwXvQ4ODhpfvnzxBAIAQAvSEr0b v/9LtljPOmBmZqZaB7x//17lNzBQUpGdaxklPlvTmePNmzc+B2FECbthBOWLv1Rrriy2zHgFhlHd VuGtHktLS7Xu38ePH6vPc5/BAADQvlR257d5qcKAm7ov1dFsi/WHDx82pqenqypw4TcwKPb29opd q56dnW18/frVgwojRtgNIyS75TJ3ttQiLTuHMzMKoB99+vSpWjDlglXd6okskjoddudiGgAA0D9y /SSjgHLdY25urjE2Nlbkt39akNdxfHxc63zZvJsihYywS8tgc22BfnV2dlZss1FGPmTDDzA6hN0w ItKOt+QclCz6APpFKhbyOZf51IuLi7/7vEtr7zpyUagbrQztOgYAgP6WGdmZt/3q1ava11fSmamO Ui3WE36nZXDWObpEAf0mRVXLy8vFuuzlsy5d+4DhJ+yGEbC+vl7N1S7xIyEhkh8JQD9IG+9c9Eml Rdr13fbZlfnWdaSVYSdD7szYS8eNVKEDAACDIxtWUwiQay7pCJVKwrt+/6dysY75+fmOtlZPuJTq cYB+kM/Wu67ztPIZl81KwHATdsMQyw7dmZmZIj8MMjelbmUkQLuyySaLnYTWudDTahvBVC/UPW+p HcVZqCWYz8WwhOjGQAAAwHBJmL2/v1+tW6ampn4zgzbrgboztEvNsr1rzi1Av8iGolxDKdXV4vXr 1x5UGGLCbhhSaUdVajGUwPz8/NyDCnRNguAEwgmGp6en2+5OkYVN3a4UdWZG5f4mYE+FRC52ffny xZMKAAAj5mLcUtY1OepIR6tujFaqe/8AOmlzc7NYx9Js6jFGDobTvbRxyPE//sf/8GjAEEiYk5a4 JX4A5IdEflDU3XkM0Kx8zqSt1MbGRhUSl1rIXD5ykamOVGU0244891/VNgCRzaIZAXRx2DwKQB2l 5nXfdbx//96DDfSlXC96/PhxsXFy6RwIDNe6+97Fm1wbBxh8+aIu9cWfWVPmmQDdWrSUmsV025GL RHW8ffv22s/ItNPKbaZVoU1BAFyVzU+XvzvyzwDQqlIFDXeNXKq7psn9W1paqjpaffv2zRMGdEQ+ o9I9r9Tn3srKikIFGK51t7AbBl2+mNNuqtRc2VevXjW+f//ugQW6ouRc7E7MoMvn4dOnT3+9gKPl FQAtLrqF3QDUltnfnV4rZXxd3bXS1bVcxkDNz89XG4NTbWVjMFDS4eFhVZ1d4rMvn6+6L8HQrLuF 3TDIMge21MInlYr5wQDQbQmiO30BZ2xszAMNQC8W3cJuANry6dOn6npNqhpLdfQrMa/76OioqZbB aS+q8hsoJUUI2VRT4vMvG3Z2d3c9qDD4625hNwyqLHQS3pT4Yp+enm58/vzZgwrUlt2wdaueNzc3 uzKHzo5dAHqw6BZ2A1BU1l0ZZbe6uloVQLTbKatu4UPO3+q5Uvm9sLBQhUuuQwHtSAeJUp0C080v nQeBgV13C7th0OSLt9TMpvwgyPtfWymgVekssbe3V+2mvZi5vbGx0e4Pk44eub8A0OVFt7AbgI5K xfTBwUG1Hpubm/t1fdbM8eDBg9rXhEpUmU9OTlahecJ783OBVp2dnVWj50p1PfWbHQZ23S3shlH9 Ak8rqdPTUw8q0JSLcDu78HNR47rds8+ePat9+7nI0omAO591uc+57+ZtA9CDRbewG4CuSmic752E 38+fP791rZV/X0fWVqUqKi+O+/fvV2vKi/BbYQbQjHxWrKysFCsMS8W4zx8YuHW3sBsGRb5o88O/ xBd3gp/v3797UIEbpaXcmzdvGi9fvmxMTEw0dSEjn1F1d+PnIkuJz7e0xUv7qbTFS0APAD1edAu7 Aei5FDtkfFQ6c12+tpSAqI5Ukne6M1fuZ9akAM04Pj5uqbPFbUeuUSmYgIFadwu7od8lrJmdnS22 UNjZ2bE7DfidfC58+PCh2v2f3fR1P2fqXszPZ1PdtncJt3Oxxcw3APpw0S3sBqCvZINywu+tra3G +/fva93G2tpaV0ZRZY0K0KxPnz41pqaminUKfPv2rQcVBmPdLeyGfn+z5ou1xBd02p9bJABXFwFp 750NNaV2vy4vL9e6L7nI0kw7qQTxCeSzY1flNgADsOgWdgMwdNrZIN1K0KRYA2hVPjcyDqHUZ1E6 YNTtYgh0bd0t7IZ+lC/Q7JItNf/o1atXjZ9//tkDCyMuLZiyKzWBdFqTd+KCRNqI1/3cGxsbu/b2 srA4OjoyfgGAQVx0C7sBGCrfvn3rSlV3RvDVkaBLSA6cnJw0Hj16VOTzKBt8Pn786EGF/l13C7uh 36RSMeFOiS/iVGqmtS9AlBqJcNeRix915GLGzMxMNUsunSiE2wAMwaJb2A3A0H3HlSrOuO2oO687 9+/BgweN6enpxvb2trm7MMJS/JVrTSU+k/K5lxF8QF+uu4Xd0E/yQ75k2/Lz83MPKvCrfN93I+w+ PDz0YANg0S3sBmBIJUBOcUUnu4adnZ3Vum/XzRNPdefS0lLV6Uz4DaMnI/zu379f5LPp5cuXtYs8 gI6tu4Xd0A/SvjdflKV2mWUuiVkiwFWZ0d3P7eYAYAgX3cJuAIbe58+fqwKOXNsq0TY4AXrdVuRT U1N33v5F+L2/v191WASGX9qQl+qmms+Q09NTDyr0z7pb2A29lvDp8ePHxb5ozQ+B4ZaNLO38oL5u LnbpI59FAGDRLewGYDRlLNXW1lY1SistxVtdU6ZivI4E13VarKc7Ylqe536b9w3DLZ9NJUYx5DZy Wz4zoC/W3cJu6KXsIM1c7VKVlFqowPDJj+aTk5PG+vp6NXPs4jMjc4fq6PTc7gTd+Tyqe/8AYMgW 3cJuAEZ+TZvCjLQXf/78eVOthNMivY78uXbXtNkg/uLFi8bu7q6qbxhSuc5Wqhgk19mMR4Cer7uF 3dALqcxcXFws8oWaRUJaRQHD46IFXD4nbmoBV3cudum53bl/uZ+5vy4EAMDvFt3CbgC4JNfE8r24 sbFRbei+LvyuW8yRivDSG7rT9jjjAt+/f+/JgyGSgHpmZqbI58T4+HgVoAM9Wnf/+OOPjRy+rKF7 0rb82bNnRb5IcztnZ2ceVBgC2emetmnN/tB+9epV7c+gdj53Ulk+Pz/f2NnZqT5/tGsCgN/LxrVc xL848s8AwO+lK9hFN7PM204AXlepMYG3VX1nszcwPNKKvM64heuO/O53nQy6v+6+56GA7koLpFJf nktLS9oEw4B/GWeUQd7LN1Vv33ZMTEzUPncr58tnVgL4zc1N88sAAADoqFR+13F+ft7RoPviaCeM B/pTijlyna3EZ0TGNWhrDt0l7IYuSfulubm5YrtIE5ABg7dgT2uVtFVLG7Q//OEPbX8eZDFfx21j FNJCLj/MsysunV/qXmgAAACAbkn3sW6E3VkrA8Pn+/fvjYWFhSLX63L9/uDgwIMKXSLshi5IuJW5 HXaGwejJ+zWzrF+8eFHsc+DykfnbdeQH99UZZGmL/vbtWx0jAAAAGDilikzuOk5PTz3YMMRyzSwj /Ep8XqTgxXU26DxhN3RY5u+W2A2W28jsIhWWMBjSzSGzxjq9yM5ivo7sVk379IxWqFsdDgAAAP1i dna2yDW4245sYq872mttba3q1Pjp0ydPFvS5tDUvdV0vnxsZCwh0jrAbOiTVnKnCLvGFmNm6do3C 4OlEJfd187TN0AYAAIC/3Hh+dHRUVVPmelrpNXhaHNeRDeeXg/jJyclqA3q6QVrTQ3/Ke3N1dbXI JpqMDEznR6AzhN3QAcfHx8VCrpcvX1Y/iIHBk8V1N1qo5TMHAAAA+K3Pnz839vb2qtFi2Sze7vq7 bliViu6bbjPtktO1LWPKEtYD/aXktf75+Xnvc+gAYTcUVHK3V25jZ2fH7k4YYJl/3Y2wO587AAAA wM0yGjChVcYETk9P17p+l06OdSRsb/Z6YFonZ52f++q6IPSHkl1cE5zr4gplCbuhkC9fvjSePXtW 5Asvt/Px40cPKvRQFpT54ZmZWtldXcfVNmWdOLJA1wYJAAAAWpPqyhSaJIgeGxu7c/395MmT2tcX mrn9m0YbLi4uVuv+XHsEeifv5Y2NjWKFbtvb2za0QCHCbijg4OCg2BygzOvJTlOg+37++edqtter V69+857Oruq6Sm2CuTgmJiaqz4m0QNP2CAAAANqXwOnDhw+Nra2tG6u+sxm+jtxuiesBuU8zMzON zc3Nxvn5uScNeuTdu3fF2prPzs7W7hgB/DVhN7T5QzihWIndXPmCNHcXerOY3d3drX5c3r9//8b3 6KdPn2qdIwvldhezaZOU28msMQAAAKCzshn+8PCwCrifPn1arc/rXrfLbXSi01s26b98+bIaoZbO ckD3pABlbm6uWFvzBOhAfcJuqCmtg1LtWeILLbsy7eCC7i1YT05OqgVhK23E0tqsjrRCb/Uz4WI+ V6rMLVgBAACgt3IdsG674bQ/7+R4s3bniQP1pRX5gwcPinRuSNcGbc2hHmE31JA5OQ8fPizyQzSV 4dqWQ2elIjrv21RI31a9fduR3Zp15EfqXZ8X+ffz8/PVSAStyQEAAGA4ZAN7iY6Qdx2Tk5MebOiR dIPMe1BRHPSOsBtakFB6cXGxWHsSbcuhMy7ak6+srFQzrku8Z7NLs26V9cLCwm9uK4H7xZyt9+/f 2/ACAAAAQygd27pR1Z1iGqB30knyxYsXxXKDdKUEmncv1WQ5fvrpJ48G3CKVoaXaDqW61A4tKP+j MpXRqZAu1Xnh6pHbryNV5QnLs1km/7/W5AAw/D5+/Fj97r848s8AwGhJCN2NsDuhOtB7h4eHLY1N vO3Y2NjQ1hyaXHffu3jjvH792qMCN9jb2ys2eyNzPHxJQfkfknXbk7dyJKyuI5Xb3vcAMFrevXv3 m98R+WcAYLSk2GV/f7+q+CwVgF09cj2k7qb6tbW1xvLyctV9Utc5KCNFc1NTU0Xe38+ePatuD7hz 3S3shpukUvTly5fFZuekrTJQXmbjdGOndCrGhdYAQIuLbmE3AFBJBVpGrqV7ZKlZ3hmTVtejR49+ E5onlN/d3W18+fLFkwVtyPXD9fX1Iu/zXI/UvQHuXHcLu+E65+fnjcePHxf50ZkfitoWQ2eVGjNw 15EZ2wAALSy6hd0AwO+k6vvt27eN2dnZtrrVpSNlHbn2eVt3ylSUbm1tqSqFNmT29uVNJe0cq6ur inDg5nW3sBuu2tnZKdISObeR3ZC+hKDzsluyG2F3FnoAAC0suoXdAMCt0kI8vxVS9d1qMFY3jM71 jWbPMTExUd23FABodw6tSRFcNo+UuC6Z9ujpcAn8bt0t7IbLXzxzc3NFvnhSFX52duZBhSZlR3EW WnUvBGfB1amAe3x8vJphld2YFnUAQIuLbmE3ANCShFkpxkmL8tvaIOf6Y10JsOtcI3nw4EFjcXGx cXBwoJMlNCnFcNvb20Xamuc9mPcfIOyG38nMnFJtkBcWFqp538Dd77u1tbVqpv3F+2d+fr72j8ax sbEi7+H88Hz+/HkVvn/48METBQC0s+gWdgMAtX379q0KthIwZzP+1bbGdeR6TInrJwndUjiUEC9t 2YHbpZDm8nXQdo5Xr14pysG6W9gNf21zc7NI2/L8wHvz5o225XCD/AA7OjqqfoxdXaBdHA8fPqz9 Q+3ly5e137/Z0Zw/v7+/Xy0kAQAKLbqF3QBAMekkmWv5mfWd4KyOVlqYt1I4kBbLuW1tluFm2RiS rg0l3ncp3ku3TLDuFnYzwlJ93U445osF7paWVnt7e40XL15UG0KaeT/VvRiczSatvm+zC/r09NQm FQCgU4tuYTcA0FfSza5To+CMeITmpCNCqQK8FO/AiK+7hd2M7pvg0aNHRX68JTDXthz+Wlp/b2xs VIunOrNoMh+7ji9fvtx6vvyATHutfOdll7GAGwDowqJb2A0A9I100ysRsDVzuF4Kt0sBTrpNlni/ LS0tec8xyutuYTejJyFcnQDuul1TmZkDNBrv37+vqqRTLd3ueys/8uq6ujs5O4nTNv34+Fh7cgCg F4tuYTcA0Dda7YpX98j1GeBuCajTEVNHBWhr3S3sZnSUnIeRGTTmzzDqP8QODw+rzgZjY2PFF0V1 xwJsbm7+OiPq8+fPnigAoNeLbmE3ANA30k2vG2F3io2A5u3s7BRra/727VsPKKO27hZ2MxpOTk4a k5OTRX6sLS4uVi1/YBR9/Pixeg80O3/boggAGPFFt7AbAOgr6c63srLSePr0aceu69QtQEhb5xww ijIaslSGYfQqI7buFnYz3DKTd319vUjb8ocPHzaOjo48qIy07AzU7goAoOlFt7AbAOhb6ay3t7dX dcMscf00R8K6XJOt46Kdc0bcZSxdCpjq3hYMogTUCapLvBczbjKFSzAC625hN8Mrbcuvzu+tezx7 9kxLZPj/vnz5Umzxc9uRtj3fv3/3gAMAg77oFnYDAAMh12FS6JNW548ePep6t7500kyx0dXbGx8f r+6T4JtRkk0oJTpr5hrrmzdvPKAM+7pb2M1wyg+zdn6UXT6yi1Dbcvhrs7OzXanu9kMMABiCRbew GwAYOAmV0048wXWKgFq5nlP3d8/x8XFTnTdzrTbXfrVoZtidnZ1V1dklrrPmem6KA2FI193Cbobv h9jq6mqRytPsGsyOQRjm90sdW1tbHQu4s2hZWFio2qVbtAAAQ7DoFnYDAAMvHS9TaZoumqkUvem6 TipR6xYNpXq7lWtIY2NjVdvzhOQKlRhWeW0vLi4Wue6avCNzwWHo1t0//vhjI8f79+89Kgy87Exq dafhbfOC7XRiGOUHzUU7qs3NzVq38e3bt6KtzJ8+fVrdl9w37agAgGGQC8KphLo4jEQCAIZFihMS MCdoTuB8+RpPQrm6EsS106o5xRMJ5HPdCoZNOmDettGk2SPXdHd2dlyDZajW3fc8FAyL7OC4+uOq 7od9KsN92DNMsqFpZWXld639s6mjrnY2luR9NjMzU3UVOT8/9wQBAAAADKBcQ01L8bQWT7e+/f39 WreTlumliipy3Wlubq667iT4ZpjkfZKioRLvk7xHdNVkWAi7GYofVOvr68XalmsvyLC8L7LD9qKC +7bXfd0qoywYWn2PJSDPn1PZBAAAADBccj2qbgFRqy3MWwm+U+yxvb3d+PLliyeJoXifpatCiffH 5OSktuYMBWE3Ay0/UGZnZ4vtZPr+/bsHlYGVnXjZSbu0tNRSl4O0wKkjFdnNLCguWkhZUAAAAABw ncePH3ck7L56pDIWhkFakZdqa55rtzrdMsiE3Qys/DCZmJgo8mGenv4+zBlECbgPDw8bL1++rFpF 1Z1PX9d1bXPSISEBd4J3G0gAAAAAuE3JFua3HQ8ePGj88ssvHnCGRqqyU51d4v2R67namjOohN0M pITTJdqWp73zx48fPaAMlATIqcaen58vsnsvR935RWtra9Wff/LkSTUTPD+wbBwBAAAAoFlbW1td CbsXFxc92AydBNQphCrxHkmHhbOzMw8qA0fYzUBJyDczM1PkgztzLVSdMii+fv3a2N3draqwSwXc l4+0qqkjrcltGAEAAACgrpOTk6qqNJXXnQy79/f3PdgMrVzfLfEeyrXnumMvoVeE3QyM4+PjqhK7 xIe1tuUM0us+c+lLdDK4a2Y9AAAAAPRKWown+M6123QRLN3CvG7h09u3b6v75Xoy/S5V2aXeO9mA oliQQSHspu/lR8T6+nqRsC/zK1ShMkgSdndrZpEfLwAAAAD0i0+fPlXB97Nnz9q+9pVuoXVdhIcP Hz5svHr1qnF0dGS2MX0rm0bSsr/ENePkKRlbCf1O2E1fyxzhtG0u8cGcHzTCPAbxx0kn2pZfdxwc HHjAAQAAAOg7qVh9/fp1Y2pqqlZRVN22zDnvdecbGxurxmSmUCXX76DfZCRmibbmef3v7Ox4QOlr wm76VnbI5UdDibbl+WDXZoZBlZYxnQ66MyLA3CIAAAAA+t3Xr18b29vbTY/+y/XhuoH02tpaU7ef EYGZmazYin6SLrfZIFJqDGaKE6EfCbvpOwmlV1dXi7QtHx8fb5yennpQ6Qt1f1QfHh52JOBOG5qV lZVqB6rNIAAAAAAMmgTfqdpOd9CbuiPm39X19OnTlkcFpuI7RSWCQfpBrvsuLy8XK5iSt9CPhN30 lS9fvjSmp6eLfPBmZ19+7EAvXbRYymyhpaWlWreRGUClWpnnB0kC7vPzc08OAAAAAEMjVdUJvufn 539zLa1uC/NcP2u3/XPuSwpZFJrQa3kfZO58ibbmud4N/UTYTd94//59kbblFzMk/ICgV7Jp47oZ QvkxUfd1mR2hdd8TT548qVouJXj3vgAAAABg2KV4JNXVi4uLjc+fP9e6jY2NjWIdFnNdMIUwOizS S7lunU4HJV7TeT3nfQb94F4+ZHP89NNPHg16Zmtrq0jlqjYa9PKHQgLudCa47bX87t27WrefGfat BtyZXZS5LAAAdF9+h+VC0sXhdxkAwGBptYV5K6M3FxYWBN/0RMkxso8fP659vRtKrrvvXbwotR2g F9Japp2K1auzV8xBoZvSJn93d7d67TX74yC7Seu+V+7aEJL7sbm5WXu3KgAA5eSiT4lNjwAAdF86 JHYi6L6ueCtFNNBtKa4q1Wk3xYzQ43W3sJvevQjzZV7iR0F2Iv3yyy8eVDouPz5TMZ2Z8HV2v2Xn Zt0dmwnKL99Wwu8E3Anc/SgGAOjbRbewGwBgwCS860bYne6M0CvZ1JHq7BKv5Vy71tacHq67hd10 X+adlGiTMTk5WbV7gU46Pz+/dgZ33aPuhc43b95U50/QnoA71d4AAPT9olvYDQAwYHIdsBthd7o0 Qi8loF5ZWSmW13z48MGDSi/W3cJuuvvBOT8/X+SHwMzMjLCPjslrKzs4OzGbZ2lpqdZ9SvcCr3kA gIFbdAu7AQAGTObApptoKq87GXanshb6QYoKS7Q1f/DgQePg4MADSrfX3cJuuqNkS4xUhtdtBQ03 yWaMVExnI8Vd87HbOSYmJrx+AQBGZ9Et7AYAGGCpVE1RTILvEtWvl1uY171GmDDeWE9KS4fTUhs8 UvClrTldXHcLu+msfGEnnM6OnnY/IDPv+OTkxINKx77Mu9GeKIfXMQDAyCy6hd0AAEPi06dP1bXu 58+ftx18r62t1boPCblzrT1VuJmTnIpcwTel5LWU11WJa+Apfsw1d+jCuvsvX3T//t//++p/rHNk F1Ednz9/rn3Ofjh33TdpL8+dP9fNc2fnztzcXJEPxj/5kz9pvH//fiD+3s5d5tx5r3T73J1oW37d 8S//5b8s/vfO52GvHnPnHsxzf/361blbcHp66tzOPTDnrjv2opfnbve8zu3c3Tx3MxcTrwu7u3Xu 6y5YObdzD9K5616Y7dW583nk3M49KOfO7z3nbl5+0zu3c990/Of//J+rXCXXretcH7x83bWVc2fO 99Xb+tt/+283Xrx4UVWht1otXuIxH9WMaJjP/Wd/9meNv/k3/2aRtub7+/syQRlRR879u7C7nSO7 mOrIDqhBPnd2twzauUvsyGn23PlinZycLBoQDsLf27nLnTvvlV6du5dH3b93Pg+d27lbOd68eePc LcgIAud27kE5d90LqL08d4nvUOd27m6du5nNateF3d0693UXV5zbuQfp3HUvIvbq3KXe387t3N04 d37vOXfz8pveuZ27leOP//iPm6r4fvbsWfFzX+6OmnnjzYaCJc49qhnRqJ67zrGystL4D//hP8gE ZURFzy3s9sLu6Ll3dnY6MvPYG1rYLewW+jq3sFv46dzOLex2bucWdgtenVvYLex2bucWdgtenbtf z51W5+vr67cWgmUGeKfC7stHulhub2/f+r0u7Hbubh1/9+/+XZmgjEjY7YXd/y+utEhZWlrq2Ieh N7Sw+y55Df6zf/bPhN3O7dzCbuGncwu7hd3O7dzCbsGrcwu7hZ/O7dzCbqGvc/f03GnBm2s/09PT v/nvEoh3I+y+OFJtnmryFKldbQss7HbuQTpkgvKpW8NuM7v152/33PmCnpqaavvF+8MPPzSWl5cb //t//29zCczsbjrgzn+f183Y2Nivr6X/+l//a63z/umf/mnt1+/f+Tt/pzE7O9v48z//88b/+l// y/xo5zaz28xu53bunpzbzG7ndu7OntvMbud27s6euw4zu53buc3sNrvaufv93LkGlLA57ZzrnvvH H38sEhgm+N7d3a3Oa2a3czd7/Jf/8l9qz6i/mgH923/7b6/NgGSCMqK2Zna/fv26AXWlFcqDBw+K 7Hyr+2HF6Mlc+LW1tcajR4+KVtRlEdXMbJ2LIwH7wsJC4/j4uAreAQDgurAbAADqysauhw8fdqRS NiF83Q3bjJZc/86GjRKvvZmZGa87Sq27hd209wX78uXLYh9sX7588aByq2yGePXqVePx48d3vqZS YV1XXo+33XZ+WKZl/9HRUePnn3/2xAAAcNOiW9gNAEDb3r5925UW0Qm+4S57e3tFCiDHx8etlSix 7hZ2U0/aBzx58qTIl+j6+nqtFmmMhrOzs8bq6mpjcnKyK3PmLr6sr95WvrxTwX1wcKCCGwCAZhfd wm4AANpWYv5tM0c7BUSMlly3b6YorZmZ8tlk4Zo7bay7hd20Lu2hS+zayW2k9TNclRnw+Vyanp5u qaX41SMt9utI+5T79+9Xt5H7kPDbhgwAAGosuoXdAAC0JZ0lS1yPb+aoOxqS0X1tltqI8eLFi2rE KNRYdwu7aV521mRGcqmWKNqWc1m+yPJjKq+NdgLuq6+zug4PD80MAQCg3UW3sBsAgLbkummuy09M THQ87HY9lDpyXf+ieKydI5XiqRiHltbdP/74YyPH+/fvPSrcKpW2U1NTRb4wNzY2tKSgkmrpzJtJ e5wSX4bXHXntAgBAN2WcTtY9F0fd8ToAAHDZx48fq7GgY2NjHZnZDXWdnp4W2ZCRnECHAVpZd9/z UNCMo6OjxsOHD9v+kMpt5LYglpeXOxZwX91cAQAAAAAwTFLEuLq62picnCxyHTVFSXV8+/atmrms Kpy0NZ+bmyvyelxaWqpuD+4i7OZWJduWP3v2TPsJfiNfVt2YM5PXHgAAAADAsErw/erVq9qzvfPn 6s5L3t3drW4joylnZmYae3t7VQDO6Nra2ioyqjQbOXRu5S7Cbm6UedrT09NFwsbsLtO2nOt+gHUj 7DZrBgAAAAAYBRkbeXBwUI2NbCVsTFBeV9qfX729i+A77ajrhugMtpOTkyIdg7MRY39/3wPKjYTd XCutxkvM/PAhxF06MVvm4nj69GnVmcDOLwAAAABg1KQAKFXXCZ3vCr7rjh9NBfddoypz7pcvX1Zt 0lV8j5bMVE7nVW3N6SRhN7+zvb1dpL1EqsLPz889oNyqdCvzx48fVy1SvPYAAAAAAP5SOrkm+E4V 9tXr/ylISkV4HZnV3cr12wTjF8F33XMyeErlTilw08WVq4Td/CofEHNzc0UCx7Q88UU1/LILLz9K 5ufna4fLJVqZT0xMNFZWVhofPnzQLh8AAAAA4Ba5rpuQ+qLidnl5ufZtJXyse103La5TDPXu3Tt5 wgjI8zw+Pt52HpDbOD4+9oDyK2E3lczwKDE7ITtzclsMr/zoyBdJfoSkTf3Fc5924XWlGrtOi/zF xcWqvY6AGwAAAACgdan4zlFHio9KdexMgJmCpo8fP3pShliKLq+b8V7nSD6grTkh7KaxsbFRpH3E 5ORk9eXGcEqo/OLFi98E3JePR48e1Q6d03a82RY3CwsLjcPDQzv9AAAAAAB6aHV1teiIyovjyZMn jfX1de2qh1RyhHQHLvVayVxwRpuwe4QlLJyZmSnygZL259+/f/egDpm0FcluugTZzbwO6m52yJfR XRXcZrgAAAAAAPSPOh07W+0kOz09rchuSL1586ZIx+HcRor1GF3C7hGVtiTZ8dLuh0gqbfOBxPDI 7O1U+2cOdquvh1KtzPMjZnZ2tgq4baIAAAAAAOgvaTfeyaD78nF2duYBH1Kp3i9VlJlcg9Ek7B5B mbec+RftfnCk2teXzHDIXItsWnj27Flbr4mxsbHa1ddpZZ6APe1p6s6IAQAAAACg80q1oW6mTTXD Lx1mS4zbTRfib9++eUBHjLB7hGQOwubmZpEPjFTdmpcx+K+HzL7Oh/9Nc7jrHHXbhSQkrzvzGwAA AACA7kkB1cHBQWN+fr7qANupsDtzwRkNeT2VaGueojqt70eLsHtEpFK23ardiyOBuVBycKW9TCtz uFs98uMGAAAAAIDRkFGUe3t7VZFciWK7y0euZzM6Pn361JiamioygjdjUhkN97JLIsdPP/3k0RhS 7969q9pLt/vhkOrf7KxhMJ2enhb5kmjmS6RuK3MAABgWuSj3/PnzXw8X6QAAGAWfP39ubG9vFym+ y/XsunZ2dqqw07XqwZNiyxcvXhTJK5aXl6suBAz3uvvexRP++vVrj8oQypdKiRYi09PT1Y4aBtf5 +XlXZqjkSHt0AAAYZdl0fPk3cv4ZAABGSTKFtbW1xuTkZK3rzO3kVmllfVGctbi4aPPpAMqGhRJt zR8/fizfGv51t7B7GKVtSGYxlwguE5hrWz4csmmh00F32tSk1T0AAFh0C7sBACAuxms224U2IfW3 b99qnevk5OTG0HNjY0PwPUBKjehN5+L9/X0P6PCuu4XdwyYVvE+ePGn7zZ8dM0dHRx7QIZKNC50K uZ8+fVqF3HZIAQCAsBsAAK6Twrrj4+OqvfRtVbsJOOtaWFho6np2crG6gTrdk1b0L1++LJJjrK6u Ku4cznW3sHuY7O7uVjtUSrQtz2wNhsvXr1+LtLW/ONIK5tWrV40PHz54cAEA4PpFt7AbAACukRAz c7VnZ2d/d906WUcdmc/cauvr5CF7e3tmO/e5PEcl8q/MeFa0N3TrbmH3MEjb8pmZmSIBZlqJ2NnS n87OzqqdRznqevHiRVuvj7SZyS6q09NTTwgAANy96BZ2AwDAHZJxJKdK8JxRmXUrrt+8eVP72ncC 91w/TwAv+O5PyUjSjr7dHCzPdV4rDM26W9jtzW1mQT/Ll2o+dLPbKF/yF3Ox637Z5jmuM4c7rV/S 1t6XPAAAtLToFnYDAEALMqe5rvn5+SJFgSn6Wltbq8bG0l9KF3+mwwADv+4Wdg+yUm0bMuM7oTn9 4WJuSb6Yb2o7nt1ldeSDu5lW5vlv0j4mrzFzSwAAoPaiW9gNAABdUHqM58WRYsPt7e3q9ukfGxsb vxYItnNkPryxvgO/7hZ2D6IElmklXeKDOoFqdsLQe5kTkd1ijx49auoDuK7FxcUbb3dycrL6PGhn 9xwAAFh0C7sBAKCbdnZ2igfdVwvE5ubmqg6o9M+6a3x8vO3nNnPePa8Dve4Wdg+ahJAJOkt8MO/u 7prP3QfPZ6qnnz592vJzWLfi+vDw8De3k3B9fX298fHjR68HAAAou+gWdgMAQBdMTU11NOy+XOlN /0jGUuq5TwW/jGQg193C7kGSnSWZFdHuGzY7Xd6/f+8B7aGTk5Nb25Q3c2SnWh35sM6H//LycnU/ fHgDAEDHFt3CbgAA6LC0oe5G0C1P60/JOF69elXk+U31vtGuA7fu9uYcFKurq0XmDzx//txsiR45 PT2tPnBLbFhot5U5AADQlUW3sBsAALrg/Py8muOcUZ2dDLvNd+5f+/v7RfKXdMNNnsPArLuF3f0u 87Szk6TEh3CC1sz7prtfsFtbW1Vrk058sWbONwAA0LeLbmE3AAB02UXhWYl5zpePdGulv52dnTWe PHlSZBRwwnMGYt0t7O73D+SJiYkiu1Ayp5nuyTz06enpItX4tx0J0gEAgL5ddAu7AQCgR9LeOjlL Rno+fPiw7evxdcPPFDVmtKxixO7I47y4uFgkg1laWmr8/PPPHtT+XncLu/tV5jG3M8/5ctty8wW6 Lzu8ujEf5OnTpx5sAADo30W3sBsAAPpAAucUqSUzqVOklrA8t1HH9vZ2dRupNF9ZWdGxtUvyfJco SMxIWc9ZX6+7hd39JjtEslOkRBCaOd92CvXG27dvuxJ254PajBAAAOjbRbewGwAA+syXL1+q+d6t dNZNdXhdU1NTv7u9dIZNNqdYsfNrsxLt7LPZ4eTkxAPan+tuYXc/yc6QVOq2+6YbGxvTtrzH0h4l z0MnK7qzK6nuTjIAAKAri25hNwAA9LGPHz9W1dZ3Xc+v+5s+wfpt1cX5dy9fvmwcHR1pl90hX79+ bczOzhbJZtbW1qr8hz5ad//444+NHJkVQG+lEvjBgwdtv9GyE0mlb3949epV0YD7yZMnVbsT7TIA AKC/ZU2WSpGLwxoNAAD6WwLMBM7pvHt1vneuzdeVYtNWChlTQX5+fu4J6YD19fUiWc3MzIyK/D5a d9/zUPTHB2h2gpSYG7CwsOANVljaUmTnVR3ZEdbuczo5OVntKsuGFLuFAAAAAACgs1Jhvb+/X1UD J7tJSFrX48ePa8+J3traqp1PcL0Unl7dzFA3u/nw4YMHtA8Iu3ssLagzl6HE3Oa9vT0PaCHZNbW5 uVnt1srj284XWSszPy6O+/fvVxsX0oJBwA0AAAAAAL2RvKBukeHp6WmR/Gd+fr5xcHDgySgk3XMv 8p92nxtjontP2N1DqRiuE4Re19YiH5i0Jzu13rx503j+/PnvquzzPNUNnVOV3exzmXPnPpjDDQAA AAAAgy0tyUuOOr1oc352dubBbdMvv/xSzUov8bzkdnJ79Iawu0cyd7lE2/K5uTlty9uQAPv4+Lja FXVX24r8d3XkS+e25/rRo0dVG3szOAAAAAAAYHiUKHi86UhlcrKmVClTX7oml8jr0q7ec9Ebwu4u y86OBNQlWiOkzbYW1/Vklvbq6moVNLcyD72uzNa4fFsPHjyodl+Zww0AAAAAAMMn1/87FXRfPcyO bk8ev8zgbvd5SFHl4eGhB7TLhN1dlB0dV0PPOkeC0qOjIw9oi9IafHd3tzE1NVXrcc8c7bpV9Ds7 O9XzllYWaVOuGh8AAAAAAIbX0tJSV4LutDZXVNe+jLp98eJFkedka2vLc9JFwu4uOTg4qMLOdt8g CWq1QWjeRZvy2dnZKqxu9/HP81hHKvrN4QYAAAAAgNGQauGMMG2lw2ydI+egnPX19SJtzZ8/f974 +vWrB7QLhN0dlrB1ZWWlyBsjO0oMuG9O5mTncS/9JdJOK3MAAAAAAGC0JCdKa+v5+fkiRXlXj/Pz cw9yYSmiHB8fb/u5yW28e/fOA9phwu4O+vLlS+2W2Vfnc6cNtpYHt0tr8DxOqeIusbngpudCC3IA AAAAAKBVaZWdUadPnz4tkllkdC6dkarsVGeXyJU2NzdlfB0k7O6Q7NQotevj9PTUA3qHBNAPHz7s yvyLBOoAAAAAAAB1pUNtQtDJycnaeUX+fF2pNN/b2zOC9Rbptry4uFisc3A2O1CesLsDNjY29PPv gexg6kbYnR1XAAAAAAAAJRwdHVUo/dx8AACAAElEQVRhaKtFfZ8+fap1vrTpvriNBw8eVGN03759 K4y9Qarx8zi1my89fvy42uRAWcLugrL7ZWZmpkigurq6qqVBjQ+bTobc+SDLDh4fRAAAAAAAQGmp JN7f32+quG96err2eW6qVh4bG2usra2ZA36NPCZPnjxpO2vK3PbkWZQj7C4kAWh2ZJQIVPNBRuuy 46jEzpqrsxTSyiO7nPIlAwAAAAAA0Gmp2l5fX78xe6obmGYsbALXZqqQt7e3dSC+JEWvc3NzRfKn lZUVuVMh99ISIcdPP/3k0agpMw1KhKypCrdbpj2lZidMTU01tra2Gl++fPGgAgAALfv48WM1muri yD8DAADUkYK8ly9f/ppF5f/WbTm+s7PTciVy8qsUaupI/Jd2d3dbbjl/3ZEK/s+fP3tA21x337t4 QF+/fu1RaVF2XOTDpUS4mrYQo/4hkQ/mbBzIbIi6j8XJyUnt5yDtObKTRptyAACgXe/evfvNeiP/ DAAA0I7kKAcHB1XFdV3pZttujpKQcdQzrVTeP336tO18MKF5ZrbT1rpb2F1HKn6bmZnQTNvyfDCN qnwYXuxIurwL5vDwsNbtZQNCq7tpZmdnq3YfdiQBAAAdWHQLuwEAgL7QbAvzZo7Mr06H3LT2HlXZ fJACzhKPZzYwyKlqr7uF3a1Kq4bsXmn3hZt5B9n5MYpSPZ3dP48ePbr2scnOorqWlpbufOyz22Zz c1ObcgAAoNOLbmE3AADQFxJOlwhmr7Y5T+Cbws5RnUGdjPUPf/hD249l5oFnQwItr7uF3c3KjopS OzRSTTxqL9iL9hqZ7XDXmz4V73V3A52enl57mxMTE43V1dXq39sdAwAAdGnRLewGAAD6QoowS4fd l4/x8fHG+vp64/z8fCTXgPn7t/sYpkg0ORYtrbuF3c1IBfbU1FTbL9KEvDs7OyMVtn748KGxvLxc BditPFaZ393uB3Ye72wsyLwDATcAANCDRbewGwAA6LmbCgU7cYxq5vj169ciWWKq5dNlmqbX3cLu u6QaudU50KO+GyNV62mHkZkNdVs3pNV43YA6M7izqWCUZ0UAAAB9segWdgMAAD2XrKvEiN5mgtqE vqMquVYKQEs8lhnbm67J3LnuFnbfJnOlS/TZn56ebnz+/HmoH6u84Q4PD6t52yUeMxeEAACAIVh0 W9sAAAB9IUFsQu90xC2V41w9FhYWPND/3+7ubhX8t/t4pjB0lDcPNLnuFnZfJy+czJYu8cbe3Nwc 6hbaHz9+rDYFdGJHUHatAAAADPCiW9gNAAD0nS9fvlT5VboSl8x13r5968H9K5ldPjk5WWQW+snJ iQf05nW3sPu6F9/ExIQX3y1SxZ2Z2hezsTt15EPWrG0AAGCAF93CbgAAoG8lgzk+Pq4qstutRM5I 4LpttzMedxjl8VhcXFRc29l1t7D7suw4efDggbYCd8gHX6fnOlwcaY0OAAAwoItuYTcAADAQEjgn L3z27FmtPGd1dbX2uaempqoCy62traHM1968eVOkrfmLFy8a379/92JtCLt/Jzsh1tfXi8woGIWB 8Xm8SlS/N3PkeQEAABjQRbewGwAAGDjpgpx8ppUs6OzsrNa5Mi736m3Nzc1VxZDDVMl8enpaJFtL a/RPnz5Zdwu7/1p2iDx//rztF1cqwvf390fmcVtbW+tYwJ3dOxsbG43Pnz/7RgEAAAZ50S3sBgAA BtrR0VHVivu2yuQnT57UDqaTB910u2NjY42VlZXaQXq/SVV2gvwSmeSoz0cXdv+V7KIoMRw+OzGy y2WU5IOlRCX85Tfm8vJy9ZyYOQAAAAzJolvYDQAADIV0NU7R53Vtzvf29mrd5i+//NIYHx9vKkfK eXd2dhpfvnwZ+Mdye3tbt+ly6+7RDbtTmVzihZQdGJljMKjyQVLX9PR0W49dHv+ZmZnqQ1DADQAA DOGiW9gNAAAMnRSAJmd7+PBhVfFdNyc7Pj6ulS3Nz89Xf7adjKvXUjGfyvV2c8qnT58OxQaANtbd oxd2p0VABriXqEbe2toayJA29/ng4KB6HBI215W/f9025Zubm9VzAQAAMMSLbmE3AAAwtJI3ZeZ2 XQmt28npErYndB/UGdYJqdMCvt28MtXxo7buHNmwOy/2qamptl802WlxeHg4cH//zMDOm/5q6/a6 s7ETVueDpNnHLG3KT05OVHEDAACjsugWdgMAAFwjGVOpcbm5ndnZ2WqO9aBlUGlDvrCwUORxSAY4 cuvuH3/8sZHj/fv3Q/+XzhyBzIVu94WSsHyQ2gFczFBIy/GbPjTW19dr337auN/2eOW8aVM+qjMD AACA0ZMNxRsbG78edTcYAwAADKvM3y4R8F5X5by6utpWxXkv7O7uFgn/09F5kMcvt7ruvjcKb5bs 4FhZWSnyAnn16tXA9P/PmziV1M1UXk9MTNTe6ZKZAtd9kAxy2wgAAAAAAAA6p0T77ruOZ8+eVSHy oEi1cok53hknfHZ2NhKvo6EPu79+/dp4/vx52y+KVIQPQtvy/H3Tkj7D6Fv9O6a9eF1542UzQWaA 53EalA0BAAAAAAAAdFeC2FItzJspZB0kyfrSNbndv/f9+/cbb968GfrX0lCH3R8+fGg8evSo7RdD 5lv3c6uDVGQfHx9X/fzzwq3798yfb+dDSZtyAAAAAAAA7pLOwAmhS1Qx33UMWjvzSPaXDsolNgSk C/QwF6kObdi9vb1d5AWwuLjYtyFu5oanF32JQP9ih8f37999wgIAAAAAANBxCWH39vaKdGm+qY35 IDs4OGhqXPFdRzpCp2J8GA1d2J2dDktLS20/6QnKd3Z2+vJN//bt28bs7GxH2jsM0twCAAAAAAAA hkOKPDc3N6uOy6VyrwTpgy5V8HXGF189UkXfzkjjfjVUYff5+XmRYfbj4+PVAPh++7utrKx0vJ1D 3iwAAAAAAADQKwllM373wYMHbeVe3759q3X+VEH3UzfkdKF+8eJFkSwwGwqGydCE3dmZ0e4LPkcq pvuxjD8vvE7PLLg4EqwDAAAAAABALyWsTlfiOpXNc3Nztc+beeLJHV++fNl4//591Vm6H6QrdcYS t5sFJjivuxGg3wx82J0XVwarlwh5M+i9X16sV33+/LkjbcuvHtPT09WbFgAAAAAAAPrF6elplQk2 O8P68PCw1nmSFV7ttJzO0ltbW1Wr9V778OFDY2Jiou1M8NGjR9VjOugGOuzOCyqD5dt9MrMzIwPe +93MzExHAu58KGTOuYpuAAAAAAAA+tkvv/zSePPmTeP58+c3FoomyK1b4Pr27dsbM7Wcb35+vnF8 fFzdj15Jl+r8/dvNCFMlvr+/P9Cvh4ENu7PToMT86uzEyGD3QXDbm6vOkTdBbjN9/gEAAAAAAGCQ JOPb2Nj4XWa4vr5e+zYTZjeTs42Pj1ftzlNp3QsJ81dXV4tkhimKHdS8cCDD7u3t7WL96HvxxNUd aH9d24Q64X4ev7RFBwAAAAAAgEGXDC1tyxcWFqqOznVzsHSVrjNWOGOCX79+3ZM52Kkyb7a1+10Z 4iB2gR6osDvtAJrdTXHbkRdpXnDdnM+dgHtvb6/x9OnTxtzcXO3bqTOfPG/qxcXFxrt37/p2JjkA AAAAAAC0q51C18zlbjeHnJ2dbbx//76rmVxC6snJySKjj09OTgbq+R6YsDtPUnYUlAi6j46Ouna/ EzCngvzyLpBUpdet7v748WPTf8+8mbKLpZczAwAAAAAAAGAQPH78uNg44ampqcbu7m41X7sbEvLP zMwUue9pDT8oBbT3ktDn+Omnn/r2TmaudKqT231isqMhYXGn5RyZBTAxMXHjfdnc3Kx9+3lz3PZ3 zK6TtFkAAACgN7IufP78+a9HN9aiAAAA1Jdq7FJB9+UjRbAXBardkJywTiv2q0fWst0K6ttZd9+7 uMNp691vsmMgoXGJJyTtzzv5hKRSO7sznj171nTwXlfOc/VNkhkE6cmvTTkAAEDvpcvX5XVb/hkA AID+tbS01JGw+/IxPj7eWF1d7cqadGxsrO37++jRo8aHDx/6fd3dn2F3gum/SuPbblueKupOhcCn p6fVPOwEzq3et+wQqSPD7XO+zP/e2dmp3RIdAACAji+6hd0AAAB9Li3A0wm702F3jhSwdsOnT59u 7RbdStaaPLLfCm77OuzOncvOhhJD1DtxQSFBfFoAtNu3f3l5ufZ90KYcAACgfwm7AQAABkeC3P39 /cb09HSRjtO3Hd1qZ37x93r16lWR+/3ixYu+KsDt27A7OwPqVElfN/Q9OxZKvhiOjo6qduilXuSZ Q64qGwAAYPgIuwEAAAbT2dlZY21trUhh7nVtwXtRIV0qf33y5EnR/LXQurs/wu60B0jZfokXSnYo /PLLL0XuV8LozA0v0df+uqMfZ6UDAABQbNEt7AYAABhAyRrfvn3bmJ2dLVYIm8yxVzJ7e3Jyskgx 78HBQT+tu3sfuqYteKme8aUe3MzTTvheYpfDXTsg+q3HPQAAAMUW3cJuAACAAZdq5o2NjcbExERb uWDdqugU55YYcZzi47Qj77fi4zbX3b0NuxMqp2S/3Qc0OxGyI6GUpaWlrgyhz5HHAAAAgOEh7AYA ABhOmbldZ+xx5oHXtb29XZ0v5z05OWm7kDYV5iWq1Z8/f14VNfd43d27sHt3d7fIA9mJgeinp6cd D7nTGn15ebnq/Q8AAMDwEHYDAAAMt2/fvlX5arOtwd+8eVP7XE+fPv1dEXAqzXMf6jo+Pi4ylzxF zefn571cd3c/7E6J/OLiYrGZ151qA/748eOOhNxp2b63t1c9DgAAAAwfYTcAAMDoSPfpdI1OoetN BbB1W37ntm8b8Zxq71Sb18lLU5Wd6uwSc7z39/d7te7ubtidZL/EfO7sNEiZfidtbW0VreJeW1vr yc4GAAAAukvYDQAAMHoSaL99+7YxOzv7m+7W6fRcV8LsVrLIVjtK5z6XKlJeXV3tWJHyLevu7oXd eXJv2tHQqf7veUDrtjhP6f/9+/fbuq95MaviBgAAGC3CbgAAgNH2+fPnqtV4stFUZ9dRN6tM2/PM +W6lzXnarKdCe1DmeHc17O7FjoAE3HkSJyYmGq9evap93zMPvE7VeXZO5EUMAADA6BF2AwAAEO1U Oie/bSdXTXX5wsJC4/T0tKnzpUP1kydPBqJDd9fC7m73es8Dl2rqyzsP8v/Xre5Oj/tmXyzt9MQH AABgeAi7AQAAaNfjx4+LjVxOAL2+vt748uXLredMpjo3N1fknMmfO5WbdiXsPj4+rh64dh+I7CC4 bdZ1SvBTxX3bE54W6nXkCXj06NGNtzs5OdnY3NxsqQ0AAAAAw03YDQAAQDvev39fLOi+roA3bcvT nfsmyV7bHfecI1206xYlN7nu7kzYnZ0Blwev1z1SWn/dvOuE0KmizpPRzHlSXV5XWpJfvq2HDx9W bdnzIKriBgAA4JZFt7AbAACAlpUaEX3bkXniS0tLN4beaX+ekdHtnifFw3Xnljex7i4bdieYrjPn +rpdBdkxcDVM/vTpUzXMvc4De1t1+G3Ozs6q+5PAPLscrgvfAQAA4JpFt7AbAACAlqSjdImq6maO qampW+9L2p4/e/asSPZ7cHBQft39448/NnKkFL5dSeSTzLf7l03b8MuD0rObIG3IEza3Uy2eCu12 XlQAAADQjM+fP1cbtS+O/DMAAAA0I8XAyUYzO7tEJ+275mo3c39WV1eL3JdXr17d2j691XX3vVIP eh7wEjsMEmhfBMsJvJeXl6u24aVK8Us8eAAAAAAAAACddhHqlmgnfvVItttKwe/R0VGVt7Z73lSK l9oU3nbYnST/6kzrukd2BPzf//t/G7u7u0XK4a878iQAAAAAAAAADJLDw8PG/Px8sWrv3FarMv75 8ePHxTt919VW2P3169eqErvdv8yDBw8a//E//sdq1nen+8/XedIAAAAAAAAA+kGqsdN+vN3x0sfH x7XP/y/+xb8okt2mCLodtcPupPYlyuXzJHz8+LExMzPTlSHr2emQQeoAAAAAAAAAgyzV0YuLiy23 F5+amqo6eNexs7NTZa5/8id/0vjhhx+KzPGue19qhd17e3tVNXa7d3xhYaHx888/V7e5v7/f8aA7 s7/zZH/69MkrHwAAAAAAABgKv/zySxVCNzsqup2K6qvn+KM/+qMic7xbmR9+4V6rD9Ly8nKRPvCb m5u/SegTeieM7kTInVbrb968+TVYBwAAAAAAABhGHz58qKqlbypezv/+/fv3Wred7t+lZoZf1xE8 970VTYfd5+fnjSdPnrR9J8fHx2/s/54gvdSDkfOsra01Pn/+7BUNAAAAAAAAjJQUMr99+7YxPT39 mxz15cuXtW9zZWWl4yOpU6HebFvzpsLuhNOt9nm/7nj69Omt4XO7OwHyZ+fn5xuHh4e1+7oDAAAA AAAADJPksFtbW42JiYnGyclJrdtI/loiM27mSCCfsP4u9+66w+vr60VK0ZeWlpq6Q7Ozs7VK2tMW vU4fdwAAAAAAAIBRkPy3btFwCo67EXRfHFNTU41Pnz7dep9uDLu/fv1azbpu907cv3+/sb+/X/xB yu0uLi423r17p4obAAAAAAAAoIPqFC23e2S++MHBwY336dqwO4O/U8Le7skfPXrUOD09belBSnCd P3fTbWZu+O7ubu2h6QAAAAAAAAA0L6OqS3QDr3usra1dWwD9u7A7A79TNd3uCf/+3//7tduK585e TeyXl5er4FwVNwAAAAAAAED3ZKR0r4LuiyOV5elOftmvYXfmaWeudqmTpTq7bjCdAenZGZA26m/e vFHFDQAAAAAAANAjjx8/7nnYnWN8fLwac33h3sOHDxt/62/9rcbf+3t/r/jJ0m68rrpV4QAAANBr Hz9+rDZwXxz5ZwAAABhUmZs9NzfX01bmF0fuw5/92Z9V6+17nTzRs2fPPPMAAACMnOwyv7w+vrzr HAAAAAZVZndnJHW6fPdDpfe9Tp/g/Pzcsw4AAMBIEXYDAAAwCmvfly9f9rrau7MnWFlZ8UwDAAAw cgt+YTcAAACjIOOpt7e3GxMTE8MXdqeE/S/+4i88ywAAAIwMYTcAAACjJpnw0dFRt2d7d3Y4+Pz8 fOPr16+eXQAAAEaGsBsAAIBRlmrvzc3NxuTkZFO58uzsbOPhw4f9EXbnTm9sbFQDygEAAGDUCLsB AADgL52cnDQWFhYaDx48uDFf/vjxY+Ps7KzpcLx42H3//v3qTmYB32zb8oTh+e/bOfIXr6PEuc/P zwfu3Plzzu3cg3LuuhtmennufCY5t3MPyrnrdl4Z1XOfnp46t3MPzLm/f/8+cOdu97zO7dzdPPcv v/zS1Hmuht3dOvdV+TPO7dyDdO46ennufB45t3MPyrnze8+5m5ff9M7t3INy7rpZSS/PPegZkXOP 1rllgmXO/d/+239r/Omf/unvAu1/+A//4a//zf/8n/+z8eOPP3Y37P4H/+Af1LrQkOrvds/9/Pnz Wg9yiXMvLi4O3Lnz55zbuQfl3HmvDNq585nk3M49KOd+8+aNc7dgYmLCuZ17YM5d9wJqL89dYl3i 3M7drXM3s1nturC7W+e+7uKKczv3IJ277kXEXp271PvbuZ27G+fO7z3nbl5+0zu3cw/KuetmJb08 96BnRM4tE5QJdvbc//gf/+PG3/gbf6M7Yfc//af/1AvbC9u5nVvYLXh1bmG3sNu5nVvYLXh1bmG3 sNu5nVvY7dzOLewWdju3cwu7Ba/OLROUCbZ97n/9r/91Y3x8vDth9x/+8IfG8vJy48OHD17YXtjO 7dzCbud2bmG3sNu5nVvYLXh1bmG3sNu5nVvY7dzOLewWdju3cwu7Ba/OLROUCbZ17rm5ue7N7L44 nj592nj9+nVTMwr159ef37md28xu53bu3p3bzO7WmB/t3GZ2m+Hs3M5tZrdzO3d3zl2Hmd3O7dxm dpvh7NxmdpvZ7dzOLRPs74zoP/2n/9T45//8nzcePHjwu3z5j//4j6t53lfPnd8BTRRnlA27L477 9+83Xrx40Tg5OWn8xV/8RQMAAABGxXVhNwAAAIySb9++VUXST548uTNbzn93nWxyuC4g73jYfbnF ef4iAAAAMCqE3QAAAIyiFEEfHh42Xr58WeXEzWbKz549u/E2375927uwO73UAQAAYJQIuwEAABgl GYuwvb3dTNvxG4/bWtWvr6/3JuxOcg8AAACjRNgNAADAKPjw4UNjYWGhGnHdbq68urp643lSMT47 O9vdsHt8fNy8bgAAAEaOsBsAAIBh9enTp8bGxkZjcnKyaLY8NjbW+OWXX248b0Zn/+6c/+7f/bvG P/kn/6Txww8/FA+7V1ZWPNsAAACMnLRve/Pmza9H/hkAAAAG1cUs7hcvXhSp4r7pODg4uPV+nJ2d NR48eFCF3n/+53/euHfxL05OThqPHj0qdkcycDypfh0///xzNet7f3+/+v8BAAAAAAAA6L4E3aWr uG865ufn77w/79+//7UC/N7lf/Hly5fGs2fPityRf/SP/lHtB2x3d/fX23n48GFVIV43OAcAAAAA AACgvszl7kbYneLsVoqh7139H5LMZ/h3KrPbuSMTExO39lS/zfPnz6+9zQTxe3t7tW8XAAAAAAAA gNa8e/euYwF3cunZ2dnG0dFRy12/7930L96+fVv1O69zh/7oj/6o8X/+z/+p9UClz/pdQXuqvZeX lxsfP370ygIAAAAAAADosNKtzFPFvba21laH73u3/cuEyePj4y3fsQwmrysty1s519OnTxuvX79u fP361SsMAAAAAAAAoAM2NjaKBd0//PBD47//9//e9n26d9d/kBD5prbi1x3/5t/8m2r2dx0pS0+C X+cBuX//fuPly5eNk5OTqhU7AAAAAAAAAH8pGW4qqT9//lzrz+fPtTsK+/IxNjbW+PbtW1t/p3vN /EcJj1+9enXnHZqammprnnYqtEs8MJkXvrm5WTt0BwAAAAAAABh0yW7fvHlTzcRO8XCy1K2trdq3 NzMzU7SV+fT0dFuFzPda+Y/zQNw0xzvtztsNlx8/flx8mHmq0vf391seZg4AAAAAAAAwiM7Ozqq2 46mevpqhZvZ23YA5uWvJPDfH8vJy7b/nvVb/wPn5+e9C6YTKp6enbT3g+fOlH5jLR0L6PFDv37/3 6gYAAAAAAACGSop/U7ycaum72o2/e/eu1jlSKX5dgN7ukftdx726D1TmY1+cfGdnp+0HP0F0J8Pu y8fHjx+92gEAAAAAAICBl+wzWetNHbqvOxYXF2uf7yLX/eGHHxoPHz4sMru7bsHyvXYeuMzYXlpa aquPeiQ8X1hY+LVPfCePJ0+etH1/AQAAAAAAAHol+eru7m5jamqq9jjoT58+1Tr3hw8fGv/qX/2r IhXeqUKvez/iXj88GfPz81Vv+JOTk8b29nbx2d2Xj3YGrgMAAAAAAAD0SiqgU4xcoqJ6fX291n3Y 3Ny8s016s7O60xa9HT0Pu/NgXN5BsLe39+sTVbraO7f/5csX7wIAAAAAAABgIHz9+rXquF26YHhi YqKljtjfv39vzM7Otn3e5L8lxmTHvaT+OX766aeuPzFHR0fXpv6vXr36NcXPg9ZOCf7lI+E5AAAA dFrmpT1//vzXI/8MAAAArUhX7BcvXnR0FPTx8XFT9yWtyzMuut3zPXr0qMga+WLdfe/ihrMboJu+ fftW/WVu+osm3L7anz13emVlpXZZ/unpaa37muB9bm6usb+/X/W/BwAAgNu8e/fuN+vR/DMAAAA0 IzlqRkB3KuButVg4hcklAvfM506VeuF1d/fD7oTHf5W033o8ePCgqv6+KuX0CZ5TJt9sP/iU9dd1 eHj4m/uU/vFpsw4AAAB3LLqF3QAAALSsmSy1xJEi49uKfdORu8R5VldXixYV9zTsbuVBSZidud43 9Ys/Pz9vrK2tNcbHx2+9na2trdr3N1Xd193m06dPqxnjabUOAAAA1yy6hd0AAAC07HIxbieO5Jyp 2L6r0jqdt1MMXPc8NxU3F1x3dzfsfvv2bdPV2JePBM53hcrpW7+4uPi7MvqcL+X+deScd5Xl59+n xD897VsZ4g4AAMBwEnYDAADQjmSOt42ErnNk5nYKhD9//tzSfUnxb91APYXLHV53dy/sTvJfd952 jomJiabmbifYTjX4xQsgQXldeVzqvEi+fPniXQgAADCihN0AAAC0K92t2w24UxScot1216WttjPP OTPaugvr7u6F3flLtfuEpIo6JfXNyI6HlPg3E5DfJDsO6t7XhOw5v2pvAACA0SLsBgAA4NOnT1Vg 3Wol9YX8uTodsy+3Ka/b/fqq5J1TU1NNZbndyJ171sa8xA6EHGlX3sndAJFK9BL3NRXm7byQAQAA GCzCbgAAgNGUUDhjnWdnZ38NqtMVuq7cTrOZ5NjYWGN5ebnx4cOHjvzdMt/7ti7ek5OTbRUh11x3 dzfsjgwhb6ed+cXx+PHjakdEpywtLRUf9v78+fPG/v6+am8AAIAhJuwGAAAYLSl6XV9fr8YyXxcC 180GE5zflT9OT09Xc7V//vnnjv89j4+Pr70PCeW/f//ei3V398PuSEid+dbthscPHjyoWoWXlhdD iUD+piO3nd723drdAAAAQPcIuwEAAIZf8sS0Cn/27Nmd7cbrrgvT6fq6zDIZabLGdKrutu3t7d/M BN/c3Ox6oW/Pw+6LJyel9CXC49XV1aIPYnY/dCrovnq8efPGpwEAAMAQEXYDAAAMr/fv31cdolsp nM2I5rpWVlZ+U8WdbLEbVdy3mZubq0Y5n5yc9Hrd3buw+0L61JcIjfOglhqynp0Q3Qi68yboZkk/ AAAAXV10C7sBAACGQOZVJ0/9f+zdP2hc658f/svmy+IEFyY4YIgJKgTrQoUKERwQxIUKFS4cMERZ BKtwXRjWhQOCiCBwYYgIWjBEBAUEMUGFwppFARcqFLiFIC5cmIsKFSoUUOHChQsXLraY3+99vjv3 qyvrz8wz54zmz+sFh+TurnVGRzNnzvO8n8/nyTbLpd2qSzPBw8PDKvCuo4o7QfnCwkLPPydhe67J AIy7bz7sbr+gbJrea3icPvhHR0e1vKa8cVZWVqpVCU2F3alsBwAAYLQIuwEAAIZfukpnO+UnT560 bt261XMumM7SN/m7pBq9/VrSenxExt2DEXbH6elp1dO+1zdK3eXy7Tfy3Nzctf32uz1uoo8+AAAA fRt0C7sBAACGTAprmyiITQvym5Aq7HTIPvtaknnu7e2Nwrh7cMLuSLDcyz7eTa9CODk5aa2urtby 5n706JG7BQAAwAgSdgMAAAyX79+/t3Z2dqr8rsktjuvqUN2pnO+y1uvpun18fDzs4+7BCrvbUsaf 3vXdvDnSQiBheT/kPFntkJ723b7O9rG5uVl8/qdPn1bXyH7fAAAAAz3oFnYDAAAMuC9fvtSy3XIn RyrG+yX7c1+XY6brdoL+IR53D2bYHdkzu9NN3vN/d1N/iGy+vra21tWG9HljpWVAiYTs7Z9z586d qhL+w4cPfQv6AQAA6HjQLewGAAAYAnVstdzJMTMz0/jvkszw5cuXHW/PvLi4OHQ542/j7p9//rmV 49dffx3IF5pAOBXbV/0BEvgOyt7XCZ2XlpauXSWRivBS+fkX/cypqalq0YJqbwAAgJuVRdFZQd8+ 8t8AAAAMrozdmgy5s1932qSXFsN2Km3Jkxl2+/o2NjaGctz907C84FevXl26+iBvjEGTN2ou8GV9 /Q8ODop+btoo3Lp168o3Y/738/Pz1XUZxrYDAAAAAAAA0E/J9kq3Lr7suH//fpVxppt1PyQbLG3H nhw2Rb3D5qdherEpRz//B0oJ/qDLG3h5ebl6Q7dbrpdK5XY3b8x79+5V1yjhujbnAAAAAAAAcLHL uit3Gxqna/Xu7m5fs7lsudxp2/KrcsUU3g6Tn4btTZbS+1Qt54Ln/x22AHd/f7/1/v374n+fPv6l b9DJyckqLB+2NykAAAAAAABcJ5XJKUAt7Xyc4tHSHC6tw9fX11snJyd9/Z072RK60yNV6MOWvf40 rG/WXOw6Qtu9vb2h+Z2zL3ldbRPyptfmHAAAAAAAgGGWvZtT1Zyiz3YOlq2GS539OdcdaXv+/Pnz qtj1JkLijx8/dvV6Lzvu3LkzVJnpWT+N85u/vdH848ePh6LaOR+WOvcJOPsh7NdeAQAAAAAAANCL FHOmTXiKO2/duvVD/jU7O1v8s1+/fn1tm/J0n04n55ssKt3e3q5lj/Fcq9PT06F9L4xt2J02Bmff /NlPO6sfBvlDm1UVdYfdZ4+5ubnW1tZW1e4AAAAAAAAABsnR0VFrZWWl2lv6utwr/7clEvxetPd1 ssScO1su36RUkOd19Lo/d46XL18OfRfosQy7E+Y+ePDgwirnrIIYRGk53mTQffbIShgAAAAAAAC4 aQlj06354cOHXQe5pVK53a7ifvr0adXiexD2sk4Q3+11uKzz86Bmot0ay7B7aWnpyj/ws2fPBq66 +c2bN41Xdue4e/eufbwBAAAAAAC4UenSnK14S/OxZF6lAXXC7WRzg7QN8sHBQUcV7dcdMzMzN16d XqexC7uzQX0nf+ipqamB+0MngE+b8azYqKM1Qd2rXAAAAAAAAKBUwuWEzMnp6si9fvnll5G4Lsks L9qbvNsjVeqjVvQ6VmH3/v5+VyFxVkfk3wyiw8PDjvck6ObIzwUAAAAAAIB+SPialtppHV5HoHv2 WFxcHJnr9OrVq+LrkHx0Y2NjIFqx121swu6vX79euE93J0fePIP6x88NIPt55wbQa7X39PS0OyoA AAAAAACN+/TpU9VxuO7CzrNHwvNBakXeq8ePH3d9DSYnJ1sfP34c2ffRWITdCap73az90aNHA/9h yKb0CeYnJiaKfsfNzc3ic+f6vHjxotrDYBRXhQAAAAAAAFCP9+/fNxZwnz/SFn1UpLg34fUo5Zu9 GouwOyFwaQA8rCsfsgfB0tJSx9Xe+b8rfbMfHR39cJ0Suo/6hwcAAAAAAIDupXDyzp07fQm7FxYW RurapSL+9u3bQ925uk4/5Y2U43/9r/810r9oVjqUlPYPe0/7BM55vVm50dQHfXl5+dJr9eTJk9bu 7q5qbwAAYKxk8iHjsPaR/wYAAOBPnj9/3mj78hSFfvjwYSQzqq2trSt/9+yBPi7j7p9GsYT/Mnkz r66u1vIhefr0abVf9jBJBXb2PrhopUzaj5fqpF3C3bt3WysrK63Dw0N3bwAAYOSl29bZMVH+GwAA gD9JZlR3yD03N1e1SB+2DK9Ewvzzv//9+/fHZvx5Ztw9PmF3WyqN62iNMDMz0zo+Ph663z+h//7+ flXpnurrvPFLV7WU7KkwOztbVZun2h4AAGDEB93CbgAAgEska+s1r0vOlWLPYczsepFA/+z1S9B/ cnIyjuPu8Qu7I/t4d7OB+2VHeuLv7OwM7XXIm76Xqu60Ke+lJXwq5N+9e6fNOQAAMKqDbmE3AAAw klKZnY7K8/PzxT9jc3OzOGPKeYc5Y6rjdSfnS3flbDk8DtXsl4y7xzPsjm/fvl1Y4l9y5MM8blKZ XUeFfLvNefZmyN4JAAAAIzToFnYDAAAjI9na27dvq6A5gXN7zFOa73z+/Pl3P+e648GDB621tbWq qHWYZevh/C7pRt2rL1++jPu4e3zD7rasGkmFdq+BbT7Y41ShvLW1VfteCjmmp6db6+vrQ3+jAgAA xpewGwAAGCUJs589e9a6devWhdlOChpLXddFuF0w+enTp5G4lqlGz++U3y1FpamQp6dxt7A7Pn78 2JqYmOgppE2V+Dh59OhRI2H32RYUucHVsaoFAADghgbdwm4AAGAoJYR99epVR/nZvXv3qqrvEtlu 96KfmYxolLbCTZvxizpOT01NFV87425h9++kVUJpgDtub8TsAdBNW4lejrSjAAAAGNJBt7AbAAAY Gu025Q8fPuw6B9re3i4+b8Lys23Kj4+PR+q6JoOcmZm59NotLCx485WPu4XdZ2V1SPbf7uYDnBbo 6a0/TlIJnxtdP8LuBOsAAABDOugWdgMAAAMvbcrTKryXbX8fP35cfP5UcKfT7yhuF5zxYDvMv+rI tssUjbuF3RfZ2dnp6AOdUDztFcb55vfy5cuOPqT9vjECAAAMwKBb2A0AAAykL1++VFXUqaaua3va UavI7tX6+nrHBbb5v9vf33fRuh93C7svk2rttCe/6o23srLiQrX+uM9A2lPMzc3V2t48iw4AAACG eNAt7AYAAAZKijjTNruXKu7LjtevX7vArT+2g5+fn+/6+t25c6dqeU5X425h91W+fv1aVRdf9IZ7 +vTpSLZT6FVWAuX9NDk52dMN8e7du1WIXiIrh/I6AAAAbnjQLewGAABu3OnpaRVE379/v9GtafPz xz07Ozg46Ok6z87OFudjYzruFnZ3ItfnbMXyxMSEMLUD2ds7bc6zEqXbD3P+XaksULh161ZraWmp WqFkUQIAAHBDg25hNwAAcOPSnbfJkPvskbB3XL19+7bKp3q9hvbv7mrcLezuVPrkJ7RNW4fDw0MX pAtZgZIP+KNHjzpuc56gvEQWIZy/kWQFzatXr6rW9AAAAH0cdAu7AQCAG5ecpqQwsaQN97t378by +i4uLtZyDVdXVxVxdjfuFnZ34+TkpKoU7lV+RsLXcXyz5houLy+37t27d+kHeXp6uvjnr62tXdv+ YWNjo2rZAQAA0PCgW9gNAAAMhGfPnjUScKfIMcWOCbmzV/W4Se6V37/X65hCzhSO0vW4W9jdbwlZ sx91rnvabY9rO/Sscnn//n1rYWHhh0rshNGlEpR3evPNvut5DQAAAA0NuoXdAADAQPjw4UOtIffM zEzVbnuct/1NV+h25tfLke2Tx7n9e4/jbmF3P6WSe25u7ndv4KmpqbFvr/3169fW1tZW6+HDh1UI XXpjzHUsuYmkzXn2CP/06ZM3KQAAUOegW9gNAADUJjlTL5lSpwWDlx3p2vv8+fMqOB/nVtv53VdW VjreuveqI7lhcjIKx90///xzK8evv/7qqvRB2ndf9EbOPuDb29su0P/v8+fPxf/2uhbm3axEcmMB AAB6Gdek/Vz76GWcAwAA8PHjx6oNeaqIHzx4UPxzEtCWtCl/8uRJ1SnXXtKtqmCzjrblOV68eFF1 QqZ83P2TS9E/uQlc96ZeWloay/0M6pIbfJ17TMzPz7d2d3fdvAEAAAAAgL46Pj5ura+vX5h9JPwu kQ63neYkk5OT1fnHuU35eWlbnm7BvWZQd+7csc1uTYTdfZKWEp327M9N6/Dw0EXrUvYyqHOvifNt zrO6ZtzbzQMAAAAAAM1JQWS6z87Ozl7ZIjvFk6XS4fayn3vr1q3WwsJC1SJaIeCPUuHea+aUHDAL GaiHsLsPcjPIXtRWdDQr7TuaCrvPHqn2BgAAAAAAqENypOyBnb2wkw91miOVtr9OmH7+501NTdni tQNZjJCK99KMSYfn+gm7+yAVwaVv+uzxrVd/ZzeXTr8Aej3yZQMAAAAAANCLk5OT1uvXr4vbYme/ 4hJpS54K7px3dXW1am2uirtz6c58+/btrv5W9+7da+3t7bl4DRB2N2x7e/vKNhOdHKkKtx/C1XIT 3tjYaE1PTzcedpfugwEAAAAAAIy3FO8lz0gr8V7zo7QbL3V6eirg7kEWGnT6d0rVvLblzRF2Nyxt JyYmJmrZMzo/i+tlRU0q4jvdI72bI2E6AAAAAABAp9LBd39/v2ph3W1F8FVHfpa24zcnnYCv+xtl C15ty5sl7O6D3Gjm5uZ6vmllhc/6+rqVNh3KdUpLiKxs6nV1VPvI9QcAAAAAALjO0dFRa2VlpWph 3VQ32q2tLRf6hiSHSoX+ZZle9kCnecLuPsmqnU5WeHRyPHnyxCqQLqUdx9raWtUSvpdrny+mEr/8 8ku1Yuvg4MAfAwAAAAAARtzi4mLj267mmJ2ddbFvUPKn852GJycnqy7E9Iewu892d3draVGR/v6l weu4yw3m5cuXVWv4bq55VueUStDd/jlZwZW2Ffb+BgAAAACA0ZSq3n6E3b0U6lGPdBludxh+9OhR 6/Pnzy5KHwm7b0BuOnXs453QPOE5ZdJe4v379x23OX/z5k3ReVKFf+fOnUsD9LRG90UEAAAAAACj 46psoK4jhZGrq6vC1R7k2h0fH/f8c169elX9LWxF3H/C7hv88GR1Rx03sxcvXmhr3qMvX75Uq6zy N7ko+L5161b1f1Oi09VbabH+9u3bquU9AAAAAAAw3Obn52sPuBOgp3vs/v6+YLVH2YI2XYAfPHjQ +vr1qwsypITdN2xjY6OWtuYrKysuZk2ygierb7Knwtl90kt1u6ghX1Rpe562F76oAAAAAABgOKXA rY6AOwV5jx8/rrr9CmXrkXwu17WOHIibJeweANlDOqtGSm9yVpw0J4Fz2pxnhVSJVIN30iL9siPt 7tP64tOnT/4YAAAAAADQJ8ldElYnBN3Z2Sn6Gb22Mk/+k61QtSmvT/4myX0uut5ra2su0BD6KUFc jq2tLVfjhj9cuWGW7NudsJzB1GkL806O6enpat/w0nbqAABA/3z48KFavNo+8t8AAMBwPMs/f/78 dyF1L1W/aTneTRZw9+7dqpuvMUT9kqed7ep7/kheenBw4EIN2bj7p/YfMCEaNy9VvN1UAmdVEYNr Zmam9v04cszOzlYLVOzVDgAAgyl7v519hs9/AwAAg+nk5KT1+vXrqujsshC0tLo64WknbcqfPn1a VZCb92/G9vZ2R1X29+7dU0k/fONuYfcg/nHyYbruA5c2CwyutB5vIug+/wWY94FqbwAAGNhBt7Ab AAAGUELldpvys3s3X3akWLHUZZlPu6OrrWqb8/3799bS0lLXBYd///d/7+INz7hb2D2Ismrk4cOH l37QUjGcDyiDa3l5ufGwu72izBchAAAM7KBb2A0AAAMiucre3l4Vfmab2G7m4qemporPm7boZyuH 06Y8BXM0K1lbaQfely9fuoDDM+4Wdg+qrBp58eLFDx+wtFk4Pj52gQbc48eP+xJ25zwAAMDADrqF 3QAAcMM+fvxYhZedtLG+6ijdRzvnz97du7u7Chn7OCbrpIvyVce7d+9cyOEYdwu7B9379+9/10Ij /81wyMqs1dXV1t27dxsLu70fAABgoAfdwm4AALgBKRpcW1trPXjwoLb5+HR0ZfCtr69XXXEVG47N uFvYPQwSmuaGnOC0V1YN3YyE0mmN0sneH50eCdH9PQEAYKAH3cJuAADok7St3tjYuHKb2F6OVIZn r28G9++fPdjr+Fun87L8ZWjG3cLuYZEbaFqb9/ozsq9E2mW4Id/c33F7e7s1NzfXc/Cdv2OprGw6 OjryBwEAgGYH3cJuAABo2NevX1vz8/O1FptddqQVOYMnRaMTExM9/32zl7u/8dCNu4Xd4ySVxe2/ eVY2nZ6euig3/AWcNipZgNDP/UEScrd/RjoG5DV4LwAAQCODbmE3AAD0weTkZONBt9bWg2lra6sK qXv92yYvUSQ4lONuYfe4SDXx+T0K0nLDpMtgODw8bD1//rzj/b3v379fXOn/6tWrC3/mo0ePqntB Wn0AAAC1DLqF3QAA0AevX7/uS9idCnIGQzKSdMCt4++afCYFigzluFvYPQ6yEuWy9h0JwFPZy+Dc nPf29loLCwtXtlxZWVkpPsf09PSVN/WcN/tavHv3zs0dAAB6G3QLuwEAoA9SUNZUwJ3urMnRdEgd rL93KrF7/dsmI0tlOEM97hZ2j7qEldeFm+2q3i9fvrhgAyQV1vlszs7O/lCVX9pKo9sv/LT+WFxc bO3v7/e8ZzwAAIzhoFvYDQAAfVJH+Hm2u2qqfUu3E6U5KRiso215Wt9//PjRBR3+cbewe9QlqLQf wfA7Pj5uvXz5smpzPjMzU/xz8jNKb/z37t3z5Q4AAN0NuoXdAADQgW/fvrXevn1b7YldWnjVayvz FJ2lTfnOzo7irwGWCvvkFb38rRWAjtS4W9g9ytJ6odsPeFpYb25uupEP+I28RP6mne4J3snCiOz9 bXEEAABcOegWdgMAwCW+f/9eBcvnt/VM5W6Jk5OTH7qkdnKkO25yEdt6Do90oy35W+ffJNuQgY3U uFvYParSrrqXNg5Pnz51Yx8x79+/b2S/kqyA2tjYsF8JAAD8OOgWdgMAwBkJGdM99MWLF5dW5yb8 LpXK7E734V5fX6+6qjKcVldXuy7iS3bGyI27hd2jKjfqOvYrcKMfHWlB3kTYfXZFVB5CSlfdAQDA CA66hd0AAND6Y4Fewsnshd3JlpqllbdphX7Zz52YmKi2+jw4OFDZOwLyN5ybm+sov8giCG3LR3bc LeweVZ8+fapu3L0GmKkOf/funQs6Ajf9ulqYX3esra254AAAGHQLuwEAGHMJFzNfPDMz0/U8c2lR VTqQnm1vnf//s2fPqmpyAffoyd/7uuwje7n724/wuPvnn39u5fj1119dlRH07du3qh15HQHmkydP rHoZYru7u30JunNkXxQAABhnnz9/ripK2kf+GwAAxuVZeGtrqzU7O/u7fbi7PXppZf748eOqkjf7 cHsWH32p1L9o/+4Uc2Z7V0Z73P2TSzEesnLqog96t0cqxY+OjlzQIbW/v1+1Mm+ywnt6etqFBgAA AAAYIym8S4fYBNQJGOuYa05QXlqAp4p3/KSD9fmsQp41HoTdYyQtPzrZC6OTtubb29su6BDLF31W M6Vav45FEFqYAwAAAACMn7QRToHVnTt3GimusgUv3Ug1f7srQBZgMB6E3WMmH+7FxcVavmRevnzZ +v79u4s65LKfRQLqtJTp9T2R4Dw/r0TajKS1zdevX/1RAAAAAAAGWFoHpxNs01tmJrxk9GU/9fyt e82cki+kWFNl/3gRdo+p9fX1Wip65+bm7OM9Qg4PD1srKyvFHQBSKV4qK63anQOyICOV51ZeAQAA AAAMngSKTQfd7QIrGcRoO7sN79LSkgtC14TdYyztRXrdOyP/PgEpoyWrnrK/d75Y7t271/H7IXuy lMhqrey/cv7nZW/xBN95r1qJBQAAAAAwGFKo1FTr8vNHCqMYPckFnj59+sPfe3Nz08WhK8LuMXd0 dNSampoq/pJJqxJG/wtnd3f32v29878rrcTOz7/uvZZq84Tv2Xte+3wAAAAAgJvV7tbZxJEW6elC mgyD0ZO25Ze1wU+Rpb873RB2UwWHCTK7/bJJxa1q2/GS/S6ywCGrrc5XYud/Vuqi1VtXHak2f/bs mYpvAAAAAIAbsrOzU2vAnZDzxYsXrY8fP5r3HWGp3L6o0+vZ48GDB94DdEzYzW+yj3enbc2np6ft pzzmPn/+XL1nsm97qrpTnV0i+61c98V21TE5OdlaXV1tffr0yR8FAAAAAKADmd9P6Jj53Y2NjaKf kUK6bEXZa8Cdjp6ZX9bRc/Tfcymi7PS9kYI36ISwm985Pj5uzczMXHmDSTCphQRnJfguXWWVwLyu lX9ZhPHmzZvW6empPwoAAAAAwDkHBwetly9fVt0zz86rlsrP6nYeN8VT8/PzVRdRRXXj4eTkpHqf dfte2dracvG4lrCbHyS0vKqtdGkFL1zkusUVJUcelh4+fFitSEzlOAAAAADAuMr+yM+fP2/dv3// 0jnV0s6Z+dmdzts+evSomrPNdpmMj2RKpR0AFF/SCWE3l8qXTkJDbSNoSiqwz7/HmjhmZ2er6nMA AAAAgHGwv79ftYzuNGRMB85S2V/5qrnZdOMUWI6fVO0/efKk5/n9vL90AOAqwm6ulJYmExMT1Q0l Fbj2zKBOechpOujOkQe60jbrAAAAAADD4OPHj63Xr1//NqffzTE1NVV83hcvXvzws1JMZ7vJ8ZXF DVctgujmyJ7usimuIuzmWmkDvbCwUO3n3at80WorTVvJHh0lR1r0AAAAAACMmsPDw2revY5gsbSV ef7d5ORka2VlpXo9jLd3794Vty0/38Lctrp04qe0EM5hk3ealjYouUHlS88XHpG9WTY3N6u9Wpps Z56WPQAA0E/ZuzAVNe0j/w0AAHVIYVqC5bqLiVKhDaXSXfV8lX/pkfd2HQWYjMe4+6f2GyfthKEp WdmVVThnV+S8ffvWheE3aWmT4Pvhw4e1PqDdu3evuIW51igAAJT65Zdffvdcmv8GAIBSmT9NjtNk t8zbt2+bE6XI58+fa5vbf/nypT266XbcLeymWaneTeB40U3r6dOnblr8ICu2Xr16VcuDW1Y4lkhA nlYr8/PzrZ2dHXt+AwBQOugWdgMA0JNsDXq2mKzJw3Mr3Xr//v2lGVC3iy3SAh0Kxt3CbpqV/b6v uoFlL5GjoyMXigulK0BWcpXu8VHaLvL85GS+rLP3d1qiC74BAOj2edKkIQAAvZiZmelL2J05UOhE 5slTtFbHFqV5f5+cnLiolI67hd00p71P93XHnTt3rNjhWgcHB1XwnRVenbYwL7W0tHTpz03wnr1H 8noE3wAAXDPoFnYDANCzjY2NvoTdc3NzLjYdSTidbEfbcgZg3C3sphmpqO22tcqzZ8+Eh1wr75G9 vb0qcL5//37tLcyj00rynH95ebl6Pd67AABcMOgWdgMA0LPs2V1HBe1FR7aTXFtbq7aXhG6kiLH0 fZf8aHt720WkjnH3H99Uf/3Xf139D0uOtBkukVUfpecchHOXtt6+yXPn3/Xj3Nmne3JysugG9xd/ 8Ret//E//sdQ/t7OXe+5O2lb0g6+0y7//OKK//7f/3vRef/zf/7PRe/dBN///t//++q8/+f//J9G f++L5H7Yj2vu3KNz7s+fPzt3F7KIy7mde1jOnWexYTt3r+d1bufu57m/f//ezaD7t7C7X+c+L//G uZ17mM5d4ibPnfuRczv3sJy7dLu3cT13numd27nrPHeqV9MtsvTcmTuvK+DO9qIJuP/v//2/Q53T OPfNnztFjN2+//75P//nrf/23/6bTFBG1NO5fwi7ezkePXpU9Iuml/8wnzttjoft3Fe1Zq7z3I8f P25khdmg/97OXe+581npdnJjZ2enal/ej5Y+TR3d/t5tuR86t3N3c7x9+9a5uzAxMeHczj005y6d QL3Jc9fxHerczt2vc3eyWO2isLtf575ocsW5nXuYzl06iXhT567r8+3czt2Pc+d5z7k7l2d653bu Xs+dIHtra6s1Pz9fVWbnOL84uo5zd1qsk5bRZwOkOs49rhmRc/9pXj6LJ/rxHpYJyqeE3d7YfXlz pZ1KUzc2H2hhd7/OLex2bmG3cwtenVvYLfx0bucWdju3cwu7Ba/OLewWdju3c5ecux1wz87OXth6 /Px4scmwOwH36upqVRF70TaMwm7nruPcWUBx3f7df/ZnfyYTlBEJu72xh+eNnZU8WSFW9x4iPtDC bmG30Ne5hd3CT+d2bmG3czu3sFvw6tzCbmG3czu3sFvw6tyDeO5/+k//aWtmZuaH7RbPH3Nzc42G 3el8mfn5ywJuYbdzN3Hu9+/fX5oJtbcAlQnKiBoNu+3ZrT9/E+fOze3u3bs9v6H/8T/+x63/9J/+ k30JxuzcpXsZ93LutBPqR6D9r//1v7Z/tHPbs3vIzm3/aOe2Z7c9nJ3bue3Z7dzO3Z9zl7Bnt3M7 tz277R/t3Ddx7mypuLy83Jqenm79+Z//ecdzgwnDv3z5UnTuv/qrv7rwZ/6Tf/JPWouLi9Wc/HUB d93X3N7Vzt324sWLCxd35LwyQRlR43t2v3nzpgVNODw8rK2teVZxfPv2zUWlEZkcua7VSl3H5uam Cw4AMMIuCrsBABh+2cYzc3upMO2ls2lpJpOw72xovrCw0Nrd3S1aqAZ1S35zNg9aWVnpavEFFI67 hd305wZXV1vz3CiPj49dVGqX99XDhw8bD7rzEFpaiQQAwNANuoXdAABDLtXPCbjTFbKurTvzs0o9 e/as2hPcHCNNjGN6lWrcycnJ1t7engtKv8bdwm76Jze3Otqa3759u2rHAk1IW5Hso5Ev5CbC7l4e ZAEAGLpBt7AbAGAIZY4wuUmKY+oKuM8e+ZlnW5nDTUrBYnuP5Tq6kqrmps/jbmE3/ZVVPVNTU7U8 EKjwpmkfP36sWq3UGXyXPizkxp22RFnoYdUmAMDQDLqF3QAAQ6bOCu6rjrdv37rY3LhsRZt9588u xPjw4YMLwzCNu4Xd9F/2D2mvEio9VldXXUj6Kl/wCb57WayRFualKzbznm//nOwtns/Qzs6O/XgA AAZ70C3sBgAYMi9evGg86M6Rfb/hJmXBReasz783JyYmqmpvGJJxt7Cbm5OgLqFdtw8BMzMzAj5u VILvtDrPl3437925ubnic15WXZ6HkSdPnrS2t7er/YMAABioQbewGwBgyKSzYj/C7lTQ6uDITUiQ /fTp0yvfn5lzhqEYd//888+tHL/++qurwo04PT3tqlI24Xj+DQyKtNNP8N3J+3hra6voHGmn3mnl eAL1nMeePwAANyeLEFMl0T4sSgQAGB7Zb/ju3buNhtzZCzzbHaqepd8y19xpJlPH/t3Q9Lj7J5eC QZAv9KwS6uTmqiKCQfbp06fW8vLy7/Y4qWOl5uvXr4senGdnZ1vr6+smVwEAAAAYKwmsM5dc2iH0 +fPntQfc2Qt8Y2NDMRc3JsHg7du3u3rv2r+bQSfsZqDki/6i/SHaR6pnYVgk+M4e3+1W5wmeSz14 8KDnh+m0/89nyMM0AAAAAKMowfb+/n5raWnptzm5tCQv8e7du9oCbl0YuWkpwrqubfllR7oceP8y yITdDJy00LhoH+S0Zs5qPBhGWf1WugLu8PCw9lZJCd5TLZ4W7AAAAAAwrBJw7+zsVAF3tsA8Pw/2 4sWLop9b2so8AXfmst+8eSMgZCB007b8suPx48fyGQaWsJuBlLbmi4uLv91I7927pw0zY2ttba2x /YFypOX66upq6+joyMUGAAAAYOAlRE7l9cLCwoUB9/mq1FIJ0DudY8se3JnH01WRQZFw+rpuup0e +ZyZP2ZQCbsZaFn9lhvxwcFBzz9LBSvDqtcW5p0eefABAAAAgEGUNszb29utJ0+edL3ncCpbS+zu 7l7bojx7IAu4GTRZEJLunnXMGz969Ei+wkATdjMUN+VeZV+WPHxkv2KtNhgmJycnfQm6c1iZBwAA AMAgSbfP7HedtuCZ3y2d93r+/HnR+TOXnK6j7Z+Twqzse7y5uVmF7zCIUjw4OTlZy5zxs2fPqk68 MMiE3Yy8hOVnH0jyYGSvFIZFHpx7eZDv9JiZmXGxAQAAALhxKf5Ix89UpdbRfjnHxMREcRFUWpmn mjxt0wXcDLK8x1PwV8fnJt0T0rUAhoGwm5F3UauO7NOSam8YBoeHh6319fVG25mvrKy40AAAAAD0 XQK6vb291osXL6p9r5sq/Pjll19cbEZWFmI8fvy4ls9KqsK1LWeYCLsZaS9fvrzypp3/vbbmDJOs bF1bW6v2SanzwT+Beons850FJQnjPQABAAAA0K3r5nDrOlLxCqMoCznu37+vbTljS9jNyGrv033d zTurBRMgwrBJuJw9ixJ899KaJg9CpYs+0sLp7M+ampqqgu+E5xaSAAAAAHCdtAfvR9idalXzVYya zBHX0bY8P0PbcoaVsJuRlPD6zp07Hd/I83+7s7PjwjG00qYmVdYJn7ut+F5dXS06Z1b4XfUgleB7 eXm5dXR05A8EAAAAwIW+f//e1VxuL4eiJ0ZRr90Rsn3mhw8fXEiGlrCbkZPVeanWLrmpZ18YLToY dgm+syI2e7R0MlD4+PFj0Xl2d3e7qh5//vx5a39/3wpaAAAAAH6nrr2GryrKSCAo7GZUzc3NaVvO 2BJ2M3ISqPX64KMSlVGRYDnB99OnTy8MvicmJorD54WFhaLP2O3bt1uLi4tVN4UE8wAAAAAMt0+f PrVWVlaK51W3t7cbCbjT0TCvDUbd6elpVx0SMkebzx2Mgp/S7jZH9n2FYVfX/hS50dufglGTUDt7 2afVed7j7W4GpT/r3r17PX/W8v0zPz9ffd6+fPnijwQAjIy0AczCwvahLSAAMEra80zZwi57Ybfn evLfJa7bLq/TY3p6uvXmzRvFTIyldNXsZIvLmZkZi0AYqXH3T+03d74AYBTkQebsA1Yvx9LSkhYe jOyAJA8/h4eHRf9+b2+vkZZSjx49ar1+/br1yy+/aHcOAAy1PM+cfc7JfwMADLPMk2Zbu3Tsy5Z1 l4VopUraMJ8tpEhlK4y7V69eXbuV6/fv310oRm3cLexmNB+80ra5jvDtwYMHxYEgjKosBGlyH6V2 h4WE6gAAQz7oFnYDAEMre1xvbm5WBQqdVl6X7oud7rOd/Py8jsz95nXZIg9+LwVEDx8+/OFzc/fu 3Wq7SxjRcbewm9GVB552u+ZeWy1vbGyoNIV/8A+tQRo/Pn786GIDAMM+6BZ2AwBDJfMxa2trVRFQ yXxOadaQLSova8GcOd5szZewTsANV0uXg7NbUOaznM8XjPC4W9jNaEtVdumD2fljYWFBiw98gZyb uG3qyAOZBSYAwKg8Mwm7AYBBlS6Z2X871dKp/ux1TidtxUvNzs7+LuDOfGxap5uTZZzUsed8OmZm 8Yi25YzJuFvYzXg8sGUvmToCuOwHrq054ywtpS5bZVvnkcEMAMAIDLqF3QDAwEnlZzKBtDvutD15 N1vTlVZfr6+vt54/f97a398X0DF2UvizvLxczb1mkUevVHMzRuNuYTfj4+3bt7W0Nc/P8EXBOMv7 P639Hz9+XPuAqH2U7iFzcHBQvTYtrQCAARl0C7sBgIGR+dEU8zRdxJBKcaBzmcs8u9d2MojPnz+7 MNDZuFvYzXhJC5CpqameHtbS0gf404NYVhouLS217t+/X8uAKKsXv3z5UvR60ponPyMh/KNHj1qv X7/WjQEAuMlBt7AbABgYm5ubfdme7tmzZy42dCgtxy+aV83cZrrWAteOu4XdjJ+0wEkwV/Kglv2/ VYzC1V8wCZzzWSltd56K8VKXrU6emJio2mDl9WmDBQD0cdAt7AYABsbJyUlftqdLcJeWzMDl8hl5 9erVlZ/JlZUVFwquH3cLuxlfaZPcTVvzfOl8+vTJhYMOpaJ6bW3tdy14Ojmyyrj0fJ38/FR9z8/P V627MsgDAGhw0C3sBgAGSrfzNKWH5x+4XOYkZ2dnO/osffjwwQWDq8fdwm7GWzdtzbe2tlww6OEB LuHykydPrt3nO5/LEgnWSzs2pN159vtW9Q0A1DzoNtkLANQqbY339/dbp6enRf9+fX29sYA7nfXS 8c8cC1wue9rfuXOn48/V3bt3i7d8hDEZdwu7Ie1ClpeXr2wXsri46EJBjYOy7EWTwc/5/WiyurjU zMxMz4OydHtIIJ/ODx4iAYAaBt3CbgCgZykiSCe8hYWF30KyhNYlPn78WFu4nfnUzMfktemeB1dL DpH50JLPWrpU2hoALh13C7uhbWdn58K25gnjPn/+7AJBg19KWXCS/bZTYV0in9EmViQ/evSoGjwe Hx/7QwEAJYNuYTcAUCTbKb58+fLSrpRzc3PFP/t88UE3R8L2p0+fVgH3169f/aGgA1kM0muhjhwP Lh13+5DA+S+dsw+QWZ1oYgr6p7TFVVqkN73X1PT0dGt3d9cfCQDoZtAt7AYAOpJOeJnfSIfJe/fu ddSdrjRsfvbsWVF78syLqC6F7mxvb1etyOvopKATJVw47hZ2w3kJ25aWlmr7bGjhA81LG6+mw+4c aW8OANDFoFvYDQBcKKHxhw8fWq9evao6y926davreYpsE1ciewZf97PTgS+vzf7bUP4ZL21bflH3 2WxBAFw47hZ2w1UPfb2uVNzf368eVPNg6KEQmpHP1kVbENR9ZPWk9lwAQJeDbmE3APCbVGVmIf3Z vbd7OVKwUyJzKefD9fx3Qve0Jz89PfXHgh4cHh5eugVBt0fuF+Yk4cpxt7AbmpIvoLT4aX/OHj58 qMobGpBBYj+quvMZBgDoctAt7AaAMZZCmjwHLC8vV/v1ZiF9nXMVaXdeWqzz+PHjKnCfn5+v2qcL 06AeWTBSR2FOFqAku7N1AFwz7v75559bOX799VdXBWqWB8aL9tLJwyNQn6yK3traqlYf1z1oPHts bGwUvb60+1pZWdH2CwDGyOfPn6vn/vaR/wYAxsvr16/70omutLVxqrezTzhQjywYqWurxWwjkG0O gOvH3T+5FNCMhGLXtRjyMAn1a7cDe/78eS3twM4eR0dHRa8pq7fbP+Pu3bvV5397e1tLMAAAABhh 180P1nWsr6+72HDDUmGafbXr+EwvLi7qtABdEHZDAz59+tTRqs2szioNz4DrpYo6D5qvXr2qWpD3 8pCZVmOlrtqfJ/eBFy9etPb397UkAgAAgBFyfHzcl7A7ne6Am/2sp+V4HW3LdYWF7gm7oWYJqx48 eNDxF1hC8Z2dHRcO+vTgmXbnc3NzXT+Apg15ibRS6fQcqUTP9gfZ1+fw8FD4DQAAAEMuHd6aDrsz x2HbNLhZZzs7lhzJFLQthzLCbqhZ6Z4cz54909Yc+iiDwLQ7z2evkxZDe3t7RedJcF36kHvv3r3W 06dPqxWdWhcBAABAf2XRfFqRz8/PF3dnzLi+yaA7neiyQD+L7YGbk6KVfB5lA9B/wm6oUQKpXh5O JyYmqpbLQP9l/+wE06ms/sMf/vC7z2bC8NIq67oGtVmlnbZkacl+cHBgxTYAAAA0MDeQjnApZjnf uTGhd4nd3d1aw+1sh5b9fLe3t1tfvnzxR4MBkgUy6dzYTdfXfJaB3gi7oSZZedXNF9llR0K2PDxr Xww3+3nOg2aC6nyuM8gtkc9xU+3K8jDcrvo2uAUAAICy8f/79+9bL1++bE1NTf2w+P3skcXxJdKp 7aqf283i95OTE380GHCZU+y0K8OnT59cMKiBsBtqlKrstB2uI8hKeyQPsDAYA9/SVmDZZ6fpfbly lIbxAAAAMG5SeZnq7fYC924WnZd2WZudnS3a1ixV4Tq7wfBZWlq68jP+4sULn22okbAbapZQ7MmT J7UEWHngLt0nGLh5WXXdj7A71d0AAADAjxIoZX7t+fPn1TZlvYy/9/f3G5sfSGX569evW4eHhzo+ wpBL8cz5rRC0LYfmCLuhIevr6z21KDrb1jytlKz0guGTdkT9CLtLK88BAABgFB0dHVUB89zcXNUG vK7x9/LyctHrSTX5ZduTvXv3zvZkMII+fvz4u/vP9PR0dS8A6ifshgalrfnk5GQtD9O+DGG4ZKBa x4KXTu4NJbJK/ODgwGpxAAAARkK6nqXb4t27dxsbg6f6utTExEQ1hk9RS8bjCltgsOVz2qs3b95U 9460NU+1N9AMYTc0LA+u1+3R0U1b8+wpBAyHLHjJqu8MZpsaaJeuKm/vJ577Sla65+H75OTEHw0A AICh1K/uaqVjZ+E2DIfT09PWo0ePqiKW0q0LzqojNAeuJuyGPklInVCpjofq3d1dFxSGTFqNb25u Vi3K6myhlkC9xGX7hd27d69aoJMV8cJvAAAAhsXKykpfwu6Ml4HR9P79+991h7h//75tBmAICLuh j9KGPO2OenmgTjsmbYdhuGU1997eXs9V39nfq3Rl+OzsbEfnyFYMz549a21vb1crWwEAAGAQZTF4 P8LuhYUFFxtGTObbUxhy0ZaE8/Pz5uNhwP2UD28OrZGhPxJMra6uFj1Mp+JS2ASjJ1XfCZMTKmdB TKd7fT9+/LjofF+/fi3eTzyv78WLF1WHifwcAOBi2TIke3O2j/w3AHC5FIlsbGy01tbWiv595tya 3K+7feQcwOhIZ8PrikJybwIGd9z9U/vDmr06gf5JVWfC604fpBNMmSCD8XB4eFitJs3+QFe1PF9f Xy/6+e/evatlgJ/7UvZES6u4rKC3/xgA/Mn56rLSrUcAYFQlYEoB1uLiYtUquP2dmW0Av337VvQz syi8qYA7C9Qt/IbRkuKTThbJZA7s06dPLhgM7rhb2A03JdWcnbYSfvnypQsGYygB8s7Ozg+D/xyl e2pnT+4mBv8J5ufm5qpV+EdHR1o8AWDQLewGgN+kW2H2u86Y9B+qsC499vf3i86xublZ2+Luhw8f tl6/fl0VnxjfwmjJopVsSdDNfSEFHwo9YGDH3cJuuEl5WL6urXkern2RApFVpPnOfv78efFg+8GD B423detlP3EAGLFBt7AbgLGU6uxUQmf8mpCom+200u2sxMePH4vHsQngbdsFoy8dFUvnxtLhARjI cbewGwbB+/fvqzZNFwVGqZAEqEMv+3V3c6QFOwAYdAu7ARgfCbdTkb28vNx1uH3+mJ6eLn4dne7b nTm3dCdL9XZCctXbMNryGU8Ols9+L3NemccHBm7cLeyGQZG25gmIzn55pn0xQF3q2q/7uiOtzAHA oFvYDcDoSjevfL+lCjvb9GVrqzrHlZknK5FtwC5rTZ4QPuPVvb093chgjKT44/y8e+mRbQazuAcY qHG3sBsGSVaYZZCQAUIdbVEODg60XgJ+09R+3eeP7GlWIvu3bW9vt758+eKPBcCoDLqF3QCMlLQA fvz48YUdCus8sli7RMaU7Z8xNTUl3IYxl0rsbFNQx30pXSdOTk5cVBi8cbewGwZR2if1+hCeL94M PLLarDR4AkbL1tZWa35+vvYV92ePe/fuFbd/y0TE2UmJhPMbGxvVZAoADOmgW9gNwEg5PT3ty/ZY 2eu7RBZPZxz56dMnfywYY5lbf/HiRW33q/wsi2ZgYMfdwm4YRQma0kLqbKumrGS1/xDQfuDPXmp5 UE+oXOdExdOnT4teUxboXPU6sgo3kx0J7K2iBWCIBt3CbgBGztmFyk0dKd4AKHF8fNx6+PBhLfei yclJz/Iw+ONuYTeMorRCv+jLORWdpXseAaMr94W0iEv43Wtrp6ygL5EW5t2cJ50rck9L+H10dGQx DwCDOugWdgMwkLIIunTf2X5tkWWhM9CtzG/Vtc1CCjpsEQpDMe4WdsOoSQv0q6oj02I4e3kDXCZb H2TRzKNHj7pueZ7VsyWePXvW0wAkA5nsG7e+vi78BmCQBt3CbgAGQgKbhEDpmJXK7Iz1Mn4q0e1i 5dIj+28DdCKLd1LEUce9J/fH3OeAoRl3C7th1AYunVZlJsgSBgGdDBbS8nx1dbXaHuGqxTRp7VSq 7jZ4d+/erVpWLS8vVw8+9lUC4IYG3cJuAG5EqqIT1iT8yVjtorFcumWVyCLnpgLuLGR+8uRJ1TVM ZTfQqSzmqeMelLmkw8NDFxSGa9wt7IZRsrCw0NWX99zcXOv09NSFAzqWRTXv37+vQuTp6enfTZgs Li4W/cy0Ua9z3/CLjvz8tbU1f0AA+j3oFnYD0Bft7alSud1pIUS6/5UWQuTf1jFWu337djU/lSrz dCtUmAGU6nZu/PyRroOl2zsANzruFnbDqHj9+nXxitmdnR2DCaBIJlR2d3d/q6Ausbm52ZcWeJn4 AYA+D7qF3QA0IpWHqX5OFXQv+9MmYC6RvWxLFyKncjIdB7PNni5cQF266Xp6vjugbRNgqMfdwm4Y lQ91r1WRqcg0wABuQiZn+hF2J5gHgD4PuoXdANQioXS6VaVy8f79+7WNk7L4uESC9k73vk3ldl57 tshKGAXQlE+fPnU1T/7o0SPzRTD8425hN4yCDBrqGOBkD6cPHz64oEBfZQVt00F39gQvka4XeU5S cQBA4aBb2A1AsXTxy77adbUMv+h4/Phx0WtLZflV4690/8oWWMZRQL+trKx01GVidXXVPQpGY9wt 7IZRkL1EUpld1762vuiBfrlqgqTOI/sulUjIfXYvuUwEZS+5tG7/8uWLPyAA1w26hd0AFEu776bH SqkSL5X26e09t9uV28ZJwCCYnp6+9L6XBUQKvmCExt0///xzK8evv/7qqsAISPhSV4VkWricnp66 qECj0ioq4XFC5LS3a2oCJy32SqSS4qqfm8mndsWCdnwAnP1+e/v27W+H1ogAlEgxQj8WB5+cnBS9 vrQLViwBDKKjo6NqQc75+1220rMoB0Zr3P2TSwGj+UU+Oztby2Anq3Nzs0gbX4CmZZIkK2tz31la Wqp1H7rSyZu0DOzmPBMTE9Vrz++Q+7GJHwAAGG9ZFJuOViWyqLYfYff29rY/FDBy3r1799t9LsF3 Ohyb54bRI+yGEfbq1auqJXkdg56FhQUVi8CNOD4+bm1tbVVbNZR2rsi/K5VFP70uGkpLv1RkpPuG jhkAADDaEmyns9Tz589bDx48qMYF+X9LZNu6uuZ2rjryWgEGSbaVy9YIvXr69GlVGJb5JWA0Cbth DAZYk5OTtQx8spfJ3t6eiwrcqITFqW54+fJla2pqqqOJn1Ral0hldhMTSe3q7+xpl71lrCoGAIDh lPBkZ2enWtw6MzNzYcvc9lG68DU/t8mgO9tJpcgBYBBkjuTFixfVfE/uqaWd+tqyaEjXPRhtwm4Y A6nIzgrdOlYC50EDYJBkb5a0pcp9LiHyRfeu7AleItUY/WgZWNrSEAAA6J+EJVmsmk56CYe73XYp i3ZLrKys1B5up/vU69evq8pJIRAwKLKA6OHDh7+7Z+V+BXAVYTeMkYRBV60wvu6Ynp6uVsIBDLL2 BFQqK9KmKhM5qdAukQmspoPutFhX2Q0AAIMn1YSp2s7C/0ePHlVji16e/ZeXl4tex9k9Z3vpLPX2 7dueKyQBmrK5uXnpVnJZnANwGWE3jJm0zMpquG4HRqkKLw2LAG5Swu/SMLl0j/Bujuwd1e/fCwAA +PH5+sOHD1VXqGfPnlUBcd17ZacdeYnM5XTzWvLa8zukU5W5HGDQpWPfdfPVuQfmHg1wEWE3jKm0 3OpmoJSVdQDjJK2z+tHCvHR1cibhEsanwiRtDbe3t4v3AAQAgHFXd6vwi45ULJYuWJ2cnLz05+Z/ l3A7ldvCbWCY7O7utu7du9fRPfTBgwetL1++uGjAD4TdMMayL9Nl+9uePR4/fuxiAWMni3z6EXan 5XqJ3Jsv+nkZJOZ/lzB8b2/PQBAAADrQa6vwTo88o5dImH023E5r9YREWaQLMGyy8Ofly5dd30Oz 3RzAecJuGHNfv35tPXny5NIHiOzxrVIQGEf7+/utxcXF1v379xub6EqHjbRLLHHZPlaXVXpkQJgA PAudvn375g8MAMBIyjxHiW5bhZcea2trRa/v06dPVVCedr8Aw+zjx49VlXbpfXRnZ8dFBH5H2A1U tra2LgxOSisOAUZJJpTev3/fWl5ervbZq2sSbGpqquj11NFifXZ2tlpFnfbnh4eH9v8GAGAon9Oz SDVbA6XyeXp6uqcFpVe1Cq/rePr0qT8cMLZyv75161bPhQO6WgBnCbuB35ycnFTBS/vBIS2xAPhR guGsRE6ldFqGl1Z/Z1/AEk20WDy7/3faIerqAQDAIEl3olQ3b2xsVMF25i8uW4SaZ/USCaKbDrvT Qc9CU2DcZHHSZduxdXukYCsFCQBtwm7gdzLgygq7BB6lK6HbMghNi/TSFmIAwyQLht6+fdtaWlqq qr87Wamc0LpEKsybnoRL+A0AADch8xEfPnyonq+fP39edSXqphIwi1JLZD6k6aA7gbp5EmCcpO14 7n913EcfPnzYOjo6clGB3xF2AxfqdZVxVly3915JxaPVdsC4yX0w+2O/evWqNTc3d+FWEQnISyRM bzrszmsGAICmffnypdpC7c2bN1WwnVbkvba4LW0VnrmLOp+pJyYmqir0VKMnnFHRDYyTVHMvLCzU dk/Nwn/3UeAiP6XdT47s1wtQl1Q2nn8gyaA14Q/AuMqeUpubm63FxcXW/Px80c/IwK7Xyb9OB5El sv93OnsYgALjLhWJCTnaR/4bgD92RMozcbZOS7DdxLNs9t4ufW2XtUbvpGo7XfKy2DUdnBLiA4yr LB66d+9eLff0/Jz9/X0XFbh03P1T+4aR1ZMAdUhrmssGh9lTKyEIAGUSJjcddOdIdU2J9j6HCeRT gZ5gP5OZed0CcGCc5D5ax30VYNTs7u725Xm2dLF95i06DdRTtZ1n3Uy0etYF+OMC/SxmKl04dP5I ZbjFQ0AH425hN1CftKe5bg+WPOxk/ywDQYDu5f7Zj8nB0sFktq646v6fycP2pGBWZhu0AmMw6BZ2 A5xxenral+fZbClUIos1z/+sbEmUzkyp2t7b26t+BwB+7+vXr79ta9nrkfvu27dvXVSg03G3sBuo z+PHjzt+aEl7r9L9agHG1UXbRNR9JLAuUTpxmZZkT548aa2srFSD2exn+P37d39sYFQG3cJuYGRk gXvuZ2tra9VzaWn1dF0Vf1cdWSRaIv8uYU0WaGa+9OPHjxbrA/RxziKL5DMvANDFuFvYDdQjK5xL VultbW0ZOAJ0IQuFsg9g7rupMKl7D+8sXCqRPbnqeg2ZAE0b9JcvX1ZV4KnM8V0BDOmgW9gNDJ08 d2ULsmxTluexubm5C/deLa2eznNe02F3npMB6P/3R6fbQVx0LC8vFy+kAsZ63C3sBnqXQXAvYUv2 X/EgA1AmVdBZ9Zyq6OfPn7dmZ2d7uievrq4WvY6NjY1GJyzzO2VPcIAhG3QLu4GBdnx8XC1aTLV2 nrWmp6c7rrzOvymR/VybDrvv3r3rjwtwA9IRo9s5iXSY293ddfGA0nG3sBvoTfZjmZiYqKVtrklA gHpkAVEGmHnGSxuxtGLsdNIye2mXSKvHpict87sADNmgW9gNDIQskPzw4cNvCySztdhF1dr9eDbL a+hH2J35CgD6Lx3aOr1fp3vIly9fXDSgl3G3sBvoTR5GUkVYV9vatEhT5Q3QzP06QXYqcBYXFy8M wPPfpftlpwqo6UnLtG4vcXh4WHUhyT6TAH0edAu7gRuRZ5/Xr19XgXRayjaxT/bDhw+Ln83qfB3Z Ii2vJRXjCVjy822BA3Cz0snzunng5FLu10AN425hN9C7PJRkEF3X4DkrzNNKDYBmpdolD4Z5FkwA /uTJk6Kfk0VKTUygnj+yb2Svg+xUMOV7ZmVlpaoqSgv40oAfoINBt7AbuBFpB9v0s1me/0oWq+cZ tPTZ8eyz3Pb2tmc5gAGVBffp5HnRvTyL79ONDqCmcbewG6hPVo5PTk7WtjdrQgir+wCG6uGy0ePk 5KTo9V233UaqgVLxlMA/i7fevXtXVQSZOAXqui8Ku4F+S4jQj+ezzAOUSNDRScV2OsktLy9XwXbp syAAN/dMfH5xk66eQAPjbmE3UK+E09n/q66Bc1ZsG9ACDLY8S/Zj38USaV3eS7VSQvDHjx9XIXgq y7XFBLocdAu7ga6eW3K/2NraqlpyZx/TPAOVbMWSRXtZRN70M1oWqZc4P29w586dqhV5/ucbGxtV xbZnLoCbdXBw0PPPyIKl3OdT5e2ZGGho3C3sBpq70aS9WF37b2WwC8BgyiRnU3tB9ron5IcPHxpp 2ZnfNwuyUg2+vr7uTQBcNugWdgM/OD09rQKEzMcl3M0zxVWdaN6/f190nro6r111pJ14ibRZf/bs WTXWzz1SsA0wONKCPNuc1fEcmyruBN7ZwgKgoXG3sBto9sEo1XB1DaL39vZcVIABlkHs/v5+NWn5 9OnT1vT0dG0BeCZDS+S1ND3Jm4lkgEsG3cJuGFPtKu3Nzc0qEM6z0czMTFXB3O2zRunCupyz6eeg +fl5f2yAEXuOPVvAlPGuoBoY8HG3sBto3traWs/t0xYWFqz0BhhCGRRnL8dM0qYdZyZE076s2++B tPMskf3Amp7kzURyiUyCZ2EYMNKDbmE3jLh8n7cX+2VxXqq0624fXlo9nW1Ymn4OynMdAMMvi9eX lpYuXLCe/znAAI+7hd1AfyTomJ2dLRo8ZzWhFYQAoyX39bTkzIKotAJ/8ODBlRPD2Su7RNqfNz3J m/ajJTIh3v6ey8R4gvlMlOe6nJyceJPAaAy6hd0w4lZXVxt/1kjHtBLv3r1r5PW0n10Swpfu2Q3A 4Pj48eO1W19k+wmAAR13C7uB/iqp8i7dnwyA4ZIOHtlju71/ZRZJZVV5ju/fvxf9zLt37zY+AV3a WnRubu7Kn5vvyywCyAR3quLTBjWVY8fHx7qdwPAMuoXdMCRS0VaiqUC5jurpPDPUEWxn39YE2wk6 LMgDGC3ZT7uT7cdu377dOjo6csGAQRx3C7uB/kuVdybvOxlYa5MDMN4ScpdWdWcytunJ5xwJoEtc t3L+qiP7fWbfz7RQz+RE2rxnNX5+Z0E4DNSgW9gNA/Zcke/LLKjOYrV0VUmF8sTERPXdWvIdmon/ fjxvlGx9kt+308XmCTGmpqaqjju5Ngm2bbcCMLoyzu62E1q+J0oXhwE0Nu7++eefWzl+/fVXVwXo qzwYZWLhqpWDCcS1LwegVELofkw+Z6/Oku/BTlbPlxyZ1E4Qnv3RTUTAzch9Ia1920fJfQIo//wd HBxUHVFevXpVhbeZnO+k20tJ1XIC4X48b+R3KpFngvM/K+F+nhNSrb29vV0tACjtogPAcMnCrpLO m+0j3x0AgzTu/smlAG5aVt9koF3nYB4AImF3VqqnUqupiedMnJfIpHI/JsZVeQMwarKQK9ue7Ozs VJP12fokwW0WS5dO3Pc6Bk2r76a/00v3xk7gny4w6eqY62bxDcD4yqKubqu5Lzp0LQIGibAbGJjJ iqy2P/vQlL1JAaAumdhN+J22nJkUzwC/jsrq7CteYm9vb2D398xry++V7+bXr19Xk+uZzLBHJwA3 KftGN7mALcfGxkbRa3v8+HHj3+v5TgaAUlkgli0r6vhOKh0HAzRB2A0MlOw3msmLBBC9tlDLJEVW +gPAZbLYKhXW+b5IK7bsf52qsG5C8PybEgndm54Uz8R76ffxVS3Sc41SQZdFA/k9EoYnID8+PlZJ DkBjFhYWGv/uXF1dLXpteY5o+rWVPnMAMN6y8PvRo0e1fR9lUXS28AAYFMJuYCAfwHqtHEtrtnb7 ukwI2PcbgG4dHh62dnd3q9afS0tL1X6XF7VGLa2yOt/RpInj2bNnRa+t1wn7VJTneuU7OD8rC9BS VZ+FBfYQBxh9Wbh8dHTUev/+fbWAKgFyqrIz0Z69s9NSu0S6fzX93Znv5xLZ97ru7izthWW5hvke 1X4cgG69e/eutq02sih8c3PTRQUGjrAbGDmZWMkEyvmJglScAUCvsiArk/epaE4IXrq3Z8Lgpifs 06auRH6vJl9XWueV7jsKwM1L6Jrvv9zLs+grIXS6iaTzRycT6qUVyplgb/q7c3p6uui15Xp0e66z 3VKyOCyBeRaGqZYDoI7v6jo7ouT78dOnTy4sMJCE3cDISZXAZQ9mL1++VOUNwEDIQqymJ+wTypfI diJNv7ZM6JdICJAFB9qlAzQj99d8fyTIzqKpVBZnsjyLtO7evVvLd0AWJ5f45ZdfGv9+Slhf4vT0 9MpQO9cvi8lS5Z7QXrcTAJqSbiCTk5O1VXPnu6vX7SYBmiTsBkZK2pdft89qVs7n/w4Abkomt1Pd 3PSEfSbSS0xMTDT+2jIBU+JsK/mELpnESVvctJ1NVVyCmezBnkAkLXRNygB0J2H3oAbK2WKk6deW o7SyenZ2tqpwzwKBbOGR7VDyXSTUBqBfUgR03dxoN4vTSseUAP0k7AZGRiq2O121mIe+7MFq0gGA m5QqsIS+qfBKUNuunLtob/CSo+R7LuFwXZMjVx0JLEq+60tDlVSr5/omgMgzwJs3b6qqxVz/vBYt Y4Fhk/t1Ol1kIW8W+WRf53ZL8eyPneA1QWuJO3fuDGSgnCC+ru/Iqw6LowEYVtnGsY7xXJ4ndMcE hoWwGxgZz549K1qhWDLZDgBNyx5rmWxPu++szk9wkX3SOq0IT5v0Ev2qmitpQ358fNz460ooDnCT slApe2KmQ0W+A7I4JxPO6WAxNzdXjWE6DXwz4V0i3bCavt9mj+sSdbVlbWIbEAAYBNnGsfQ7MOPI dCYBGCbCbmAk9LJqMRNFaXlq708AhkG+r1LJlxAkVXypCE/L1Ez+n63ES4V4iVQ6Nx0ipP146ff9 oIbdmRDKooS0rW1XjGexgv3FgcukGvvp06fVVgy5Z2cLibqrlvM9USKhetP323fv3hW9tlSs13H+ fGfmumcRQXsf7dy7s7DKFhgADLN8j5UsDssCax2vgGEk7AaGXlrAZtK8jsltVd4AjML3YoLw0has CWubDjgSVJRIiNz0a8vCgRKdVE+kSiJhVn7/hFtpq55qzbRVTyB1tq26kBwGT1p55rOZvStzn01Y m4A01dcl0nK86XtaFvWWSAA8qK8t981uAu10RVlaWqoq5FOxndbu6Z7iHgvAKMtzSjffl3mm8d0I DCthNzASD2+dtnTtpMrbwx0A4yzVbU0HHKkYGNTXlkCkRFPBUCaeEpAnrCltRwz8SULO9j7X7Tbh WWiS4Dn3mGyNlM9zFqRkMWw+f9ctrM3ns0QWuTR9T0vHiRJZhDOor+3sIoGMA9NyfX5+vvX8+fPW +vp6NT7MggSVaQCMu062fMxC3HQ1ARhmwm5gJKQCKi3o6qw4yyQYAIyb7BOb6u6z+4SfbY9ex5FJ lxIJopsOXxJ2lehHy9/SPWTPVpOnZXKuYyrRE2YlNGpXlaelcsK/HKl8zLOQsIhBkfdiSWvphNtN tAc/37WhRLY/GNRuFf3o8pGAukTuTdqNA8D1vn37dmk78ywYyyIxBT/AKPgpe9zmKN3HCWBQ5OEs E7ale3dfVOXtoQ8A/ijte1Mpl4q5fD+mjWyCilQ+3rt3r6vv2Pz7Ev0IlBPwlEhlYdOvLSF0txL0 1V1lPjU1VQXn7VbspdWZoy6Vw7le7aN0a4Fhk0nVhJE5EkYeHBxU790spsiiisw95Jk9iy1SiZvF FzlyP8l7Kgts2tfs/EKbBJwlY4SmP5s5St8jTb+uLAgu0U3r036/NgCgcxnDnZ8rVc0NjNq4+6f2 DS57FwGMykNcJmHrmoTJpFuq3ACAyyXgSqeVdqiVMCsV3AmoEwSfraos3d82IVjT4Utee4l/GFw1 euT6diuBY9OvK797ifYe7O0QvX3k79wO089Wo7ePlZWVKihtH+3K9IuO0me409PTnvdNz2eh18UK 56WKtR0kX3a0w+WzR1rgt9t1X3Rk7+RcyyxcKF0I34/OC3mtJera8uiqo+S90o/PZ2nVed5HdS2S Saidz3HeX1nslPts7mc6RwBAZ8/MvRbi5Pk538sJvfPMp7AHGBVnxt3CbmD0ZCIwD3J1VnnnYVCb PAAolyrjXvZRbbINcS+Vo9GPMC3Xr1u53k2/rlSGlOhHm+Q8v5Xox+KFHgfyA7dvfVrjD2rY3Y+/ Z8kWSBlbNP26Mh4qkWqvTsZIubbp8JEuD+n4kTA77dmz0CQdQQCAMll82e5slYXEvcgzR76rSxbP AgwyYTcwFs60sagl8NbiBwBuRirH796923gwlL2qu9WPwKq0crQf4Wiqr0skiBZ2D97fs3SP5378 PUu3Gaiz69NlR+k4oR8LZUpC5/ybdOXIJHsWQOTvm8UGWRCUiXKLgAGgOVk4dvZ5NIvXxmVLHIDC MbKwGxhtmRxPlUGvk0Sl+4sCAPVpt3HOZE9aM29ubv6292/a5KZdbiaGSru7lIRC/WhFXFqd2Y9w NHstl+hHOJr3R4lxDrtHcfFCfqemX1vafpeYnJwcyEU8AED/ZSxy2dYweT7NHCcAF46R/3iz/Ou/ /usf9vXq9CjdBy2TQqXnHIRzlw4Yb/Lc+XfO7dzDcu6SVoBXnftv/uZvWv/sn/2zogmitObrpJoq 96Sb+r2d27m7PUra4Y7zuROsObdzD8u5S1vH3uS5ez3vRedO67/cNxKKpyIx7f+yAC6heFpvZ8Lo bGv0f/SP/lHRef/rf/2vjYdVeYYpuebZp3kQ217ndf/VX/3VjbS97uRveu/evcZf26C+17Jn+mXn v6qaNwtDBy3szuvN6/6X//JfNv7aUoF10bmvO3K96zh/3rMZs6QS+9/9u3/X+rf/9t9Wi4D+43/8 j62/+7u/K3q/lVRvd/p7X3eUuMlz5z7s3M49LOcurQ4d13Pnmd65nbsf597a2rp23vLf/Jt/00hW UsfvPa4ZkXPLBGWCN3vuH8LuYV35fZPnLt3L7CbPfdnKMOd27kE8d2nlRh3nPt++vNMbeh1VIzdZ seLc43Xu0n0vx/XcdVT5Obdz9+vcpROoN3nuusLDmzr3TR5X/d55Hw5i2N2va3PR53DY/943eVy1 SK8f77XsC97tpNJNvdfqOvf9+/erxTlPnjxpLS8vV4t2Mhn+/v37aoxy0cKqus5dsiizrnOXTiIO e9cF53bufpw7z3vO3bk6vt+c27mvW8yRBWp/9md/dmNZSR2/97hmRM4tE5QJ3uy5hd3e2M7t3MLu BtqXC16dW9gt7HZu5xZ2j2fYnWrxhFG5T2Wf27MV4zcZdq+trTV+/gRwwm5h9yAurOhn2H1+a7hR CJyF3YJX5xZ2O7fQ17mbPXc6UNXZUUjY7dzOLRMUdntje2M7t3MLu3840gawk/blglfnFnYLu53b uYXd4x12X3Tu9v7iHz9+bO3v71fviQRiufennXpdzyxX/d6Duo+ysFvYXXIsLi4OTNidiencM2dm ZqqFLufbmAu7hd3O7dzCbmG3czv3ZTJOyHig7ucTYbdzO7dMcOzDbnt268/v3M496nt2X3akFeDt 27d/uJHmf9bt72//aOe2Z7c9u53bue3ZPTh7dg/zuf/3//7frf/5P/9nFY7/l//yX6q9mkvOnZaI gxh253WnNXPTry2LDEr+3v0Ijnd2drp+n+XfNP26EuKW7OGcttpNv7b5+fmu3mftPZz/w3/4D5f+ zD//8z+vfud/8S/+RbV/9r/6V/+qOs9f/uVf/rbn9d/+7d9WP+f4+Lj17du3rs7d63GT+2bbs7tz 9o92bnt227PbuZ2703Pn+TSdoHp9Lvqbv/kbe3Y7t3PLBMc+n/oh7D7fcgtgnJyenlbtR88+NG5u bvb0M7upCAcAaEIGhtvb29Uev1ngd7aqPIFeu+16KlBKW6/nZ5eoo1vHMO/jfpNVs4NadddUFUdC 6vbigkxA5zrm+d/zOgDQL1kwl+fwP/zhD7U8F6W7DMC4E3YDXCD3wlR0d9u+/CILCwtVNUin1R8A AIMi1R3tFuztFdUJzdPiMPuAJzRfWVmpQvODg4Oic/SjslvYPRhhd7vld/vI5GyC6yy4yHsoRyZ/ 877KkQUUea/lSPVTO6ROQA0AMGzevXtXy5ZR7SNzjqWdxABGibAb4BKZRPvy5UtPPyOTwO376/37 91t7e3suLADAGe1APWH5+Vbd7aAzR7siPcfq6mrr2bNnvwWkmehLaHr2aFeq5yhtYTnMYff5YPmi Y2pq6ofr9vjx4+qaLi8vF12z9h71OVRMAwD88Xk3z6t1PT+mQCfPygD8kbAboCFpF3rnzp0fHkhT rVKy7x0AAP3VDm0vOtIS+3xAf9GRMfbZZ8H8d6/7ISdEbr8Oz5UAAIMrhS9ZhFjndi55DgXgT4Td AA25av/JVBqVVhgBADCUg+6eWqoDADA8siAxnYjq2ps71dzJbnTOAbhy3C3sBqjL+vp6Rw+q2ePS Xt4AAGMx6BZ2AwCMiWwLU1c198zMTOvTp08uKsD1425hN0Adsg9P9ufu9IF1cnKytb+/78IBAIz2 oFvYDQAwJjI/ePfu3Z5C7lSFp6BGNTdAh+PuhNw5/t//+3+uCkAPrmpffl2Vtz0XAQBGy9evX3+3 R3f+GwCA0be9vV0cdE9NTbWOjo5cRIAuxt0/uRQAvdva2uppxebExIRqHwAAAAAYAd0WxaSa27aH AGWE3QA9Oj09bd2+fbuWvXhevnypyhsAAAAAhlj22r5161bH1dwfP3500QAKCbsBenRyctJ6+PBh LWF3u8p7d3fXhQUAAACAIfX69etrq7lXV1cVvgD0SNgNUIO///u/b7169arjFZudHEtLS/Z2BAAA AIAhlPnCmZmZS6u5Dw8PXSSAGgi7AWqUKu9u9+S56rh//35rb2/PhQUAAACAPuu16vro6Kiq4G7P 9aVQZm1trQrCAaiHsBugZk1Uec/Pz7c+f/7s4gIAAABAH7x9+7YqROl1Tm59fb2a30uVt725Aeon 7AZoyPHxcWtubq62wPvu3butg4MDFxYAAAAAGnJ6etp6+vTpb3NyT5486flnJjhXzQ3QDGE3QIPy EJvWRLdv366lpfmXL19cVAAAAABowObmZuvOnTs/zMu9e/fOxQEYUMJugD7I/jyzs7M9hd27u7su JAAAAADULNXcV3VoTMfFb9++uVAAA0jYDdBHb968KdrLe2FhwcUDAAAAgJptbW111JXR/BzAYBJ2 A/TZ4eFh6+HDhx0H3XnYzupSAAAAAKAe6cT46NGjrgpSsvc2AINF2A1wA7KX98bGRkdV3tvb2y4Y AAAAANQg83LpvnjR3tzXHWln/vnzZxcRYIAIuwFu0MnJyZX7AS0uLrpIAAAAAFCDVHN303HRfB3A 4PvpD3/4QytH9qUA4Gasra39sDdQVopqXw4AMJw+fPjQmpiY+O3IfwMAcDNSzf369euO9ubu5Njb 23NRAQZk3P1T++acth0A3Jzj4+PfVXn3ugdQbvQvXryoHuYBAOivX3755XcTovlvAAD679OnTz1X c589si3hu3fvXFiAwRl3C7sBBkmqvJ8+fdpTSJ1/++DBg+r+nv/X5CoAwI0NuoXdAAA34Nu3b63l 5eWqs21dQfejR4+qghUABmrcLewGGDWrq6s/PIy/evVKlTcAQP8H3cJuAIA+S8fDycnJ2kLutD/f 2NhwYQEGc9wt7AYYJYeHh1U7pYsezFPlfXBw4CIBAPRv0C3sBgDok1RzP3/+vNZq7vn5+dbp6amL CzC4425hN8AoSTul6x7SFxYWPKQDAPRn0C3sBgDog69fv9Zezb21taVTIsDgj7uF3QCjYmVlRfsl AIDBGnQLuwEA+uTZs2e1BN1PnjxpnZycuKAAwzHuFnYDjIJPnz5d2r78qiOV4EdHRy4gAEAzg25h NwBAn6QKe2JiojjkvnPnTuvt27cuJMBwjbuF3QCj8CA/PT1d/CCfkPz169faMgEA1D/oFnYDAPTR u3fviubHbPsHMLTjbmE3wLBbW1urpUVTAvNUiAMAUNugW9gNANBnaUPezVZ/79+/d9EAhnfcLewG GHYPHjyoJezO8Yc//KH18uXL1tevX11YAIDeB93CbgCAPvvy5Uvr3r17186DLS4utj5//uyCAQz3 uFvYDTDsvn//3lpZWamC6rpC7wwIPnz44OICAPQ26BZ2AwDcgJ2dnUvnvbKv9/7+vosEMBrjbmE3 wKg4ODiotco7x9LS/9fe/YNU1q53A34LCw9YWJhgYeEBCwsDQiRYWFhYCLGYgIWFEAkWwhFiQIiF YDGFhYUQCwshFgaEyMFCiAQDU1hYWFhYWFj4goWFhYWFhcX6cq8T55s/Ou797LW2+891wSrmPWf2 s+dxRve9fuu577n8aVgAAJKKbmE3AECi5+fnmn7/5OTkTx0NFxcXs8fHR5sL0Dp1t7AboNWKgJjh 3dnZWVjg3d3dne3s7NRcYAAAtGHRLewGAKhShNFxACOC6Vrc3NzkM7nj89jw8LAuhgCtWXcLuwFa 0eXlZTY6OlroKe+YYwQAQFVFt7AbAKAKu7u7WV9fX2Gfo7a3t7PPnz87xAHQunW3sBuglcWH+aJO eR8dHdlQAIDqim5hNwBABa6vr39qOx5XjOzTdhyAX9Tdwm6AdigWJiYmap7dDQBA1UW3sBsA4Bci yF5bW/vlYY3V1VUbBcDrdXeE3HH9/vvvdgWgxUUbqJc5RdXO7L6/v7eBAAAVenh4yAvvlyt+DQDA 905OTrL+/v537011dHTk87cB4Me6+zdbAdBebm9vs0+fPlUVdu/s7Ng4AAAAAApxd3eXzczM5CF2 pfenpqenbRwAPxF2A7SpmL/d19f3biERc5Gen59tGAAAAAA1iXtMW1tbSZ0H44qT4ADwLWE3QBt7 enrK5ufnf/kUrSICAAAAgFpdXFxkw8PDSSH3yxUHN2LGNwC8EHYDkJ2fn79abCwsLNT0uk6EAwAA ALS3CKeXlpayzs7OmoLul2txcdGmAvCVsBuAr6KNVHd3d1449PT05POTajExMZEXMw8PDzYXAAAA oM0cHBxk/f39hYTcL9fIyEjerRAAgrAbgO/c3t5mnz59youRWuzu7n4tQnp7e/MZ4QAAAAC0vvv7 +3x0XpEhdxzM2Nzc1EkQgO8IuwEopaCJgPvHoiRC9AjTAQAAAGhN+/v7r94XquWamZmpuQMhAK1J 2A1A4WZnZ98sTrq6urKNjQ1P4QIAAAC0kDjgMDk5WWjI3dfXlx0eHtpcAN4k7AagUMfHxxUVK8PD w9np6akNAwAAAGgBvzr8UO3V0dGRra6uZg8PDzYWgF8SdgNQmDitPTg4WFXxMjc3p3ABAAAAaHLR Zry7u7vmoHtoaCg7Pz+3oQBURNgNQGGWl5eTipienp5se3tba3MAAACAJhb3d1JD7gjKY/Td09OT jQSgYsJuAApxeXmZdXZ21vTk7tjYWHZzc2MzAQAAAJrU6Oho1feEpqam8pnfAFAtYTcANYsT2SmF zGtXBOYrKyvZ4+OjjQUAAABoMhcXF/nM7UruA/X29mb7+/s2DYBkv738UNnc3LQbACSJ09jVzup+ 7+rv789OTk5sLgDQlL58+fLdZ5v4NQBAu1hYWHj33k8cdnh4eLBZANRadwu7AahdzFNaXV2tuZX5 j9fs7Gx2f39vgwGAZi26hd0AQNuJEDtObb92rycOTPhsBECBdbewG4DiXF9fZ5OTk4UG3j09PdnW 1pbNBQCasegWdgMATef8/LzmjnvRnvzH0XUbGxtG1wFQdN0t7AageFHQdHd3Fxp6j42NZZeXlzYX AGimolvYDQA0jejct7a2ls/c7uvrq7nN+MTERP5ZKA5GXF1d2WAAyqi7hd0AlCMKovn5+bxAKirw Xl9ft7EAQDMV3cJuAKApHB0dZf39/d99hpmbm6vpNW9ubrK9vb3s+fnZBgNQVt0t7AagXNH6amRk pOage3h4OH/CGACgiYpuYTcA0NBub29/OZLu7OzMJgHQyHW3sBuA8sUTvDGXqaurKznsjieMAQCa rOgWdgMADSnu1UQHvffG0MXhAwBo4Lpb2A1A/cTTwp8+fao66J6amrJ5AEAzFt3CbgCg4cRp7YGB gYrvy+zs7Ng0ABq17hZ2A1B/BwcHWV9fX0UFVZwGj5AcAKAJi25hNwDQMO7v77Pp6emso6OjqkMI PT092ePjow0EoBHrbmE3AB8jiqSlpaV3Cyw/owCAJi66hd0AQEP4/Pnzuy3Lf3XFPRwAaMC6W5AA wMe6vr7O25S/VkiNjIzkM6QAAJq06BZ2AwAf6vj4OL+/khpyv1xxWCHanwNAg9Xdwm4AGsPh4eFP rc3jv9Ui5oPv7e0JzAGAjyq6hd0AwIe4u7vL5ubmqm5Z/qtraGjIPRYAGq3uFnYD0Diitfni4mJe iM3MzNT0Wvv7+1+LsYmJiez8/NwGAwD1LrqF3QBAXUUYvbW1VVPL8rfmdu/u7gq7AWi0ulvYDUDj ubi4yO7v75N/f4Tm/f39PxVmKysr2cPDgw0GAOpVdAu7AYC6fgaJ09dFhtxxIGFhYSE/KQ4ADVh3 C7sBaD0Rar9VpPX29uanvgEA6lB0C7sBgFMpFYMAAC6ASURBVNJdX19nk5OThYbccY2Pj5vTDUCj 193CbgBay+XlZdbZ2algAwAaoegWdgMApYvxbUWG3HFQYHt7W8tyAJqh7hZ2A9DeBd7c3FxNLdMB AH5RdAu7AYDSXV1dZV1dXYW0LDcCDoCmqrsj5I7r999/tysANL2Dg4OkYq67u9sTywBAYeIGcRTe L5cbxgBA2dbW1moKuoeHh7OLiwsbCUBT1d2/2QoAWsXj42PW19dXU2E3MjKSnZ+f20wAAACgqUTX up6eHgcAAGgrwm4AWsbi4mJhs6k+ffqU3d3d2VQAAACgaURoXc39j4WFBR1oAGhqwm4AWkIUZvEk clFhtyebAQAAgGY0Pj7+7j2PwcHB7OjoyGYB0PSE3QC0jDiJHU8kd3R0FBp6Dw0NZaenpzYYAAAA aHhXV1dZZ2fnmw/2b2xs5KPgAKAVCLsBaDkXFxf5E8pFBt5xzczMZJeXlzYYAAAAKM3Ozk62ublZ 02u8Nuot7mvc3NzYYABairAbgJYUrcejMCy6tXmcGl9eXrbBAAAAQKGiq9zY2Fh+/yFOZt/e3ia/ VnS/6+npyV9rZGQkOzs7s8EAtCRhNwAtLWZ5Ly0tFRp4x+sBAAAAFCHuXczPz/80lm12dram1z04 OMh2d3ezp6cnmwxAyxJ2A9AWzs/P8yeZaw26+/r68iIUAAAAoBYxN3ttbe2XXem+fPliowDgF4Td ALSVmHtVS2vzra0tmwgAAADU5OjoKBsYGHj3PsTQ0FA+qg0AeJ2wG4C2EzOvZmZmfmoP9t41PDys wAQAAACSXVxcZKOjo1Xdj4gH9wGA1wm7AWhb0do8AuxKCssIxs/OzmwaAAAAULWbm5tsenq66gfv 4+rp6cnu7+9tIgC8QtgNQFuLk9qbm5vvtjZfXl62WQAAAEBVnp6e8rncXV1dySPV4lpYWLCZAPAK YTcA/K+Hh4dsaWnp1Ses4wnqx8fH5NeOp6+jdToAAADQPg4ODiqay11px7mrqyubCgA/+O3lh2Wc agOAdnd5eZmNjY19V1BubGzU9Jpzc3P5yfH4WWvmNwC0hy9fvnz3eSJ+DQC0hxiDNjU1VUjI/e0V bdABgJ/qbmE3APzo8PAw6+/vz0ZHR2sKqGMu+LenxeOJ7uPjYxsMAO1TdAu7AaBNxFzumZmZpLnc 712zs7PmdgPA63W3sBsAXhNztaJQrcWPp8RfrvHx8ezi4sImA0DrF93CbgBocRFCr66u1jyX+7Ur 7ivEg/QAwJt1t7AbAMqwu7v7btEabc3M3AKAli66hd0A0MKur6+znp6ewkPu3t7ebGtryzg0AHi/ 7hZ2A0DR4lT44OBgRQVsZ2dntrKykj08PNg4AGi9olvYDQAt7q2ubinXyz2Cx8dHGwsAldXdwm4A KFoUpilPbcdpcE9tA0BLFd3CbgBocScnJ4UE3THv+/b21oYCQHV1t7AbAIoUbcnjSezU4nZgYCA7 Pj62kQDQGkW3sBsA2sDs7GzyfYChoaHs9PTUJgJAWt0t7AaAIk1MTBTyRHfM8z4/P7ehANDcRbew GwDaQJzIrvbBdx3eAKCQulvYDQBFiRPZRc3permWlpbM8waA5i26hd0A0CYqHWnW0dGR/3/V+gBQ SN0t7AaAouzv72c9PT2FB97d3d3Z2tpa9vT0ZJMBoLmKbmE3ALSJx8fH/LT2e13cLi8vbRYAFFd3 C7sBoEgRSMcT2rXM7dbiDABapugWdgNAk7i+vs5WV1drqrnjPvtr9fzAwIDPAwBQTt0t7AaAMtzc 3GTT09OFB95xjY2NZRcXFzYZABq/6BZ2A0CDu7u7y5aXl78+tB4PmaeKoHxkZOTrZ4Do/raxsZGf +gYASqm7hd0AUKbz8/NsdHS08MBb2A0ATVF0C7sBoEFFML29vZ11dXV993O7r6+vpnD6+Pg4D86X lpbM5QaA8utuYTcA1MPe3t67s7sqvRYWFmwoADRH0S3sBoAGrdGjtfhbdXec9K7F/f29TQaA+tTd wm4AqJeY5x3ty358aryaK35vtEgHAJqi6BZ2A0ADiS5pnz59erf2jpPZam8AaIq6W9gNAPUW88Bm Zmayjo6OqsPu9fV1GwgAzVN0C7sBoAFEyD09PV1VHR6hOADQ8HW3sBsAPrLYrmaed7RBr2VuGABQ 96Jb2A0AHyhmZsfs7JSHzeM6PT21iQDQyHV3hNxx/f7773YFAD7I0dFRNjIy8m6RvbOzY7MAoAnE jfUovF+u+DUAUD8xRizue3d3dyePEYtrbGzMZgJAA9fdv9kKAGgcvyrEBwcHs+fn5+TX3tvby9un AwAAQCuL+re/v7+mkPvbK14PAGhMwm4AaDDxRNra2tpPoffJyUnya0bI3dnZmV/Ly8tOlwEAANBy om6upGtatVetD58DAOURdgNAg4pAenZ2Np8rNjExUdNrLS4ufleoR5Aegbr53wAAADS78/PzbHx8 vPCQ+6V+jpPdwm4AaEzCbgBocBcXF9n19XXy77+5uclPdL9WtPf29mYbGxtCbwAAAJrO2dlZ9unT p/wh8TJC7nhIXGc0AGhswm4AaHFxOvy9In5gYCD78uWLzQIAAKBpRC1bxmnuubk5ITcANAlhNwC0 sHjKvZon3KPtW/weAAAAaHQ7OzuFhtxTU1N5S3QAoHkIuwGghaXOLFPgAwAA0AyGhoZqDrmHh4fV wADQpITdANCiTk5Oai74Y/ZZLfPCAQAAoEyHh4fJNW+0Qd/d3c2en59tJAA0KWE3ALSokZGRQtq4 RRv0mFcm9AYAAKARVXu6u7e3N9vc3BRyA0ALEHYDQAs6ODgodG7ZS+g9Pz+f3d7e2mAAAAAaxunp aV6zVlLXrq6uZo+PjzYNAFqEsBsAWlC0cYsn1YsOvOPq7OzMFhcXhd4AAAAU5vLysqbfH2O4flXL Tk1NZVdXVzYaAFqMsBsAWlQ8qb62tpZ1dXWVEnrH68brPzw82GwAAACSRAA9PT2dn7qOE9qpYvTW a6e7x8fHs/PzcxsNAC1K2A0ALe7+/j4/iV1JS7eUq5abEQAAALSnOMm9sLDwXa0awXQtZmdnv75W zPE+OTmx0QDQ4n57+eG/ublpNwCghUXb8biRUGTQPTExYWMB4BVfvnz57mdm/BoA+MsJ7JmZmTcf yK7lgeo4JT46OpodHx9nz8/PNhsA2qPuFnYDQDt5ubFQRNjtxj0AvFt0+5kJANlfHsBeXl7OOjs7 PVQNABRZdwu7AaAdnZ2d5S3inOoGgFKLbmE3AG3t7u4uW1tby7q6uiquNw8PD20cAFBp3S3sBoB2 FjcRRkZGqg67IywHAN4tuoXdALSlCLljlNZ7J7lfuwYHB7UhBwAqrbv/8gHiT3/6U/4fU66Li4uk N3Fzc5O8ZiOsHTNgmm3t+H3WtnazrB3/Vppt7fieZG1rN8vacePhWwcHB9nAwEBFNx7+7u/+rtC1 P/LPXakI961t7WZZ++HhoenWrnVda1u7nms/PT1VU3R/DbvrtfaP4vdY29rNtHaKj1w7vh9Z29rN snbqQ8vVrH10dJT9wz/8Q/aHP/yhprFZe3t7H/7njs/01rZ2s6ydmpV85NrNnhFZWyYoE/zYtX8K u2u5ogVqimhf08xrz83NNd3a8fusbe1mWTv+rTTb2rW0hLa2teu99u7u7k+vG0/Of/78Oevu7i5k pvdb17/+67821J+7Ev39/da2dtOsnXoD9SPXLuJ7i7WtXa+1K3lY7bWwu15rv3ZzxdrWbqa1U28i ftTaRf37tra167F2fN77yD93tae7P/rPHZ/prW3tZlk7NSv5yLWbPSOytkxQJvixawu7/cW2trWF 3cJPawu733z9eHJ+ZWXl1Zlqf/3Xf13IjYupqamq57AJu61tbWG3ta0t7Ba8WlvYLey2trXbI+x+ Od0t7La2tYXd1ra2TFA+Jez2F1vwam1ht/DT2tZOCuKildXq6up3oXfKfO9fXWNjYxUHFsJua1tb 2G1tawu7Ba/WFnYLu61t7fYJuxcXF4Xd1ra2sNva1pYJyqcqC7vN7Naf39rWNrPbDGdrt9fa1cwT vr29zZaWlvIPGLWs/cc//rGmk95mdlvb2mZ2W9vaZnabH23t1l87hZnd1rZ2/WZ2//d//3e2sLCQ /dVf/VVpIXc8ZP2yT2Z2W9vaZnZb29oyQflURWH35uZmBgBQlgiyK31CM/XmDwA0itfCbgBoBfEw 9Gsjr4rq/LW/v589Pz/baACg0rpb2A0AlCtuVAwPD1d1k2NiYiI7Pz+3eQA0e9Et7Aag5UR78SJD 7qGhoezo6MjGAgApdbewGwAo1/r6ek2zeA4ODjzZD0CzFt3CbgBaTpzu7uzsrDnkHhgYyOcFq/cA gBrqbmE3AFCemJ/Y19dX802Q0dFRQQEAzVh0C7sBaEkxtzu1vuvt7c3vRwu5AYAC6m5hNwBQno2N jULb25npDUCTFd3CbgBa0t3dXdWnuyPkjhrx8fHRBgIARdXdwm4AoBxxqrunp6fQsPvlmpqayk5O TpwEAKDRi25hNwAtq9LZ3d3d3dna2pqQGwAoo+4WdgMA5Yg5btF+vIyw++UaHh4WIADQyEW3sBuA hvTw8JBtbW3lJ61Txenujo6Od0PuWAsAoKS6W9gNAJT/wSPaj5cZes/Pz9toABqx6BZ2A9BQIniO ADqC6PgZFd24agmj5+bmhNwAwMfV3RFyx/X777/bFQCg9A8gZYXeHtwDoJHEzf34ufdyudkPwEe7 v7/PVlZWvobc317x31NdX19/Pd0dM7yjtXmsBQBQj7r7N1sBANRbzNoeGxsrLOju6+vL54MDAADw vWg1vrq6+mrI/e1J7FoezFpYWMhD7hhlBQBQT8JuAODDROhdxEnvmDMHAADA/xenq2PcU5y2rqSu quV0NwDARxF2AwAfLkLvkZERp7oBAABqFCe532pX/qsrZnc/Pj7aQACgqQi7AYCGcXR0VHXovba2 ZuMAAIC2F7Oz5+bmsq6uruSuWZ8/f7aRAEBTEXYDAA3n4OAgGxgYePdGTK1z5Y6Pj7Pn52cbDgAA NK2zs7M85O7o6Kh5RFStNRYAQL0JuwGAhhQh9P7+fjY0NPTmjZj19fXk17+4uMhvBkWovrm56YYO AADQVCLknpycrDngLrLOAgCoN2E3ANDw9vb2fmpvXuuJg6mpqZ9eL1qi39/f23AAAKBhpYx/crob AGhVwm4AoGmcnJxkw8PDNc+Su7y8fLPFX/z3hYWF7Pb21oYDAAANIzpflRlyx9XZ2ZktLy9nj4+P NhwAaArCbgCg6UToXeSp7rdu8szMzGTn5+c2HAAA+HBltCz/9jR3PFB8d3dnowGApiLsBgDaytXV 1Zunut+6Pn36lH358sXmAQAAHyYexC0j5I5xTtqWAwDNStgNALSV+fn55BtB4+PjeevA5+dnGwkA ANRdJV2qKrn6+vqy3d3d7OnpyaYCAE1N2A0AtI1oydfV1VXzjaGhoaFsc3PTHDsAAKCujo+Paw65 NzY21DIAQMsQdgMAbSPa8xXZ8q+3tzdbWlrS8g8AAKibkZGRpAd2Dw4OdKkCAFrOby8feOJ0EgBA q4r2fDGPrugZd3HFafG5ubns+vraRgOQ+/Lly3c/K+LXAPDi5uYm+fdub29XXKsMDAxkW1tb2pUD AK1cdwu7AYDWd3p6WkgL819dHR0dQm8Afiy6hd0A5CJwjjnZEUBHO/HUVuJxOru/v//dkDvWcpIb AGiDulvYDQC0h2g3vrKyUtoJ75dreXnZZgMouoXdAHytQ2KkUgTc3/5siDA6Vfze12qRqampfK63 kBsAaKO6W9gNALSXl5tNZYTenZ2d2d3dnU0GUHQLuwHa3NnZWd75KWqE12qHmL2dGkrHKfHe3t7v Qu7z83ObDgC0Y90t7AYA2lPcINrZ2fnphEUtV9zMAgBhN0D7ipPV4+PjFdUPJycnyevE/dzZ2Vkh NwDQ7nW3sBsAaG8vs/PiZEWtYffNzY0NBUDYDdBm4oR2PEhbbU0xMTFh8wAAaqu7hd0AAC8ODw8r PoXx4zU5OWkDAfix6BZ2A7Swx8fH7PPnz9nAwEDyA7MXFxc2EgAgve4WdgMAvPZh6dOnT1lHR0fF N6kiKE91dHSUzxIHoOWKbmE3QAuKjk7Ly8vfzc1OvRYWFmwoAEB63S3sBgB4y+XlZTY9Pf1u6D00 NJS3LkxxdXWVv35PT0+2srKS3d3d2XiA1im6hd0ALSTmcc/MzFT1UOx7V2dnZ3Z/f29zAQDS6m5h NwDAe25vb/OTG11dXa/eoNrb20t+7TjJ8e1rdXd35//N/G+Alii6hd0ATe7p6Snb3t6ueh53Ndf6 +rqNBgBIq7uF3QAAlYpT12tra3kg/fI5qq+vL/lUd8z4+/a1frympqYEJADNXXQLuwGaVIwZWlpa +uXn9aKuWCNqAwAAqq67hd0AANWKG1FbW1vZ8PBwfsojVfzeSm5+xTo7Ozv5qRIAmqroFnYDNKl4 oHVgYKDUkDtamM/NzeXjkwAASKq7hd0AALVIPdWdcvMs5novLi7mc74BaIqiW9gN0MTinmkZIXd8 ro9T4zEuCQCAmupuYTcAwEfY3d2t6QbZ5ORkdnx8nBy2A1CXolvYDdDEYoxRV1dXYSF3f39/3t0p WqQDAFBI3S3sBgD4CNGavKgbZvFZzg0zgIYsuoXdAE0uTmDX+pl9ZGQkOzo68qAqAEDxdbewGwCg 3s7Ozgpvhdjd3Z0tLy+b9wfQWEW3sBugyd3c3GQdHR1Vfz6P3zM/P59dXFzYRACA8upuYTcAQL3N zMyUMvvv5ZqYmMhbnAPw4UW3sBvgg0VYvba2lh0eHia/Rny+rvSzeLQ9X1hYyK6vr20+AEDZdXeE 3HH9/vvvdgUAoA7u7++zzs7OUsPulytapT8+Ptp0gDqL0RJReL9cRk0A1F+cqJ6bm/t6Kntqair5 tX58iOm1q7e3Nw/Vfc8HAKhf3f2brQAAqL8IvFdWVrK+vr5Sw+7p6WmbDQBA23h6esp2d3ezsbGx Vz8f13LaenBw8NXXHB0dzfb29vK1AQCoL2E3AMAHihti29vb2cDAQClhd8wGBwCAVnd5eZktLS3l p6t/9fk4/j+pIkR/eZ3o1BSjiczjBgD4WMJuAIAG8Pz8nM/YHh8f/9pmsYgW5gAA0KpeTnHHyepK PyP39PQkj/mJ9eIz9ufPn7Pb21tfAACABiDsBgBoMHE6JE6cdHV11RR2x4lxAABoNXGKO0YCvXeK +60rwmoAAFqDsBsAoEE9PDxka2tr+emTam/gRVvFmAueIk6p3Nzc+AIAANAwohPS4eFh9unTp5o7 IcXna/O1AQBag7AbAKDBxY29vb29qtozLi8vJ6+3sLCQ30CMGYTRWj3WBwCAjxAPYsYDoKmnuN+6 ov05AADNT9gNANBEzs7O8hD6vRbnV1dXSa8fwfaPJ8n7+/uz9fV1cwkBAKiL+Ex6enqazc7O1nyK +60rHiQFAKD5CbsBAJpQtBmPOYV9fX0/3bibmJhIft39/f03bwjGjcapqam8faS2jwAAlCE6GsXD lmUE3D9e8SApAADNTdgNANDE4tRLtGAcGRn5etPu5OQk+fUiKK/kxmC0kVxdXc2ur699EQAAKEx8 tq1H0N3Z2amVOQBACxB2AwC0iPPz8/y0d+qM7TgtntImcmxsLD+B8/j46IsAAEBNHh4e8iC6rJA7 2pdvbW3l6wAA0PyE3QAA5BYWFmq6cRizvuM1oh1kauAOAABzc3OFn+KO+d/algMAtB5hNwAA+ans 7u7uwm4oRlv17e3t7P7+3uYCAFCV09PTQj6TxuzvtbU1n0kBAFqYsBsAgLyVYxltIqMt+szMTH7D EgCA9hEPU15eXib//nh4MvXz5+TkZHZwcKDbEABAG/jt5YPg5uam3QAAaFMxu7CsuYgv1/DwcLa7 u2uzgbbw5cuX774Hxq8B2sH5+XneMjy6Bg0MDCQHznt7e1V91uzt7c1WVlay6+trXwQAgPaqu4Xd AADtLE7cxAmYssPuuBYXF2040G5Ft7AbaIvPk+vr69nQ0NBPn/9Sv/89PT1lPT09736+HB8fz09x x/8fAIC2rLuF3QAA7SxO28QNwnqc7j47O7PhQLsV3cJuoCVFm/Lo2vNeu/G5ubnkNZaWll59zb6+ vvwU983NjS8EAIC6W9gNAMBfXFxc5DcVow1k0UF3nPQxNxFow6Jb2A20jPgsd3h4mLcp7+rqqugz YPz/IhhPES3Rv32teDhzf3/fZ0oAAITdAAC8LdpAxkmdmLNdVNjt8ybQpkW3sBtoetGdJ05Sx4nq lM+B29vbyWtPTExkq6urefANAACv1N1uPgIA8LY47R2ztru7u5OD7pgJfn9/n7R+zIDU/hxo4qJb 2A00pbu7u2xjY6OQUTdjY2M2FACAsupuYTcAAO+L095xKidueEZ4Xc0Nzk+fPiWvOz8/n7/GwMBA tra2JvgGmq3oFnYDTSPaje/t7eWnqav9vPfedXV1ZYMBACij7hZ2AwBQnThtHa0sK53tfXx8nLRO 3HB97UR5zP9eX1/Pbm9vfTGARi+6hd1Aw4tOPnNzcxXP4U65lpaWbDQAAGXU3cJuAADSxGnv/f39 bHJy8s3TP/39/dnz83PS68fc8Pfao8fJo/j/RatNgAYsuoXdQEOLELqsgPvbq6enJ//sCAAABdfd wm4AAGoXp6zjM+Xg4OB3NzZXV1eTX3N8fLziG6idnZ15u/TDw8PkcB2ghKJb2A00tIODg7qE3XHF Q5IAAFBw3S3sBgCgWKenp/kpoTjBkzqf8eHhIXlWZLQ+j1nf5nsDDVB0C7uBhhanreMzW5kh9/Dw cLa1tZV/vgMAgILrbmE3AADlqKVV5fb2diE3V6ON+vLycnZ9fe0LAnxE0S3sBhpezOsuOuCOrjvx ur7/AQBQct0t7AYAoPFU08K80mtkZCRbX1/PW64D1KnoFnYDdREPGaaenI6uPEV81oquPDFWJlqj 39/f+6IAAFCPulvYDQBAY7m8vExuYV7pNTExkX3+/Lmm0+cAFRTdwm6gNM/Pz/nYloWFhXyMS4yR SdXb25v8uWpgYCDb2NgQcAMA8BF1t7AbAIDGsrKyUmrQ/XL19fXlN4kBSiy6hd1A4U5OTrLFxcX8 s0xRn20iKK/mc1SE4/F7Li4ufEEAAPjIulvYDQBA44gbtD/euC3rmp+ft+FA2UW3sBsoRJzgjnC5 p6fnl59vjo+Pk16/klbm387h1h0HAIAGqbuF3QAANJa42frSjrPMsDtORQGUXHQLu4Ek8QBgfO+I gLuaBwGXl5eT1xwcHHx1Dvf4+Hi2vb2dPBMcAABKq7sj5I7r999/tysAADScOMUUbTqLDr61MAfK FIFQFN4vl4AIqER8NomH/uL0dGqnmzj5nXrqOoLybz8rxWiZ6+trXxgAABq27v7NVgAA0AweHx+z nZ2dbGRkJD9hVGvYHSfHU99HnG5aX1/Pbm9vfWEAgJpEMH1wcJAH3NEmvIiH+uL1UkSwHZ+R4mFD AABoBsJuAACazs3NTbaxsfFqq81Kr9R5ltH6/NvXGRgYyE+exyksJ8UBgErEKZTDw8Nsenq6lLEt MzMzNhkAgLYg7AYAoKmdn5/nJ5CqafUZAXVqMB2nrt563d7e3vx/j9NUqe1DAYDWFSH37OxsYSe4 f/WZxEN4AAC0A2E3AAAtIW7oxpyeCJvjBu+vbgDHPMpU/f39Fd1k7urqyiYnJ/Pg+/7+3hcIAMjF TO0yg+6XK06OAwBAqxN2AwDQcuJUdbQbX1paevWGcuocygjTU242x4zx0dHRbHt7Oz/RBQC0r191 iSnyis43AADQ6oTdAAC0tDjxfXR0lLcMjdPWQ0NDyW09V1dXa77x/G3wHbPHAYD2Ep9Lyg6647PG 7u6uzQYAoOUJuwEAaBtx4vvq6ir591fawryaK14zTl6dnp6a8w0ATSJGlEQXmRSPj4+lzOweHh7O NjY2suvra18gAADahrAbAAAqkNrCvJorTp7H6XEAoPHc3t5m6+vr2fj4eB5Wd3d3J3eLidcoKuD+ /Plzdnd35wsEAEBbEnYDAEAF1tbW6jJfc3Fx0WYDQAN4GYWyvLycj0GJUSQ//tyOh+FS7OzsJH9W GBwczANu41AAAEDYDQAAFSmjhflrV9xUBwA+RrQAjyB6dnY26+3tLe0htVjntfD8rWtkZCR/8K6W cSwAANCKhN0AAPCOmMtZyQ3vWq9oiRprAQD18fT0lJ/OXlhYSHqwbWBgIHntCLB/9dpxmnxlZSW7 vLxMbpcOAACtTtgNAAAViJvhBwcH2dzcXD6js4ywe3p6Oum9xQzROFkW709YDgBvi9D4/Pw829jY yKampgr5mZ7aTvy1ESkxgzvmggu4AQCgMsJuAACoUgTfJycn2dLSUtbT01NY2L29vZ30fvb397++ RrREjZNicRJMq1MA+MtDYbu7u9n8/HzW19dX+MNqMT87RZwoj98/NjaWh+/R2hwAAKjOby8fzDc3 N+0GAABU6eWEWITLg4ODyTfKI6R+eHhIeg8zMzNvvm60ZI3T6Ht7e8knz4DqvYRYL1f8Gqivu7u7 PEiuZjZ2yjU+Pp78HnVkAQCAmutuYTcAABQlTlNHW9K48R0zuCu9UT46Opq8ZjWny2O26PLycn4y XXtUqEvRLeyGDxI/58oaPfLjFcE6AADwIXW3sBsAAMoQN753dnbymaBdXV2/vEkeJ8NTxKny1Bvz EcbHiTezQaHUolvYDR9odna2LmF3tEkHAAA+pO4WdgMAQNlizvfBwUE+L/S1k9ip87UjqC7qRn3M MX1peR7vR/gNhRTdwm74QBFC1yPsjp+fAADAh9Tdwm4AAKi3aCMep7mjrXhvb2/y6wwNDZV24z5a v8Y88O3tbV8wSC+6hd2QIB64Ojs7y+9Xffr0KVtaWkp6nZubm1JD7vhZOTk5me3v7/uiAQDAx9Td wm4AAPhIt7e3Sb8v2qTX47RaBOpActEt7IYKPDw8ZBcXF9nW1lYebv84a7uWB8P6+/sL/bkYD6pF p5bj42NdUAAA4OPrbmE3AAA0o3q1Zl1cXLTZkF50C7vhFY+Pj3mXk9XV1WxsbCzr6Oh49+fR5eVl 0lrLy8s1/ywcHR3NPn/+nJ2engq4AQCgsepuYTcAADSj6enpuoTdcXINSC66hd3wv+7v77PDw8P8 Aarx8fGss7Oz6p9HGxsbSWtHqF7tWnEaPOZwx4Nl0QodAABo2Lpb2A0AAM0mTpVFS9eyg+4II6K1 bIqRkZFsdnY2b0kbc1efnp584WjHolvYTVuKnx1HR0f5ye3BwcFCfibFbOwUcYr8vXA9TpbHz604 BR7t1AEAgKapu4XdAADQjL6dbVpJ+9eUK1rLpohTcK8F59EGdm1tLQ9AYuY4tEHRLeymLcT39IOD g3yWdYTGKSe337viZ10E1ymmpqZ+er2+vr5sYWEh/5mU+mAXAADw4XW3sBsAAJpdtIeNkCHawxZ1 gi6ulZWVpPcT76WS0CICkQga9vb2suvra3NQacWiW9hNW4h51vUYrRGdQlLEfa8I4ON0+Pr6ev46 fuYAAEBL1N3CbgAAaDVxEz9OUKfORa01oIs5pynrdXd35yfV48R6rK31OS1QdAu7acu/82VdqQ9h xcnt1FPhAABAQ9cgwm4AAGhlERhHAVBt+N3V1ZV86i1ObBc1M3x4eDhbWlrKT3/f3t76gtJsRbew m6YS7chTHjSKILmskRrfXjEOAwAAQNgNAABtKgKJk5OTbHl5OQ+S3wonYr5p6uuXMav129Pf8d7i zwBNUHQLu2nonwfn5+fZ9vZ2Njs7mw0MDOR/X4+Pj5Ner6gHnd67YnQHAACg7hZ2AwAA+Sm+3d3d vPV4X1/f1zAhWomnODo6qkvYsb+/74tHMxTdwm4axuXlZd4lI1qBxwnptx5MSm0Vvrq6Wvr3/njP HnYCAACE3QAAwKsiDIn6ILVleD3CDif7aKKiW9hN3cX3x7Ozs/x7eTzIFMF2dMWo9PtramePMuZ2 x0iNiYmJbH19PT9xHrO3AQAAhN0AAEAp6tHGdnBwMOm9RZAfoU8E8nG68erqKnkuOVRYdAu7KVWE v9FRI+7rTE9P598fa52d3d/fn/ReipjbHSe3x8fHs7W1tfzfTcr8cAAAoI3q7tPT0ywuT8YCAAC1 ilCizHndL9fMzEzS+4vW528FKwsLC3kAHvNrhSsU8W/h5ubm6+XvFEWJU9vxwE6cvi4i2H7rir+3 KVIeeBobG8uWl5fz0N79KQAAoJq6+zdbAQAAFCWeqi0rePn2ihnjKSIkr7Rt7vDwcB6Av7TOvb6+ dgoc+HARdtdjVEQEzyni++Z7J7cj3I654LFGnAYHAABIJewGAAAKdXd3lx0cHOSn9CLQKOOkd7Qj TzE0NFRIe90IaSJwj1Pgghqg3vr6+koPuz9//pz03n7soBGzwuP75sbGRt5ZUJcDAACgSMJuAACg VHEKMU7vvbTdjVPTtQbOKSes4/eU1WI9gqc4CT47O5vd3t76ogPfiYA3HtKJIDhC5Lm5ufzhm8PD w6TXi9ncZYfd8f069Xt+vL/4c0a3Dx0xAACAMgm7AQCAuorg4+LiItvZ2cnD4QiJq2l9HvNgU0Qb 8nq0/o2T7UB7fm+L7zMx9mBrayvvbjExMZH19/e/+T0u/j8p1tbWSv9e1tPT44sKAAA0PGE3AADw 4R4eHvLT3xH8TE5O5m1v3wpgIuRJ8WNr3UYKhyIgPzk50RIdmsTV1VV+KjtOL8/Pz+cP7aR0rYjv dyniYaF6PLxzc3Pjiw0AADQ0YTcAANCQ4oRkBDrR7ndwcPDrycgIxVMsLS2VHgwVEVxFYB7zbRcW FrL19fV8/nnMBo/WwED9xMMnEWi/nNKO1tzxvajIcQgxAiFFtEQv+/tZhPfxEA4AAEAjE3YDAABN IWbeRvASp8BTxPzZssOhslsSR/gUJ0g/ffqUh/cRwkX4H8FX7A9QnNvb27qcnk55kCVapqecJP/V Fe3WY7TE5uZmdnZ2ZtY2AADQFITdAABAW4ggp+zQKk5op4iAqYj1e3t7s9HR0WxmZiZbXFzMw/Bo 3/7ly5fkhwSgGcWp7GjBHQ/I7O7uJrfjfmvWdpHX6elp0nsbGxtLWi/+TPHQTHyfiGA7vj94WAYA AGhWwm4AAKDlRUv0epzQjJbHKUZGRkp/b6nt36HRxInjb4PsaPcfbf9jjEC0GX/txHM8+JFiYGCg 9H+bMaogRcwKryTYjj2J/dne3s4uLi7yBwEAAABahbAbAABoeRGORTAW7cLjNGNZp7wjVE9R5Azg t66Y+12tOO35Mjs8QsXj42PzwylN/H27urrKTxpHR4KXWdlzc3PZxMREfho5tXV3/NtPESMDyv63 +fnz56T3Fv8uv32d7u7u/LR3hOB7e3vGGwAAAG1B2A0AALSllxngEahFG/E4XV1Ly+IImlJm3MYp y3qcOk85zfnezOK+vr6vM8QjYFtdXf2udXoEl6nto2kf8SBF2Q98xEMbKSo5PV3rNT09nfTe4pR2 BOXRtUGwDQAAtCthNwAAwP+JudYRIMWpyDhRGiFuT09PRYFVnKhMESelyw7TIkhMcXZ2Vth7iH2M E/UxU3xqaio/rRtzxVNbv1M/8RBHPPgQnQtivnSc8I+AOuY9x4np+LcSD4zElSIejij730CcDE+x sbFR+nuLVukAAACkEXYDAAC84+7uLj+pHOFeBLQRbMdJ7iJOjsYc3bLDtDi1niKC6LLfW+xnimjh HIF5nCaPwDWu+PpECBsPK8Sp/fiaRWAfp8tfrnY+/Rp7EfOhY48ixI09i/2PfYwrZl6Pj4/nf1/i wYS4qul2kPpQRQTojRoox6npRu28AAAAQBY11V8Kq7gpAAAAQOUiPI0wLILDCFdTRNjYqKdad3Z2 Sn9vqbOUI5Stde2Y//wS6r5c8SBDvHZc8ZBDyt+J+DP94z/+43drxa9fQvm44uGIl5D5vSvmzMfX MN5TtI1Prd8HBwcbMrSNdvdlv6/oLJCi6M4L8UBAPEwQ7dHj70E8mBF//pQRCAAAAO0sHnD/v1pL 2A0AAPBRIshs1NPTMQ+47PcWDwqkqEdwmzJv/JtiuyUfEHjvilbn1bq/v6/L6elYp1oR3ldzuv3b cD1a9scohGjz/hJqm6sNAABQDGE3AABAA4gwLE4YlxnyRav0FPU4dR4ttVPEKeyy31vKadt6hN0R nqaoR9gdf/4UEQ6X/d4uLi6S3ltfX9+bp7SHhobyGfQrKyv5v7Po8JDSEQAAAIDk+lvYDQAA8NEi IIuZyvv7+/k86mhz/dps8JQr5jSniNbZZQeQqe3f3wogi7xqLLZLu6K1eYp4sKLs9xZz3lNEaFz2 e4uRAymi+0IE2vHwx9bWVv41FmgDAAB8rJ/C7j/96U/5f0y5Up+OjpZwqWs2wtrRgqzZ1o7fZ21r N8vaKW0jP3rt+J5kbWs3y9qpN2nbde0IoKxt7WZZ++HhoenWrnXdVl87QrqYnx1txf/pn/4p+/u/ //vsb/7mb7Le3t6KWixfXl4mrf3HP/6x9AAyHrxO2fOU1tIpp5Rfu37ViroRw+54v/G+Jicn635S /2Xt966//du/Lf29/cu//EvS37WU1uOV/rmt/fqV4iPXjp8B1rZ2s6wdn/esXbn4TG9tazfL2qlZ yUeu3ewZkbVlgjLBj137p7C7litaoaWIOWPNvHbq0/QfuXb8Pmtbu1nWTp1F+JFrF9Ea0trWrtfa qW1j23XtItrlWtva9Vo79QbqR679ke2Tm33t//mf/8mL5+Pj4zwQj58tcSo8TmXHadkIxF+bVVyP Gcmtev3qYbVGDLvj/dZrb37sGlfPtRtpdntRf+52XTv1JmKzd3SwtrXrsXZ83rN25eIzvbWt3Sxr p2YlH7l2s2dE1pYJygQ/dm1ht7/Y1ra2sFv4aW1ht7UFr9YWdgu7re0qOASMNt7tHHavrq7Wde14 mCPa/UeL9qWlpTxsj04I8e8iHgQROAu7hZ/WtrawW/BqbWG3sNva1pYJCrv9xfYX29rWFnYLXq0t 7BZ2C16tLewW+lrbVUEIWMTNwveu2dnZhg27f6wfilr7n//5n7Pt7e18/vz5+Xn+uu+12RY4C7uF n9a2trBb8GptYbew29rWlgm2UdhtZrf+/Na2tpndZjhbu73WNrO7OuZHW9vMbnOzrf2X67/+67+y /f397N/+7d+y//iP/8hP0sZp3vn5+Wxqaio/ZRs3+To7O98tXP/whz8kvYdYv+zQNk4Mp8wyrkfY HbO3q/Eyyzjmvdf7vVU6R/nPf/5z9u///u/Zf/7nf5pdbe2k72lmdlvb2mZ2m+FsbTO7zey2trVl gu2VT/0Udv84VwsAAABqFTfPLi8vvxare3t72fr6ev50+8rKStJrxg2OskPbwcHBpPdWj7A79TRD zHQv6j309fXlDzWMjIzkAXc8cR9fz3gQAQAAAMom7AYAAKApxZPxMZ85AtaY1Rzhb1zDw8N5APty dXV1JYe5cUI9RSOH3dECPPZlYGAg//PF60xMTORt0RcWFvIHEOJBhPgzxP83bhy8tAyP6/7+3l8+ AAAAGoKwGwAAgLbw/Pz8NbD9tl1/BLoR7L5cMRM6At+44tcpTk9P8xA+Tjv/2N47/vt71+Li4tf3 8OO1tbWVv6/j42NfVAAAANqasBsAAADKL7rzK3U+KwAAAPDLulvYDQAAACUV3cJuAAAAKK/uFnYD AABASUW3sBsAAADKq7uF3QAAAFBS0S3sBgAAgPLqbmE3AAAAlFR0C7sBAACgrLr79PQ0i+vh4cGu AAAAQAGenp6ym5ubr1f8GgAAACi27v5/cTFgybejmfQAAAAASUVORK5CYIJQSwMEFAAGAAgAAAAh ACh7un6oAQAAQAIAABQAAABkcnMvbWVkaWEvaW1hZ2UyLndtZlxRPW/TUBQ97yUpTRrJDi1DUQUG CSQqKG0H5rqOoQyhEQ5iNCY8iqXEieK0JQOiEhtL+Cn8gA7dKsYO/R8R8oZEOPcpE88+uufea9+P 8xSqQMlTgMYXyKkQWjFgmdLz+dyyLbW+iK1oEhur6zP1Tq3Qe7jkoI5WMv7UmQwNsI2bi+htsMIc cOlfkF0T0u8NIb2qUk0LW9Oe2sEG2R998ZeG54edhMO5nbRvcu+VOfVeD/pJxlzNfvFodnmyR1Ym nrAm98GuTckOh5MzLXvJfDP4w2Heeh4ECr8YEzRNnh5lXtRNTdY1j72XWXcLFYWlajNqdZ4Bq2/T zO/19pM87QaDD6adHJkcjcr/4zRK0aT/ftBjKhgcj1IzklnRKLc6Xvh5PEooyPI9J5w2n/rtwnVe xH7799075LccH0VYPCim+zGZ6wRipmGxGR8UUxvZo/16wJS/GTfjsJDXd+oKfDQP9VEUqkSfMtQU /W+H3E5kkM1r9g5EDyz0dXHDeuf2LlnkfjTJx6YPXJW/M1ODv/oxEoj/83p9oa9tgBlLlez//wAA AP//AwBQSwMEFAAGAAgAAAAhAAH2dJupAQAAQAIAABQAAABkcnMvbWVkaWEvaW1hZ2UzLndtZlxR TU/bQBB9u0mgCZHs0PYAQtRUAgnUglSpnGMc83FwFZFIPRoTttRS4kRx2pIDAqm3XtKf0mMPHHJD HDnwPyLkGxLp21VOHXs0783YszNvBYpAzhGAxCW0FehSMGGQkNPp1KBtsTTLLUgCkyvLEzEWC2Qb cxbKCKLB1+awpwAHi7PsMthhCtjkY6IH+jXbf6Trs4q6m9TolXREFStET3L8zED7bSbhcHYz7qjU +aR+OMfdTpSwVjJfbE5uv1eJ8vT37Ml98MGUSBAMr6XeS883gdvrpcG+5wncMae9ptL4PHEarVgl LfXOOUpa2ygIzBVrjaC5C7z8HCduu70XpXHL656penSuUlQK/49TyTWGndNumyWv+60fq76eFZV8 0HT8i0E/oiAv1ix/VNtx65ltHYRu/fHNKvFry0XmZ+vZaC8ksi1Ph5GfbYWH2chkqoxXhyy5W2Et 9DP9ulZZgI+kUR9BoXLklKEkyH8G3E7LoDcvmTvQemCmr415w27MXbLJ28YwHagOcJ//xUoJfxe/ 3GnX/M/D0kxfcwAmbJUz//8DAAD//wMAUEsDBBQABgAIAAAAIQA89rEy4QAAAAoBAAAPAAAAZHJz L2Rvd25yZXYueG1sTI9BTsMwEEX3SNzBGiR21HYJaQhxKoQEQnQBlEhs3dhNLOxxFLtN4PS4K9jN 6H39eVOtZ2fJUY/BeBTAFwyIxtYrg52A5uPxqgASokQlrUct4FsHWNfnZ5UslZ/wXR+3sSOpBEMp BfQxDiWloe21k2HhB42J7f3oZEzr2FE1yimVO0uXjOXUSYPpQi8H/dDr9mt7cAKy5d4Wb0/55ue5 aaaXz8ys2KsR4vJivr8DEvUc/8Jw0k/qUCennT+gCsQKWPHrPEUT4EBOnGX8FsguTTcFB1pX9P8L 9S8AAAD//wMAUEsDBBQABgAIAAAAIQBVuT/j0AAAACkCAAAZAAAAZHJzL19yZWxzL2Uyb0RvYy54 bWwucmVsc7yRz2rDMAyH74O9g9F9cZLCKKNOL2PQ68geQNiKYxrLxvb+5O3n0UsLZb31KAl9vw9p t//xi/iilF1gBV3TgiDWwTi2Cj7Gt6ctiFyQDS6BScFKGfbD48PunRYsdSnPLmZRKZwVzKXEFymz nsljbkIkrpMpJI+llsnKiPqIlmTfts8ynTNguGCKg1GQDmYDYlxjTb7NDtPkNL0G/emJy5UI6XzN rkBMlooCT8bhqblpvv0E8rpDfx+H/j+H7j4OXRPZ/t1BXjx4+AUAAP//AwBQSwECLQAUAAYACAAA ACEARgWwBBgBAABHAgAAEwAAAAAAAAAAAAAAAAAAAAAAW0NvbnRlbnRfVHlwZXNdLnhtbFBLAQIt ABQABgAIAAAAIQA4/SH/1gAAAJQBAAALAAAAAAAAAAAAAAAAAEkBAABfcmVscy8ucmVsc1BLAQIt ABQABgAIAAAAIQC3J1IqMwQAANgNAAAOAAAAAAAAAAAAAAAAAEgCAABkcnMvZTJvRG9jLnhtbFBL AQItAAoAAAAAAAAAIQDI4g320S4BANEuAQAUAAAAAAAAAAAAAAAAAKcGAABkcnMvbWVkaWEvaW1h Z2UxLnBuZ1BLAQItABQABgAIAAAAIQAoe7p+qAEAAEACAAAUAAAAAAAAAAAAAAAAAKo1AQBkcnMv bWVkaWEvaW1hZ2UyLndtZlBLAQItABQABgAIAAAAIQAB9nSbqQEAAEACAAAUAAAAAAAAAAAAAAAA AIQ3AQBkcnMvbWVkaWEvaW1hZ2UzLndtZlBLAQItABQABgAIAAAAIQA89rEy4QAAAAoBAAAPAAAA AAAAAAAAAAAAAF85AQBkcnMvZG93bnJldi54bWxQSwECLQAUAAYACAAAACEAVbk/49AAAAApAgAA GQAAAAAAAAAAAAAAAABtOgEAZHJzL19yZWxzL2Uyb0RvYy54bWwucmVsc1BLBQYAAAAACAAIAAAC AAB0OwEAAAA= ">
                <v:shape id="_x0000_s1027" type="#_x0000_t75" style="position:absolute;width:20840;height:9969;visibility:visible;mso-wrap-style:square">
                  <v:fill o:detectmouseclick="t"/>
                  <v:path o:connecttype="none"/>
                </v:shape>
                <v:group id="Group 174" o:spid="_x0000_s1028" style="position:absolute;left:360;width:20500;height:9620" coordsize="20500,96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e8ixAAAANwAAAAPAAAAZHJzL2Rvd25yZXYueG1sRE9La8JA EL4X/A/LCL3VTWyrErOKiC09iOADxNuQnTwwOxuy2yT++26h0Nt8fM9J14OpRUetqywriCcRCOLM 6ooLBZfzx8sChPPIGmvLpOBBDtar0VOKibY9H6k7+UKEEHYJKii9bxIpXVaSQTexDXHgctsa9AG2 hdQt9iHc1HIaRTNpsOLQUGJD25Ky++nbKPjssd+8xrtuf8+3j9v5/XDdx6TU83jYLEF4Gvy/+M/9 pcP8+Rv8PhMukKsfAAAA//8DAFBLAQItABQABgAIAAAAIQDb4fbL7gAAAIUBAAATAAAAAAAAAAAA AAAAAAAAAABbQ29udGVudF9UeXBlc10ueG1sUEsBAi0AFAAGAAgAAAAhAFr0LFu/AAAAFQEAAAsA AAAAAAAAAAAAAAAAHwEAAF9yZWxzLy5yZWxzUEsBAi0AFAAGAAgAAAAhAGz57yLEAAAA3AAAAA8A AAAAAAAAAAAAAAAABwIAAGRycy9kb3ducmV2LnhtbFBLBQYAAAAAAwADALcAAAD4AgAAAAA= ">
                  <v:shape id="Picture 175" o:spid="_x0000_s1029" type="#_x0000_t75" style="position:absolute;left:1651;width:18849;height:962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TPtMwgAAANwAAAAPAAAAZHJzL2Rvd25yZXYueG1sRE9Li8Iw EL4v+B/CCN7WtIKrVKOIuLB7Wx+r16EZm2ozKU2s3X9vBGFv8/E9Z77sbCVaanzpWEE6TEAQ506X XCg47D/fpyB8QNZYOSYFf+Rhuei9zTHT7s5banehEDGEfYYKTAh1JqXPDVn0Q1cTR+7sGoshwqaQ usF7DLeVHCXJh7RYcmwwWNPaUH7d3ayCy3r7s2/NbZqeN4fTKD0mv/R9VWrQ71YzEIG68C9+ub90 nD8Zw/OZeIFcPAAAAP//AwBQSwECLQAUAAYACAAAACEA2+H2y+4AAACFAQAAEwAAAAAAAAAAAAAA AAAAAAAAW0NvbnRlbnRfVHlwZXNdLnhtbFBLAQItABQABgAIAAAAIQBa9CxbvwAAABUBAAALAAAA AAAAAAAAAAAAAB8BAABfcmVscy8ucmVsc1BLAQItABQABgAIAAAAIQAZTPtMwgAAANwAAAAPAAAA AAAAAAAAAAAAAAcCAABkcnMvZG93bnJldi54bWxQSwUGAAAAAAMAAwC3AAAA9gIAAAAA ">
                    <v:imagedata r:id="rId907" o:title=""/>
                  </v:shape>
                  <v:shape id="Picture 176" o:spid="_x0000_s1030" type="#_x0000_t75" style="position:absolute;top:4953;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r4ydxAAAANwAAAAPAAAAZHJzL2Rvd25yZXYueG1sRE9Na8JA EL0L/Q/LFHrTTStoia7SBoKlXjS2B29Ddposzc6G7MbEf98VhN7m8T5nvR1tIy7UeeNYwfMsAUFc Om24UvB1yqevIHxA1tg4JgVX8rDdPEzWmGo38JEuRahEDGGfooI6hDaV0pc1WfQz1xJH7sd1FkOE XSV1h0MMt418SZKFtGg4NtTYUlZT+Vv0VsHxlGd708+Lz9EUu/O7Pvjv60Gpp8fxbQUi0Bj+xXf3 h47zlwu4PRMvkJs/AAAA//8DAFBLAQItABQABgAIAAAAIQDb4fbL7gAAAIUBAAATAAAAAAAAAAAA AAAAAAAAAABbQ29udGVudF9UeXBlc10ueG1sUEsBAi0AFAAGAAgAAAAhAFr0LFu/AAAAFQEAAAsA AAAAAAAAAAAAAAAAHwEAAF9yZWxzLy5yZWxzUEsBAi0AFAAGAAgAAAAhANevjJ3EAAAA3AAAAA8A AAAAAAAAAAAAAAAABwIAAGRycy9kb3ducmV2LnhtbFBLBQYAAAAAAwADALcAAAD4AgAAAAA= ">
                    <v:imagedata r:id="rId908" o:title=""/>
                  </v:shape>
                  <v:shape id="Picture 177" o:spid="_x0000_s1031" type="#_x0000_t75" style="position:absolute;left:3175;top:762;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CAe2wwAAANwAAAAPAAAAZHJzL2Rvd25yZXYueG1sRI9BawIx EIXvhf6HMIXe3KwKta5GKaJQelNLex03427qZrIkcXf77xtB6G2G9+Z9b5brwTaiIx+MYwXjLAdB XDptuFLwedyNXkGEiKyxcUwKfinAevX4sMRCu5731B1iJVIIhwIV1DG2hZShrMliyFxLnLSz8xZj Wn0ltcc+hdtGTvL8RVo0nAg1trSpqbwcrjZx+fKzDb53NO++vDmZqfkYfyv1/DS8LUBEGuK/+X79 rlP92Qxuz6QJ5OoPAAD//wMAUEsBAi0AFAAGAAgAAAAhANvh9svuAAAAhQEAABMAAAAAAAAAAAAA AAAAAAAAAFtDb250ZW50X1R5cGVzXS54bWxQSwECLQAUAAYACAAAACEAWvQsW78AAAAVAQAACwAA AAAAAAAAAAAAAAAfAQAAX3JlbHMvLnJlbHNQSwECLQAUAAYACAAAACEAAAgHtsMAAADcAAAADwAA AAAAAAAAAAAAAAAHAgAAZHJzL2Rvd25yZXYueG1sUEsFBgAAAAADAAMAtwAAAPcCAAAAAA== ">
                    <v:imagedata r:id="rId909" o:title=""/>
                  </v:shape>
                  <v:oval id="Oval 178" o:spid="_x0000_s1032" style="position:absolute;left:4762;top:2222;width:252;height: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AYeGxgAAANwAAAAPAAAAZHJzL2Rvd25yZXYueG1sRI9BS8NA EIXvgv9hGaE3u1FqLbHbEguWnhTbUvA2ZKfZYHY2Zrdp8u+dg+BthvfmvW+W68E3qqcu1oENPEwz UMRlsDVXBo6Ht/sFqJiQLTaBycBIEdar25sl5jZc+ZP6faqUhHDM0YBLqc21jqUjj3EaWmLRzqHz mGTtKm07vEq4b/Rjls21x5qlwWFLG0fl9/7iDexS8ePmH6/br7E8vdPsqS/GzdmYyd1QvIBKNKR/ 89/1zgr+s9DKMzKBXv0CAAD//wMAUEsBAi0AFAAGAAgAAAAhANvh9svuAAAAhQEAABMAAAAAAAAA AAAAAAAAAAAAAFtDb250ZW50X1R5cGVzXS54bWxQSwECLQAUAAYACAAAACEAWvQsW78AAAAVAQAA CwAAAAAAAAAAAAAAAAAfAQAAX3JlbHMvLnJlbHNQSwECLQAUAAYACAAAACEA9gGHhsYAAADcAAAA DwAAAAAAAAAAAAAAAAAHAgAAZHJzL2Rvd25yZXYueG1sUEsFBgAAAAADAAMAtwAAAPoCAAAAAA== " fillcolor="black [3213]" strokecolor="black [3213]" strokeweight="1pt">
                    <v:stroke joinstyle="miter"/>
                  </v:oval>
                </v:group>
                <w10:wrap type="square"/>
                <w10:anchorlock/>
              </v:group>
            </w:pict>
          </mc:Fallback>
        </mc:AlternateContent>
      </w:r>
      <w:r w:rsidRPr="00516F94">
        <w:rPr>
          <w:b/>
          <w:bCs/>
        </w:rPr>
        <w:tab/>
        <w:t xml:space="preserve">A. </w:t>
      </w:r>
      <w:r w:rsidRPr="00F900DD">
        <w:rPr>
          <w:bCs/>
          <w:position w:val="-6"/>
        </w:rPr>
        <w:object w:dxaOrig="220" w:dyaOrig="279" w14:anchorId="3EF51F4D">
          <v:shape id="_x0000_i1262" type="#_x0000_t75" style="width:11.9pt;height:13.15pt" o:ole="">
            <v:imagedata r:id="rId189" o:title=""/>
          </v:shape>
          <o:OLEObject Type="Embed" ProgID="Equation.DSMT4" ShapeID="_x0000_i1262" DrawAspect="Content" ObjectID="_1653897620" r:id="rId910"/>
        </w:object>
      </w:r>
      <w:r w:rsidRPr="00F900DD">
        <w:rPr>
          <w:bCs/>
        </w:rPr>
        <w:t>.</w:t>
      </w:r>
    </w:p>
    <w:p w14:paraId="53686AC5" w14:textId="77777777" w:rsidR="003F48B9" w:rsidRDefault="003F48B9" w:rsidP="003F48B9">
      <w:pPr>
        <w:tabs>
          <w:tab w:val="left" w:pos="284"/>
          <w:tab w:val="left" w:pos="2835"/>
          <w:tab w:val="left" w:pos="5387"/>
          <w:tab w:val="left" w:pos="7938"/>
        </w:tabs>
        <w:ind w:firstLine="142"/>
        <w:jc w:val="both"/>
        <w:rPr>
          <w:bCs/>
        </w:rPr>
      </w:pPr>
      <w:r w:rsidRPr="00516F94">
        <w:rPr>
          <w:bCs/>
        </w:rPr>
        <w:tab/>
      </w:r>
      <w:r w:rsidRPr="00516F94">
        <w:rPr>
          <w:b/>
          <w:bCs/>
        </w:rPr>
        <w:t xml:space="preserve">B. </w:t>
      </w:r>
      <w:r w:rsidRPr="00F900DD">
        <w:rPr>
          <w:bCs/>
          <w:position w:val="-24"/>
        </w:rPr>
        <w:object w:dxaOrig="260" w:dyaOrig="620" w14:anchorId="5CBE96B3">
          <v:shape id="_x0000_i1263" type="#_x0000_t75" style="width:13.15pt;height:30.7pt" o:ole="">
            <v:imagedata r:id="rId191" o:title=""/>
          </v:shape>
          <o:OLEObject Type="Embed" ProgID="Equation.DSMT4" ShapeID="_x0000_i1263" DrawAspect="Content" ObjectID="_1653897621" r:id="rId911"/>
        </w:object>
      </w:r>
      <w:r w:rsidRPr="00F900DD">
        <w:rPr>
          <w:bCs/>
        </w:rPr>
        <w:t>.</w:t>
      </w:r>
      <w:r w:rsidRPr="00516F94">
        <w:rPr>
          <w:bCs/>
        </w:rPr>
        <w:t xml:space="preserve"> </w:t>
      </w:r>
    </w:p>
    <w:p w14:paraId="67D4D710" w14:textId="77777777" w:rsidR="003F48B9" w:rsidRDefault="003F48B9" w:rsidP="003F48B9">
      <w:pPr>
        <w:tabs>
          <w:tab w:val="left" w:pos="284"/>
          <w:tab w:val="left" w:pos="2835"/>
          <w:tab w:val="left" w:pos="5387"/>
          <w:tab w:val="left" w:pos="7938"/>
        </w:tabs>
        <w:ind w:firstLine="142"/>
        <w:jc w:val="both"/>
        <w:rPr>
          <w:bCs/>
        </w:rPr>
      </w:pPr>
      <w:r w:rsidRPr="00516F94">
        <w:rPr>
          <w:bCs/>
        </w:rPr>
        <w:tab/>
      </w:r>
      <w:r w:rsidRPr="00516F94">
        <w:rPr>
          <w:b/>
          <w:bCs/>
        </w:rPr>
        <w:t xml:space="preserve">C. </w:t>
      </w:r>
      <w:r w:rsidRPr="00F900DD">
        <w:rPr>
          <w:bCs/>
          <w:position w:val="-24"/>
        </w:rPr>
        <w:object w:dxaOrig="320" w:dyaOrig="620" w14:anchorId="16A8470B">
          <v:shape id="_x0000_i1264" type="#_x0000_t75" style="width:16.9pt;height:30.7pt" o:ole="">
            <v:imagedata r:id="rId193" o:title=""/>
          </v:shape>
          <o:OLEObject Type="Embed" ProgID="Equation.DSMT4" ShapeID="_x0000_i1264" DrawAspect="Content" ObjectID="_1653897622" r:id="rId912"/>
        </w:object>
      </w:r>
      <w:r>
        <w:rPr>
          <w:bCs/>
        </w:rPr>
        <w:t>.</w:t>
      </w:r>
      <w:r w:rsidRPr="00516F94">
        <w:rPr>
          <w:bCs/>
        </w:rPr>
        <w:tab/>
      </w:r>
    </w:p>
    <w:p w14:paraId="6B4B764C" w14:textId="77777777" w:rsidR="003F48B9" w:rsidRDefault="003F48B9" w:rsidP="003F48B9">
      <w:pPr>
        <w:tabs>
          <w:tab w:val="left" w:pos="284"/>
          <w:tab w:val="left" w:pos="2835"/>
          <w:tab w:val="left" w:pos="5387"/>
          <w:tab w:val="left" w:pos="7938"/>
        </w:tabs>
        <w:ind w:firstLine="142"/>
        <w:jc w:val="both"/>
        <w:rPr>
          <w:bCs/>
        </w:rPr>
      </w:pPr>
      <w:r>
        <w:rPr>
          <w:bCs/>
        </w:rPr>
        <w:tab/>
      </w:r>
      <w:r w:rsidRPr="00516F94">
        <w:rPr>
          <w:b/>
          <w:bCs/>
        </w:rPr>
        <w:t xml:space="preserve">D. </w:t>
      </w:r>
      <w:r w:rsidRPr="00F900DD">
        <w:rPr>
          <w:bCs/>
          <w:position w:val="-24"/>
        </w:rPr>
        <w:object w:dxaOrig="260" w:dyaOrig="620" w14:anchorId="50BA27B1">
          <v:shape id="_x0000_i1265" type="#_x0000_t75" style="width:13.15pt;height:30.7pt" o:ole="">
            <v:imagedata r:id="rId195" o:title=""/>
          </v:shape>
          <o:OLEObject Type="Embed" ProgID="Equation.DSMT4" ShapeID="_x0000_i1265" DrawAspect="Content" ObjectID="_1653897623" r:id="rId913"/>
        </w:object>
      </w:r>
      <w:r>
        <w:rPr>
          <w:bCs/>
        </w:rPr>
        <w:t>.</w:t>
      </w:r>
    </w:p>
    <w:p w14:paraId="49063A9E" w14:textId="77777777" w:rsidR="003F48B9" w:rsidRPr="00077941" w:rsidRDefault="003F48B9" w:rsidP="003F48B9">
      <w:pPr>
        <w:shd w:val="clear" w:color="auto" w:fill="70AD47" w:themeFill="accent6"/>
        <w:tabs>
          <w:tab w:val="left" w:pos="284"/>
          <w:tab w:val="left" w:pos="2835"/>
          <w:tab w:val="left" w:pos="5387"/>
          <w:tab w:val="left" w:pos="7938"/>
        </w:tabs>
        <w:ind w:firstLine="142"/>
        <w:jc w:val="both"/>
        <w:rPr>
          <w:b/>
        </w:rPr>
      </w:pPr>
      <w:r w:rsidRPr="00077941">
        <w:rPr>
          <w:b/>
        </w:rPr>
        <w:sym w:font="Wingdings" w:char="F040"/>
      </w:r>
      <w:r w:rsidRPr="00077941">
        <w:rPr>
          <w:b/>
        </w:rPr>
        <w:t xml:space="preserve"> Hướng dẫn: Chọn C.</w:t>
      </w:r>
    </w:p>
    <w:p w14:paraId="0F03A6BA" w14:textId="77777777" w:rsidR="003F48B9" w:rsidRDefault="003F48B9" w:rsidP="003F48B9">
      <w:pPr>
        <w:tabs>
          <w:tab w:val="left" w:pos="284"/>
          <w:tab w:val="left" w:pos="2835"/>
          <w:tab w:val="left" w:pos="5387"/>
          <w:tab w:val="left" w:pos="7938"/>
        </w:tabs>
        <w:ind w:firstLine="142"/>
        <w:jc w:val="both"/>
        <w:rPr>
          <w:bCs/>
        </w:rPr>
      </w:pPr>
      <w:r>
        <w:rPr>
          <w:bCs/>
        </w:rPr>
        <w:t>Từ hình vẽ, ta thấy:</w:t>
      </w:r>
    </w:p>
    <w:p w14:paraId="1A1FF38E" w14:textId="77777777" w:rsidR="003F48B9" w:rsidRDefault="003F48B9" w:rsidP="003F48B9">
      <w:pPr>
        <w:pStyle w:val="ListParagraph"/>
        <w:numPr>
          <w:ilvl w:val="0"/>
          <w:numId w:val="8"/>
        </w:numPr>
        <w:tabs>
          <w:tab w:val="left" w:pos="284"/>
          <w:tab w:val="left" w:pos="2835"/>
          <w:tab w:val="left" w:pos="5387"/>
          <w:tab w:val="left" w:pos="7938"/>
        </w:tabs>
        <w:jc w:val="both"/>
        <w:rPr>
          <w:bCs/>
          <w:lang w:val="nl-NL"/>
        </w:rPr>
      </w:pPr>
      <w:r>
        <w:rPr>
          <w:bCs/>
          <w:lang w:val="nl-NL"/>
        </w:rPr>
        <w:t>biên độ của bụng là 4 đơn vị.</w:t>
      </w:r>
    </w:p>
    <w:p w14:paraId="56CF5B16" w14:textId="77777777" w:rsidR="003F48B9" w:rsidRPr="00077941" w:rsidRDefault="003F48B9" w:rsidP="003F48B9">
      <w:pPr>
        <w:pStyle w:val="ListParagraph"/>
        <w:numPr>
          <w:ilvl w:val="0"/>
          <w:numId w:val="8"/>
        </w:numPr>
        <w:tabs>
          <w:tab w:val="left" w:pos="284"/>
          <w:tab w:val="left" w:pos="2835"/>
          <w:tab w:val="left" w:pos="5387"/>
          <w:tab w:val="left" w:pos="7938"/>
        </w:tabs>
        <w:jc w:val="both"/>
        <w:rPr>
          <w:bCs/>
          <w:lang w:val="nl-NL"/>
        </w:rPr>
      </w:pPr>
      <w:r>
        <w:rPr>
          <w:bCs/>
          <w:lang w:val="nl-NL"/>
        </w:rPr>
        <w:t xml:space="preserve">biên độ của </w:t>
      </w:r>
      <w:r w:rsidRPr="00077941">
        <w:rPr>
          <w:bCs/>
          <w:position w:val="-4"/>
          <w:lang w:val="nl-NL"/>
        </w:rPr>
        <w:object w:dxaOrig="320" w:dyaOrig="260" w14:anchorId="1091A212">
          <v:shape id="_x0000_i1266" type="#_x0000_t75" style="width:16.3pt;height:13.15pt" o:ole="">
            <v:imagedata r:id="rId914" o:title=""/>
          </v:shape>
          <o:OLEObject Type="Embed" ProgID="Equation.DSMT4" ShapeID="_x0000_i1266" DrawAspect="Content" ObjectID="_1653897624" r:id="rId915"/>
        </w:object>
      </w:r>
      <w:r>
        <w:rPr>
          <w:bCs/>
          <w:lang w:val="nl-NL"/>
        </w:rPr>
        <w:t xml:space="preserve"> là 2 đơn vị, bằng một nửa biên độ của bụng </w:t>
      </w:r>
      <w:r>
        <w:rPr>
          <w:rFonts w:cs="Times New Roman"/>
          <w:bCs/>
          <w:lang w:val="nl-NL"/>
        </w:rPr>
        <w:t>→</w:t>
      </w:r>
      <w:r>
        <w:rPr>
          <w:bCs/>
          <w:lang w:val="nl-NL"/>
        </w:rPr>
        <w:t xml:space="preserve"> </w:t>
      </w:r>
      <w:r w:rsidRPr="00077941">
        <w:rPr>
          <w:bCs/>
          <w:position w:val="-24"/>
          <w:lang w:val="nl-NL"/>
        </w:rPr>
        <w:object w:dxaOrig="1080" w:dyaOrig="620" w14:anchorId="3E034E2D">
          <v:shape id="_x0000_i1267" type="#_x0000_t75" style="width:54.45pt;height:30.7pt" o:ole="">
            <v:imagedata r:id="rId916" o:title=""/>
          </v:shape>
          <o:OLEObject Type="Embed" ProgID="Equation.DSMT4" ShapeID="_x0000_i1267" DrawAspect="Content" ObjectID="_1653897625" r:id="rId917"/>
        </w:object>
      </w:r>
      <w:r>
        <w:rPr>
          <w:bCs/>
          <w:lang w:val="nl-NL"/>
        </w:rPr>
        <w:t>.</w:t>
      </w:r>
    </w:p>
    <w:p w14:paraId="6BE6464A" w14:textId="77777777" w:rsidR="003F48B9" w:rsidRDefault="003F48B9" w:rsidP="003F48B9">
      <w:pPr>
        <w:tabs>
          <w:tab w:val="left" w:pos="284"/>
          <w:tab w:val="left" w:pos="2835"/>
          <w:tab w:val="left" w:pos="5387"/>
          <w:tab w:val="left" w:pos="7938"/>
        </w:tabs>
        <w:ind w:firstLine="142"/>
        <w:jc w:val="both"/>
        <w:rPr>
          <w:bCs/>
        </w:rPr>
      </w:pPr>
      <w:r w:rsidRPr="00516F94">
        <w:rPr>
          <w:b/>
          <w:bCs/>
        </w:rPr>
        <w:t>Câu 1</w:t>
      </w:r>
      <w:r>
        <w:rPr>
          <w:b/>
          <w:bCs/>
        </w:rPr>
        <w:t>0</w:t>
      </w:r>
      <w:r w:rsidRPr="00516F94">
        <w:rPr>
          <w:b/>
          <w:bCs/>
        </w:rPr>
        <w:t>:</w:t>
      </w:r>
      <w:r>
        <w:rPr>
          <w:bCs/>
        </w:rPr>
        <w:t xml:space="preserve"> Một vật dao động cưỡng bức đang xảy ra cộng hưởng, nếu tiếp tục tăng biên độ của ngoại lực cưỡng bức thì biên độ dao động của vật sẽ</w:t>
      </w:r>
    </w:p>
    <w:p w14:paraId="7C2362EA"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Pr>
          <w:bCs/>
        </w:rPr>
        <w:t>tăng.</w:t>
      </w:r>
      <w:r w:rsidRPr="00516F94">
        <w:rPr>
          <w:bCs/>
        </w:rPr>
        <w:tab/>
      </w:r>
      <w:r w:rsidRPr="00516F94">
        <w:rPr>
          <w:b/>
          <w:bCs/>
        </w:rPr>
        <w:t xml:space="preserve">B. </w:t>
      </w:r>
      <w:r>
        <w:rPr>
          <w:bCs/>
        </w:rPr>
        <w:t>không đổi.</w:t>
      </w:r>
      <w:r>
        <w:rPr>
          <w:bCs/>
        </w:rPr>
        <w:tab/>
      </w:r>
      <w:r w:rsidRPr="00516F94">
        <w:rPr>
          <w:b/>
          <w:bCs/>
        </w:rPr>
        <w:t xml:space="preserve">C. </w:t>
      </w:r>
      <w:r>
        <w:rPr>
          <w:bCs/>
        </w:rPr>
        <w:t>giảm.</w:t>
      </w:r>
      <w:r w:rsidRPr="00516F94">
        <w:rPr>
          <w:bCs/>
        </w:rPr>
        <w:tab/>
      </w:r>
      <w:r w:rsidRPr="00516F94">
        <w:rPr>
          <w:b/>
          <w:bCs/>
        </w:rPr>
        <w:t xml:space="preserve">D. </w:t>
      </w:r>
      <w:r>
        <w:rPr>
          <w:bCs/>
        </w:rPr>
        <w:t>tăng rồi lại giảm.</w:t>
      </w:r>
    </w:p>
    <w:p w14:paraId="7496A9B5" w14:textId="77777777" w:rsidR="003F48B9" w:rsidRPr="002009CE" w:rsidRDefault="003F48B9" w:rsidP="003F48B9">
      <w:pPr>
        <w:shd w:val="clear" w:color="auto" w:fill="70AD47" w:themeFill="accent6"/>
        <w:tabs>
          <w:tab w:val="left" w:pos="284"/>
          <w:tab w:val="left" w:pos="2835"/>
          <w:tab w:val="left" w:pos="5387"/>
          <w:tab w:val="left" w:pos="7938"/>
        </w:tabs>
        <w:ind w:firstLine="142"/>
        <w:jc w:val="both"/>
        <w:rPr>
          <w:b/>
        </w:rPr>
      </w:pPr>
      <w:r w:rsidRPr="002009CE">
        <w:rPr>
          <w:b/>
        </w:rPr>
        <w:sym w:font="Wingdings" w:char="F040"/>
      </w:r>
      <w:r w:rsidRPr="002009CE">
        <w:rPr>
          <w:b/>
        </w:rPr>
        <w:t xml:space="preserve"> Hướng dẫn: Chọn A.</w:t>
      </w:r>
    </w:p>
    <w:p w14:paraId="52F98AF3" w14:textId="77777777" w:rsidR="003F48B9" w:rsidRPr="00516F94" w:rsidRDefault="003F48B9" w:rsidP="003F48B9">
      <w:pPr>
        <w:tabs>
          <w:tab w:val="left" w:pos="284"/>
          <w:tab w:val="left" w:pos="2835"/>
          <w:tab w:val="left" w:pos="5387"/>
          <w:tab w:val="left" w:pos="7938"/>
        </w:tabs>
        <w:ind w:firstLine="142"/>
        <w:jc w:val="both"/>
        <w:rPr>
          <w:bCs/>
        </w:rPr>
      </w:pPr>
      <w:r>
        <w:rPr>
          <w:bCs/>
        </w:rPr>
        <w:t>Biên độ của dao động cưỡng bức phụ thuộc vào biên độ của ngoại lực cưỡng bức, cụ thể khi tăng biên độ của ngoại lực thì biên độ dao động cưỡng bức cũng sẽ tăng.</w:t>
      </w:r>
    </w:p>
    <w:p w14:paraId="4A547268"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 xml:space="preserve">Câu </w:t>
      </w:r>
      <w:r>
        <w:rPr>
          <w:b/>
          <w:bCs/>
        </w:rPr>
        <w:t>11</w:t>
      </w:r>
      <w:r w:rsidRPr="00516F94">
        <w:rPr>
          <w:b/>
          <w:bCs/>
        </w:rPr>
        <w:t>:</w:t>
      </w:r>
      <w:r w:rsidRPr="00516F94">
        <w:rPr>
          <w:bCs/>
        </w:rPr>
        <w:t xml:space="preserve"> </w:t>
      </w:r>
      <w:r>
        <w:rPr>
          <w:bCs/>
        </w:rPr>
        <w:t xml:space="preserve">Dòng điện xoay chiều chạy qua một đoạn mạch không phân nhánh có cường độ được cho bởi biểu thức </w:t>
      </w:r>
      <w:r w:rsidRPr="00290A7A">
        <w:rPr>
          <w:bCs/>
          <w:position w:val="-14"/>
        </w:rPr>
        <w:object w:dxaOrig="1300" w:dyaOrig="400" w14:anchorId="1FDAF2AF">
          <v:shape id="_x0000_i1268" type="#_x0000_t75" style="width:65.1pt;height:19.4pt" o:ole="">
            <v:imagedata r:id="rId197" o:title=""/>
          </v:shape>
          <o:OLEObject Type="Embed" ProgID="Equation.DSMT4" ShapeID="_x0000_i1268" DrawAspect="Content" ObjectID="_1653897626" r:id="rId918"/>
        </w:object>
      </w:r>
      <w:r>
        <w:rPr>
          <w:bCs/>
        </w:rPr>
        <w:t>A. Biên độ của dòng điện này là</w:t>
      </w:r>
    </w:p>
    <w:p w14:paraId="24B5C95D"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Pr>
          <w:bCs/>
        </w:rPr>
        <w:t>2 A</w:t>
      </w:r>
      <w:r w:rsidRPr="00516F94">
        <w:rPr>
          <w:bCs/>
        </w:rPr>
        <w:t>.</w:t>
      </w:r>
      <w:r w:rsidRPr="00516F94">
        <w:rPr>
          <w:bCs/>
        </w:rPr>
        <w:tab/>
      </w:r>
      <w:r w:rsidRPr="00516F94">
        <w:rPr>
          <w:b/>
          <w:bCs/>
        </w:rPr>
        <w:t xml:space="preserve">B. </w:t>
      </w:r>
      <w:r>
        <w:rPr>
          <w:bCs/>
        </w:rPr>
        <w:t>1 A</w:t>
      </w:r>
      <w:r w:rsidRPr="00516F94">
        <w:rPr>
          <w:bCs/>
        </w:rPr>
        <w:t>.</w:t>
      </w:r>
      <w:r w:rsidRPr="00516F94">
        <w:rPr>
          <w:bCs/>
        </w:rPr>
        <w:tab/>
      </w:r>
      <w:r w:rsidRPr="00516F94">
        <w:rPr>
          <w:b/>
          <w:bCs/>
        </w:rPr>
        <w:t xml:space="preserve">C. </w:t>
      </w:r>
      <w:r>
        <w:rPr>
          <w:bCs/>
        </w:rPr>
        <w:t>3 A</w:t>
      </w:r>
      <w:r w:rsidRPr="00516F94">
        <w:rPr>
          <w:bCs/>
        </w:rPr>
        <w:t>.</w:t>
      </w:r>
      <w:r w:rsidRPr="00516F94">
        <w:rPr>
          <w:bCs/>
        </w:rPr>
        <w:tab/>
      </w:r>
      <w:r w:rsidRPr="00516F94">
        <w:rPr>
          <w:b/>
          <w:bCs/>
        </w:rPr>
        <w:t xml:space="preserve">D. </w:t>
      </w:r>
      <w:r>
        <w:rPr>
          <w:bCs/>
        </w:rPr>
        <w:t>4 A</w:t>
      </w:r>
      <w:r w:rsidRPr="00516F94">
        <w:rPr>
          <w:bCs/>
        </w:rPr>
        <w:t>.</w:t>
      </w:r>
    </w:p>
    <w:p w14:paraId="6CFAB67F" w14:textId="77777777" w:rsidR="003F48B9" w:rsidRPr="00290A7A" w:rsidRDefault="003F48B9" w:rsidP="003F48B9">
      <w:pPr>
        <w:shd w:val="clear" w:color="auto" w:fill="70AD47" w:themeFill="accent6"/>
        <w:tabs>
          <w:tab w:val="left" w:pos="284"/>
          <w:tab w:val="left" w:pos="2835"/>
          <w:tab w:val="left" w:pos="5387"/>
          <w:tab w:val="left" w:pos="7938"/>
        </w:tabs>
        <w:ind w:firstLine="142"/>
        <w:jc w:val="both"/>
        <w:rPr>
          <w:b/>
        </w:rPr>
      </w:pPr>
      <w:r w:rsidRPr="00290A7A">
        <w:rPr>
          <w:b/>
        </w:rPr>
        <w:sym w:font="Wingdings" w:char="F040"/>
      </w:r>
      <w:r w:rsidRPr="00290A7A">
        <w:rPr>
          <w:b/>
        </w:rPr>
        <w:t xml:space="preserve"> Hướng dẫn: Chọn A.</w:t>
      </w:r>
    </w:p>
    <w:p w14:paraId="69380B70" w14:textId="77777777" w:rsidR="003F48B9" w:rsidRDefault="003F48B9" w:rsidP="003F48B9">
      <w:pPr>
        <w:tabs>
          <w:tab w:val="left" w:pos="284"/>
          <w:tab w:val="left" w:pos="2835"/>
          <w:tab w:val="left" w:pos="5387"/>
          <w:tab w:val="left" w:pos="7938"/>
        </w:tabs>
        <w:ind w:firstLine="142"/>
        <w:jc w:val="both"/>
        <w:rPr>
          <w:bCs/>
        </w:rPr>
      </w:pPr>
      <w:r>
        <w:rPr>
          <w:bCs/>
        </w:rPr>
        <w:t>Ta có:</w:t>
      </w:r>
    </w:p>
    <w:p w14:paraId="261BB7B5" w14:textId="77777777" w:rsidR="003F48B9" w:rsidRDefault="003F48B9" w:rsidP="003F48B9">
      <w:pPr>
        <w:pStyle w:val="ListParagraph"/>
        <w:numPr>
          <w:ilvl w:val="0"/>
          <w:numId w:val="14"/>
        </w:numPr>
        <w:tabs>
          <w:tab w:val="left" w:pos="284"/>
          <w:tab w:val="left" w:pos="2835"/>
          <w:tab w:val="left" w:pos="5387"/>
          <w:tab w:val="left" w:pos="7938"/>
        </w:tabs>
        <w:jc w:val="both"/>
        <w:rPr>
          <w:bCs/>
        </w:rPr>
      </w:pPr>
      <w:r w:rsidRPr="00290A7A">
        <w:rPr>
          <w:bCs/>
          <w:position w:val="-14"/>
        </w:rPr>
        <w:object w:dxaOrig="1740" w:dyaOrig="400" w14:anchorId="2D9CF15A">
          <v:shape id="_x0000_i1269" type="#_x0000_t75" style="width:87.05pt;height:19.4pt" o:ole="">
            <v:imagedata r:id="rId919" o:title=""/>
          </v:shape>
          <o:OLEObject Type="Embed" ProgID="Equation.DSMT4" ShapeID="_x0000_i1269" DrawAspect="Content" ObjectID="_1653897627" r:id="rId920"/>
        </w:object>
      </w:r>
      <w:r>
        <w:rPr>
          <w:bCs/>
        </w:rPr>
        <w:t xml:space="preserve">, theo bài toán </w:t>
      </w:r>
      <w:r w:rsidRPr="00290A7A">
        <w:rPr>
          <w:bCs/>
          <w:position w:val="-14"/>
        </w:rPr>
        <w:object w:dxaOrig="1300" w:dyaOrig="400" w14:anchorId="78E3D1FF">
          <v:shape id="_x0000_i1270" type="#_x0000_t75" style="width:65.1pt;height:19.4pt" o:ole="">
            <v:imagedata r:id="rId197" o:title=""/>
          </v:shape>
          <o:OLEObject Type="Embed" ProgID="Equation.DSMT4" ShapeID="_x0000_i1270" DrawAspect="Content" ObjectID="_1653897628" r:id="rId921"/>
        </w:object>
      </w:r>
      <w:r>
        <w:rPr>
          <w:bCs/>
        </w:rPr>
        <w:t>.</w:t>
      </w:r>
    </w:p>
    <w:p w14:paraId="10636370" w14:textId="77777777" w:rsidR="003F48B9" w:rsidRPr="00290A7A" w:rsidRDefault="003F48B9" w:rsidP="003F48B9">
      <w:pPr>
        <w:pStyle w:val="ListParagraph"/>
        <w:tabs>
          <w:tab w:val="left" w:pos="284"/>
          <w:tab w:val="left" w:pos="2835"/>
          <w:tab w:val="left" w:pos="5387"/>
          <w:tab w:val="left" w:pos="7938"/>
        </w:tabs>
        <w:ind w:left="862"/>
        <w:jc w:val="both"/>
        <w:rPr>
          <w:bCs/>
        </w:rPr>
      </w:pPr>
      <w:r>
        <w:rPr>
          <w:rFonts w:cs="Times New Roman"/>
          <w:bCs/>
        </w:rPr>
        <w:t>→</w:t>
      </w:r>
      <w:r>
        <w:rPr>
          <w:bCs/>
        </w:rPr>
        <w:t xml:space="preserve"> </w:t>
      </w:r>
      <w:r w:rsidRPr="00290A7A">
        <w:rPr>
          <w:bCs/>
          <w:position w:val="-12"/>
        </w:rPr>
        <w:object w:dxaOrig="639" w:dyaOrig="360" w14:anchorId="56FC2EB4">
          <v:shape id="_x0000_i1271" type="#_x0000_t75" style="width:31.95pt;height:18.15pt" o:ole="">
            <v:imagedata r:id="rId922" o:title=""/>
          </v:shape>
          <o:OLEObject Type="Embed" ProgID="Equation.DSMT4" ShapeID="_x0000_i1271" DrawAspect="Content" ObjectID="_1653897629" r:id="rId923"/>
        </w:object>
      </w:r>
      <w:r>
        <w:rPr>
          <w:bCs/>
        </w:rPr>
        <w:t>A.</w:t>
      </w:r>
    </w:p>
    <w:p w14:paraId="4FEA7A81" w14:textId="77777777" w:rsidR="003F48B9" w:rsidRPr="0063514F" w:rsidRDefault="003F48B9" w:rsidP="003F48B9">
      <w:pPr>
        <w:tabs>
          <w:tab w:val="left" w:pos="284"/>
          <w:tab w:val="left" w:pos="2835"/>
          <w:tab w:val="left" w:pos="5387"/>
          <w:tab w:val="left" w:pos="7938"/>
        </w:tabs>
        <w:ind w:firstLine="142"/>
        <w:jc w:val="both"/>
        <w:rPr>
          <w:bCs/>
        </w:rPr>
      </w:pPr>
      <w:r w:rsidRPr="00516F94">
        <w:rPr>
          <w:b/>
          <w:bCs/>
        </w:rPr>
        <w:t>Câu 1</w:t>
      </w:r>
      <w:r>
        <w:rPr>
          <w:b/>
          <w:bCs/>
        </w:rPr>
        <w:t>2</w:t>
      </w:r>
      <w:r w:rsidRPr="00516F94">
        <w:rPr>
          <w:b/>
          <w:bCs/>
        </w:rPr>
        <w:t>:</w:t>
      </w:r>
      <w:r w:rsidRPr="00516F94">
        <w:rPr>
          <w:bCs/>
        </w:rPr>
        <w:t xml:space="preserve"> </w:t>
      </w:r>
      <w:r>
        <w:rPr>
          <w:bCs/>
        </w:rPr>
        <w:t xml:space="preserve">Biết cường độ âm chuẩn là </w:t>
      </w:r>
      <w:r w:rsidRPr="0063514F">
        <w:rPr>
          <w:bCs/>
          <w:position w:val="-12"/>
        </w:rPr>
        <w:object w:dxaOrig="940" w:dyaOrig="380" w14:anchorId="23988E07">
          <v:shape id="_x0000_i1272" type="#_x0000_t75" style="width:46.95pt;height:19.4pt" o:ole="">
            <v:imagedata r:id="rId199" o:title=""/>
          </v:shape>
          <o:OLEObject Type="Embed" ProgID="Equation.DSMT4" ShapeID="_x0000_i1272" DrawAspect="Content" ObjectID="_1653897630" r:id="rId924"/>
        </w:object>
      </w:r>
      <w:r>
        <w:rPr>
          <w:bCs/>
        </w:rPr>
        <w:t>W/m</w:t>
      </w:r>
      <w:r>
        <w:rPr>
          <w:bCs/>
          <w:vertAlign w:val="superscript"/>
        </w:rPr>
        <w:t>2</w:t>
      </w:r>
      <w:r>
        <w:rPr>
          <w:bCs/>
        </w:rPr>
        <w:t xml:space="preserve">. Mức cường độ âm tại một điểm trong không gian có sóng âm truyền qua với cường độ </w:t>
      </w:r>
      <w:r w:rsidRPr="0063514F">
        <w:rPr>
          <w:bCs/>
          <w:position w:val="-6"/>
        </w:rPr>
        <w:object w:dxaOrig="859" w:dyaOrig="320" w14:anchorId="2E8D65D4">
          <v:shape id="_x0000_i1273" type="#_x0000_t75" style="width:42.55pt;height:16.3pt" o:ole="">
            <v:imagedata r:id="rId201" o:title=""/>
          </v:shape>
          <o:OLEObject Type="Embed" ProgID="Equation.DSMT4" ShapeID="_x0000_i1273" DrawAspect="Content" ObjectID="_1653897631" r:id="rId925"/>
        </w:object>
      </w:r>
      <w:r>
        <w:rPr>
          <w:bCs/>
        </w:rPr>
        <w:t>W/m</w:t>
      </w:r>
      <w:r>
        <w:rPr>
          <w:bCs/>
          <w:vertAlign w:val="superscript"/>
        </w:rPr>
        <w:t>2</w:t>
      </w:r>
      <w:r>
        <w:rPr>
          <w:bCs/>
        </w:rPr>
        <w:t xml:space="preserve"> là</w:t>
      </w:r>
    </w:p>
    <w:p w14:paraId="716A9741"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Pr>
          <w:bCs/>
        </w:rPr>
        <w:t>200 dB</w:t>
      </w:r>
      <w:r w:rsidRPr="00516F94">
        <w:rPr>
          <w:bCs/>
        </w:rPr>
        <w:t>.</w:t>
      </w:r>
      <w:r w:rsidRPr="00516F94">
        <w:rPr>
          <w:bCs/>
        </w:rPr>
        <w:tab/>
      </w:r>
      <w:r w:rsidRPr="00516F94">
        <w:rPr>
          <w:b/>
          <w:bCs/>
        </w:rPr>
        <w:t xml:space="preserve">B. </w:t>
      </w:r>
      <w:r>
        <w:rPr>
          <w:bCs/>
        </w:rPr>
        <w:t>2 dB</w:t>
      </w:r>
      <w:r w:rsidRPr="00516F94">
        <w:rPr>
          <w:bCs/>
        </w:rPr>
        <w:t>.</w:t>
      </w:r>
      <w:r>
        <w:rPr>
          <w:bCs/>
        </w:rPr>
        <w:tab/>
      </w:r>
      <w:r w:rsidRPr="00516F94">
        <w:rPr>
          <w:b/>
          <w:bCs/>
        </w:rPr>
        <w:t xml:space="preserve">C. </w:t>
      </w:r>
      <w:r>
        <w:rPr>
          <w:bCs/>
        </w:rPr>
        <w:t>20 dB.</w:t>
      </w:r>
      <w:r>
        <w:rPr>
          <w:bCs/>
        </w:rPr>
        <w:tab/>
      </w:r>
      <w:r w:rsidRPr="00516F94">
        <w:rPr>
          <w:b/>
          <w:bCs/>
        </w:rPr>
        <w:t xml:space="preserve">D. </w:t>
      </w:r>
      <w:r>
        <w:rPr>
          <w:bCs/>
        </w:rPr>
        <w:t>0,2 dB</w:t>
      </w:r>
      <w:r w:rsidRPr="00516F94">
        <w:rPr>
          <w:bCs/>
        </w:rPr>
        <w:t>.</w:t>
      </w:r>
    </w:p>
    <w:p w14:paraId="21398423" w14:textId="77777777" w:rsidR="003F48B9" w:rsidRPr="0063514F" w:rsidRDefault="003F48B9" w:rsidP="003F48B9">
      <w:pPr>
        <w:shd w:val="clear" w:color="auto" w:fill="70AD47" w:themeFill="accent6"/>
        <w:tabs>
          <w:tab w:val="left" w:pos="284"/>
          <w:tab w:val="left" w:pos="2835"/>
          <w:tab w:val="left" w:pos="5387"/>
          <w:tab w:val="left" w:pos="7938"/>
        </w:tabs>
        <w:ind w:firstLine="142"/>
        <w:jc w:val="both"/>
        <w:rPr>
          <w:b/>
        </w:rPr>
      </w:pPr>
      <w:r w:rsidRPr="0063514F">
        <w:rPr>
          <w:b/>
        </w:rPr>
        <w:sym w:font="Wingdings" w:char="F040"/>
      </w:r>
      <w:r w:rsidRPr="0063514F">
        <w:rPr>
          <w:b/>
        </w:rPr>
        <w:t xml:space="preserve"> Hướng dẫn: Chọn C.</w:t>
      </w:r>
    </w:p>
    <w:p w14:paraId="368EFF5E" w14:textId="77777777" w:rsidR="003F48B9" w:rsidRDefault="003F48B9" w:rsidP="003F48B9">
      <w:pPr>
        <w:tabs>
          <w:tab w:val="left" w:pos="284"/>
          <w:tab w:val="left" w:pos="2835"/>
          <w:tab w:val="left" w:pos="5387"/>
          <w:tab w:val="left" w:pos="7938"/>
        </w:tabs>
        <w:ind w:firstLine="142"/>
        <w:jc w:val="both"/>
        <w:rPr>
          <w:bCs/>
        </w:rPr>
      </w:pPr>
      <w:r>
        <w:rPr>
          <w:bCs/>
        </w:rPr>
        <w:t>Ta có:</w:t>
      </w:r>
    </w:p>
    <w:p w14:paraId="26E78C05" w14:textId="77777777" w:rsidR="003F48B9" w:rsidRPr="0063514F" w:rsidRDefault="003F48B9" w:rsidP="003F48B9">
      <w:pPr>
        <w:pStyle w:val="ListParagraph"/>
        <w:numPr>
          <w:ilvl w:val="0"/>
          <w:numId w:val="32"/>
        </w:numPr>
        <w:tabs>
          <w:tab w:val="left" w:pos="284"/>
          <w:tab w:val="left" w:pos="2835"/>
          <w:tab w:val="left" w:pos="5387"/>
          <w:tab w:val="left" w:pos="7938"/>
        </w:tabs>
        <w:jc w:val="both"/>
        <w:rPr>
          <w:bCs/>
        </w:rPr>
      </w:pPr>
      <w:r w:rsidRPr="0063514F">
        <w:rPr>
          <w:bCs/>
          <w:position w:val="-38"/>
        </w:rPr>
        <w:object w:dxaOrig="3700" w:dyaOrig="880" w14:anchorId="01885434">
          <v:shape id="_x0000_i1274" type="#_x0000_t75" style="width:185.3pt;height:43.85pt" o:ole="">
            <v:imagedata r:id="rId926" o:title=""/>
          </v:shape>
          <o:OLEObject Type="Embed" ProgID="Equation.DSMT4" ShapeID="_x0000_i1274" DrawAspect="Content" ObjectID="_1653897632" r:id="rId927"/>
        </w:object>
      </w:r>
      <w:r>
        <w:rPr>
          <w:bCs/>
        </w:rPr>
        <w:t>dB.</w:t>
      </w:r>
    </w:p>
    <w:p w14:paraId="1BF3719D"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13:</w:t>
      </w:r>
      <w:r w:rsidRPr="00516F94">
        <w:rPr>
          <w:bCs/>
        </w:rPr>
        <w:t xml:space="preserve"> Tia nào sau đây </w:t>
      </w:r>
      <w:r w:rsidRPr="00516F94">
        <w:rPr>
          <w:b/>
          <w:bCs/>
        </w:rPr>
        <w:t xml:space="preserve">không </w:t>
      </w:r>
      <w:r w:rsidRPr="005C65A4">
        <w:t>được tạo thành bởi</w:t>
      </w:r>
      <w:r w:rsidRPr="00516F94">
        <w:rPr>
          <w:b/>
          <w:bCs/>
        </w:rPr>
        <w:t xml:space="preserve"> </w:t>
      </w:r>
      <w:r w:rsidRPr="00516F94">
        <w:rPr>
          <w:bCs/>
        </w:rPr>
        <w:t>các phôtôn?</w:t>
      </w:r>
    </w:p>
    <w:p w14:paraId="655A46AF"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Pr>
          <w:bCs/>
        </w:rPr>
        <w:t xml:space="preserve">Tia </w:t>
      </w:r>
      <w:r w:rsidRPr="003036AB">
        <w:rPr>
          <w:bCs/>
          <w:position w:val="-10"/>
        </w:rPr>
        <w:object w:dxaOrig="200" w:dyaOrig="260" w14:anchorId="66130EBA">
          <v:shape id="_x0000_i1275" type="#_x0000_t75" style="width:10pt;height:13.15pt" o:ole="">
            <v:imagedata r:id="rId203" o:title=""/>
          </v:shape>
          <o:OLEObject Type="Embed" ProgID="Equation.DSMT4" ShapeID="_x0000_i1275" DrawAspect="Content" ObjectID="_1653897633" r:id="rId928"/>
        </w:object>
      </w:r>
      <w:r w:rsidRPr="00516F94">
        <w:rPr>
          <w:bCs/>
        </w:rPr>
        <w:t>.</w:t>
      </w:r>
      <w:r w:rsidRPr="00516F94">
        <w:rPr>
          <w:bCs/>
        </w:rPr>
        <w:tab/>
      </w:r>
      <w:r w:rsidRPr="00516F94">
        <w:rPr>
          <w:b/>
          <w:bCs/>
        </w:rPr>
        <w:t xml:space="preserve">B. </w:t>
      </w:r>
      <w:r w:rsidRPr="00516F94">
        <w:rPr>
          <w:bCs/>
        </w:rPr>
        <w:t>Tia laze.</w:t>
      </w:r>
      <w:r w:rsidRPr="00516F94">
        <w:rPr>
          <w:bCs/>
        </w:rPr>
        <w:tab/>
      </w:r>
      <w:r w:rsidRPr="00516F94">
        <w:rPr>
          <w:b/>
          <w:bCs/>
        </w:rPr>
        <w:t xml:space="preserve">C. </w:t>
      </w:r>
      <w:r w:rsidRPr="00516F94">
        <w:rPr>
          <w:bCs/>
        </w:rPr>
        <w:t>Tia hồng ngoại.</w:t>
      </w:r>
      <w:r w:rsidRPr="00516F94">
        <w:rPr>
          <w:bCs/>
        </w:rPr>
        <w:tab/>
      </w:r>
      <w:r w:rsidRPr="00516F94">
        <w:rPr>
          <w:b/>
          <w:bCs/>
        </w:rPr>
        <w:t xml:space="preserve">D. </w:t>
      </w:r>
      <w:r>
        <w:rPr>
          <w:bCs/>
        </w:rPr>
        <w:t xml:space="preserve">Tia </w:t>
      </w:r>
      <w:r w:rsidRPr="003036AB">
        <w:rPr>
          <w:bCs/>
          <w:position w:val="-6"/>
        </w:rPr>
        <w:object w:dxaOrig="240" w:dyaOrig="220" w14:anchorId="0428EC7D">
          <v:shape id="_x0000_i1276" type="#_x0000_t75" style="width:12.5pt;height:11.9pt" o:ole="">
            <v:imagedata r:id="rId205" o:title=""/>
          </v:shape>
          <o:OLEObject Type="Embed" ProgID="Equation.DSMT4" ShapeID="_x0000_i1276" DrawAspect="Content" ObjectID="_1653897634" r:id="rId929"/>
        </w:object>
      </w:r>
      <w:r w:rsidRPr="00516F94">
        <w:rPr>
          <w:bCs/>
        </w:rPr>
        <w:t>.</w:t>
      </w:r>
    </w:p>
    <w:p w14:paraId="53569FAF" w14:textId="77777777" w:rsidR="003F48B9" w:rsidRPr="005C65A4" w:rsidRDefault="003F48B9" w:rsidP="003F48B9">
      <w:pPr>
        <w:shd w:val="clear" w:color="auto" w:fill="70AD47" w:themeFill="accent6"/>
        <w:tabs>
          <w:tab w:val="left" w:pos="284"/>
          <w:tab w:val="left" w:pos="2835"/>
          <w:tab w:val="left" w:pos="5387"/>
          <w:tab w:val="left" w:pos="7938"/>
        </w:tabs>
        <w:ind w:firstLine="142"/>
        <w:jc w:val="both"/>
        <w:rPr>
          <w:b/>
        </w:rPr>
      </w:pPr>
      <w:r w:rsidRPr="005C65A4">
        <w:rPr>
          <w:b/>
        </w:rPr>
        <w:sym w:font="Wingdings" w:char="F040"/>
      </w:r>
      <w:r w:rsidRPr="005C65A4">
        <w:rPr>
          <w:b/>
        </w:rPr>
        <w:t xml:space="preserve"> Hướng dẫn: Chọn D.</w:t>
      </w:r>
    </w:p>
    <w:p w14:paraId="3D38DCEF" w14:textId="77777777" w:rsidR="003F48B9" w:rsidRPr="00516F94" w:rsidRDefault="003F48B9" w:rsidP="003F48B9">
      <w:pPr>
        <w:tabs>
          <w:tab w:val="left" w:pos="284"/>
          <w:tab w:val="left" w:pos="2835"/>
          <w:tab w:val="left" w:pos="5387"/>
          <w:tab w:val="left" w:pos="7938"/>
        </w:tabs>
        <w:ind w:firstLine="142"/>
        <w:jc w:val="both"/>
        <w:rPr>
          <w:bCs/>
        </w:rPr>
      </w:pPr>
      <w:r>
        <w:rPr>
          <w:bCs/>
        </w:rPr>
        <w:t xml:space="preserve">Tia </w:t>
      </w:r>
      <w:r w:rsidRPr="005C65A4">
        <w:rPr>
          <w:bCs/>
          <w:position w:val="-6"/>
        </w:rPr>
        <w:object w:dxaOrig="240" w:dyaOrig="220" w14:anchorId="31051A1A">
          <v:shape id="_x0000_i1277" type="#_x0000_t75" style="width:12.5pt;height:11.25pt" o:ole="">
            <v:imagedata r:id="rId930" o:title=""/>
          </v:shape>
          <o:OLEObject Type="Embed" ProgID="Equation.DSMT4" ShapeID="_x0000_i1277" DrawAspect="Content" ObjectID="_1653897635" r:id="rId931"/>
        </w:object>
      </w:r>
      <w:r>
        <w:rPr>
          <w:bCs/>
        </w:rPr>
        <w:t xml:space="preserve"> bản chất của nó là chùm hạt </w:t>
      </w:r>
      <w:r w:rsidRPr="005C65A4">
        <w:rPr>
          <w:bCs/>
          <w:position w:val="-6"/>
        </w:rPr>
        <w:object w:dxaOrig="360" w:dyaOrig="279" w14:anchorId="2BC7351B">
          <v:shape id="_x0000_i1278" type="#_x0000_t75" style="width:18.15pt;height:14.4pt" o:ole="">
            <v:imagedata r:id="rId932" o:title=""/>
          </v:shape>
          <o:OLEObject Type="Embed" ProgID="Equation.DSMT4" ShapeID="_x0000_i1278" DrawAspect="Content" ObjectID="_1653897636" r:id="rId933"/>
        </w:object>
      </w:r>
      <w:r>
        <w:rPr>
          <w:bCs/>
        </w:rPr>
        <w:t xml:space="preserve"> → không phải photon.</w:t>
      </w:r>
    </w:p>
    <w:p w14:paraId="498086EE"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1</w:t>
      </w:r>
      <w:r>
        <w:rPr>
          <w:b/>
          <w:bCs/>
        </w:rPr>
        <w:t>4</w:t>
      </w:r>
      <w:r w:rsidRPr="00516F94">
        <w:rPr>
          <w:b/>
          <w:bCs/>
        </w:rPr>
        <w:t>:</w:t>
      </w:r>
      <w:r w:rsidRPr="00516F94">
        <w:rPr>
          <w:bCs/>
        </w:rPr>
        <w:t xml:space="preserve"> Đặt vào hai đầu một cuộn dây cảm thuần điện áp x</w:t>
      </w:r>
      <w:r>
        <w:rPr>
          <w:bCs/>
        </w:rPr>
        <w:t xml:space="preserve">oay chiều có giá trị hiệu dụng </w:t>
      </w:r>
      <w:r w:rsidRPr="00B14651">
        <w:rPr>
          <w:bCs/>
          <w:position w:val="-6"/>
        </w:rPr>
        <w:object w:dxaOrig="260" w:dyaOrig="279" w14:anchorId="144D2899">
          <v:shape id="_x0000_i1279" type="#_x0000_t75" style="width:13.15pt;height:13.15pt" o:ole="">
            <v:imagedata r:id="rId207" o:title=""/>
          </v:shape>
          <o:OLEObject Type="Embed" ProgID="Equation.DSMT4" ShapeID="_x0000_i1279" DrawAspect="Content" ObjectID="_1653897637" r:id="rId934"/>
        </w:object>
      </w:r>
      <w:r w:rsidRPr="00516F94">
        <w:rPr>
          <w:bCs/>
        </w:rPr>
        <w:t xml:space="preserve"> thì cường độ dòng điệ</w:t>
      </w:r>
      <w:r>
        <w:rPr>
          <w:bCs/>
        </w:rPr>
        <w:t xml:space="preserve">n hiệu dụng qua cuộn dây đó là </w:t>
      </w:r>
      <w:r w:rsidRPr="00B14651">
        <w:rPr>
          <w:bCs/>
          <w:position w:val="-4"/>
        </w:rPr>
        <w:object w:dxaOrig="200" w:dyaOrig="260" w14:anchorId="6F1B3C9D">
          <v:shape id="_x0000_i1280" type="#_x0000_t75" style="width:10pt;height:13.15pt" o:ole="">
            <v:imagedata r:id="rId209" o:title=""/>
          </v:shape>
          <o:OLEObject Type="Embed" ProgID="Equation.DSMT4" ShapeID="_x0000_i1280" DrawAspect="Content" ObjectID="_1653897638" r:id="rId935"/>
        </w:object>
      </w:r>
      <w:r w:rsidRPr="00516F94">
        <w:rPr>
          <w:bCs/>
        </w:rPr>
        <w:t>. Cảm kháng của cuộn dây này là</w:t>
      </w:r>
    </w:p>
    <w:p w14:paraId="62C52496" w14:textId="77777777" w:rsidR="003F48B9" w:rsidRDefault="003F48B9" w:rsidP="003F48B9">
      <w:pPr>
        <w:tabs>
          <w:tab w:val="left" w:pos="284"/>
          <w:tab w:val="left" w:pos="2835"/>
          <w:tab w:val="left" w:pos="5387"/>
          <w:tab w:val="left" w:pos="7938"/>
        </w:tabs>
        <w:ind w:firstLine="142"/>
        <w:jc w:val="both"/>
      </w:pPr>
      <w:r w:rsidRPr="00516F94">
        <w:rPr>
          <w:b/>
          <w:bCs/>
        </w:rPr>
        <w:tab/>
        <w:t xml:space="preserve">A. </w:t>
      </w:r>
      <w:r w:rsidRPr="00B14651">
        <w:rPr>
          <w:position w:val="-24"/>
        </w:rPr>
        <w:object w:dxaOrig="440" w:dyaOrig="620" w14:anchorId="02F1345F">
          <v:shape id="_x0000_i1281" type="#_x0000_t75" style="width:21.9pt;height:30.7pt" o:ole="">
            <v:imagedata r:id="rId211" o:title=""/>
          </v:shape>
          <o:OLEObject Type="Embed" ProgID="Equation.DSMT4" ShapeID="_x0000_i1281" DrawAspect="Content" ObjectID="_1653897639" r:id="rId936"/>
        </w:object>
      </w:r>
      <w:r w:rsidRPr="00516F94">
        <w:rPr>
          <w:bCs/>
        </w:rPr>
        <w:tab/>
      </w:r>
      <w:r w:rsidRPr="00516F94">
        <w:rPr>
          <w:b/>
          <w:bCs/>
        </w:rPr>
        <w:t xml:space="preserve">B. </w:t>
      </w:r>
      <w:r w:rsidRPr="00B14651">
        <w:rPr>
          <w:b/>
          <w:bCs/>
          <w:position w:val="-6"/>
        </w:rPr>
        <w:object w:dxaOrig="340" w:dyaOrig="279" w14:anchorId="7A72D230">
          <v:shape id="_x0000_i1282" type="#_x0000_t75" style="width:16.9pt;height:13.15pt" o:ole="">
            <v:imagedata r:id="rId213" o:title=""/>
          </v:shape>
          <o:OLEObject Type="Embed" ProgID="Equation.DSMT4" ShapeID="_x0000_i1282" DrawAspect="Content" ObjectID="_1653897640" r:id="rId937"/>
        </w:object>
      </w:r>
      <w:r w:rsidRPr="00516F94">
        <w:rPr>
          <w:bCs/>
        </w:rPr>
        <w:t>.</w:t>
      </w:r>
      <w:r w:rsidRPr="00516F94">
        <w:rPr>
          <w:bCs/>
        </w:rPr>
        <w:tab/>
      </w:r>
      <w:r w:rsidRPr="00516F94">
        <w:rPr>
          <w:b/>
          <w:bCs/>
        </w:rPr>
        <w:t xml:space="preserve">C. </w:t>
      </w:r>
      <w:r w:rsidRPr="00B14651">
        <w:rPr>
          <w:position w:val="-24"/>
        </w:rPr>
        <w:object w:dxaOrig="360" w:dyaOrig="620" w14:anchorId="21F665B1">
          <v:shape id="_x0000_i1283" type="#_x0000_t75" style="width:16.9pt;height:30.7pt" o:ole="">
            <v:imagedata r:id="rId215" o:title=""/>
          </v:shape>
          <o:OLEObject Type="Embed" ProgID="Equation.DSMT4" ShapeID="_x0000_i1283" DrawAspect="Content" ObjectID="_1653897641" r:id="rId938"/>
        </w:object>
      </w:r>
      <w:r w:rsidRPr="00516F94">
        <w:rPr>
          <w:bCs/>
        </w:rPr>
        <w:tab/>
      </w:r>
      <w:r w:rsidRPr="00516F94">
        <w:rPr>
          <w:b/>
          <w:bCs/>
        </w:rPr>
        <w:t xml:space="preserve">D. </w:t>
      </w:r>
      <w:r w:rsidRPr="00B14651">
        <w:rPr>
          <w:position w:val="-24"/>
        </w:rPr>
        <w:object w:dxaOrig="360" w:dyaOrig="620" w14:anchorId="04A7F139">
          <v:shape id="_x0000_i1284" type="#_x0000_t75" style="width:16.9pt;height:30.7pt" o:ole="">
            <v:imagedata r:id="rId217" o:title=""/>
          </v:shape>
          <o:OLEObject Type="Embed" ProgID="Equation.DSMT4" ShapeID="_x0000_i1284" DrawAspect="Content" ObjectID="_1653897642" r:id="rId939"/>
        </w:object>
      </w:r>
    </w:p>
    <w:p w14:paraId="40197D50" w14:textId="77777777" w:rsidR="003F48B9" w:rsidRPr="00A05FAA" w:rsidRDefault="003F48B9" w:rsidP="003F48B9">
      <w:pPr>
        <w:shd w:val="clear" w:color="auto" w:fill="70AD47" w:themeFill="accent6"/>
        <w:tabs>
          <w:tab w:val="left" w:pos="284"/>
          <w:tab w:val="left" w:pos="2835"/>
          <w:tab w:val="left" w:pos="5387"/>
          <w:tab w:val="left" w:pos="7938"/>
        </w:tabs>
        <w:ind w:firstLine="142"/>
        <w:jc w:val="both"/>
        <w:rPr>
          <w:b/>
          <w:bCs/>
        </w:rPr>
      </w:pPr>
      <w:r w:rsidRPr="00A05FAA">
        <w:rPr>
          <w:b/>
          <w:bCs/>
        </w:rPr>
        <w:sym w:font="Wingdings" w:char="F040"/>
      </w:r>
      <w:r w:rsidRPr="00A05FAA">
        <w:rPr>
          <w:b/>
          <w:bCs/>
        </w:rPr>
        <w:t xml:space="preserve"> Hướng dẫn: Chọn C.</w:t>
      </w:r>
    </w:p>
    <w:p w14:paraId="2CE93257" w14:textId="77777777" w:rsidR="003F48B9" w:rsidRDefault="003F48B9" w:rsidP="003F48B9">
      <w:pPr>
        <w:tabs>
          <w:tab w:val="left" w:pos="284"/>
          <w:tab w:val="left" w:pos="2835"/>
          <w:tab w:val="left" w:pos="5387"/>
          <w:tab w:val="left" w:pos="7938"/>
        </w:tabs>
        <w:ind w:firstLine="142"/>
        <w:jc w:val="both"/>
      </w:pPr>
      <w:r>
        <w:t>Ta có:</w:t>
      </w:r>
    </w:p>
    <w:p w14:paraId="093D0A00" w14:textId="77777777" w:rsidR="003F48B9" w:rsidRPr="00077941" w:rsidRDefault="003F48B9" w:rsidP="003F48B9">
      <w:pPr>
        <w:pStyle w:val="ListParagraph"/>
        <w:numPr>
          <w:ilvl w:val="0"/>
          <w:numId w:val="10"/>
        </w:numPr>
        <w:tabs>
          <w:tab w:val="left" w:pos="284"/>
          <w:tab w:val="left" w:pos="2835"/>
          <w:tab w:val="left" w:pos="5387"/>
          <w:tab w:val="left" w:pos="7938"/>
        </w:tabs>
        <w:jc w:val="both"/>
        <w:rPr>
          <w:bCs/>
          <w:lang w:val="nl-NL"/>
        </w:rPr>
      </w:pPr>
      <w:r w:rsidRPr="00077941">
        <w:rPr>
          <w:bCs/>
          <w:position w:val="-24"/>
          <w:lang w:val="nl-NL"/>
        </w:rPr>
        <w:object w:dxaOrig="800" w:dyaOrig="620" w14:anchorId="39DDDAD8">
          <v:shape id="_x0000_i1285" type="#_x0000_t75" style="width:40.05pt;height:30.7pt" o:ole="">
            <v:imagedata r:id="rId940" o:title=""/>
          </v:shape>
          <o:OLEObject Type="Embed" ProgID="Equation.DSMT4" ShapeID="_x0000_i1285" DrawAspect="Content" ObjectID="_1653897643" r:id="rId941"/>
        </w:object>
      </w:r>
      <w:r>
        <w:rPr>
          <w:bCs/>
          <w:lang w:val="nl-NL"/>
        </w:rPr>
        <w:t>.</w:t>
      </w:r>
    </w:p>
    <w:p w14:paraId="05B5660A"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lastRenderedPageBreak/>
        <w:t>Câu 1</w:t>
      </w:r>
      <w:r>
        <w:rPr>
          <w:b/>
          <w:bCs/>
        </w:rPr>
        <w:t>5</w:t>
      </w:r>
      <w:r w:rsidRPr="00516F94">
        <w:rPr>
          <w:b/>
          <w:bCs/>
        </w:rPr>
        <w:t>:</w:t>
      </w:r>
      <w:r>
        <w:rPr>
          <w:bCs/>
        </w:rPr>
        <w:t xml:space="preserve"> Trong một thí nghiệm Y – âng về giao thoa với ánh sáng đơn sắc. Ban đầu điểm </w:t>
      </w:r>
      <w:r w:rsidRPr="003036AB">
        <w:rPr>
          <w:bCs/>
          <w:position w:val="-4"/>
        </w:rPr>
        <w:object w:dxaOrig="320" w:dyaOrig="260" w14:anchorId="0F2160B8">
          <v:shape id="_x0000_i1286" type="#_x0000_t75" style="width:16.9pt;height:13.15pt" o:ole="">
            <v:imagedata r:id="rId219" o:title=""/>
          </v:shape>
          <o:OLEObject Type="Embed" ProgID="Equation.DSMT4" ShapeID="_x0000_i1286" DrawAspect="Content" ObjectID="_1653897644" r:id="rId942"/>
        </w:object>
      </w:r>
      <w:r>
        <w:rPr>
          <w:bCs/>
        </w:rPr>
        <w:t xml:space="preserve"> trên màn là vị trí của vân sáng bậc </w:t>
      </w:r>
      <w:r w:rsidRPr="003036AB">
        <w:rPr>
          <w:bCs/>
          <w:position w:val="-6"/>
        </w:rPr>
        <w:object w:dxaOrig="200" w:dyaOrig="279" w14:anchorId="0E883AEE">
          <v:shape id="_x0000_i1287" type="#_x0000_t75" style="width:10pt;height:13.15pt" o:ole="">
            <v:imagedata r:id="rId221" o:title=""/>
          </v:shape>
          <o:OLEObject Type="Embed" ProgID="Equation.DSMT4" ShapeID="_x0000_i1287" DrawAspect="Content" ObjectID="_1653897645" r:id="rId943"/>
        </w:object>
      </w:r>
      <w:r>
        <w:rPr>
          <w:bCs/>
        </w:rPr>
        <w:t xml:space="preserve">. Dịch chuyển màn chắn ra xa hai khe để </w:t>
      </w:r>
      <w:r w:rsidRPr="003036AB">
        <w:rPr>
          <w:bCs/>
          <w:position w:val="-4"/>
        </w:rPr>
        <w:object w:dxaOrig="320" w:dyaOrig="260" w14:anchorId="1B4965E6">
          <v:shape id="_x0000_i1288" type="#_x0000_t75" style="width:16.9pt;height:13.15pt" o:ole="">
            <v:imagedata r:id="rId223" o:title=""/>
          </v:shape>
          <o:OLEObject Type="Embed" ProgID="Equation.DSMT4" ShapeID="_x0000_i1288" DrawAspect="Content" ObjectID="_1653897646" r:id="rId944"/>
        </w:object>
      </w:r>
      <w:r>
        <w:rPr>
          <w:bCs/>
        </w:rPr>
        <w:t xml:space="preserve"> tiếp tục là một vân sáng. </w:t>
      </w:r>
      <w:r w:rsidRPr="003036AB">
        <w:rPr>
          <w:bCs/>
          <w:position w:val="-4"/>
        </w:rPr>
        <w:object w:dxaOrig="320" w:dyaOrig="260" w14:anchorId="69D6ED30">
          <v:shape id="_x0000_i1289" type="#_x0000_t75" style="width:16.9pt;height:13.15pt" o:ole="">
            <v:imagedata r:id="rId225" o:title=""/>
          </v:shape>
          <o:OLEObject Type="Embed" ProgID="Equation.DSMT4" ShapeID="_x0000_i1289" DrawAspect="Content" ObjectID="_1653897647" r:id="rId945"/>
        </w:object>
      </w:r>
      <w:r>
        <w:rPr>
          <w:bCs/>
        </w:rPr>
        <w:t xml:space="preserve"> không thể là vân sáng bậc</w:t>
      </w:r>
    </w:p>
    <w:p w14:paraId="1B183E6A"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3036AB">
        <w:rPr>
          <w:b/>
          <w:bCs/>
          <w:position w:val="-6"/>
        </w:rPr>
        <w:object w:dxaOrig="480" w:dyaOrig="279" w14:anchorId="755632F6">
          <v:shape id="_x0000_i1290" type="#_x0000_t75" style="width:23.8pt;height:13.15pt" o:ole="">
            <v:imagedata r:id="rId227" o:title=""/>
          </v:shape>
          <o:OLEObject Type="Embed" ProgID="Equation.DSMT4" ShapeID="_x0000_i1290" DrawAspect="Content" ObjectID="_1653897648" r:id="rId946"/>
        </w:object>
      </w:r>
      <w:r w:rsidRPr="00516F94">
        <w:rPr>
          <w:bCs/>
        </w:rPr>
        <w:t>.</w:t>
      </w:r>
      <w:r w:rsidRPr="00516F94">
        <w:rPr>
          <w:bCs/>
        </w:rPr>
        <w:tab/>
      </w:r>
      <w:r w:rsidRPr="00516F94">
        <w:rPr>
          <w:b/>
          <w:bCs/>
        </w:rPr>
        <w:t xml:space="preserve">B. </w:t>
      </w:r>
      <w:r w:rsidRPr="003036AB">
        <w:rPr>
          <w:b/>
          <w:bCs/>
          <w:position w:val="-6"/>
        </w:rPr>
        <w:object w:dxaOrig="540" w:dyaOrig="279" w14:anchorId="06EDF01F">
          <v:shape id="_x0000_i1291" type="#_x0000_t75" style="width:26.9pt;height:13.15pt" o:ole="">
            <v:imagedata r:id="rId229" o:title=""/>
          </v:shape>
          <o:OLEObject Type="Embed" ProgID="Equation.DSMT4" ShapeID="_x0000_i1291" DrawAspect="Content" ObjectID="_1653897649" r:id="rId947"/>
        </w:object>
      </w:r>
      <w:r w:rsidRPr="00516F94">
        <w:rPr>
          <w:bCs/>
        </w:rPr>
        <w:t>.</w:t>
      </w:r>
      <w:r w:rsidRPr="00516F94">
        <w:rPr>
          <w:bCs/>
        </w:rPr>
        <w:tab/>
      </w:r>
      <w:r w:rsidRPr="00516F94">
        <w:rPr>
          <w:b/>
          <w:bCs/>
        </w:rPr>
        <w:t xml:space="preserve">C. </w:t>
      </w:r>
      <w:r w:rsidRPr="003036AB">
        <w:rPr>
          <w:b/>
          <w:bCs/>
          <w:position w:val="-6"/>
        </w:rPr>
        <w:object w:dxaOrig="540" w:dyaOrig="279" w14:anchorId="71218656">
          <v:shape id="_x0000_i1292" type="#_x0000_t75" style="width:26.9pt;height:13.15pt" o:ole="">
            <v:imagedata r:id="rId231" o:title=""/>
          </v:shape>
          <o:OLEObject Type="Embed" ProgID="Equation.DSMT4" ShapeID="_x0000_i1292" DrawAspect="Content" ObjectID="_1653897650" r:id="rId948"/>
        </w:object>
      </w:r>
      <w:r w:rsidRPr="00516F94">
        <w:rPr>
          <w:bCs/>
        </w:rPr>
        <w:t>.</w:t>
      </w:r>
      <w:r w:rsidRPr="00516F94">
        <w:rPr>
          <w:bCs/>
        </w:rPr>
        <w:tab/>
      </w:r>
      <w:r w:rsidRPr="00516F94">
        <w:rPr>
          <w:b/>
          <w:bCs/>
        </w:rPr>
        <w:t xml:space="preserve">D. </w:t>
      </w:r>
      <w:r w:rsidRPr="003036AB">
        <w:rPr>
          <w:b/>
          <w:bCs/>
          <w:position w:val="-6"/>
        </w:rPr>
        <w:object w:dxaOrig="520" w:dyaOrig="279" w14:anchorId="2E2B9079">
          <v:shape id="_x0000_i1293" type="#_x0000_t75" style="width:26.9pt;height:13.15pt" o:ole="">
            <v:imagedata r:id="rId233" o:title=""/>
          </v:shape>
          <o:OLEObject Type="Embed" ProgID="Equation.DSMT4" ShapeID="_x0000_i1293" DrawAspect="Content" ObjectID="_1653897651" r:id="rId949"/>
        </w:object>
      </w:r>
      <w:r w:rsidRPr="00516F94">
        <w:rPr>
          <w:bCs/>
        </w:rPr>
        <w:t>.</w:t>
      </w:r>
    </w:p>
    <w:p w14:paraId="0C1F2581" w14:textId="77777777" w:rsidR="003F48B9" w:rsidRPr="00A17552" w:rsidRDefault="003F48B9" w:rsidP="003F48B9">
      <w:pPr>
        <w:shd w:val="clear" w:color="auto" w:fill="70AD47" w:themeFill="accent6"/>
        <w:tabs>
          <w:tab w:val="left" w:pos="284"/>
          <w:tab w:val="left" w:pos="2835"/>
          <w:tab w:val="left" w:pos="5387"/>
          <w:tab w:val="left" w:pos="7938"/>
        </w:tabs>
        <w:ind w:firstLine="142"/>
        <w:jc w:val="both"/>
        <w:rPr>
          <w:b/>
        </w:rPr>
      </w:pPr>
      <w:r w:rsidRPr="00A17552">
        <w:rPr>
          <w:b/>
        </w:rPr>
        <w:sym w:font="Wingdings" w:char="F040"/>
      </w:r>
      <w:r w:rsidRPr="00A17552">
        <w:rPr>
          <w:b/>
        </w:rPr>
        <w:t xml:space="preserve"> Hướng dẫn: Chọn B.</w:t>
      </w:r>
    </w:p>
    <w:p w14:paraId="21EE73CC" w14:textId="77777777" w:rsidR="003F48B9" w:rsidRDefault="003F48B9" w:rsidP="003F48B9">
      <w:pPr>
        <w:tabs>
          <w:tab w:val="left" w:pos="284"/>
          <w:tab w:val="left" w:pos="2835"/>
          <w:tab w:val="left" w:pos="5387"/>
          <w:tab w:val="left" w:pos="7938"/>
        </w:tabs>
        <w:ind w:firstLine="142"/>
        <w:jc w:val="both"/>
        <w:rPr>
          <w:bCs/>
        </w:rPr>
      </w:pPr>
      <w:r>
        <w:rPr>
          <w:bCs/>
        </w:rPr>
        <w:t>Ta có:</w:t>
      </w:r>
    </w:p>
    <w:p w14:paraId="53DD19D9" w14:textId="77777777" w:rsidR="003F48B9" w:rsidRDefault="003F48B9" w:rsidP="003F48B9">
      <w:pPr>
        <w:pStyle w:val="ListParagraph"/>
        <w:numPr>
          <w:ilvl w:val="0"/>
          <w:numId w:val="10"/>
        </w:numPr>
        <w:tabs>
          <w:tab w:val="left" w:pos="284"/>
          <w:tab w:val="left" w:pos="2835"/>
          <w:tab w:val="left" w:pos="5387"/>
          <w:tab w:val="left" w:pos="7938"/>
        </w:tabs>
        <w:jc w:val="both"/>
        <w:rPr>
          <w:bCs/>
        </w:rPr>
      </w:pPr>
      <w:r w:rsidRPr="00A17552">
        <w:rPr>
          <w:bCs/>
          <w:position w:val="-6"/>
        </w:rPr>
        <w:object w:dxaOrig="580" w:dyaOrig="279" w14:anchorId="585235EA">
          <v:shape id="_x0000_i1294" type="#_x0000_t75" style="width:29.45pt;height:14.4pt" o:ole="">
            <v:imagedata r:id="rId950" o:title=""/>
          </v:shape>
          <o:OLEObject Type="Embed" ProgID="Equation.DSMT4" ShapeID="_x0000_i1294" DrawAspect="Content" ObjectID="_1653897652" r:id="rId951"/>
        </w:object>
      </w:r>
      <w:r>
        <w:rPr>
          <w:bCs/>
        </w:rPr>
        <w:t xml:space="preserve"> </w:t>
      </w:r>
      <w:r>
        <w:rPr>
          <w:rFonts w:cs="Times New Roman"/>
          <w:bCs/>
        </w:rPr>
        <w:t>→</w:t>
      </w:r>
      <w:r>
        <w:rPr>
          <w:bCs/>
        </w:rPr>
        <w:t xml:space="preserve"> </w:t>
      </w:r>
      <w:r w:rsidRPr="00A17552">
        <w:rPr>
          <w:bCs/>
          <w:position w:val="-4"/>
        </w:rPr>
        <w:object w:dxaOrig="260" w:dyaOrig="260" w14:anchorId="64EB488B">
          <v:shape id="_x0000_i1295" type="#_x0000_t75" style="width:13.15pt;height:13.15pt" o:ole="">
            <v:imagedata r:id="rId952" o:title=""/>
          </v:shape>
          <o:OLEObject Type="Embed" ProgID="Equation.DSMT4" ShapeID="_x0000_i1295" DrawAspect="Content" ObjectID="_1653897653" r:id="rId953"/>
        </w:object>
      </w:r>
      <w:r>
        <w:rPr>
          <w:bCs/>
        </w:rPr>
        <w:t xml:space="preserve"> tăng thì </w:t>
      </w:r>
      <w:r w:rsidRPr="00A17552">
        <w:rPr>
          <w:bCs/>
          <w:position w:val="-6"/>
        </w:rPr>
        <w:object w:dxaOrig="139" w:dyaOrig="260" w14:anchorId="314AE3F9">
          <v:shape id="_x0000_i1296" type="#_x0000_t75" style="width:6.9pt;height:13.15pt" o:ole="">
            <v:imagedata r:id="rId954" o:title=""/>
          </v:shape>
          <o:OLEObject Type="Embed" ProgID="Equation.DSMT4" ShapeID="_x0000_i1296" DrawAspect="Content" ObjectID="_1653897654" r:id="rId955"/>
        </w:object>
      </w:r>
      <w:r>
        <w:rPr>
          <w:bCs/>
        </w:rPr>
        <w:t xml:space="preserve"> tăng.</w:t>
      </w:r>
    </w:p>
    <w:p w14:paraId="64357145" w14:textId="77777777" w:rsidR="003F48B9" w:rsidRPr="00A17552" w:rsidRDefault="003F48B9" w:rsidP="003F48B9">
      <w:pPr>
        <w:pStyle w:val="ListParagraph"/>
        <w:numPr>
          <w:ilvl w:val="0"/>
          <w:numId w:val="10"/>
        </w:numPr>
        <w:tabs>
          <w:tab w:val="left" w:pos="284"/>
          <w:tab w:val="left" w:pos="2835"/>
          <w:tab w:val="left" w:pos="5387"/>
          <w:tab w:val="left" w:pos="7938"/>
        </w:tabs>
        <w:jc w:val="both"/>
        <w:rPr>
          <w:bCs/>
        </w:rPr>
      </w:pPr>
      <w:r w:rsidRPr="00A17552">
        <w:rPr>
          <w:bCs/>
          <w:position w:val="-12"/>
        </w:rPr>
        <w:object w:dxaOrig="340" w:dyaOrig="360" w14:anchorId="21189B61">
          <v:shape id="_x0000_i1297" type="#_x0000_t75" style="width:16.9pt;height:18.15pt" o:ole="">
            <v:imagedata r:id="rId956" o:title=""/>
          </v:shape>
          <o:OLEObject Type="Embed" ProgID="Equation.DSMT4" ShapeID="_x0000_i1297" DrawAspect="Content" ObjectID="_1653897655" r:id="rId957"/>
        </w:object>
      </w:r>
      <w:r>
        <w:rPr>
          <w:bCs/>
        </w:rPr>
        <w:t xml:space="preserve"> không đổi </w:t>
      </w:r>
      <w:r>
        <w:rPr>
          <w:rFonts w:cs="Times New Roman"/>
          <w:bCs/>
        </w:rPr>
        <w:t>→</w:t>
      </w:r>
      <w:r>
        <w:rPr>
          <w:bCs/>
        </w:rPr>
        <w:t xml:space="preserve"> </w:t>
      </w:r>
      <w:r w:rsidRPr="00A17552">
        <w:rPr>
          <w:bCs/>
          <w:position w:val="-24"/>
        </w:rPr>
        <w:object w:dxaOrig="400" w:dyaOrig="620" w14:anchorId="480D9C7F">
          <v:shape id="_x0000_i1298" type="#_x0000_t75" style="width:19.4pt;height:30.7pt" o:ole="">
            <v:imagedata r:id="rId958" o:title=""/>
          </v:shape>
          <o:OLEObject Type="Embed" ProgID="Equation.DSMT4" ShapeID="_x0000_i1298" DrawAspect="Content" ObjectID="_1653897656" r:id="rId959"/>
        </w:object>
      </w:r>
      <w:r>
        <w:rPr>
          <w:bCs/>
        </w:rPr>
        <w:t xml:space="preserve"> giảm </w:t>
      </w:r>
      <w:r>
        <w:rPr>
          <w:rFonts w:cs="Times New Roman"/>
          <w:bCs/>
        </w:rPr>
        <w:t>→</w:t>
      </w:r>
      <w:r>
        <w:rPr>
          <w:bCs/>
        </w:rPr>
        <w:t xml:space="preserve"> dịch chuyển mà ra xa thì bậc vân sáng tại </w:t>
      </w:r>
      <w:r w:rsidRPr="00A17552">
        <w:rPr>
          <w:bCs/>
          <w:position w:val="-4"/>
        </w:rPr>
        <w:object w:dxaOrig="320" w:dyaOrig="260" w14:anchorId="4D39A02F">
          <v:shape id="_x0000_i1299" type="#_x0000_t75" style="width:16.3pt;height:13.15pt" o:ole="">
            <v:imagedata r:id="rId960" o:title=""/>
          </v:shape>
          <o:OLEObject Type="Embed" ProgID="Equation.DSMT4" ShapeID="_x0000_i1299" DrawAspect="Content" ObjectID="_1653897657" r:id="rId961"/>
        </w:object>
      </w:r>
      <w:r>
        <w:rPr>
          <w:bCs/>
        </w:rPr>
        <w:t xml:space="preserve"> luôn giảm.</w:t>
      </w:r>
    </w:p>
    <w:p w14:paraId="7147634B"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1</w:t>
      </w:r>
      <w:r>
        <w:rPr>
          <w:b/>
          <w:bCs/>
        </w:rPr>
        <w:t>6</w:t>
      </w:r>
      <w:r w:rsidRPr="00516F94">
        <w:rPr>
          <w:b/>
          <w:bCs/>
        </w:rPr>
        <w:t>:</w:t>
      </w:r>
      <w:r w:rsidRPr="00516F94">
        <w:rPr>
          <w:bCs/>
        </w:rPr>
        <w:t xml:space="preserve"> </w:t>
      </w:r>
      <w:r>
        <w:rPr>
          <w:bCs/>
        </w:rPr>
        <w:t>Ảnh ảo của một vật qua thấu kính hội tụ sẽ luôn</w:t>
      </w:r>
    </w:p>
    <w:p w14:paraId="5AB91E6B"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t>cùng chiều và nhỏ hơn vật.</w:t>
      </w:r>
      <w:r w:rsidRPr="00516F94">
        <w:rPr>
          <w:bCs/>
        </w:rPr>
        <w:tab/>
      </w:r>
      <w:r w:rsidRPr="00516F94">
        <w:rPr>
          <w:b/>
          <w:bCs/>
        </w:rPr>
        <w:t xml:space="preserve">B. </w:t>
      </w:r>
      <w:r>
        <w:rPr>
          <w:bCs/>
        </w:rPr>
        <w:t>cùng chiều và lớn hơn vật.</w:t>
      </w:r>
    </w:p>
    <w:p w14:paraId="0AD0D78D" w14:textId="77777777" w:rsidR="003F48B9" w:rsidRDefault="003F48B9" w:rsidP="003F48B9">
      <w:pPr>
        <w:tabs>
          <w:tab w:val="left" w:pos="284"/>
          <w:tab w:val="left" w:pos="2835"/>
          <w:tab w:val="left" w:pos="5387"/>
          <w:tab w:val="left" w:pos="7938"/>
        </w:tabs>
        <w:ind w:firstLine="142"/>
        <w:jc w:val="both"/>
        <w:rPr>
          <w:bCs/>
        </w:rPr>
      </w:pPr>
      <w:r w:rsidRPr="00516F94">
        <w:rPr>
          <w:bCs/>
        </w:rPr>
        <w:tab/>
      </w:r>
      <w:r w:rsidRPr="00516F94">
        <w:rPr>
          <w:b/>
          <w:bCs/>
        </w:rPr>
        <w:t xml:space="preserve">C. </w:t>
      </w:r>
      <w:r>
        <w:t>ngược chiều và bằng vật.</w:t>
      </w:r>
      <w:r w:rsidRPr="00516F94">
        <w:rPr>
          <w:bCs/>
        </w:rPr>
        <w:tab/>
      </w:r>
      <w:r w:rsidRPr="00516F94">
        <w:rPr>
          <w:b/>
          <w:bCs/>
        </w:rPr>
        <w:t>D.</w:t>
      </w:r>
      <w:r>
        <w:rPr>
          <w:b/>
          <w:bCs/>
        </w:rPr>
        <w:t xml:space="preserve"> </w:t>
      </w:r>
      <w:r>
        <w:rPr>
          <w:bCs/>
        </w:rPr>
        <w:t>ngược chiều và nhỏ hơn vật</w:t>
      </w:r>
      <w:r w:rsidRPr="00516F94">
        <w:rPr>
          <w:bCs/>
        </w:rPr>
        <w:t>.</w:t>
      </w:r>
    </w:p>
    <w:p w14:paraId="08E9E630" w14:textId="77777777" w:rsidR="003F48B9" w:rsidRPr="00F448D4" w:rsidRDefault="003F48B9" w:rsidP="003F48B9">
      <w:pPr>
        <w:shd w:val="clear" w:color="auto" w:fill="70AD47" w:themeFill="accent6"/>
        <w:tabs>
          <w:tab w:val="left" w:pos="284"/>
          <w:tab w:val="left" w:pos="2835"/>
          <w:tab w:val="left" w:pos="5387"/>
          <w:tab w:val="left" w:pos="7938"/>
        </w:tabs>
        <w:ind w:firstLine="142"/>
        <w:jc w:val="both"/>
        <w:rPr>
          <w:b/>
        </w:rPr>
      </w:pPr>
      <w:r w:rsidRPr="00F448D4">
        <w:rPr>
          <w:b/>
        </w:rPr>
        <w:sym w:font="Wingdings" w:char="F040"/>
      </w:r>
      <w:r w:rsidRPr="00F448D4">
        <w:rPr>
          <w:b/>
        </w:rPr>
        <w:t xml:space="preserve"> Hướng dẫn: Chọn B.</w:t>
      </w:r>
    </w:p>
    <w:p w14:paraId="10306820" w14:textId="77777777" w:rsidR="003F48B9" w:rsidRDefault="003F48B9" w:rsidP="003F48B9">
      <w:pPr>
        <w:tabs>
          <w:tab w:val="left" w:pos="284"/>
          <w:tab w:val="left" w:pos="2835"/>
          <w:tab w:val="left" w:pos="5387"/>
          <w:tab w:val="left" w:pos="7938"/>
        </w:tabs>
        <w:ind w:firstLine="142"/>
        <w:jc w:val="both"/>
        <w:rPr>
          <w:bCs/>
        </w:rPr>
      </w:pPr>
      <w:r>
        <w:rPr>
          <w:bCs/>
        </w:rPr>
        <w:t>Ta có:</w:t>
      </w:r>
    </w:p>
    <w:p w14:paraId="2C175F4E" w14:textId="77777777" w:rsidR="003F48B9" w:rsidRPr="00F448D4" w:rsidRDefault="003F48B9" w:rsidP="003F48B9">
      <w:pPr>
        <w:pStyle w:val="ListParagraph"/>
        <w:numPr>
          <w:ilvl w:val="0"/>
          <w:numId w:val="28"/>
        </w:numPr>
        <w:tabs>
          <w:tab w:val="left" w:pos="284"/>
          <w:tab w:val="left" w:pos="2835"/>
          <w:tab w:val="left" w:pos="5387"/>
          <w:tab w:val="left" w:pos="7938"/>
        </w:tabs>
        <w:jc w:val="both"/>
        <w:rPr>
          <w:bCs/>
        </w:rPr>
      </w:pPr>
      <w:r>
        <w:rPr>
          <w:bCs/>
        </w:rPr>
        <w:t>Ảnh của một vật qua thấu kính hội tụ là ảo thì ảnh này luôn cùng chiều và lớn hơn vật.</w:t>
      </w:r>
    </w:p>
    <w:p w14:paraId="17AFF859" w14:textId="77777777" w:rsidR="003F48B9" w:rsidRPr="00516F94" w:rsidRDefault="003F48B9" w:rsidP="003F48B9">
      <w:pPr>
        <w:tabs>
          <w:tab w:val="left" w:pos="284"/>
          <w:tab w:val="left" w:pos="2835"/>
          <w:tab w:val="left" w:pos="5387"/>
          <w:tab w:val="left" w:pos="7938"/>
        </w:tabs>
        <w:ind w:firstLine="142"/>
        <w:jc w:val="both"/>
        <w:rPr>
          <w:bCs/>
          <w:lang w:val="vi-VN"/>
        </w:rPr>
      </w:pPr>
      <w:r w:rsidRPr="00516F94">
        <w:rPr>
          <w:b/>
          <w:bCs/>
        </w:rPr>
        <w:t>Câu 1</w:t>
      </w:r>
      <w:r>
        <w:rPr>
          <w:b/>
          <w:bCs/>
        </w:rPr>
        <w:t>7</w:t>
      </w:r>
      <w:r w:rsidRPr="00516F94">
        <w:rPr>
          <w:b/>
          <w:bCs/>
        </w:rPr>
        <w:t>:</w:t>
      </w:r>
      <w:r w:rsidRPr="00516F94">
        <w:rPr>
          <w:bCs/>
        </w:rPr>
        <w:t xml:space="preserve"> Chiếu một tia sáng tổng hợp gồm 4 thành phần đơn sắc đỏ, cam, chàm, tím từ một môi trường trong suốt tới mặt phân cách với không khí. Biết chiết suất của môi trường trong suốt đó đối </w:t>
      </w:r>
      <w:r>
        <w:rPr>
          <w:bCs/>
        </w:rPr>
        <w:t xml:space="preserve">với các bức xạ này lần lượt là 1,40; 1,42; 1,46; 1,47 và góc tới </w:t>
      </w:r>
      <w:r w:rsidRPr="00CE15D9">
        <w:rPr>
          <w:bCs/>
          <w:position w:val="-6"/>
        </w:rPr>
        <w:object w:dxaOrig="700" w:dyaOrig="320" w14:anchorId="36C30211">
          <v:shape id="_x0000_i1300" type="#_x0000_t75" style="width:35.05pt;height:16.9pt" o:ole="">
            <v:imagedata r:id="rId235" o:title=""/>
          </v:shape>
          <o:OLEObject Type="Embed" ProgID="Equation.DSMT4" ShapeID="_x0000_i1300" DrawAspect="Content" ObjectID="_1653897658" r:id="rId962"/>
        </w:object>
      </w:r>
      <w:r w:rsidRPr="00516F94">
        <w:rPr>
          <w:bCs/>
        </w:rPr>
        <w:t xml:space="preserve">. Số tia sáng đơn sắc được </w:t>
      </w:r>
      <w:r>
        <w:rPr>
          <w:bCs/>
        </w:rPr>
        <w:t>thoát ra khỏi được không khí là</w:t>
      </w:r>
    </w:p>
    <w:p w14:paraId="54D72CF9"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516F94">
        <w:rPr>
          <w:bCs/>
        </w:rPr>
        <w:t>3.</w:t>
      </w:r>
      <w:r w:rsidRPr="00516F94">
        <w:rPr>
          <w:bCs/>
        </w:rPr>
        <w:tab/>
      </w:r>
      <w:r w:rsidRPr="00516F94">
        <w:rPr>
          <w:b/>
          <w:bCs/>
        </w:rPr>
        <w:t xml:space="preserve">B. </w:t>
      </w:r>
      <w:r w:rsidRPr="00516F94">
        <w:rPr>
          <w:bCs/>
        </w:rPr>
        <w:t>2.</w:t>
      </w:r>
      <w:r w:rsidRPr="00516F94">
        <w:rPr>
          <w:bCs/>
        </w:rPr>
        <w:tab/>
      </w:r>
      <w:r w:rsidRPr="00516F94">
        <w:rPr>
          <w:b/>
          <w:bCs/>
        </w:rPr>
        <w:t xml:space="preserve">C. </w:t>
      </w:r>
      <w:r w:rsidRPr="00516F94">
        <w:rPr>
          <w:bCs/>
        </w:rPr>
        <w:t>1.</w:t>
      </w:r>
      <w:r w:rsidRPr="00516F94">
        <w:rPr>
          <w:bCs/>
        </w:rPr>
        <w:tab/>
      </w:r>
      <w:r w:rsidRPr="00516F94">
        <w:rPr>
          <w:b/>
          <w:bCs/>
        </w:rPr>
        <w:t xml:space="preserve">D. </w:t>
      </w:r>
      <w:r w:rsidRPr="00516F94">
        <w:rPr>
          <w:bCs/>
        </w:rPr>
        <w:t>4.</w:t>
      </w:r>
    </w:p>
    <w:p w14:paraId="5DE5209A" w14:textId="77777777" w:rsidR="003F48B9" w:rsidRPr="00690C61" w:rsidRDefault="003F48B9" w:rsidP="003F48B9">
      <w:pPr>
        <w:shd w:val="clear" w:color="auto" w:fill="70AD47" w:themeFill="accent6"/>
        <w:tabs>
          <w:tab w:val="left" w:pos="284"/>
          <w:tab w:val="left" w:pos="2835"/>
          <w:tab w:val="left" w:pos="5387"/>
          <w:tab w:val="left" w:pos="7938"/>
        </w:tabs>
        <w:ind w:firstLine="142"/>
        <w:jc w:val="both"/>
        <w:rPr>
          <w:b/>
        </w:rPr>
      </w:pPr>
      <w:r w:rsidRPr="00690C61">
        <w:rPr>
          <w:b/>
        </w:rPr>
        <w:sym w:font="Wingdings" w:char="F040"/>
      </w:r>
      <w:r w:rsidRPr="00690C61">
        <w:rPr>
          <w:b/>
        </w:rPr>
        <w:t xml:space="preserve"> Hướng dẫn: Chọn C.</w:t>
      </w:r>
    </w:p>
    <w:p w14:paraId="3A208D1C" w14:textId="77777777" w:rsidR="003F48B9" w:rsidRDefault="003F48B9" w:rsidP="003F48B9">
      <w:pPr>
        <w:tabs>
          <w:tab w:val="left" w:pos="284"/>
          <w:tab w:val="left" w:pos="2835"/>
          <w:tab w:val="left" w:pos="5387"/>
          <w:tab w:val="left" w:pos="7938"/>
        </w:tabs>
        <w:ind w:firstLine="142"/>
        <w:jc w:val="both"/>
        <w:rPr>
          <w:bCs/>
        </w:rPr>
      </w:pPr>
      <w:r>
        <w:rPr>
          <w:bCs/>
        </w:rPr>
        <w:t>Ta có:</w:t>
      </w:r>
    </w:p>
    <w:p w14:paraId="0DD24ADC" w14:textId="77777777" w:rsidR="003F48B9" w:rsidRDefault="003F48B9" w:rsidP="003F48B9">
      <w:pPr>
        <w:pStyle w:val="ListParagraph"/>
        <w:numPr>
          <w:ilvl w:val="0"/>
          <w:numId w:val="24"/>
        </w:numPr>
        <w:tabs>
          <w:tab w:val="left" w:pos="284"/>
          <w:tab w:val="left" w:pos="2835"/>
          <w:tab w:val="left" w:pos="5387"/>
          <w:tab w:val="left" w:pos="7938"/>
        </w:tabs>
        <w:jc w:val="both"/>
        <w:rPr>
          <w:bCs/>
        </w:rPr>
      </w:pPr>
      <w:r w:rsidRPr="00E51D31">
        <w:rPr>
          <w:bCs/>
          <w:position w:val="-28"/>
        </w:rPr>
        <w:object w:dxaOrig="1540" w:dyaOrig="680" w14:anchorId="72331B97">
          <v:shape id="_x0000_i1301" type="#_x0000_t75" style="width:77.65pt;height:34.45pt" o:ole="">
            <v:imagedata r:id="rId963" o:title=""/>
          </v:shape>
          <o:OLEObject Type="Embed" ProgID="Equation.DSMT4" ShapeID="_x0000_i1301" DrawAspect="Content" ObjectID="_1653897659" r:id="rId964"/>
        </w:object>
      </w:r>
      <w:r>
        <w:rPr>
          <w:bCs/>
        </w:rPr>
        <w:t xml:space="preserve"> </w:t>
      </w:r>
      <w:r>
        <w:rPr>
          <w:rFonts w:cs="Times New Roman"/>
          <w:bCs/>
        </w:rPr>
        <w:t>→</w:t>
      </w:r>
      <w:r>
        <w:rPr>
          <w:bCs/>
        </w:rPr>
        <w:t xml:space="preserve"> </w:t>
      </w:r>
      <w:r w:rsidRPr="00E51D31">
        <w:rPr>
          <w:bCs/>
          <w:position w:val="-14"/>
        </w:rPr>
        <w:object w:dxaOrig="1219" w:dyaOrig="400" w14:anchorId="2DB672C2">
          <v:shape id="_x0000_i1302" type="#_x0000_t75" style="width:60.75pt;height:19.4pt" o:ole="">
            <v:imagedata r:id="rId965" o:title=""/>
          </v:shape>
          <o:OLEObject Type="Embed" ProgID="Equation.DSMT4" ShapeID="_x0000_i1302" DrawAspect="Content" ObjectID="_1653897660" r:id="rId966"/>
        </w:object>
      </w:r>
      <w:r>
        <w:rPr>
          <w:bCs/>
        </w:rPr>
        <w:t xml:space="preserve">, </w:t>
      </w:r>
      <w:r w:rsidRPr="00E51D31">
        <w:rPr>
          <w:bCs/>
          <w:position w:val="-14"/>
        </w:rPr>
        <w:object w:dxaOrig="1260" w:dyaOrig="400" w14:anchorId="4B5D3C8A">
          <v:shape id="_x0000_i1303" type="#_x0000_t75" style="width:63.25pt;height:19.4pt" o:ole="">
            <v:imagedata r:id="rId967" o:title=""/>
          </v:shape>
          <o:OLEObject Type="Embed" ProgID="Equation.DSMT4" ShapeID="_x0000_i1303" DrawAspect="Content" ObjectID="_1653897661" r:id="rId968"/>
        </w:object>
      </w:r>
      <w:r>
        <w:rPr>
          <w:bCs/>
        </w:rPr>
        <w:t>,</w:t>
      </w:r>
      <w:r w:rsidRPr="00E51D31">
        <w:rPr>
          <w:bCs/>
          <w:position w:val="-14"/>
        </w:rPr>
        <w:object w:dxaOrig="1219" w:dyaOrig="400" w14:anchorId="52E85F96">
          <v:shape id="_x0000_i1304" type="#_x0000_t75" style="width:60.75pt;height:19.4pt" o:ole="">
            <v:imagedata r:id="rId969" o:title=""/>
          </v:shape>
          <o:OLEObject Type="Embed" ProgID="Equation.DSMT4" ShapeID="_x0000_i1304" DrawAspect="Content" ObjectID="_1653897662" r:id="rId970"/>
        </w:object>
      </w:r>
      <w:r>
        <w:rPr>
          <w:bCs/>
        </w:rPr>
        <w:t xml:space="preserve">, </w:t>
      </w:r>
      <w:r w:rsidRPr="00E51D31">
        <w:rPr>
          <w:bCs/>
          <w:position w:val="-14"/>
        </w:rPr>
        <w:object w:dxaOrig="1219" w:dyaOrig="400" w14:anchorId="37A7D516">
          <v:shape id="_x0000_i1305" type="#_x0000_t75" style="width:60.75pt;height:19.4pt" o:ole="">
            <v:imagedata r:id="rId971" o:title=""/>
          </v:shape>
          <o:OLEObject Type="Embed" ProgID="Equation.DSMT4" ShapeID="_x0000_i1305" DrawAspect="Content" ObjectID="_1653897663" r:id="rId972"/>
        </w:object>
      </w:r>
      <w:r>
        <w:rPr>
          <w:bCs/>
        </w:rPr>
        <w:t>.</w:t>
      </w:r>
    </w:p>
    <w:p w14:paraId="578E8BAC" w14:textId="77777777" w:rsidR="003F48B9" w:rsidRPr="00E51D31" w:rsidRDefault="003F48B9" w:rsidP="003F48B9">
      <w:pPr>
        <w:pStyle w:val="ListParagraph"/>
        <w:numPr>
          <w:ilvl w:val="0"/>
          <w:numId w:val="24"/>
        </w:numPr>
        <w:tabs>
          <w:tab w:val="left" w:pos="284"/>
          <w:tab w:val="left" w:pos="2835"/>
          <w:tab w:val="left" w:pos="5387"/>
          <w:tab w:val="left" w:pos="7938"/>
        </w:tabs>
        <w:jc w:val="both"/>
        <w:rPr>
          <w:bCs/>
        </w:rPr>
      </w:pPr>
      <w:r w:rsidRPr="00690C61">
        <w:rPr>
          <w:bCs/>
          <w:position w:val="-14"/>
        </w:rPr>
        <w:object w:dxaOrig="2020" w:dyaOrig="400" w14:anchorId="3CA66D6E">
          <v:shape id="_x0000_i1306" type="#_x0000_t75" style="width:100.8pt;height:19.4pt" o:ole="">
            <v:imagedata r:id="rId973" o:title=""/>
          </v:shape>
          <o:OLEObject Type="Embed" ProgID="Equation.DSMT4" ShapeID="_x0000_i1306" DrawAspect="Content" ObjectID="_1653897664" r:id="rId974"/>
        </w:object>
      </w:r>
      <w:r>
        <w:rPr>
          <w:bCs/>
        </w:rPr>
        <w:t xml:space="preserve"> </w:t>
      </w:r>
      <w:r>
        <w:rPr>
          <w:rFonts w:cs="Times New Roman"/>
          <w:bCs/>
        </w:rPr>
        <w:t>→</w:t>
      </w:r>
      <w:r>
        <w:rPr>
          <w:bCs/>
        </w:rPr>
        <w:t xml:space="preserve"> các tia cam, chàm và tím bị phản xạ toàn phần </w:t>
      </w:r>
      <w:r>
        <w:rPr>
          <w:rFonts w:cs="Times New Roman"/>
          <w:bCs/>
        </w:rPr>
        <w:t>→</w:t>
      </w:r>
      <w:r>
        <w:rPr>
          <w:bCs/>
        </w:rPr>
        <w:t xml:space="preserve"> chỉ có tia đỏ khúc xạ ra không khí.</w:t>
      </w:r>
    </w:p>
    <w:p w14:paraId="129136B4"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1</w:t>
      </w:r>
      <w:r>
        <w:rPr>
          <w:b/>
          <w:bCs/>
        </w:rPr>
        <w:t>8</w:t>
      </w:r>
      <w:r w:rsidRPr="00516F94">
        <w:rPr>
          <w:b/>
          <w:bCs/>
        </w:rPr>
        <w:t>:</w:t>
      </w:r>
      <w:r w:rsidRPr="00516F94">
        <w:rPr>
          <w:bCs/>
        </w:rPr>
        <w:t xml:space="preserve"> </w:t>
      </w:r>
      <w:r>
        <w:rPr>
          <w:bCs/>
        </w:rPr>
        <w:t>Khi một từ trường biến thiên nó sẽ sinh ra một điện trường, điện trường này có đường sức là các đường</w:t>
      </w:r>
    </w:p>
    <w:p w14:paraId="67EC5C79"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Pr>
          <w:bCs/>
        </w:rPr>
        <w:t>cong không khép kín.</w:t>
      </w:r>
      <w:r w:rsidRPr="00516F94">
        <w:rPr>
          <w:bCs/>
        </w:rPr>
        <w:tab/>
      </w:r>
      <w:r>
        <w:rPr>
          <w:bCs/>
        </w:rPr>
        <w:tab/>
      </w:r>
      <w:r w:rsidRPr="00516F94">
        <w:rPr>
          <w:b/>
          <w:bCs/>
        </w:rPr>
        <w:t xml:space="preserve">B. </w:t>
      </w:r>
      <w:r>
        <w:rPr>
          <w:bCs/>
        </w:rPr>
        <w:t>thẳng.</w:t>
      </w:r>
    </w:p>
    <w:p w14:paraId="71A479ED" w14:textId="77777777" w:rsidR="003F48B9" w:rsidRDefault="003F48B9" w:rsidP="003F48B9">
      <w:pPr>
        <w:tabs>
          <w:tab w:val="left" w:pos="284"/>
          <w:tab w:val="left" w:pos="2835"/>
          <w:tab w:val="left" w:pos="5387"/>
          <w:tab w:val="left" w:pos="7938"/>
        </w:tabs>
        <w:ind w:firstLine="142"/>
        <w:jc w:val="both"/>
        <w:rPr>
          <w:bCs/>
        </w:rPr>
      </w:pPr>
      <w:r w:rsidRPr="00516F94">
        <w:rPr>
          <w:bCs/>
        </w:rPr>
        <w:tab/>
      </w:r>
      <w:r w:rsidRPr="00516F94">
        <w:rPr>
          <w:b/>
          <w:bCs/>
        </w:rPr>
        <w:t xml:space="preserve">C. </w:t>
      </w:r>
      <w:r>
        <w:rPr>
          <w:bCs/>
        </w:rPr>
        <w:t>đường cong kết thúc ở vô cùng.</w:t>
      </w:r>
      <w:r w:rsidRPr="00516F94">
        <w:rPr>
          <w:bCs/>
        </w:rPr>
        <w:tab/>
      </w:r>
      <w:r w:rsidRPr="00516F94">
        <w:rPr>
          <w:b/>
          <w:bCs/>
        </w:rPr>
        <w:t xml:space="preserve">D. </w:t>
      </w:r>
      <w:r>
        <w:rPr>
          <w:bCs/>
        </w:rPr>
        <w:t>đường cong khép kín.</w:t>
      </w:r>
    </w:p>
    <w:p w14:paraId="4DE66F7C" w14:textId="77777777" w:rsidR="003F48B9" w:rsidRPr="00690C61" w:rsidRDefault="003F48B9" w:rsidP="003F48B9">
      <w:pPr>
        <w:shd w:val="clear" w:color="auto" w:fill="70AD47" w:themeFill="accent6"/>
        <w:tabs>
          <w:tab w:val="left" w:pos="284"/>
          <w:tab w:val="left" w:pos="2835"/>
          <w:tab w:val="left" w:pos="5387"/>
          <w:tab w:val="left" w:pos="7938"/>
        </w:tabs>
        <w:ind w:firstLine="142"/>
        <w:jc w:val="both"/>
        <w:rPr>
          <w:b/>
        </w:rPr>
      </w:pPr>
      <w:r w:rsidRPr="00690C61">
        <w:rPr>
          <w:b/>
        </w:rPr>
        <w:sym w:font="Wingdings" w:char="F040"/>
      </w:r>
      <w:r w:rsidRPr="00690C61">
        <w:rPr>
          <w:b/>
        </w:rPr>
        <w:t xml:space="preserve"> Hướng dẫn: Chọn D.</w:t>
      </w:r>
    </w:p>
    <w:p w14:paraId="1C4FC197" w14:textId="77777777" w:rsidR="003F48B9" w:rsidRPr="00516F94" w:rsidRDefault="003F48B9" w:rsidP="003F48B9">
      <w:pPr>
        <w:tabs>
          <w:tab w:val="left" w:pos="284"/>
          <w:tab w:val="left" w:pos="2835"/>
          <w:tab w:val="left" w:pos="5387"/>
          <w:tab w:val="left" w:pos="7938"/>
        </w:tabs>
        <w:ind w:firstLine="142"/>
        <w:jc w:val="both"/>
        <w:rPr>
          <w:bCs/>
        </w:rPr>
      </w:pPr>
      <w:r>
        <w:rPr>
          <w:bCs/>
        </w:rPr>
        <w:t>Điện trường do từ trường biến thiên gây ra có đường sức là những đường cong khép kín.</w:t>
      </w:r>
    </w:p>
    <w:p w14:paraId="3AC273A8"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1</w:t>
      </w:r>
      <w:r>
        <w:rPr>
          <w:b/>
          <w:bCs/>
        </w:rPr>
        <w:t>9</w:t>
      </w:r>
      <w:r w:rsidRPr="00516F94">
        <w:rPr>
          <w:b/>
          <w:bCs/>
        </w:rPr>
        <w:t>:</w:t>
      </w:r>
      <w:r w:rsidRPr="00516F94">
        <w:rPr>
          <w:bCs/>
        </w:rPr>
        <w:t xml:space="preserve"> Khi đặt vào hai đầu một đoạn mạch</w:t>
      </w:r>
      <w:r>
        <w:rPr>
          <w:bCs/>
        </w:rPr>
        <w:t xml:space="preserve"> </w:t>
      </w:r>
      <w:r w:rsidRPr="00B317A4">
        <w:rPr>
          <w:bCs/>
          <w:position w:val="-6"/>
        </w:rPr>
        <w:object w:dxaOrig="540" w:dyaOrig="279" w14:anchorId="57C0F6E4">
          <v:shape id="_x0000_i1307" type="#_x0000_t75" style="width:26.9pt;height:13.15pt" o:ole="">
            <v:imagedata r:id="rId237" o:title=""/>
          </v:shape>
          <o:OLEObject Type="Embed" ProgID="Equation.DSMT4" ShapeID="_x0000_i1307" DrawAspect="Content" ObjectID="_1653897665" r:id="rId975"/>
        </w:object>
      </w:r>
      <w:r>
        <w:rPr>
          <w:bCs/>
        </w:rPr>
        <w:t xml:space="preserve"> không phân nhánh </w:t>
      </w:r>
      <w:r w:rsidRPr="00516F94">
        <w:rPr>
          <w:bCs/>
        </w:rPr>
        <w:t xml:space="preserve">một điện áp xoay chiều thì cường độ dòng điện hiệu dụng trong mạch là </w:t>
      </w:r>
      <w:r>
        <w:rPr>
          <w:bCs/>
        </w:rPr>
        <w:t xml:space="preserve">5 A. Biết </w:t>
      </w:r>
      <w:r w:rsidRPr="00B14651">
        <w:rPr>
          <w:bCs/>
          <w:position w:val="-6"/>
        </w:rPr>
        <w:object w:dxaOrig="800" w:dyaOrig="279" w14:anchorId="20CC722E">
          <v:shape id="_x0000_i1308" type="#_x0000_t75" style="width:40.05pt;height:13.15pt" o:ole="">
            <v:imagedata r:id="rId239" o:title=""/>
          </v:shape>
          <o:OLEObject Type="Embed" ProgID="Equation.DSMT4" ShapeID="_x0000_i1308" DrawAspect="Content" ObjectID="_1653897666" r:id="rId976"/>
        </w:object>
      </w:r>
      <w:r w:rsidRPr="00516F94">
        <w:rPr>
          <w:bCs/>
        </w:rPr>
        <w:t xml:space="preserve"> Ω, công suất tỏa nhiệt trong mạch điện đó bằng</w:t>
      </w:r>
    </w:p>
    <w:p w14:paraId="50DBB78A"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516F94">
        <w:rPr>
          <w:bCs/>
        </w:rPr>
        <w:t>3500 W.</w:t>
      </w:r>
      <w:r w:rsidRPr="00516F94">
        <w:rPr>
          <w:bCs/>
        </w:rPr>
        <w:tab/>
      </w:r>
      <w:r w:rsidRPr="00516F94">
        <w:rPr>
          <w:b/>
          <w:bCs/>
        </w:rPr>
        <w:t xml:space="preserve">B. </w:t>
      </w:r>
      <w:r w:rsidRPr="00516F94">
        <w:rPr>
          <w:bCs/>
        </w:rPr>
        <w:t>500 W.</w:t>
      </w:r>
      <w:r w:rsidRPr="00516F94">
        <w:rPr>
          <w:bCs/>
        </w:rPr>
        <w:tab/>
      </w:r>
      <w:r w:rsidRPr="00516F94">
        <w:rPr>
          <w:b/>
          <w:bCs/>
        </w:rPr>
        <w:t xml:space="preserve">C. </w:t>
      </w:r>
      <w:r w:rsidRPr="00516F94">
        <w:rPr>
          <w:bCs/>
        </w:rPr>
        <w:t>1500 W.</w:t>
      </w:r>
      <w:r w:rsidRPr="00516F94">
        <w:rPr>
          <w:bCs/>
        </w:rPr>
        <w:tab/>
      </w:r>
      <w:r w:rsidRPr="00516F94">
        <w:rPr>
          <w:b/>
          <w:bCs/>
        </w:rPr>
        <w:t xml:space="preserve">D. </w:t>
      </w:r>
      <w:r w:rsidRPr="00516F94">
        <w:rPr>
          <w:bCs/>
        </w:rPr>
        <w:t>2500 W.</w:t>
      </w:r>
    </w:p>
    <w:p w14:paraId="181D1C3A" w14:textId="77777777" w:rsidR="003F48B9" w:rsidRPr="00A05FAA" w:rsidRDefault="003F48B9" w:rsidP="003F48B9">
      <w:pPr>
        <w:shd w:val="clear" w:color="auto" w:fill="70AD47" w:themeFill="accent6"/>
        <w:tabs>
          <w:tab w:val="left" w:pos="284"/>
          <w:tab w:val="left" w:pos="2835"/>
          <w:tab w:val="left" w:pos="5387"/>
          <w:tab w:val="left" w:pos="7938"/>
        </w:tabs>
        <w:ind w:firstLine="142"/>
        <w:jc w:val="both"/>
        <w:rPr>
          <w:b/>
        </w:rPr>
      </w:pPr>
      <w:r w:rsidRPr="00A05FAA">
        <w:rPr>
          <w:b/>
        </w:rPr>
        <w:sym w:font="Wingdings" w:char="F040"/>
      </w:r>
      <w:r w:rsidRPr="00A05FAA">
        <w:rPr>
          <w:b/>
        </w:rPr>
        <w:t xml:space="preserve"> Hướng dẫn: Chọn D.</w:t>
      </w:r>
    </w:p>
    <w:p w14:paraId="2FD0908C" w14:textId="77777777" w:rsidR="003F48B9" w:rsidRDefault="003F48B9" w:rsidP="003F48B9">
      <w:pPr>
        <w:tabs>
          <w:tab w:val="left" w:pos="284"/>
          <w:tab w:val="left" w:pos="2835"/>
          <w:tab w:val="left" w:pos="5387"/>
          <w:tab w:val="left" w:pos="7938"/>
        </w:tabs>
        <w:ind w:firstLine="142"/>
        <w:jc w:val="both"/>
        <w:rPr>
          <w:bCs/>
        </w:rPr>
      </w:pPr>
      <w:r>
        <w:rPr>
          <w:bCs/>
        </w:rPr>
        <w:t>Ta có:</w:t>
      </w:r>
    </w:p>
    <w:p w14:paraId="6F461C87" w14:textId="77777777" w:rsidR="003F48B9" w:rsidRDefault="003F48B9" w:rsidP="003F48B9">
      <w:pPr>
        <w:pStyle w:val="ListParagraph"/>
        <w:numPr>
          <w:ilvl w:val="0"/>
          <w:numId w:val="10"/>
        </w:numPr>
        <w:tabs>
          <w:tab w:val="left" w:pos="284"/>
          <w:tab w:val="left" w:pos="2835"/>
          <w:tab w:val="left" w:pos="5387"/>
          <w:tab w:val="left" w:pos="7938"/>
        </w:tabs>
        <w:jc w:val="both"/>
        <w:rPr>
          <w:bCs/>
        </w:rPr>
      </w:pPr>
      <w:r w:rsidRPr="00A05FAA">
        <w:rPr>
          <w:bCs/>
          <w:position w:val="-6"/>
        </w:rPr>
        <w:object w:dxaOrig="540" w:dyaOrig="279" w14:anchorId="5E451105">
          <v:shape id="_x0000_i1309" type="#_x0000_t75" style="width:26.9pt;height:14.4pt" o:ole="">
            <v:imagedata r:id="rId977" o:title=""/>
          </v:shape>
          <o:OLEObject Type="Embed" ProgID="Equation.DSMT4" ShapeID="_x0000_i1309" DrawAspect="Content" ObjectID="_1653897667" r:id="rId978"/>
        </w:object>
      </w:r>
      <w:r>
        <w:rPr>
          <w:bCs/>
        </w:rPr>
        <w:t xml:space="preserve">A; </w:t>
      </w:r>
      <w:r w:rsidRPr="00A05FAA">
        <w:rPr>
          <w:bCs/>
          <w:position w:val="-6"/>
        </w:rPr>
        <w:object w:dxaOrig="800" w:dyaOrig="279" w14:anchorId="1AAAE381">
          <v:shape id="_x0000_i1310" type="#_x0000_t75" style="width:40.05pt;height:14.4pt" o:ole="">
            <v:imagedata r:id="rId979" o:title=""/>
          </v:shape>
          <o:OLEObject Type="Embed" ProgID="Equation.DSMT4" ShapeID="_x0000_i1310" DrawAspect="Content" ObjectID="_1653897668" r:id="rId980"/>
        </w:object>
      </w:r>
      <w:r>
        <w:rPr>
          <w:rFonts w:cs="Times New Roman"/>
          <w:bCs/>
        </w:rPr>
        <w:t>Ω</w:t>
      </w:r>
      <w:r>
        <w:rPr>
          <w:bCs/>
        </w:rPr>
        <w:t>.</w:t>
      </w:r>
    </w:p>
    <w:p w14:paraId="6FC166CB" w14:textId="77777777" w:rsidR="003F48B9" w:rsidRPr="00A05FAA" w:rsidRDefault="003F48B9" w:rsidP="003F48B9">
      <w:pPr>
        <w:pStyle w:val="ListParagraph"/>
        <w:numPr>
          <w:ilvl w:val="0"/>
          <w:numId w:val="10"/>
        </w:numPr>
        <w:tabs>
          <w:tab w:val="left" w:pos="284"/>
          <w:tab w:val="left" w:pos="2835"/>
          <w:tab w:val="left" w:pos="5387"/>
          <w:tab w:val="left" w:pos="7938"/>
        </w:tabs>
        <w:jc w:val="both"/>
        <w:rPr>
          <w:bCs/>
        </w:rPr>
      </w:pPr>
      <w:r w:rsidRPr="00A05FAA">
        <w:rPr>
          <w:bCs/>
          <w:position w:val="-14"/>
        </w:rPr>
        <w:object w:dxaOrig="2740" w:dyaOrig="440" w14:anchorId="28E69AEA">
          <v:shape id="_x0000_i1311" type="#_x0000_t75" style="width:137.1pt;height:21.9pt" o:ole="">
            <v:imagedata r:id="rId981" o:title=""/>
          </v:shape>
          <o:OLEObject Type="Embed" ProgID="Equation.DSMT4" ShapeID="_x0000_i1311" DrawAspect="Content" ObjectID="_1653897669" r:id="rId982"/>
        </w:object>
      </w:r>
      <w:r>
        <w:rPr>
          <w:bCs/>
        </w:rPr>
        <w:t>W.</w:t>
      </w:r>
    </w:p>
    <w:p w14:paraId="69916E68"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 xml:space="preserve">Câu </w:t>
      </w:r>
      <w:r>
        <w:rPr>
          <w:b/>
          <w:bCs/>
        </w:rPr>
        <w:t>20</w:t>
      </w:r>
      <w:r w:rsidRPr="00516F94">
        <w:rPr>
          <w:b/>
          <w:bCs/>
        </w:rPr>
        <w:t>:</w:t>
      </w:r>
      <w:r w:rsidRPr="00516F94">
        <w:rPr>
          <w:bCs/>
        </w:rPr>
        <w:t xml:space="preserve"> Cho mạch điện xoay chiều</w:t>
      </w:r>
      <w:r>
        <w:rPr>
          <w:bCs/>
        </w:rPr>
        <w:t xml:space="preserve"> </w:t>
      </w:r>
      <w:r w:rsidRPr="00B317A4">
        <w:rPr>
          <w:bCs/>
          <w:position w:val="-4"/>
        </w:rPr>
        <w:object w:dxaOrig="400" w:dyaOrig="260" w14:anchorId="31D1CEB0">
          <v:shape id="_x0000_i1312" type="#_x0000_t75" style="width:19.4pt;height:13.15pt" o:ole="">
            <v:imagedata r:id="rId241" o:title=""/>
          </v:shape>
          <o:OLEObject Type="Embed" ProgID="Equation.DSMT4" ShapeID="_x0000_i1312" DrawAspect="Content" ObjectID="_1653897670" r:id="rId983"/>
        </w:object>
      </w:r>
      <w:r w:rsidRPr="00516F94">
        <w:rPr>
          <w:bCs/>
        </w:rPr>
        <w:t>gồm các đoạn</w:t>
      </w:r>
      <w:r>
        <w:rPr>
          <w:bCs/>
        </w:rPr>
        <w:t xml:space="preserve"> </w:t>
      </w:r>
      <w:r w:rsidRPr="00B317A4">
        <w:rPr>
          <w:bCs/>
          <w:position w:val="-4"/>
        </w:rPr>
        <w:object w:dxaOrig="480" w:dyaOrig="260" w14:anchorId="58F2FAF2">
          <v:shape id="_x0000_i1313" type="#_x0000_t75" style="width:23.8pt;height:13.15pt" o:ole="">
            <v:imagedata r:id="rId243" o:title=""/>
          </v:shape>
          <o:OLEObject Type="Embed" ProgID="Equation.DSMT4" ShapeID="_x0000_i1313" DrawAspect="Content" ObjectID="_1653897671" r:id="rId984"/>
        </w:object>
      </w:r>
      <w:r>
        <w:rPr>
          <w:bCs/>
        </w:rPr>
        <w:t xml:space="preserve"> </w:t>
      </w:r>
      <w:r w:rsidRPr="00516F94">
        <w:rPr>
          <w:bCs/>
        </w:rPr>
        <w:t>có một điện trở thuần,</w:t>
      </w:r>
      <w:r>
        <w:rPr>
          <w:bCs/>
        </w:rPr>
        <w:t xml:space="preserve"> </w:t>
      </w:r>
      <w:r w:rsidRPr="00B317A4">
        <w:rPr>
          <w:bCs/>
          <w:position w:val="-6"/>
        </w:rPr>
        <w:object w:dxaOrig="460" w:dyaOrig="279" w14:anchorId="7C91FAEA">
          <v:shape id="_x0000_i1314" type="#_x0000_t75" style="width:23.15pt;height:13.15pt" o:ole="">
            <v:imagedata r:id="rId245" o:title=""/>
          </v:shape>
          <o:OLEObject Type="Embed" ProgID="Equation.DSMT4" ShapeID="_x0000_i1314" DrawAspect="Content" ObjectID="_1653897672" r:id="rId985"/>
        </w:object>
      </w:r>
      <w:r>
        <w:rPr>
          <w:bCs/>
        </w:rPr>
        <w:t xml:space="preserve"> </w:t>
      </w:r>
      <w:r w:rsidRPr="00516F94">
        <w:rPr>
          <w:bCs/>
        </w:rPr>
        <w:t>có một cuộn dây cảm thuần,</w:t>
      </w:r>
      <w:r>
        <w:rPr>
          <w:bCs/>
        </w:rPr>
        <w:t xml:space="preserve"> </w:t>
      </w:r>
      <w:r w:rsidRPr="00B317A4">
        <w:rPr>
          <w:bCs/>
          <w:position w:val="-6"/>
        </w:rPr>
        <w:object w:dxaOrig="400" w:dyaOrig="279" w14:anchorId="0753DD85">
          <v:shape id="_x0000_i1315" type="#_x0000_t75" style="width:19.4pt;height:13.15pt" o:ole="">
            <v:imagedata r:id="rId247" o:title=""/>
          </v:shape>
          <o:OLEObject Type="Embed" ProgID="Equation.DSMT4" ShapeID="_x0000_i1315" DrawAspect="Content" ObjectID="_1653897673" r:id="rId986"/>
        </w:object>
      </w:r>
      <w:r>
        <w:rPr>
          <w:bCs/>
        </w:rPr>
        <w:t xml:space="preserve"> </w:t>
      </w:r>
      <w:r w:rsidRPr="00516F94">
        <w:rPr>
          <w:bCs/>
        </w:rPr>
        <w:t>có một tụ điện</w:t>
      </w:r>
      <w:r>
        <w:rPr>
          <w:bCs/>
        </w:rPr>
        <w:t xml:space="preserve"> ghép nối tiếp</w:t>
      </w:r>
      <w:r w:rsidRPr="00516F94">
        <w:rPr>
          <w:bCs/>
        </w:rPr>
        <w:t>. Đặt vào hai đầu</w:t>
      </w:r>
      <w:r>
        <w:rPr>
          <w:bCs/>
        </w:rPr>
        <w:t xml:space="preserve"> </w:t>
      </w:r>
      <w:r w:rsidRPr="00B317A4">
        <w:rPr>
          <w:bCs/>
          <w:position w:val="-4"/>
        </w:rPr>
        <w:object w:dxaOrig="400" w:dyaOrig="260" w14:anchorId="3765EA32">
          <v:shape id="_x0000_i1316" type="#_x0000_t75" style="width:19.4pt;height:13.15pt" o:ole="">
            <v:imagedata r:id="rId249" o:title=""/>
          </v:shape>
          <o:OLEObject Type="Embed" ProgID="Equation.DSMT4" ShapeID="_x0000_i1316" DrawAspect="Content" ObjectID="_1653897674" r:id="rId987"/>
        </w:object>
      </w:r>
      <w:r>
        <w:rPr>
          <w:bCs/>
        </w:rPr>
        <w:t xml:space="preserve"> </w:t>
      </w:r>
      <w:r w:rsidRPr="00516F94">
        <w:rPr>
          <w:bCs/>
        </w:rPr>
        <w:t>một điện áp xoay chiều thì điện áp</w:t>
      </w:r>
      <w:r>
        <w:rPr>
          <w:bCs/>
        </w:rPr>
        <w:t xml:space="preserve"> trên các đoạn mạch </w:t>
      </w:r>
      <w:r w:rsidRPr="00516F94">
        <w:rPr>
          <w:bCs/>
        </w:rPr>
        <w:t xml:space="preserve">lệch pha nhau </w:t>
      </w:r>
      <w:r w:rsidRPr="00B14651">
        <w:rPr>
          <w:position w:val="-24"/>
        </w:rPr>
        <w:object w:dxaOrig="260" w:dyaOrig="620" w14:anchorId="5BD64073">
          <v:shape id="_x0000_i1317" type="#_x0000_t75" style="width:13.15pt;height:30.7pt" o:ole="">
            <v:imagedata r:id="rId251" o:title=""/>
          </v:shape>
          <o:OLEObject Type="Embed" ProgID="Equation.DSMT4" ShapeID="_x0000_i1317" DrawAspect="Content" ObjectID="_1653897675" r:id="rId988"/>
        </w:object>
      </w:r>
      <w:r>
        <w:rPr>
          <w:bCs/>
          <w:lang w:val="nl-NL"/>
        </w:rPr>
        <w:t xml:space="preserve"> là</w:t>
      </w:r>
    </w:p>
    <w:p w14:paraId="0B4584F2" w14:textId="77777777" w:rsidR="003F48B9" w:rsidRDefault="003F48B9" w:rsidP="003F48B9">
      <w:pPr>
        <w:tabs>
          <w:tab w:val="left" w:pos="284"/>
          <w:tab w:val="left" w:pos="2835"/>
          <w:tab w:val="left" w:pos="5387"/>
          <w:tab w:val="left" w:pos="7938"/>
        </w:tabs>
        <w:ind w:firstLine="142"/>
        <w:jc w:val="both"/>
        <w:rPr>
          <w:bCs/>
        </w:rPr>
      </w:pPr>
      <w:r w:rsidRPr="00516F94">
        <w:rPr>
          <w:b/>
          <w:bCs/>
        </w:rPr>
        <w:tab/>
        <w:t>A.</w:t>
      </w:r>
      <w:r>
        <w:rPr>
          <w:b/>
          <w:bCs/>
        </w:rPr>
        <w:t xml:space="preserve"> </w:t>
      </w:r>
      <w:r w:rsidRPr="00B317A4">
        <w:rPr>
          <w:b/>
          <w:bCs/>
          <w:position w:val="-4"/>
        </w:rPr>
        <w:object w:dxaOrig="480" w:dyaOrig="260" w14:anchorId="45737623">
          <v:shape id="_x0000_i1318" type="#_x0000_t75" style="width:23.8pt;height:13.15pt" o:ole="">
            <v:imagedata r:id="rId253" o:title=""/>
          </v:shape>
          <o:OLEObject Type="Embed" ProgID="Equation.DSMT4" ShapeID="_x0000_i1318" DrawAspect="Content" ObjectID="_1653897676" r:id="rId989"/>
        </w:object>
      </w:r>
      <w:r w:rsidRPr="00516F94">
        <w:rPr>
          <w:bCs/>
        </w:rPr>
        <w:t xml:space="preserve">và </w:t>
      </w:r>
      <w:r w:rsidRPr="009132E9">
        <w:rPr>
          <w:position w:val="-4"/>
        </w:rPr>
        <w:object w:dxaOrig="400" w:dyaOrig="260" w14:anchorId="7987E7F1">
          <v:shape id="_x0000_i1319" type="#_x0000_t75" style="width:19.4pt;height:13.15pt" o:ole="">
            <v:imagedata r:id="rId255" o:title=""/>
          </v:shape>
          <o:OLEObject Type="Embed" ProgID="Equation.DSMT4" ShapeID="_x0000_i1319" DrawAspect="Content" ObjectID="_1653897677" r:id="rId990"/>
        </w:object>
      </w:r>
      <w:r w:rsidRPr="00516F94">
        <w:rPr>
          <w:bCs/>
        </w:rPr>
        <w:t>.</w:t>
      </w:r>
      <w:r w:rsidRPr="00516F94">
        <w:rPr>
          <w:bCs/>
        </w:rPr>
        <w:tab/>
      </w:r>
      <w:r w:rsidRPr="00516F94">
        <w:rPr>
          <w:b/>
          <w:bCs/>
        </w:rPr>
        <w:t xml:space="preserve">B. </w:t>
      </w:r>
      <w:r w:rsidRPr="009132E9">
        <w:rPr>
          <w:position w:val="-4"/>
        </w:rPr>
        <w:object w:dxaOrig="440" w:dyaOrig="260" w14:anchorId="6DD9F079">
          <v:shape id="_x0000_i1320" type="#_x0000_t75" style="width:21.9pt;height:13.15pt" o:ole="">
            <v:imagedata r:id="rId257" o:title=""/>
          </v:shape>
          <o:OLEObject Type="Embed" ProgID="Equation.DSMT4" ShapeID="_x0000_i1320" DrawAspect="Content" ObjectID="_1653897678" r:id="rId991"/>
        </w:object>
      </w:r>
      <w:r w:rsidRPr="00516F94">
        <w:rPr>
          <w:bCs/>
        </w:rPr>
        <w:t xml:space="preserve">và </w:t>
      </w:r>
      <w:r w:rsidRPr="009132E9">
        <w:rPr>
          <w:position w:val="-4"/>
        </w:rPr>
        <w:object w:dxaOrig="400" w:dyaOrig="260" w14:anchorId="5CEB4FC3">
          <v:shape id="_x0000_i1321" type="#_x0000_t75" style="width:19.4pt;height:13.15pt" o:ole="">
            <v:imagedata r:id="rId259" o:title=""/>
          </v:shape>
          <o:OLEObject Type="Embed" ProgID="Equation.DSMT4" ShapeID="_x0000_i1321" DrawAspect="Content" ObjectID="_1653897679" r:id="rId992"/>
        </w:object>
      </w:r>
      <w:r w:rsidRPr="00516F94">
        <w:rPr>
          <w:bCs/>
        </w:rPr>
        <w:t>.</w:t>
      </w:r>
      <w:r w:rsidRPr="00516F94">
        <w:rPr>
          <w:bCs/>
        </w:rPr>
        <w:tab/>
      </w:r>
      <w:r w:rsidRPr="00516F94">
        <w:rPr>
          <w:b/>
          <w:bCs/>
        </w:rPr>
        <w:t xml:space="preserve">C. </w:t>
      </w:r>
      <w:r w:rsidRPr="00B317A4">
        <w:rPr>
          <w:position w:val="-6"/>
        </w:rPr>
        <w:object w:dxaOrig="460" w:dyaOrig="279" w14:anchorId="4A5FC4C8">
          <v:shape id="_x0000_i1322" type="#_x0000_t75" style="width:23.15pt;height:13.15pt" o:ole="">
            <v:imagedata r:id="rId261" o:title=""/>
          </v:shape>
          <o:OLEObject Type="Embed" ProgID="Equation.DSMT4" ShapeID="_x0000_i1322" DrawAspect="Content" ObjectID="_1653897680" r:id="rId993"/>
        </w:object>
      </w:r>
      <w:r w:rsidRPr="00516F94">
        <w:rPr>
          <w:bCs/>
        </w:rPr>
        <w:t xml:space="preserve"> và </w:t>
      </w:r>
      <w:r w:rsidRPr="00B317A4">
        <w:rPr>
          <w:position w:val="-6"/>
        </w:rPr>
        <w:object w:dxaOrig="400" w:dyaOrig="279" w14:anchorId="570CF76F">
          <v:shape id="_x0000_i1323" type="#_x0000_t75" style="width:19.4pt;height:13.15pt" o:ole="">
            <v:imagedata r:id="rId263" o:title=""/>
          </v:shape>
          <o:OLEObject Type="Embed" ProgID="Equation.DSMT4" ShapeID="_x0000_i1323" DrawAspect="Content" ObjectID="_1653897681" r:id="rId994"/>
        </w:object>
      </w:r>
      <w:r w:rsidRPr="00516F94">
        <w:rPr>
          <w:bCs/>
        </w:rPr>
        <w:t>.</w:t>
      </w:r>
      <w:r w:rsidRPr="00516F94">
        <w:rPr>
          <w:bCs/>
        </w:rPr>
        <w:tab/>
      </w:r>
      <w:r w:rsidRPr="00516F94">
        <w:rPr>
          <w:b/>
          <w:bCs/>
        </w:rPr>
        <w:t xml:space="preserve">D. </w:t>
      </w:r>
      <w:r w:rsidRPr="00B317A4">
        <w:rPr>
          <w:b/>
          <w:bCs/>
          <w:position w:val="-4"/>
        </w:rPr>
        <w:object w:dxaOrig="480" w:dyaOrig="260" w14:anchorId="277D41CE">
          <v:shape id="_x0000_i1324" type="#_x0000_t75" style="width:23.8pt;height:13.15pt" o:ole="">
            <v:imagedata r:id="rId253" o:title=""/>
          </v:shape>
          <o:OLEObject Type="Embed" ProgID="Equation.DSMT4" ShapeID="_x0000_i1324" DrawAspect="Content" ObjectID="_1653897682" r:id="rId995"/>
        </w:object>
      </w:r>
      <w:r w:rsidRPr="00516F94">
        <w:rPr>
          <w:bCs/>
        </w:rPr>
        <w:t xml:space="preserve">và </w:t>
      </w:r>
      <w:r w:rsidRPr="00B317A4">
        <w:rPr>
          <w:position w:val="-6"/>
        </w:rPr>
        <w:object w:dxaOrig="460" w:dyaOrig="279" w14:anchorId="0B524592">
          <v:shape id="_x0000_i1325" type="#_x0000_t75" style="width:23.15pt;height:13.15pt" o:ole="">
            <v:imagedata r:id="rId261" o:title=""/>
          </v:shape>
          <o:OLEObject Type="Embed" ProgID="Equation.DSMT4" ShapeID="_x0000_i1325" DrawAspect="Content" ObjectID="_1653897683" r:id="rId996"/>
        </w:object>
      </w:r>
      <w:r w:rsidRPr="00516F94">
        <w:rPr>
          <w:bCs/>
        </w:rPr>
        <w:t>.</w:t>
      </w:r>
    </w:p>
    <w:p w14:paraId="0509E061" w14:textId="77777777" w:rsidR="003F48B9" w:rsidRPr="00466F44" w:rsidRDefault="003F48B9" w:rsidP="003F48B9">
      <w:pPr>
        <w:shd w:val="clear" w:color="auto" w:fill="70AD47" w:themeFill="accent6"/>
        <w:tabs>
          <w:tab w:val="left" w:pos="284"/>
          <w:tab w:val="left" w:pos="2835"/>
          <w:tab w:val="left" w:pos="5387"/>
          <w:tab w:val="left" w:pos="7938"/>
        </w:tabs>
        <w:ind w:firstLine="142"/>
        <w:jc w:val="both"/>
        <w:rPr>
          <w:b/>
        </w:rPr>
      </w:pPr>
      <w:r w:rsidRPr="00466F44">
        <w:rPr>
          <w:b/>
        </w:rPr>
        <w:sym w:font="Wingdings" w:char="F040"/>
      </w:r>
      <w:r w:rsidRPr="00466F44">
        <w:rPr>
          <w:b/>
        </w:rPr>
        <w:t xml:space="preserve"> Hướng dẫn: Chọn D.</w:t>
      </w:r>
    </w:p>
    <w:p w14:paraId="66F1A002" w14:textId="77777777" w:rsidR="003F48B9" w:rsidRDefault="003F48B9" w:rsidP="003F48B9">
      <w:pPr>
        <w:tabs>
          <w:tab w:val="left" w:pos="284"/>
          <w:tab w:val="left" w:pos="2835"/>
          <w:tab w:val="left" w:pos="5387"/>
          <w:tab w:val="left" w:pos="7938"/>
        </w:tabs>
        <w:ind w:firstLine="142"/>
        <w:jc w:val="both"/>
        <w:rPr>
          <w:bCs/>
        </w:rPr>
      </w:pPr>
      <w:r>
        <w:rPr>
          <w:bCs/>
        </w:rPr>
        <w:t>Ta có:</w:t>
      </w:r>
    </w:p>
    <w:p w14:paraId="5E946476" w14:textId="77777777" w:rsidR="003F48B9" w:rsidRDefault="003F48B9" w:rsidP="003F48B9">
      <w:pPr>
        <w:pStyle w:val="ListParagraph"/>
        <w:numPr>
          <w:ilvl w:val="0"/>
          <w:numId w:val="33"/>
        </w:numPr>
        <w:tabs>
          <w:tab w:val="left" w:pos="284"/>
          <w:tab w:val="left" w:pos="2835"/>
          <w:tab w:val="left" w:pos="5387"/>
          <w:tab w:val="left" w:pos="7938"/>
        </w:tabs>
        <w:jc w:val="both"/>
        <w:rPr>
          <w:bCs/>
        </w:rPr>
      </w:pPr>
      <w:r w:rsidRPr="00466F44">
        <w:rPr>
          <w:bCs/>
          <w:position w:val="-12"/>
        </w:rPr>
        <w:object w:dxaOrig="900" w:dyaOrig="360" w14:anchorId="6E439B52">
          <v:shape id="_x0000_i1326" type="#_x0000_t75" style="width:45.1pt;height:18.15pt" o:ole="">
            <v:imagedata r:id="rId997" o:title=""/>
          </v:shape>
          <o:OLEObject Type="Embed" ProgID="Equation.DSMT4" ShapeID="_x0000_i1326" DrawAspect="Content" ObjectID="_1653897684" r:id="rId998"/>
        </w:object>
      </w:r>
      <w:r>
        <w:rPr>
          <w:bCs/>
        </w:rPr>
        <w:t xml:space="preserve">; </w:t>
      </w:r>
      <w:r w:rsidRPr="00466F44">
        <w:rPr>
          <w:bCs/>
          <w:position w:val="-12"/>
        </w:rPr>
        <w:object w:dxaOrig="880" w:dyaOrig="360" w14:anchorId="32AA9C37">
          <v:shape id="_x0000_i1327" type="#_x0000_t75" style="width:43.85pt;height:18.15pt" o:ole="">
            <v:imagedata r:id="rId999" o:title=""/>
          </v:shape>
          <o:OLEObject Type="Embed" ProgID="Equation.DSMT4" ShapeID="_x0000_i1327" DrawAspect="Content" ObjectID="_1653897685" r:id="rId1000"/>
        </w:object>
      </w:r>
      <w:r>
        <w:rPr>
          <w:bCs/>
        </w:rPr>
        <w:t>.</w:t>
      </w:r>
    </w:p>
    <w:p w14:paraId="7DDEE6BE" w14:textId="77777777" w:rsidR="003F48B9" w:rsidRPr="00466F44" w:rsidRDefault="003F48B9" w:rsidP="003F48B9">
      <w:pPr>
        <w:pStyle w:val="ListParagraph"/>
        <w:tabs>
          <w:tab w:val="left" w:pos="284"/>
          <w:tab w:val="left" w:pos="2835"/>
          <w:tab w:val="left" w:pos="5387"/>
          <w:tab w:val="left" w:pos="7938"/>
        </w:tabs>
        <w:ind w:left="862"/>
        <w:jc w:val="both"/>
        <w:rPr>
          <w:bCs/>
        </w:rPr>
      </w:pPr>
      <w:r>
        <w:rPr>
          <w:rFonts w:cs="Times New Roman"/>
          <w:bCs/>
        </w:rPr>
        <w:t>→</w:t>
      </w:r>
      <w:r>
        <w:rPr>
          <w:bCs/>
        </w:rPr>
        <w:t xml:space="preserve"> </w:t>
      </w:r>
      <w:r w:rsidRPr="00466F44">
        <w:rPr>
          <w:bCs/>
          <w:position w:val="-12"/>
        </w:rPr>
        <w:object w:dxaOrig="420" w:dyaOrig="360" w14:anchorId="5637B488">
          <v:shape id="_x0000_i1328" type="#_x0000_t75" style="width:21.3pt;height:18.15pt" o:ole="">
            <v:imagedata r:id="rId1001" o:title=""/>
          </v:shape>
          <o:OLEObject Type="Embed" ProgID="Equation.DSMT4" ShapeID="_x0000_i1328" DrawAspect="Content" ObjectID="_1653897686" r:id="rId1002"/>
        </w:object>
      </w:r>
      <w:r>
        <w:rPr>
          <w:bCs/>
        </w:rPr>
        <w:t xml:space="preserve"> lệch pha </w:t>
      </w:r>
      <w:r w:rsidRPr="00466F44">
        <w:rPr>
          <w:bCs/>
          <w:position w:val="-24"/>
        </w:rPr>
        <w:object w:dxaOrig="260" w:dyaOrig="620" w14:anchorId="3215BB58">
          <v:shape id="_x0000_i1329" type="#_x0000_t75" style="width:13.15pt;height:30.7pt" o:ole="">
            <v:imagedata r:id="rId1003" o:title=""/>
          </v:shape>
          <o:OLEObject Type="Embed" ProgID="Equation.DSMT4" ShapeID="_x0000_i1329" DrawAspect="Content" ObjectID="_1653897687" r:id="rId1004"/>
        </w:object>
      </w:r>
      <w:r>
        <w:rPr>
          <w:bCs/>
        </w:rPr>
        <w:t xml:space="preserve"> so với </w:t>
      </w:r>
      <w:r w:rsidRPr="00466F44">
        <w:rPr>
          <w:bCs/>
          <w:position w:val="-12"/>
        </w:rPr>
        <w:object w:dxaOrig="420" w:dyaOrig="360" w14:anchorId="06C0F511">
          <v:shape id="_x0000_i1330" type="#_x0000_t75" style="width:21.3pt;height:18.15pt" o:ole="">
            <v:imagedata r:id="rId1005" o:title=""/>
          </v:shape>
          <o:OLEObject Type="Embed" ProgID="Equation.DSMT4" ShapeID="_x0000_i1330" DrawAspect="Content" ObjectID="_1653897688" r:id="rId1006"/>
        </w:object>
      </w:r>
      <w:r>
        <w:rPr>
          <w:bCs/>
        </w:rPr>
        <w:t>.</w:t>
      </w:r>
    </w:p>
    <w:p w14:paraId="6B470C18" w14:textId="77777777" w:rsidR="003F48B9" w:rsidRPr="00516F94" w:rsidRDefault="003F48B9" w:rsidP="003F48B9">
      <w:pPr>
        <w:tabs>
          <w:tab w:val="left" w:pos="284"/>
          <w:tab w:val="left" w:pos="2835"/>
          <w:tab w:val="left" w:pos="5387"/>
          <w:tab w:val="left" w:pos="7938"/>
        </w:tabs>
        <w:ind w:firstLine="142"/>
        <w:jc w:val="both"/>
        <w:rPr>
          <w:bCs/>
        </w:rPr>
      </w:pPr>
      <w:r>
        <w:rPr>
          <w:bCs/>
          <w:noProof/>
        </w:rPr>
        <mc:AlternateContent>
          <mc:Choice Requires="wpc">
            <w:drawing>
              <wp:anchor distT="0" distB="0" distL="114300" distR="114300" simplePos="0" relativeHeight="251676672" behindDoc="0" locked="1" layoutInCell="1" allowOverlap="1" wp14:anchorId="21A87C67" wp14:editId="57B94C0A">
                <wp:simplePos x="0" y="0"/>
                <wp:positionH relativeFrom="column">
                  <wp:posOffset>5022850</wp:posOffset>
                </wp:positionH>
                <wp:positionV relativeFrom="paragraph">
                  <wp:posOffset>208343</wp:posOffset>
                </wp:positionV>
                <wp:extent cx="1580400" cy="968400"/>
                <wp:effectExtent l="0" t="0" r="1270" b="22225"/>
                <wp:wrapSquare wrapText="bothSides"/>
                <wp:docPr id="338" name="Canvas 33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79" name="Group 179"/>
                        <wpg:cNvGrpSpPr/>
                        <wpg:grpSpPr>
                          <a:xfrm>
                            <a:off x="35999" y="36649"/>
                            <a:ext cx="1543023" cy="931789"/>
                            <a:chOff x="0" y="0"/>
                            <a:chExt cx="1543023" cy="931789"/>
                          </a:xfrm>
                        </wpg:grpSpPr>
                        <wps:wsp>
                          <wps:cNvPr id="180" name="Rectangle 180"/>
                          <wps:cNvSpPr/>
                          <wps:spPr>
                            <a:xfrm>
                              <a:off x="139700" y="319081"/>
                              <a:ext cx="1272540" cy="54102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1" name="Rectangle 181"/>
                          <wps:cNvSpPr/>
                          <wps:spPr>
                            <a:xfrm>
                              <a:off x="492442" y="788413"/>
                              <a:ext cx="467995" cy="143376"/>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82" name="Group 182"/>
                          <wpg:cNvGrpSpPr/>
                          <wpg:grpSpPr>
                            <a:xfrm>
                              <a:off x="711674" y="138130"/>
                              <a:ext cx="58108" cy="360000"/>
                              <a:chOff x="711674" y="138130"/>
                              <a:chExt cx="58108" cy="360000"/>
                            </a:xfrm>
                          </wpg:grpSpPr>
                          <wps:wsp>
                            <wps:cNvPr id="183" name="Rectangle 183"/>
                            <wps:cNvSpPr/>
                            <wps:spPr>
                              <a:xfrm>
                                <a:off x="717205" y="166709"/>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 name="Straight Connector 184"/>
                            <wps:cNvCnPr/>
                            <wps:spPr>
                              <a:xfrm>
                                <a:off x="769782" y="138130"/>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 name="Straight Connector 185"/>
                            <wps:cNvCnPr>
                              <a:cxnSpLocks/>
                            </wps:cNvCnPr>
                            <wps:spPr>
                              <a:xfrm>
                                <a:off x="711674" y="249259"/>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86" name="Picture 186"/>
                            <pic:cNvPicPr/>
                          </pic:nvPicPr>
                          <pic:blipFill>
                            <a:blip r:embed="rId267"/>
                            <a:stretch>
                              <a:fillRect/>
                            </a:stretch>
                          </pic:blipFill>
                          <pic:spPr>
                            <a:xfrm>
                              <a:off x="0" y="173667"/>
                              <a:ext cx="139700" cy="139700"/>
                            </a:xfrm>
                            <a:prstGeom prst="rect">
                              <a:avLst/>
                            </a:prstGeom>
                          </pic:spPr>
                        </pic:pic>
                        <pic:pic xmlns:pic="http://schemas.openxmlformats.org/drawingml/2006/picture">
                          <pic:nvPicPr>
                            <pic:cNvPr id="187" name="Picture 187"/>
                            <pic:cNvPicPr/>
                          </pic:nvPicPr>
                          <pic:blipFill>
                            <a:blip r:embed="rId268"/>
                            <a:stretch>
                              <a:fillRect/>
                            </a:stretch>
                          </pic:blipFill>
                          <pic:spPr>
                            <a:xfrm>
                              <a:off x="1403323" y="181559"/>
                              <a:ext cx="139700" cy="139700"/>
                            </a:xfrm>
                            <a:prstGeom prst="rect">
                              <a:avLst/>
                            </a:prstGeom>
                          </pic:spPr>
                        </pic:pic>
                        <pic:pic xmlns:pic="http://schemas.openxmlformats.org/drawingml/2006/picture">
                          <pic:nvPicPr>
                            <pic:cNvPr id="188" name="Picture 188"/>
                            <pic:cNvPicPr/>
                          </pic:nvPicPr>
                          <pic:blipFill>
                            <a:blip r:embed="rId269"/>
                            <a:stretch>
                              <a:fillRect/>
                            </a:stretch>
                          </pic:blipFill>
                          <pic:spPr>
                            <a:xfrm>
                              <a:off x="662761" y="648738"/>
                              <a:ext cx="139700" cy="139700"/>
                            </a:xfrm>
                            <a:prstGeom prst="rect">
                              <a:avLst/>
                            </a:prstGeom>
                          </pic:spPr>
                        </pic:pic>
                        <pic:pic xmlns:pic="http://schemas.openxmlformats.org/drawingml/2006/picture">
                          <pic:nvPicPr>
                            <pic:cNvPr id="189" name="Picture 189"/>
                            <pic:cNvPicPr/>
                          </pic:nvPicPr>
                          <pic:blipFill>
                            <a:blip r:embed="rId270"/>
                            <a:stretch>
                              <a:fillRect/>
                            </a:stretch>
                          </pic:blipFill>
                          <pic:spPr>
                            <a:xfrm>
                              <a:off x="627837" y="0"/>
                              <a:ext cx="228600" cy="1778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73DEB23E" id="Canvas 338" o:spid="_x0000_s1026" editas="canvas" style="position:absolute;margin-left:395.5pt;margin-top:16.4pt;width:124.45pt;height:76.25pt;z-index:251676672" coordsize="15798,9683"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WCAlGAgGAAAQHQAADgAAAGRycy9lMm9Eb2MueG1s7FlZb9s4EH5fYP+D oPfGui/EKYJkWxQIukHTRZ9pmrKFSqSWomNnf31nSF0+4jq7QZoFUqCOKJJDcvjNN4fO32+q0rpn sikEn9rumWNbjFMxL/hiav/19cO7xLYaRficlIKzqf3AGvv9xe+/na/rjHliKco5kxYI4U22rqf2 Uqk6m0waumQVac5EzTh05kJWREFTLiZzSdYgvSonnuNEk7WQ81oKypoG3l6bTvtCy89zRtWfed4w ZZVTG/am9K/UvzP8nVyck2whSb0saLsN8i92UZGCw6K9qGuiiLWSxZ6oqqBSNCJXZ1RUE5HnBWX6 DHAa19k5zRXh96TRh6GgnW6D8PSMcmcL3HcjymL+oShLbNSyUVeltO4JaG29LBRDPU22Rk1gFxnO xb9ruEcGQ9b1Ilsv6v4+AQM7F/qk83+UYlXr4y8y+vn+VlrFHEAWp7bFSQVo0gMsfNEuDqM+yvqu vpXti4Vp4ak2uazwLyjd2kxtP0xTEPQAT1EUaAkkYxtlUeh0w8B3PN+2KPSnvhsn7QC6BDzhdAAT dLUAoss/jk8E3ZnlQW0LwJveIuoLUN8M+mr+m77ulqRmWl/NWF8J7NXo6wvYA+GLklkuvNQq0iN7 hTVZA7o7oC3XT2PHnNl3UydxcfZIX17shQH0o77CwHU8Lb4/tsHURyYqC8E1tSXsBHZKMnJ/0yiQ BUOxB4fgay4QjHqNkltruBEP18euLahqomA9WNVGb2wHqiQrOayA2jbH00/qoWQor+RfWA7Igkv1 zAJIPoNMQinjyjVdSzJnxi5CB/6hFnCxboZuaYEoOYcj9LJbAd1II6STbcS043Eq09zVT25Pfmxy P0OvLLjqJ1cFF/LQyUo4VbuyGd8pyagGtTQT8wewOykMczY1/VDANd2QRt0SCVQJdw70D71LIf+x rTVQ6dRu/l4RyWyr/MQB0qkbIDSUbgRhDNiw5LhnNu7hq+pKAO+44Dhqqh9xvCq7x1yK6huw/iWu Cl2EU1h7alMlu8aVMhQPfoOyy0s9DPi2JuqG3yF7mstAwH3dfCOyblGpwP4/i86M9sBpxqJ+ubhc KZEXGrmDnlr9gUm/mG2DmvZtW18rbgv48Oe2HaReEHiaz+IkCVx/27aDKE7T0Ji2G/h+HLWg6Qi1 s9sTTfuY/c4WHSK3Rr1RAEIYgdczzSH+eKOA10YBra83kdEohEnA3LZCGHgBTIzBwRNCmNh1ozjQ huv6ieu30UgXxISJ60D4jS7ZjzpvRbI+hHlk+hDMHBTQ+/RfEspASLZPd5qwTqa72AUPBHwGanGj KHZ2Qr8gTSLQqdaak4ZR8gvYTlv6OCLfMfuDNAkX8xbmHCLJJ4Q5Q5QxjiowRkJ4vaRfBwgaoN8p SYrFUllXgnOImoWE4D0wbKEd/BVvs50uuu1yjT7ViaM0RsZBxB/gCYihtjmiN/EhJm99e1lwTDD2 IqMubH9BR31CPH04ED/Bkb50ID6kLfnxQPxXIBGo8ggSwx0kIjjoBqLsG0G/N91+wakhTE1U/EiK OXJHHoSk4Q4vtyjFXKLPux6JQE9DqZeEcWj44gjVDlczikhPp9o3lA5hwsV5XdAM/rf1IXjaq3f8 vOAHs9QKk0tTNKxOklER+X1VvzM5YDErykI96Poh3D9uit/fFhTxiY1xnBZ14Id+XBa4V6c/3Tic hSDH9paQWVnUWMJAe8DndruQl+5UxA6c2JQFrwVdVVB5MHVOyUqioMjaLIu6gXw4Y9WMzaGQ8mmu UyZIDZRkii5xQcNftK2r9B16l8PGcM+P2CIYGzqLGEpjMRr4qNLTFoLQY7RFITz/4HOelA3qHZk9 6EfY0v8RJfE+SrTaXhNKdILxvChxA8f3sUqKWEjccJeyu6LhG1aG4nUCGZlxp7c9o+gU4zVhpa0A 9cTxDIwSRV4cQbEKoBIFSezrM7/RCt76lt8YO5/+O8cAFR0UvSao6EzkeWkFkJL4QKkAlZ2Khucl UMhoS5FxnPwsEDz+leGg89HhCnzD0imf/uqmvVv7iRC/643betTwIfPiBwAAAP//AwBQSwMEFAAG AAgAAAAhAHBbxhisAQAAQAIAABQAAABkcnMvbWVkaWEvaW1hZ2UxLndtZlxRwW7TQBScXSe0TSPZ oeVQhMAgwaGiRUJFvXbrGMIhKCKW4OaasLSWEifEiWgOVZG4cXFv/YT+RA+9whn+o0K+IRFml5xY +Wln5q3fvjcrsAI4vgAkTmBWlSEFBYuEnM/nFm2LjYW2KgmsVpcH4kCskj264aKOdjI5imYjDfi4 uVBvgxXmgEd+RfSTYe57xjB3rZhq0qB16YsId4h+y6s/3LjObCdszovSgc79V/qT/3o4SDIcf3ed i51iundyPjUnK4wt1uQ8eFozCgkUPkszl+nvGmo0ytvPg0DgGzUTTZ2nh5nf7aU66+nH/sust42q wFKl2W1Hu8DamzRT/f5+kqe9YPhed5JDnaNR/b+dhtOdDd4N+0wFw+k41WPTKxqVduSHx5NxQkOW 77th0XyiOqXnvohV59e9u8S3XIUyLB+WxX5M5LmB2Yqw3IxbZWGVPe6nLabUZtyMw9J8yq0Ljigk F/0RNMohpw01Qf5FcTpjg5m8Zt/A+IGFvx6WLLu0b8kiD7qzfKIHwMfqV2ZqaG18sGH42x+u889f ewGuWcqx//8FAAD//wMAUEsDBBQABgAIAAAAIQC0W6AdrAEAAEACAAAUAAAAZHJzL21lZGlhL2lt YWdlMi53bWZcUcFu00AUnF0nhKaR7EB7ACEwSHCoaJEqENc6jqEcgiISCW6uCUtrKXHSOBHNoSoS Ny7mxifwExx6hTP8R4V8QyLMW3Ji5aedmbd++96swhrg+ArQOIWsKkMrChYpvVwuLdpR11bauiaw WkMfqAO1TnbvkosGOsnsqL+YGMDHlZV6HaywBDzyc6KfDLnvEUPuWpNqWtCG9lWEG0S/9fkfblyf bCdszuunI5P7z807/8V4lGQ4+e46Xx4W873Tz3M5WWFssybnwW5dFBK08F7LXNLfBYLJJO88CUOF b9Qk2iZPDzO/N0hNNjD3/WfZYAdVhVql3ev0HwNXX6ZZMBy2kjwdhOM3ppscmhzN6v/tNJ3eYvR6 PGQqHM+nqZlKr2hWOn0/OplNExpy+bYbFe0HQbf03Kdx0P116ybxphugjMq7ZdGKiTw3lK2Iyq14 vyysssf9bJ+pYCtux1EpX+A2FEdUmov+KBrlkNOGuiL/0OJ0YoNMXrdvIH5g5a+HmmVf7VuyyJ3e Ip+ZEXBc/chMHYuNtzUJ4a9+uM4/f+0FuGApx/7/FwAA//8DAFBLAwQUAAYACAAAACEAHng83q8B AABAAgAAFAAAAGRycy9tZWRpYS9pbWFnZTMud21mXFExb9NAGH13TmibRrIDRQiEwCDBUEGREBVr XcdQhqAoiQSba9KjWEqcECdqM1QgsbEYiYGdhT/B0BVm+B8V8oZEeN+RiZM/3XvvO3/3fe8U1gDH V4DGCWRVGVpRsEjpxWJh0Za6vNTWNYHV6npf7at1stvnXNTRSqavevOxAXycX6pXwAoLwCM/JfrJ kPu2GXLXmlTTgja0ryJcJfqtT/9w4/pgO2FzXi8dmtx/ao78zmiYZDj+7jpfHhSznZNPMzlZYdxl Tc6D+zVRSNDBWy1zSX9nCMbjvPUoDBW+UZNomjw9zPxuPzVZ39zxn2T9LVQVVirNbqv3ELjwLM2C wWA3ydN+ODow7eTQ5GhU/2+n4XTnwxejAVPhaDZJzUR6RaPS6vnR8XSS0JDVG25UNO8F7dJzH8dB +9f1a8QX3QBlVN4qi92YyHND2Yqo3Iz3ysIqO9zf7DEVbMbNOCrlC9y64ohKc9EfRaMcctpQU+Tv OpxObJDJa/YNxA8s/fWwYtlX+5YscrM7z6dmCLyuvmemhs+XXn6UEP78h+v889degDOWcuz/fwEA AP//AwBQSwMEFAAGAAgAAAAhAP0xtDn0AQAAFAMAABQAAABkcnMvbWVkaWEvaW1hZ2U0LndtZoxS QWvUUBCe95LYdruQrNZDrWgUVCjbClLowcum2Wg9rCzuQr2FdPusgd3smmzo7kEU66kH40X8Cf4J kT17rn/CU5HcCq7fhEW0RfCRx8x87+WbmW+eoAUi7UgQSTokXga2FAAKT8jpdFp462J5hi1KOAVW lhNRk4uIbl8wqUyNYPi8PR4ooiZdnKFXCAxTIgvxBN43jsDwASk41wKzSfaWpC2+01V4p3LyEwbr PRfCxVntsKcS+7E6sJ/0e0FEo6+m9mkjS2svP6Z8Rcdew230Q/dKjPCvVXr9m3tXnOUuyP+bWxQ5 Ts7liP/Icedc/bguuP7WuLfb71I6f/9dWkNl/6qf+ziB/n/3MUIOng/rfErOYJA0HriuoGNgvOsq Cfcju9UJVdRRVftR1FknQ9CcXm812ptEl3bCyOl2t4Ik7Lj9PdUM9lVCFeOsrBVtVmjFcPtpHKqY NaeK3mjb3mgYBxjs/A3Ty+p3nWZumQ99p/nj+jX4l02Hci+/lWdbPjzLdNlkXr7qb+dZgdRgX23j yFn1676X8+eYZQGFhMSCTgKta4ghQwm66W+/aCNJb6o4OozR6A6PllUoFe+qmOBMc4vmcEb0mV8U E95sjZOh6tHKC+MISIn05WcrvDl+emxqrPUaErLluWqwRL8AAAD//wMAUEsDBBQABgAIAAAAIQA1 Vh8e4wAAAAsBAAAPAAAAZHJzL2Rvd25yZXYueG1sTI9BTsMwEEX3SNzBGiR21G5S2iTEqRASCNEF tI3E1o3dxMIeR7HbBE6Pu4LdjObrz3vlerKGnNXgtUMO8xkDorBxUmPLod4/32VAfBAohXGoOHwr D+vq+qoUhXQjbtV5F1oSS9AXgkMXQl9Q6ptOWeFnrlcYb0c3WBHiOrRUDmKM5dbQhLEltUJj/NCJ Xj11qvnanSyHRXI02cfLcvPzWtfj2+dCr9i75vz2Znp8ABLUFP7CcMGP6FBFpoM7ofTEcFjl8+gS OKRJVLgEWJrnQA5xyu5ToFVJ/ztUvwAAAP//AwBQSwMEFAAGAAgAAAAhAGZnMs/UAAAArQIAABkA AABkcnMvX3JlbHMvZTJvRG9jLnhtbC5yZWxzvJLLigIxEEX3wvxDqP10+iGDiGk3IvRW9AOKpLo7 2HmQxBn9+wkMwgiiu15WFffcs6jN9mom9k0hamcFVEUJjKx0SttBwOm4/1wBiwmtwslZEnCjCNv2 Y7E50IQph+KofWSZYqOAMSW/5jzKkQzGwnmy+dK7YDDlMQzcozzjQLwuyy8e/jOgfWCyTgkInWqA HW8+N79nu77XknZOXgzZ9KSCa5O7MxDDQEmAIaXxb9kUP6YH/tyhnsehfuVQzeNQvXJYzuOwvDvw hydrfwEAAP//AwBQSwECLQAUAAYACAAAACEA8ewh9AsBAAAVAgAAEwAAAAAAAAAAAAAAAAAAAAAA W0NvbnRlbnRfVHlwZXNdLnhtbFBLAQItABQABgAIAAAAIQA4/SH/1gAAAJQBAAALAAAAAAAAAAAA AAAAADwBAABfcmVscy8ucmVsc1BLAQItABQABgAIAAAAIQBYICUYCAYAABAdAAAOAAAAAAAAAAAA AAAAADsCAABkcnMvZTJvRG9jLnhtbFBLAQItABQABgAIAAAAIQBwW8YYrAEAAEACAAAUAAAAAAAA AAAAAAAAAG8IAABkcnMvbWVkaWEvaW1hZ2UxLndtZlBLAQItABQABgAIAAAAIQC0W6AdrAEAAEAC AAAUAAAAAAAAAAAAAAAAAE0KAABkcnMvbWVkaWEvaW1hZ2UyLndtZlBLAQItABQABgAIAAAAIQAe eDzerwEAAEACAAAUAAAAAAAAAAAAAAAAACsMAABkcnMvbWVkaWEvaW1hZ2UzLndtZlBLAQItABQA BgAIAAAAIQD9MbQ59AEAABQDAAAUAAAAAAAAAAAAAAAAAAwOAABkcnMvbWVkaWEvaW1hZ2U0Lndt ZlBLAQItABQABgAIAAAAIQA1Vh8e4wAAAAsBAAAPAAAAAAAAAAAAAAAAADIQAABkcnMvZG93bnJl di54bWxQSwECLQAUAAYACAAAACEAZmcyz9QAAACtAgAAGQAAAAAAAAAAAAAAAABCEQAAZHJzL19y ZWxzL2Uyb0RvYy54bWwucmVsc1BLBQYAAAAACQAJAEICAABNEgAAAAA= ">
                <v:shape id="_x0000_s1027" type="#_x0000_t75" style="position:absolute;width:15798;height:9683;visibility:visible;mso-wrap-style:square" filled="t">
                  <v:fill o:detectmouseclick="t"/>
                  <v:path o:connecttype="none"/>
                </v:shape>
                <v:group id="Group 179" o:spid="_x0000_s1028" style="position:absolute;left:359;top:366;width:15431;height:9318" coordsize="15430,931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EC8xAAAANwAAAAPAAAAZHJzL2Rvd25yZXYueG1sRE9La8JA EL4X/A/LCL3VTSytGrOKiC09iOADxNuQnTwwOxuy2yT++26h0Nt8fM9J14OpRUetqywriCcRCOLM 6ooLBZfzx8schPPIGmvLpOBBDtar0VOKibY9H6k7+UKEEHYJKii9bxIpXVaSQTexDXHgctsa9AG2 hdQt9iHc1HIaRe/SYMWhocSGtiVl99O3UfDZY795jXfd/p5vH7fz2+G6j0mp5/GwWYLwNPh/8Z/7 S4f5swX8PhMukKsfAAAA//8DAFBLAQItABQABgAIAAAAIQDb4fbL7gAAAIUBAAATAAAAAAAAAAAA AAAAAAAAAABbQ29udGVudF9UeXBlc10ueG1sUEsBAi0AFAAGAAgAAAAhAFr0LFu/AAAAFQEAAAsA AAAAAAAAAAAAAAAAHwEAAF9yZWxzLy5yZWxzUEsBAi0AFAAGAAgAAAAhAIL4QLzEAAAA3AAAAA8A AAAAAAAAAAAAAAAABwIAAGRycy9kb3ducmV2LnhtbFBLBQYAAAAAAwADALcAAAD4AgAAAAA= ">
                  <v:rect id="Rectangle 180" o:spid="_x0000_s1029" style="position:absolute;left:1397;top:3190;width:12725;height:5411;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GngyxgAAANwAAAAPAAAAZHJzL2Rvd25yZXYueG1sRI9BS8NA EIXvgv9hmYKXYjf1UErstkhFyUEEWz14m2bHbGx2NmTHNv77zkHwNsN78943q80YO3OiIbeJHcxn BRjiOvmWGwfv+6fbJZgsyB67xOTglzJs1tdXKyx9OvMbnXbSGA3hXKKDINKX1uY6UMQ8Sz2xal9p iCi6Do31A541PHb2rigWNmLL2hCwp22g+rj7iQ4+q1Ga7/mzvBxx+jGtwqF+fTw4dzMZH+7BCI3y b/67rrziLxVfn9EJ7PoCAAD//wMAUEsBAi0AFAAGAAgAAAAhANvh9svuAAAAhQEAABMAAAAAAAAA AAAAAAAAAAAAAFtDb250ZW50X1R5cGVzXS54bWxQSwECLQAUAAYACAAAACEAWvQsW78AAAAVAQAA CwAAAAAAAAAAAAAAAAAfAQAAX3JlbHMvLnJlbHNQSwECLQAUAAYACAAAACEAqBp4MsYAAADcAAAA DwAAAAAAAAAAAAAAAAAHAgAAZHJzL2Rvd25yZXYueG1sUEsFBgAAAAADAAMAtwAAAPoCAAAAAA== " filled="f" strokecolor="black [3213]" strokeweight="1pt"/>
                  <v:rect id="Rectangle 181" o:spid="_x0000_s1030" style="position:absolute;left:4924;top:7884;width:4680;height:143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kK/twQAAANwAAAAPAAAAZHJzL2Rvd25yZXYueG1sRE9La8JA EL4L/odlhN50Ew9WUtdQFfu6qdXzkJ0mwcxsyK6a9td3CwVv8/E9Z5H33Kgrdb52YiCdJKBICmdr KQ18HrbjOSgfUCw2TsjAN3nIl8PBAjPrbrKj6z6UKoaIz9BAFUKbae2Lihj9xLUkkftyHWOIsCu1 7fAWw7nR0ySZacZaYkOFLa0rKs77CxvgD1m1x9cEeTp7//FcvDxu6pMxD6P++QlUoD7cxf/uNxvn z1P4eyZeoJe/AAAA//8DAFBLAQItABQABgAIAAAAIQDb4fbL7gAAAIUBAAATAAAAAAAAAAAAAAAA AAAAAABbQ29udGVudF9UeXBlc10ueG1sUEsBAi0AFAAGAAgAAAAhAFr0LFu/AAAAFQEAAAsAAAAA AAAAAAAAAAAAHwEAAF9yZWxzLy5yZWxzUEsBAi0AFAAGAAgAAAAhALqQr+3BAAAA3AAAAA8AAAAA AAAAAAAAAAAABwIAAGRycy9kb3ducmV2LnhtbFBLBQYAAAAAAwADALcAAAD1AgAAAAA= " fillcolor="white [3212]" strokecolor="black [3213]" strokeweight="1pt"/>
                  <v:group id="Group 182" o:spid="_x0000_s1031" style="position:absolute;left:7116;top:1381;width:581;height:3600" coordorigin="7116,1381" coordsize="581,3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iaLqwgAAANwAAAAPAAAAZHJzL2Rvd25yZXYueG1sRE9Ni8Iw EL0v+B/CCN7WtIqLVKOIuOJBhFVBvA3N2BabSWmybf33RhC8zeN9znzZmVI0VLvCsoJ4GIEgTq0u OFNwPv1+T0E4j6yxtEwKHuRgueh9zTHRtuU/ao4+EyGEXYIKcu+rREqX5mTQDW1FHLibrQ36AOtM 6hrbEG5KOYqiH2mw4NCQY0XrnNL78d8o2LbYrsbxptnfb+vH9TQ5XPYxKTXod6sZCE+d/4jf7p0O 86cjeD0TLpCLJwAAAP//AwBQSwECLQAUAAYACAAAACEA2+H2y+4AAACFAQAAEwAAAAAAAAAAAAAA AAAAAAAAW0NvbnRlbnRfVHlwZXNdLnhtbFBLAQItABQABgAIAAAAIQBa9CxbvwAAABUBAAALAAAA AAAAAAAAAAAAAB8BAABfcmVscy8ucmVsc1BLAQItABQABgAIAAAAIQC5iaLqwgAAANwAAAAPAAAA AAAAAAAAAAAAAAcCAABkcnMvZG93bnJldi54bWxQSwUGAAAAAAMAAwC3AAAA9gIAAAAA ">
                    <v:rect id="Rectangle 183" o:spid="_x0000_s1032" style="position:absolute;left:7172;top:1667;width:498;height:309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rtmLwwAAANwAAAAPAAAAZHJzL2Rvd25yZXYueG1sRE9Na8JA EL0L/Q/LFHqrm1qoMXWVIpZW8NCqoMchO5uEZmdDdhPjv3eFgrd5vM+ZLwdbi55aXzlW8DJOQBDn TldcKDjsP59TED4ga6wdk4ILeVguHkZzzLQ78y/1u1CIGMI+QwVlCE0mpc9LsujHriGOnHGtxRBh W0jd4jmG21pOkuRNWqw4NpTY0Kqk/G/XWQUng1/79cZvpZn0Zlb9dEcz7ZR6ehw+3kEEGsJd/O/+ 1nF++gq3Z+IFcnEFAAD//wMAUEsBAi0AFAAGAAgAAAAhANvh9svuAAAAhQEAABMAAAAAAAAAAAAA AAAAAAAAAFtDb250ZW50X1R5cGVzXS54bWxQSwECLQAUAAYACAAAACEAWvQsW78AAAAVAQAACwAA AAAAAAAAAAAAAAAfAQAAX3JlbHMvLnJlbHNQSwECLQAUAAYACAAAACEAn67Zi8MAAADcAAAADwAA AAAAAAAAAAAAAAAHAgAAZHJzL2Rvd25yZXYueG1sUEsFBgAAAAADAAMAtwAAAPcCAAAAAA== " fillcolor="white [3212]" strokecolor="white [3212]" strokeweight="1pt"/>
                    <v:line id="Straight Connector 184" o:spid="_x0000_s1033" style="position:absolute;visibility:visible;mso-wrap-style:square" from="7697,1381" to="7697,498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U1AdwQAAANwAAAAPAAAAZHJzL2Rvd25yZXYueG1sRE/basJA EH0v+A/LCL7ViRdEoqsUoeKTxcsHjNlpkjY7G7JbE/36riD4NodzneW6s5W6cuNLJxpGwwQUS+ZM KbmG8+nzfQ7KBxJDlRPWcGMP61XvbUmpca0c+HoMuYoh4lPSUIRQp4g+K9iSH7qaJXLfrrEUImxy NA21MdxWOE6SGVoqJTYUVPOm4Oz3+Gc12Mku2c/a8b7C7Gd7kTvidPKl9aDffSxABe7CS/x070yc P5/C45l4Aa7+AQAA//8DAFBLAQItABQABgAIAAAAIQDb4fbL7gAAAIUBAAATAAAAAAAAAAAAAAAA AAAAAABbQ29udGVudF9UeXBlc10ueG1sUEsBAi0AFAAGAAgAAAAhAFr0LFu/AAAAFQEAAAsAAAAA AAAAAAAAAAAAHwEAAF9yZWxzLy5yZWxzUEsBAi0AFAAGAAgAAAAhAJtTUB3BAAAA3AAAAA8AAAAA AAAAAAAAAAAABwIAAGRycy9kb3ducmV2LnhtbFBLBQYAAAAAAwADALcAAAD1AgAAAAA= " strokecolor="black [3213]" strokeweight="1pt">
                      <v:stroke joinstyle="miter"/>
                    </v:line>
                    <v:line id="Straight Connector 185" o:spid="_x0000_s1034" style="position:absolute;visibility:visible;mso-wrap-style:square" from="7116,2492" to="7116,393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Ft/9wAAAANwAAAAPAAAAZHJzL2Rvd25yZXYueG1sRE9Ni8Iw EL0L+x/CLOxN0xVWpBpl2VVQPGk9eByasak2k9LEtv57Iwje5vE+Z77sbSVaanzpWMH3KAFBnDtd cqHgmK2HUxA+IGusHJOCO3lYLj4Gc0y163hP7SEUIoawT1GBCaFOpfS5IYt+5GriyJ1dYzFE2BRS N9jFcFvJcZJMpMWSY4PBmv4M5dfDzSpoT91JHzuTXUy53WVm1W7u/1Kpr8/+dwYiUB/e4pd7o+P8 6Q88n4kXyMUDAAD//wMAUEsBAi0AFAAGAAgAAAAhANvh9svuAAAAhQEAABMAAAAAAAAAAAAAAAAA AAAAAFtDb250ZW50X1R5cGVzXS54bWxQSwECLQAUAAYACAAAACEAWvQsW78AAAAVAQAACwAAAAAA AAAAAAAAAAAfAQAAX3JlbHMvLnJlbHNQSwECLQAUAAYACAAAACEAVBbf/cAAAADcAAAADwAAAAAA AAAAAAAAAAAHAgAAZHJzL2Rvd25yZXYueG1sUEsFBgAAAAADAAMAtwAAAPQCAAAAAA== " strokecolor="black [3213]" strokeweight="2.25pt">
                      <v:stroke joinstyle="miter"/>
                      <o:lock v:ext="edit" shapetype="f"/>
                    </v:line>
                  </v:group>
                  <v:shape id="Picture 186" o:spid="_x0000_s1035" type="#_x0000_t75" style="position:absolute;top:1736;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zyN2wAAAANwAAAAPAAAAZHJzL2Rvd25yZXYueG1sRE9Ni8Iw EL0L+x/CLHjTZD2IVqPIwqIHD6uVnodmbIvNpJtErf/eLAje5vE+Z7nubStu5EPjWMPXWIEgLp1p uNJwyn9GMxAhIhtsHZOGBwVYrz4GS8yMu/OBbsdYiRTCIUMNdYxdJmUoa7IYxq4jTtzZeYsxQV9J 4/Gewm0rJ0pNpcWGU0ONHX3XVF6OV6uhzH/VX9FU/TbfF4+J8UbNo9F6+NlvFiAi9fEtfrl3Js2f TeH/mXSBXD0BAAD//wMAUEsBAi0AFAAGAAgAAAAhANvh9svuAAAAhQEAABMAAAAAAAAAAAAAAAAA AAAAAFtDb250ZW50X1R5cGVzXS54bWxQSwECLQAUAAYACAAAACEAWvQsW78AAAAVAQAACwAAAAAA AAAAAAAAAAAfAQAAX3JlbHMvLnJlbHNQSwECLQAUAAYACAAAACEAOM8jdsAAAADcAAAADwAAAAAA AAAAAAAAAAAHAgAAZHJzL2Rvd25yZXYueG1sUEsFBgAAAAADAAMAtwAAAPQCAAAAAA== ">
                    <v:imagedata r:id="rId1007" o:title=""/>
                  </v:shape>
                  <v:shape id="Picture 187" o:spid="_x0000_s1036" type="#_x0000_t75" style="position:absolute;left:14033;top:1815;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MIVhwQAAANwAAAAPAAAAZHJzL2Rvd25yZXYueG1sRE/bisIw EH0X9h/CCL5pooKXahTZRSj4ILr7AUMztrXNpDRZW//eLCz4Nodzne2+t7V4UOtLxxqmEwWCOHOm 5FzDz/dxvALhA7LB2jFpeJKH/e5jsMXEuI4v9LiGXMQQ9glqKEJoEil9VpBFP3ENceRurrUYImxz aVrsYrit5UyphbRYcmwosKHPgrLq+ms1fGG3PqfzaTqfsTqpw71S9b3SejTsDxsQgfrwFv+7UxPn r5bw90y8QO5eAAAA//8DAFBLAQItABQABgAIAAAAIQDb4fbL7gAAAIUBAAATAAAAAAAAAAAAAAAA AAAAAABbQ29udGVudF9UeXBlc10ueG1sUEsBAi0AFAAGAAgAAAAhAFr0LFu/AAAAFQEAAAsAAAAA AAAAAAAAAAAAHwEAAF9yZWxzLy5yZWxzUEsBAi0AFAAGAAgAAAAhADIwhWHBAAAA3AAAAA8AAAAA AAAAAAAAAAAABwIAAGRycy9kb3ducmV2LnhtbFBLBQYAAAAAAwADALcAAAD1AgAAAAA= ">
                    <v:imagedata r:id="rId1008" o:title=""/>
                  </v:shape>
                  <v:shape id="Picture 188" o:spid="_x0000_s1037" type="#_x0000_t75" style="position:absolute;left:6627;top:6487;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khxLxAAAANwAAAAPAAAAZHJzL2Rvd25yZXYueG1sRI9Ba8JA EIXvBf/DMkJvdaOlIqmriGLprTQq9DjsTpPU7GzIrib+e+dQ8DbDe/PeN8v14Bt1pS7WgQ1MJxko YhtczaWB42H/sgAVE7LDJjAZuFGE9Wr0tMTchZ6/6VqkUkkIxxwNVCm1udbRVuQxTkJLLNpv6Dwm WbtSuw57CfeNnmXZXHusWRoqbGlbkT0XF2/g77TbfvzY4dS+HoLvi539ekvWmOfxsHkHlWhID/P/ 9acT/IXQyjMygV7dAQAA//8DAFBLAQItABQABgAIAAAAIQDb4fbL7gAAAIUBAAATAAAAAAAAAAAA AAAAAAAAAABbQ29udGVudF9UeXBlc10ueG1sUEsBAi0AFAAGAAgAAAAhAFr0LFu/AAAAFQEAAAsA AAAAAAAAAAAAAAAAHwEAAF9yZWxzLy5yZWxzUEsBAi0AFAAGAAgAAAAhAE2SHEvEAAAA3AAAAA8A AAAAAAAAAAAAAAAABwIAAGRycy9kb3ducmV2LnhtbFBLBQYAAAAAAwADALcAAAD4AgAAAAA= ">
                    <v:imagedata r:id="rId1009" o:title=""/>
                  </v:shape>
                  <v:shape id="Picture 189" o:spid="_x0000_s1038" type="#_x0000_t75" style="position:absolute;left:6278;width:2286;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WTBkvwAAANwAAAAPAAAAZHJzL2Rvd25yZXYueG1sRE9NawIx EL0X/A9hBG810YPoahQVCl4W2q3gdUjGzeJmsmxSXf+9KRR6m8f7nM1u8K24Ux+bwBpmUwWC2ATb cK3h/P3xvgQRE7LFNjBpeFKE3Xb0tsHChgd/0b1KtcghHAvU4FLqCimjceQxTkNHnLlr6D2mDPta 2h4fOdy3cq7UQnpsODc47OjoyNyqH69BfR5cVTaurOWMjbqcS2nUSuvJeNivQSQa0r/4z32yef5y Bb/P5Avk9gUAAP//AwBQSwECLQAUAAYACAAAACEA2+H2y+4AAACFAQAAEwAAAAAAAAAAAAAAAAAA AAAAW0NvbnRlbnRfVHlwZXNdLnhtbFBLAQItABQABgAIAAAAIQBa9CxbvwAAABUBAAALAAAAAAAA AAAAAAAAAB8BAABfcmVscy8ucmVsc1BLAQItABQABgAIAAAAIQD4WTBkvwAAANwAAAAPAAAAAAAA AAAAAAAAAAcCAABkcnMvZG93bnJldi54bWxQSwUGAAAAAAMAAwC3AAAA8wIAAAAA ">
                    <v:imagedata r:id="rId1010" o:title=""/>
                  </v:shape>
                </v:group>
                <w10:wrap type="square"/>
                <w10:anchorlock/>
              </v:group>
            </w:pict>
          </mc:Fallback>
        </mc:AlternateContent>
      </w:r>
      <w:r w:rsidRPr="00516F94">
        <w:rPr>
          <w:b/>
          <w:bCs/>
        </w:rPr>
        <w:t xml:space="preserve">Câu </w:t>
      </w:r>
      <w:r>
        <w:rPr>
          <w:b/>
          <w:bCs/>
        </w:rPr>
        <w:t>21</w:t>
      </w:r>
      <w:r w:rsidRPr="00516F94">
        <w:rPr>
          <w:b/>
          <w:bCs/>
        </w:rPr>
        <w:t>:</w:t>
      </w:r>
      <w:r w:rsidRPr="00516F94">
        <w:rPr>
          <w:bCs/>
        </w:rPr>
        <w:t xml:space="preserve"> </w:t>
      </w:r>
      <w:r>
        <w:rPr>
          <w:bCs/>
        </w:rPr>
        <w:t xml:space="preserve">Cho mạch điện như hình vẽ. Biết nguồn điện có suất điện động </w:t>
      </w:r>
      <w:r w:rsidRPr="00BB0377">
        <w:rPr>
          <w:bCs/>
          <w:position w:val="-10"/>
        </w:rPr>
        <w:object w:dxaOrig="560" w:dyaOrig="320" w14:anchorId="33863557">
          <v:shape id="_x0000_i1331" type="#_x0000_t75" style="width:27.55pt;height:16.3pt" o:ole="">
            <v:imagedata r:id="rId332" o:title=""/>
          </v:shape>
          <o:OLEObject Type="Embed" ProgID="Equation.DSMT4" ShapeID="_x0000_i1331" DrawAspect="Content" ObjectID="_1653897689" r:id="rId1011"/>
        </w:object>
      </w:r>
      <w:r>
        <w:rPr>
          <w:bCs/>
        </w:rPr>
        <w:t xml:space="preserve">V, điện trở trong </w:t>
      </w:r>
      <w:r w:rsidRPr="00BB0377">
        <w:rPr>
          <w:bCs/>
          <w:position w:val="-4"/>
        </w:rPr>
        <w:object w:dxaOrig="499" w:dyaOrig="260" w14:anchorId="3EB90BDE">
          <v:shape id="_x0000_i1332" type="#_x0000_t75" style="width:25.05pt;height:13.15pt" o:ole="">
            <v:imagedata r:id="rId334" o:title=""/>
          </v:shape>
          <o:OLEObject Type="Embed" ProgID="Equation.DSMT4" ShapeID="_x0000_i1332" DrawAspect="Content" ObjectID="_1653897690" r:id="rId1012"/>
        </w:object>
      </w:r>
      <w:r>
        <w:rPr>
          <w:bCs/>
        </w:rPr>
        <w:t xml:space="preserve">Ω. Mạch ngoài gồm điện trở </w:t>
      </w:r>
      <w:r w:rsidRPr="00BB0377">
        <w:rPr>
          <w:bCs/>
          <w:position w:val="-4"/>
        </w:rPr>
        <w:object w:dxaOrig="560" w:dyaOrig="260" w14:anchorId="5C092581">
          <v:shape id="_x0000_i1333" type="#_x0000_t75" style="width:27.55pt;height:13.15pt" o:ole="">
            <v:imagedata r:id="rId336" o:title=""/>
          </v:shape>
          <o:OLEObject Type="Embed" ProgID="Equation.DSMT4" ShapeID="_x0000_i1333" DrawAspect="Content" ObjectID="_1653897691" r:id="rId1013"/>
        </w:object>
      </w:r>
      <w:r>
        <w:rPr>
          <w:bCs/>
        </w:rPr>
        <w:t xml:space="preserve">Ω. Hiệu điện thế giữa hai điểm </w:t>
      </w:r>
      <w:r w:rsidRPr="00BB0377">
        <w:rPr>
          <w:bCs/>
          <w:position w:val="-4"/>
        </w:rPr>
        <w:object w:dxaOrig="240" w:dyaOrig="260" w14:anchorId="65F0A83E">
          <v:shape id="_x0000_i1334" type="#_x0000_t75" style="width:12.5pt;height:13.15pt" o:ole="">
            <v:imagedata r:id="rId338" o:title=""/>
          </v:shape>
          <o:OLEObject Type="Embed" ProgID="Equation.DSMT4" ShapeID="_x0000_i1334" DrawAspect="Content" ObjectID="_1653897692" r:id="rId1014"/>
        </w:object>
      </w:r>
      <w:r>
        <w:rPr>
          <w:bCs/>
        </w:rPr>
        <w:t xml:space="preserve">, </w:t>
      </w:r>
      <w:r w:rsidRPr="00BB0377">
        <w:rPr>
          <w:bCs/>
          <w:position w:val="-4"/>
        </w:rPr>
        <w:object w:dxaOrig="240" w:dyaOrig="260" w14:anchorId="5C733F51">
          <v:shape id="_x0000_i1335" type="#_x0000_t75" style="width:12.5pt;height:13.15pt" o:ole="">
            <v:imagedata r:id="rId340" o:title=""/>
          </v:shape>
          <o:OLEObject Type="Embed" ProgID="Equation.DSMT4" ShapeID="_x0000_i1335" DrawAspect="Content" ObjectID="_1653897693" r:id="rId1015"/>
        </w:object>
      </w:r>
      <w:r>
        <w:rPr>
          <w:bCs/>
        </w:rPr>
        <w:t xml:space="preserve"> là</w:t>
      </w:r>
    </w:p>
    <w:p w14:paraId="1FA7E557"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lastRenderedPageBreak/>
        <w:tab/>
        <w:t xml:space="preserve">A. </w:t>
      </w:r>
      <w:r>
        <w:rPr>
          <w:bCs/>
        </w:rPr>
        <w:t>1 V</w:t>
      </w:r>
      <w:r w:rsidRPr="00516F94">
        <w:rPr>
          <w:bCs/>
        </w:rPr>
        <w:t>.</w:t>
      </w:r>
    </w:p>
    <w:p w14:paraId="0715EE62"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ab/>
        <w:t xml:space="preserve">B. </w:t>
      </w:r>
      <w:r>
        <w:rPr>
          <w:bCs/>
        </w:rPr>
        <w:t>–1 V</w:t>
      </w:r>
      <w:r w:rsidRPr="00516F94">
        <w:rPr>
          <w:bCs/>
        </w:rPr>
        <w:t>.</w:t>
      </w:r>
    </w:p>
    <w:p w14:paraId="6F66ECC8"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ab/>
        <w:t xml:space="preserve">C. </w:t>
      </w:r>
      <w:r>
        <w:rPr>
          <w:bCs/>
        </w:rPr>
        <w:t>2 V</w:t>
      </w:r>
      <w:r w:rsidRPr="00516F94">
        <w:rPr>
          <w:bCs/>
        </w:rPr>
        <w:t>.</w:t>
      </w:r>
    </w:p>
    <w:p w14:paraId="5A96A3EC"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D. </w:t>
      </w:r>
      <w:r>
        <w:rPr>
          <w:bCs/>
        </w:rPr>
        <w:t>–2 V</w:t>
      </w:r>
      <w:r w:rsidRPr="00516F94">
        <w:rPr>
          <w:bCs/>
        </w:rPr>
        <w:t>.</w:t>
      </w:r>
    </w:p>
    <w:p w14:paraId="601B8AE5" w14:textId="77777777" w:rsidR="003F48B9" w:rsidRDefault="003F48B9" w:rsidP="003F48B9">
      <w:pPr>
        <w:tabs>
          <w:tab w:val="left" w:pos="284"/>
          <w:tab w:val="left" w:pos="2835"/>
          <w:tab w:val="left" w:pos="5387"/>
          <w:tab w:val="left" w:pos="7938"/>
        </w:tabs>
        <w:ind w:firstLine="142"/>
        <w:jc w:val="both"/>
        <w:rPr>
          <w:bCs/>
        </w:rPr>
      </w:pPr>
    </w:p>
    <w:p w14:paraId="1BAC5E31" w14:textId="77777777" w:rsidR="003F48B9" w:rsidRPr="003A3B0D" w:rsidRDefault="003F48B9" w:rsidP="003F48B9">
      <w:pPr>
        <w:shd w:val="clear" w:color="auto" w:fill="70AD47" w:themeFill="accent6"/>
        <w:tabs>
          <w:tab w:val="left" w:pos="284"/>
          <w:tab w:val="left" w:pos="2835"/>
          <w:tab w:val="left" w:pos="5387"/>
          <w:tab w:val="left" w:pos="7938"/>
        </w:tabs>
        <w:ind w:firstLine="142"/>
        <w:jc w:val="both"/>
        <w:rPr>
          <w:b/>
        </w:rPr>
      </w:pPr>
      <w:r w:rsidRPr="003A3B0D">
        <w:rPr>
          <w:b/>
        </w:rPr>
        <w:sym w:font="Wingdings" w:char="F040"/>
      </w:r>
      <w:r w:rsidRPr="003A3B0D">
        <w:rPr>
          <w:b/>
        </w:rPr>
        <w:t xml:space="preserve"> Hướng dẫn: Chọn B.</w:t>
      </w:r>
    </w:p>
    <w:p w14:paraId="3EA63FF6" w14:textId="77777777" w:rsidR="003F48B9" w:rsidRDefault="003F48B9" w:rsidP="003F48B9">
      <w:pPr>
        <w:tabs>
          <w:tab w:val="left" w:pos="284"/>
          <w:tab w:val="left" w:pos="2835"/>
          <w:tab w:val="left" w:pos="5387"/>
          <w:tab w:val="left" w:pos="7938"/>
        </w:tabs>
        <w:ind w:firstLine="142"/>
        <w:jc w:val="both"/>
        <w:rPr>
          <w:bCs/>
        </w:rPr>
      </w:pPr>
      <w:r>
        <w:rPr>
          <w:bCs/>
        </w:rPr>
        <w:t>Ta có:</w:t>
      </w:r>
    </w:p>
    <w:p w14:paraId="0AF0A91F" w14:textId="77777777" w:rsidR="003F48B9" w:rsidRDefault="003F48B9" w:rsidP="003F48B9">
      <w:pPr>
        <w:pStyle w:val="ListParagraph"/>
        <w:numPr>
          <w:ilvl w:val="0"/>
          <w:numId w:val="30"/>
        </w:numPr>
        <w:tabs>
          <w:tab w:val="left" w:pos="284"/>
          <w:tab w:val="left" w:pos="2835"/>
          <w:tab w:val="left" w:pos="5387"/>
          <w:tab w:val="left" w:pos="7938"/>
        </w:tabs>
        <w:jc w:val="both"/>
        <w:rPr>
          <w:bCs/>
        </w:rPr>
      </w:pPr>
      <w:r w:rsidRPr="003A3B0D">
        <w:rPr>
          <w:bCs/>
          <w:position w:val="-32"/>
        </w:rPr>
        <w:object w:dxaOrig="2280" w:dyaOrig="740" w14:anchorId="4C50FCBD">
          <v:shape id="_x0000_i1336" type="#_x0000_t75" style="width:113.95pt;height:36.95pt" o:ole="">
            <v:imagedata r:id="rId1016" o:title=""/>
          </v:shape>
          <o:OLEObject Type="Embed" ProgID="Equation.DSMT4" ShapeID="_x0000_i1336" DrawAspect="Content" ObjectID="_1653897694" r:id="rId1017"/>
        </w:object>
      </w:r>
      <w:r>
        <w:rPr>
          <w:bCs/>
        </w:rPr>
        <w:t>A.</w:t>
      </w:r>
    </w:p>
    <w:p w14:paraId="4D94BB30" w14:textId="77777777" w:rsidR="003F48B9" w:rsidRPr="00A6777B" w:rsidRDefault="003F48B9" w:rsidP="003F48B9">
      <w:pPr>
        <w:pStyle w:val="ListParagraph"/>
        <w:numPr>
          <w:ilvl w:val="0"/>
          <w:numId w:val="30"/>
        </w:numPr>
        <w:tabs>
          <w:tab w:val="left" w:pos="284"/>
          <w:tab w:val="left" w:pos="2835"/>
          <w:tab w:val="left" w:pos="5387"/>
          <w:tab w:val="left" w:pos="7938"/>
        </w:tabs>
        <w:jc w:val="both"/>
        <w:rPr>
          <w:bCs/>
        </w:rPr>
      </w:pPr>
      <w:r w:rsidRPr="003A3B0D">
        <w:rPr>
          <w:bCs/>
          <w:position w:val="-14"/>
        </w:rPr>
        <w:object w:dxaOrig="3379" w:dyaOrig="400" w14:anchorId="59FCB13B">
          <v:shape id="_x0000_i1337" type="#_x0000_t75" style="width:169.05pt;height:19.4pt" o:ole="">
            <v:imagedata r:id="rId1018" o:title=""/>
          </v:shape>
          <o:OLEObject Type="Embed" ProgID="Equation.DSMT4" ShapeID="_x0000_i1337" DrawAspect="Content" ObjectID="_1653897695" r:id="rId1019"/>
        </w:object>
      </w:r>
      <w:r>
        <w:rPr>
          <w:bCs/>
        </w:rPr>
        <w:t>V.</w:t>
      </w:r>
    </w:p>
    <w:p w14:paraId="5DDE11BA"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2</w:t>
      </w:r>
      <w:r>
        <w:rPr>
          <w:b/>
          <w:bCs/>
        </w:rPr>
        <w:t>2</w:t>
      </w:r>
      <w:r w:rsidRPr="00516F94">
        <w:rPr>
          <w:b/>
          <w:bCs/>
        </w:rPr>
        <w:t>:</w:t>
      </w:r>
      <w:r w:rsidRPr="00516F94">
        <w:rPr>
          <w:bCs/>
        </w:rPr>
        <w:t xml:space="preserve"> Trong phản ứng hạt nhân </w:t>
      </w:r>
      <w:r w:rsidRPr="0090439C">
        <w:rPr>
          <w:position w:val="-12"/>
        </w:rPr>
        <w:object w:dxaOrig="2160" w:dyaOrig="380" w14:anchorId="4E2804B7">
          <v:shape id="_x0000_i1338" type="#_x0000_t75" style="width:108.3pt;height:19.4pt" o:ole="">
            <v:imagedata r:id="rId342" o:title=""/>
          </v:shape>
          <o:OLEObject Type="Embed" ProgID="Equation.DSMT4" ShapeID="_x0000_i1338" DrawAspect="Content" ObjectID="_1653897696" r:id="rId1020"/>
        </w:object>
      </w:r>
      <w:r w:rsidRPr="00516F94">
        <w:rPr>
          <w:bCs/>
        </w:rPr>
        <w:t xml:space="preserve">hai hạt nhân </w:t>
      </w:r>
      <w:r w:rsidRPr="0090439C">
        <w:rPr>
          <w:position w:val="-12"/>
        </w:rPr>
        <w:object w:dxaOrig="360" w:dyaOrig="380" w14:anchorId="7049C9FA">
          <v:shape id="_x0000_i1339" type="#_x0000_t75" style="width:16.9pt;height:19.4pt" o:ole="">
            <v:imagedata r:id="rId344" o:title=""/>
          </v:shape>
          <o:OLEObject Type="Embed" ProgID="Equation.DSMT4" ShapeID="_x0000_i1339" DrawAspect="Content" ObjectID="_1653897697" r:id="rId1021"/>
        </w:object>
      </w:r>
      <w:r>
        <w:rPr>
          <w:bCs/>
        </w:rPr>
        <w:t xml:space="preserve"> có động năng như nhau </w:t>
      </w:r>
      <w:r w:rsidRPr="0090439C">
        <w:rPr>
          <w:bCs/>
          <w:position w:val="-12"/>
        </w:rPr>
        <w:object w:dxaOrig="300" w:dyaOrig="360" w14:anchorId="59D6726E">
          <v:shape id="_x0000_i1340" type="#_x0000_t75" style="width:15.05pt;height:16.9pt" o:ole="">
            <v:imagedata r:id="rId346" o:title=""/>
          </v:shape>
          <o:OLEObject Type="Embed" ProgID="Equation.DSMT4" ShapeID="_x0000_i1340" DrawAspect="Content" ObjectID="_1653897698" r:id="rId1022"/>
        </w:object>
      </w:r>
      <w:r w:rsidRPr="00516F94">
        <w:rPr>
          <w:bCs/>
        </w:rPr>
        <w:t xml:space="preserve">, động năng của hạt nhân </w:t>
      </w:r>
      <w:r w:rsidRPr="0090439C">
        <w:rPr>
          <w:position w:val="-12"/>
        </w:rPr>
        <w:object w:dxaOrig="380" w:dyaOrig="380" w14:anchorId="12F0D47C">
          <v:shape id="_x0000_i1341" type="#_x0000_t75" style="width:19.4pt;height:19.4pt" o:ole="">
            <v:imagedata r:id="rId348" o:title=""/>
          </v:shape>
          <o:OLEObject Type="Embed" ProgID="Equation.DSMT4" ShapeID="_x0000_i1341" DrawAspect="Content" ObjectID="_1653897699" r:id="rId1023"/>
        </w:object>
      </w:r>
      <w:r>
        <w:rPr>
          <w:bCs/>
        </w:rPr>
        <w:t xml:space="preserve"> và nơtrôn lần lượt là </w:t>
      </w:r>
      <w:r w:rsidRPr="0090439C">
        <w:rPr>
          <w:bCs/>
          <w:position w:val="-12"/>
        </w:rPr>
        <w:object w:dxaOrig="320" w:dyaOrig="360" w14:anchorId="3C144973">
          <v:shape id="_x0000_i1342" type="#_x0000_t75" style="width:16.9pt;height:16.9pt" o:ole="">
            <v:imagedata r:id="rId350" o:title=""/>
          </v:shape>
          <o:OLEObject Type="Embed" ProgID="Equation.DSMT4" ShapeID="_x0000_i1342" DrawAspect="Content" ObjectID="_1653897700" r:id="rId1024"/>
        </w:object>
      </w:r>
      <w:r>
        <w:rPr>
          <w:bCs/>
        </w:rPr>
        <w:t xml:space="preserve"> và </w:t>
      </w:r>
      <w:r w:rsidRPr="0090439C">
        <w:rPr>
          <w:bCs/>
          <w:position w:val="-12"/>
        </w:rPr>
        <w:object w:dxaOrig="320" w:dyaOrig="360" w14:anchorId="7152A7A7">
          <v:shape id="_x0000_i1343" type="#_x0000_t75" style="width:16.9pt;height:16.9pt" o:ole="">
            <v:imagedata r:id="rId352" o:title=""/>
          </v:shape>
          <o:OLEObject Type="Embed" ProgID="Equation.DSMT4" ShapeID="_x0000_i1343" DrawAspect="Content" ObjectID="_1653897701" r:id="rId1025"/>
        </w:object>
      </w:r>
      <w:r w:rsidRPr="00516F94">
        <w:rPr>
          <w:bCs/>
        </w:rPr>
        <w:t xml:space="preserve">. Hệ thức nào sau đây </w:t>
      </w:r>
      <w:r w:rsidRPr="0090439C">
        <w:rPr>
          <w:b/>
          <w:bCs/>
        </w:rPr>
        <w:t>đúng</w:t>
      </w:r>
      <w:r w:rsidRPr="00516F94">
        <w:rPr>
          <w:bCs/>
        </w:rPr>
        <w:t>?</w:t>
      </w:r>
    </w:p>
    <w:p w14:paraId="2B5AFEFD"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90439C">
        <w:rPr>
          <w:b/>
          <w:bCs/>
          <w:position w:val="-12"/>
        </w:rPr>
        <w:object w:dxaOrig="1420" w:dyaOrig="360" w14:anchorId="0AF69A92">
          <v:shape id="_x0000_i1344" type="#_x0000_t75" style="width:70.1pt;height:16.9pt" o:ole="">
            <v:imagedata r:id="rId354" o:title=""/>
          </v:shape>
          <o:OLEObject Type="Embed" ProgID="Equation.DSMT4" ShapeID="_x0000_i1344" DrawAspect="Content" ObjectID="_1653897702" r:id="rId1026"/>
        </w:object>
      </w:r>
      <w:r w:rsidRPr="00516F94">
        <w:rPr>
          <w:bCs/>
        </w:rPr>
        <w:t>.</w:t>
      </w:r>
      <w:r w:rsidRPr="00516F94">
        <w:rPr>
          <w:bCs/>
        </w:rPr>
        <w:tab/>
      </w:r>
      <w:r w:rsidRPr="00516F94">
        <w:rPr>
          <w:b/>
          <w:bCs/>
        </w:rPr>
        <w:t xml:space="preserve">B. </w:t>
      </w:r>
      <w:r w:rsidRPr="0090439C">
        <w:rPr>
          <w:b/>
          <w:bCs/>
          <w:position w:val="-12"/>
        </w:rPr>
        <w:object w:dxaOrig="1420" w:dyaOrig="360" w14:anchorId="319491E8">
          <v:shape id="_x0000_i1345" type="#_x0000_t75" style="width:70.1pt;height:16.9pt" o:ole="">
            <v:imagedata r:id="rId356" o:title=""/>
          </v:shape>
          <o:OLEObject Type="Embed" ProgID="Equation.DSMT4" ShapeID="_x0000_i1345" DrawAspect="Content" ObjectID="_1653897703" r:id="rId1027"/>
        </w:object>
      </w:r>
      <w:r w:rsidRPr="00516F94">
        <w:rPr>
          <w:bCs/>
        </w:rPr>
        <w:t>.</w:t>
      </w:r>
      <w:r w:rsidRPr="00516F94">
        <w:rPr>
          <w:bCs/>
        </w:rPr>
        <w:tab/>
      </w:r>
      <w:r w:rsidRPr="00516F94">
        <w:rPr>
          <w:b/>
          <w:bCs/>
        </w:rPr>
        <w:t xml:space="preserve">C. </w:t>
      </w:r>
      <w:r w:rsidRPr="0090439C">
        <w:rPr>
          <w:b/>
          <w:bCs/>
          <w:position w:val="-12"/>
        </w:rPr>
        <w:object w:dxaOrig="1420" w:dyaOrig="360" w14:anchorId="2BAE33F8">
          <v:shape id="_x0000_i1346" type="#_x0000_t75" style="width:70.1pt;height:16.9pt" o:ole="">
            <v:imagedata r:id="rId358" o:title=""/>
          </v:shape>
          <o:OLEObject Type="Embed" ProgID="Equation.DSMT4" ShapeID="_x0000_i1346" DrawAspect="Content" ObjectID="_1653897704" r:id="rId1028"/>
        </w:object>
      </w:r>
      <w:r w:rsidRPr="00516F94">
        <w:rPr>
          <w:bCs/>
        </w:rPr>
        <w:t>.</w:t>
      </w:r>
      <w:r w:rsidRPr="00516F94">
        <w:rPr>
          <w:bCs/>
        </w:rPr>
        <w:tab/>
      </w:r>
      <w:r w:rsidRPr="00516F94">
        <w:rPr>
          <w:b/>
          <w:bCs/>
        </w:rPr>
        <w:t xml:space="preserve">D. </w:t>
      </w:r>
      <w:r w:rsidRPr="0090439C">
        <w:rPr>
          <w:bCs/>
          <w:position w:val="-12"/>
        </w:rPr>
        <w:object w:dxaOrig="1420" w:dyaOrig="360" w14:anchorId="550C7DE5">
          <v:shape id="_x0000_i1347" type="#_x0000_t75" style="width:70.1pt;height:16.9pt" o:ole="">
            <v:imagedata r:id="rId360" o:title=""/>
          </v:shape>
          <o:OLEObject Type="Embed" ProgID="Equation.DSMT4" ShapeID="_x0000_i1347" DrawAspect="Content" ObjectID="_1653897705" r:id="rId1029"/>
        </w:object>
      </w:r>
      <w:r w:rsidRPr="00516F94">
        <w:rPr>
          <w:bCs/>
        </w:rPr>
        <w:t>.</w:t>
      </w:r>
    </w:p>
    <w:p w14:paraId="5CF4F165" w14:textId="77777777" w:rsidR="003F48B9" w:rsidRPr="00290A7A" w:rsidRDefault="003F48B9" w:rsidP="003F48B9">
      <w:pPr>
        <w:shd w:val="clear" w:color="auto" w:fill="70AD47" w:themeFill="accent6"/>
        <w:tabs>
          <w:tab w:val="left" w:pos="284"/>
          <w:tab w:val="left" w:pos="2835"/>
          <w:tab w:val="left" w:pos="5387"/>
          <w:tab w:val="left" w:pos="7938"/>
        </w:tabs>
        <w:ind w:firstLine="142"/>
        <w:jc w:val="both"/>
        <w:rPr>
          <w:b/>
        </w:rPr>
      </w:pPr>
      <w:r w:rsidRPr="00290A7A">
        <w:rPr>
          <w:b/>
        </w:rPr>
        <w:sym w:font="Wingdings" w:char="F040"/>
      </w:r>
      <w:r w:rsidRPr="00290A7A">
        <w:rPr>
          <w:b/>
        </w:rPr>
        <w:t xml:space="preserve"> Hướng dẫn: Chọn C.</w:t>
      </w:r>
    </w:p>
    <w:p w14:paraId="3BDDA674" w14:textId="77777777" w:rsidR="003F48B9" w:rsidRDefault="003F48B9" w:rsidP="003F48B9">
      <w:pPr>
        <w:tabs>
          <w:tab w:val="left" w:pos="284"/>
          <w:tab w:val="left" w:pos="2835"/>
          <w:tab w:val="left" w:pos="5387"/>
          <w:tab w:val="left" w:pos="7938"/>
        </w:tabs>
        <w:ind w:firstLine="142"/>
        <w:jc w:val="both"/>
        <w:rPr>
          <w:bCs/>
        </w:rPr>
      </w:pPr>
      <w:r>
        <w:rPr>
          <w:bCs/>
        </w:rPr>
        <w:t>Ta có:</w:t>
      </w:r>
    </w:p>
    <w:p w14:paraId="41478629" w14:textId="77777777" w:rsidR="003F48B9" w:rsidRDefault="003F48B9" w:rsidP="003F48B9">
      <w:pPr>
        <w:pStyle w:val="ListParagraph"/>
        <w:numPr>
          <w:ilvl w:val="0"/>
          <w:numId w:val="13"/>
        </w:numPr>
        <w:tabs>
          <w:tab w:val="left" w:pos="284"/>
          <w:tab w:val="left" w:pos="2835"/>
          <w:tab w:val="left" w:pos="5387"/>
          <w:tab w:val="left" w:pos="7938"/>
        </w:tabs>
        <w:jc w:val="both"/>
        <w:rPr>
          <w:bCs/>
        </w:rPr>
      </w:pPr>
      <w:r>
        <w:rPr>
          <w:bCs/>
        </w:rPr>
        <w:t>phản ứng hạt nhân trên thu năng lượng.</w:t>
      </w:r>
    </w:p>
    <w:p w14:paraId="6FF29A73" w14:textId="77777777" w:rsidR="003F48B9" w:rsidRPr="00290A7A" w:rsidRDefault="003F48B9" w:rsidP="003F48B9">
      <w:pPr>
        <w:pStyle w:val="ListParagraph"/>
        <w:tabs>
          <w:tab w:val="left" w:pos="284"/>
          <w:tab w:val="left" w:pos="2835"/>
          <w:tab w:val="left" w:pos="5387"/>
          <w:tab w:val="left" w:pos="7938"/>
        </w:tabs>
        <w:ind w:left="862"/>
        <w:jc w:val="both"/>
        <w:rPr>
          <w:bCs/>
        </w:rPr>
      </w:pPr>
      <w:r>
        <w:rPr>
          <w:rFonts w:cs="Times New Roman"/>
          <w:bCs/>
        </w:rPr>
        <w:t>→</w:t>
      </w:r>
      <w:r>
        <w:rPr>
          <w:bCs/>
        </w:rPr>
        <w:t xml:space="preserve"> </w:t>
      </w:r>
      <w:r w:rsidRPr="00290A7A">
        <w:rPr>
          <w:bCs/>
          <w:position w:val="-12"/>
        </w:rPr>
        <w:object w:dxaOrig="1200" w:dyaOrig="360" w14:anchorId="5B469AFF">
          <v:shape id="_x0000_i1348" type="#_x0000_t75" style="width:59.5pt;height:18.15pt" o:ole="">
            <v:imagedata r:id="rId1030" o:title=""/>
          </v:shape>
          <o:OLEObject Type="Embed" ProgID="Equation.DSMT4" ShapeID="_x0000_i1348" DrawAspect="Content" ObjectID="_1653897706" r:id="rId1031"/>
        </w:object>
      </w:r>
      <w:r>
        <w:rPr>
          <w:bCs/>
        </w:rPr>
        <w:t xml:space="preserve"> </w:t>
      </w:r>
      <w:r>
        <w:rPr>
          <w:rFonts w:cs="Times New Roman"/>
          <w:bCs/>
        </w:rPr>
        <w:t>→</w:t>
      </w:r>
      <w:r>
        <w:rPr>
          <w:bCs/>
        </w:rPr>
        <w:t xml:space="preserve"> </w:t>
      </w:r>
      <w:r w:rsidRPr="00290A7A">
        <w:rPr>
          <w:bCs/>
          <w:position w:val="-12"/>
        </w:rPr>
        <w:object w:dxaOrig="1420" w:dyaOrig="360" w14:anchorId="3EB51C8D">
          <v:shape id="_x0000_i1349" type="#_x0000_t75" style="width:71.35pt;height:18.15pt" o:ole="">
            <v:imagedata r:id="rId1032" o:title=""/>
          </v:shape>
          <o:OLEObject Type="Embed" ProgID="Equation.DSMT4" ShapeID="_x0000_i1349" DrawAspect="Content" ObjectID="_1653897707" r:id="rId1033"/>
        </w:object>
      </w:r>
      <w:r>
        <w:rPr>
          <w:bCs/>
        </w:rPr>
        <w:t>.</w:t>
      </w:r>
    </w:p>
    <w:p w14:paraId="491C1986"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2</w:t>
      </w:r>
      <w:r>
        <w:rPr>
          <w:b/>
          <w:bCs/>
        </w:rPr>
        <w:t>3</w:t>
      </w:r>
      <w:r w:rsidRPr="00516F94">
        <w:rPr>
          <w:b/>
          <w:bCs/>
        </w:rPr>
        <w:t>:</w:t>
      </w:r>
      <w:r w:rsidRPr="00516F94">
        <w:rPr>
          <w:bCs/>
        </w:rPr>
        <w:t xml:space="preserve"> Một chất điểm thực hiện đồng thời hai dao động cùng phương, </w:t>
      </w:r>
      <w:r>
        <w:rPr>
          <w:bCs/>
        </w:rPr>
        <w:t>đồ thị li độ – thời gian của hai dao động thành phần được cho như hình vẽ. Phương trình dao động của vật là</w:t>
      </w:r>
    </w:p>
    <w:p w14:paraId="560C0B4F" w14:textId="77777777" w:rsidR="003F48B9" w:rsidRPr="00516F94" w:rsidRDefault="003F48B9" w:rsidP="003F48B9">
      <w:pPr>
        <w:tabs>
          <w:tab w:val="left" w:pos="284"/>
          <w:tab w:val="left" w:pos="2835"/>
          <w:tab w:val="left" w:pos="5387"/>
          <w:tab w:val="left" w:pos="7938"/>
        </w:tabs>
        <w:ind w:firstLine="142"/>
        <w:jc w:val="both"/>
        <w:rPr>
          <w:bCs/>
        </w:rPr>
      </w:pPr>
      <w:r>
        <w:rPr>
          <w:bCs/>
          <w:noProof/>
        </w:rPr>
        <mc:AlternateContent>
          <mc:Choice Requires="wpc">
            <w:drawing>
              <wp:anchor distT="0" distB="0" distL="114300" distR="114300" simplePos="0" relativeHeight="251672576" behindDoc="0" locked="1" layoutInCell="1" allowOverlap="1" wp14:anchorId="7AA7068D" wp14:editId="74B35724">
                <wp:simplePos x="0" y="0"/>
                <wp:positionH relativeFrom="column">
                  <wp:posOffset>4224020</wp:posOffset>
                </wp:positionH>
                <wp:positionV relativeFrom="paragraph">
                  <wp:posOffset>-121285</wp:posOffset>
                </wp:positionV>
                <wp:extent cx="2406015" cy="1344295"/>
                <wp:effectExtent l="0" t="0" r="32385" b="8255"/>
                <wp:wrapSquare wrapText="bothSides"/>
                <wp:docPr id="339" name="Canvas 33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90" name="Group 190"/>
                        <wpg:cNvGrpSpPr/>
                        <wpg:grpSpPr>
                          <a:xfrm>
                            <a:off x="0" y="83886"/>
                            <a:ext cx="2406015" cy="1242623"/>
                            <a:chOff x="-145727" y="-70257"/>
                            <a:chExt cx="2406015" cy="1242623"/>
                          </a:xfrm>
                        </wpg:grpSpPr>
                        <wpg:grpSp>
                          <wpg:cNvPr id="191" name="Group 191"/>
                          <wpg:cNvGrpSpPr/>
                          <wpg:grpSpPr>
                            <a:xfrm>
                              <a:off x="196850" y="-70257"/>
                              <a:ext cx="2063438" cy="1210877"/>
                              <a:chOff x="196850" y="-70257"/>
                              <a:chExt cx="2063438" cy="1210877"/>
                            </a:xfrm>
                          </wpg:grpSpPr>
                          <pic:pic xmlns:pic="http://schemas.openxmlformats.org/drawingml/2006/picture">
                            <pic:nvPicPr>
                              <pic:cNvPr id="192" name="Picture 192"/>
                              <pic:cNvPicPr>
                                <a:picLocks noChangeAspect="1"/>
                              </pic:cNvPicPr>
                            </pic:nvPicPr>
                            <pic:blipFill>
                              <a:blip r:embed="rId362"/>
                              <a:stretch>
                                <a:fillRect/>
                              </a:stretch>
                            </pic:blipFill>
                            <pic:spPr>
                              <a:xfrm>
                                <a:off x="196850" y="173830"/>
                                <a:ext cx="1884998" cy="962025"/>
                              </a:xfrm>
                              <a:prstGeom prst="rect">
                                <a:avLst/>
                              </a:prstGeom>
                            </pic:spPr>
                          </pic:pic>
                          <wps:wsp>
                            <wps:cNvPr id="193" name="Straight Connector 193"/>
                            <wps:cNvCnPr/>
                            <wps:spPr>
                              <a:xfrm>
                                <a:off x="196850" y="654843"/>
                                <a:ext cx="2063438" cy="0"/>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s:wsp>
                            <wps:cNvPr id="194" name="Straight Connector 194"/>
                            <wps:cNvCnPr/>
                            <wps:spPr>
                              <a:xfrm flipV="1">
                                <a:off x="196850" y="-70257"/>
                                <a:ext cx="0" cy="1210877"/>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95" name="Picture 195"/>
                            <pic:cNvPicPr/>
                          </pic:nvPicPr>
                          <pic:blipFill>
                            <a:blip r:embed="rId363"/>
                            <a:stretch>
                              <a:fillRect/>
                            </a:stretch>
                          </pic:blipFill>
                          <pic:spPr>
                            <a:xfrm>
                              <a:off x="-145727" y="-44082"/>
                              <a:ext cx="355600" cy="190500"/>
                            </a:xfrm>
                            <a:prstGeom prst="rect">
                              <a:avLst/>
                            </a:prstGeom>
                          </pic:spPr>
                        </pic:pic>
                        <pic:pic xmlns:pic="http://schemas.openxmlformats.org/drawingml/2006/picture">
                          <pic:nvPicPr>
                            <pic:cNvPr id="196" name="Picture 196"/>
                            <pic:cNvPicPr/>
                          </pic:nvPicPr>
                          <pic:blipFill>
                            <a:blip r:embed="rId364"/>
                            <a:stretch>
                              <a:fillRect/>
                            </a:stretch>
                          </pic:blipFill>
                          <pic:spPr>
                            <a:xfrm>
                              <a:off x="0" y="109538"/>
                              <a:ext cx="177800" cy="139700"/>
                            </a:xfrm>
                            <a:prstGeom prst="rect">
                              <a:avLst/>
                            </a:prstGeom>
                          </pic:spPr>
                        </pic:pic>
                        <pic:pic xmlns:pic="http://schemas.openxmlformats.org/drawingml/2006/picture">
                          <pic:nvPicPr>
                            <pic:cNvPr id="197" name="Picture 197"/>
                            <pic:cNvPicPr/>
                          </pic:nvPicPr>
                          <pic:blipFill>
                            <a:blip r:embed="rId365"/>
                            <a:stretch>
                              <a:fillRect/>
                            </a:stretch>
                          </pic:blipFill>
                          <pic:spPr>
                            <a:xfrm>
                              <a:off x="38100" y="651271"/>
                              <a:ext cx="139700" cy="152400"/>
                            </a:xfrm>
                            <a:prstGeom prst="rect">
                              <a:avLst/>
                            </a:prstGeom>
                          </pic:spPr>
                        </pic:pic>
                        <pic:pic xmlns:pic="http://schemas.openxmlformats.org/drawingml/2006/picture">
                          <pic:nvPicPr>
                            <pic:cNvPr id="198" name="Picture 198"/>
                            <pic:cNvPicPr/>
                          </pic:nvPicPr>
                          <pic:blipFill>
                            <a:blip r:embed="rId366"/>
                            <a:stretch>
                              <a:fillRect/>
                            </a:stretch>
                          </pic:blipFill>
                          <pic:spPr>
                            <a:xfrm>
                              <a:off x="2" y="1032666"/>
                              <a:ext cx="177800" cy="139700"/>
                            </a:xfrm>
                            <a:prstGeom prst="rect">
                              <a:avLst/>
                            </a:prstGeom>
                          </pic:spPr>
                        </pic:pic>
                        <pic:pic xmlns:pic="http://schemas.openxmlformats.org/drawingml/2006/picture">
                          <pic:nvPicPr>
                            <pic:cNvPr id="199" name="Picture 199"/>
                            <pic:cNvPicPr/>
                          </pic:nvPicPr>
                          <pic:blipFill>
                            <a:blip r:embed="rId367"/>
                            <a:stretch>
                              <a:fillRect/>
                            </a:stretch>
                          </pic:blipFill>
                          <pic:spPr>
                            <a:xfrm>
                              <a:off x="2031688" y="651271"/>
                              <a:ext cx="228600" cy="190500"/>
                            </a:xfrm>
                            <a:prstGeom prst="rect">
                              <a:avLst/>
                            </a:prstGeom>
                          </pic:spPr>
                        </pic:pic>
                        <pic:pic xmlns:pic="http://schemas.openxmlformats.org/drawingml/2006/picture">
                          <pic:nvPicPr>
                            <pic:cNvPr id="200" name="Picture 200"/>
                            <pic:cNvPicPr/>
                          </pic:nvPicPr>
                          <pic:blipFill>
                            <a:blip r:embed="rId368"/>
                            <a:stretch>
                              <a:fillRect/>
                            </a:stretch>
                          </pic:blipFill>
                          <pic:spPr>
                            <a:xfrm>
                              <a:off x="1358902" y="227409"/>
                              <a:ext cx="139700" cy="190500"/>
                            </a:xfrm>
                            <a:prstGeom prst="rect">
                              <a:avLst/>
                            </a:prstGeom>
                            <a:solidFill>
                              <a:schemeClr val="bg1"/>
                            </a:solidFill>
                          </pic:spPr>
                        </pic:pic>
                        <pic:pic xmlns:pic="http://schemas.openxmlformats.org/drawingml/2006/picture">
                          <pic:nvPicPr>
                            <pic:cNvPr id="201" name="Picture 201"/>
                            <pic:cNvPicPr/>
                          </pic:nvPicPr>
                          <pic:blipFill>
                            <a:blip r:embed="rId369"/>
                            <a:stretch>
                              <a:fillRect/>
                            </a:stretch>
                          </pic:blipFill>
                          <pic:spPr>
                            <a:xfrm>
                              <a:off x="1276352" y="739376"/>
                              <a:ext cx="152400" cy="190500"/>
                            </a:xfrm>
                            <a:prstGeom prst="rect">
                              <a:avLst/>
                            </a:prstGeom>
                            <a:solidFill>
                              <a:schemeClr val="bg1"/>
                            </a:solidFill>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239FD986" id="Canvas 339" o:spid="_x0000_s1026" editas="canvas" style="position:absolute;margin-left:332.6pt;margin-top:-9.55pt;width:189.45pt;height:105.85pt;z-index:251672576" coordsize="24060,13442"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IfQUGYvBQAA0BsAAA4AAABkcnMvZTJvRG9jLnht bOxZWW/bOBB+X2D/g6D3xLovxCkWSVssUGyDZnffaYk6UIkUSMaO//0OL1uRkzRpjU0C5CEOKQ2H c3xzkDr7cDv0zhoz3lGydP1Tz3UwKWnVkWbp/vP3p5PMdbhApEI9JXjpbjF3P5z//tvZZixwQFva V5g5wITwYjMu3VaIsVgseNniAfFTOmICL2vKBiRgyppFxdAGuA/9IvC8ZLGhrBoZLTHn8PRSv3TP Ff+6xqX4WtccC6dfuiCbUL9M/a7k7+L8DBUNQ2PblUYM9BNSDKgjsOmO1SUSyLlh3QGroSsZ5bQW pyUdFrSuuxIrHUAb35tpc4HIGnGlTAnWsQLC6Ih8Vw3YAFgWG3AGVuOm2DTjzingyJlXnqXEZ0Zv RqVDU5R/ra+Y01WAlBy8QdAAkFAEjnxgNgeqz2y8Hq+YedDombTvbc0G+R8s59wqN26XbhZmWaJd iW+FU8KLIPISz49dp4T3fhAFSRBqirIFRMi1J34Up0HqOkBxknpBnFqCjz9gsrByLDZjA+hRskoj mokeTpX158r6ci+54BnK+nmSxWC2mbw7lb0kjEKIN62y72XpTiOj8gMcynan8QM8HtB47MoC/gxU YHQAlR8HMKwSNwy7hsnwJB4DYt9vxhOIoRGJbtX1ndiqfABAk0KR9VVXXjE9mToisI6A93JbwF0g XSEXSTq9CkmtvtDyO3cIvWgRafAffIRkAliS1Iu75Gp6Z8tV342fur6XUJVjoxwknlko3WMfnRQu aXkzYCJ0lmO4Bz0p4W03ctdhBR5WGMKI/VkpgVDBBcOibOWGNWz8DYSVgk5eKCn3gkkVOMTYPVE1 gYmfhllo0qQFmp9lUZ4boOVJAKGjjGKjAqzHuPiM6eDIAUgJwoBjUIHWX7gRy5IYY2pJlIggmAwN qAfc2g1mB5Z7VhK6btGIQQTJdgqH0MLhWjDUNa1wLighIC5lgAyVMcySC2LSEX+C1ZI4yiKTb6zV gmloKYvugurAYH1HpLQPGAwVPXE2Mq2lnqfIOO27yuJN1U580TNnjaDqiVsNWUDClKrFqPpIKkds R8jBFEhdyZMPrtNjKOUwAPygQqCu39NxgVEv2rukA66M/3sC7pQG0+5UI7HtsWTUk2+4htwPmdfX Qssav5cTlSXA3cqqqOUyDWaz0Gj72EJDL5diVf93uz5h8W6F2pkSsVs8dISy+8Tem7fW9NYCWm9p ghWttgo8yjSA6v8N3tGj8I6k1x6Ht1ND8vrXeswU3Ul6mNZNC3SoULMK9KJAfwewirkjA3jf+eja CUn7DXUB0Bfq3vNq1wWoEiZrou0CbJl/qbqu2pJJ+bap8Bfq+p2ON4q8zOxhIzeM4wQqig7f3Ith rHsI23Xbov3zdV1a+G1hJTnEijprvCasmFbjmD2gPmf4Xh7DkUJ1AhYlfppmO5SEuexB3lECx8h5 RlGHr9eEElXvj5tRwsyXUIATaRJDO2rOIjukaHTofBLDkfwdKb48N82RogLsNSFFFcPjIgUO3vIm xguDJJnd1bwnFLa/gLDXY/khTHKZZ18TTIwfj1l2Ai/0kwxi5IGUEgTZe4tiMaCxAtfgc6zIR68M K+Yq8phY8cM4yz2dWIIgjTwVIHDuN9e3/rT8/HI7O7s/md2yrBp7czG5ZVHXWfObLek8+HszpyX4 LnEIL6WshaG8M5UdoJy/1GnJ9KhHhVeQJmGs4ZWGeZjOy5buaI50WjoWvNTBHD7fqGso9dUIRne+ S03nimr/Ie78PwAAAP//AwBQSwMECgAAAAAAAAAhAOCCjX9gUQEAYFEBABQAAABkcnMvbWVkaWEv aW1hZ2UxLnBuZ4lQTkcNChoKAAAADUlIRFIAAAe7AAAD8ggGAAAADRS70AAAgABJREFUeNrs3T1I Zu1/J/CB/7AYECLBLMJaWFhYGOKChQGXx0KIxbAYsLCQjWSFFf4SLITI7gSXtTDBXQYiwcJCFhcM WEwhsxIMTGEhrIUsFhYWLlhYWFhYTDHFvfndyTyZZx7Hua9zv52XzwfOJpOdea7xmvt77nOu3/Xy 6qeffqrFdXZ2VgPy5/b2traxsfHzFb8G5BWQVZBXQF4BWQV5BeS16l79o/h/au/evdMbkEMfP36s fclpXPFrQF4BWQV5BeQVkFWQV0Beq06xG9wkAXkFWQXkFZBXkFVAXgF5LRzFbnCTBOQVZBWQV0Be QVYBeQXktXAUu8FNEpBXkFVAXgF5BVkF5BWQ18JR7AY3SUBeQVYBeQXkFWQVkFdAXgtHsRty6v7+ vnZ7e1s7PDz8xU0yfh3/97geHx91FHioAWQV5BXI3burvILvVkBeQV7pBMVu6LKHh4faxcVFbX9/ v7a0tFSbmpqqDQwM/OLG+L3r9evXtaGhodrs7GxtY2OjdnJyUh9kADzUALIK8gq0yt3dXe3s7Kz+ 3hrvnvEOOjo6Wuvp6Wno3TWu8fHx2sLCQm1ra6ue5XgXBny3AvIK8kqzFLuhw66vr2vr6+u1iYmJ Wl9fX8MDAylXDDjEfz8GEnZ2duoDE4CHGkBWQV6BRnz69Kl2enpaW1xcbHgydpYr/tvT09O11dXV 2vHxce3p6Unng+9WQF5BXkmi2A0dECu3Y/Z6zHxv1yDBj1aAz8zM1I6OjgwegIcakFVZBXkFfiUK 3LEVeRS42zUx+0dXf39/bXl5uXZ+fu4fBHy3grzKK8grDfm52B1bUEXBO8v1d3/3d5kajy2wsraZ h7Y/fPhQuLbjz2m7M21fXl7W1tbWaoODg10ZJHip8P2Hf/iHtf/0n/5T7X/8j/+R6z6PrBSt7bgn abu6bf/2t7/9Rd7i13n+uf/v//2/2k6wt7en7ZK03cgLSNF/7v/3//5f4dputl1tl7Ptl75bu/lz Pz4+Fqrt+DPa1vZz13/7b/+t9h/+w3+o/dt/+29rv/M7v5Ord9c4sit2RYvd0TrZ51nE/Ujb2i5K 2zFWlWUwvhVtx7Nmt37urG3HM722td2ttlPHmbLWSlrxc1e1RqRtNcFGxprUBNvf9qtWvIDEjN8s fvrpp0K3PTw8XLi2489pu31tf/78uX6GWSvay8vVzT6PrBSt7VasgNC2tjvV9n/8j/9R2wlispC2 y9F2I8Xuov/cWQdQu9l2K55btK3tTrWddbJat9qOP6NtbRf5Ghsbq2f+pZ3KWvVzZ53Iom1tF6Xt 3/zmN5mK3a1oO541u/VzZ207num1re2itJ21VtLNtoteI9K2mmAjY01qgu1vW7FbsVvbLWo7zhfr 1jblit2K3drWtmK3oq+2FbsVu7WtbcVuRV9tl7XY/fUZ39vb288WvRW7ta1txW7FT20rdit2a1vb it2K3T7Yit3aTmw7zjTb3d2tjY+Pl3YwQbFb4VXbit3aVnBW7FbsVvzUtrYVu7Wt2J23Lc5jV7XY XU2xW9vaVuxW/NS2thW7ta1txW7Fbmd2O7Nb24ltf9muPF6wyzhwEGe1/fEf/3Htr/7qr5zZncjZ 1c7sdma3M7u17cxuZ3Y7u1rbrWvbmd3OrtZ2c23/l//yX2r/7t/9u5ZMZsrr5OwvRW9ndmtb287s dn60tp3Z7cxubWu7W3U5Z3Z3t+1Xzc6Kh6op25ncP9oi7u3bty+eiwakFdAAWQXkFdotdiFbX18v bZH72yuOFDs6OvIPD75bQV4Bea0gxW5o0MPDQ21qaqoSAwXPbRF3enrqQwAeakBWAXmFnLu4uKgX f6v47hq7FmbdeQF8twLyCshrMb2K/e3jyrr0H6rg4OCg1t/fX8nBgq+vWBlglTd83+XlZX1SzJcr fg3IKiCv0Anxrra6ulqZ1dwv7VB2cnLiAwG+W0FeAXmtiFe6AL7v7u6uPjO8Ey/kg4ODtZmZmXpB eXd3t36OQ8zIv729ffaKm+Xx8XFta2ur/nccGRnpyKBGbOF+fn7uwwEAAJATUdyNd8pObRke76BR WI9zSWPVSryjxrnZIf5nvEt/eXc9PDysv+OurKzUB/5iwUUn/p7x94vt3AEAgHJT7IYXBgvauZo7 ZpsvLy/XV423arV0DCrEduMxiDA9Pd3WgYO1tbWfBzMAAADovNiye2lpqa0Tn8fGxmqbm5u1q6ur lv297+/v6+/c4+Pj9f9+OydrxyRyAACgvBS74RtReJ6fn2/LYEGcfb2wsFB7//59R2aYxyz6WPkd s+fb8fPEwISBAwAAgM6LHbdiEnU7isTxDvnu3bv6Cu1OiJ3Nomjfjgnn8S4cxXqTtQEAoJwUu+Er Dw8P9QJuq1+s43/GQEQ3X65jkCJWfLdj4GB7e9uHBwAAoEP29/drPT09LZ+cHTt4xaTpbol35pgc 3o6dymIFeStXpwMAAPmg2A3/LM7AbvWs+Ddv3uTuZTpWrsdq797e3pb+rFFIdx4aAABAe21sbLR0 5654D44JzK06XqtVbm5u6sX3Vv6s8R58fHzsQwQAACWi2A3/KM7NblXxN2bXx1nced/eO852i63c Wlngj9n3eRsgAQAAKIOYXBwTqlv1/jYyMlI7OjrK/aTlKHrPzs7anQwAAHiWYjeV18qZ4ouLi13d 8i2LGNiIlQGt2gJvdHS0dn197YMFAADQIvGOFe9arSr47uzsFO4M648fP9bPEm9VH8R7sHO8AQCg +BS7qaxY2dyqWfETExP1F+8iixXZUaxvRdG7r6+v8P0BAACQB/Fu1d/f35IVzXH8VNF344ptyFtV 8J6fn7c7GQAAFJxiN5UU26CNjY21ZMvyOP+6TLPBY/v14eHhlgyk7O7u+rABAABkFO9UrThyK95/ Ly8vS9Mv8Q7eqrPLYzv3ou3QBgAA/AvFbirn7OysJbPiYzX31dVVKfsotjZ/+/ZtSwYObA0HAACQ bmlpqSWTkOOdLO/ncmd1fn5eGxoaarqfBgcHSzUZAAAAqkSxm0o5PT1tepvu+PPb29uVKODGKu+Y 5d7swMHCwoKCNwAAQIPiHaoVE7SrUMCNI8qWl5ebnqwdx3HFFukAAECxKHZTGTHjuxXnUV9fX1eq 3+L8shg4aLbf4jxwBW8AAICXNbuiO4q+c3NzlXv/Ojk5aXoXtxgzUPAGAIBiUeymMi+9zZ5zFgXf Khdr42zyZmfKK3gDAAB8X7OF7qoXa+/u7lqym5uCNwAAFMern376qRZXnGMMZRSF7mZfdt+9e9e1 v//t7W39jLUvV/y6Wz5+/Nj0THlbmlNmecorIKsgr1Ac8Y40Ozvb1LtWHEF1dXUlr/9oc3Ozqb6M yfJxrBf4bgXkFZDX/HuVh2IetEuzhe54wT06OurqzxAF5q//TvHrbooz34aGhqzwhgLkFZBVkFco hmYL3VNTU7WHhwd5/crBwUFT4wFxhreCN75bAXkF5DX/FLsprWbP6I6C7s3NjZvkMx4fH2szMzMK 3uChBmQVkFdowqdPn+q7XzXzbrW2tpaLd6s85jXGBQYGBpra0jwm0YPvVkBeAXnNL8VuSun09LSp M7onJia6Pis+7zfJGExZWVlp+hx08FADyCogr1RRvFM1O4l4d3dXXn8gzvEeHh5W8AbfrSCvgLyW lGI3pRMvoc0UumP7t5hd7ybZmGbPQovzK8BDDSCrgLxSNfPz800VYHd2duS1QTGZfXx83Bne4LsV 5BWQ1xJS7KZU4jzpZrYuj5XGeSp0F+UmGQVrK7zBQw3IKiCv0Ji3b982VeiO3czkNU28609OTjZ1 hndsiw6+WwF5BeQ1XxS7KY3b29v6OdtZX1xjS+48niFdlJtkDLY0M9Fge3vbhxgPNYCsAvJK6cW7 TxkLrkXJa5xx3kz/39zc+BDjuxWQV0Bec0Sxm1J4fHysjYyMlHIr7SLdJGML+WYK3nlcnQAeakBW AXmFVol3ntevX5dyK+0i5XVpaSnze2tMso9t0cF3KyCvgLzmg2I3hRdbkcU522U9M7poN8lmCt4x eONLAA81gKwC8koZnZ2d1QYGBjKvKM775OCi5bWZgvf09HQud4YD360gr4C8VpFiN4U3Oztb2kJ3 UW+SzRS8Y/Dn/v7eBxsPNYCsAvJKaVxfX9cL1lkL3Xle0V3kvC4uLmYeT4hiOfhuBeQVkNfuU+ym 0La2tjK/mL59+9ZNso2aOcN7bGzMtnB4qAFkFZBXSiHebYaHhzPvflWU456KmNdYnT03N5d5XGFv b88HHN+tgLwC8tplit0U1tHRUeazzopS6C76TbKZgvebN29sC4eHGkBWQV7llUKLY7cmJyczF1Nj 63N5bb9mCt4xNgG+WwF5BXmV1+5R7KaQoogaM9yzvIjOz8+7SXb43yrroMHa2poPO/IKyCrIq7xS WFmLqDFpuEiF7qLnNSZaLywsZF59H9vUg6wC8gryKq/dodhN4VxeXmYudMfLa9FWC5fhJhlbu9kW Dg81gKwC8kqVbG5uZn4POj4+ltcuyLp73ODgYO3+/t6HHlkF5BXkVV67QLGbQnl8fKwNDQ1levmc np6ubyHnJtkd6+vrmQd6Tk5OfPiRV0BWQV7llcKIYnXWwunW1pa8dnHMYWxsLNO/29TUlA8+sgrI K8irvHaBYjeFEluQZ3npHBkZqb+0ukl2V9Yt/Pr7+82SR14BWQV5lVcKId5dBgYGMr37rKysyGuX 3d3d1VdqZ/n3W15eFgBkFZBXkFd57TDFbgojZrdnedmMleC3t7dukjkQK+tnZmYyz5Iv2hb0eKjx UAOyCsgr1RLvLJOTk5neeWZnZwv9zlOmvJ6entbPTc/y73h4eCgIyCogryCvOqWDXvX19dXi+ru/ +zu9QW5dXFxk2gIuXk7Pz88L/bPHGeVR6P1yxa+LLFbYj46OZho0WF1dFQbkFZBVkFfIrVjZm+Vd Z2JiopDHbpU5r3t7e5n+LWPsIsYwQFYBeQV5pTNe6QLy7uHhIfM53WZU51NsC5d1Wz/ndwMAAHmU tTg6PDxcf+8lf96+fZv5KLWiT14AAICiUOwm92IWTJaXy+3tbZ2XY7HiPsu2cLETxc3NjQ4EAABK 8X5j1Ue+LS4uZhqTWFhY0HkAANABit3k2ubmZqaXyngZdb5z/h0cHGTann56etq/LwAAkAtPT0/1 1dlZtrt2ll/+xbtnbDOfZWxiZ2dHBwIAQJspdpNbp6enmQqh8RKqEFocsQI/y6DBu3fvdB4AANB1 s7Ozmd5p1tfXdV5B3N/fZ5rQ0NvbW7u+vtaBAADQRord5PZFsr+/34tkRczPz1sFAQAAFE7W3cii QG6SdrHEWENsO5/6bz06Olpf/Q8AALSHYje5Ey/8Wc/pPj4+1oEF9Pj4WBscHEz+9x4YGKg9PDzo QAAAoONi8m2W3cji3Ufxs5jev3+f+ag1AACgPRS7yZ21tbVML48rKys6r8DOz89rPT09zu8GAABy L+s53fHOE+8+FFcUrrOMWezv7+s8AABoA8VucuXs7CzzOd2fPn3SgQW3s7OTadBga2tL5wEAAB2T 5SimuA4ODnRewcXYw/j4eKaJDo5dAwCA1lPsJjdidW6WF8bYAs5W1uURZ9dlGTS4vLzUeQAAQNsd HR3Zyrribm9va729vcmfgbGxMRP1AQCgxRS7yY3Yhjz1RTFWgcc5aZRHTHqIlfqpn4XYQtC5dwAA QDvd39/XBgYG7EZGfZV+lp3p3r59q/MAAKCFFLvJhazbl797907nlVBs7ZZllnyc9w4AANAuc3Nz ye8pURy/u7vTeSW0urqaadK+nckAAKB1FLvpusfHx/qq3NQXxOnp6foqYMrp8PAw0wSImDgBAADQ aicnJ8nvKPH7vaOUV6zWHxkZSX5vjT9jZzIAAGgNxW66bmFhIdM53bF9HOWWZWt725kDAACt9vDw UH8PTX0/WV9f13klFzuT9fX1JX82lpeXdR4AALTAq59++qkWl5nGdEPMjM+y5df5+Xll+uj29ra2 sbHx8xW/roooWo+OjhpQQl4BWQV5lVe66s2bN5nO6a7SbmRVzuvR0VHy5yOu09NT4UJWAXkFeaVJ r5x9TLfE9uVxdlnqy+DS0lKl+unjx4+/+Pnj11USExtSz+92BhryCsgqyCu0ysHBQfJ7a09PT33F r7xWR5Zd62Jyt+PZkFVAXkFeaY5iN10TW3Zl2aI6iuRuktUSM6FSPytjY2P189NAXgFZBXmFrGJF Rn9/f/L7yPb2trxWLK+x1X2WCf1bW1uChqwC8gryShMUu+mKrFt8VWn7cjfJfxFF6yhe284ceQVk FeQVOiVW3E5NTSW/h0xOTlZyta68Zj+q7erqSuCQVUBeQV7JSLGbjru7u8s023ltbc1NssI3yYuL i/oggDPQkFdAVkFeoRP29vaS3z/6+vpq9/f38lrhvK6srCR/bkZGRmpPT09Ch6wC8grySgaK3XTc 3NycLandJDPJsp350NCQQQPkFZBVkFdIknVL6p2dHXmteF7j/XNwcNAEf2QVkFeQVzpEsZuOev/+ vS293CQzi60As2xnbtAAeQVkFeQVUszPzye/d8zOzlZy+3J5/bUs25nHdXZ2JnzIKiCvIK8kUuym Y2J28/DwcPLLXqzmdZN0k/zi8vIyeTvz+P2xDTrIKyCrIK/wI3EUUuo7R6zkfXx8lFd5/VmW7cxH R0crPWECWQXkFeSVLBS76Zj19fXkF73x8fHKv+i5Sf5alu3MJyYmbGeOvAKyCvIKL4qCdZbtyw8P D+VVXn8h3j/jWK3Uz9L29rYgIquAvIK8kkCxm46IVbU9PT1JL3i9vb2V3r7cTfL7sm5nbtAAeQVk FeQVXpJlNW7Vty+X19aOhfT19dXu7u6EEVkF5BXklQYpdtMRsUI7dcBgb29Px7lJftf19XWmCRQ3 Nzc6D3kFWZVVkFd49h0j3hlS3jH6+/tr9/f3Ok9evyvLLndv3rzRccgqIK8grzRIsZu229nZSX6x m56eNjPeTbItny2DBsgrIKsgr/Ccqakpk7TlteU+ffqUaQHA8fGxzkNWQV7lFeSVBih201Zx3lls wZXyQherdS8vL3Wem2RDJicnkwcNjo6OdBzyCrIqqyCv8LMoWqe+V4yMjJikLa8NiV0DXr9+nfT5 Gh0drRfKQVZBXuUV5JWXKXbTVqurq8kDBhsbGzrOTbJhcQZa6mdsaGio9vT0pPOQV5BVWQV5hfo2 5Knbl8d1dnam8+S1YVnOg3/79q2OQ1ZBXuUV5JUfUOymbc7Pz5NnLitCuklmMT8/nzxoEAMNIK8g q7IK8gpLS0vJ7xNra2s6Tl6TxFjHwMBA0ucsxlSurq50HrIK8iqvIK+8QLGbtoit3MbGxpxJ5SbZ EQ8PD5kGDWyXj7yCrMoqyCvVFquzUydpx7uHSdrymkWMvaWOk8RZ8iCrIK/yCvLK9yl20xZbW1vJ L3Czs7M6zk0ysziHO/UzNzEx4Yw95BVkVVZBXqmoeBeIc7dT3yMODw91nrxmNjk5mfyZi/ddkFWQ V3kFeeV5r4aHh2txffjwQW/QEre3t7Wenp6kF7e+vr7a3d2dznvG9fV1bXFx8ecrfs3z3rx5Y9AA eQVkFeQVGpJlle3c3JyOk9em3NzcJJ8RH0e+PT4+6jxkFeRVp4C88oxXuoBWixXaqQMGOzs7Oo6m xVlmWbYgNGgAAADVEu8AMek65d0hCpQmadMKWXbDW1lZ0XEAAPAMxW5aKrZmSC02xhZetpKmVdbX 15MHDeLPAAAA1bG0tGSSNl3z6dOn2uDgYNLnL8ZaLi8vdR4AAHxDsZuWGhsbSx4wOD8/13G0TEyc GB0dTR40iO33AQCA8ostBVMnacfZ3iZp00pxpFbq+InFAgAA8GuK3bTM9va2bbjIhZhA4ew9AADg OVEwTH1fODs703G03Pz8fPJn8fDwUMcBAMBXFLtpiYeHh+TzzmLLrqenJ51HW7x58yZ50OD4+FjH AQBAiWVZTbu8vKzjaIsYSxkYGEj6PA4NDdW3QQcAAP6JYjctES//qQMG+/v7Oo62iW3Je3t7DRoA AAB18awf25GnvCPEpO4oSEK7ZNklz/nxAADwLxS7adrd3V2tp6cn6cVsamrKOVPkctBga2tLxwEA QAltbm4mvx9sbGzoONoqJmGMjo7aKQ8AADJS7KZpi4uLzjsjl2JCxfDwcPLKDYMGAABQLjFJO8vO T94N6ITz8/Pa69evTcQAAIAMFLvp+AtZnKUMnXJwcGB1NwAAVFyWSdrHx8c6jo6Zn59P+nzG5I2Y xAEAAFWn2E1TJiYmvIzhcwoAAOTW5eVl8iTtmZkZHUdH3dzcJB8RZzEBAAAodtOEvb09551RCFl2 IIiVHwAAQPGlTn519Bbdsrq6mvxZPTk50XEAAFSaYjeZPD4+1vr7+5PPQo4/B92wtLSUPGjw8eNH HQcAAAWW5Vij2E4auiHLWMvIyEjt8+fPOg8AgMpS7CaTLLONd3Z2dBxd8/DwUJ9wkfKZHR0dNWgA AAAF9fT0lFw4dKQR3ba7u5s83hKTOgAAoKpe/fTTT7W4bNFFo25vb5PPkVI0bK6/Y/v3L1f8mmzW 19eTBw1ioAHkFWQVkFeKZ3t7O/n5f2trS8fJa1fF2EmMoaSu7v706ZPOQ1ZBXgF5raRXXx6M3717 pzdoiO2gOyv6Tl+2RmwJNzAwkPTZjd8fK0JAXkFWAXmlOGJnp1ilbTtoeS2i4+Pj5HEX43rIKsgr IK9VpdhNkpubm9rr16+TXrgWFxd1nJtkbhweHiYPGsSKEJBXkFVAXimOLLs62QpaXvNkamoq6fMb x3bFBG+QVZBXQF6rRrGbJFG4TnnZisJ4FMhxk8yTiYkJq7uRV5BVWQV5paTu7++Tj96anJy0qlte c+Xy8jJ5sUFsmQmyCvIKyGvVKHbT1hettbU1HecmmTunp6fO7kNeQVZlFeSVksqyqvv8/FzHyWvu pB4jF5M8Ygt/kFWQV0Beq0Sxm4YtLCzYQstNsjTevHljlwLkFWRVVkFeKZnr6+vkVd1zc3M6Tl5z KXYpSD17fmVlRcchqyCvgLxWimI3Dbm4uLB9lptkqUThOnUQzPnzyCvIKiCv5FuWo7diFzPkNa9S dyqIz/Td3Z2OQ1ZBXgF5rQzFbhoSM92dcewmWTaxzb7V3cgryKqsgrxSDlkmacc20chrnsXYyuDg YNLnenl5WcchqyCvgLxWhmI3P3R2dpY8YLCzs6Pj3CRzL7bZj+32re5GXkFWAXml+FKPKortoW9v b3WcvObe/v6+idrIKsirvIK88h2K3fzQ1NRU0kvV8PBw7fPnzzrOTbIQYrv9lM93XLY5RF5BVgF5 JV9iVXfqc72jt+S1SMbGxpxFj6yCvOoUkFeeodjNi05PT5MHDI6OjnScm2RhZFndbdAAeQVZBeSV fJmZmUl6pu/v73f0lrwWSoy1pI7PXF1d6ThkFeQVkNfSU+zmRakzh+P3W9XtJlk029vbyYMGsXIE 5BVkFZBXui/LWd3xDoC8Fs3k5GTS53x2dlanIasgr4C8lp5iN991fHycXACMleC4SRZNTNCI7fdT PuuxvT/IK8gqIK90X+pZ3fHs/+nTJx0nr4WTZfc9/w7IKsgrIK9lp9jNd42Pjye9QE1PT+s0N8nC 2t/fTx40OD8/13HIK8gqIK90UZbiXzz7I69Flbq6e2Jiwg58yCrIKyCvpabYzbN2dnaSBwxiJThu kkUVL/9DQ0MmeCCvIKuAvFIgseNSyjN8TOpW+JPXovdz6rb9xmuQVZBXQF7LTLGbX4nt3AYHBw0Y uElWTpZJHlZ3I68gq4C8ko/PRyPX0dGRjpPXwkvdut/qbmQV5BWQ1zJT7OZX9vb2nAHlJllJWSZ6 OLsbeQVZBeSV7khd1R3bPyv4yWsZXFxcJI/bHBwc6DhkFeQVkNdSejU8PFyL68OHD3qDupGREcW+ HLm+vq4tLi7+fMWvaR+TPZBXkFVAXsm/LKu6o0CIvJZF6uruGPsz2QNZBXkF5LWMXukCvnZ4eGjA gMqLbflN+AAAgPI8s8/Pz+s0SuXm5iZ5/GZ/f1/HAQBQOord/CzLFs4LCws6jtI5Pj62uhsAAEry vP769et6YRDKJiZxWN0NAEDVKXbzs9Ttmw0YUGZWigAAQDme1WMbQSij2B4zxmas7gYAoMoUu6mL mb0xw9eAAfwTq0UAACB/zs/Pk3dhurq60nGU1vLyclIeRkZGdBoAAKWi2E1d6lndCntUgRUjAACQ L3Nzc0nP6G/evNFplNrt7W3y6m7HcAEAUCaK3dSlFvVi5jCUndXdAACQH5eXl8lFvYuLCx1H6cXE 65RcTE1N6TQAAEpDsZva6elp8jZwBgyoihgEsLobAAC6z6pueF5Mura6GwCAqlLsrrg4q3t0dNSA AXyHLf4BAKD7YsK1Vd3wfTMzM1Z3AwBQSYrdFZdayDNgQNXEhJDh4WGruwEAoItSd1yanJzUaVTK 2dmZ1d0AAFSSYnfFpZ7VbVU3VbS/v291NwAAdEkU5FInaSviUUWpW/1b3Q0AQBkodlfYyclJcgHv 6upKx1E5WVZ3r6+v6zgAAGiB1FXdCnhU1eXlpdXdAABUjmJ3hcW2brZmhsa8f/8+KS99fX21x8dH HQcAAE2wqhvSpK7ujrO+AQCgyBS7K+rg4MC2zJAoddv/jY0NnQYAAE2Io7Ss6obGnZ+fG+8BAKBS XsXWvHF9+PBBb1TI2NhY0svP/Py8TuuS6+vr+qr6L1f8mu44Pj62uht5BVkF5JUOiWO0enp6kp7B 47gu5LXqUidq28lPVgF5BeS1yF59ebB99+6d3qiI09NT28AVyLfb9vm3KNagwdbWlk6TV0BWAXkl g4WFhaRn75jU/fnzZx0nr5WXOlHb6m5ZBeQVkNciU+yuoOnp6aSXntg2DjdJ/snu7m5SfgYHB2uf Pn3ScfIKyCogryS4v7+v9fb2Jj17Hx0d6Th55Z9Z3Y2sgrwC8loVit0VE1snxIzdlBeei4sLHecm yT+LlSJx9ENKhjY3N3WcvAKyCsgrCVZWVpKeuUdHR63qlle+Elv6W92NrIK8AvJaBYrdFRNnb1vV 7SZJc/b395NyNDAwYHW3vAKyCsgrDXp8fKz19fUlPXPHMzryyi/F1v4pOYpJJsgqIK+AvBaNYneF PDw81Hp6epzV7SZJk7Ks7jb4Jq+ArALySmM2NjZMLpVXWiB1onaMGcXYEbIKyCsgr0Wi2F0hb9++ TXrJmZqa0mluknzH3t5eUp5iRr1tFeUVkFVAXnlZrOpOPavbsUHyyvOyTNSOySbIKiCvgLwWiWJ3 RTw9PSVvA3dwcKDj3CT5jlg5Mjg4mJSpo6MjHSevgKwC8soLdnZ2kp6x45k83neRV56Xuro7xo5k SlYBeQXktUgUuysidRXqyMiIVahukvzA6upqUq5GR0flSl4BWQXkle+IZ+XUCaXGMuSVH+dqaGgo KVfb29s6TlYBeQXktTB+Lnb/9re/rXd+luvy8jJT47e3t5nbzEPb19fXhWg7y4vNX/7lX7b8544/ 160+L3LbMXiT9SZZ9D6PrOS57Zubm9rr16+TsvXf//t/b9vPHffDbvW5tp/Pa/w6zz/3/f29thOc n59ruyRtN/ICUvSfO7YBLlrbzbar7XK2/dJ3azd/7qznQ3er7fgzRWj7L/7iL5JXoL70OSjKz12W tr/9fm3kWfh7Vxat+rmziM9hntteXl5O3jGhkYnaef+5tf389bd/+7eZxpla0XY8a3br587adjzT a1vb3Wo7dZwpa62kFT93VWtE2lYTbGSsqZv1yKrU5V6lPOy2+mznOAeoyG0vLi4Wou3YOrkV/87N /tzx57Td/JXyQlT0nzvrWWGdbLvV/77N/NxxP9S2tlOu2NJQ241LnTim7fy23Uixu+g/d9YB1G62 3ennJG1ru5kr62S1brUdf6bobT93ra2tlf7nLlLb336/NnNlHcDsVtut+tm72XaWY7jK8HNXse2B gYFM36etaDueNbv1c2dtO/UoAG1ru5ttZ62VdLPtoteItK0m2MhYUzfrkVWpyyl2V6DYPTk5qdit 2K3Y3aa2s6zuVnjVtmK3Yre2FbsVuxVeta3YrfDa3NXT0/PDHTQUuxW7FT+zXxMTEwrOit2K3Qqv 2lbsViPStrYVuxW7Fbu73/bp6WnLX3iESrFbsfuX5ufnFbu1rdit2K1txW7FboVXbSt2K3Z3sNjd yHuKYrdit+Jnc9fx8bGCs2K3YrfCq7YVu9WItK1txe7iFLud2V3OM7tTiwJ/8id/4mwAZ3Y7szux 7bOzs6Sc/eY3v6n9r//1v5yb7cxuZ3YXrG3nZjuz25ndzo/WtjO7ndndnrb39vbqz8itLsQ6s9uZ 3c5w/uUVYz4pOZuZmSnFz61tZ3Y7P1rbRW3bmd3a1rYzu9XlEs/sjhsl5RJfrCkvMbEVc9aiC+3T yIA83Tc+Pp6Ut5WVFZ0mr4CsAvLKP1pYWEh6ln7z5o1Ok1cyuLu7Sz6GK+vgJrIKyCvIK52i2F1i MQDQia0IcJOkVnv//n1S3np7ezOvRkJeAVkFeaUsYsJ1avEt62oO5JVabW5uLilvq6urOk1WAXkF 5DXXFLtL6uLiInnve7N13SRpzvDwcFLmNjc3dZq8ArIKyGulRSEt5Rl6enpap8krTUg9hquvr6/2 8PCg42QVkFdAXnPrVRRn4vrw4YPeKJH5+XkDBiURkxBi1f2Xy6SE/Nrf308eNLC6W14BWQXktari WTieiVOeobOeg4m88i9Sj+FaX1/XabIKyCsgr7n1SheUT5Zt4I6Pj3UcNOnz58/Jq7t3dnZ0HAAA lRQ7HaU8O0eBDmje0dFRUvb6+/trT09POg4AgFxS7C6hmHGb8tIyNjZWL9IBzYvidUr+ojgufwAA VNHIyIhJ2tAF8Q46NDSUlL+9vT0dBwBALil2l0zMtE3dBu7g4EDHQYvEVoy9vb1JGYxZ9QAAUCWn p6dJz8yjo6MmiUILRfFaBgEAKAPF7pJJ3YrKqlJovbW1taQcTkxM6DQAACplZmYm6Zl5d3dXp0EL xVjQ4OBgUg5PTk50HAAAuaPYXTJRNEt5Udne3tZp0GL39/fJq7svLy91HAAAlRDPvq9fv274Wbmn p6f28PCg46DF3r17l/TeOj09rdMAAMgdxe4SOTs7S3pJ6e/vr297DrTe0tJSUh6Xl5d1GgAAlbC4 uOhZGXIgxoRSJ2pfXV3pOAAAckWxu0Tm5+eTXlDW19d1GrRJDACkrFaJAYY47xsAAMosVmjHSu1G n5Pjmfrm5kbHQZusrq4aSwIAoNAUu0vi9vY2qbBmwADab3Z2NmnQYGNjQ6cBAFBqW1tbSc/ICwsL Og3aKHU8yS6BAADkjWJ3SaTOxJ2bm9Np0GapRwsMDAzUPn36pOMAACileNYdGRlJekY+Pj7WcdBm qRO1d3d3dRoAALmh2F0CsfVxX19f0ovJ+fm5joMOGBoaSsrm3t6eTgMAoJTevXuX9Gw8Ojpa+/z5 s46DNotJJSnZjEkrsgkAQF4odpfA9vZ20kvJ5OSkToOc5tOAHgAAZZW6qnt/f1+nQU7zadcFAADy QrG7BFJXjh4dHek06JAsOy+cnp7qOAAASiV15agjfqCzYnJJSkanpqZ0GgAAuaDYXXCxHXnKy0gU xq0ahc5aX19PyunMzIxOAwCgVKanp5OeiTc3N3UadFCMFQ0ODibl9PLyUscBANB1r4aHh2txffjw QW8U0Pz8fNKLSJyRRrFcX1/XFhcXf77i1xTL/f19raenJymr8WeQV0BWQV7ltQxubm5qr1+/bvhZ OJ6dHx4edJy80mGrq6tJ760LCws6TVYBeQXkteteKYIW1+3tbdKAQWylHFsqUywfP378xb9j/Jri WVpaspJFXgFZBeS1kmKwRwFNXsm/1HGm+L13d3c6TlYBeQV5ldeuUuwusNStkdfW1nSamyRdcnFx 4YxCeQVkFZDXysmyy5F/Z3mle1J3ENzZ2dFpsgrIK8irvHaVYndBxQrtWKntLCU3SYpjZGQkKbP7 +/s6TV4BWQV5lddC29jYSHoGHh8f12nyShednZ0lZXZ0dLR+3jeyCsgryKu8dotid0Ftb28nvXxM Tk7qNDdJumx3dzcpt2NjYwYN5BWQVZBXeS201AmfBwcHOk1e6bKJiYmk3J6cnOg0WQXkFeRVXrtG sbsiAwbv37/XaW6SdFlsSx7bkxs0kFdAVgF5rYJ4lk159h0cHDTZU17JgcPDw6TsTk9P6zRZBeQV 5FVeu0axu4COj4+TXjqGh4cNGLhJkhObm5tJ+V1YWNBp8grIKsirvBZSFMBSnn23trZ0mrySAzGG 1N/fn5Tfq6srHSergLyCvMprVyh2F9Ds7GzSC8fOzo5Oc5MkJ66vr2uvX79uOL/xe29vb3WcvAKy CvIqr4USha+U597e3t7a4+OjjpNXcmJlZSVp7GlxcVGnySogryCv8toVit0lHzDo6ekxYOAmSc6k rnCJ1eDIKyCrIK/yWiRra2tJz7xLS0s6TV7JkZubm+Txp4eHBx0nq4C8grzKa8cpdhdM6szaubk5 neYmSc7/TX90xTnfjiKQV0BWQV7ltSg+ffpUf4ZNeeaNHZCQV/IldWdBE7VlFZBXkFd57QbF7gKJ Fdp9fX1JLxqXl5c6zk2SHBoZGUnK8unpqU6TV0BWQV7ltRD29/eTnnVnZmZ0mrySQ2dnZ8kTtWOy C7IKyCvIq7x2kmJ3gezu7ia9ZExOTuo0N0lyKnUAcGpqSqfJKyCrIK/yWgipEzuPj491mrySUxMT E0l5Pjo60mmyCsgryKu8dpRid4lfMKI4jpsk+RSz3Xt7e23tKK+ArALyWionJydJz7jDw8OO7JFX cuzw8NDCC1kF5BWQ11xT7C6I2I48deuop6cnHecmSY4tLS0l5XplZUWnySsgqyCv5NqbN2+SnnHX 19d1mrySYzEZpb+/35F6sgrIKyCvuaXYXRCpRbHt7W2d5iZJzl1dXdVev37dcK5jgMH5Z/IKyCrI K3l1c3OT9Hwbv/f29lbHySs5FxOvU8aklpeXdZqsAvIK8krHKHYXwMPDQ62npydpwOD+/l7HuUlS AKkrX/b29nSavAKyCvJKLm1sbCQ92y4sLOg0eaUAUieyxBhWjGUhq4C8grzSCYrdBRCrtFMGDBYX F3WamyQFcXBwkJTvsbExnSavgKyCvJJLIyMjSc+25+fnOk1eKYjZ2dmkfBtnlFVAXkFe6ZRXw8PD tbg+fPigN3JqfHw86YXi+vpap5VI/HvGBIYvl3/fconzz4aGhgwKyisgq4C8Ftrp6WnSM+3ExIRO k1cK5OzsLCnjMdYY77vIKiCvIK+02ytdkG+pZ/pOTU3pNCiY1O0e5+fndRoAALkyMzOT9Ex7eHio 06BgBgcHk3J+cnKi0wAAaDvF7pxbWlpKepHY3d3VaVAw9/f39TPNGs15X19f7dOnTzoOAIBcSD3P 1/MsFNPm5mbSGFVMggEAgHZT7M6xp6en+iBAoy8RUSx7eHjQcVBAsVo7ZdBgf39fpwEAkAurq6tJ z7ILCws6DQooxpxSJmrHdXt7q+MAAGgrxe4ce/fuXdILxPLysk6DgopzuJ1xCABA0cQK7f7+/qRn 2YuLCx0HBWUHQgAA8kaxO8dGRkaSXiAuLy91GhTY2NhYUuajQA4AAN10cHCQ9Aw7OTmp06DAYuwp JfMxtvX582cdBwBA2yh259Tp6akBA6iYra0t2z8CAFAoseNQyjNsFMeBauU+xrgAAKBdFLtzamZm JunFIbY8B4rt7u6u9vr164ZzH2elxZlpAADQDalH8QwODlrhCSVweHiYlP3Z2VmdBgBA2yh259Dt 7a2CF1RUrNZOGTTY3NzUaQAAdMXbt2+Tnl1XV1d1GpTA4+NjfSwqJf/GrQAAaBfF7hza2NhIemFY XFzUaVASZ2dnSfkfGhqyOgYAgK6IZ9GUZ9c46xcohxiLSsl/HNsFAADtoNidQ6Ojo0kvDBcXFzoN SmR8fDzpHnBycqLTAADoqOPj46Rn1qmpKZ0GJeIYAwAA8kKxO2dSV3VOTk7qNCiZ/f39pPvA3Nyc TgMAoKOmp6eTnlmPjo50GpTMxMRE0n3g/fv3Og0AgJZT7M6Z1G2goigGlMunT59q/f39Dd8Hent7 62emAQBAJ9zc3NRev37d8PNqPNta0Qnlc3BwkDSG9ebNG50GAEDLKXbnyP39fa2np6fhl4SBgYF6 UQwon7W1taRBg93dXZ0GAEAun1VXV1d1GpRQ6kTtuB4eHnQcAAAt9Wp4eLgW14cPH/RGl21ubia9 ICwtLem0Cri+vq6v+P9yxa8pv9TVMqOjo1bLyCsgqyCvtF08c6YUt+KZ9u7uTsfJKyX19u3bpLGs d+/e6TRZBeQV5JWWeuVhMz8DBoODg0kvCHG+N+X38ePHX/y7x6+phsnJyaR7wunpqU6TV0BWQV5p q8PDw6Rn1JmZGZ0mr5TYxcVF0j3BRG1ZBeQV5JVWU+zOiZOTk6SXg4mJCZ3mJknJ7ezsJN0X5ufn dZq8ArIK8kpbxbtoyjPq+/fvdZq8UnIjIyMmassqIK8gr/LaNYrdOTE3N5f0YrC3t6fT3CQpuaen p1pfX1/SFpHOP5NXQFZBXmmXq6urpPfWODLNCk55pfx2d3eT7g2zs7M6TVYBeQV5pWUUu3Pg/v4+ 6WzeOB8timC4SVJ+S0tLSYMG29vbOk1eAVkFeaUttra2kp5N4yxf5JXyyzJR++7uTsfJKiCvIK+0 hGJ3DmxubiYNGKyvr+s0N0kqIlbPpEyGsXpGXgFZBXmlXVK2KlbMkld5rZbl5eWksa2YPIOsAvIK 8korKHbnQBSnUl4Irq+vdZqbJBWSei6i88/kFZBVkFdaLZ4xU55Jp6endZq86hT3iO9eMXkGWQXk FeSVVlDszlkAfnRNTk7qNDdJnVIx+/v7SfeJ2PoceQVkFeSVVpqZmUl6Jn3//r1Ok1edUjEpuz/4 jMgqIK8gr7SKYneXzc7OJr0I7Ozs6DQ3SZ1SMbEteX9/f8P3id7e3trj46OOk1dAVkFeaYnb29uk o3UGBwcdrSOv8lpBMbaYMsY1Pz+v02QVkFeQV5qm2N1FDw8PSQMGClhukm6S1RWrtVMGDfb29nSa vAKyCvJKS2xubiY9i25sbOg0eZXXCrq/v6/19PQ0fK+I32ucS1YBeQV5pVmK3V20vb2dNGCwvLys 09wk3SQr6vLyMmlyTJzzjbwCsgrySiuMjY01/Bwaz6yxEhx5lddqmpubSxrr2t3d1WmyCsgryCtN UezuotSzjM7OznSam6SbZIVFATvlnhEFcuQVkFWQV5oRZ2+nPIPG2d7Iq7xW18nJSdI9w0RtWQXk FeSVZil2d8nFxUXSw38UxnGTdJOstpjxnnLfWFlZ0WnyCsgqyCtNsUoTeSXF58+fa/39/Un3jfPz cx0nq4C8grySmWJ3l6yuriY9+MeW57hJuklWW5xllnL+WW9vr/PP5BWQVZBXMnt6eko+f/fh4UHH yau8Vtzbt28d2yergLyCvNIxit1d8OnTp6RZrjFgcH9/r+PcJN0kqc3OziYNGuzt7ek0eQVkFeSV THZ2dpKePRcWFnSavMortdvb29rr168bvnfEGFmMlSGrgLyCvJKFYncXpG5FvLi4qNPcJN0kqUs9 M9H5Z/IKyCrIK1mNjo4mPXv695FXnwe+ePPmTdL9Y39/X6fJKiCvIK9kotjdBdPT00kP/HG+N26S bpKE1J0h4rq8vNRx8grIKsgrSeI9NGVlZhTG46xe5FVeCYeHh0nvrZOTkzpNVgF5BXklk1fDw8O1 uD58+KA3OuD6+jppwGBsbEyn+czUV/d/ueLXVNvq6mrSoMHW1pZOk1dAVkFeSbK2tpb0zLm9va3T 5FVe+VlMfhkYGEi6j/jMyCogryCvZPFKF3TW8vJy0oN+bHkO8LWrqyuTZgAAaJvYTUiRCmhW6kTt +P0AAJBKsbvDAwa9vb0NP+RHMevx8VHHAb8yNTXlOAQAANrC9sNAK6TubjgyMqLTAABIptjdQQcH B0kDBlHMAmjF/SS2TgEAgEZMT08nPWvu7+/rNOBZqRO1Ly8vdRoAAEkUu3P8gH90dKTTgGc9PT0l zZCPXSXsFAEAwI/c3t4mPWf29/fXdzEDeM7e3l7SWNjKyopOAwAgiWJ3h6Ru3WTAAPiR2dnZpEGD 3d1dnQYAwIs2NzedsQu0TEy67uvrM1EbAIC2UezukI2NjaQBg/X1dZ0GvOj4+DjpvjI2NqbTAAB4 0dDQUNIzZkzsBnhJrNZOua/EanAAAGjEw8ODYncnfP78uTY4OGjAAGi51MFI558BAPA98ayY8mw5 OTmp04Afuri4SLq3TExM6DQAAF4UiwHjubG+q7bu6EyHpzzUx9neAI1I3WYydpkAAIDnxJbkKc+W +/v7Og1oyPDwsInaAAC0xK/qIrokfwMGR0dHOg1oyN3d3T/NXGrw/hIrwWO3CQAA+Fo8I/b39zf8 XBm/99OnTzoOaMi7d+8c7wcAQNM+fvz46+dH3ZKvAYPe3l4DBkCS2dnZpEGDk5MTnQYAwC+8f/8+ 6ZkyzuAFaFScpZgyUduEGgAAnjM9Pa3Y3WmHh4cGDIC2it0gUu4zURwHAICvzczMJD1TRnEcoJ33 GTsfAgDwtZubm+cnUOqafD3IX1xc6DQgSeoOEvFlcH9/r+MAAKi7vb214hJou9QdJObn53UaAAA/ 29jYeP7ZUde0T+pZuoODg87SBTJZW1tLGjTY39/XaQAAvDxg4CxdoIVSJ2qbWAMAwNeGhoaef3Yc Hh6uxfXhwwe91GKbm5tJAwZv377VafzK9fV1bXFx8ecrfg3furq6SrrfTE5O6jR5BVmVVZBX6mJM IOVZ0r8D8kpWq6urJmrLKiCvIK8kOz4+fum58Z/+l3fv3umpFvvuDIPvXLHXPHzr48ePv/icxK/h OSMjIwYp5RWQVZBXmurjH11TU1M6DXkls5ionbILonuOrIK8yivIK2FlZUWxO+8DBlZZ4iZJs+wm Ia+ArIK8kmpubi7pGfLo6EinIa80ZXx8POm+c3t7q9NkFeRVXkFeKyyOw4mjoBW7Oyy2KbAtE26S dFIMAKTMkI/dJ+JLAnkFWZVVkNfq6u3tdX4u8kpHmagtq4C8gryS4v379z96ZlTsbrWHh4daT09P ww/tfX19Bgxwk6QlZmZmkgYNTk5OdJq8gqzKKshrRf3gzLNfXbFtHMgrzUqdqB2reEzUllWQV3kF ea2uBuoeit2tFtu6pQwYxCpwcJOkG/ef+fl5nSavIKuyCvJaUbOzs0nPjpeXlzoNeaUlpqenk+4/ Pk+yCvIqryCv1RQLjBuYKKnY3WqpZ5750OMmSavELhGxvWSj95/YhSK+LJBXkFVAXqvl7u4uaWXl xMSETkNeaZnDw8OksbOFhQWdJqsgr/IK8lpBW1tbjTwvKna3UuoW5s7MxU2SVltdXU0aNIjV4Mgr yCogr9USYwApz4zr6+s6DXmlZWIsLGWidm9vryMAZRXkVV5BXitobGxMsbvTGpxhYMAAN0naJraX tJW5vAKyCvLKS0ZGRpKeGa+vr3Ua8kpLLS8vJ92H9vf3dZqsgrwC8lohCbUOxe5WanCGgQED3CRp q9hmstH7UGxfaStzeQVZBeTVgMH3rsnJSZ2GvNJyZ2dnSfeiOOcbWQV5BeS1OhImRyp2t8r5+XnS Q3oUxsFNknZI3ZZyZ2dHp8kryCogrxWxtrZmNSXySi7E8X4pE7Xv7u50mqyCvALyWhEDAwOK3Xkf MNjc3NRpuEnSFvf397Wenh6Tb+QVkFWQV34hzskdHBxMOif36elJxyGvtEUc75cylraxsaHTZBXk FZDXCjg9PU15TlTs7saAgW2DcZOk3eIs7pRBg9idAnkFWQXktdxOTk6SnhGXlpZ0GvJK28TxfnZJ lFVAXkFe+dabN28Uuzvt6Ogo6eF8bm5Op+EmSa7uSysrKzpNXkFWAXktudQJkXG+N8gr7TQ+Pm6i tqwC8gryys9isXDKzrWK3V0aMPBBx02SdosdJ/r7+xu+L/X19dX/DPIKsgrIaznFduQpAwZRgAJ5 pd0ODg5M1JZVQF5BXvnZ/v5+0vOhYneLBgyiSNRop4+MjCgo4SZJRywvLyd9Kbx//16nySvIKiCv JXV4eJj0bBhn6YK80m4xRtbb29vwvSkmdX/69EnHySrIKyCvJTUzM6PY3WmpM1A3NjZ0Gm6SdERs O5lyf5qdndVp8gqyCsirAYP6FWfpgrzSCak7JsaxXcgqyCsgr+Vze3tbe/36dcPPhVNTU7VXw8PD tbg+fPigBzNKPCS9dnFxodNoWAwwLS4u/nwZcCJV7CbR6P0pZtM/Pj7qNHkFWQXktWRubm6SBgwm JiZ0GvJKx8Q53CZqyyogryCvbG5uJj0X7u3t1V7pts4OGMTEAluYA50UO3ekfDns7OzoNACAktne 3k56Jtzd3dVpQEeNjY01fI+Ksbi7uzudBgBQMlFHbfSZsKenp754T7G7SVtbW0kDBvH7ATopBgBS t/0AAKBc7PYD5F3qGJtJOQAA5ZK6208chRMUu5s0Ojqa1PGx1zxAp8UWb+5VAADVdHZ2lvQsGEd1 AXRavIe6VwEAVNfy8nLS8+D79+/rf06xuwlXV1dJqyU9hAPdEjPeU74k3r59q9MAACo6YHB4eKjT gK5I2YUirvv7e50GAFACnz59qvX19TX8HDg4OPjzsdGK3U1YWVlxDi5QCA8PD/XzKxq9X8WuFV++ KAAAKPaAQX9/vy3MgUJI3cp8e3tbpwEAlMDJyUnSc+Dq6urPf1axO6MoAqUMGMQK8Dg3F6BbYneJ lC+LOB8DAIBii23dUp4BY1I3QLfE2FnKLoqxEhwAgOJL3ZEsdt/+QrE7o+Pj46ROn5mZ0WlAVxno BAConvn5eRMegUKJMbSU+9bFxYVOAwAosNQdycbGxn7x5xW7M5qdnU168D46OtJpQFel7kgRvze+ ZAAAqMbzX6yQdJQN0G0HBwdJY26xCggAgOJKXaj37bHRit0ZRPEn5ezbOPNMwQjIg1itnfKlEbtY AABQTDHpOuXZb2NjQ6cBXXd/f5+0lbmJ2gAAxZa6s8/19fUv/rxidwapMwzMMAXyIrZ3S7l/xS4W AAAUU+qOZHFWLkAeTE9PJ92/YqwOAIDieXh4SJroOD4+/qv/hmJ3BnNzc0kP3B8/ftRpQG4MDw8n 7UxhK0sAgGIOGKTsSDY6OqrTgNxI3co8xuoAACie7e3tpOe+d+/e/eq/odid6OnpKWnAwJlnQN7E 9pRmyAMAlNvu7m7SM9/W1pZOA3IjtiXv6+tr+B4Wq4Fikg8AAMUyNjaW9Mz33I5kit2J4tDzlAGD OB8XIE9ubm6S7mPz8/M6DQCgYGJrt5RnvtvbW50G5Mri4mLSfezw8FCnAQAUyNXVVUuOXX0V29nG 9eHDB73agImJiaSOPz8/12k05fr6uv6C9+WKX0OzYteJRu9jsZvF4+OjTpNXkFVAXgvUbynvrVNT UzoNeSV34ljAVgx+Iqsgr4C85tP6+nrS897R0dGz/51XL+1xzq8/rCmHpMckAluY0+qXO2fA0wqp W5nv7e3pNHkFWQXktaQDBvv7+zoNeSWXYmwtZaK2rcxlFeQVkNfiGBwcbPhZr7+/v37UzXMUuxOk Fofi94ObJHkU21SmTN6x2kdeQVYBeS2OoaGhhp/zent7a09PTzoNeSWXUsfidnd3dZqsgrwC8loA qVuYv3RstGJ3gpTZpM48w02SvJuZmXFPk1eQVVkFeS15n/3oii32QF7JqzgeMOWeNjk5qdNkFeQV kNcCSJ3U+NKx0YrdDTo7O3PmGW6SlEpsV5lyX9va2tJp8gqyCshrzq2trSU94+lT5JW8S9mtIi5n ZMoqyCsgr/mXssB4ZGTkxWOjFbsbtLy8nPRgfXBwoNNwkyTX4nyLvr6+pC8U5BXyfl+LXShipufJ yUl9Us/Ozk59pmg8y83OztYnJI6Njf0iq/Hr+L9/uebn5+srHePP7e3t1Q4PD+t5ju2VAN+teRfP bI0+30UB6aUBA5BX8mB9fd1EbVmFUnl4eKgvrov8xftmvLs+V09oNK/Hx8f1/0b8/8c78ffOtAV8 v+ZF6u49Pzo2WrG7QQMDA0lnnj0+Puo03CTJvbm5uaQvlYuLC50mr5A7MUgQxZ2enp6ke1rqFUUh wHdr3u+HKfe1KCCBvJJ3Nzc3tdevX7ds5Y+syip08v51dHRU297erk+ojqMWonbw3L0rJmFnzev0 9PSzNYq4H8Zk7s3NzXpBXM0CfL/mReoC43jXfYlidwMuLy+TOj2KR+AmSRG8f/8+6f62urqq0+QV cjmA0M4itzMgwXdrWQcMbPWLvFIUExMTSfc3O/LIKnTr3TR2B4v6QMpuinENDg5mzuvo6GjSJO43 b97UV0nGavC4X5ogBL5fOynuOf39/Q3ft2K78x/dp34udv/2t7+td36WK4rBWcSWGlnb7GTbf/In f5L0xRRbj7T75846KBF/TtvFajsmomS9SRa9zyMrRWs77klFavsf/uEfar//+7/f9FbmRfu529X2 t3mNX+f5576/v9d2gtheR9v5bft3fud32l7s/umnnzL/3Cl90Io+zzpjv5ttN9uutsvZ9kvfrd38 ubNuDdnOtuP/njJg8Hu/93sd+bnjz3Srz7Xd2ba/HeBr5Fn4e1cWrfq5s4j7kbbb2/bu7m7Sc9uf /dmf6fPvXH/7t3+baZypFW3Hs2a3fu6sbcdzvLa1/dz193//9/Xvuj/90z+t/cEf/EHtd3/3d5t+ 50x5Fv76arbtf/2v/3VtZmam9td//df1n0uNSNvaTq+VvFTsVhP85fVf/+t/bekW5r8odjdzxdmG WcRfsMhtP3fF9plPT09tbzu2Pcki/py2i9d21mJ30X/uRm5ieWs77klFbruR67kHiqL/3FVtO2bw artxMftZ2+1pO56dYqeJOGe71W138/r6544jceKK76g4i+2l58VW/NxZB1C72Xann5O0re1mrqyT 1drZduqOPZ36uePPaLsabX87wNfMlXUAs1ttt+pn1/bLBaiUrcz1+fevb49qbPT7tBVtZz0WqJtt xzO9trXtUiPStrZ/VCt5qditJtjcFbtmKHZ3uNi9tLTU9VApOCt2K3Yrdrfzeu5sRwVnxW7Fbm2n th3bD52entafnb6ctT0+Pl7KYndsC/fc+WmxtV0Up77dikmxW9vaVuzO0nbcUxS7ta3YrfhZ5rZn Z2cVuxW7FV61rdit2K1tbSt2V6g2FrvSNviu7UbWyisGbRW7ta3Yrdhd5mJ3nCH0bWFGwVmxW7Fb 2420HduLxurt+fn57261+/DwULpid5zZ9tLvi7PcYvA2Ct+x4luxW9vaVuxObTu2d009F1LRV9uK 3YqfRWs7dsdR7FbsVnjVtmK3Yre2ta3YXZ3a2B/90R+lFbud2f3r63//7/9d+1f/6l8lPSz+6JD0 Vv3czs2uTtvO7C5W20U9uzrOF2pmYo8zu53Z7cxubb90/Z//83/qu0LEZJkf3V92dnYytf2f//N/ bvvLe5wplKXPU1ZbxiSAf//v/33tf/7P/+nMbm1r25ndDbd9dHSUdD/L+v7v7GptpxSjnNmt7Va3 He192RGokevf/Jt/U/uHf/gHfe7MbmdXa7vptv/8z/+8IwXjv/mbv0keZ/rLv/zLjvzdYuzQGc7a dma3M7ubbXt4eLjh+85vfvObhp9TXn19o6S5AYPl5WWdRsu9dJOEVokvnlYf2SCv8kq1xQTAWKk8 PT2ddL7ixMREpvae2yq81VeWTEc/ZF1tGbOVYyV8I5MpwXdrtaVs7Rv35Lu7O52GvFJIsUNQyvNU 1gFxWQW+FkXwThSU4x06Na/fFsTbdbmfgu/XZl1cXCTdd2ZmZhr+byt2vyD1zLOzszOdhpskhTU6 Opq08jDriiZ5hXK7ubmpb8/07faIKUWYr7cyb1Tck9r9ch8/W6rUyUTPXTHrdXd3N/MqVvDdWm5x z0xZ6ZgyYADySt4cHx+bqC2r0BXj4+MdOworJa9v375t+98rxgwB36/NWltba2oC0EsUu78jzktM WYXz3Bm24CZJkcTWwe36spFXKL+Y5R0TBVNWcX/vyvpc2tvb29YX/Hg+TLW9vd2y9uPZNLaDz1J0 B9+t5bW3t5d0Lzk8PNRpyCuFFWNvMfk65fnJRG1ZhVboxArqb9+FG8lrTOpp998r3msB36/NGhsb a/i+E2N8KYs+FLu/I2ZRpdzwYwYVuElSZLEqKKVIFdtlIq/QyiL319t3ZzE5OfnzfyNWlsdDdPy3 4n4VAwDxvBazSL89by3OHovV6FFIjq0x42iahYWF+p/9cs54rJrMInWrzUZXv8ffMc58At+txPEP KfeQLLtngLySJ6urqyZqyyoki50hmhnDj/evdhSSYwJPvMvG7jtZtjHf2tr6xbtr3rYwj7+zXcrw /UrcR1LuOzGeluJVbIsY14cPH/T2V968eZPU8VkPaIcfic/W4uLiz5fPGu0UZ+uaIS+v0OhDfLyM t7LI3exW5nH2Txwr86M/myWrWV/OU1YeZbliooGz0/DdWl2pkxWzTiYCeSVPTk5Okp6XYhIjsko1 xW4QR0dHvzi67+rqKvN/L2VV4rcrFOPvEPejWCUdRe34e/xop9gseb27u6udnp7Wf+4o7kedI+sx Y3HFz5zVl91z4704fu4su6WB79dyiAUmKfeeuIeleKWLfy0GM1MGDGImPUAZpO5qkfqlAxRfFLmj WNLp7duKKIrv7e6nL9fBwYEPJ1RQ6lEJseU5QNFFcShlBaOJ2lA9kfnd3d1fFLm/njCcVSPFmqgr xErtlZWV+uScvOyqc39/X//7xN8rzh9vdGJ2HHuY1ebm5i/+W0NDQ/V3fSu9oXpStzBPfXZT7H5G 6rm1toAHyuLLjEtbmQONvKi284rZ50UXs/VT7qlZr9hi3bbEYMCgkXuFgUWgLFJXB9nKHKojtisf GRlpy7bcL23DG0csHB4eFurd7Pz8vD55Mt6/v/fumvXniefO7/03rfSGakndwjyOIkyl2P2M52Z8 tXqbTYC8SlmxGffA2B4JqIbIexRL2lm4jeewOD+7TOdRxxZyMSAbs9jb0WdxDjlQPbH1ZTvPPAMo 0z3QRG0ovyimNDqm1cxzUWwJHuNhcRRgLIIry7hY7JoRO7l9veo7/ves4j31R/8O8Y4cEwSAcmvk fvD1FeNoqRS7v3Fzc5O0hXkzN3yAPIptnlK+fLa2tnQaVEjMVm91sXZ4eLh+llgMTvzozLKii63N ow9bVfiOrZ1MvIRqaveZZwB5l7q7RWzhC5RPZDvOx00Z048r63m6Mdmm7CuS4708itCxSj6Ll1Z1 P3fNzMzU6zJAOaUcPxMTirKMDSp2fyMGWhV5gKq/JKS8IMSsWaA64qW+FYXaePGNF9qs28eVQWwZ lzq79bmt8oBqSrkXx7OdIg9QNrEFbspzU0zsBsojznONXcFiAnCWd6ks2+TSmNRJmV+eV+PPOXYH yiV2jEi5FywvL2dqR7H7Gz86z+Pbq0xbbAJ8EVu8pdwLDZ5CtcSZh1mLszFBJmaIO5vrX8SM1Zgx n3KMxJdV3Y6SgGo6OztLul/E5CKAsondbVImaseZtEB53klTVgp+r7hqbL/1Uld1P7eq09bmUB6p O0TGwpAsFLu/Ep2YOlgLUEbxUJlyP4wZ9UC1TE5ONnyPiPO+YmZmbOHNy2IrveirRgYHNjc3dRhU VNwnUp7VDBgCZRVn5qYUthz/AsUWGV5YWGjZkVpWd7feyspKS/5tovYSW8YDxRU7cMQElkZzH4uR sx5vqNj9ldQZBnt7ezoNKO0XUZxp1uj9MM5KA6qlkVWFscVuPC/Zhixd9Nm7d+++exZlTCBoZrA2 VtZbxQDFFC//cQ9IOafWfRgoqzheMGUsL56vgGLa399PKpo0OgnGWdGtEzuPZd1W/nv/PjHJ085w UEwnJydJmY+jKbJS7P5qwCBl6xMDBkDZpcyQj8tsSyjes0+zW2AvLi4+ez8YHh6uHR0dZZ6NyS/F Fuejo6MtewEIMckzBg5M3oTiST3zbH5+XqcBpRVFqpStzE3UhuKJo/NSj9trtJAaK7sdDdU6MQ7Q ymL316s94xkYKJZ4F03JejOTjxS7/1nqDIO5uTmdBpRazJhNuS+ur6/rNCiIy8vL+kDf+Ph4fSeH rL49iyv+m4rc7XNwcFAvekefNzPpMv79v969I7aHs5oBiiMmu6Q8o8W7LkCZTUxMJN0X49gYoBja tZo7Jm57B2qPmDwQW5mnTERq9N8tnoObGcMAOid159g4LrEZit3/LPXMs/fv3+s0oNRii6CUL6TY rliBC/ItMhpbPX790hm/bkacGx3F0ng2cg/ozL9hFKub+fPPbY0enwnbekIxxO4ZjT6fxXbn7s1A 2e3u7iaN6b19+1anQc5FwTTeM1tdLI0agOOcOvdvGOert7roHc/CFxcXOhhyLhbDdHIhnWL3P4ut MBrt9FhNYwYRUAWxi0XKl9L5+blOgxy/aD636iUmtTQzo10RpVhicsJL9/H4jFjtBPkVz1opz2Zr a2s6DSi9h4eHpInaMQboGRbyLY5damWBNArnjt/rjni/jKJ3qycunJ6e6lzIsdQtzJu9Ryt21/5p K8eUTo9tTgCqIFZq2socii+2v47VfS+9+Bvwq8YzbyMDwfF7YrtAIH9SB36Pj491GlAJqef5mqgN +Rbvp3HsVrNF0ZjMK+/5EJPsUxfVvLS6u5mjvYD2isXCvb29DWc6diBs1qu4McT14cOHynZ8zHZP uZl+/PjRp5WOidlvMcHiy2W1FZ3+YnqpQPbtFS8i8iqv5EccR9Doy2Ss+JXVcks9zzL6Jj5DIK/5 EIO+g4ODdiRDXuEZh4eHdr6QVUomVvll3QI7xrLiiIOiT+ouY15jMuZzR2uZsITv1+o+l21vbzfd 5qsv/7Eqn9E3MDCQNGBg5ROdFJMrTLagm5aWlpK+nKr8RS6v5EmcYZVyrmsMIlQlv1XM6sbGRqZB hNjm03Z/yGs+nJyc2JEMeYXvSF1BNDQ0JKuySgFEASR1e+vYdbAsk3bLmteor8SE+6i1pL6jxk5H IK/5lrrjzv39fdNtVr7Y/e0H8EdX/COBmyRVkjqw+vbtW3mVV3Lw0phybuHXW7zJavnExIesKyK+ DBhFsdyET+S1u6J4bUcy5BVad5+MLXVlVVbJv0bPey7judxlz+vDw0O9eN3o+2pM6LdzEfKa/1yn jEnOzMy0pN3KF7tTVyw68ww3SaomHiJTvqBiFWBVCyLySrfd3d0lb1X97bWzsyOrJTM6OtqSc9Fi 8KgVs21BXrM9j6WsfIkViyaoIK9UTepE7a2tLVmVVQryHBRjTd/LcuzqsLe3V8pnn6rk9ezs7Ifv rVEQj98H8ppvcYREyvNY3L9bofLF7pQtzOOL08wh3CSpotStR6p6do680k2xevelAYCU553b21tZ LZEY+I0z61pR8I5n59PTU4FDXjvs/fv3SVmN7TtBXqmaKHSlPPPEs7OsyirFEONMz63+jRWBZd6l oUp5jXt4PMN+b5W37cuR12KI+3Kjz2KxwO7x8bEl7Va62J26hfny8rLE4iZJJR0eHjo/R17JeUaz bFv+veedspxvJqv/IraRmpuba8lnJAYfqrADAPKaJ2/evEnK6fX1tQ8P8kolzc/PJ90vy7blsaxS ZnG00pfP7eDgYP09WF7L+TPHv++3k5PKPk6BvJZBLBZOmXjYqi3MQ6WL3VGMceYZbpLQ2BdVrPZs 9H4ZZ+hUcetMeaXTImcrKystKWDGy2SsAJbVcosBoZSdjX40McI2ychr+8XAXsqEpngOA3mlqg4O DkzUllVyKFZmxwTcZo2Pj9ffgVu1ElBe8/v8u7i4WJ9oHdfl5aUQIa8FkLojWSvr0pUtdsfA3Lcz hH40AGwwDzdJqiweMlO+rKp4jo680kmx1fjY2FhLipYLCwuVmiVd9azGwFDqqqfvXZOTky0ZtAJ5 /b44OiAll7HqCeSVqopn2r6+PhO1ZZUc2f//7N1PSGxpfv9xme7M7wZMxnRskIwEG4QIMSCMBBcO VwYXQqRjwCEmOKQWhkjiwiEuXDi4MIw0LlzI4IRaSHBhgwsHikSCAy5q4cKAiwq4qIULFy5cuHBx F72oXz7eqXvLuvXnfE+df8953i84v196+t4+eqq+53vO832e73N09DJxT51qeo034vXSu99f359e lUql2u7uLsEI4jVm1o6C9/f3kZ3b22K3ZpNZLrpmjAHcJOEzrfhkr0jiFdmgWc0amItif269ODJg 4GesFotFU9eOdsfIyEiu98kD8Zq2lZUVWpiDeAUMrJP6fJuoTawiKa06kTEpj3hNY/ykPgnKt4n+ IF6TZO1IpsUTUfK22K22izz4gpskYHtJsbS+1f4can9OvALR0l7JURQop6amvC1QEqsfqSg2Pj4e ycQJnpdBvMbz/GXZ80ytPQHiFb6zttD0rZU5sYokPDw81GZmZlrG3OnpKReIeE3se9jc3VfPy/rf AeI1WlpMY3n+Ojw8jPT8Xha7NWBgaWmkG6JvBRtwkwRa0WptS9Lysb0S8Yo4n1+sq/s6tbj1+dmG WH1N3wVNBNVeaL2s7qadOYjX6GkwmBbmIF4B+3OzZaKQb63MiVXErVKpdOxEpomydKIhXpPIBVo5 2uo7qMU819fXXCQQrxGanZ0N/Oyl8aeox5C8LHY3f+loYQ5ukkAw1i0gtM838QpEQzOPVVDspcit CXzaq4rcSqy2oqKaZUJo/dDfUWs4gHiNnqUVrwYMotzzDCBe4TK9izJRm1hFOt+vIJNN9G5KO2ni NU4bGxsdv4Nqt3xycsKFAvEaAY1ZWlqYq9tk1LwsdlsfeGnJCG6SwEeWYptmSjJDHoiOJpxYHh4b DxVMaNVFrHajQpleOizfLQYIQLzG4+npKdU9zwDiFS47Pz83Pc+oixmxCvRGk2ctW27Nz89z0YjX WBSLxcCdy3zb3hfEaxysLcx3d3cj/xm8LHZbWhn5VqgBN0mgGyUjS/LSIAPxCkRHexBa2k3rz8bx EEms5peefTXgG+R7RstkEK/xsbYw1wADQLwCH59nLEU3TeomVoHwDg4OQk3M5n2CeE17zETH+vo6 NSAQrz2Ym5szxdzd3V3kP4N3xW617rTe6ABuksBH2leJrSCIV6RLBY0gL29qL833kFgNSyu2Ow1Y aSUGAwIgXuOzsLBgmthE9w4Qr8Brlq0gdKiLErEK2Gn8vJfttlScBPEahWq1alro2Hjo2fvdu3dc RBCvRuoQaJlgor294+BdsZsHXXCTBHo3MTFBhwziFSnb2trqujpFL3ogVnsdLBgfH//k+6X/jT32 QLzGx9rCPK4BA4B4hctUQGPBC7GK+KgwuLi42FOh27dtBIjXeFnGK1sdWp3Key6IVxtrC/O4tsLz qtitBKwVTrQwAjdJoDdqM8UsXeIV6VtZWWkZc9pz+fHxkQtErEZCRbfGfbz1PK0uHwDxGp/j4+PU 9zwDiFe4TpOu2cqQWEUy7whhDq0EZL9k4jVK2krRsoVFq2NmZobxFBCvBoqZoPGlCd1xdVDoe/v2 bU1HuVzO/UXXjAH2DIFrtH+Bvov1I479DAArrfSz3E+Xl5eJVyAGGoxr3hdHK1JovUWsRk3fKW1L wQALiNdkWFqY66CTB4hXoLX680vQ4+LiglgFulChe3JysqeCoiaX+FCPIF6Td3NzUxsbG+vp+6lO Zjxfg3jtTp0QLB3JVBiPS59PXzbtK5j2JukAkBeWB0fNqqQNEBDfg6VexPRwqdZBQJxY0Q3Ez9rC XKuqAACtqXhtGQtU5yQA7T08PPRcSBwdHaWQiFhpnKR5YUCYCRnX19dcTKCDw8NDU1zFOW7pTbHb OsNA+zsAANrb2NjIxH4cAN7PHq1UKlwIOEEz7dWBwIc2oUAY1o5ktP8EgPb0vKHCWtB7qtqe84wC tHZ/f/+y7WcvBcTZ2VkWQyCx+//q6mpP31dt4XV1dcXFBNqwdCRTfVYTu+PiTbHbukn63t4e31QA 6ECzGy331cXFRS4a0EStoXlxgk+0Mry+d6byAi33gU9pENjyjKWBZwBAe5pkZ7mvas9XAK9pcrVl 4kirY2lpied/JE51IcsiyFYFulKpxIUEmqjTx+eff56JFubiTbFbbYgsNzF9UACAziytq/RwyOxd 4CO95KutlmKDATX4QB0ImleCqKjHgBfwkbWFedwDBgCQB5psZxkTXF5e5qIBDdSZqT5hNeyxs7PD hURqtKVFrwVvxm2A146Pj01xpJbncfKi2K2WFZaEPD09zTcVAALQy4olqZ2ennLRgN89m8zPz796 cbq8vOTCILceHx/bTpDSpA8K3sB71hbm29vbXDQACEB7rwa9t/b39/NsAvxOuVzuqdDNqlhkhbrq 9dKGXytYVdwD8J4mXlviR+NCcfKi2K3iSpZmGABAXlhnyGuvHMB3WrWniXWt9oLS9gBAHr/zk5OT HfMDBW/gPWsLc7UUBQB0t7a2Zrq/UpwD3uv2HN9tv2OtqAWyQuOYvbbjLxaLXEh4z9rCPIntTb0o dms/EMsNSzc9AEAwExMTge+vmg2sFa2Ar9TGeXx8vGOMVKtVLhRyI0ihu7G7kv484CvNdLe0V9Qz GAAgGLVhtowNFgoFLhrwf+7v702dEerH8PAwk7nh/DsqxW6gtf39/cwtMM59sVv7w6r9UNCLrvaK AIDg9vb2TMmNWb3wVav9itsNClDwRl6ew6empkw5QsW7uFtbAVmlAQBLvOzu7nLRAMDAsppPz+1M 1Abes+7ZrVhTkRzIKhW8LS2Y6QgMvGYZ69EK8CRyQu6L3dZN0tnzDABstOcNM+SBzoIWuhsL3vo7 gKvUklytycPMlKfgDV9ZW5gzMQoAbDY3N033Wb3rAngvaMFbC8nU3hbIOk1osnQEpm4EvKfxSksL c40NJSH3xe6FhQUGDAAgZpYinrptsC8rfHsItMQIBT/kgQbDtEdf2NZwfP/hG33fLQMGmkkPALDR toWW55H19XUuGtDg8vKy4/OKnk/U3QlwycrKStd8oMlSAN47ODgwPU+dnJwk8nPlutitdhSWPc+0 VwMAwM46Q75UKnHR4AU9i3Tao7vbobZagKu0GsqynRAFb/jMui2MBhgAAHaWvYfVbYlW5sBrR0dH LQvei4uLFLrhrE4Fb3WoJBcAH1kXGCc1rpPrYre1hbk2VQcA2GkFn+V+qzZBQN6p0K2JdGELfVoV e319zYWE01Twtuzv12oyKoNm8IF1f3vagwJAOKurq6b77cXFBRcNaNJc8Fbhgw5+cN3W1tYnOWB5 eZlCN9BA4zOWBcZJLuLJdbHbsk9gUpukA0BeaV8mZsgD7/Va6FaMUOhGXlQqlZfvdNh4YIABeafB YcuAQVJ7ngFAHpXLZdNziIrjAD61u7v7EiNra2sUupEbOzs7H+7/s7OzTLwGmlgXGBeLxcR+tr7R 0dGajv/8z//M1UXXTHfLnmfT09N8U5FJ2lNK7VLqh/4ZyPoDoa+tzIlXSK+Fblo3E6t5pL3rLW1D aR0Hn+L19PQ0swMGAPGKPLJMwtPzS96eQYhVROX8/JxndOI1d7a3tyl0g3htY35+PvAzlCZ0a4w0 KX15beFtHTDQHmlAFl1eXr76ruqfgawmdMt9V/vhEK/IG70M9VLoVocECt3Eap7zRC8rvCl4E695 jVdt72LpSEaeAPEK9GZ9fd3rVubEKkC8ojPeO0G8fkrvoZaOZIuLi4n+fLktdquIYnlw1WoTgJsk 0Jvx8fHA913t4Zq3VlfEKy9Dli1UWhW6q9UqF5JYzTU9c4+MjFDwBvH6O5ok1d/fn8k9zwDiFXml 7YKszx/EKvJE7fwZCydeARCvFoeHh6bnp5OTk0R/vlwWuzUApiJK0Iuu4gzATRLoXX3PpqCHWl4R r8gL7Svcyx7d9/f3XERi1Qu9tjTf2NjgIhKvuWHd80xtFQHiFeidtnQMeu8dGBjI1URtYtVvNzc3 L+Pmeh7XxA8Qr4iecsbCwkLuxj3hd7yqvb+lI1mSLcwll8Vu3UQsAwZbW1tEIrhJAhFQAUPJjBny xKtv1tbWQhfutMqVWfXEqm8qlUpPK7x3dna4iMRrLmgQzPLdpwMIiFcgGpubm6b779nZGbEK5zVP OtVEjqurKy4M8YoIqcA3PT398nmpgxOTSojXPFALc8uYvzpfJi2XxW7Lnme0MAc3SSBaU1NT3rYy J179ZO1o0Lyim+cQYtVX6mbQywrvYrHIRSRenR8wsOx5Njk5yRcCxCsQEWsrc01uJVbhMhXgWnU0 0LNIqVTiAhGviCjO9MzePPbJhFXi1XXWFuZpjNfkrtitoolmpdHCHNwkgXT43MqcePXP0dGRaWZj 84puXniIVd/V2yiG3b8bxKvLTk9PTd95PWMBxCsQnYmJicD34LGxMWIVztIEO32HO7Wb1bstiFeE p4UM7eJMNSjFIYhXV83MzJhamKfxfc9dsVtthWhhDm6SQHrK5bLpPryyskK8wtnvei+FblZ0E6t4 L0zBW6urvvvuOy4e8eq0xcVF0/de3RAA4hWIjrZFsdyH9cxCrMI1emaut1RmYh3xinhofKfbNl2a YJX0HsYgXqOg91DL+Of8/HwqP2fuit3Ly8tePqiCmySQJWrNHPQ+rG4ceSlYEK/+WV1dpdBNrCIC loK3JqtS6CZeXff8/GxqYa5BaoB4BaJVqVRMz/Ha55tYhUv0zGwdK8/L95zciqSoY1/Q7blmZ2d5 lyVenWNtYZ5Wp5BcFbt1o7CsCtE+JQA3SSB66+vrpiSYl+818eonPfQFneGo55Tb21suGrGKFoIU vPMyQRfEq7UjGSutQLwC8bCMI2pSdx6KFMSqP5aWlkJvF0RBjnhFd1rxqhoT8YU8x6sll2h8NK0O BrkqdpdKJWaqgZskkAHX19detjInXv11fHxc6+/v7/g9179XbIBYRXsqeLeKJa2AVZyBePV1wIA9 /kC8AvHQu6jl3fXq6opYhROsixCaW9C+e/eOi0i8ogMVuoOu6G61LReIVxcoF3Qb72w8tLd3WnJV 7Fbx2nJTYcAZ3CSB+FhmNjJDHnlwcXHR9gFQhTr9exCrCPb5NLZ3VlzxGRGveRswsLQwn5qa4osA 4hWIyfn5uWksUQVEYhVZt7e3F7rQPTk5+bLdCohXdKcttsLG2sHBAReQeM2809NTZ77XuSp2aw9M y36ZtIsAN0kgPhsbG6ZkqEEG4hV5+A40z+zVirw8fL/JrUjSycnJy2ejeOLzIV7zFq/WFuYasAaI VyA+lpV5mtTt+ngisZr/5+ig22w1H9PT06m1nwXx6qrV1dXQBW/FK4jXLFtYWHCihbnkptitloe+ zcQEN0kgy7QvsW8tfIhXyN3d3YcJeHrQ0zYrIFZhpwKfnvFBvOYtXhcXF03PSGqRCBCvQHz0Lmq5 L5fLZWIVmVSpVEztZhuPsbExCt3EK0JQ1ya1/g8Td+r2xGdKvGaVcoKlI9ns7GyqP29uit3b29um Gwk3EXCTBOJn6bjBDHnkiQoTav92dHTExSBWARCvH+hZxzIIrVwCEK9AvFS8towpahtFYhVZfAe1 jME0HoODg7VqtcpFJF4RUi8F74GBASZ5E6+ZdHx8bPouHx4epvrz5qbYrdlnlgROC3NwkwTi59tE JOIVjXjWIFYBEK/N1O3DpQEDgPwKX1gmIo2PjxOryBStvpuYmAhVaFMb/+vray4i8Yoeaa975Ycw cTg8PPzSJRDEa5YsLS2ZWpin3ZEsF8VuzTyz3DxWVlaIPHCTBBJwdXXlVStz4hUgVpEtmmHPLHni NUuse/qxygrEK5AMy56UOrRtF7GKrDzvqnVsmAKbJnmo9TmIV0SjcVs766FC+ePjIxeReM0Eawvz qamp1H/mvrdv39Z0uLzfjHXl4MnJCZEHp5KkvuP1g1lecI3lIU8zGV1eDUu8AsQqsuPh4eHlhUtt 4RjEI16zQM846jLmy8pBEK/kV7hEnTR8aWVOrOaLZeVd8yq88/NzLiDxihg+s7AFb8UzXQKJ1yw4 OzszfXf39vZS/5n78vAlsrSH0OCCWkoAAJKhQQBLcnR58hXyQas0FhcXU2+/AyA8FbdHR0c/5BYN NrBCFmnTgLLlmWhnZ4eLBgAJ0Wo6Ff+C3qP1nAGkbWNjI1RBTUexWOQCAjFRdzHLqti8TKZCflgn UmVhDNX5Yre1Re7y8jLfVADI8H1aL2tAWtSmpz4DV50GKI4Bbg4stFo9S1s4pK1QKHjTIhcAXDQz M8NWE3DG6empaYJG43FwcMAFBGJ2cXFBjMJJ2h7DMlljeno6Ez+388Vu7e9quVFo+T0AIFkqGga9 T6vQCKRBraLm5+dffR/V/pg9sQB36Fm/U5toDWLrxQ1Ig6Wd4cTEBBcMABJ2dHRkGmNUi1IgDXpH DbtqdHV1lQsIJEQdFMJ2X6COhTRzjOW7ur+/n4mf2/li99DQUOCLrgFrrdgCACTLupJJq/KApOml v9X3UYMIpVKJCwRknPbaDDJzXp2e2AcNSbu+vjY9C+3u7nLRACBhGjOklTlcYN0urn5ocjfPwUCy 2o01dTs0FsVWj0iDdRw/K9tAOl3sVrBbLvrKygrfVABIgVr3WO7XW1tbXDQkKshsWwoPQHYpb7g4 8xj+WF9fpzUuADhgdnaWLSfgBHUisEzOmJqaqj0/P3PhgBRY9z+ud77UhFkgaZ265WW1hbk4Xeym hTkAuEEtYy2dOMbGxrhoSMz5+XngQQLNyGUmPJAtCwsLtIVD5lm2dKGFOQCkR51i6MQBV6jVbJCi hJ4t6HYKpEcTTSYnJwPnFm2/9fj4yIVDKnnF8hy0t7eXmZ/d6WK3tYU5+/MBQHrUXYNW5sgarcTQ M4K19RsvHUB2hG0Lp0kurJ5FEqwdySicAEB69JxvWS3LBCWkTc+z4+Pjbb+jGj9/eHjgQgEp04QT bX/RLa+oIxR1LKTF5fF7Z4vdSuSWi669+QAA6dHqWVqZI0v0wh/kRaPVoT3SAGTH4uJiqFjWwCCT VxA3a0cyJmEAQLrU7pn7NlyiIppWgrba8/fq6ooLBGREpVJp241BE620xR6QJrXPd7Uzq7PF7p2d HdoUAoBjLB05VIAA4qJW5NZBrMa9zphlC2SLtS1cc4s4IE6dVlu1Wn0FAEjX/v4+HTngHL2jarFX 43dT+3oDyBZNQGnuIKJ3AHWDAtL+brq8UM3ZYrfaBNHCHADcsrS0ZEqarLZDXAqFQqiimGYt8r0E skkrWiz7IjceGxsbXEDEQttlWL6LassPAEjX3d0drczhLO2fqu8vzxRAdmkiSj3PaEEFHUKQBWqh b3l3VaeCLHGy2G0dMNDemgCA9B0fH5vu37TvQRy08iJMMay/vz9zD3IAXuvUFq7boVVcQNS07YXl e3hxccFFA4AMoJU5XKbVeSz8ArJNq2I1KYVYRVZYFg9krYW5OFnstrYwZ+AKALJBbWa1Z1TQ+/fc 3BwXDZG6vLw0rdJo3DupVCpxAQEHaJZ8mGK34pzWcYja6Oho4O+gJmpomw0AQPqsrcxpFw0AsOC5 H1misRCXW5iLk8VuSwtzHff393xbASAjFhcXTYUHWkYjKg8PD6FbHDNxDnCLXrzCxLr2SuPdAVG5 ubmhhTkAOMraynxhYYGLBgAAnOR6C3Pp037WOr799lsnLrq1hfn09DTfVDhNg2QzMzMfDv0z4LKz s7PctjInXrNLXQUmJyfZyxfEqkcKhUKomB8fH3+5Z4B47RUtzEG8kl/hNksrc3Uwe3p6IlYBEK8A 8epcvLrewlz6XFuxRAtz+EYtdxu/0/pnwGXai0aTrPLYypx4za6VlZVQRS+t0KC1FLkVblLsWjtC 1Y+lpSUuIPHaM1qYg3glv8Jtu7u7pueHk5MTYhU9UTcyjYFosRdAvCIIVyZaEa/ZpVXarrcwF+eK 3dZVWbQhBDdJIHs0uy2PrcyJ12yy7rfXuLqTNvrkVrhN7wJqTR7mHuDKgDXxmk20MAfxSn6F+66v r80TZYlVhKWFAbOzsy+fiRYIqCseQLyiHU2UXVtbe1mRq4kyIF7Dso6bZrGFuThV7NYsFct+ObQw BzdJIJsODw9z2cqceM2ecrlc6+/vNxe59LKgffpAbkU+7gNqLWq9D+jekdWXOOI1+7a3t2lhDuKV /IocsHTpcKWVObGaTcvLy598p9ThFORW4hXNlGvUBaL+vdBEGbpEEa9hWbZtyWoLc3Gq2H18fEwL c3CT5KEGOaAZh5bJS660Mides0UrOkdGRswFLn03r66uuIDkVuTI0dFRqNXdmvhChwfiNYz6yixa mIN4Bdy2ubmZu84wxGr2dFoQoI4BWvUNcivxCtF4VauxLq3yBvFqpYU+ljF6PRdllVPFbiV3WpiD myQPNciH+fn53LUyJ16zQ0UDy8zExmNvb48LSG5FDm1sbJjvB4uLi+yBRrya6ZnFMmBAC3MQr0B2 5bGVObGavc+jWxciraSrVqtcLHIr8eo5jVd1ul+w/QHxamVtYV4qlTL7uzhT7NYMNksbUlqYg5sk kG3Wbh0utDInXrNDKyoshYbGwhar68ityK/GVm/dDrWN5H5AvIZh3a6FFuYgXoFsy1src2I1O7RQ a2hoKPAWO1kuMoB4RXz0XlooFAJ1jGIBKPFqYVkopDyU5U4jzhS7T09PaWEObpI81CBHnp+fTXuo aiU48QoLTaiwfMc0W552xeRW5D/3KNY73Qs04EjxkXjthaWFuSZm6XsJEK9Adm1vb+eqlTmxmg0q GGixlnWCNhMyya3wi7o6TE5OBr5HTExM8H5BvAZibWG+vLyc6d/HmWL30tISLczBTZKHGuSMZfbY wMBA5l/oiNfsKZfLL3vuBlmBcXNzwwUjt8IDt7e3bTtGKS/xHkG89sLawlzdBgDiFci2vLUyJ1az IcgqzVbHysoKF4/cCk+oGKnxULoWEq9xsHYky3p3EWeK3SMjI4Ev+vj4OJEFbpKAAzQjOU9tPonX bFIbwW4TK9RBBuRW+OPo6KjlwGGWW3IRr/kcMHBhmxaA/ArUAreark+kzfIzBbGaPuX/MIVuvdfy vEpuhV/U6TLM/WJzc5OLR7x2ZOlIlvUW5uJEsds6g3J9fZ3IAjdJwAFaXWe5v6+urhKvCEUPZO1m zmf9ewViFfHQy3/9pS3r7UaJV3fi1bIvvFaAs30GiFfADRprtLy7Xl1dEatoSS2Jw6zU1DOr/i7I rfCLFnAE6VjY6jg/P+cCEq8tWTuSZb2FuThR7K4PROXhgRLgoQZ4Td04gt7fBwcHM92Gh3jNPq3m bHyYm5mZYWY8uZVY9ZTyiSbBVCoVLgbxGgnlE63mo4U5iFfyK/JH2yNZxia3traIVbR8/rRs59Z4 nJ2dcQHJrcSrp1TvshQm64e6kjw8PHABiddP5K2FuThR7B4bGwt80dXunP0IwE0ScEeeWpkTr27Q QJUe+PXMwN685FZiFSBeo6KVE7QwB/FKfkV+WVqZayyTWEWzpaWlUIXuLE+eAPGKZDQv3gh6qA06 9TLitdd89Pz8nPnrn/lit1rcWoKYFubgJgm4JU+tzIlXd2hmq757ILcSqwDxGhU9o9DCHMQr+RX5 ZbnP68hq9xhiNR3Hx8ehCt0UqsitxCvqtre3Q91HNjY2uHjE6wfqSKatMfLWkSzzxW7rij9amIOb JOAeywx57VOT1Rc94hUgtwLwM141090yYDA9Pc2HC+IVcIxaeOZhNS6xmjxNfNC2bNYClToEaL9e kFuJV9TNzs6GKnjz3SFe67QtRh47kmW+2G3Zy5UW5uAmCbhpZWXFlGRvbm6IVwDEKkC8OjtgsLu7 y4cL4hVwjFZCWQqWWW1lTqwmSxPiLFt0NnaBYVEXiFc0U6dCy6KhxsVDd3d3XEDi1dzC3JXOmJku dueptS3AQw3QnnWPS3X9IF4BEKvIwkDDzMxM7fr6movhebxaW9uylQaIV8BNi4uLpvt9FgsLxGq2 vzNZX5gG4hXZ+F6E2b97amqKxaKex6u1hfnk5KQz17/v7du3NR3lcjlzP5x1DwJmuyGP9GKkWKgf zMBCXlk6eejhjHj1l4pL7HMKYhVZeJHV7HjlpdHR0ZdVO/A3XvOw0g8gvwLdWTt5HBwcEKseU8E6 TKF7eXmZghSIV8Ryf8nqAiLiNRnWBWcudSTry/IPp7bkQS/6wMAADwEA4DA9bFmS7f39PRfNQ8r1 muygZwQmuQFIy+bm5icz6bVqB37S9ip52MMVANCdJrdpDNL1idqIX7VaNX1X6sfExASTKAEEoi5j YbZIyOLCVyTDupVopVJx5nfLbLFbDwSWi14oFPimAoDDrFtX7O3tcdE81DhzVQ/ommHIZDcASdFE q/n5+ba5qVgscpE8pMkPlmcYFccBAO6ytKV+8+YNXak8pHfUMPt0q1MMK3cBBKX8YlkwWj+057e6 JsK/3GTpSKYOdi7JbLFbA0WWANXyewCA2ywJ16U9QxANreTWYFHzd0EzWRlAAhA3zX7vNpCgva/Y i9k/lgEm/VkmaQGA246Pj01jloeHh1w0zywtLYVqL3x6esrFA2CiibSWPZjrx+zsLO8lnrG2MFcr dpdkttitNj+WWZJPT098WwHAsxdCZjz7QzNO63vjtjr075j4BiAu6iIRdABBq3hoPekPa2ea9fV1 LhoAOE5jkK0m4bY71BUGfjk6OjIXn3hGABCWul+GmWDDZCy/WFuYu7b6P5PFbj00Nu+B1+lQcQQA 4L6zszMeytBS0FaBaiXLzFQAUerUtrzdoZdI+MHawlxdSgAA7ltYWAh871fRk4lw/tGEuOnp6UDf EXUr4z0WQFi6fwS939SP1dVVcpNn8t5RNZPFbmsL85OTE76pAJAD7969qw0MDJha7iD/1CbQMglO D2Ss+gcQFbXuCjNLnv27/aB9zIJ+J/SMw0A2AOTnHcXyXKCVvvD3WbLT+6wmQ9zf33OhAPSkW0fE xncStkzwj7Zlszy3qLudazJZ7LasntDDAvt0AkB+WFuZkwPyLezeQ4VCgYsHIBIqToZZ3a17FxNv 8p+jLN8JOpIBQH5YW5nzfuK3i4uLthP71eEOAKKgLlKdcpO2DmYc1U/aKsPy7lqtVp37HTNX7LY+ LKqtKQAgPzS70JJ8Dw4OuGg5pQfwkZERc4FJf0fPEwAQ5TtKmPuRWsmpawnyydrCnFV9AJAvaj0d NAeodSjPBLzfqjtd4/dibW2NCwMgUq06k2nBqFbqkof8ZRnPmJiYcPJ3zFyx29oGiP1aASB/L4CW PDA3N8dFyymtfgjTOrhUKnHxAETu+vratKVC/djY2ODi5ZSlhbkmdLMnHgDki3XSE+8pED0b6ply bGyMSdoAYtHYmUxFTq34hr/Ucc4ylrG1teXk75m5Yrelfa0+IPY0AYD8GR8fZzsLz52cnIQqKrn6 QAbADRqcZBIOpFKpmL4DdCQDgPzRRDhLLmAVL+q0d+rt7S0XAkAsNE6q/buXl5eZcIva/v6+6XlF 77ouylSxW20ULPtyspoPAPJpZ2fHlITVFQT5oZf+MPt0a+aq9tYFgLjoHqPW5GH272aSbr6oJbnl O6BJXACA/LF0+dDqOt5XAABJoHME6ixjGOo64qpMFbut+7QWi0W+qQCQQyp2slrKTxr8mZqaClVI qlarXEAAsVMLsIGBgVD7dzPAnR+NrQFpYQ4A/rK2MqeVLAAASMrDw4Opc6a2lHRVpordaudjeUCk bS0A5JellTmDyPmhNuRhWgSzYg5AktSWnK0W/KVnDj17MCkPAGBtZa4tUQAAAJJweHjozRZsfVqV oOPbb79N/YextP7RygjABzc3N7WZmZkPh/4Z8IG1lXkWip3Ea2+0yiFM8UirKQBiFUlbXV013690 j9MejXA7XrV9iuVz1x5pAPEK5JdlPDML7UGJVYDcCsCPeJ2dnTV1zdRW067qy8oLuHUmJAMG8MXl 5eWr777+GfCBtZW5ig7Eq7u0Ss4ySFQ/9PBIW2AQq0jrvqUBa+t9S/t1sn+a2/FqaWGug0FJEK9A vllbmVcqFWLVYefn53QWA/EKLzDe5na8WluYu96RLDPFbmvbUu2VB3CTBPLN0sp8eHg49Ycw4jU8 a+Gg3r6eAgKIVaRJE7PC7N+9vLzMxXM0Xq0tzLOwgg8gvwLxsi7gSXtbE2I1PBUOhoaGXq6btuNk OzUQr8hzbtNEbXVhhJvxam1h7vpErswUuycmJkyrIZhVAm6SQP5ZW5mn/QBGvIazt7cXap9utZEF iFWk7eDgINQ9TKuC4F68WluYs087iFfAD5p8HTQ3TE5OEquOap6kre5kmvwIEK/IC9Xdtre3P6wI pjOZu/FqaWGuCd2uf86ZKHZbW9Wur68TOeAmCXhAxWtmyOebVmZbVshlqW09yK1A3dzcnPk+Njg4 WHt8fOTiORavtDAHyK9AKxqrDJobVEBI8xmAWA1nd3e37eepifoszALxCtfd39+3fLelM5l78arC tWW8dWFhwfnrn4lit3XlXrlcJnLATRLwwLt370ztYdNuFUq82j/fMPvd6u/QLg7EKrJEL5KWFV31 gVH2e3QrXpW3aGEOkF+BVjRWaXkOKBaLxKpDLi4uuu57qhV0KhQBxCtcdHR09DIhu9097vT0lIvk ULxaO5LlYWwiE8Vute8JetG1Lwoz5cBNEvDH0tKSMyuoiFebjY0NWv+CWEVu6N4U9D6mlpfsfeZe vJ6dndHCHCC/Am3V93LO+goqYtVGq/CDfrb9/f0vzwsA8QpXaOJ2oVAI1JmMCT3uxOvi4qJXLczl Q7H7X/7lX14ufpgjbGHh7u7uZcaAZcDg66+/juzcYX/f+hF2T5Y0z62/x7ndOrcmooS9Sbp+zRUr rp1b9yTOHe25rQPLf//3f5/a790cr/rnLF/zh4eHVM9drVZr4+Pjps/3n//5n1P7vVWY4tz5OHeQ FxDXf++wLyppnrvX82bh3CpudruPra2tvepOkYffO85zd8qtSf/eP/nJT0w56/r6OpZrrhXmVvo7 nJtzx33u5vwa5Fm43RFGVL932IFizs253759GzhHfP/73w+Vx6L4vX/1q1+FGmeK4txhJ/uleW7r FiY6VGSI4tx6n0jr9+bc2Ti3dZwpbK0kit87zToN5w537l//+te1H/7wh4HvbT/60Y9qv/3tb72+ 5p1qJZ3GmpKuCVom4P3lX/5lLupyfWFWVDUfMzMzoX5RbXTv8rk148W1cweZpcO5s3fusMVu139v xYpr59Y9iXNHe25rK3OuefBDLYrSPrcKPir8BPk709PTpgGkqH/vkZERzp2Tcwcpdrv+e4cdvE3z 3Ek/J8VxbnWgajeJR23OW630ycPv7eO5w3Yki+K/HWainP4O5+bccZ+7Ob/2coQdwEzr3FH97pzb r3OHaRkaxbmbB8CD5tMozq1nzbSueZhz63k+is867O8dxfk5t1/nDlsrSfPcrteIODc1wSBjTUnW BK1bq+SlLkexm2I356bYTbGb4mfmz21tZc41d6fY3fhA2GnWoSY8aKZxmr83BWeK3RS7KX4GObdm mTfv66w81m71FgXnfBa719fXYzs3hVfOTbGbYjfnzse5tfqXYnd2i916/4xq4j1FX85NsZvCK+em 2J1UnUbvohS7E/5y/eu//ivFboq+nJtiN8Vuzt313KenpxS7c17srg8mtGsRV//zFLs5N8Vuit0u nPvw8PDD3lfHx8cUnD0sdrf72Si8cm6K3RS7OTfnbtzfudftAih2x3du7ase1T2Noi/npthN4TVv 5/7xj39MsTujxe7R0VG/i91p7Nn9b//2b6Zf6he/+IUz/fmzem72zWbPbvbsZt9sF8+t1XCWGdUT ExPs2e3Ant3tHBwcvAz81K/j8vLyh1awaf7e7JvNnt3s2c3+0ZZz62W2Wq1693tHfe6s7Nn91Vdf RVK8YP9ozs2e3ezZzbnzfe6f//znsbYyZ8/uZM7d/PwR5Pjss89q33zzDXtXc2727E6hVsK5w5/7 P/7jP2q///u/b77n/c3f/I2X1zzre3ZfX1+bPsef/exnuanL9TXeKJPWbvVWVLMdgTwIMiAP+EAt 3izJOmyRiXjNBj0Eat/bsbEx8j+IVYB4TTVe9XKdxKx3gHgF3Kf30M8//zzTOYNY7azVljRxdm0D iFekrVgshlpxa52wRbzGb3Nz0/QZViqV3Fz/1Irdj4+Pr1ZtxbGPDcBNEsgPrfZNon0w8ZodKnIH WRUJEKsA8RqnnZ0d0zOItl8BiFfyK/w1NzdnWtxT72JFrKZPn8X09LS54DM5OckkbRCvcNrU1JT5 3jc4OPhS50N24lWLhoJ+fmp3niepFbs16yPrRQuAmySQHWpbZpldre4hxCsAYhUgXntlGfjRs0rY 9uoA8Qrkw+7urmnM8+LigljNiL29vVB7r4dt7woQr8gKLTaxbCHZuPUgshGvykWW7jLr6+u5uv6p FbstsxzTakcLcJMEssUywzqN7S+IV4DcCiBf8aptNSwDBktLS3xoIF7Jr/CcxjCzvP0FsdqaigRh 2pdrcgNAvCIPrAtU60epVOLiZSBerV1Rr66ucnX9Uyl2q/hgeXiYmZkhUsBNkoca4GUPLEvSPjs7 I14BEKtwFquE0o9XdRizPHscHh7yxQXxSn4FauPj44Fzx9DQUKKtzInVTz0/P5tavzaOWSfdhh7k ViBO6pRpvRcqj7FYNf14tSwSGxkZyV3+6nv79m1NR7lcTuyk1hkiDBjAZ1pNogJf/dA/Az7HgyV/ rK2tEa8AiFU4RwOuCwsLLyuK1U6OeE0vXi0dyfR5sWcdiFfyKyAbGxumd9ckx2WJ1U+trq6G2qv2 /v6eLzuIV+SK3mdUvLbeE/Xe5PvknzTjVfnI0pEs6a4ySehz4QGCmzgAoG5iYiKzM+Txka67HuyS biUPAK47Pz+vjY6Ofshlk5OT5LKUaO9tS0cy7e0NAICoNahl7FPvTkjvs7IUCOpHsVjk4gHIpYuL i1D3RRatpsfakUwLkvMmlWK3ZWaIBnoAAKjb2dnJdCtzvLe5ufly/dW+7+bmhgsCAF2ooL2ystIy l2nvLSTP2pGMzwkA0JjX1SI0aA7RexOT25Knydlh2pfPzs7yeQHItfq4nuXQRGE6XqTD0pFMRx7b zide7L6+vjZd9N3dXb6pAIAPKpWKKY+ocIDkc33jDFD93+RzAGhPK4o6DbT29/ezf3cKrB3J2KcO ANBoa2vLlEf0rots53ralwPwhSYDWSZt1Q9tx8VkoOQ/K0tHMu3tnUeJF7utM0J40AMANGts70or c3cehvUwxdYkAPD6nqk9PYO0iKOdefKfjQazgz5v6PMBAKCR2sBaxkD39va4aAkK2768VCpx8QB4 oXkxCx2vsomOZO8lXuy2FCi0ugEAgGbWiVMaZEAyurWZHxgYeNlHBgB8p5XaKpBa8pnusUiGtUBB BxMAQDNNnNL7j+8rrbJM+25bPiOtBAcAn4RpZ666HhO1k7O8vGz6fPLaNS6AMAzlAACAAElEQVTR Yre19awCCQCAZuVy2ZRPeCFNhvbmDto2Z35+vvb09MRFA+AtTfyxDhro0CokxK9QKJg+l2q1ykUD AHxibW0tcC7R6rnHx0cuWsLUfWxqaqrr5zM8PMyWJQC8o6K1JmNZxmCfn5+5cAnRtda2Z0E/n4mJ idxei0SL3dYBHQZyAADtqD150HyittrMKIz/4crSvaW+1xm5HoDPrDOw66u+yGnx0vW1PGeMj49z 0QAALVk7hWilMdKhLi2dJm+fn59zkQB4SZOCum3xpH9/enrKxcr4c8b29nZur0WixW6t4gp60TVb jkEcAEA7KysrpmSufWYQH8uKhfqh4jizPQH4TKuDLK0z2QMtGXpmsHweWgUOAEAret8J2v1Kx9zc HBctRSrozMzMfPK5rK+vc3EAeK3TQla9D9G9MR3WjmR5XnSUWLHb+nC3sbHBNxUA0JZmVVuS+f7+ PhctJppFqJZ71mINe6kDQO1l9rv1/qk2ZbTNjo/eRS2fR6lU4qIBANpSATtoTtHYKROC06eVb/V3 XLV81f7rAOC72dnZT/bmvry85MKkRIuFu62496nzaWLF7uPjY9OAwdnZGd9WAEBkCZ0Z8vHQS7+6 sVgLNVqZDwB4z9qthIHXeGnQxjLxgM8BANCJdWLbyckJFy0Dbm5uXvbyrlQqXAwAqL3vTFbf7mlp aan2+PjIRUlRuVw2PV+oK2eeJVbsXlhYCHzRNXOOQAEAdGPZ65TcEo/NzU3alwNAj9TyTbOsrffT ra0tLl7ErC3M9SwCAEC3PG/phLW6uspFAwBkkhap0tkqG6xbSqpLap4lUuzWTHfLXnSsvgMABHF4 eGhK6sVikYsWIc0gpH05AERDRVbrPVV/XquOEB1NIKAjGQAgaq32ge40ORgAAKCT+ir7oB3J8tzC XBIpdmsAgGIEACBq9/f3psKAuowgGlqZHaZ9eaFQ4OIBQBth2plr8DzvL61JUnt4y76qWq0HAEA3 +/v7pvzOZDYAANAOHck+1acV1zq+/fbb2E5Cm1kgPL3gaBCzfvDCA7ymPbSyMijtU7yGKchoxqEm KADkVqA1vQeFmUi0u7tLvEbg9vbWdN2ZRAeQX4Gg7u7uMrNVCbEKkFsBuB2v29vbdCRr0lf/ZTXD MA5aZTA4OBj4ok9PTxMVQIPLy8tXMaJ/BvDR3t6eKbmfnJwQrz26uroK1b6cPX1AbgWCfT+t91hN 5lKhlnjtjSYNZOWZAiBegfyZnJwMnGPUaYRYBUC8AsRrK7Ozs6YW5j50JIu92K1Nzy0DBgcHB0QF wEMNEFi1Ws3MKiwf4vXdu3e1kZERc6F7bW2NLyvIrUBAumda77PqdKJ7NPEanqVbjCYk0MIcIL8C FlqtbcntetclVsPTZOvT01O+eCC3AshVvGprSbb1/FTsxW5rm9OHhweiAuChBjCx7q8ZVzHAh3jd 2NgwF2DUkjePBRiQW4G46OV1bGzMfL9VKzPiNRzlKT0jBL3Wc3NzfFEB8itgUqlUMrFNiQ+xqmep 0dHRl9+vUCgwQQ3kViAj1JFMk4zz2JksqXg9Pj42PU/oz/sg9mK3Zc85WpgDPNQAYezs7JiSvNpw E692tC8HuRVIjvb3CnPPzds+fknFq/Yws1znYrHIlxQgvwJm4+PjgXON2p4Tq+Gsrq5+MgH74uKC LyDIrUCKDg8PX1pq67usPa2J13Dm5+dNHckeHx+9+H7FWuzOyoxFgJskkG8a2LfkG7WPI15ttOLN soK+fqjDC0BuBcJpHqgNusenVjMRrzaWjmQ+DRgA5FcgWuvr66a8fn9/T6waqajdasKg/jdtFZOn 5ySQWwEX1FdzN9+X41qAm+d4pSNZe7EWu/XfzMJeNAA3SSD/6i3KghxqDUu82oTZP1Z7e9MuDuRW ILyw7czz1FEjiXj97rvvaoODg6YJBQDIr0AY5XLZlNPjGK/Nc6wGeXZilTfIrUAy9J61t7f3YTV3 q60m89TOPIl4tXYk02p6X8Ra7J6dnWXAAOChBkjE5uamKdmr+wjxGoyuVbsH007H+fk5X0yQW4Ee XV9fmyZzxbVVR57jVQPelvymVXkAyK9AWENDQ6lu+ZjnWLWsnNefZXI2yK1APDSW2Go1d/OhGiLx GtzS0hIdydqIrdj98PBg2mMurpayADdJwA8a3LcMVGufb+I1GLWJt6yc16HJBwC5FYhGt+4aeu/S +1Qe23ImEa/W7iV5m1AAkF+BZFm2zoijlXleY7Vd+/Jui6/UEhYgtwLR0D11Y2PDdD/Oy+rjuONV 13ZgYCDwdc3jvuidxFbs1hfU11Z7AA81QDrUjizNjiJ5bwenAnaQh1WtLGSGPMitQLT3YG0N0eqe q9nycXQr8SleLSvs9DmoHR8A8isQljpgWcZMj46OiNUuVAAIs/XL7u4uX0iQW4EInZ6emu/FKuBq 8Szxavvvs8D4tdiK3fPz84EvulqjMosO4KEG6NXq6qop6VerVeLVSKvZug0iaCU4QG4Fov/eNk44 0juU3uHyXniNO14tbeJpYQ6QX4EoKHdbVmbpPZdY7czapaU+SZsJbCC3AtFbXFw035NVTyReo811 vo3PxlLs1moubS4f9KIvLy9zBwB4qAF6ViwWTUk/6olevsSrVhi22wutUCjwRQS5FYiJ7rH1fc1u b2+J1whotrvl2UEtUgGQX4FeWfbcVAeSKIuyeYvV5gmBQQ/uUSC3AvHQPtGDg4Pm+3LUnUzyFq+W jmQ+TuiKpdh9cnJCC3OAhxogcWp5Y3nJnZ6eJl57UC6XX+3lrTbyeqAFyK1APDTZSO9aPr20xh2v 4+PjqRUbAOIV8Je1zWuUk63yFKvqFNr4TkprV5BbgWxQ4TpMO3OXt0WMM17VaZOOZJ3FUuzWSu2g F10rwGlhDvBQA0RFq90syT/KPWF8jFcN+tdXeR8fH/MFBLkVgDPxqr3OLc8MUbeRBYhXwF/WidpR 5qA8xere3l6o9uWMRYPcCsTPOkarQ626iddP7e7umq6jtuvyTSzFbsty+oWFBaIe4KEGiMzh4aEp +R8cHBCvEVDBgNVuILcCcCle9Q5MC3OA/AqkZWJiInAOGhkZiex9Ky+xWq1Wa/39/eZCCvkc5FYg Gff396Hu065+z+OMV8szg665j2O0kRe7rcvpXe/DD/BQA2TL3d2daYb8/Pw88QqQW7kogIfxqu1M GDAAyK9AWnZ2dkxjqBpzJVbD5XGf27qC3AqkybooyeUOHHHF6+3tren6FQoFL79rkRe7dSEtF15F CQA81ABRmpqaMm2nEdV+MMQrQG4F4Ea8Pj4+mibHzc3N8WEA5FcgUtbB66j2mc5DrIZpX669vZ+f n/nigdwKJCxMO/ONjQ3i9Xesk+POzs68/J71vX37tqajXC5H8h8cHBwMfNEnJyeJdKALTQjZ3t7+ cDBBBOhOrcktDwGnp6fEK0BuBeBRvFpXGBSLRT4MgPwKRE4F2KC5SC1MiVXal4PcCrj4PbbetzUx WZPCiNdabWZmxrSoy8VV8VHoi/I/Zm1hrk3VAQCImvaEseSj1dVVLhoAIPf00ru5uRnZRGeXWVYX aKBFK8EBAIia8rLl3VXvur4L0758ZWWFLxsApChMRw517vS1cFv38PBg6ki2tLTk7bWKtNhtfUBj JhIAIC6a9R40Hw0PD3u9D6daufn+8AgAeVcqlT6sHtP/73PeU87TjPegzwkqjAMAEIfr62s6jRio K5u1WKL3fdqXA0D6wkxWcrGdeZSU9y3X6+joyNtrFWmxW23Jk269AwBAK2oXY3kYuLm58fZara+v 18bGxl46tAAA8uXp6elldnfzbHCfBw20h5nlGWF/f58vEgAgNirGBs1Jc3Nz3l4ndVkZGhoyF0rO z8/5kgFABmgbCssq5XqXrUql4u01W1hYMF0rvf/7KrJit1ZpW76oW1tbRDcAIDbWGfI7OzveXqfG /K3CN7PeASAftPppZGSk7YuwcoCP1MrU8oygQRkAAOKidzAGsrvT5D1robtQKPAFA4AMsS5O8nnh rDqSWfY612Jkn0VW7Lb23Pd5NgYAIBmWWd8qBvjW0lUPTVrR3arN2+XlJV8gAHCU9vMMMgNce6D5 2M58cHCQgRUAQGaUy2XTmOrx8bF31yhs+3KtBgcAZIfePy1bT9aPg4MDcl+XY3d31+vvVmTFbrXR sRQUAACIm2WGvA7f2niry0qnFQNqccsqbwBwa+BAgwCWYu7h4aFX10iTri3PBnQkAwAkwZK7NaHN N3pesaxu03FycsIXCwAyyDrJS4dygLpL+8Ta0cT3jmSRFLs1S87Swtz3TeUBAMnQ3ly0Mm/t9vY2 UO4eHR2tXVxc8GUCAEfu7W/evDHlvoGBAa9eijtN9GIiHAAgLZYtNpS7fezMoueV2dnZQNfI1+41 AOCKtbU103uZ/rxP23gohynfB70+6tzpu0iK3cVi0fTFLJVKRDMAIJEHA8vsb70Q+3Jd9LtacrcG X1jlDQDZF2YPNA0c+zIgPD4+bmp/ykA5ACAJ1lalmtjtK63Y7rQSXhP/NAEQAJBdQduZq4jr4wRk bS9JRzKbSIrd8/PzzD4EAGRSkD1LGw/tc5p3+/v75kKIVnhT7AaA7Hv37l1tcnLSfJ/XBOa8e3h4 MHUk03YoAAAkQe+hlhy1urrq9fVSl9F2q+H39vb4QgGAA1TEbpf79L9rIrevY5HqPmp5n7+5ufH+ +9RzsVtfNkurPD2IAACQlKOjIwb7G2iGu3WvMz1g0sYVANxxfX1tGjCvT0rO+4Qv7WduuSZs4wEA SJKl+9bQ0BCLif6PcrUmZtO+HADcpAnGzTluenra++Kt5ZlgZGSE3FeLoNhtbbNzdnZGBAMAEmNd xTU3N5fr6zEzM2Ne7cfKNgBwj3UPNB2FQiHX10Q5Pui1UHtUBgwAAEmyduBiQvJ7ytdq36pJ3bQv BwC3aDGtJnApr+k+rgnKvr+HWbu96N0fERS7l5aWAl90rQCnBSoAIGnaizRortKDVV4fqo6Pj82F D+1tSu4GAPc8PT19GDSwdPLI6wx6a0ey5eVlvkQAgERVq1VT3t7c3OSiNVBrcwCAe0ql0stWyT5s LRmEtuOwPA+oqykiKHZbBlAWFxe54gCAxFlnyJfL5dxdAw3yDw8PU/QAAI+oq5a1nfnExMTLvt95 c35+broOGnABACBpmmwcNFeNjY1xwQAAyBm1cbeM3TLZ670+7c2m49tvvzX/ZbWGsQwYaEUZABsV mtR2uH5QeALsrO1fwrbtznK8asKZdVU3bXBAbgXcpxXK1vu/WoHmLV7Vot1yDbQyHgD5FUjazs6O KV9VKhViFSC3AshJvKpwzXac4fTVL4pWvcX5AMYMAyCcy8vLV7GkfwZgNzU1FThnjYyMhGplntV4 ta5m06HOLeRtkFsB9+le7nI78yjiVTlde3BbVrcDIL8CabAuLNrd3SVWAXIrgJzE6+Hhoek5QHuc 472eit0aBAh60bX0HgAPNUBarDPkwwzyZzFeNcCv9nbWYjftW0FuBfJDL8DWPJCVduZRxOv19XXs hQMA5FcgKqOjo4Fz1uTkJLEKkFsB5CRetVLb8u7KPucfhS52393dmZbTb2xscLUBHmqA1FhnyIdp 4ZrFeFUrcmuBQy1vAXIrkC+Wfb96mRCdxXjVu6jl99YzAwDyK5CWzc1NU956eHggVgFyKwDH4/X5 +bn25s2bwPlfXUzxUehit/685cHr6uqKqw3wUAOkSu3JfZohr9xrmZhWb12rCW0AuRXIl2q1Wuvv 7zflBLX+TntLiyji1bJCTt1QAJBfgTSVy2VTvj49PXU+VjXZfH19/WWgHwC5FbDKwoTlXuP1+PiY jmQ9CF3snp2dDXzRh4eHQ+19CoCHGiBKS0tLpqLv09OT0/Gqgr11FV+YFe0AuRVwg3WFcxa6ffQa r0l0dgFAfgWiNjQ0FFuuzlqsaruR+ko2TVA/Pz/nCwCQW4FANElK77kax7VO/spavFrGrXVoQjs+ ClXsVnscy0qx1dVVrjTAQw2QOj30WB4aTk5OnI3X7e1tZ/dnBcitQHwDAZYuJ/WjVCo5G687Ozt0 JAPIr4BzNJZq6cRiWWSUtVhVG9bm30kD/ml3lwHIrUD246Px/Vb/d5odQnqJV43HDgwM0JGsB6GK 3cVi0TRgcHFxwZUGeKgBUmfd+2RhYcHJeL2/vze3qtUktpubG74kILcCOad3M2uxO81Bg17jtdUA eqffk45kAPkVyIKjo6PYxl6zFKudfk+902q1HhOyQW4ltwKN1ImzUCi0XJCb5sLbXuJVXU7oSNab UMVuDf4Hveh6MGHAAOChBsgKSw5TYdzyYp2VeF1cXDQXMjY3N/lygNwKeEIDA5YcoVnjabVI6yVe NfmLjmQA+RVwkVY1x5XDsjRJO8gqNj2HsJAK5FZyKyCaJNVtqw8Vjl2LV2tHMhYsfcpc7LauitNA CgAeaoCssHYnsbRuzUK8Hh8fmwvdeki07k8OkFsBd+mdLsheoHrv29vbS3Xyci/xSkcygPwKuGx6 ejqW7iRZiVXr3qQrKyuptqcFyK1Aeu7u7mrz8/OBt2lM4x22l3gdHx8PnA+Hh4dZYNyCudht3e80 7U3hAR5qADR6eHgwzZBfXl52Kl61En19fd30O6a5FytAbgXSoXt/p9ygLiGVSsXpeNWgeFz7nQIg vwJx04QzyxhsuVx2Jlat48v1Fd60NAe5ldwK/5ydnZm3azw4OHAmXtVFzfK70ZGsNXOx2zLrTgPt rBQDeKgBssYyQ94y+J2leNWDUpDfc21tjS8EyK3kVniq1budVoZlacJy2HhV7lYOj2NyGwDyK5AE 63YcQbemSjtWVbDW84a12H11dcWXAuRWcis8pJbdlm7T9S5lWg3uQryqNmv53U5OTvhStGAudo+O jga+6DMzM1xhgIcaIHOsM+SDtjXNWrxqoF/5vd3sR7W9YVIayK3kVvhL+4HWC8IaTNcM8ay1Bw0b r8rddCQDyK+A69SKNWguUwtUF2JVncishW79HYDcSm6Fv7a2tsy5Y25uzol4tSzKYoFxe6Zi9+3t renLpE3VAfBQA2SNNZ8FfbHOarxqRYAe8Jp/L+1lCpBbya3wm9q76eVas+XzFK/qXGLJ9UnP+gfI rwCCsA7uB8lnacaqWq1bVqvXu86wVzfIreRW+E0LeiwLcdOY1BwmXq3bbSZdwHeJqdit4rXli3R9 fc0VBnioATJJs96D5rOpqalcxKva3AwNDb38bLOzs+xNCnIruRV4yQVZzgdh47We74Ick5OTfBEA 8iuQSWrdbRmL3d3dzWys6nnDslK9fpRKJb4IILeSW4GX7791wpQ6mSW1EjpMvB4eHpp+HxYutWcq dmuwP+hFHxsbYxAd4KEGyCzrBC7NtMtDvKplrfYlZQUbyK3kViCv8apJ11EXBgCQX4G01LcciWpL ybRidWNjw1zoXlxc5AsAciu5FfhAW29Zc0mhUMhsvOpni3p82leBi91qgWqZNaG2cQB4qAGyytrK XDPtiFeA3Aog+/FqbflaqVS40AD5FcgsTVa25DVNcM5arFarVfNqvP7+/pe/B5Bbya1AnXKcpYtX kl2orfGqxcKWCW3afgzt9b19+7amQ3umdKJiuOXLw40XiIZWX25vb384WI0JRMfycBRkTxTiFSC3 Akg/XtWW3NKRDAD5Fcgy7TdqGZM9Pj7OXKxqgN5amDg4OODDB7mV3Ap8QvnBmlP03vf8/JypeD0/ PycvRqgv6B/U3p6WmXfv3r3j6gIAMm1lZSVwbtMs9KT2eAEAAOGoc4tl5djm5iYXDQCQaRqct+S2 paWlTP381mJ9ffUa22MCANoJM4lKW1pmiQrilp9f77poL1CxW4P7b968CXzRFxYWuLIAgMyzzqA7 OTnhogEA0CRLg9Hafztr7ewAAOiVZVB/YGAgM4uQNKZsadFan2jOFiMAgE6sk5zr+eXm5iYzv8P4 +Hjgn11/Fp0FKnZrn1LLl6ZYLHJlAQCZp8F5DQQEzW+Li4tcNAAAGpRKpdrIyEhmBg0sHcloYQ4A cMXe3p5pbPbs7CwTP/fa2pp55Z1WugEA0I26dFlzzMzMTCYma1erVdPPTUey7gIVu5eXl02zI+7v 77myAAAnqBuJa9t00LYGAJA2vfNpEliWBg20eswyu39ra4sPEgDgBO37aRkULxQKqf/Ml5eXofZU ZWtMAEAQyheW1dFZ6ty5v79v+pmvrq74wLvoC/KFsax6U1sdAABccXx8bHq40Aq2NB0dHb0M5GtG H4MAAICkqaCtzl+tWpKm3eFLgxaWnK5BeAAAXDE6Oho4xw0NDaU6CU3nnpycNBcgLi4u+KABAIFp WyprO3PVOzVROk2WjmRp53RXdC12a1Df8kXRHmkAALji8fHR9FC0urqa6s86PDz84WdR21jtOw4A QBJUHO400K4CeJqDBo0rzbsdb968SX2AAwAAC2u71jRXgVnbrutYWlriQwYAmK2srJhzjrbZSMvD w8PL+6hL3Vpc0LXYvb6+bvqSqNc8AAAuUVcSF2bT6eGm3UOP2toBABDXy7gGoINMDtvY2EjlZ1Ru 1nYjQfO5tjEBAMAlKl67sL+ntt2ydAmtbxnGtpgAgDCUPyzvgvXtmG9ublL5ebVg2PKznp2d8SEH 0LXYrUH9oBd9YmKCKwoAcI511nm5XE5lYKNTkUH/bmdnh7Y2AIBI6cXa8k6YVp607guqbUwAAHCJ 3vVabSOStXFaFR1mZmZMeVnbdQEAEJa22rKu7k4rT05NTZkmg7GNZTAdi93WGYNbW1tcUQCAc/Qy bmllnvQMect+Z2NjY+xBCgCIjPbOtA4ajI+PJ/5CbmntqpyvrUEAAHCNtVVrmh3ANGGucRuuTs8N TNoGAPTKsg+2ck8ak7St22nOz8/zwQbUsdhtXU6vzeABAHCRZvMFzXd6eErS/v6+udDAzHgAQFTU wtyah9Q1JUmd9hJvPubm5vhQAQBOUgE5y/m42dPT08sWJ+0G9vW/p7m3OAAgPzTBq1s7c+2Vrbpn WpOsisUi47sx6Vjstgz860vCcnoAgKvUAjyLK8K06ty635n+vPZXBQAgCsop1j3QlIuS2ntTk64t P5ta3AEA4CKNvVreD9VOPAsqlUptenr6k59PhXAAAKKyvb3dcdJztVpN9efTSm3LuysdyYJrW+zW LAjLRV9cXORqAgCcdXNzk8m9PhcWFsyr6RjEBwBELUyXkUKhkMjPZpmwpkMD7gAAuMryjqiJ2lpd nRVaTacFU/rZ1OKchVMAgCgprzQv4h0aGqqdnJxk4mer58Agh/b2RnBti91aHm8ZMMjClwUAgLDU vsayak0DDHFTbrUWFvQgxH5nAIA48qT2NbPmJe35HTflvqA/j9qdAwDgMk28dnnMVgus9D59enrK hwkAiNzl5eWH7TNWV1czM+nLuhWJJpwjuD61vtHx7bffvvoXls3cszZLEMgTrTZV26n6oX8GEA/L nqSttu+IMl6VVzXT3VpUYL8zgNwKxMXaLrxeXO5lEla3eFWr9Hb7gLY61tfX+SAB8ivgtOfnZ1Pu 03susQqQWwGf7O3tJT5G2i1el5eXTe/Sabdcd01fq1kC6gNveWhSr3sA8dBMpMZ40z8DiId1JXWp VIotXrV3WVbbxQLkVsBfa2tr5vykfdPiildre/VyucyHCJBfAedNTk4Gzn2Dg4OvJmoTqwC5FUDy 8ap26kFzt1qxw6ZlsdvaDoe9QQEeaoA80Gpqy94pmpEXR7xqL1HLz1EfwNDqNgDkViDuXKmcY8lR ymm3t7exxKulI5kGF9jqAyC/AnmwublpysWNLcOJVYDcCiDZeNX7sCVvb21tcUGNWha7tW+K5cI/ PDxwJQEeaoBcmJ+fNxWYGwfNo4pXtbqxrpo7OjriwwPIrUAiisWiOU+FnZneKV5VeLd0JNN+bQDI r0AeWLcWWVlZIVYBciuAlOJVbdUteZstC+w+KXarrU1/f3/giz49Pc1VBHioAXJD3UosDx8XFxeR xqv1/Dq0qo2VagC5FUiKco7eA6356uDgINJ4bf53TAwDyK+ATyztUEdGRj68MxKrALkVQLLxanl/ piNZOJ8Uu9XWxjJgsLu7y1UEeKgBckPdSiyrxNbX1yOL17u7O9OEs3prWLU9B0BuBZKk3GPJlzoG BgZqj4+PkcWrZf9w5UvruQGQX4Ess+TBxlViUcQqg/AAuRVAsHi1jjUvLi5yMUP4pNitQXvLg1K1 WuUqAjzUALlimW03PDwc2Qx5PcxYV8nt7OzwgQHkViAV1v1CdSwtLUUWr5YVbdqqCwD5FcgTdRkL s/9nr7F6f3//slL8+PiYDwEgtwK5pLFe5bso4tXaxZP8Gs4nxW7tpRb0oo+NjXEFAR5qgNxRTrQ8 hFxdXfUcr6VSyVwwGB0drT0/P/OBAeRWILUBAOUia/5Szus1Xq17ldLCHCC/AnnMw4ODg+Zx3F5j VRPX6n93bm6OhVAAuRXIlfPz85dJXZOTk6ZOJu3idX5+PnCu1gpwOpKF86rYfXt7G2pGIAAeaoA8 0cu6JR/u7e31FK96cBofH4+1WACA3ArEwbqqTIdyXtBBg3bxal1VzkA8QH4F8mh5edmcD3uJ1ea/ Wx+Y1xjxu3fv+EAAcivgLK3kVmG6seV4fZFw2HjVIiVtqRU0T6vbKMJ5VezW/tuWB6RyucwVBHio AXLJUnzWbPZe4tWaf2nHCpBbgSxpXOEV9TYc7eJVq9OCnkvdywCQX4E8Oj09NeVfvXv2Mkl7amqq 7X9b24vQehUgtwKuUX5Tq/GBgYFPcps6qATtqtkqXs/Ozkx5+uDggA8kpFfF7k4PLM2HZiM8PT1x BQEeaoBc0iC8pcWMcmKYeNXM+v7+ftODj3Kwdd8YAORWIC4PDw8tBwbaHfqzQduKt4pXa0cyDewD IL8CeaTV1Jb3yZmZmdCxGnS7L61Ko6MKQG4FXKCtKdWuvFNeUxeVsPG6srJiendlvDe8D8Xu7e3t V8vzWVEG8FAD+P6wY3kYOTk5CRWvs7Oz5tVw9bbpAMitQFaoeB0khxUKhZfieC/xqndXS968u7vj AwLIr0BuaYw2aE5UYfy///u/zbGqiWaWoromaLM6DSC3Almld9LV1dXANVGNE4eJV3U9sWz3hfA+ FLt/+tOfmgYMaEsD8FAD5JlmyFtWqS0uLoaKVw0aWDqr6MGHvdAAciuQNWr91mkLELUSDzJAECRe u828bzxGRkb4cADyK5BrGqO1jOn+8pe/NMeq5Z21cUI4AHIrkDWPj4+mInTQrbGa4/XXv/616Rxb W1t8OD34UOz+8z//c1O7Vn0hAPBQA+SZZQ/SsDPk67Q3zPDwcNf8G6ZQAIDcCiRBOap5Zrzyo9qe hp2o1Ryvv/nNb0wdyTY2NvhgAPIrkGsao7Xkxr/6q78yxaq1mF5vlw6A3ApklTqORd1pszlef/az n5n++zc3N3wwPfhQ7P5//+//Bb7oc3NzXDmAhxog95KYId/o+fm548PW2toaHwpAbgWcGTTQpLFe W4g3x+svfvELU24ul8t8KAD5Fci9sbGxwLnxBz/4QeBYfXp6MnU8q0/SrlQqfCgAuRXIrDCru7VF R7VaDRyvX331VeD/9ujoKB9Kj/qssxd0sOcKwEMN4AMVn/UgEzQ/fv3115HE68XFxUvb1cb/1uDg oGmPUwDkViANylVqdapcFke8/uQnPzF1XVF7dQDkVyDvNjc3a2HGeLvF6vr6uvm/p58FALkVyDrV Oa05rtNC4OZ4tRwscOpdqGJ3r7PzAfBQA7hCDzFB8+OXX34ZWbyq3ev29vbLQL3+W6VSiQ8DILcC 3sdrPS8GORYXF7mAAPkV8IK2Eom62H19fW1qj65Dk7Y1aRwAuRXIOk2MnpycNOfNk5OTQPFqORj3 7V3fj3/849r3v//9wBddHz6A5GhyiQpe9YPJJkCytJe25eHkn/7pnyKNV7XH2dnZ4YMAyK2A9/H6 d3/3d6acfHR0xAUEyK+AN4aHhwPnyC+++OJla5BOsRqmAHB6esoHAZBbAWdo2ytrrlP3TW3z0Sle //RP/9TUkUyLntCbPutsA7WvAQDAF/f396bZ7FtbW1w0AABisLq6yoABAABtqAWqZYy3077amjBm Hfyfn5/nQwAAOGdlZcWc81TQbkf7gVvGkulIFo0+654uaosDAIBPJiYmAudJ/VkAABA9tUYNmo8X Fha4YAAAr5yfn5vGePf391v+dx4eHmoDAwPmgf+bmxs+BACAc7RKe2hoyJTzVMxuN2nM2iW0XVt0 2PRZBgz0Z9XHHgAAn2i1tuUhRavBAQBAdDSAbsnFGmAAAMAnGrO1tDKfmZlp+d+xrhDXsbGxwQcA AHDW8fGxOfcpj7aql87Ozgb+b7x586b2/PzMBxCBPsuHVygUuGIAAO9Y9285ODjgogEA0IPmQYPd 3V1TLtaqNAAAfGMpVGuAvXnP0evra1Pr1friKAbqAQCuU/HaWvAuFouv/hvKh8qvQf++CuOIhqnY rXY4AAD4yNLOZnp6mgsGAEAIt7e3tampqZe9Qhvpfwuah0dHR7mQAAAvXV5emgbptZKtThPNLFt4 1Y9SqcSFBwA4r1qtmgrVOvr7+191+Dw9PY1kSxHY9Vlm+717944rBgDwkrWVW31Fmf7/x8dHLiAA AB3oXXNzc/PD4MLg4OCHXKrBA8sqM20/AgCAj6wryhYXFz/83b29PXOhe3l5mYsOAMgNbcthzYWN uXRlZcX0d1VgRzT6wnxgAAD45uLiwvSwopl8Mj8/XxsYGGDvUAAA2tAqtPHx8bYD6JrtbsnBasEK AICvNIYbNGfqXVUrujWxTP+3Jd/qzzOxGwCQJ8prlu6eze+grd5r2x2Tk5Nc8Aj1sf8oAADdacWZ VpkFzZurq6sv7dya25tXKhUuJgAA/+fu7u5lj7JO+VSF8G5/pvFQrm7e7xsAAJ+cnJyYBujPzs5q c3Nz5oH9nZ0dLjYAIHe0pZY1J2obkP/93/8lj6YoULFbLeMa+84DAOAjywz5P/7jP64NDw+3zKnr 6+sv7eUAAPCRitHb29sv+5t1y6dfffWVqYW5JpsBAOAzTSaz5M6//uu/DjWoz3aXAIC8sky4rh8L CwumP39zc8OFjlAfy+kBAAimWCyaH3TaHSMjIy8z6AEA8Ik6nGiAPKp82nxo2xEAAHw3NTUVOHd+ +eWXtT/7sz8z5durqysuMgAgtzRx7M2bN6bc+NlnnwX+s1ogRUeyaAUqdu/u7nKlAADe074tlhny QQ7t6f3w8MDFBQB4IcyeoJa9Q1llBgBA7WUs15JD/+d//qe2ubkZ6H2XLioAAB+ozXjQPPqHf/iH te9973uB//zGxgYXOGKBit3VapUrBQBALVwbm26HZgqSawEAvjg4OIil2L28vMzFBQDg/5TLZVMO 3draevl7t7e3Hd95NbHs6emJCwwAyD2tvB4dHe2aQwuFQu2bb74x5V3laUSra7F7bGyMqwQAwO/E MUA/NzfHhQUAeMXSXjXocXJywoUFAOB3ggzQtxv/1ZZbrf6+3ocBAPCF3jHb5U7lyVKp9PLnVlZW AudcdVF5fn7m4kasL+jMPgDpuLm5qc3MzHw49M8A0qMV2FEOzOsBR7PnAZBbAZ9o7+4otwZRlxQG DADyK4CP1tbWTLm0uduYVrSphWt9z1JNVGO7EIDcCvhGi5Qa82V/f//L5K/GPbe1B3fQfKsOKohe 12L31dUVVwlI0eXl5auY1D8DSNf4+Hhkg/Pr6+tcUIDcCnhJe4NGlU8ZMADIrwBeOz09NeVS7fPd iiZnT09PE9MAuRXwkiaDqcCtGFxaWqrd39+/+veqoVryLV1S4tGx2D0yMvJqdgIAHmoA1F5mt0cx MK92N4+Pj1xQgNwKeEmrwwYHByPJqXQkA8ivAF5Tx5P6quwghwraAMitAD51fHz8MomsFesk7uZi OaLRsdi9urrKFQJ4qAHQRG2johiYp3sKQG4FfHd4eBhJTqWlI0B+BfCphYUFUz59eHjgogHkVgAG WswUNM9OTExwwWLSsdh9dHTEFQJ4qAHQ44NMq0NtbwCQWwHUXlqQ99opBQD5FcCnTk5OTDlVk9AA kFsBBKOtPix5Vt1CEY+OxW5aqwI81ABoTXtthx2UVyu5u7s7LiJAbgVQe78H2ueffx46r25sbHAR AfIrgBa0UtuSYwuFAhcNILcCCMi61WWlUuGixaSPfVoAHmoA2FlnyDMoD5BbAbS3trbGtiAA+RVA DCYnJwPn1MHBwdp3333HRQPIrQACmJqaCpxjx8bGuGAxalvs/sd//MeXm2eQI+z+aFrVFvQcWTy3 WhS4dm79Pc7t1rn39/dDP9S4fs3DrnxN89y6J3FuP879/PwcahXaF198Ufuv//qvTPzeYfdj8/Xc KqZw7nycO8iAgeu/99PTk3Pn7vW8nNvtc5dKpdqXX35pzqt/9Ed/ZB6Uj+L3fvfuXWrXPMy59Xc4 N+eO+9zN+VXvsmHPHUZUv3cYuhdybs6d1XP//Oc/N+XWcrkc2+8ddoJamufWMz3n5txpnbt5XLhb bg1bK4ni9/a1RsS5/a0J3t/fm8aG//Zv/5baWIzn7utlb7T6MTMzE+oX3d7edvrcYVv7pHlu/T3O 7d65wxa7Xf+9FSuunVv3JM7tx7k1sN5Ly9Us/N5HR0ec22BkZIRz5+TcQYrdrv/eYQdQ0zx30s9J nNv9c+v4kz/5k1TOHXayWlrn1t/h3Jw77nM359dejrADmGmdO6rfnXNz7iTjzNqJLIpz61kzrd87 7Ln1TM+5Obcr5w5bK0nz3K7XiDi3vzXBYrEYe06mNhb83BS7KXZzbordFLsp+nLuEOfe29uLJKYp dlPs5twUuyl2U/Tl3L0dBwcHFLspvHJuit0Uuzk3547oGB4ebtk1hWI35+bcFLupEXFuaoIfayUr KyuB/97v/d7vURuj2E2xmy8256bYTbGbc2fr3GpTMzAwQLGbYjfnpthNsZvCK+fOQLG73aA8xW6K vpybYjfFT87NucMdrVrEUuzm3JybYjc1Is5NTfB9rUTvn4ODg6zsdqXY/YMf/KD2m9/8hv787NnN udmzO5Vrzp7dnDur515cXAyVnH/4wx/Wfvvb32bm92bPbhv2zWbPbvbsZu9qzh3/uYeGhkLl2M3N zUR/b/bs5tycu3sxij27OTfnTvfcJycntf7+/sjyKnt2c27OzZ7d1Ig4NzXB97WSi4uL0MXbX/3q V9TG0tize3V1tQYgPUEG5AEk5+zsrKe9uiuVChcRILcCaEGDFmFyq/Ly+vo6FxAgvwJosLCwEPq9 dXJykgsIkFsBtLG2thY6x05NTXEBYxCojXnY2UgAeKgB8kQtakZHR3tqvbK7u8uFBMitAFrY2dkJ NRh/fX3NxQPIrwAanJ+f99w2tFqtciEBciuAFsJ2JGN8OD6Bit3T09OmPdAA8FAD5NXx8XFPe7JM TExwEQFyK4AWNMM9aD797LPPagcHB7ynAuRXAE2UG8fGxnoudh8eHnIxAXIrgCaabN1rjtU2I/f3 91zMCPUFvfgaSADAQw2AWu3x8fFlm483b96EeqAJu083AHIrkFd60bdsE0LbcoD8CqC15j1+wx7z 8/NcTIDcCqDJ1tZWJHl2aWmJixmhwMXugYGBl8F9ADzUAHjv9vbWtAqNGfIAuRVAa9aBebbaAsiv AD6lyWNaLRbFILzGgt+9e8dFBcitABqMj49Hkmd1XFxccEEj0me58CsrK1wxIGEPDw+1o6OjD4f+ GUC2/Pu//3vte9/7HjPkAXIrgJBmZ2dNLd9oXw6QXwH0lk+DHKenp1xUgNwK4Heq1WqkeVbbXfJu Gw1TsVtt5W5ubrhqAAA0+elPfxo4n6r9OTPkAQB47/n52bQ1yNzcHBcNAIAmZ2dnkQ7A69D2XQAA 4D1164w616rLGXrXZ73wWqLPTAMAAF7TjHdLPtVABAAAqNWOj49NObRYLHLRAABo8PT0VBseHo58 AH5wcJCLCwDA70TdQaXeuezu7o6L26O+hYUF88U/ODjgygEA0ECr0tQBhRnyAADYFAoF0/uo9iMF AAAfbWxsRD74Xj/o8gkAwPuJZZaOZJZjeXmZC9yjPg0UaJae5cLrA2V/CAAAXlNb1aC5dGRkhAsG APCetvUYGBgInD81kx4AAHykYnRcg+869vb2uMgAAO+dnJzElmt1XF5ecpF70Kf/J0yfeWYaAADw mgYBLLm0Uqlw0QAAXru4uDDlTg0wAACAj6anp83jupp8HfTPTk1NcZEBAN5bWloKnDu///3vm3Pz 5OQkF7kHffX/QxeSmQYAAISn4rUlj25tbXHRAABeW1tbM+VO9jIDAOCjUqlkHs9VR7Lt7W0magMA EJA6kmlv7aB5c35+3vyuq2N3d5eLHdKHYvft7a255c3Y2NjLHqUAAOC9oaEhUx4FAMBnw8PDsc50 1/vq6uoqLVgBALmjHGfJo/WtKavV6ssCJgbfAQAIxtqR7Pj4+GWPb8uWXTr059lCOpy+xn/QCjPr TAPNBAQAIC8eHx97+vsrKyumPMoDDADAV9aOKNaC9enp6Yc2rfXBfQAA8kKTuazjuI3dxQYHBwP/ PbVKBwDAVzs7O4Fz5ueff/5S6JYwW0gXCgUueAivit2aEahVZtYZgbSSAwDkhVaNzczMhM5tZ2dn pjxaLBa56AAABgwCHNfX14H+u/f397XFxcVP/r7+NwAA8uDm5uZlMN26T3djh87l5WUmagMAEMDE xETgfKk/24gtpJPR1/w/aPY7q7sBAD5qnG2nfVg2NjY+zMQLSnu4WFrUaL80AAB8NDU1ZRqg/+67 77rm4M3NzY57qel9FwAAlykfWgbd64f2926kFqtM1AYAoDNtAd3L1h+atN3rBDV019fqf5ydnQ10 wTWIoFZy3QYdAADIOq0CazU4rtZuGgSwWFhYMHVIsRbUAQBwnVqKW17419bWOv73NIBfb1nOoAEA IM9UdLYWult1N9EWXpZczERtAICPrB3JVBxvZt32kkXGdn3tBh46zYbXoX1hVBgAACAPtB9Ktxf7 oHt9WmfIn5yc8AEAALxi3bus3YpsTRhTDrcM1qtzCwAALufQbuO2QbegDLrgqf7fYcIYAMA3lo5k 4+PjLf8byp9aUGV5B1auZwuR4Pra/QsttW/Xb/7q6oorBwDIDa0GCzJIrj+jlWXdVmLrAcYy6K6V 4AAA+GRmZiaSLihhBg10aK9TAABcpYnYQQvVW1tbbf87+/v7PbVCBwAgz7Tg1zLG2ynnWid8BxmD xkd92ldUx7fffvvqX6g1+djY2KsBBi2b1z5oAJKjgTgNBtYPBuaAaCnfjY6Omh42NKiulm+d4vUP /uAPAv/3lIfZEgQgtwK+UIFa75dB8+SXX37ZMV7DtHOdnJwk9wLkV8B56hLWadKX3nWb811jrGq1 2meffRY4f25ubnLRAXIr4A3rpLAf/ehHHeNV76Hd/hssOA6nr34B9aE1u7i4ePl3agvXalAfQPwu Ly9f3ez0zwCio5d16wD5/Px8oHi1HDzEAORWwBdqSR42X7aLV0trufqhIjkA8ivgOo3ZaiVZq4lk rVZiN8eqZfK3FkYBILcCvrBs96FJ2t3itVKptF0pzoLj3nQsdtcvPgAeaoA80r4nlr3O6quw1cIm SLxajvX1dT4QgNwKeGFxcTHyYvft7a1ptXi3nA6A/Aq4Rrlwenr6Qwwq3waJ1X/4h38w5U+1UAdA bgXyTi3ELS3Mv/7660DxqglqzX+XBce961rsBsBDDZBXWqFtHWTf2dkJHK9ffPFF4P/uyMgI7VQB ciuQe8p1lj22/+Iv/iJwvCpHW/P6ysoKHwpAfgVyRZ1L9H6pyd1BYvWbb74x5c7d3V0uMkBuBbyL v27HL3/5y0Dxqm29lKfrHVOI62hQ7Ab+P3v3DxJbt99/XJKHi4UQAxYWFgYsJExAiAQThMjFwsLC gCFyY0A4BgauhCkkWAgGLCQYsJCLAeHKxYABuUwhRB68YGFhYSEHAxZTGLCwsDjFKU5xi/n9PvNk TubMmT/7u2f/WWvt9ws2yUnOebaume9ea68/3y+DGqCQ4qRQVXq3Xqlk2uP1b/7mb0z/fWovAfSt QOgeHh5MfeM//uM/Ro5X9dGaLLD27yrfBYD+FQhJr43U7bH6448/NrKdRO03VToEAH0rELqtrS1T 1jD1p1Hj9fz8vFFaUwvfSAaL3QCDGqBwNBk+MTGRWOrUbvH6b//2b6b/vtLYAKBvBUJWLpdNfeNv fvMbU7zG2cxWKpXIrgLQvwKFjtWVlRVT30kZEIC+FQjd+Ph45H5xbW2NeM0Zi90AgxqgcOKkOdWg xRqvv/vd70ypWmdmZvhwAPpWIGiWzWbNlG7WeFWfbe3nSckK0L8CRY5VnTCz9JvHx8c0JEDfCgTL mpFM/SLxmi8WuwEGNUChvLy81EdGRkwDFqWi0b+LE6/r6+ume9VqNT4kgL4VYMLgfzOexIlX9aXW vv6HH36I1NcDoH8FQoxVpVFVXxi131xaWqIhAfpWIFhKMW6dzyVe85X6YvfV1RWTBgCDGsAZCwsL 5tNeJycnsePVmk6VzWcAfSsQKp2etpYPiRuv2llv7e+1QQ0A/StQ1FhdXFw0bRJ7f3+nMQH6ViBI yjJmyUhGvOYvtcVuLXAvLy83Bj+q+wKAQQ2Qtzh1PGdnZyPX8ey2Q354eDjy/bQYD4C+FQiRToFF 7Q/Vd3769Cl2vKrvVnkQa79/c3PDBwXQvwKFjFVt8rb0mUp9DoC+FQjN8/OzqT/UKXDiNX+pLHZr x3572jid8AbAoAbIiya9JycnzZPelpjrFq/a9BX1fuo/oy6uA6BvBXzx+voaKz3qIPF6f39vuqeu qakp+mGA/hXI1dnZWSPbSFonp7vFqrWv5nATQN8KhGh/f9/0Dqn3zjzilQwr30p0sfv6+rpxAq7T Bz4+Pt443QaAQQ2Qh0qlYl7oLpfLicTr6ekpp8oA+lag0C4uLkx9ofrOJOJ1dXXV3P9r8zYA+lcg D1pwHh0dbcSQ/qfKciS9CatXrM7NzZmysHz58oUPDaBvBYJi6QsnJia+9tNZxav6Xp0m1zhB4wb8 JJHFbqWX29jY6Lv7TwsNABjUAFl7enoyn+zSJi31b0nE69vbm+n+9JcAfSsQGksKc13Nl/ZB41V9 cHPRwDJ5X6vV+NAA+lcgc5pfbe+XVJajeWos7VjVhq84p9kA0LcCIbBmOWk9KJVFvKqESGvmUpWS xk8GWuzWjoXDw8PIkwf6kjw+PtLqAIMaIFPWCXZdOoGWZLxOT0/H2hUIgL4V8J36tPYyV72u+fn5 RONV76zWcYBOhAOgfwWypDnTXhPsmlBPImVpr1i11ind3d3lgwPoW4FgnJycmPrBy8vLTOJV/XO3 MpmUkP7JQIvd1lR0zd2ITOADDGoAVwcprXVCk4xXaxp1dsgD9K1AKFTuKm4a8aTiVe+h1rGANcML QP9K/woMQpu9+vVPY2Nj30yspxGrpVIpcn+pTd0A6FuBUCwuLsYu55FGvGotVTXEda9eh6YoIZ1A GnNL/vrmpXozABjUAGmLk7p0kCwkveJVdbjZIQ/QtwJFZN3w1ZpCPKl4Vd/ea4KgdRHh7OyMDw2g fwUypb7H0lcuLCzELrnRL1a3trZi99sA6FsBX2nhOso7Y7cU4knHq/591PVXSmImsNitSQPrYre+ MBROBxjUAGnTrjZ19pZaK3t7e6nEq3biaQLdkgkFAH0rEILx8fHI/Z9Ok6UVr+rj+9VbSyI9LED/ Sv8KWGiTtuVdUZfKg6S12K2T43EzsgCgbwV8dXd3Z+r/lE00rXjd3t42zWfrenp6KvTnN/Thw4e6 ro8fP8b+j1h3/FEDDbC99GiHb/PSnwHYaGNWlJ1wg6Z96Revm5ubpr6SjWEAfSsQQh9s6fuUoi2t eNVOffX1nU7HaWIDAP0rkIduNTh7XSotmVasqr/UYnrUn0Xp1wHQtwK+29nZMfXFLy8vqcWrdeOZ rtnZ2UKXkB5K4j+iWmbWHYjsRAIAZK1arXac5G5eqima9v0t/SRpVAEARZswSHvRuXXSQGMCLRYU eUIAAJD/O6p1PnVpaSn1n8u6AE9mFACA76ampkwLy2nTpmzrGOH09LSwn99QUv+h8/Nzc8Pry9Na wB0AgLTp5LYm3ttTwehlPot7W3bIa1ADAIDPNAkQtd+bnJzMZOF5cXGxvrGx0di0DQBAXtQPWUp9 NK+Hh4fUfzbrPK/+PgAAvnp+fnauhIfKlVjmkZtlTtpPnBfFUJL/sTg7DdrT1AEAkAVNEDQn4JWd RIOaLKyvr0fuI7Ugzw55AICv1IdZ6oxVKpVMfi5OcgMAXBCnLGRWfaW1D89i8zgAAGnROqWL9bEP Dw/NY4W1tbVCfoaJLnbH3WlATVIAQF40aFBK06woXSo75AEARXB8fGzq89IuJwIAgCtUtsOymKxL p8Cz3AytTChRf7bR0VE2kwEAvDU3N2fKWJ1Vn6f7lEol84K35p+LZijp/+De3p6TtWYAAHCByncM Dw9H7iOVZhUAAB9Z6n2qfjaT5ACAorwTqnSHdf5U9b2zdHJyYvr5bm5u+HABAN7RIV4XM5I13d/f mzfIaUG+aGW7El/sVj1STVRYB2ycXAMAFMXy8rJp9z6T/wAA31g3dxU11RoAoHjiHBRSCa6s3wvf 3t5Mk+v6vQAA8M3Ozo6pT9bic9Y2NzfNY4ft7e1CfY5DafxHlQ7W2vCazNdCOQAAoTs7OyOtKwCA vq7gadYAAMXz8vJi2gymSwvOj4+Pufy8WmSP+nNOT0/zAQMAvKP+y/WyHTqlbT1krPHD8/NzYT7H obT+w9qZb13wzvr4PwAAeU1wWHbIa4chAAA+saQw15VlDVIAAPJiyfLVvHZ3d3P7eQ8ODkw/q951 AQDwhTWLSZ7lJq3lRfLKDJOX1Ba7NVmhXQ7Wxs8jBQAAAFmbm5ujjikAIEhKYT4yMhK5n1Of6BOd WtdiPn0zAMDi6urKPE+q2t7qV/Py8PBg+nk1EQ8AgC+sC8g3Nze5/ax6/5yZmTGPJQ4PDwvxWQ65 9EXRVSqVch3EAQD84ms6FusOeU0yAADgA2tZq/39fS9+L51Waz2Rd3x8zIcNAIhEE9SWNKkulbSa mpoynSADAMAXi4uLphTmea9dqqyJtRyKfu5arRb8ZzmU9g3m5+fNAznStQIAotBCtzp4TTy/vr56 9bPf3d2Z+sa9vT0+cACAF9bX1019nOsv3lqgUD/cflpdfy7CpAEAYHBKRW6dH9UEvAu2t7dN9UFV VxQAANdp4dqSwlzvuS7Qu6l1TKGy06FLfbFbacktXxhd2jH4+fNnog0A0FPr7jtNOB8dHXmVUtSy Q16nAAAAcJ364bGxsWD6t4uLi0YK2W4//9LSEh86AKAnbYyynsLSXOrT05MTP79Ol1t+dvWdAAC4 znoQyZX+TYv0ljlll7LFpGkoi5tsbm5GHshVKhUWugEAfXVLkaq6n9po5YOtra2gTr4BAGCdMNBJ Nxcpe8zCwoLzddsAAG7TJrCo/Ymrmb30O4yPj0f+2VdXV/ngAQDO01pk1L5Nm9ZcWre8vb01HzKe mJgIeu11SPnadf3nf/5najdR+ppeu+F1aeDnyo5FwCWqw6D4aF76M1B06pj79StKz/L+/u50vFpr mqrONwD6VsBlh4eHpr6tX/zlEa/qb9tTlpOZDKB/BeLQ6StNplsmpJX1JM2MZXFiVQvYPtU0Behb AfSjxd8kS4tkHa+Wvrl5qTRJqIaav6RSv6ZJR+Q7Dey0WHF+fu5V2lkgS9ql0xoz+jNQdFF33ukl ++TkJLM+xhqvmgCwTKbPz8/z4QP0rYDTlGElar+md8F+fXQe8cqkAUD/CiRN2cdKpVKkPuXh4cG5 WLVu1CbrCUDfCrgsjYxkWcfry8uLaV55eXm5/vr6Guxnmtlit5TL5e8mBNgBDzCoASysL9m6NjY2 nI3XlZUV0+/y9vbGlwCgbwWcpBdny8k1lfNwMV6VGcaSrrV5acIEoH+lfwW60QYvZUDpNTGtuVMX Y1VZOy19fBa/B0DfCiAuZfNKMiNZXvEaJbOaTrBrPj10mS52a2CkFG/awR96MXSAQQ2QvCjpyztd 1WrV2XhVdhPL76KT6gDoWwEXqY+y9GlnZ2fOxuvFxYV5vEE6c9C/0r8CUWhzWKc63tpolUU/EjdW lcLVUheULJ4AfSvgKktGMr3nuRqv6mt7ZY7R5rOsy3zmJdPFbqnVakwAAAxqgFh2dnbME886Oe1y vGrAYdkhn9UpdYC+FYCVZRJcfV+Ul+4849Xy+zQvjVUA+lf6VyAKbfpS6S0fNmmL5o4tfaJStwOg bwVco/TflrnYqCWr8opX9bftv8/09HTh+uHMF7sBMKgB4nh+fq4PDw+bXq719zWAcT1eLZPpY2Nj 7JAH6FsB52hDs2XCYGlpyfl4fXp6Mv1OzbFHyHXQAPpXIFnKgrm5uVlfX193Plat5UqiLg4AoG8F smTNSBZ10TjPeK1UKl/fR5Wi/cuXL4X7XFnsBhjUAF6Ic7pqb2/Pi3i1DrKoCQrQtwKusZblOD4+ 9iJe42SVWV1d5QsB+lf6V8Akyw3Ng8SqJe3r7OwsHyxA3wo4J61DR3nGqzafr62tNTZsFxWL3QCD GsB5cepmzszMZL6LLW68aiBi+d3YIQ/QtwKuUdkQS18W9fRz3vGqiY3JyUnzOERjF4D+lf4VCC1W 9/f3Ey9ZAoC+FcjK29ubKUuJal4Tr35gsRtgUAM4TS/HExMTTqcvTyJeLb+j/i6pzAH6VsAV2lzW WnO036VTYT7F6/X1tTmduU4AKDUtQP8KIKRYVXkxS394enpKgwP0rYAz1C9Z+jG9CxKvfmCxG2BQ Azhta2vL+fTlScSr9fd8fHzkywHQtwJOqFarpj5MNcR8i1fVU7WORzY2NvhygP4VQHCxasl4oswv AOhbAVeo5FTUPmxkZMSUNZR4zZd3i91KB6e6aQCDGiB8qk1tPUmlF++s05cnEa/aKWj5PXd3d/mC APStgBPW19dNfZhOhfkWr6qBZs00w/MF9K98/4EQY1U1QS1Z18h0AtC3Aq4YHx+P3IctLCwQrx7x ZrFbufRbd13c39/z6YFBDRAwpemenp42TyrrdJmP8arfVylPLTXJAdC3Ai7015b+S5vSfI3X8/Nz 87hE/TWlR0D/CoTNt7rUg8bq5eWlN+/oAH0rgCatKaaVkYx4zZ/zi92aGDg5OfmuBpwWQNgZCAY1 QLiUxcM6oZx3irRB49V6Mq5Wq/FFAehbgVw9PDyY+i5rli7X4nV2dtY8PrFOkgD0r4A/lPlDG7lU lkr/exFiVb+nTmxH7Qd1EhwAfSuQN+tcs3Xe1fd4fX19rb+8vHj7+Tq92P309FQvlUrUQAODGgY1 KBjVo7a8POtSuvO8F38Hjdc0a54CoG8F0rC/v2/qu9TH+xyvcccoercF6F+B8FQqla/feaVGPT4+ LkSsaqM5qcwB+lbAJ1NTU5H7Lh22LUq86sCx1odVo9yaut0lTi52q9bq3t5eo3H7felIZw4GNUB4 1LFaT00dHh56H6/aIW+pUT43N8eXBaBvBXKlvihqv6VFAGtKbxfjNU72maWlJb4soH8FAtNtA9Ty 8rLTJ6OSiNXT01NTP6jU5wDoW4E8+2xLv7W7u1uIeFWmtvbsZRcXF15+xs4tdmvx2lKjVSe/qYEG BjVAOM7OzswTyOqUXegLst4hr0spZgDQtwJ50ES+ZZPW5uZmEPGqzdmWd9bmpTEOQP8KhGN+fr7n aWYd5HFxzjKJWH17ezONAVSyCwB9K5AXa0ayOJm5fIpXHbjSJu5OffnExIQ3pVlaObfYHWfSQF9U gEEN4D+9MI+Ojpr7gZubm2Di9eTkxPS76+8DoG8F8qB3yLRPdbkar+0/V79rZmbGnMIdoH8F/O8D tTHbtVIWScXq4uJi5H5Q2Ts5rATQtwJ50ftY1D5Lc9Mhx+v19XXfddjt7W3vPuOhDx8+1HV9/PjR iR9IJ7stOwObuyV9LpwO9KLFP50CaV76MxCqra0t80K3/k1I8ap/Y/n945ySA+hb6VuBJFgnuePU 63Q5XqOMW/R7q9QKE/ygfwXCUavVOqYvTzodquuxqvrkljZgkQ6gbwXyoKyYljVHZd0MMV7f39/r GxsbkdpCf8e3zdpDLv5Q5XKZGmgAUEBKkWLpA8bGxhoddWhUoiPN+qcAAAzKmr5U9UtDo8V79cO9 3lG1IAIACEuv9OU+LHYnRSfWLWMBpUsFACBrp6enpj77/Pw8uDbQe6nSk1vaYXJyslHCyxdOLnZr 4kQLGNaBo760AAD/3d3dRVrwvbq6CvL3Pzg48DKNOwCgOC4uLnhX+/80Fum0GS9OynYAgPuUrcM6 X6nUqT5NFltYN2oDAJA1ndSO2ldpE1eIB6tEm7FD3qw35OoPZp08aebSV0oCAID/dFp5b2+va3q4 kDN6aIe8pf/TaXgAALK0trZm6qtCTrnYOnmiPjnUyREAKDo93zX3aJ2vDHlzsk5rW9ri+fmZLxIA IDN6D1Vpqaj91MLCQrBtobVT6zhGi/++9N1DLv9wq6ur5gEktUsBICwvLy/fpYnTIEX/95BNT0+b 0sqQyhwAkBX1OZaXZJ1oC5kWP+bm5si0AgCBs2700qV/E7L7+3tTe5DKHACQpZOTE1M/pb8fsv39 ffNYRhsAfJh3dnqxW5MGvWqgkc4VAIpD6U+bJS6UOi50lUrF1PdpkgEAgCzc3t6a+ii9UAMA4DOV p4iTgTL0bB9Kz27ZADc7O8uXCQCQmeXlZVPfHfrhKi1aW0qQNK/j42Pnf7ch13/AOLVwdMLt8+fP RDIABEapZ7QTPNR6Z6061QBlhzwAwAXWDVkqzwEAgK/iHsbRhu0i2NjYMLUL5T4AAFnQ/LElhbmy dRXB4+NjIz25pe9WO9ZqNad/ryEfGl+7/qwDSuqXAgB8H5CxQx4A4CJtLo7aP2nXOAAAPouTvnxp aakwpaYuLi5MbXN2dsaXCgCQOutBoiJlJNvb2zOPbRYXF53+nbxY7NaOAcsOjOb18PBARAMAvGXd If/8/EyjAQBSZU1hrlPgAAD4Kk76cs1hvr6+FqaNlF1zeHg4cvusrq7yxQIApI6MZN1pQ55lE3vz 0gYCVw350vhx0pnrlFtRdlECAMJjnVg5OTmh0QAAqdrd3TX1Tff39zQaAMBLyrY1NTVF+vIItIBt 2QxQhNJkAIB8TU9PR+6b9HeLtpZoPfmuS2VdXC1HMuRT48/Pz5sb/+DggKgGAHjJukO+KLVlAAB+ vJOpHAebj6PRhAE1TAHALTs7O6Qvj0ipyS3tVK1W+YIBAFKjrM+Wfmlra6uQ7WTNKqpL5V1cHOt4 tdgdp3C6/n6R0g8AAMKysrJi6veYKAcApEXlMizvY3pxRn/K5DIxMVFfXl6mMQDAEZokt85BFi19 eSu9h1raa319nS8ZACA1OgRr6cNvbm4K2U46aKV30RCy2Az51vjaYWFteCYNAMAN6gjv7u5oCIPz 83NTn3dxcUGjAQBScXx8bOqT1IehOy2ItKd9pR8HgPzptFKpVDLPP+7v7xe63SzZX8bGxsj+AgBI jaUf12a1IvdJ19fX5g1+yuLm2gY/7xa7tdMgTr0cJg0AIF9vb2+NjrCZGubTp080SgTWHfJKmwcA QBosk9iaMKCv70wTKdo4oDbyqQYaABTF4eGhed5xZmam8HWore1W1FN0AIB0KSOZpT8iI1m9kXHF OvZRNlKXDGkCXZeLx867ub29NU38a8JAuxMAH93f39cnJye/Xvoz4CNl2Wh9NitFytXVFfEaweLi YuQ+TzW+iz7JAtC3AsnTpjXLO5jqeBGvnSdeZmdnM2k7gP4VsFMpxOYmbUsJRZVeLHqs6oSXZayw vb3NFw6gbwUSZ918ldRBWZ/j9eXlpeNmbJ82rg01f6ijoyOvvrBR05lzehC+0+aO1u+0/gz4plcq 7s3NzcYEOvGa3CCtWq3ypQPoW4FEnZyc5FLDK5R41Wnuvb29yIsAoW0IBP0r4IuFhQXzRO/u7i6x +r/m5uYit5v+LgD6ViBplr4oyUNDvser9Z1flxb1lY3bBd4udvdLZz49Pc3DHwxqAEee1zrF3S8D hxbEfa+Pkla8aiegZaCh+p8A6FuBJKlMhuWEW1IbjkOIV42F+p3mJp056F8BN2gjdntWstDSl6cZ q6pbbunvXKv3CdC3An7TCWVLlpEkU3GHEK+W7KLN2t13d3dO/OzeLnaLdrt3mljZ2dlxZjcBwEMS RadUnJYBhs8vu2nGa78NA+0DDd83DgD0rYA79G6lHe95nNQKJV5VB866S14bDOjPQf8K5EMpTcfG xoJKX55FrCoNvKWv83E+GqBvBdx1fHycS0ayUOLVks5ch630910x5PvgonW3pSZVVAMNYFADuOHy 8tI8satFXV9rTqcZr5VKxduaKQB9K+C3XuVI0p64DiVedUrbWgNWl8ZSAP0rkA9lKdFEbrdntA7b EKvfs/R3OkEGgL4VSIplk7E2rSWZTSuUeO2Xzlxz9y6+p3q/2K30QsoLrw+AXe9gUAO4Q4MFpeC0 TuoeHBwQrx1o8drSjlocB0DfCiTBks5VV61WI1470ClBn2ugAfSvKKqzs7PvTnlrotfX53PasWrJ 7pb0QgNA3woUl9YH+2VlSXPDVUjxOj8/37HNFhYWnO23h0JIG8MiNxjUAO6xvOC2Zujw+ZmeZrxa B2yafKF/BOhbgSRYTmipNjXx2p0mB6zjo3K5zJcQ9K9AznTYpvUd1+fMG2nHqjXDW5IpZAH6VqC4 rq+vTf2PUp4Tr509PDx8U/tcB9q0edvlueYhaqQADGqApMVJX64OVPW9iNfuNjc3TW3qe3sC9K1A /lSLNM8MLaHFq8puRa2B1npVq1W+jKB/BRxwdXVV39vbI1Z7UFkyS1+3tLTEFwugbwUGlve8aWjx qnIt+j2UGl6b/lzHYjfAoAZIlFK5TU1NmSdxk95NF2K8WncoqsQHAPpWIIkXXCYMkqMNAdZxkrK7 +DDBAPpX+leAWJWVlZXIfdzw8HCjPjoA+lZgEHlnxAwtXrV5TWU1fcFiN8CgBkiUdRdds95HCCm3 045XtZEllSw75AH6VmBQlg1sqi9NvEbTrQZar2t1dZUvJOhfAXgRq+fn56Y+TqlRAdC3AnHd3d3l XiqKeM0Xi90AgxogMTp53FrPI+oubqX0JF6jsdRC12fx/v7OFxOgbwVisaYwX19fJ14jur+/N4+Z dPm0sx70r/SvQHFjVRnf9K7Phi6AvhXIQqVSyf29injNF4vd9Z9Oyr28vPBtAIMaYMCXWZ3osk7a Jl3bM/R4Vc1OS/tqRz0A+lYgjv39/dxPZYUcr6r5ah03jY+Ps5EN9K8AvIhVZXCL2r+pxrfSpQKg bwXiUFpyS4moNDKMEq/5Kvxit2rKzc3NNSYNqIEGBjVAfEr/Yp2wnZ2dDeqFNot4VXtZUpmzQx6g bwXiKpVKpkwt2vhGvEanCRa9i1rHT2mcoAeIV4BYTdrp6ampf7u6uuLDAehbAbOHhwcn3qeI13wV drFbEwvaSd+aOi6NPP0AD0kUgeqiWFNxaud2rVYjXmNYWVkxLT6wQx6gbwWsVGLEhXrSocerMoxp TGRd8GZBAPSvQDya+1MpCWI1/VhVH2eZJ9jZ2eELCtC3AmbqP1x4lyJe81XIxW7t9NBpQmqggUEN MDil0lR2DOsk7cnJCfEak1K/W9q66JM5AH0rkH5fk1bZjCLEa5x05iodk8ZJeoB4RciaJaG0AKtn b1Gfo1nGqiVLzMzMDF9SgL4VMJuamnKibAbx+i1l0tameI25slCoxW4NYre2tnruKmTSAAxqABt1 WtYJWqXsTKM2SlHi1Xrabnd3ly8qQN8KmCwvL0fuZ/R+lVYd6SLEq8ZElsWA5rW9vc0XFfSvQESa cFWNzvY5wCJuDM4yVq2b50LL/gbQtwLpss6R6j2XeE3fxcXF18Nxmi9QOem0FWax+/HxsT49PR3p C7+xscFTAgxqgAguLy/NE7Pq4PRMJl4HY5kUV/8HgL4ViEqbf1UGI2o/s7i4SLwm8L5qafPmpVIy AP0r0N/S0lLX91NtDg5xM7YLsWqto6rFcQD0rUBUx8fHpn7m7OyMeE2RNsGvra11zN6S9lhr6MOH D3VdHz9+DLaBlbPfWktWqY0AF2j3sR7CzUt/BlzpvOKkL88qdUno8bq/v29q9yx20AHEKhAGpSR3 pTRJkeK1UqmYNxAWqRwZ6F+BNPs1TcIW5VRx1rEa9fCRrvn5eb6wAH0rENnKyorp/SnNrM5Fj1eN t3qtFeh9N01DRWhkpXezLsYotVFaqfgAIASddmn1u3QauUg75tOkE2CWtj88PKTRAACp9PEvLy80 WgI08RK13lxRU+8CgNXr62vkTdqaBNemYiTLOi/LYh4AIArV3lYNbjZU5evTp0/1zc3NSAeO0zzt XojFbi2saIemdVFGKY4AAJ1dXV3VJyYmTLvnmJRNVtQJ8eZJBQAAorBkbpmbm6PBEtSe+q5b2S0W AgAgmm7py4uajSwP19fXpvZXSloAAPqxltdMMyNZUak2t2V9QJu20zoIN1SURlehemsqc12np6d8 YwGgC51AWl5epvZWTlRbjpN3AIAkqQY0mUPytbW11XViQJsNAQDRaE7POg+oDV9kekyWJrVHR0c5 eQcASJQ1IxkbhpOlk/WWhe6005kPFanxVc/M2vAajBWlZg8ADDKJ0OvlVae+1AEiWTopzw55AECS ui20drt4V0qeNhNqYbu1ncvlcqr15QAgNNroa1lgbV6qsYn8xxcsSAAAerFupCLjZTqUvSXOIWP9 u6QNFa3xtTvQ2vD6N9SYBYDetPt9ZWWlY/ryh4cHGigl7ZPhlOcAAAzCksJ8enqaBkvJzc1No43H xsZYeAGAGBYXF2OVM2T+Lx3WVOZKiwoAQFL9CgeA0rOzs2Mec2k+O+nN3IVb7FY68+HhYXPjk54P AKI5Pz+vj4yMUO8sIzrpZambzqkwAEA3OgVHTVN3KHMOJ9sAwE4T2tZ5P73Dvr6+0ngpUaY3y3zs +vo6jQYA6MqaMUTrgkivj4+TzlyfYZKGitj4mpSxNrwGZAQEAESjyXJlxSAzRvpUu5Md8gCAJGiD LxMGAACfqbxGnPTll5eXNF7KdHLesvmAUmgAgE7UP1gykpVKJRotZdVqNVY68yTHX0NFbfzZ2Vlz w6vmLAAgOqU2R/oDPMtkztraGo0GAOhoYWHBlHYMAACXaKO15u6s832rq6s0XgaOjo5Mn4s2dgMA 0M568Gd7e5tGy4D1tH2zbFdSWUgLu9itU4etaXZJZw4A8JUWsC2ZStghDwBop3TZlp3Ym5ubNBoA wCm7u7vmeT5tHNZpcKRPc7GMNQAAg6pUKqa+/ubmhkbLgBatp6amzGOxpPr7oSI3vmqgWRtegzIG wQAAl1h3NF5fX9NoAIBvnJycmPqS29tbGg0A4AyV1ohzqOX8/JzGy5Al06ZOe1EWDQDQbnp62tSX cOgnO3d3d7HSmScxHhsqeuMvLi6aG14DMwIEAOCKT58+mQYSGxsbNBoA4BvLy8umU3BMPvuBuuoA ikB90szMjHl+jxJP2dvb2zN9Rvf39zQaAOCrh4eHXE4NI7r9/X3zmEwbFgc9ZFz4xW6l0LHUOm1e GpwBAOCK+fl5djUCAGLRpimVuYjaj6yvr9NojlMKuZWVlcZmuMfHRxoEQNCs6Uyb70Svr680XsY0 kW3ZqE2dVQBAq4ODA1N/r2yYyJbmnCcmJsxjMx1MHmRT/RBNX6+fnZ3FSmf+9PRE4wEIkjqWnZ2d xuQ3/HB8fGzqx6rVKo0GAGhQyjD6kHCoXElrrbRSqcRJfADB0iR2nHSZl5eXNF5OLKfw1Z8BANBk SWFORrL8qE56nPGZyqvFNaQb6lL96iJbWloyN7wGZwQL0qaUTZOTk18vUjghC1ro1nNOAwi+c37E q04lWAYR5XKZDwzEKn0r0KA+IWr/oRPgWW6GI16j07up0vR1+tx0AgIgXhEaZbFo3dxDWSc/YtWa ypwMJSBe6VsBeXt7czqFOfH6reb6QlbpzIea/5Gjo6PCB4oa0jo45tQj0nZ7e/vN905/BtKk2iet i6b635U6jLTX7serZYe80smwYQvEKn0rIJYUY0qNTby6RxMpvU45kM4cxCtC1G2DT7+TwkWfy8s7 VpUp0/KZ7e7u8mUH8UrfCjRO/bqckYx4/Zbmnefm5sxjNb3XxlmHYLG7hdL3RTkVp0VxpT4HeEgi NOpIui2YqnN6fn6mkRyO1/39fdPggR3BIFbpW4G7uztT33FxcUG8OjZ206bEKO+xcScNAOIVLmrf pB31UlpNYjX/WLWcyFf/BRCv9K2AJTuzMpJl/e5DvH5PawnWQ8a69I5rxWJ3m62trZ6NvLCwUH95 eaGhwEMSQVLGin4DBaXB5ESwm/GqAUTaAweAWAXCYk0tpoxYxKs7Ewezs7Omz69SqdBwIF4RDG3A Uj3OqM9AzfnBjVjVu6il/4qb0hQgXoEwqHSJZZObFsaJVzeohLZ1sXt+ft68/sBidxs1YKfdhQok TQSxwAMekgh5oiBqh6OJVTb+uBmvlh3yqh8DEKv0rSg2109WEa/dKduYddJA1/X1NY0H4hXBeH19 rS8uLkbqwzRRDjdiVaU1LH2XNt0DxCt9K4rLMm+tSynPiVd3RBmrNa+467AsdnegtK6tu0SU0lf1 ZAAGNQiVTmmNj4+bBg3aQU8abPfi1XpCjx3yIFbpW1FcSgHres1M4rW31dVV82L32NhY5if0Qf8K pEkToirppExknZ57muPj3dW9WJ2YmDBtuAeIV/pWFNfy8nLkPkP9vjbDEa/u0Ptnv2w82pg4SJt9 Xez+5S9/2fgPxbm0Gy8OnQqMe8+07/13f/d3jXbR5MGPP/7Y8e/ErV2bxO8d9976d9zbr3trI0rc h6TvbR735HCe99Yzycd7/8Vf/IV5olSngps74339vZO+d3u86s9Z/97//u//nvoO+STaPO4ke573 1gQZ9w7j3lFeQHz/vT99+uTdvQe9L/e2+8UvfmHqM379619n/nv36lvzbPO49d+SvrcmcSwpfJvX z3/+88x+b/2bvNqce2d77/b+NcpYuNsVR1K/dxx6HnHv/O+tfqrTJu5/+Id/oM1brl/96lex5pmS uHfrpoN+pSTbL53qS+re1gn6JH9v7s29Lfe2zjPFXStJ4vcOcY2Ie7tx7//6r/+q/+xnP4vcX+jw ah7rcr3mmlgTvK3/0z/9U8+08/qcB7n3UJy0Z53qWMext7fn9b1V29a3e/erx8u93bx33MVu339v xYpv99Yzyed7x/0u+v57F/nz7jYATPveSr2a1+8d997a4MG9w7h3lMVu33/vuBOoed4763ES9+be g1xxN6ulcW9rSr+sf2/9G+5djHu396+DXHEnT/O6d1K/O/fm3lncu31DQNT+NIl7t5bSuru7y3QO I24Zr7hlQ7g3987j3nHXSvK8t+9rRNw7+3v3uw4PD3NZl+s118SaYPr3ZrGbxW7uzWI3i90sfpqv 9jSmLDj7/XlbT5+y2M29WexmsZvFT//vrTIWtHkYi91SqVRY7ObeLHaz2M29ubdXi91iLafG4if3 5t4sdnNv7h23ZCOL3Sx2E1QsdnNvFrtZ7Gax++s1Nzf3XUpDFpz9/rxPT09Z7GbBmcVuFrtZ7C7Y vZOaZGCx2417q15tEvHLoi/3ZrGbhVfuzWJ3lovd5XKZxW7uzb1Z7Obe3Duxq1cGSxa7C7LYTc3u 7PLUk5+fe1Ozm5rdLtxbtTCsncvIyEj96enJ69879JrdcWrZ6LuQdZtTs5t753lvana7eW9qdmd7 b8vmIU2K/+53v8vl96Zmd/R739zc1H/44Qfz+E6126ldzb2p2U3dbO5dnHu7UrM7zgLb/v4+9aO5 NzW7qdnNvQt07/Y+y5qNNMt1OWp253vvodYHJQD3RJmQB6wuLy8zOQFMvOYXrysrK5E/V02Mv7+/ 8wGCWAUKQi/alkVRpcgmXv0QJ525vguqmwoQrwCxmjW9h1rGJOvr63yAIF6BAtnZ2TG928RdhCde /cdid4o0iXR9fU1DgIcknHs2jY6OmidCl5eXGyky4Ue8np+fs5EBoG8FOrKeospzIZR4tdFYbX5+ Pla6zbgn5QHiFSBWB7G4uBi5v9JcRtzsKgDxCvhnamoqch8xPT1NvBYYi90p0aKB0v3qqtVqNAh4 SMIJcSdAlb709fWVBvQoXjVhPTw8HPkz1klwgFgFimF2dtY0Bshzsxvxaqf3T72HWsd7q6urNB6I Vzj17opixOrJyYmpv6pWq3yIIF6BAlD6akv/UC6XidcCY7E7YZ8/f66vra1986XWZBKDdPCQhAuO j49jpS/ne+dnvFpSmWthnBNdIFaB8CldKBMG4bMuHLCAAOIVLtHJ3ZmZmfr29janeAsQq9pYTypz gL4VaLe/v296l7m4uCBeC+Lt7e27eWwWuxOklOUTExMdA213d5cGAg9J5Eo1SywnfV2Z5CZe47Om Ms97UAjQtwLps258y7ssE/Ea39LSknncpxPhZPMB8Yq8aQ6t+T2am5trlOJC2LGqzzlqXzU2Nsah IhCvQAGUSiXTIR4dRCVew6cya8pAp0PHrVjsToCCaHNzs+8uRL7c4CGJvGg3vOXlsXlpUMFLpL/x qtN7lh3y7YMEgFgFwrO8vBy5X1Afor6EePX3PbXbZuxel0reMP4D8Yq8XF5efvcOozrN2siLcGNV 89KWvurm5oYPEsQrEDBrCnMXSjIRr+m/3+pQXus4UZv5m4Y+fPhQ1/Xx40daKwadlFTh+6j17vKe LIJ/lJLh7Ozs66U/A1YbGxvmiU51HHrGwe94XVxcjPyZT05OMrkNYhUI/OXQkuVFJ4OJV79p13uc dOZKHQwQr8iaTnArw0S3Z5PKNOV9aotYTUetVjNt1CYDHYhXIGyHh4feZaskXtNzf39fn5qa6nii /+HhofF3hmim+FQHrdcgvNOlRQcWEgBkSbUXLS+NzWtnZ4fGC6SvsnzuGjwAAMKk03KWPuH09JRG C4C11p1OgzMeAJAHZZaIskG3OamJsFjS1epAEfOrAFDsMUHrga32+s0Ix8HBQc9N+1oE12ZIFrsH oAWkOLvk9eEAQFaiZp9oT1+p1Ofwn3YRWjY7qD4eACBM6+vrpvEAtZvDsbCwELmkCdnIAOTBsjFH 7zc68YWwaMO9ZZyiFLcAgPBY5zJdyEiG5Om9NGoZNqWxZ7F7QI1GjLHgrXRyAJDVAEGdftTnk+qh KX0cwmHZ8KC/CwAIk05BWTa+IRzauDA2Ntb189ZOeWWD4ZQcgDyopmWcbGR6biEcKqPGYSIAgOow k5Gs2K6vrxsZx0xjQ5ptMDoe3ylXfL+rebQeALKiF8EopRcYIITHukP+6emJRgOAwFxdXZn6gqOj IxotMDc3N103upESGEBeNDem1OTWeTWlvGZeLTyW78Lc3BwNBgABWllZMWV7ITNVeGZmZuyHjGm2 wameWa+c8b2O1gNAlrRTutcp3+3tbRop0H7K0j+RyhwAwrO5uUkKc9TL5fI3n7P+TOkaAHna2Ngw z6dpEzcprMOkOQnGKwBQXNrIZllrU7kmhEcHsaIc2mOxOwU6+RAnnfnZ2RmNByDzQYPqMbY/j7Rj isnOcFlSv+iUBACAfgDhUZpyjflUtuby8pIGAZAra5pSspGFr1sWEjLRAEAxVKtVUz+wt7dHowVK a6csduc0aaD0OXF2o9ZqNRoQQOY0wdncIaUdczr1jXBVKhVT/6TT4ACAMFgzfOzv79NoAdNpSEqW AMjb3d1drCyJy8vLNF7AtAF/bGws8vdhfn6eRgOAgHQ6oNXrYm2N7wOL3Sl4e3szDcia1+zsLKcp AeRCk506vcXJnvDd3t6y0AEABdWeurrfRWpYAECalG2sV3mtbpeylFCXM3wq+2j5Xry8vNBoABAA rZFZUldrXQ3hjxkj1++muZKlNAs//PCDecCuHQoAkAdlpkAxPufx8fHI/ZKylQAAwmDZkDs1NUWD AQBSZV3MJPtUsVxdXZm+F4eHhzQaAATg+vra9Pw/ODig0QpAp/cjbYKgqZK3u7sba9CuhXIAANKy sbHBDnkAKBiVKbE8+7e3t2k0AEBqVFszzpwZNTmLw5rKnI3aABAG67oapZmK4/z8vP8hY5opHaoZ Yx24q1YRKQMBAGlRunp2SAJAsehZbnn2q+wFEAXZgQBY6cRWnGyIi4uLlP8rGEuNTn2nSG8PAP5T lrGoz36VQ0Gx9D3ERROlQ4vWlvoCrUHKAA0AkAZNEGljVdQ+SRu3AAB+K5VKkZ/7k5OTLGCir0+f PtWXlpbYFAfA/OywTGI3L53wfX19pQELxrpR++joiEYDAI9ZM5LpFDiKReumExMTLHbn4eTkJFZq ppWVFRoPQCQ6faVJAyAqaypzvl8A4K+3tzfTM79cLtNo6Onh4eGbxSrVVQWAfrSRSqmmrfNjOrFL xpFi0kZtyyEibcICAPhrZ2fHNEa4v7+n0QpIn3ung1wLCwv1IQ0cdZ2entJSKVhfX4+14K2FcqAZ wDpl07x4kKNJGSRGR0cbJ7aoUUK8RmXdIU9/BGIV8Nfh4aH3KcyJV7e+T+0TCzpxqU0VAPGKXiqV Sqy5MU7rFjtWLanM1T+xURvEK+AvS/YXne51MSMZ8ZqN9kPGe3t7je/DEAPIdH3+/Lk+OztrHtBv bm7SeGjQpCN1FNGufWe8Fr3Pz89pGOI1Ur9kqZOn+ngAsQr4yXKKTmMJF+uhEq/50+LB6upqz7EC 6e9BvKIbZYCIU6dbc2k8W4odq2zUBuhbUQzWFObb29vEa8EpO/b4+Hj95ubm6/+Nxe4MqLaQdrxH TdF0fHxMo4GHJHra2trqulFGi5kgXntZXl5mhzyIVfpWFOAdxLK44OpmW+I1X5p4ilL3XWNTgHhF Oy1WayLSutCtDVi1Wo0GLHisWlOZa2MWQLwC/gklhTnxmh2tf7RnGGOxOyPaydovSJWqgdQG4CGJ fi4uLnpOXutZohTnIF67UekSyyCSrAEgVgH/WFOYu1p7mXjNjzZha8Ep6nfo7OyMRqN/JV7xHW2a USpPS590fX1NwxGrDarFzUZtEK/0rQibJSOZqynMidf8sdidoV41ijY2NjiNCR6SiDRREGVnsxbD tSgO4rUT62k/pYYBiFUg3AkDV1OYE6/5UWpA60lMjVE5iUn/SryiE528ibpoeXBwQIMRq1/t7++z URvEK30rAqY1MW1W8j2FOfGaPxa7M6QdJ+31u7XYoFMX1CECD0lE6fy1e83yosdGGuK1G1KZg1il b0W4tKhg2dS0vr5OvOIbd3d3sWrsKuU5Y0/6V+IV3ZTL5Z7PkLW1NebHiNVvKGuddQ4EIF4Bf2iT UggpzInX/LHYnTHtdG/W756enm6c0gR4SCIKy+Jk66WU1SBe21lTmZMpAMQq4I/Ly0vTM75arRKv +M7JyUmssac2T7BYRf9KvKIblTzoVCJB/zc22BKrnczMzASRrQagbwW+Z5nvHh8fd/o9g3jNF4vd OX3pFcTv7+80BnhIIpLd3d1Yk4161jDZSLx2Yj31RypzEKuAP3QyLpRJYeI1X+r/44xBmV+gfyVe 0YtO605NTX3zfbm6uqJhiNWOrKnMXd7EB9C3Av/HmsJc89zEK7phsRtgUAPHKZ1L3DSSbKohXntZ XFwklTmIVfpWBEYL16qdHEIKc+I1f+r7dYLCOg7V2JWFK/pX4hW96F11fn6+8V3RYiaI1W6sqcxd H9sA9K3AT6wpzF3PXkq85ovFboBBDRymeomWHW7NS5PceiEE8dqLNT2p0uICxCrgNmsKc/UFxCt6 UV08ywYKxqP0r8QrolIWMk1ck42MWO2HVOYgXulbER5LCnNtpnX9UBfxmi8WuwEGNXCUUrlMTk7G Sh3JoiTxGoU1lfnW1hYfMohVwHGWFOa6Xl9fiVf0Fbd+99zcHAsO9K8AiNWBkcocxCt9K8JiTWG+ tLREvKInFrsBHpJwkHa2qxOPM6nIgiTxamFJZa7NF5y6ALEKuMuawlzpY4lXRGU5edF6qe434wf6 VwDE6iCsqcw3Nzf5oEG8Ag4LLYU58Zo/Frs9pVObmmxglzyDGoSpXC7HmkxcWFjguUC8mlhPaimV KUCsAu6+I1ie6T68AxKv7tDpi6mpqVhjVOrx0r8CIFYHNT09Hbnf0d8FiFfAXaGlMCde88dit4f2 9va+pp1lpyKDGoRHO9XiTCKOj487n4qUeHXP09OT6XtWqVT4oEGsAo4KLYU58eqex8fHWPW79f56 fX1NA9K/IjBnZ2c0ArGaGc2BWvqeWq3Ghw3iFXBQiCnMidf8sdjtkU+fPnVMN8sueQY1CIdOzVo6 ++alSceHhwcakHiNZWJiglTmIFYBz4WYwpx4dZMyCDQ3X1uu0dFRNmbSvyIgzWxkOpmlSWsQq2nT pilLv3NwcMCHDeIVcFCIKcyJ1/yx2O0Jnbzrla6nWq3SSAxq4LmXlxfTomPrxY564nUQOq1NKnMQ q4DfQkxhTry6SwsIccaspVLJixSEIF7R28XFxXcpozlFS6ymTZuux8bGIvc5s7OzfNggXgEHWTKS +ZLCnHjNH4vdHtDOlX6nNPT/f35+prEY1MBT2glvqT/Vem1vb9OAxOtA7u7uSGUOYhUo0ISBLl/e HYjXcL5zzWtlZYUsMfSv8Fi3bGTK3nBzc0MDEaupIpU5iFf6VvjNunHJlxTmxGv+hj58+FDX9fHj R1rDwcC3nLbTidC3tzcaLjD6THVqt3nxGYdJqd/iTBYuLCwwWUi8JsKSVUAbMwBiFXDrvcGSwlzj B+IVg4q7WXNqaqqR0Qj0r/CPNkr1mqDW6auTkxMailhNDanMQbzSt8Jv1ue4LynMidf8DdEEblJ9 bu1asU4cqPae6vUB8Mf+/n6shW7tnKfTRFKsqczJJgIA7nh4eDA9w/f29mg0JEIn5iwnM+bm5khj DnhKG6tmZmYixbrqebMpG2l9Dy0b/NTvAADcYc3QwbsDomKx21HaJa8d76SFA8L3+vpaX1xcNMW5 dsxfXV3ReEhMe6qdftfu7i6NBgCO2NnZMT3DHx8faTQkRqczNDaNUnqH91TAX+vr6+YsZExQIw3W +ROyiQCAG6wpzEulEo2GyFjsdphOzenkZpwFb50UBeBXZ6/d71Fj/PDwkEZD4khlDgB+smyS1d8F kqa0xaSRBcIVNxuZsg8CWfc59EEA4CZrCnMO2sCCxW7H3dzc1IeHh2O9VHDqE/Dzpa3fyRile+FU DNKwsbFBKnMA8Iw1hbnKVgBZjSO0eVuTWgD8pZqTUbI3tF+ay1IfBSRNGQMs30k2XQCAG6wpzMlI BgsWuz1g3bHY+mJxf39PAwKe0SaXbildlpaWWOhGqt89Sz9zfHxMowFAzkhhDldojKoFheZ3bXJy ko1xgOeilinodJ2fn9OASI3mRkhlDgB+vStYshiTURJWLHZ7wlobqXUnPQM6wD9PT0+NTr01npVi +u3tjcZBar58+WIaeM7NzdFoAJAzSwrz8fFxNs0hVRqrapFbi961Wo0GATz2+voau7QeaaORNm2m YKM2APjj9vaWFOZIFYvdntACxOzsbKyXDE2AKcUPAL98/vz5625lTTJwEgtZsKYyZyIbAPJjTWFe LpdpNKROm631/grAX58+ffpu83XUa3l5mQZEJt9RS9aBhYUFGg0AcmSdb2QeHFYsdntEu2q1Sz7O y4ZO3zHhAPhHp6+0k02734AsXFxcmPoX1fADAORDJ+csz2xqJwMAoryDag4pztxTqVTisAUyY/2e 8t0EgPx0K9nZ7fAmYMVit2eU2nhkZCTWS8fKygoNCADoSRujhoeHI/ctyj4AAMiHJfOTyqGQwhwA 0Iv6CZ3MjltG7/n5mUZEZk5OTkzf0dPTUxoNAHJwdXVlel5vb2/TaDBjsbsADwdqHQAALJrp86Nc Sh2nzCMAgGzp2Wt5D6hUKjQavKHNd6r/DSBbm5ubseaatFmWbGTImvoJSyrz1dVVGg0AcqByWpZx hcp1AVYsdntKk1VxF7xJOQsA6MWayvzo6IhGA4CM6dlreVbf39/TaPCCFi8WFxdJhwxkzHpKtvU6 Pz+nAZGL+fl506YM1foGAGTLksKcjGSIi8Vuj62trcV6CdGuR+r1Aen7/PlzfWNjg5cpeMeaylwT DACAbFnqVE5OTjJhAC8oBbK+r83v7sLCQmNMDSBd1WrVdEKWDIJwhXXzH6nMASBbyvxieU5vbW3R aIiFxW6PaTFCL/9xXkZU97tWq9GIQEo0obyystKIt5mZGdI8wzvWDVV8xwEgOy8vL6ZFCVKYwweP j48dT31oTMJmDSA9ShVq2ejaemlzN/EJn8ZEKtkFAMiONUMxhzQR15AGBLrY2eYnnRidnp42v5Do IcMLiR+UclKnG5oXKSj90F7rbHR0lBpmxKtXLi8vTf3KwcEBXwAQq0BGDg8PC5PCnHgthqurq57p Dbe3t2kk4hUpaM+mYLm0aMi8ErHqAh0wsGS7pEQGiFcgO5Zxxvj4uNdjC+I1X0PU2wzj5SRq3QM2 NvinPdUHC6buUxq3bvWhNJEH4tUHyh6iLCBRB6Szs7N8AUCsAhmx1Kf0PYU58Rq+s7OzSKfySJVM vCKdzyzOqW4duqDEALHqiv39fVKZg3gFHKTMTdaMMcQr4mKxu0AvKFq0IA0ED0mkq99knf5/Jycn NBTx6gVrKnOlkAOIVSBd1nSdepYTr3CVFigs3+fj42MajXhFwnTqSCepLGXxlPocxKordAjI8t7q +9gIxCvgC2VnsjyffR9fEK/5YrE7IFrI7jZRoBcXXkZ4SCJd5+fnkSfr1NmT8o14dZ01lfnFxQVf AhCrQMqsKcx9zypDvIZJGWRWV1fNp0k11mYDN/GK5GkjVZQ0o8QgseqqUqlk2rChfgggXoF0TU1N RX42K3Mx8YpBsNgdGKXiaV9sU3op7XIED0mkRy/81vRvqnHGCxbx6jJrKnNNWgPEKpCuubm5Qk3m Eq9h0vfS8l1uLw3EYhvxiuRFWfBWJjMQqy6ypjKnxByIVyBdOnhpeS5vbW0RrxgIi90BqlQq3yym UUeJhyTSdXNzE6vOWQi1SBB+vFpSmSsOPn36xBcBxCqQEmuazvX1deIVztKYwXLao33ModTLIF6R rLe3t/rs7GzHuDs4OKCBiFXGSADxCkSys7Njei6HsJmVeM0Xi92BWllZqZfLZU6NMqhByh4fH+uj o6OxJulUXoAax8Sr63R6w/K9VoYRgFgF0lHEU0vEa9heX19jL3hrDE6pLuIVydNGlIWFhW8+S80v gVh1HanMQbwC7piYmDDNkYdQ7pN4zReL3YGiFjCDGqRPk3NR6poxOUe8+uz9/T1yLfpmRhGAWAXS UcRJXOI1fDqNpxp9cTeP1mo1GpF4RcLUfzQzPC0uLrIoSKx6gVTmIF4BN9zd3Zmex6FsqiNe88Vi N8BDEjEMcgpFk88sdBOvPtEEV9TvtxbGtUAOEKtAspRNpojpOYnXYtCEWNyyQNoEwtiDeEU6tHhI fBGrvnh6eipcfVgQr4CLVPrE8jxWiVDiFYNisRs9sUuehyS+p7Ru09PTsSbjdF1eXtKIxKtXTk5O SGUOYhXImbXmWSinlYjX4qhWq6ZsMq3XzMwMC3LEKwBi1ZQ2V5n6yIwJ4hVI3tzcXORnsZ7boTyL idd8sdiNrlSnVZMN+p/gIYmf6ET37Oxs7IVuFgGJVx9ZU5mrxh9ArALJsow/QqpDSbwW7x007jib BW/iFQCxWqlUTH3H/f09XwgQr0CCXl5eTHOIem4Tr0gCi93oOsnQfCjpf3ISlYckBqvRzXOWePWd JZW5rre3N74QIFaBhFg3HW1sbBCv8JY1iwEL3sQrvnd+fs5GaxQyVq11YkNaZAHxCrhA89+W53BI 32niNV8sduM7rQvdpF7mIYmfKHX5ICe6d3d3aUTi1WvWVObHx8d8IUCsAjk9g0OpeUa8Ftfm5iYL 3sQrYrq4uKgPDw+TWQyFjVVLKvOQ0ueCeAVcUCqVIj+DNV7RnDvxiiSw2I1vaCKt26kRPXxCqf3H QxIWgy50s1OYeA2B9VTh/Pw8XwgQq0BCLNk1RkdHg5q0JV6La21tjQVv4hVGOtHdPmY/ODigYVCo WLWmMg9pkyCIVyBPz8/PpufvysoK8YrEsNiNr/b29iLttlFKIPCQLAqlYtZkWdyJNk3SsUuYeA2F NZU5k8wgVoHBqYyKZbPR8vIy8YogqO780tJS7HH4wsICjUi8Fkq1Wv16orv90nwPUJRYtaYyL5fL fClAvAIJ2N/fNz1/lY2GeEVSWOxGQ5SF7uY1MjJCoPKQLIRBT3Rrck6TdCBeQ6EyF0UetIJYBfJw eHhoevaGlrKWeC02jaUtqRBbMxw8PDzQgMRrYXQrR8eCN4oaq5ZU5uPj4xxSAPEKJMAybtcaU0gp zInX/LHYDdNCd+vDiBPePCRD9/T0VB8bG4u10K0TsCx0E6+hxevnz5+7nhYpQjoiEKtAHubm5iI/ d7XQEVpWDeIVym4wNTXFQjfxii46pS5nwRtFj9WdnR3THA7PKxCvwGAeHx9Nz9319XXiFYka+vDh Q13Xx48faQ06TNOlBY/r62saMWVKo61d2s1Lf0a2HbV2+VprBIa2Mw3Ea5PS41r6CWIBxCoQ38vL S6FTmBOvaIq64K1xOwvdxGuRKJOSZTNqM2Uzp1iJ1dBjVX2BJS52d3f5YoB4BQZg3WR0dXVFvCJR QzQB4pzsbl3IuLy8pBERNE00T05ORl7opk4xQnZwcGDqJzS4AwDEU/SaZ0ArLXj3GpOz0I2iiZK6 vNu1sbFBAyJ4lqwg09PTNBgAZPTMVSYmMqIiaSx2o8E6kdZ+nZyc0IgImha8+3XaLHSjCJ6fn821 6wEA8egZatmEqnITQBHH5KrNqv8fUBSDLHTrOj09pRERPOspQ2X2AwDYqRSo5Xm7trZGoyFxLHbj q0EXvKn7jtD1WvBmoRtFUiqVSGUOAClTyrOipzAHuo3JW094639noRtFcnx8PNBCN4cVUBTW0o1a HAcA2GldqOgpzJE/Frvxja2trYEWvJUSHQiZJtKU3qo93ZXSKgIMYkllDgB5PWs5pYeijcm1CZUT 3SiaQU90M2eDIlFt+rGxscjxoT6FevYAYDc3Nxf5WTsyMsKhGKSCxW58Z9AFb/17IGTqkGdnZznR jcLSpLJlko1U5gCQ7oSBnsmMR1DE8QgL3SiSg4MDFroBo83NTVOc3N/f02gAYKADYJbxycbGBo2G VLDYjY4GXfDWYJLdkAiZFrzVOTOxjKKan58nlTkApKRWq7GpCADwVblcHniOBiii6+trU6xsb2/T aABgcHh4aHrOVqtVGg2pYLEbXVl3P3aadPvy5QsNCQABUq0/UpkDQDp0es/yjFX9VgB22qC9urra WAwBXKQ5lbW1tYHmZiqVCocRUGjj4+OR40Vpz4kXAIhOWU8pFwEXsNiNnpTmapCXKp384zQfXKMJ YU5kA4NRDFlOHWqSDgAQjTaNWlKYK3UcADtlamrG0eXlJQ0Cp7y9vZmyKZG6HOjMmr3y5uaGRgOA CJ6fn8k0A2ew2I2+9vf3B3q50u4eduzABfoeNl9y9L1kIwYwGMtijFKZk+0DAPqzbiZSbW8Adp0W P5SGkXdXuED16CcnJweaizk6OqIhgf9PdbgtsaOyAQCA/qwpzG9vb2k0pIbFbkQyyIK3Ut0CedMi 2/Ly8jffzYWFBRbfgAGcnp6a+oOLiwsaDQASnjBgrA0k+36r094seCNPd3d3prTLnS6N0wH8H6XO jRo/IyMjzBUBQASWFOaUiUDaWOxGZJpIs5wy0bW7u0vDIXc6wa1TT91qy9PRAvEoba6lX1hZWaHR AKCPbmMWUpgDydAiYL/xi94RKHuEvKiGvHXupTWbEin5ge9tb2+bYunq6opGA4Aenp6eSGEOp7DY DZPz8/PGDseoixosIiJvj4+PfXfw0tkC8bVnTOi3KEP5AADorlarmRY4lKUGQHRnZ2eRY6xUKjVi EsiDNctHc6FbC+UAvmdNZb62tkajAUAP1kzA1WqVRkOqWOyGmRa8+00Q6EQKKX+QN+1oHx0djdTh ajIBgJ01lTkpFQGgu4ODA9MzVQt3AKKxLHQ3L9VM1qkVIA+VSiXyd1XvvVrMA9CdJZW5No+wURsA urOkMNcz9fPnzzQaUjWklz1dTD7DQruFu53wnp6eJuVbgvTCqkmW5sULbDR7e3vmySyegyBe7d7e 3hqD1qhxtri4yBcFxCrQhVInW+pJFmHCgHhFEuIsdLdOzmnDN4jXPKiGfJQamA8PDzQWiNU+tra2 TM//29tbviwgXoEOrCnMi1LWkHjN11DzC3d0dERrwETpofVS1frgGh8fr7+8vNA4CdLgmsF2dJr0 1WJanIks6jKBeI3HsjijCWMtkAPEKvAtbRa1LMYVZcKAeEUSLCdku12q90r2MuI1ayoNp8x5vbIP kG4fxGo01lTm6jsA4hX4njUjWVHKrBCv+WKxGwPRgrderpqnS9hNzEMyT1pAU+3KQSaxlP6NzAQg Xm00hrDEGaejQKwC3zs5OTE9S1WuhXgFolPZorinu5uX3jV4VyBes6ZUyrOzs999H5U+9PX1lQYC sWrQnMOMculAjzacAMQr8K2pqSnToZeibBglXvPFYjcSefFS6vKLiwsag4dkbrRDTC8ig0xeafKL k90gXuP1A5ZU5joJDhCrwLcsG/a0yZQJA8BOG+4sY5ZOl2q+ssmbeM2aFrVbF+mU3YN6wiBW7ayp zItyGhHEKxCVNYX58vIy8YpMsNiNRCS101EL5kWoPchDMll6fg16SkML5Xd3dzQmiNeYLOUDirSr E8QqEIUWMSxjmfX1deIViKlTOS7rpQ0nZKohXrOmyWV991THm9OmIFaT+d0Zc4F4BWxIYU68uorF bjhDkwWa5NNuZXbK85CMQhsj1tbWBq6/VyqVqDUP4nVA1vS7Z2dnfGFArAIxn6FMGACDeX5+NqWy 7VXHm0VH4jUKbaxW2a0kvrt850CsDsay4Uml7tioDeIV+D+WFOZ63hbpGUq85ovFbjgz2aAdyq2n /rRLCDwke31nlD5/0Amq+fl56u6BeE2ANp9Y0oKurq7yhQGxCvwvpaO1lF0pUiYk4hVpUUaFTnWQ 47xPsHGWeO1F820aJ+u7wkI1iNX8VSoV03Oeso0gXoGfKEMS2TGIV1ex2I3cqc5Utx1BOrWbxO5n HpJh0emn1s0RcS+lfyNtPojX5KgOjyWVORtNQKwC9caz0LJZaGlpiXgFEqKTJpbxS6+05iyGEK/t 9K6pSd7WNtnb2yPwQKzm7P7+3vSMZ6M2iFfgJ8pqZHl+Xl5eEq/IDIvdyJV2Nfer8zoxMdEYiDKo 4SHZabIgzqUTUcfHxwQgiNeEaZKXQS+IVcCGMhDEK/J/J9XEnd4RBn3PKFKJAeK1t481MXMAAFEP SURBVJubm8ZcRqfvydXVFYEHYjVnljS82pRIKnMQr0C9Pj4+Tgpz4tVZLHYjV1tbW5EfkIeHh4VM +cVD8ifKAKDa2oNOQKneEh0NiNd0aBCrGON0IohVILqFhQXTZGvRstIQr8jK+fm5KctC+6VyBEVP UU28/kRzF702T2iiuOgZ7ECs5k1ZFizPeG1gAYhX8F2M/tzc3NwkXonXTLHYjdxYT7E0F0aK9lLI Q/L/qJMcZKFbi+W1Wo3gA/GaIsuijVJ+UkoAxCqKTHV+LadJi5hGk3hFlh4eHkyn/VoXL1UDnP61 2PGquYp+meual8bMALGan+fnZ9Nzvlwu88UB8YpCs87LF3GTEPGaLxa7kYunp6fYNZeVAqNIqW95 SP4fnRqdnp6O9b3R5LBOhwPEa7o0niAdL4hVIJ1nZrVaJV6JV6RM7wxzc3OmEklFLrtFvP5EY1pL ak9dBwcHfGlArOZoZmbGtFGbVOYgXlFUyl5kyeSoUi5k6CVes8ZiNzKn3c6Tk5MDp6NeW1urv7+/ 85AsGO2+tW6U2N/fL3xKQRCvWT7jOaUIYhWIxlKiRZMLRZxkJV6RB0sd752dHRqswPGqE/1KYR93 XoNnGojV/Oj5bYnXq6srvjwgXlFIyn5keV5qHE28Eq9ZY7EbmVO6xtnZ2YEXu5vp4i4uLnhIFkzU FPhaFC/iCSgQr3mLmr6xeRqqCBuXQKwC7ZTpyDLu3djYIF6JV2RM7xK96ngrFTWbaosbr5qLUOa5 QeY0dPKJ+t0gVvNxd3dnildtbAGIVxRRpVIxPS8fHx+JV+I1cyx2IxeaENCEXRIL3rrW19eDXSzh IdlZv++Pau0VtWMF8Zo3pXG0PMNPT0/58oBYReEcHx9T84x4hQe61fFWtgVt5Ebx4lWL00tLS4nM ZWjjZ+gb+EGsusySeVKbnyiPB+IVRaTNeVGflSpBSrwSr3lgsRu50kudpd5DlFreoe2s5yHZ2efP n7vWRNvc3Gz8/wHiNR+aAOh1CqrTqSiAWEXR6NlHzTPiFf68e2iDdZLpbEOM6dDjVZ+ZNiolNYeh 91mdLAWI1fxYU5lrYzdAvKLI38F+19bWFm1FvOaCxW7kTjWuLPUK+11Kka60kDwk3TfoaXydsmit o6e05bx4gHh1g7V2ISejQKyiaOPfKLWAm5fSxhGvxCvyp3cNvXMkEZNzc3P1crkc1CnBkONV2TWS nLeYn58nfTmIVQcoI6AldpXVASBeUSTW7LzX19fEK/Gai6EPHz7UdX38+JHWQG6+fPlirv3QLxWY TveG8PKo30GTKs0rlBdi7YjXRJEWrAexv7/f+Mw1WfT8/EwwgXh1hDJtWJ7bh4eHfIFArKIwDg4O TM/IIr8kE69wTa1Wa7y/DkIlXFozlIVS0iXEeNWGzNXVVdMGpX7X7u7uwN8hgFhNjmUji54F2rQI EK8oAo1XLBltlLWmqBnJiNf8DdEEcIl2/uhlP6kFb04KuvkZt75I6CT+oNR5FLkjBUIYEC8vL9No AApjZmYm8vNRmwOpDwmEQ5Nencox6R1p0NToSHYsqzScegYntcitsXGRTzsBrrJuQiQ7KoCiqFar pudjkTOSIX8sdsM5WqDWAuigL5KquwN36NT12tpax89KHSeA8CjDhmWD0qClDQDAB8pqYxnTqk4w gHB0eydqXjpFzKnB/Gkz9dTUVGIL3Up9zOcKuEnzkJbsDUkc2gAAH+hgimW8c39/T6MhNyx2w1kn JyemU4HtO6Y5AeMGnVzQjvheLw4TExP1z58/01hAYNpr1fS79NwHgNApfS01z4BiilrmZXh4uPEO xUbAfOn5O+gitzLXKRMZALepNJ5lozZzjgBCp41/lgw32iRI5lXkicVuOE310LQD2vpCeX5+TuPl TLvWNzY2GhM1nMQHissyMJ6fn6fBAARvcnLStEjChAEQBi2MdEpf3m9BpVwucyI4R3HmI5rXysoK tRoBT2jjtSW+T09PaTQAQVN5HctzUZu6gTyx2A0vXFxcRF40VQ1EJgXzo9MH29vb5tpm+vtMBADh USpOy7NAm5wAIFTWFOY62QkgDFq0jrtoqndhbSRmnJQ9leOypDdublTSQhjzEoA/NJcVdd6xWZoA AELWr/RO+6UxE5AnFrvhDb3YR0krpNRwcfEyGl+UdOX9LnWiAMJSrVZNz4GDgwMaDUCwNFai5hlQ PHd3dwO9J7We9GbRO3uVSsX0TssmbsBP1kwOxDqAUKncqOUgmw4fAnljsRte0WL00dFR11re6+vr A01AqHb03t4etdGM7aYXessO2F7Xzc0NjQoE5MuXL43TLVGfAbOzszQagGDHsRprRn0eKt05GzGB MMZClvIFURe99Q6m9JI8J6JRGvm4bRUlBb2e76rxDcBf2nhteRYfHh7SaACCpBKxlufh/v4+jYbc sdgNL6lmmepftb/wD7LDvTU1h/5bWji/vb2lsbu87GvTQalUSnTSprnQxYQNEBZr2s7Hx0caDUBw tKHP8izU6U0A/tO4xlqr23LpJM3x8XHjBA46t//m5mZjw7wyDsV1dnbWdeOBynjR/oD/NNdoycLB Rm0AoVpeXqYkIbzDYje8pklDDS71UN3Z2UllQKsFXe1O0t8pOu3q0iYAaz1ua30zanwAYVEGCMtz YHd3l0YDEBwttlieharvDSAMOt2tE4Npvkcp05aeM/ip9q7e4fVu2fqeP+jClDYWtLa5yqw9PT3R 4EBAFhYW2KgNoPDjVjI0wkcsdiMIp6enA+2k1otwlIe3TpMrNVkRd23rJHdaEzOtaeipeQSEaWpq KvKzYHp6mgwPAIKiZ5plwkB/F0B4Xl5eGu88ab1PKVtZUSn7mDZn652918nMQRammhs4dVL/4uKC 8SoQoJOTE9NzV6UQASAkyoRjeQ4qwxDgAha7UXh6QbXWUNME5OrqauMFV7udikATM2lNymhHvCYO AIRL2Tcsz4X7+3saDUBhJwy2trZoNCBgytxgPT0Y5RokTbePtAld6cWVajNq6uFBn6+6n06OAwj3 uaJMGVGfu5pPBICQWFKY63nJwTW4gsVuFJ4WrAeZUFDtLw1utYsp9PTbOm2Z5GSMdsSr3dgRD4RP KR5Z6AFQVNaTnGz4AYpBi9MTExOJvFsVJTOOakIqs1vcE/JMygLox1qrllTmAEKhw25RNxDq0uZN wBUsdqPwFhcXE13A1cL3xsZGY8e3q3W+455GV525pBa5lRqqKKfiAfzEsmFGGTR4RgAIgZ5l2hwZ 9fmnhS82AgLFekZoA/Cgi95aAI5D761K/+3qaWUtbmuDut6xrRnZul27u7t88QB0Zc3Is729TaMB CIJ17l/jSMAVQ9qpoSvuixHgM53EtuxWinsNkqJbJ3v0Ut+8rCd9NDlwdXXVeKFX6vXm7xu3vQZp B9Xs1URKEWueoxgGjdfQqZ6Z5ZmhZxdArMJ3GvswYUq8Av0Msuit08qqWR2HNiK3/rd0ovHw8LAx DtP7n2XzTRLxenNz03gOalN6+8+W1MWmItC30rf2ex5r87VlozbPFBCvCIFKjVrGVK4e9CNei2mo +cU8OjqiNVA45XI59YVuXUrfa6UFYQ2Wb29vv/lv6c9N6lCULuny8rKxYWV/f7+R+rdZB7tXnaG4 C85xUpmTrhxF0SteUW88r0hlDmIVRbO0tBT5uadNiUodB+IVxRVn0VspvePQxugoz6WZmZn62tpa Y/OyNi8qS5feQRWPqj+u51and9ff/va35p9JC+1ZvKNfX1/zZQN9K31rV9b5Qm3UAYhX+ExZfiyH AvWeC+LVJSx2o7C0892SUnKQK84ir9KApPkzxT0xaUln0jzJTSpiMKhBk2WXqDbKsEkGxCp8po2J TBgQr0AclkXvuHGR9junFsmttAidxTu6To4D9K30rd0oQ6PlmbK5uUmjgXiF16wbDklhTry6hsVu FNbb21vj1ODIyEjqL9Jx6JR2mj9T3BSZOqXe7789Pz/fmKRgkQoMahjUDDp4Vr00gFiFr/SOlUXN XeIVCJcWvfVs0EbiTs+N2dnZ2O9dOhHu2mK3ThVlsditS1mHAPpW+tZuLKUUlMqcgx4gXuEzjduy KKFDvCItLHaj8JTOWzvmu00e5LVjvJmOPK1Lpyvj6pTKXAN7/cyq6wYwqGFQ043SXFpOOa6urtJo IFbhrVKpZEphrkUeEK9AN0oZrgXq1rHUxcVF7P+epSZtVovdklat7ualGoragBm3tBdA31oMKt/A Rm0QryiCKIfbWi89H0G8uubrYvcvf/nLRuPHueLuhtWEd9x7unDvuIt6ed5b/457d79+9atf1X/+ 85/Xf/aznyX2Iv33f//3sX5X/RxpvuD/4R/+Yf3HH3+M1eatqcw1gaHNMu0TBUl83nFrVuZ5bz2T uHdx791+gk9/dvn3VoaLPO79Z3/2Z7EXf/L8ve/v77l3IPeO8gLi++8dd5d1nvce9L6u3Vufv2Vs 9td//de0eYerV9+a5+8d9/RWXvfWv+He4dxbJRJUO1unujv9/6Pc+z/+4z9SPzmtDeVxfuc///M/ T+X99y//8i/r//qv/1r/3e9+1/P+ceh5lMTnzb25dxb31txXnMn4JO6tsWZev7f13ir/Z3nOKMth 0r+3xpN5tTn3duPe1nmmuGslSfzeRV0jCuHev/jFL0zPO42nWBO0LXazJpj+vYeSeGlYWFiI9Yvq 5czne29sbHh3b/077p3t9Vd/9Ve53TuJq1Ob60RBpVLpOXhLos0VK3l93nHvrWcS9+bevtw7bn2d JO5tuU5OTpz4vXUKiHuHce8oi92+/95xJ1DzvHcSzwuX7q3MQVk9J2nz7O8dd7NaXvfWv+He3Jsr vTJk7WML7s29Xb53e/aEqP1pEvfWWDOv39t6b5WISCoDRtzfW+8T3Jt7Z7FWkue9fV8j4t6sCUaZ a2JNMP17s9jNYjf3jnj98R//sSn1bvNaXl4ObrHb9QVnFru5N/d2f7H7D/7gD2KVXWCxm3uz2M1i ty/31rOLxW4Wu1ns5t4sdrPYzb25N4vdfi52S1IlBln05d4sdrPwyr1Z7GZdjsVuFrv5Yjtzb6WL UwrvTjWru11/+7d/y2I3i93cm3uz2N12/emf/qnp79dqNRa7uTeL3Sx2e3NvpdmKs0mSNmexm4VX 7s1it/3S81Yp3f/5n/+ZxU/uzb1Z7E703kqVy2I392axmzUi7s29Wez2aLGbmt3U7Obetntr4eX0 9LS+vr7eNa3RyMhI/b//+79j3S/JuuG96papBpGrbU7Nbu7t272p2R39Un0fy/NK6YDz/r2pm03N bmp2Uz866r2tL7L/8i//QptTs5va1dw7s3v/+te/zmQROm7N7h9//LHvhqFSqdQ4cXl5efn1WZBU m8dB/WjuTc3u8Gp2N/3Jn/yJ6dn3m9/8htrV3Duxe1Ozm3unfe/2DVC9rj/6oz9qjNNYE7QvdrMm mGHNbj0oAcSnU99aOFYta714N3eXx/H58+dMJh+Gh4frNzc3fHhAQqIsoOEn7+/vjWdQ1OfV/Pw8 jQZiFd7QAk/U55s2R8ZdtCVeAcShCe3Dw8NGyS3LeMx6zczMxP4Z9U7d+t+amJiob25u1s/Pz2Nv JgNA3xqHdRPj7u4ujQbiFV5+v/pd5XKZRiNencViN5ASLX4Pcvo/6YkGTQ5oMmN7e7t+cnLS2GX4 +9//ng8KYFCTm9XV1VipzAFiFSFNGMRNB0a8AkiCTkPr3fDi4qKxQKPxmTZtJ1GKYZDFbqVT1YK8 NmezuA3Qt+ZJ76GWZ2Lcgy8A8YqsaSOhZWwXN2sB8YossNgNOOju7s7U0SiNuurBaEC9tLTUmDTd 2dlpTFg8PDxwWghgUOOk6+vrTOqbA8QqsmStSUWWHeIVcNXT01O9Wq02Fp1VvmtxcbE+NzfXePeM kvJykMVuAPStLtGzj43aIF4REmWWHR0dNZWn4eAc8eoyFrsBR+lkuE54a8G69SGpP+v/3rzoZAAG Nb7SSSJL6szp6WmeeSBW4fxzzTJhoMw7PNeIV8Bnmihtvpu2v7v+9re/pYEA+tYgKEMiG7VBvCIk Kg3Dc414DQmL3QAPSQDEa26sJyBpUxCrcFn7Qk+/S5l4QLwCxCsAYtVt7+/vplTmnIAE8QrXKWsP GSuI15Cw2A3wkARAvObGWrahXC7TaCBW4SyVk7E805QiGMQrQLwCIFbdp9KB1LYF8YoQWDOSqZQD iFfXsdgN8JAEQLzmKkrNx+Y1MjLSGJQDxCpco9M7ekZFfZ6VSiVO/BCvAPEKgFj1xOHhIRu1Qbwi CNaMZCrlAOLVdUNa5Nb1P//zP7QG4KBPnz41HozNS38GQLyGpFKpmAbZl5eXNBqIVXg/YXBwcECj Ea8A8QqAWPWENZU5G7VBvMJV1oxkev6BeHXdEE0AAADypDS+lkG2BuUA4JqVlRXTs+z5+ZlGAwAA 8Ih1gahardJoAJzy+vpq2rijEg6AD1jsBgAAuZuZmYk80Nag/O3tjUYD4Aw9kywTBnrmAQAAwC/W TD6rq6s0GgCnKMOY5TlG+WP4gsVuAACQO2v9M00yAIArNAFAzTMAAICwKS352NiYKZU5aWwBuGR6 etp02EQnwQEfsNgNAAByp/o/w8PDkQfcy8vLNBoAZyi1m2XCgElPAAAAP5XLZdMmx/PzcxoNgBMo I4iQsdgNAACcoAVsy2KRFsgBIG+qvW2ZMFhcXKTRAAAAPHV1dWUa+y0sLNBoAJywvb1NVkUEi8Vu AADgBGv9M6U+B4C87ezsMGEAAABQIJOTk2T1AeCV3//+95RhQNBY7AYAAE54e3trTAREHXjPzMzQ aABynzCYmJhgwgAAAKBA9vf3TZsdj46OaDQAubq+vjY9t9bX12k0eIXFbgAA4IyVlRXT4Pvh4YFG A5Cb29tb0zNrY2ODRgMAAPBcrVYzbdQmlTmAvFUqFdO7a7VapdHgFRa7AQCAM6ypzLe2tmg0ALkp l8umZ5Z20wMAAMB/WsC2jANfXl5oNAC5+PLliymFuUo1KIsZ4BMWuwEAgDOsNYQYgAPIc8JgdHQ0 8vNqfHy88W8AAADgv/Pzc9Ni9/HxMY0GwIvnlU6BA75hsRsAADiFk5IAfEAmCgAAgOL6/PmzKZX5 1NQUG7UB5GJ1ddX07np3d0ejwTssdgMAAKfc39+zgATAeUtLS6ZnlZ5tAAAACMfKygrjQQBOe39/ rw8PD0d+Ts3OztJo8BKL3QAAwCna7T4xMWFKDcwOeQAuTxjoJA8AAADCYs30s7OzQ6MByNTR0REl F1AIQ0q3ouv09JTWABykXZ+qSdu82AUKEK9FsL29bRqMV6tVGg3EKjKjCQDLM+rg4IBGI14B4hUA sRoYpTIfGRmJPCYcGxtr/BuAeEVWpqenTe+ur6+vNBrx6qWh5pdYOzwAuOf29vabDkd/BkC8hu7x 8dE0GF9eXqbRQKwiMzMzM6ZnVK1Wo9GIV4B4BUCsBmhjY8M0Lry6uqLRQLwiE9YygQsLCzQa8eot FrsBHpIAiFcnqU4Qi0kgVuH7hMHc3ByNRrwCxCsAYrUg7dnvWltbo9FAvCITlUrF9HxSaQYQr75i sRvgIQmAeHWS0v5aBuV7e3s0GohVODdhQLko4hUgXgEQq2FTutqoY0OlPf/06RONBuIVqVPpBMos EK9FwWI3wEMSAPHqpPf39/rw8HDkgbnqEP3+97+n4UCsIjVfvnwxTRgwmUm8AsQrAGI1fNp4zWZI EK9wSbVaNT2XyuUyjUa8eo3FboCHJADi1VlLS0umwTltDmIVaTo/Pzc9k1TDEcQrQLwCIFbD9vT0 RF1cEK9wyvr6uum59PDwQKMRr15jsRvgIQmAeHWW6gWxExXEKlyxurpqeibd3NzQaMQrQLwCIFYL QJnGLOPE19dXGg3EK1KhTInKMmbJlAji1XcsdgM8JAH8v/buHqSydb8f+CSxkIvkWgiRXAuLXVhY CNfCQoiFAQsJExBiIcRiCuFKsLCQIEiwsLCYQi4WQiRYGGJhIcTCC1NYWFhYWFhYOGBhYWFhYTHF /v9/O3fOPWfOvPis/bZePh/YhAkzdx0f1/fZ61m/50Vecyu2Je/v73/1A3r8XVuZI6u0Q5xfltIf xdmN+iN5BXkFZLUaNjc3k4rdsfU5yCvtsLu7m9QfbW9vazR5LTzFbtBJAvKaa+/evbOSElml6/b3 973AlFdAXkFW+aq7u7t6T0+PiZHIK103MTGRNHaNoxiQ16JT7AadJCCvuXZxcZH0kB7nEoGs0mrj 4+NJfdHt7a1Gk1eQV0BWK2R6ejrpeVHbI6+0WoxDU/qh0dFRE2/ktRQUu0EnCchr7qWcfxbnEj09 PWk0ZJWWubm5SX5hgLyCvMoryGq1HBwcmKiNvNJVscNYSj+kLiivZaHYDTpJQF5zb2trK+lhPc4n AlmlVVZXV5P6oOizkFeQV3kFWa2Wl5eX+sDAwKufGXt7e+uPj48aDnmlJWKF9tDQ0Kv7oDh64f7+ XsPJaykodoNOEpDX3IsXAPEi4LUP7HE+EcgqrXphkPLSMj5xZiPyCvIqryCr1bO0tJT03Hh0dKTR kFda4vT0NKn/efv2rUaT19JQ7AadJCCvhTA7O5s0O9UMeWSVVjg8PEx6YRB9FfIK8iqvIKvVdHFx 4dkReaUr5ubmTLaR18pS7AadJCCvhbCzs+PcIWSVjktdnRPFceQV5FVeQVara2xszERt5JWOenp6 StoRMXYvi6MXkNeyUOwGnSQgr4WQupX56OhoY/thkFWySj130QsDeQV5lVeQVba3t5MmS8bfB3ml Gak7kq2urmo0eS0VxW7QSQLyWhiLi4tJD+9+B8gqzTg4OEjqc1ZWVjSavIK8yivIasVdX18nPUPW ajUTtZFXmjI9PZ3U71xdXWk0eS2VN1Hkjs/Hjx+1BuRQbEESHePnT/wZkNeqOj09TXp4X1hY0GjI KplNTU0l9Tk3NzcaTV5BXuUVZJX6+Ph40nPk2dmZRkNeyeTu7q5xJMJr+5uJiQmNJq+l80YTAABF Mjw8/OoH+Nj23PlnQBaxIiflhUGczQgAAGF/fz+p2D0/P6/RgEw2NzeT+pudnR2NRukodgMApX6I d1QLkEXqWYu7u7saDQCAhljRF5OvUyZqWwUIZJGyKMSOZJSVYjcAUCj39/dJqy1nZmY0GpAsZevJ 6JO8nAQA4OcWFxdNngTa6uTkJKmfmZyc1GiUkmI3AFA4UcBOKULZyhxIcXV1lfTCIM72BgCAn7u4 uEh6pnQsDpDq7du3Sf1MHLEAZaTYDQAUzuHhYdLDfGxHDPBa7969S+pjjo6ONBoAAL8yMjKS9Fx5 d3en0YBXSd35sL+/v/7y8qLhKCXFbgCgcD59+lQfGBh49QN9rVZr/BuAH4nBf0r/0tfX54UBAABf 9f79+6Ri98bGhkYDXmVzczOpf4mjFaCsFLsBgEJKPf/s7OxMowE/lLpzxPLyskYDAOCr4kitlJWX sRLcRG3gNYaHh5PGrufn5xqN0lLsBgAK6cOHD0kP9QsLCxoN+KHp6emkviXO9wYAgG+ZmZlJer6M sS7A99ze3ib1K3Y8pOwUuwGAwhoaGnr1g31vb2/94eFBowHflHrm2cTEhEYDAOC7jo+PTdQGWiqO PEjpV2LLcygzxW4AoDIP93FeGsC3rK+vJ/UpW1tbGg0AgO96eXkxURtomVihndKnxOfu7k7DUWqK 3QBAYcXDulWYQKsMDg6+uj+JvifOYAQAgB9ZW1szURtoidTdIqampjQapafYDQAUWjy0pzzkn5+f azTgV05OTpL6kjh7EQAAXuPi4iLpWXN0dFSjAV8VY9GU/uTw8FCjUXqK3QBAoe3v7yc95C8tLWk0 4Ffm5+e9MAAAoG3Gx8eTnjejQA7wc/f390k7HPb399efnp40HKX3xtYokG8fPnz4xRdU/BmQV/4i HtrjTLOUB/04Mw1ZlVU+e35+TupHBgYG9CPyCsgryCpJtra2kordq6urGk1e5ZVf2N7etuBDXvkK xW7QSQLyWniLi4tJD/t7e3saTVZllZ/s7Owk9SHLy8saTV4BeQVZJcnj42PyRO2YlIm8yiufpe4Q cXV1pdHktRIUu0EnCchr6dr+R58YHOB+kVU+Gxsbs6WkvALyCrJK283NzZmojbySSRSuU7YwHx0d 1WjyWhmK3aCTBOS1FIaHh5NeGlxfX2s0WZVVGoXrlL5jZmZGo8krIK8gq7Sk/U3URl55rXfv3pks I698g2I36CQBeS2FeJZJeehfW1vTaLIqqyS/MDg8PNRo8grIK8gqmY2MjCQ9f97c3Gg0eZXXivv0 6VN9YGDg1f1GX19f/enpScPJa2UodoNOEpDXUnh4eEg6/ywGCS8vLxpOVmW1wuIMxDgLUb8hr4C8 gqzSKTHxOqXYvby8rNHkVV4rLiZd6zfklW9T7AadJCCvpZF6/tnR0ZFGk1VZrbDoA1L6jJWVFY0m r4C8gqzSlDh3N+UZ1IRLeZVXpqamkvqN6GeQ1ypR7AadJCCvpXF8fJz08B+DBWRVVqtrenraFpLy CsgryCodF2dxpzyH7u/vazR5ldeKur6+TuovJiYmNJq8Vo5iN+gkAXktjTjDaHh4WPEKWeWHbm9v 6z09Pa/uKyYnJzWavALyCrJKS0TxOmXc6llUXuW1ujY3N5P6i/j7yGvVKHaDThKQV4MAZJXKWV1d tZpGXgF5BVmV1a54fn6u9/f3Jz2PXl5eajh51SgVE4s6hoaGkvqKu7s7DSevlaPYDTpJQF5L5f7+ Pmm1Zq1WawwekFWq9cIgzj58bT8RfcrDw4OGk1dAXkFWaZmlpaWkAtbi4qJGk1eNUjFHR0dJ/cTs 7KxGk9dKUuwGnSQgr6Xz9u3bpMHA2dmZRpNVKuTg4CCpj4g+BXkF5BVklVa6urpKeiYdHBw0UVte NUrFTE1NJfUTx8fHGk1eK0mxG3SSgLyWzsnJSdJgYH5+XqPJKhUSs91T+ojT01ONJq+AvIKs0nLj 4+OeS5FXvur6+jpp58LY7tyEGHmtKsVu0EkC8lpKqVsUPz4+ajRZpQJub2+TXhgMDw97YSCvgLyC rNIW+/v7ScXumZkZjSavVMTq6mpS/7C+vq7R5LWyFLtBJwnIaymtrKwkDQq2t7c1mqxSAfECIKVv 2NjY0GjyCsgryCpt8fz8XO/v7096Pr25udFw8koF1Gq1pL7h7u5Oo8lrZSl2g04SkNdSSt3uyepN WaX8IuOxtVvKrg/39/caTl4BeQVZpW0WFhaSClpra2saTV4pudTj+eKoLuS1yhS7QScJyGtpTU1N JQ0Ojo+PNZqsUmJHR0dJfcLbt281mrwC8gqySkd/Jz/6xJFdLy8vGk5eKbEYi6b0C2dnZxpNXivt TRS54/Px40etATn09PTU6Bg/f+LPgLzyOgcHB84/Q1bJ/MLg9PRUo8krIK8gq7TdyMhI0nNqnPWN vFJOsR15yk6Fsd25nQrltereaAIAoKxitnvMenf+GRDZTnlhMDo66oUBAAAdsbW1ZaI20LC6uprU H6ysrGg0Kk+xGwAotTjPLGWQsL29rdGghOIFgL4AAIA8enx8rPf29r76WTUmcca/AcolJlynLtq4 urrScFSeYjcAUGq2fwLs8gAAQN7Nzc0lPa/GanCgXFKP45uYmNBoUFfsBgAqILZ4c04vVFecaZjS B0xOTmo0AAA66vz8POmZdWhoyERtKJnx8fGkfuDw8FCjQV2xGwCogOPjY+efQYWNjY0l9QExmx4A APL+3BpjXaAcLi8vk/Ifu5fFLmaAYjcAUAHx8N/f328LY6ggK2QAACiKnZ2dpGfXhYUFjQYlsbq6 mpT/9fV1jQZ/ptgNAFTC0tJS0qBheXlZo0EJpJ596IUBAADd8vz8nDRRu7e3t/74+KjhoOBiwnVM vE4Zu97f32s4+DPFbgCgEq6urpIGDYODg40XDUBxxa4OfX19r859T09P/fb2VsMBANA1b9++TRq7 bm9vazQouDhKKyX3U1NTGg1+RrEbAKiMGAykDB52d3c1GhTY/v5+UuZjFTgAAHTTyclJ0jPs8PCw Y3ig4FLfV52dnWk0+BnFbgCgMg4PD5MGD5OTkxoNCmxsbCwp8x8+fNBoAAB0XRSwU55jT09PNRoU VOxEGLuMvTbvsd25CS7wS4rdAEBlxGAg9aXB+fm5hoMCiuymHl3ghQEAAHkQW5OnPMvOz89rNCio d+/eJeV9c3NTo8EXFLsBgEpZW1tLGkQsLS1pNCigeOGXkvWtrS2NBgBALjw+PtZ7e3tf/Swbq0Jv b281HJQ86/F3498Av6TYDQBUyt3dXdL2UAYSUMwXBnIOAECRLS4uJk3eXFlZ0WhQMDHpOiXn0S8A v/bmc0jev3+vNSCH4uxIZ0mCvNJa09PTSYOJ3d1djSarFMje3l5SxmPbOOQVkFeQVfLk8vLSsTzy Kq8lFnmt1WpJOXcPyCtfp9gNOklAXivn5OQkaTAxMjLipYGsUiCR2ZSMX11daTR5BeQVZJXcmZyc THquPTw81GjySkFkeTeFvPJ1it2gkwTktXKicD0wMJA0qDg7O9NwskoBf78/+oyOjmo0eQXkFWSV XIridcqz7fj4uEaTVwoidddBNTx55dsUu0EnCchrJW1vbycNKmZmZjSarFIAc3NzXhjIKyCvgKyW QkzUju3JU55vLy4uNJy8knN3d3f1np6eV+e6r6+v/vT0pOHklW9Q7AadJCCvlfT8/Fzv7e1Nemnw 8PCg4WSVHLu9vfXCQF4BeQVktVQ2NzeTxq3z8/MaTV7JubW1taRcLy0taTR55TsUu0EnCchrZaWu AI2XDMgq+bWyspKU6eXlZY0mr4C8gqySa4+Pj0kTtWPyZ6waRV7Jp1h8MTQ0lDR2vbm50XDyynco doNOEpBXv7NXfoaHhxvbyCGr5M/Ly0u9v7/fCwN5BeQVkNXSWVxcdFSPvMprSezu7ibleWRkRKPJ Kz+g2A06SUBeK210dDRpkHF4eKjRZJUSvDCYnp7WaPIKyCvIqqwWwuXlZdKzbq1WM1FbXsmpsbEx k1fklRZT7AadJCCvlba/v580yJiYmNBoskoOxWz3lCxHcRx5BeQVZFVWiyLGoinPu0dHRxpNXsn5 7/RHn76+vvrT05OGk1d+QLEbdJKAvFZabH08ODiYNNhw/pmski+np6dJGR4YGGick4a8AvIKsiqr RRG7jJmoLa8U2+zsbFKOl5eXNZq88gqK3aCTBOS18jY2NpIGG6urqxpNVsmRubk5GZZXQF4BWS21 2JZ8eHg46bn36upKw8krOXF7e1vv6elJyvDNzY2Gk1deQbEbdJKAvFZevACwKlRWKaaHh4d6b2/v q/MbLxfsziCvgLyCrMpqEW1vb5vkKa8U1NbWVlJ+p6enNZq88kqK3aCTBOSV/29qasp5v7JKAaXu zDA/P6/R5BWQV5BVWS2kx8fHpIme/f39zvuVV3Igy84McVwX8srrKHaDThKQV/6/4+PjpEHHyMhI Y7CCrNI9Ly8vjZ0WUrLr9y2vgLyCrMpqkc3MzCQ9/25ubmo0eaXLDg4OknI7OjrqnZO8kkCxG3SS gLzyZ7VaLWnwcXJyotFklS7a399PyuzExIRGk1dAXkFWZbXQzs7Okp6BBwcHG5NEkVe6J8aiKbnd 29vTaPJKAsVu0EkC8sqfxfNQyuAjZtQjq3RP6qqWKI4jr4C8gqzKatHFqk/PwfJKMX+PP/r09PQ0 jixAXnk9xW7QSQLyyp/FWWZxptlrByBxVtrDw4OGk1W64Pr6uvESIOW8Qita5BWQV5BVWS2D1B2O xsbGbIksr3TJ27dvk/I6Pz+v0eSVRG+iyB2fjx8/ag3IoSi8RMf4+RN/BuSV9llZWUkahKyvr2s0 WaULFhcXk7K6tram0eQVkFeQVVkthZjEOTAwkPQ8fHl5qeHklQ6LFdopk7Tjc3FxoeHklURvNAEA wF/c3d0lDUTiBcPz87OGgw6KHRViZ4WUXRju7+81HAAApRETr1MKaO/evdNo0GEx6Tolp5OTkxoN MlDsBgD4QmwZlTIY2dvb02jQQakv9mIVOAAAlEmWCaDOAYbOiaMDhoaGksauh4eHGg4yUOwGAPjC 0dFR0mCkVqs5/ww6JHZSiPO3bdkIAEDVpR7ts7GxodGgQ6JwnZLP4eFh75YgI8VuAIAvxOAiBhkp g5IokAPtFzsppGRzbGxMowEAUEoxqTPl2XhwcNAxXNAh09PTSfl8//69RoOMFLsBAL5ia2sraVAy MTGh0aADImu2gQMAgP8TO42lPB/v7u5qNGizmIjS09Pz6lzG7mVPT08aDjJS7AYA+IoYZKRulfzh wwcNB210fn5uGzgAAPiZKF47hgvyZW5uLimXq6urGg2aoNgNAPANMdhIGZzEYAbIzwuD2KEBAADK LLYlT52oHZNIgfZ4eHio9/b2vjqPsQL87u5Ow0ETFLsBAL4hBhsp207FYOb+/l7DQRvc3Nwk5bGv r882cAAAVMLa2pqJ2lDQPC4sLGg0aJJiNwDAd8zPzycNUtbX1zUatMHS0pIXeAAA8BWxkjRlYmj8 3dvbWw0HLZblSLyrqysNB01S7AYA+I6Tk5OkQUoMaqwmhe6/MLi4uNBwAABURqwOTXleXlxc1GjQ YhsbG0k5nJqa0mjQAordAAA/MDIykjRY2d7e1mjQQpubm0kZnJyc1GgAAFRKTPZMeWaOY3/ivG+g dQYHB5NyGAssgOYpdgMA/MD+/n7SYGVoaKj+6dMnDQct8PLykvzC4PDwUMMBAFA5ExMTSc/Nu7u7 Gg1aJHVnwNHRUe+OoEUUuwEAfiAGH8PDw0mDloODAw0HLbC1tZWUvciqFwYAAFTR8fFx0rNzrVbz 7AwtMj4+bldA6JI3n4P1/v17rQE59OHDh198CcafAXml89bW1pIGLWNjY14ayCpNyrKq27hGXgF5 BWS1ylInau/s7Gg0eaVJp6enSbmLca5jBOSV1lHsBp0kIK+8wt3dXb2npydp8HJ2dqbhZJUm7O3t JWWuv7+//vT0pOHkFZBXQFYrK1aLpjxDj4yMmKgtrzRpamoqKXcbGxsaTV5pIcVu0EkC8sorLS4u Jg1eYrCDrJJd7JCQkrnYgQF5BeQVkNUqi8mfMQnUMVzySnd+Tz/69Pb21h8eHjScvNJCit2gkwTk lVe6ublJXt19fn6u4WSVDI6OjpJfGNzf32s4eQXkFZDVyks9hivOGra6W17JZnZ2NilvS0tLGk1e abGfit1/+MMfGo2f5XN1dZXp4rEdaNZr5uHa8cK7aNeOf+faxbp2TETJ2kkWvc0jK0W7dvRJrl3d a3+Z1/hznn/urLNIq3rti4uLxr//h3/4h6RBzD/+4z+27Nrd/LnLdO3XDECK/nNn3cq7m9f+8n8n dVX3P//zP7fs2t38uV37w6u/W7v5c8d58kW6dvwb13btdl/7y+/X1zwLf+uTRat+7iyiP3Jt1y7K tf/4xz9mes/UimvHs2a3fu6s145n+iJe+3/+53/qf/M3f5P0PH1yclL4n7ts1059z5S1VtKKn7uq NaL//u//Tl4UEe+ui/5zqwmmFbvVBNt/7TcpIWz1Fp1xLkGRrx1bmRbt2qnbr7p2Pq6dtdhd9J87 69kl3bx26vksru3a3bz2/v6+aycYHh527ZJc+zXF7qL/3FlfoHbz2p1+TnJt127mk3WyWreuHf/G tV273ddO3cLze5+sLzC7de1W/eyu7dqduPbg4GCm79NWXDueNbv1c2e9djzTF/naKZ/JycnS/NxV vXbWWkk3r130GtHf/d3fJf39t2/fluLnVhNMK3arCbb/2ordit2urdit2K346dqK3a6t4KzYrdit 2O3arq3Y7dqurdit8Orait2K3SUrfv7VX/1VpmO4FJwVu9WIXvfJetSdgrNit9qYYrditxtbsVux W7HbtV1bsVvR17UVuxW7Xdu1FbsVXl1bsVux27VdW7Fb8fM7n9/85jdJf39ubk7BWbFbjagDuyco OCt2q421qdjtzG5ndru2M7ud2e3satdu7trO7K7Gmd3x+dOf/lT/3e9+l/zSwLnZ+bi2M7vzee3P //6f/umfkrL1+9//3rnZzuzu+M/tzG7Xdu0fv+BzZrdru7Yzu53Z3f1r/+d//mdyYSHG3c7Ndma3 GtH3P//7v/9b7+vrS8rW0dFRaWpjaoJpxW41wQ6e2R0dJZA/r3khD8grnbe7u5s0qOnt7a0/Pj5q OFnlO+7v7xtZScnW8fGxhpNXQF4BWeUbUndIm5+f12jyyg98ORHhR59arZZ5wizyyo8pdoNOEpBX MohBytDQUNLgZnt7W8PJKt+xvr6elKmJiYn6p0+fNJy8AvIKyCrfEKtJU88gzrpLFfJaBVneB8WC CeSV9lHsBp0kIK9klDqTN87He35+1nCyylfEzgep28AdHh5qOHkF5BWQVX5gfHw86Tk7JqEir3zd zs5OUp76+/szH8GEvPI6it2gkwTklYyicB2DlpRBTgyKkFV+LXY+SMnS6OioVd3yCsgrIKu8wt7e XtKz9sDAgIna8spXZFnVbfKIvNJ+it2gkwTklSZsbGwkDXLGxsYU6GSVr7wwiJ0PbAOHvIK8ArJK e563h4eHk563t7a2NJy88oXj4+OkHPX29joWQF7pAMVu0EkC8koTYiuq1NXdcWYasspfpG4DFytN 4oUd8grIKyCrvM7+/n7y1stWd8srv5R6JMDS0pJGk1c6QLEbdJKAvNKk+fl5q7tllYwiC7VaLSlD seU58grIKyCrvF5MFk2dqG03JXnlL05OTpLy09PTU7+9vdVw8koHKHaDThKQV5p0dXXVGMSkDHpi 6ytklXrjBVrqCpPYUQF5BeQVkFXSxKTRlGfvmJRqora88n9SV3UvLi5qNHmlQ95EkTs+Hz9+1BqQ Q/EyNzrGzx8vd0FeyafZ2dmkQc/U1JRGk9XKy7Kqe2NjQ8PJKyCvgKyS8fff19eX9PwdRw4hr1WX uqo7PrEwAnmlM95oAgCA5n05g/M1H7M8qbq9vT2rugEAoINWV1et7oZEMzMzSbmJBRFA5yh2AwC0 SKzWtrobXseqbgAA6Lz7+/vkY7iOjo40HJWVZXHD5eWlhoMOUuwGAGiR8/Nzq7vhlVJXdccLucfH Rw0HAABNirOEU57FR0ZGrO6mslIXNljVDZ2n2A0A0ELj4+NWd8MrxAuzlKzECzkAAKB5Nzc3yau7 9/f3NRyVk2VV99nZmYaDDlPsBgDo8kDo4uJCw1EpsQ1i6qru29tbDQcAAC2Surrb2d1UkePqoBgU uwEAWix1dbctrqiasbExq7oBAKCLrO6G77u6unJUHRSEYjcAQIudnJwkD4guLy81HJVgVTcAAOTD wsJC0rN5TFq1upuqSN39wKpu6B7FbgCANrC6G75udHTUqm4AAMiB6+vr5NXdMXkVyi4mXMsGFIdi NwBAG5yenlrdDV9IPdPeqm4AAGiv+fn5pGf0mLxqdTdll7qq264H0F2K3QAAbRCDnNQVrLGFHJTZ 9PS0Vd0AAJAjMbk0daK2s7speyas6oZiUewGAGiT1LO7rWKlzM7Pz5Nfol1dXWk4AABoszhWK3UV K5RV6m4HVnVD9yl2AwC0kfOJ4f/MzMwkZWFqakqjAQBAB8TE1NSVrDG5G8omJlynZmF3d1fDQZcp dgMAtFFs75a6uttqVsomdZeD+MT53gAAQGdkWd1tNStlE5OuU3JQq9XkAHLgzedQvn//XmtADsWL Xi9+QV4prhj0xEuAlMFSvGRAVstkYmLCqm7kFeQVkFVyLMuxQ84pltcyyTJJ2/n1yGs+KHaDThKQ V9osdXV3fC4uLjScrJbC2dlZ8v0f/wbkFeQVkFU6a3JyMum5PY7tQl7LIBYqpB5DF3//5eVF4yGv OaDYDTpJQF7pwKAptrayslVWq3jvj4yMJN374+PjtoFDXkFeAVmlCy4vL61slddKyrJI4fj4WMMh rzmh2A06SUBe6YDY3s3ASVa9MLCrAfIK8grIKnmWurrbmcXyWnRx/w4PD1uggLwWmGI36CQBeaVD YsVqyuApVsR6aSCrRRXbuaW+MJientZwyCvIKyCrdFFMPk2dsLq3t6fh5LWw4v5Nvef9LpDXfFHs Bp0kIK90SJxD3NPTkzSAihXhyGoR7ezsJL8wOD8/13DIK8grIKt0WUxCTXmOHxwcrD8/P2s4eS2c LKu6Z2dnNRzymjOK3aCTBOSVDpqbm0saRMWgy0sDWS3iC4OhoSGrupFXkFdAVimgq6ur5Ina29vb Gk5eCyfL0Vtxtj3Ia74odoNOEpBXcv7SYHd3V8PJaqHE2CLlHo9M3NzcaDjkFeQVkFVyYmFhIemZ fmBgwERteS2UuF9TJ2lb1Y285pNiN+gkAXmlwxYXF5NfGjw+Pmo4WS2Ep6enen9/f9I9/u7dOw2H vIK8ArJKjtze3iZP1F5eXtZw8loYsRuBo7eQ13JQ7AadJCCvdFisYE19abC6uqrhZLUQNjY2kld1 393daTjkFeQVkFVyZmVlJfnZPorkyGveWdWNvJaLYjfoJAF5pQtSz+6OlbJWd8tq3j08PNT7+vpM 5EBeQV7lFWSVEogxaOquTTHWRV7zLsskbRM5kNf8UuwGnSQgr3RBrGRNLQouLS1pOFnNtdSVH729 vY0COcgryCsgq+TT5uZm8lbPl5eXGk5ecyvL+5g4jg7kNb8Uu0EnCcgrXRIrWm33LKtlEdvzR/E6 5Z5eW1vTcMgryCsgq+TYy8tLfXBw0HbP8loaUbi2qht5LRfFbtBJAvJKlzw9PSVvCTc/P6/hZDWX smzNb1U38gryCsgq+be+vp68uvv8/FzDyWvuxK4DUby2yx7yWi6K3aCTBOSVLkpd3R2fs7MzDSer uXJxcZH8wmBnZ0fDIa8gr4CsUgAxUTt1dffk5KSGk9fcifsy9eit+/t7DYe85pxiN+gkAXmlyy8N Uld3j4+P1z99+qTxZDU3JiYmku7heFEW2yGCvIK8ArJKMcRk1dSJ2kdHRxpOXnMj7sfUe3hlZUXD Ia8FoNgNOklAXumy7e3t5AHX8fGxhpPVXDg4OEi+f63qRl5BXgFZpVhisurw8HDSc3+tVjNRW15z IxYOpNy/AwMD9cfHRw2HvBbAmyhyx+fjx49aA3IoVvxFx/j5E38G5JVyeX5+Tl7dHStj3WOy2m3x 4irLCy+rupFXkFdAVimeLBNd9/b2NJy8dl3chyZpI6/l9UYTAAB0X0w+TB14bW5uaji6KstWhoeH hxoOAAAKKsvq2IeHBw1H18Rk66GhoaT7dmRkxK4EUCCK3QAAORCDqBhMpb40MFOUbont3FJ3JJia mtJwAABQYGdnZ8kTXhcXFzUcXRMLBVLv2dPTUw0HBaLYDQCQEzGYSh2ALS0taTi6Iu691Pv1/Pxc wwEAQMHNzs4mjQN6enrqV1dXGo6Ou7+/r/f19SXdrzMzMxoOCkaxGwAgR2JQlVpA9NKATru+vm68 sEq5T5eXlzUcAACUwM3NTb23tzdpPBAFcui0ubm55HcsMd4FikWxGwAgR25vb5NnHcfgDTppeno6 6R6NF2Exox4AACiHjY2N5CLi0dGRhqNjYlJG6iRt71egmBS7AQBK8NLAeVJ0SpYz+lZXVzUcAACU yMvLS31wcDBpXFCr1Rr/Djohy3b7USAHikexGwAgZ56fn+tDQ0NJg7KRkZH6p0+fNB5tNzY2lnRv xguwuKcBAIBy2d7eTp4IG/8G2i0WBJikDdWh2A0AkEP7+/vJA7O9vT0NR1vt7u66LwEAgIaYcD08 PJw0PhgYGKg/Pj5qPNomdg9IXUAQ9+XT05PGg4JS7AYAKMlLgxjMGZzRLvFCKnWbwlgFbscBAAAo rziHO3VC7OLiooajbdbX15PvyZjYDRSXYjcAQE4dHh4mD9CWl5c1HG2xsLCQfD9++PBBwwEAQMml no0cn8vLSw1Hy11dXdV7e3uT7sXR0VGTtKHgFLsBAHJsYmIiaZDW09PjpQEtl2W1xtTUlIYDAIAK uLu7Sy4wTk5OKjDScqnvUOJzdnam4aDgFLsBAHIsy6zk8fFxLw1omefn5+Qt9WPSxfX1tcYDAICK WFtbSy4y7uzsaDhaJssk7diVACg+xW4AgJxbWVnx0oCuyfLSKu5ZAACgOp6enup9fX1J44b+/v76 7e2txqNpMUl7aGgo6f6L+/Xm5kbjQQm8+Rzs9+/faw3IoTjr0tmXIK94aTAwMJA8aLu/v9d4stqU GPin7iwQL6zingV5BXkFZJVq2dzcTJ4oOz8/r+HktWlLS0vJ997GxoaGQ15LQrEbdJKAvFIAu7u7 yQO3mZkZ25nLalPi3O3U+25/f1/DIa8gr/IKskoFxfhzZGQkeQwR208jr1ldXFw0jtJKuefiqC6T tJHX8lDsBp0kIK8UxOTkZPJLg8PDQw0nq5lsb2+bYIG8AvIKsgpJjo+Pk8cRCo/ymlWMP8fHx5Pv ubhPQV7LQ7EbdJKAvFIQ19fXmWYrx9lVyGqK2AI/9by92O7ceWfIK8irvIKswtzcXHLx8d27dxpO XpNl2Tp/YWFBwyGvJaPYDTpJQF4pkJWVleSB3NramoaT1SQx+E+9z2KrfZBXkFd5BVmFu7u75Mmz 8bm6utJ48vpqj4+P9f7+/qR7LBYQ3N7eajzktWQUu0EnCcgrBRKrtAcHB5MHc7EqHFl9jcvLy+Qd BEZHR+svLy8aD3kFeZVXkFVo2NvbSy52T0xMOBZJXl9tfn4++R7b2trScMhrCSl2g04SkFcK5uDg IHlAF2dYeWkgqz8S98jY2Fjy/aUNkVdAXkFW4UtZzlLe2NjQcPL6Q/v7+8n3Vq1WM0kbeS0pxW7Q SQLySgFNTU0lD+w878nqj8SW9847Q14BeQVZhVa4ublJ3jXKduby+iNPT0/1oaGh5Pvq6OhI4yGv JaXYDTpJQF4p6EuD1DPQ4u/Hv5NVWf3WPZX6IiruKeedIa+AvIKswrfESm3bmctrK2XZvjz+Dchr eSl2g04SkFcKKp7fsmxnXvVtu2T11+JFUrxQSr2f4hw+kFdAXkFW4Vti/BnbR9uZTF5bIcuxbjGp 2yRt5LXcFLtBJwnIKwWV9Xzlqp+BJqu/lmX78snJSastkFdAXkFWIfm+U6CU1yxi+/KBgQETJ5BX fkWxG3SSgLxSYOfn55leGlxeXsqqrP50D2U5R6/K9xDyCsgryCqkWVxcNMFWXpuysLCQfA/FAgGT tJHX8lPsBp0kIK9U8KXB0NBQY1a0rFY7q1l3B1hZWRE85BWQV5BVeLWHh4d6X19f8thjc3NTXuW1 fnR0lHzv9Pb21m9uboQPea0AxW7QSQLySsE9Pj5memkQRXJZrXZWo2idet/EeXvPz8+Ch7wC8gqy Ckn29vYy7UxW1YKlvP6f+/v7+uDgoO3LkVe+SbEbdJKAvFICu7u7yQO/qt6nsvqXdsiyfXlsew7y CsgryCqkip2lpqenM21F/fLyIq8VzevMzEzyPTM+Pm77cuS1QhS7QScJyCsVHgAODw9XbpWurNYb W9jHVvap98v6+rqgIa+AvIKsQma3t7eZdiZbXV2V1wrmNcv25VXeDQB5rSrFbtBJAvJKScR25lm2 9pqfn5fVilleXjYzHnkF5BVkVVbpiv39/UwFzKurK3mtkDjnfWBgIPle2dnZETLktWLeRJE7Ph8/ ftQakEOx8io6xs+f+DMgr/AtWWY9xydeNshqNZyeniZvXx5///r6WsCQV0BeQVahJWZnZ5PHrbVa rVI7k1U9r1NTU8n3SPwbk7SR1+p5owkAAMplYWEheUAY28jFrGnK7f7+vt7f3598f8RKcAAAgFaJ ncmyHK20tLSk8Spgc3Mz03sN25dDNSl2AwCUTMx0j7O4zYDm5+J3OzEx4Vx3AAAgF7LuOnV+fq7x Suzk5CT5vrB9OVSbYjcAQAkdHh5m2s58Y2ND45XU2tpapnvi7OxM4wEAAG3x7t275DHK4OBgY9cq yifriv/YFt/kfaguxW4AgJKan59PHiDG7Ok4W4hyOT4+zjQzfmVlReMBAABtE+faRvHazmSELGe5 x/blJj9AtSl2AwCU+KVBlhnRAwMDBoolEmeWZTmne2xsrP7y8qIBAQCAtjo6Osq0C1XsXkV5xDbk We6Dvb09jQcVp9gNAFBiWc5AswVYeUSxOss53XHPXF1daUAAAKAjsmxnHp+DgwONVwLX19eNFdqp v/+4bwAUuwEASi62os7y0mBpaUnjFdzy8nKm3/3W1pbGAwAAOub5+bleq9WSxy6xi9Xt7a0GLLDY lS7L735kZKRx3wAodgMAlFys7h0dHc1U9Izt5Cim+N1lWdU/PT1tVT8AANBxFxcX9d7e3uQxTIx3 FT2La2FhIdM53XFkF0BQ7AYAqIA4g3twcNAAsiKyntMdZ7w/PDxoQAAAoCtil6ksE7VjVyuKxznd QCsodgMAVESc351lEBlbg1npWxyxBVz8zrKc0315eakBAQCArpqamlIArYAPHz5k2o1scXFR4wG/ oNgNAFAhm5ubmV4axLnf5F9MSsj6Ysg53QAAQB40M4E3tkIn/2I3soGBgeTfcfyb2LkO4OcUuwEA KmZmZsYs+ZKKSQlZfrfz8/NW7wMAALkRRessq36jSB7FcvIrfj/Dw8OZJjPEanCALyl2AwBUzOPj Y71Wq2Uqih4fH2vAnHr//n2m32m8ZHh+ftaAAABAruzv72cqeMduVy8vLxowh2KS9ezsrN3IgJZ6 87mjiJdjQP7EbLWff6mbvQbyCq0QZzNneWnQ29tb+HOdy5jVrGedleH3ie9WQF4BWaW8lpeXMxVG o6Ba9N2rypjXpaWlTL/P6elpu5Ehr3yTYjfoJAF5paIODg4yDTL7+/sb52vJaj5cXV1lOussPnEP gLwC8gqyCnkVu1CNj49nGu8sLi4WukBatrxm3Y1scHCwsUMdyCvfotgNOklAXqmwrGc8x9bXRR1s limr9/f3mc46i8/CwoIAIK+AvIKsahQKMe6JSddZC97y2n2Hh4eZdiNzTjfyymsodoNOEpBXKixm uU9OTmZ6aVDUc9DKktVo+6wrHEZHR53TjbwC8gqyKqsUxsnJSaZiaXx2dnbktYtiZ7iskxXUrZBX XkOxG3SSgLxScc3Mko9zs2S1O2JldtZt6K+vr934yCsgryCrskqhrK+vZxoDxSdWFstrd9431Gq1 TL+z1dVVNz3yyqsodoNOEpBXqJ+enmaeJR9boctqZ2Vd0d3X11e/vLx0wyOvgLyCrMoqhZR1Z7Le 3t7CjYWKnte7u7vMx27FxPoin7eO71ffr52l2A06SUBeoWF/fz9zwbtI5z8XPavLy8uZVzMcHR25 0fHdCsgryKqsUlgPDw+ZVwoPDQ01CrDy2pnf08jISOZjt56entzs+H7l1RS7QScJyCv8JLYJy1pI 3draktU229zczPz78byP71ZAXgFZpQziDOiBgYHMY6OiFLyLmtcodGfdjWxwcLBQExLA92s+KHaD ThKQV/hJbBM2Oztb6oJqUbPaTKE7VoOD71ZAXgFZpSzOz88bW5NnLagWYUvzIuY1VmRnXdEdv099 Er5fyUKxG3SSgLzCLzw/P2eehR2fvb09WW2xOBc96+9jamqq/vLy4sbGdysgr4CsUirHx8eZj+KK gvft7a28tlAUupt5l3BwcOCmxvcrmSh2g04SkFf46iB1bGyslFuaFy2rS0tLmX8PMaP+8fHRDY3v VkBeAVmllHZ2djKPl/r7+3O9wrtIeW220L2+vu5mxvcrmSl2g04SkFf4qvv7+/rQ0FDmwerGxoas NinasJkXN3GWHfhuBeQVkFXKbG1tralx08XFhbw2odlC9/z8fONINfD9SlaK3aCTBOQVvuns7Czz OWjx2d7eltWMYsCftd3jd5bXFzbguxXkFZBVaLXFxcXM46fYCv309FReM4hCd9Z2j8/09HTjKDXw /UozFLtBJwnIK3xXnJuV9Ry0+CwsLMhqgpjR3syLmih05/FFDfhuBXkFZBXaOY6amZkp1QrvvOc1 doOr1WqZ23xqakqhG9+vtIRiN+gkAXmFH4ozuJuZrR3bysnqj8Ws+BjwN9PWx8fHblh8twLyCsgq lROF04mJiabGUzHZW15/LCYGDA8PZ27nsbGx+uPjo5sW36+0hGI36CQBeYVXiefFZlZ4xyz7PAxm 85rVOF97dHS0qa33FLrx3QrIKyCrVFmz50fHZ29vT16/4+joqKnjzhS68f1Kqyl2g04SkFd4tXhm bOalQWxxdnd3J6tfiG3H+/r6mip0n5ycuEHx3QrIKyCrVF6s8I6zoJsZuy4vL9dfXl7k9Qurq6tN TYJX6Mb3K+3w5vz8vB6fmPEE5E88VEVR4POn2w9ZgLzC5uZmUy8N4iy0bp4pnbes7u7uNvWyQKEb 362AvAKyCr8UBe/Jycmmxq6xJfrDw4O8/vm/ZXFxsan2jJ3MFLrx/Uo7vNEEAACkakWBdmdnp9Jt +OnTp8as+GZeFjijGwAA4Oui2BTHaTUz3hocHKxfXl5Wuh1vb2+bHrcODQ01/ncA2kGxGwCATPb3 95sqeMdnamqqkjsMxSqDWCXQTNvFGWlWdAMAAHxbFLxnZ2ebGnvFkVNVnWQc55c3c+SWQjfQCYrd AABkFmd4N1vwHhgYqJ+dnVWmzY6OjurDw8NNtVm0eTe3ggcAACiKVqzwrto23LF9+/z8fNNtFmd0 K3QD7abYDQBAU1qxwjs+KysrjRXPZRUvRebm5ppupzjz/MOHD248AACAV2pVwTsmLpd94nH8fLF9 e7NtFePfMo/xgfxQ7AYAoGmxpVsUYZsdDI+MjJSykHt+ft5Ywd6KFys3NzduOAAAgESfPn2qLyws ND0ui0+sei7bKu9on7W1tZa0z+LiYuN/D6ATFLsBAGiJq6urprfn/vx59+5dKWaA39/fNwb5rVj5 Pj4+Xr+7u3OjAQAANGFnZ6fe29vb9BgtVj8fHh6Woqh7cHDQkrF8fKJgrtANdJJiNwAALRPF3YmJ icoPkmOLvK2trZa1w9u3bxv/mwAAADQvturu6+tr2XitqOdSx6T12dnZlrRDtGcUzQE6TbEbAICW iqJsK86m/vwZGxtrnAtehKJ3/OyxSmBoaKhlP//m5qZZ8QAAAC12fX3dOEqrVWO3paWlRvG4CB4e Hhr/va3YhSw+cWzX5eWlmwroCsVuAADaolVbw33+1Gq13Ba9479pd3e3pUXueOkQbQgAAEB7xPFZ rTrH+/MnJn/f3Nzk8ud9enqqr6+vt2xVe3xiwkBef16gGhS7AQBom7Ozs5YOouMT54Jvb2/XHx8f u/7zxUrueDESs9hb+TNGm8W2egAAALRf7KjVyjFdfKampuofPnzIxc8Xq9hbeeTY58/k5GRjlThA Nyl2AwDQ9kH16OhoywfV8Xn37l2joN7J1d5xrShEx5Zv/f39Lf+Z5ufnvSwAAADosNhJrNWTtT9/ tra2Or76OVZxx0TxKHK3arvyn+9E9v79e0duAbmg2A0AQNvFCujYKq2V25r//BNF51hhfXR01LhW q8UA/uTkpHGNdhS4P6/mtm05AABA99ze3rZtsvbnLb83NjYaK77bMXaNHdCiaP/27du2jV3jZ4hJ 7QB5odgNAEDHXF1dNQbG7Xpx8PNPvEA4PDxszJ5PnW0eA/fj4+P66upqfXZ2tu3/rePj4844AwAA yIEYP8ZK7HZN1v75pO34v7u7u43dw+7v75P+O2NHsPh3MfaNHcLiyK92j13X1tYa55wD5Mmbz51U bDkB5E/M8vv5A0VeznkB5BWyitnrcR5aq7dRe81Z3/Gy4re//e0v/v+///3vG2epfd6Krd0vNL7c +i3awtZv4LsV5BWQVciXdp1z/aMdv2Jl+dcmiY+NjTXOyP75eLJT/12Dg4ONI8QA3695pNgNOklA XqErYnu4Tr84yNOnVqvVLy4u3AjguxXkFZBVyLFYed2uLcGL8FlcXGysIgd8v+aVYjfoJAF5ha7a 3t5uzF6vyouCWDke26O343w28N0KyCsgq9B6Ueydnp6uVJE7VpjHNumA79e8U+wGnSQgr9B1d3d3 9YWFhY5uId7pT2wxt7y8XH98fPQLB9+tIK+ArEIBHRwcdORs7G5+Ygv1/f19x22B79fC+KnY/Yc/ /KHR+Fk+V1dXmS4eLzWzXjMP1765uSnctePfuXaxrh0TUbJ2kkVv88hK0a4dfZJrV/faX+Y1/pzn nzvrFlRVvXZsN+3a7b/2/f19o+jd6fO8O1Hkfm07tKLNn56euvb7znrtZq/r2uW89ve+W7v5c2fd maFb145/49qu3e5rf/mC7zXPwt/6ZNGqnzuL6I9c27WLcu0//vGPmd4zteLaWY/w6ea14xnetV37 y8+f/vSn+r//+7/Xf/e735WqyP3b3/62/m//9m+Nn0+NyLVdO61W8r1it5pg+6/9phWd4NTUVKYf dGNjo9DXjrMqinbt+HeuXbxrZy12F/3njqwU7drRJ7m2axfl2jFL17VfrxUzt1379eI877/9278t 9IuCv/7rv258J6UOxFrR5llfoHbz2p1+TnJt127mk3WyWreuHf/GtV273df+8gVfM5+sLzC7de1W /eyu7dqduPbg4GCm79NWXDueNbv1c2e9doxlXNu1y/75zW9+o0bk2q7dZK3ke8VuNcH2X1uxW7Hb tRW7FbsVP11bsdu1FZxLe+1ufv7jP/6jcAVnxW7Xdm3Fbtd2bcVuhVfXVuxW7Fb0de3qnMm9trb2 qx0f1Ihc27UVuxW73diK3a6t2K3Y7dqurdit2O3ait1d/bkVu13btRW7FX1dW7Fb8dO1XVuxW+HV tTt/7b//+7+vz83N1Xt7e3M5Tu3r62scHXZ+fv7Tmdyt+LkVXl1bsVuxOxfFbmd2O7PbtZ3Z7cxu Z1e7dnPXdma3M7tduzPX/q//+q/6v/zLv9RrtVrXXxTEGW3/+q//2vhvylObO7PbtctybWd2Oz/a tZ3Z3emfOwvnR7u2M7ud2e3arv3ltR8fHxtF5Pn5+VwUvqenp+tHR0dffYZuxc/t/GjXrnpN0Jnd 3b32m58PQoD8+V4nCcgrVN319XV9e3u7sf1aT09PR14SDA0N1ZeWln4xEx7w3QryKq8gq8DXfJ6Q 9e7du1/trtCuTxTYo8C9ubmZeaEF4Pu1KBS7QScJyCuUQgzgDw8PG9tDxbZx4+PjTc+gjyL627dv GwX1k5OTxjUUuMF3KyCvIKtAVrH6e3d3t3FedivGrv39/Y2tnVdXVxuryWNSOOD7tUoUu0EnCcgr lNrt7W39+Pi48bwbhfDYdvznWY0/x/8/PlHUjq3dLi8vM29TDPhuBXmVV5BVINX9/X1jB7G9vb36 yspKfWZm5qtj1yiUR1E7xq4x3jUhG3y/Vp1iN+gkAXkFWQXkFZBXkFVAXgF5LRzFbtBJAvIKsgrI KyCvIKuAvALyWjiK3aCTBOQVZBWQV0BeQVYBeQXktXAUu0EnCcgryCogr4C8gqwC8grIa+EodoNO EpBXkFVAXgF5BVkF5BWQ18J5c35+Xo/P09OT1oAcenl5qd/d3f30iT8D8grIKsgrIK+ArIK8AvJa df8P+W04/hXXmHMAAAAASUVORK5CYIJQSwMEFAAGAAgAAAAhAIoW/VfbAQAAwAIAABQAAABkcnMv bWVkaWEvaW1hZ2UyLndtZoxSv2/TQBR+d3YKSaPa4cdQQMVFAiUVFImBOa5jKEhBEYnU0Rj3KJZi J4oDJCxEMCAhpLDwf7CwMXRjZmBE6sIeIW+VCN+7Vhno0rPf3fe+Z3/v7r0TVCQynggiSe+JRwEm BQiNhJzP5xptitVjblkCaK4sD8TEWIZ3Y8miMjXD4fPOuK+IWnTumL1EUJgT2fD3gb7C6gbRZ6Tg XEVWk4wuyLo4oCtAh3L/LxaMT7wR3pzdiROVOY/UK+dxLwlTkCUdqs2+v6wDmbBb+JrZOzrEwtXa bzFZqD88oa7lT60udJYZfiovsuAoNIoSMsVHmkiuIdfCFG6/nzXveZ6gX+DYGiqL91KnHcUqjdRN 50EabVJB0FKx0W527hKd34lTt9vdCrM48nq7qhXuqYwqhf+PXjHa4+Rpr4uQ13sxiNWA60IVs9lx /NFwEKL4Z9ctf9q47bZy27ofuK0/V9eAL1ou5X5+PZ9uBUC25fEy9fONYDufaqaO9c02Qu5G0Aj8 nF/XKgvCIzHQC4HrYcBHyUsC/rsRprdVRhFPCbs1nJjbwNUo6Ttw1Mqj/tp0BjGib/ouQfhae5wN VUIrP8wP4Ev0+vKzFTb2v/xcXfSX+zzTG+D//wEAAP//AwBQSwMEFAAGAAgAAAAhADHCdWrWAQAA qgIAABQAAABkcnMvbWVkaWEvaW1hZ2UzLndtZmxSwW7TQBB9u0lK40ayA+2hlFKDRCUaaKuqcOFS 1zGUQ1BEgji6Jt0WS4kTxSklhwqfEOKSfko/oIfcOAKH/gSnCFlckAgz26gH6NqjffPGfrMzswJ5 IPNKABIJeOXIpCBCIyHH47FGq2J+ws1IAporyF0xFDPkLU+ZKKAS9N7W+x0F2Lg+YW+CFMaARf6Q 0DlZQvKPyDhXntUko1lpix+4Rei3HP6hjdYJH4QPZ9XDlortF+rIftluBRGRhg7dH315t0UoS/aQ vqZ6sKFD/OvmQnKp/eQqbcHatX7rTbsJrO8eHcpF49vV2kLnGP2Xo4REJpSLe/ALTqcTV566rsBX 4tjKKg4PIrvWCFXUUA/s51FjFTmBqXy5Vqk/Bm68DiOn2dwO4rDhtvdUNThQMYq5f0suZiYHLebc 9mE3VF3uB4rZSt323ve6ATV9+o7pDcprTjW1zGe+U/25dJvwnOkg9dJ76WDbJ2SZLm8DL13xd9KB ZrZo/7BDIWfFL/teyq9jFgTokbSoT4KuRYZ8arVBfct+LKEk8WmTauSGc/2GnvbF0C4maeEaxYAz fWtI6m6tH/dUC8ffs5+JN7C0uH/Mxv7p+fzlJHmiI52S//8LAAD//wMAUEsDBBQABgAIAAAAIQBL gq+2qgEAAEACAAAUAAAAZHJzL21lZGlhL2ltYWdlNC53bWZcUT1v01AUPe8lKU0ayU4pQ6sKDBJI VLSFDsx1HUMZQiMSxGhMeBRLiRPFKZABUYmtS/pT+gM6dKtYKnXo/4iQNyTCuU+ZePbRPfde+36c p1AGCp4CNL5DTonQigHLlJ7NZpZtqdV5bEmT2FhVH6v3aoneowUHVTTi0ef2eGCAp1ieR9fACjPA pX9BdkNIv7eE9CpLNS1sRXvqGdbJ/uiLvzQ8p3YSDue2k57JvNfmq/em34tT5ir2i8fTyy+7ZEVi kzW5D3ZsSnY4wLGWvWS+KfzBIGu8CAKFX4wJ6iZLDlOv1UlM2jFPvFdpZwslhYVyvdVoPwduv0tS v9vdi7OkE/Q/mmZ8aDLUSv+PUyu0xr0P/S5TQf9omJihzIpasdH2wm+jYUxBFu874aS+7Tdz13kZ +c3f9+6S33F85GH+MJ/sRWSuE4iZhPlGtJ9PbGSX9sc+U/5GVI/CXF7fqSrw0TzUR1GoAn3KUFH0 fx5wO5FBNq/YOxA9MNfXxS3rndu7ZJEHrXE2Mj3gunjCTAVX65+2BeKf3azO9bUNMGWpgv3/HwAA AP//AwBQSwMEFAAGAAgAAAAhAIA4rErWAQAAqgIAABQAAABkcnMvbWVkaWEvaW1hZ2U1LndtZmxS wW7TQBCd3SQtcSPZLnAoqoqpRKVWpEWocOFSx3FpD4kikoqj64alWEqcKE4p4UJOCHEJn8IHcMiN E0Ic+hOcImT1gkR4s416oF17tG/e2G92ZlZQnihzIIgkDYlXDiYFCI2EnE6nGm2KpRm3IAE0V5CH YiwW4K3NmVSgSth/3Rh0FZFDizP2DkFhSmTBHwOdwYaQfwzjXHlWk4xuSUf8omWgP3L8FxvWZz4I H85qRG2VOFV16jzvtMMYpKFD65Nvb3aAsrAivkY99EiH+NftwfBS++l12oK164P2UadF9PDw9KS0 bHy/XlvoHJMrOYrIMUQu7sE5ud1uUtn1PEE/wLGVVRIdx069Gam4qR44+3Fzk3KC5vLleqXxhOjm iyh2W61SmERNr/NS1cJjlZCd+79kOzM7qJ3zOie9SPW4H2RnKw3Hf9vvhWj6jXumPypvubXUMp8F bu333RXg26ZLqZ/eT0elAMgyPd5GfroR7KUjzexgf7+HkLsRlAM/5dc1C4LwSCz0SeBaZOCj1Qb6 lv2wuFqU9HEbNXLDuX5DT/tiaBeTtGgeMaKv+tZAarU+SPqqTdWf2U/gDXpnv6qysf/lbOlykjzR iU7J//8DAAD//wMAUEsDBBQABgAIAAAAIQD1MVmU0AEAALgCAAAUAAAAZHJzL21lZGlhL2ltYWdl Ni53bWaMUr9v00AUfndJ2iaNZAfKEH4apKKmKq1gYI7rGNohKCKRWJAsNz2KpcSJYrclUytQFpaw MPMvdOnG0K1zB6SMTMwR8lYJ871r1YEunP183/vu/D3f+ywoT5R5K4gkjYhHDiEFCI2ETNNUo1VR vuTmJYDmivKnqMp5ZI9nDCpS3Y/ft4Z9RdSgG5fsbYJCSmQiPwE65gwKX1GCa+VZTTJakFXxje4C ncuTP5gwvvCH8MeZraCrIuuV2rde97p+CLKglyrT070qUBbxBLuZfaaXWHipktLhlfrTa+pa/r/V ha4yvVYljn6hygj1uA8p2f1+VH/hOIIm4DhqKgp2QqvZDlTYVivWZthepZygmXytWW89J7r5Jgjt Tmfdj4K209tWDX9HRVTK/XvsUqY57G71OlhyeruDQA24J1TK1luW+yEe+Gj83EPDHdfW7EZiGi89 u/H7wX3gW4ZNiZssJuN1D8g0HJ7GbrLsbSRjzVQxH2xgyV72ap6b8G0bRUG4JAZ8EPg1MsjR7oJA /inG4+MSo4hRBYfVHnAnCtr7CwsvfDVpljfQdzaHRR81h1GsujQ5y34GU6A7995NODg/+lG+8pX9 neri/OZfAAAA//8DAFBLAwQUAAYACAAAACEAWhfjhtUBAAC2AgAAFAAAAGRycy9tZWRpYS9pbWFn ZTcud21mjFK/b9NQEL57SQr5IdkpZShEYJBAoqJF7dA5rmNakIIsEomBwZj0USwlThQHmkwgISHE kkqIP6IbCxtDmZgZWJj4EyLkDYnw3SNigIWzT++7u3d3vu/MVCTK3WciRS9JpABVDIdBrObzuUEb vLrwlRWA8VXUN37AZVhXlyyqUDMaPW5PBpoooOWF9xyhwpzIhn0C9B7qoPxbqPQqSjUlaEW94Y9U A/qhdpEhciQfIh9nt+OeTp07+tC52+9FCZwlE7o2+/S0DpSHruM25qEtE5LUzcmQf9eu8+1F7ZOf CECOzJT/X5tNj9k/Pca150q4Ew6Y3cEgbd70PKav8Ik2dBofJE6rE+uko687t5LOBhWYloqNVrO9 TXTmXpy43e5OlMYdr7+vg+hAp1Qt/D1yNdea9B72uwh5/SfDWA+FD6rmm23HH4+GEUg/fcnyp40b bpDZ1m7oBt8vXgA+a7mU+dmVbLoTAtmWJ8fUz9bCvWxqPHWcz/YQctfCRuhn8rpWhQmPgoAnBmE5 2KC6xLBfjGGeJyqL8WqTcAHjmr0IFyWzeeNaMG/TKblAH8wfhLKXW5N0pHt0/Dn/2mQGtUfHomK/ +7L6Z6uy3ZlpL/m/AAAA//8DAFBLAwQUAAYACAAAACEA0M7T+9YBAAC2AgAAFAAAAGRycy9tZWRp YS9pbWFnZTgud21mjFI9b9NgEL57k5TmQ7LDx9DyZZBAagVFysAc1zFtkIIiEomBwTLhbbGUOFEc aDJRCQkhllRC/A+Wbh26MTEwwNCpPyFC3ioRnnuJGGDh7NP73N17d77nzJQnyjxlIkVvSSQHVQyH Qazm87lBG7yy8BUVgPGV1CnvcxHW7SWLStQIRy/ak4EmatL5hXeVUGFOZMM+BjqEVlH+I1R65aWa EnRRfeDvdAXoTG0hQ+RAPkQ+zm5HPZ04j/Se87jfC2M4Cya0Nvv8qgqUhd7FbcxDFROS1MrZkH/X rvLDRe3jnwhADsyU/1+bTY/ZPz3GV/eVcCccMLuDQdJ44HlMJ/CJ1nQS7cZOqxPpuKPvOPW4s0E5 pqV8rdVo3ye68CSK3W53M0yijtd/rpvhrk6onPt75HKmNek963cR8vovh5EeCh9Uzjbajj8eDUOQ vnzD8qe1e24zta2twG3+uH4N+JLlUuqnt9LpZgBkW54cUz9dD7bTqfFUcb7eRshdD2qBn8rrWiUm PAoCnhiEZWCD6gLDfjOGeZmoKMa7CuECxjV7ES4KZvPGtWDepnNygY7MH4SyN1uTZKR7VP+afW8y v6zu1EXF/vRt5c9WZbsz017yfwEAAP//AwBQSwMEFAAGAAgAAAAhALYMQsPiAAAADAEAAA8AAABk cnMvZG93bnJldi54bWxMj0FOwzAQRfdI3MEaJHatnSiYNsSpEBIIwaJQIrF1YzexsMdR7DaB0+Ou YPdH8/TnTbWZnSUnPQbjUUC2ZEA0tl4Z7AQ0H4+LFZAQJSppPWoB3zrApr68qGSp/ITv+rSLHUkl GEopoI9xKCkNba+dDEs/aEy7gx+djGkcO6pGOaVyZ2nOGKdOGkwXejnoh163X7ujE1DkB7t6e+Kv P89NM718FuaWbY0Q11fz/R2QqOf4B8NZP6lDnZz2/ogqECuA85s8oQIW2ToDciZYUaS0T2mdc6B1 Rf8/Uf8CAAD//wMAUEsDBBQABgAIAAAAIQD8/n/a8AAAAL0EAAAZAAAAZHJzL19yZWxzL2Uyb0Rv Yy54bWwucmVsc7zUy2oDIRQG4H2h7yBn33FmkkxCiJNNKWRb0gcQPeNIxwtqL3n7CqXQQGp3LlX8 /4+DeDh+moW8Y4jaWQZd0wJBK5zUVjF4OT897IDExK3ki7PI4IIRjuP93eEZF57ypThrH0lOsZHB nJLfUxrFjIbHxnm0+WRywfCUl0FRz8UrV0j7th1o+J0B41UmOUkG4SRz//nic/P/2W6atMBHJ94M 2nSjgmqTu3MgDwoTA4NS8+/NXfNhJqC3Das6hlXJsK1j2JYMfR1DXzJ0dQxd46366z0MdQxDaQ6b OoZNybCuY1j/GOjVpzN+AQAA//8DAFBLAQItABQABgAIAAAAIQBGBbAEGAEAAEcCAAATAAAAAAAA AAAAAAAAAAAAAABbQ29udGVudF9UeXBlc10ueG1sUEsBAi0AFAAGAAgAAAAhADj9If/WAAAAlAEA AAsAAAAAAAAAAAAAAAAASQEAAF9yZWxzLy5yZWxzUEsBAi0AFAAGAAgAAAAhAIfQUGYvBQAA0BsA AA4AAAAAAAAAAAAAAAAASAIAAGRycy9lMm9Eb2MueG1sUEsBAi0ACgAAAAAAAAAhAOCCjX9gUQEA YFEBABQAAAAAAAAAAAAAAAAAowcAAGRycy9tZWRpYS9pbWFnZTEucG5nUEsBAi0AFAAGAAgAAAAh AIoW/VfbAQAAwAIAABQAAAAAAAAAAAAAAAAANVkBAGRycy9tZWRpYS9pbWFnZTIud21mUEsBAi0A FAAGAAgAAAAhADHCdWrWAQAAqgIAABQAAAAAAAAAAAAAAAAAQlsBAGRycy9tZWRpYS9pbWFnZTMu d21mUEsBAi0AFAAGAAgAAAAhAEuCr7aqAQAAQAIAABQAAAAAAAAAAAAAAAAASl0BAGRycy9tZWRp YS9pbWFnZTQud21mUEsBAi0AFAAGAAgAAAAhAIA4rErWAQAAqgIAABQAAAAAAAAAAAAAAAAAJl8B AGRycy9tZWRpYS9pbWFnZTUud21mUEsBAi0AFAAGAAgAAAAhAPUxWZTQAQAAuAIAABQAAAAAAAAA AAAAAAAALmEBAGRycy9tZWRpYS9pbWFnZTYud21mUEsBAi0AFAAGAAgAAAAhAFoX44bVAQAAtgIA ABQAAAAAAAAAAAAAAAAAMGMBAGRycy9tZWRpYS9pbWFnZTcud21mUEsBAi0AFAAGAAgAAAAhANDO 0/vWAQAAtgIAABQAAAAAAAAAAAAAAAAAN2UBAGRycy9tZWRpYS9pbWFnZTgud21mUEsBAi0AFAAG AAgAAAAhALYMQsPiAAAADAEAAA8AAAAAAAAAAAAAAAAAP2cBAGRycy9kb3ducmV2LnhtbFBLAQIt ABQABgAIAAAAIQD8/n/a8AAAAL0EAAAZAAAAAAAAAAAAAAAAAE5oAQBkcnMvX3JlbHMvZTJvRG9j LnhtbC5yZWxzUEsFBgAAAAANAA0ASgMAAHVpAQAAAA== ">
                <v:shape id="_x0000_s1027" type="#_x0000_t75" style="position:absolute;width:24060;height:13442;visibility:visible;mso-wrap-style:square">
                  <v:fill o:detectmouseclick="t"/>
                  <v:path o:connecttype="none"/>
                </v:shape>
                <v:group id="Group 190" o:spid="_x0000_s1028" style="position:absolute;top:838;width:24060;height:12427" coordorigin="-1457,-702" coordsize="24060,1242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zg/bxgAAANwAAAAPAAAAZHJzL2Rvd25yZXYueG1sRI9Pa8JA EMXvhX6HZQq91U0sLTa6ioiKByn4B4q3ITsmwexsyK5J/PadQ6G3Gd6b934zWwyuVh21ofJsIB0l oIhzbysuDJxPm7cJqBCRLdaeycCDAizmz08zzKzv+UDdMRZKQjhkaKCMscm0DnlJDsPIN8SiXX3r MMraFtq22Eu4q/U4ST61w4qlocSGViXlt+PdGdj22C/f03W3v11Xj8vp4/tnn5Ixry/Dcgoq0hD/ zX/XOyv4X4Ivz8gEev4LAAD//wMAUEsBAi0AFAAGAAgAAAAhANvh9svuAAAAhQEAABMAAAAAAAAA AAAAAAAAAAAAAFtDb250ZW50X1R5cGVzXS54bWxQSwECLQAUAAYACAAAACEAWvQsW78AAAAVAQAA CwAAAAAAAAAAAAAAAAAfAQAAX3JlbHMvLnJlbHNQSwECLQAUAAYACAAAACEAo84P28YAAADcAAAA DwAAAAAAAAAAAAAAAAAHAgAAZHJzL2Rvd25yZXYueG1sUEsFBgAAAAADAAMAtwAAAPoCAAAAAA== ">
                  <v:group id="Group 191" o:spid="_x0000_s1029" style="position:absolute;left:1968;top:-702;width:20634;height:12108" coordorigin="1968,-702" coordsize="20634,1210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gqpAxAAAANwAAAAPAAAAZHJzL2Rvd25yZXYueG1sRE9La8JA EL4X/A/LCL01mygtNWYVkVp6CIWqIN6G7JgEs7Mhu83j33cLhd7m43tOth1NI3rqXG1ZQRLFIIgL q2suFZxPh6dXEM4ja2wsk4KJHGw3s4cMU20H/qL+6EsRQtilqKDyvk2ldEVFBl1kW+LA3Wxn0AfY lVJ3OIRw08hFHL9IgzWHhgpb2ldU3I/fRsH7gMNumbz1+f22n66n589LnpBSj/NxtwbhafT/4j/3 hw7zVwn8PhMukJsfAAAA//8DAFBLAQItABQABgAIAAAAIQDb4fbL7gAAAIUBAAATAAAAAAAAAAAA AAAAAAAAAABbQ29udGVudF9UeXBlc10ueG1sUEsBAi0AFAAGAAgAAAAhAFr0LFu/AAAAFQEAAAsA AAAAAAAAAAAAAAAAHwEAAF9yZWxzLy5yZWxzUEsBAi0AFAAGAAgAAAAhAMyCqkDEAAAA3AAAAA8A AAAAAAAAAAAAAAAABwIAAGRycy9kb3ducmV2LnhtbFBLBQYAAAAAAwADALcAAAD4AgAAAAA= ">
                    <v:shape id="Picture 192" o:spid="_x0000_s1030" type="#_x0000_t75" style="position:absolute;left:1968;top:1738;width:18850;height:962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vflovwAAANwAAAAPAAAAZHJzL2Rvd25yZXYueG1sRE9Ni8Iw EL0v+B/CCN7W1BxEq1FUEPQkqyJ4G5qxLTaT0sRa/70RFrzN433OfNnZSrTU+NKxhtEwAUGcOVNy ruF82v5OQPiAbLByTBpe5GG56P3MMTXuyX/UHkMuYgj7FDUUIdSplD4ryKIfupo4cjfXWAwRNrk0 DT5juK2kSpKxtFhybCiwpk1B2f34sBpur+thL1Vbry8O1fW8VpPLyWo96HerGYhAXfiK/907E+dP FXyeiRfIxRsAAP//AwBQSwECLQAUAAYACAAAACEA2+H2y+4AAACFAQAAEwAAAAAAAAAAAAAAAAAA AAAAW0NvbnRlbnRfVHlwZXNdLnhtbFBLAQItABQABgAIAAAAIQBa9CxbvwAAABUBAAALAAAAAAAA AAAAAAAAAB8BAABfcmVscy8ucmVsc1BLAQItABQABgAIAAAAIQDNvflovwAAANwAAAAPAAAAAAAA AAAAAAAAAAcCAABkcnMvZG93bnJldi54bWxQSwUGAAAAAAMAAwC3AAAA8wIAAAAA ">
                      <v:imagedata r:id="rId1034" o:title=""/>
                    </v:shape>
                    <v:line id="Straight Connector 193" o:spid="_x0000_s1031" style="position:absolute;visibility:visible;mso-wrap-style:square" from="1968,6548" to="22602,654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U1wOwgAAANwAAAAPAAAAZHJzL2Rvd25yZXYueG1sRE9Na8JA EL0X/A/LCL2UulGhNNFVRFByEqLNfZodk7TZ2ZBdY/Lvu4LQ2zze56y3g2lET52rLSuYzyIQxIXV NZcKvi6H908QziNrbCyTgpEcbDeTlzUm2t45o/7sSxFC2CWooPK+TaR0RUUG3cy2xIG72s6gD7Ar pe7wHsJNIxdR9CEN1hwaKmxpX1Hxe74ZBVZnnH73xzxPT3HR7t7Gn+awV+p1OuxWIDwN/l/8dKc6 zI+X8HgmXCA3fwAAAP//AwBQSwECLQAUAAYACAAAACEA2+H2y+4AAACFAQAAEwAAAAAAAAAAAAAA AAAAAAAAW0NvbnRlbnRfVHlwZXNdLnhtbFBLAQItABQABgAIAAAAIQBa9CxbvwAAABUBAAALAAAA AAAAAAAAAAAAAB8BAABfcmVscy8ucmVsc1BLAQItABQABgAIAAAAIQADU1wOwgAAANwAAAAPAAAA AAAAAAAAAAAAAAcCAABkcnMvZG93bnJldi54bWxQSwUGAAAAAAMAAwC3AAAA9gIAAAAA " strokecolor="black [3213]" strokeweight="1pt">
                      <v:stroke startarrow="oval" startarrowwidth="narrow" startarrowlength="short" endarrow="classic" endarrowwidth="narrow" joinstyle="miter"/>
                    </v:line>
                    <v:line id="Straight Connector 194" o:spid="_x0000_s1032" style="position:absolute;flip:y;visibility:visible;mso-wrap-style:square" from="1968,-702" to="1968,1140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W1vmxAAAANwAAAAPAAAAZHJzL2Rvd25yZXYueG1sRE9Na8JA EL0X+h+WKXgpumltxaauYkXFU9Vo6XXITpNgdnbJrib+e7dQ6G0e73Mms87U4kKNrywreBokIIhz qysuFBwPq/4YhA/IGmvLpOBKHmbT+7sJptq2vKdLFgoRQ9inqKAMwaVS+rwkg35gHXHkfmxjMETY FFI32MZwU8vnJBlJgxXHhhIdLUrKT9nZKJh/vX7u28f1R7asT27kdsMhb7+V6j1083cQgbrwL/5z b3Sc//YCv8/EC+T0BgAA//8DAFBLAQItABQABgAIAAAAIQDb4fbL7gAAAIUBAAATAAAAAAAAAAAA AAAAAAAAAABbQ29udGVudF9UeXBlc10ueG1sUEsBAi0AFAAGAAgAAAAhAFr0LFu/AAAAFQEAAAsA AAAAAAAAAAAAAAAAHwEAAF9yZWxzLy5yZWxzUEsBAi0AFAAGAAgAAAAhAFRbW+bEAAAA3AAAAA8A AAAAAAAAAAAAAAAABwIAAGRycy9kb3ducmV2LnhtbFBLBQYAAAAAAwADALcAAAD4AgAAAAA= " strokecolor="black [3213]" strokeweight="1pt">
                      <v:stroke endarrow="classic" endarrowwidth="narrow" joinstyle="miter"/>
                    </v:line>
                  </v:group>
                  <v:shape id="Picture 195" o:spid="_x0000_s1033" type="#_x0000_t75" style="position:absolute;left:-1457;top:-440;width:3555;height:190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bZArwgAAANwAAAAPAAAAZHJzL2Rvd25yZXYueG1sRI/dasJA EIXvC32HZYTeNRsrWo2uUgTByxp9gGl28oPZ2bC7TVKfvisI3s1wzpzzzWY3mlb05HxjWcE0SUEQ F1Y3XCm4nA/vSxA+IGtsLZOCP/Kw276+bDDTduAT9XmoRAxhn6GCOoQuk9IXNRn0ie2Io1ZaZzDE 1VVSOxxiuGnlR5oupMGGY0ONHe1rKq75r1EwyO9Zyfu2jxw/+afnPr+5Uqm3yfi1BhFoDE/z4/qo I/5qDvdn4gRy+w8AAP//AwBQSwECLQAUAAYACAAAACEA2+H2y+4AAACFAQAAEwAAAAAAAAAAAAAA AAAAAAAAW0NvbnRlbnRfVHlwZXNdLnhtbFBLAQItABQABgAIAAAAIQBa9CxbvwAAABUBAAALAAAA AAAAAAAAAAAAAB8BAABfcmVscy8ucmVsc1BLAQItABQABgAIAAAAIQC0bZArwgAAANwAAAAPAAAA AAAAAAAAAAAAAAcCAABkcnMvZG93bnJldi54bWxQSwUGAAAAAAMAAwC3AAAA9gIAAAAA ">
                    <v:imagedata r:id="rId1035" o:title=""/>
                  </v:shape>
                  <v:shape id="Picture 196" o:spid="_x0000_s1034" type="#_x0000_t75" style="position:absolute;top:1095;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rvSKwgAAANwAAAAPAAAAZHJzL2Rvd25yZXYueG1sRE/NasJA EL4XfIdlhN7qxtKGGl1FKxaxJ2MeYMiOSTA7G7LrGt/eLRS8zcf3O4vVYFoRqHeNZQXTSQKCuLS6 4UpBcdq9fYFwHllja5kU3MnBajl6WWCm7Y2PFHJfiRjCLkMFtfddJqUrazLoJrYjjtzZ9gZ9hH0l dY+3GG5a+Z4kqTTYcGyosaPvmspLfjUKwm6WpsPx51Bs9+v8c/MbPpoiKPU6HtZzEJ4G/xT/u/c6 zp+l8PdMvEAuHwAAAP//AwBQSwECLQAUAAYACAAAACEA2+H2y+4AAACFAQAAEwAAAAAAAAAAAAAA AAAAAAAAW0NvbnRlbnRfVHlwZXNdLnhtbFBLAQItABQABgAIAAAAIQBa9CxbvwAAABUBAAALAAAA AAAAAAAAAAAAAB8BAABfcmVscy8ucmVsc1BLAQItABQABgAIAAAAIQDFrvSKwgAAANwAAAAPAAAA AAAAAAAAAAAAAAcCAABkcnMvZG93bnJldi54bWxQSwUGAAAAAAMAAwC3AAAA9gIAAAAA ">
                    <v:imagedata r:id="rId1036" o:title=""/>
                  </v:shape>
                  <v:shape id="Picture 197" o:spid="_x0000_s1035" type="#_x0000_t75" style="position:absolute;left:381;top:6512;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KoCgwwAAANwAAAAPAAAAZHJzL2Rvd25yZXYueG1sRE9Li8Iw EL4v+B/CCF4WTRVRW42igot7kfUBXodmbIvNpDSxdv+9WRD2Nh/fcxar1pSiodoVlhUMBxEI4tTq gjMFl/OuPwPhPLLG0jIp+CUHq2XnY4GJtk8+UnPymQgh7BJUkHtfJVK6NCeDbmAr4sDdbG3QB1hn Utf4DOGmlKMomkiDBYeGHCva5pTeTw+jIK7GdBiOt6PP7+Mm/jr/3K7loVGq123XcxCeWv8vfrv3 OsyPp/D3TLhALl8AAAD//wMAUEsBAi0AFAAGAAgAAAAhANvh9svuAAAAhQEAABMAAAAAAAAAAAAA AAAAAAAAAFtDb250ZW50X1R5cGVzXS54bWxQSwECLQAUAAYACAAAACEAWvQsW78AAAAVAQAACwAA AAAAAAAAAAAAAAAfAQAAX3JlbHMvLnJlbHNQSwECLQAUAAYACAAAACEA2yqAoMMAAADcAAAADwAA AAAAAAAAAAAAAAAHAgAAZHJzL2Rvd25yZXYueG1sUEsFBgAAAAADAAMAtwAAAPcCAAAAAA== ">
                    <v:imagedata r:id="rId1037" o:title=""/>
                  </v:shape>
                  <v:shape id="Picture 198" o:spid="_x0000_s1036" type="#_x0000_t75" style="position:absolute;top:10326;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R1hExAAAANwAAAAPAAAAZHJzL2Rvd25yZXYueG1sRI9BawIx EIXvhf6HMAVvNWtB0a1RiiD0UAqugtdhM91dTCbbJNX033cOBW8zvDfvfbPeFu/UlWIaAhuYTStQ xG2wA3cGTsf98xJUysgWXWAy8EsJtpvHhzXWNtz4QNcmd0pCONVooM95rLVObU8e0zSMxKJ9hegx yxo7bSPeJNw7/VJVC+1xYGnocaRdT+2l+fEGbPz4LC4dVq7MqjN/H8fFpZkbM3kqb6+gMpV8N/9f v1vBXwmtPCMT6M0fAAAA//8DAFBLAQItABQABgAIAAAAIQDb4fbL7gAAAIUBAAATAAAAAAAAAAAA AAAAAAAAAABbQ29udGVudF9UeXBlc10ueG1sUEsBAi0AFAAGAAgAAAAhAFr0LFu/AAAAFQEAAAsA AAAAAAAAAAAAAAAAHwEAAF9yZWxzLy5yZWxzUEsBAi0AFAAGAAgAAAAhAGJHWETEAAAA3AAAAA8A AAAAAAAAAAAAAAAABwIAAGRycy9kb3ducmV2LnhtbFBLBQYAAAAAAwADALcAAAD4AgAAAAA= ">
                    <v:imagedata r:id="rId1038" o:title=""/>
                  </v:shape>
                  <v:shape id="Picture 199" o:spid="_x0000_s1037" type="#_x0000_t75" style="position:absolute;left:20316;top:6512;width:228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5nQSwgAAANwAAAAPAAAAZHJzL2Rvd25yZXYueG1sRI9Bi8Iw EIXvwv6HMAveNLXCrlajLIuCe1xbPA/N2AabSWlirf/eCIK3Gd6b971ZbwfbiJ46bxwrmE0TEMSl 04YrBUW+nyxA+ICssXFMCu7kYbv5GK0x0+7G/9QfQyViCPsMFdQhtJmUvqzJop+6ljhqZ9dZDHHt Kqk7vMVw28g0Sb6kRcORUGNLvzWVl+PVRogpfHP+Thdmnhfhr+9P890pVWr8OfysQAQawtv8uj7o WH+5hOczcQK5eQAAAP//AwBQSwECLQAUAAYACAAAACEA2+H2y+4AAACFAQAAEwAAAAAAAAAAAAAA AAAAAAAAW0NvbnRlbnRfVHlwZXNdLnhtbFBLAQItABQABgAIAAAAIQBa9CxbvwAAABUBAAALAAAA AAAAAAAAAAAAAB8BAABfcmVscy8ucmVsc1BLAQItABQABgAIAAAAIQCg5nQSwgAAANwAAAAPAAAA AAAAAAAAAAAAAAcCAABkcnMvZG93bnJldi54bWxQSwUGAAAAAAMAAwC3AAAA9gIAAAAA ">
                    <v:imagedata r:id="rId1039" o:title=""/>
                  </v:shape>
                  <v:shape id="Picture 200" o:spid="_x0000_s1038" type="#_x0000_t75" style="position:absolute;left:13589;top:2274;width:1397;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6O0JxAAAANwAAAAPAAAAZHJzL2Rvd25yZXYueG1sRI/RagIx FETfhf5DuAXfutkqtrI1SimIilCp9gMum9vdbTc3SxLX6NcboeDjMDNnmNkimlb05HxjWcFzloMg Lq1uuFLwfVg+TUH4gKyxtUwKzuRhMX8YzLDQ9sRf1O9DJRKEfYEK6hC6Qkpf1mTQZ7YjTt6PdQZD kq6S2uEpwU0rR3n+Ig02nBZq7OijpvJvfzQKLtuztqtdXL9O+vEh5p9+8+umSg0f4/sbiEAx3MP/ 7bVWkIhwO5OOgJxfAQAA//8DAFBLAQItABQABgAIAAAAIQDb4fbL7gAAAIUBAAATAAAAAAAAAAAA AAAAAAAAAABbQ29udGVudF9UeXBlc10ueG1sUEsBAi0AFAAGAAgAAAAhAFr0LFu/AAAAFQEAAAsA AAAAAAAAAAAAAAAAHwEAAF9yZWxzLy5yZWxzUEsBAi0AFAAGAAgAAAAhAM3o7QnEAAAA3AAAAA8A AAAAAAAAAAAAAAAABwIAAGRycy9kb3ducmV2LnhtbFBLBQYAAAAAAwADALcAAAD4AgAAAAA= " filled="t" fillcolor="white [3212]">
                    <v:imagedata r:id="rId1040" o:title=""/>
                  </v:shape>
                  <v:shape id="Picture 201" o:spid="_x0000_s1039" type="#_x0000_t75" style="position:absolute;left:12763;top:7393;width:1524;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zD5YwQAAANwAAAAPAAAAZHJzL2Rvd25yZXYueG1sRI/NqsIw FIT3F3yHcAR311RBuVajqODPTm4V14fm2Babk9LEWn16Iwguh5n5hpktWlOKhmpXWFYw6EcgiFOr C84UnI6b3z8QziNrLC2Tggc5WMw7PzOMtb3zPzWJz0SAsItRQe59FUvp0pwMur6tiIN3sbVBH2Sd SV3jPcBNKYdRNJYGCw4LOVa0zim9JjejYLt67prsMNL26nmy0RdMz4RK9brtcgrCU+u/4U97rxUM owG8z4QjIOcvAAAA//8DAFBLAQItABQABgAIAAAAIQDb4fbL7gAAAIUBAAATAAAAAAAAAAAAAAAA AAAAAABbQ29udGVudF9UeXBlc10ueG1sUEsBAi0AFAAGAAgAAAAhAFr0LFu/AAAAFQEAAAsAAAAA AAAAAAAAAAAAHwEAAF9yZWxzLy5yZWxzUEsBAi0AFAAGAAgAAAAhAGPMPljBAAAA3AAAAA8AAAAA AAAAAAAAAAAABwIAAGRycy9kb3ducmV2LnhtbFBLBQYAAAAAAwADALcAAAD1AgAAAAA= " filled="t" fillcolor="white [3212]">
                    <v:imagedata r:id="rId1041" o:title=""/>
                  </v:shape>
                </v:group>
                <w10:wrap type="square"/>
                <w10:anchorlock/>
              </v:group>
            </w:pict>
          </mc:Fallback>
        </mc:AlternateContent>
      </w:r>
      <w:r w:rsidRPr="00516F94">
        <w:rPr>
          <w:b/>
          <w:bCs/>
        </w:rPr>
        <w:tab/>
        <w:t xml:space="preserve">A. </w:t>
      </w:r>
      <w:r w:rsidRPr="006021CE">
        <w:rPr>
          <w:b/>
          <w:bCs/>
          <w:position w:val="-14"/>
        </w:rPr>
        <w:object w:dxaOrig="1719" w:dyaOrig="400" w14:anchorId="451526FD">
          <v:shape id="_x0000_i1350" type="#_x0000_t75" style="width:84.5pt;height:19.4pt" o:ole="">
            <v:imagedata r:id="rId386" o:title=""/>
          </v:shape>
          <o:OLEObject Type="Embed" ProgID="Equation.DSMT4" ShapeID="_x0000_i1350" DrawAspect="Content" ObjectID="_1653897708" r:id="rId1042"/>
        </w:object>
      </w:r>
      <w:r w:rsidRPr="00516F94">
        <w:rPr>
          <w:bCs/>
        </w:rPr>
        <w:t xml:space="preserve"> cm.</w:t>
      </w:r>
      <w:r w:rsidRPr="00516F94">
        <w:rPr>
          <w:bCs/>
        </w:rPr>
        <w:tab/>
      </w:r>
      <w:r w:rsidRPr="00516F94">
        <w:rPr>
          <w:b/>
          <w:bCs/>
        </w:rPr>
        <w:t xml:space="preserve">B. </w:t>
      </w:r>
      <w:r w:rsidRPr="006021CE">
        <w:rPr>
          <w:b/>
          <w:bCs/>
          <w:position w:val="-28"/>
        </w:rPr>
        <w:object w:dxaOrig="1800" w:dyaOrig="680" w14:anchorId="5785829D">
          <v:shape id="_x0000_i1351" type="#_x0000_t75" style="width:88.9pt;height:34.45pt" o:ole="">
            <v:imagedata r:id="rId388" o:title=""/>
          </v:shape>
          <o:OLEObject Type="Embed" ProgID="Equation.DSMT4" ShapeID="_x0000_i1351" DrawAspect="Content" ObjectID="_1653897709" r:id="rId1043"/>
        </w:object>
      </w:r>
      <w:r w:rsidRPr="00516F94">
        <w:rPr>
          <w:bCs/>
        </w:rPr>
        <w:t>cm.</w:t>
      </w:r>
    </w:p>
    <w:p w14:paraId="271AC98A"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C. </w:t>
      </w:r>
      <w:r w:rsidRPr="006021CE">
        <w:rPr>
          <w:b/>
          <w:bCs/>
          <w:position w:val="-28"/>
        </w:rPr>
        <w:object w:dxaOrig="1800" w:dyaOrig="680" w14:anchorId="37F09E8C">
          <v:shape id="_x0000_i1352" type="#_x0000_t75" style="width:88.9pt;height:34.45pt" o:ole="">
            <v:imagedata r:id="rId390" o:title=""/>
          </v:shape>
          <o:OLEObject Type="Embed" ProgID="Equation.DSMT4" ShapeID="_x0000_i1352" DrawAspect="Content" ObjectID="_1653897710" r:id="rId1044"/>
        </w:object>
      </w:r>
      <w:r w:rsidRPr="00516F94">
        <w:rPr>
          <w:bCs/>
        </w:rPr>
        <w:t>cm.</w:t>
      </w:r>
      <w:r w:rsidRPr="00516F94">
        <w:rPr>
          <w:bCs/>
        </w:rPr>
        <w:tab/>
      </w:r>
      <w:r w:rsidRPr="00516F94">
        <w:rPr>
          <w:b/>
          <w:bCs/>
        </w:rPr>
        <w:t xml:space="preserve">D. </w:t>
      </w:r>
      <w:r w:rsidRPr="006021CE">
        <w:rPr>
          <w:b/>
          <w:bCs/>
          <w:position w:val="-28"/>
        </w:rPr>
        <w:object w:dxaOrig="1800" w:dyaOrig="680" w14:anchorId="24FF2EB6">
          <v:shape id="_x0000_i1353" type="#_x0000_t75" style="width:88.9pt;height:34.45pt" o:ole="">
            <v:imagedata r:id="rId392" o:title=""/>
          </v:shape>
          <o:OLEObject Type="Embed" ProgID="Equation.DSMT4" ShapeID="_x0000_i1353" DrawAspect="Content" ObjectID="_1653897711" r:id="rId1045"/>
        </w:object>
      </w:r>
      <w:r w:rsidRPr="00516F94">
        <w:rPr>
          <w:bCs/>
        </w:rPr>
        <w:t xml:space="preserve"> cm.</w:t>
      </w:r>
    </w:p>
    <w:p w14:paraId="49B285EE" w14:textId="77777777" w:rsidR="003F48B9" w:rsidRDefault="003F48B9" w:rsidP="003F48B9">
      <w:pPr>
        <w:tabs>
          <w:tab w:val="left" w:pos="284"/>
          <w:tab w:val="left" w:pos="2835"/>
          <w:tab w:val="left" w:pos="5387"/>
          <w:tab w:val="left" w:pos="7938"/>
        </w:tabs>
        <w:ind w:firstLine="142"/>
        <w:jc w:val="both"/>
        <w:rPr>
          <w:bCs/>
        </w:rPr>
      </w:pPr>
    </w:p>
    <w:p w14:paraId="60C8CA49" w14:textId="77777777" w:rsidR="003F48B9" w:rsidRDefault="003F48B9" w:rsidP="003F48B9">
      <w:pPr>
        <w:tabs>
          <w:tab w:val="left" w:pos="284"/>
          <w:tab w:val="left" w:pos="2835"/>
          <w:tab w:val="left" w:pos="5387"/>
          <w:tab w:val="left" w:pos="7938"/>
        </w:tabs>
        <w:ind w:firstLine="142"/>
        <w:jc w:val="both"/>
        <w:rPr>
          <w:bCs/>
        </w:rPr>
      </w:pPr>
    </w:p>
    <w:p w14:paraId="12052FA9" w14:textId="77777777" w:rsidR="003F48B9" w:rsidRPr="002009CE" w:rsidRDefault="003F48B9" w:rsidP="003F48B9">
      <w:pPr>
        <w:shd w:val="clear" w:color="auto" w:fill="70AD47" w:themeFill="accent6"/>
        <w:tabs>
          <w:tab w:val="left" w:pos="284"/>
          <w:tab w:val="left" w:pos="2835"/>
          <w:tab w:val="left" w:pos="5387"/>
          <w:tab w:val="left" w:pos="7938"/>
        </w:tabs>
        <w:ind w:firstLine="142"/>
        <w:jc w:val="both"/>
        <w:rPr>
          <w:b/>
        </w:rPr>
      </w:pPr>
      <w:r w:rsidRPr="002009CE">
        <w:rPr>
          <w:b/>
        </w:rPr>
        <w:sym w:font="Wingdings" w:char="F040"/>
      </w:r>
      <w:r w:rsidRPr="002009CE">
        <w:rPr>
          <w:b/>
        </w:rPr>
        <w:t xml:space="preserve"> Hướng dẫn: Chọn D.</w:t>
      </w:r>
    </w:p>
    <w:p w14:paraId="6C021167" w14:textId="77777777" w:rsidR="003F48B9" w:rsidRDefault="003F48B9" w:rsidP="003F48B9">
      <w:pPr>
        <w:tabs>
          <w:tab w:val="left" w:pos="284"/>
          <w:tab w:val="left" w:pos="2835"/>
          <w:tab w:val="left" w:pos="5387"/>
          <w:tab w:val="left" w:pos="7938"/>
        </w:tabs>
        <w:ind w:firstLine="142"/>
        <w:jc w:val="both"/>
        <w:rPr>
          <w:bCs/>
        </w:rPr>
      </w:pPr>
      <w:r>
        <w:rPr>
          <w:bCs/>
        </w:rPr>
        <w:t>Từ đồ thị, ta có:</w:t>
      </w:r>
    </w:p>
    <w:p w14:paraId="2662804D" w14:textId="77777777" w:rsidR="003F48B9" w:rsidRDefault="003F48B9" w:rsidP="003F48B9">
      <w:pPr>
        <w:pStyle w:val="ListParagraph"/>
        <w:numPr>
          <w:ilvl w:val="0"/>
          <w:numId w:val="2"/>
        </w:numPr>
        <w:tabs>
          <w:tab w:val="left" w:pos="284"/>
          <w:tab w:val="left" w:pos="2835"/>
          <w:tab w:val="left" w:pos="5387"/>
          <w:tab w:val="left" w:pos="7938"/>
        </w:tabs>
        <w:jc w:val="both"/>
        <w:rPr>
          <w:bCs/>
        </w:rPr>
      </w:pPr>
      <w:r w:rsidRPr="002009CE">
        <w:rPr>
          <w:bCs/>
          <w:position w:val="-28"/>
        </w:rPr>
        <w:object w:dxaOrig="1880" w:dyaOrig="680" w14:anchorId="6CAFCB64">
          <v:shape id="_x0000_i1354" type="#_x0000_t75" style="width:94.55pt;height:34.45pt" o:ole="">
            <v:imagedata r:id="rId1046" o:title=""/>
          </v:shape>
          <o:OLEObject Type="Embed" ProgID="Equation.DSMT4" ShapeID="_x0000_i1354" DrawAspect="Content" ObjectID="_1653897712" r:id="rId1047"/>
        </w:object>
      </w:r>
      <w:r>
        <w:rPr>
          <w:bCs/>
        </w:rPr>
        <w:t xml:space="preserve">cm; </w:t>
      </w:r>
      <w:r w:rsidRPr="002009CE">
        <w:rPr>
          <w:bCs/>
          <w:position w:val="-28"/>
        </w:rPr>
        <w:object w:dxaOrig="1900" w:dyaOrig="680" w14:anchorId="2F1A9BE9">
          <v:shape id="_x0000_i1355" type="#_x0000_t75" style="width:95.15pt;height:34.45pt" o:ole="">
            <v:imagedata r:id="rId1048" o:title=""/>
          </v:shape>
          <o:OLEObject Type="Embed" ProgID="Equation.DSMT4" ShapeID="_x0000_i1355" DrawAspect="Content" ObjectID="_1653897713" r:id="rId1049"/>
        </w:object>
      </w:r>
      <w:r>
        <w:rPr>
          <w:bCs/>
        </w:rPr>
        <w:t>cm.</w:t>
      </w:r>
    </w:p>
    <w:p w14:paraId="2BE0C265" w14:textId="77777777" w:rsidR="003F48B9" w:rsidRPr="002009CE" w:rsidRDefault="003F48B9" w:rsidP="003F48B9">
      <w:pPr>
        <w:pStyle w:val="ListParagraph"/>
        <w:numPr>
          <w:ilvl w:val="0"/>
          <w:numId w:val="2"/>
        </w:numPr>
        <w:tabs>
          <w:tab w:val="left" w:pos="284"/>
          <w:tab w:val="left" w:pos="2835"/>
          <w:tab w:val="left" w:pos="5387"/>
          <w:tab w:val="left" w:pos="7938"/>
        </w:tabs>
        <w:jc w:val="both"/>
        <w:rPr>
          <w:bCs/>
        </w:rPr>
      </w:pPr>
      <w:r w:rsidRPr="002009CE">
        <w:rPr>
          <w:bCs/>
          <w:position w:val="-28"/>
        </w:rPr>
        <w:object w:dxaOrig="2659" w:dyaOrig="680" w14:anchorId="2ADC18BB">
          <v:shape id="_x0000_i1356" type="#_x0000_t75" style="width:132.75pt;height:34.45pt" o:ole="">
            <v:imagedata r:id="rId1050" o:title=""/>
          </v:shape>
          <o:OLEObject Type="Embed" ProgID="Equation.DSMT4" ShapeID="_x0000_i1356" DrawAspect="Content" ObjectID="_1653897714" r:id="rId1051"/>
        </w:object>
      </w:r>
      <w:r>
        <w:rPr>
          <w:bCs/>
        </w:rPr>
        <w:t>cm.</w:t>
      </w:r>
    </w:p>
    <w:p w14:paraId="688E6DE9"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2</w:t>
      </w:r>
      <w:r>
        <w:rPr>
          <w:b/>
          <w:bCs/>
        </w:rPr>
        <w:t>4</w:t>
      </w:r>
      <w:r w:rsidRPr="00516F94">
        <w:rPr>
          <w:b/>
          <w:bCs/>
        </w:rPr>
        <w:t>:</w:t>
      </w:r>
      <w:r>
        <w:rPr>
          <w:bCs/>
        </w:rPr>
        <w:t xml:space="preserve"> Một con lắc đơn chiều dài </w:t>
      </w:r>
      <w:r w:rsidRPr="006021CE">
        <w:rPr>
          <w:bCs/>
          <w:position w:val="-6"/>
        </w:rPr>
        <w:object w:dxaOrig="620" w:dyaOrig="279" w14:anchorId="58AD84AA">
          <v:shape id="_x0000_i1357" type="#_x0000_t75" style="width:30.7pt;height:13.15pt" o:ole="">
            <v:imagedata r:id="rId394" o:title=""/>
          </v:shape>
          <o:OLEObject Type="Embed" ProgID="Equation.DSMT4" ShapeID="_x0000_i1357" DrawAspect="Content" ObjectID="_1653897715" r:id="rId1052"/>
        </w:object>
      </w:r>
      <w:r>
        <w:rPr>
          <w:bCs/>
        </w:rPr>
        <w:t xml:space="preserve"> </w:t>
      </w:r>
      <w:r w:rsidRPr="00516F94">
        <w:rPr>
          <w:bCs/>
        </w:rPr>
        <w:t xml:space="preserve">cm đang dao động điều hòa trong trường trọng lực gia tốc trọng trường </w:t>
      </w:r>
      <w:r w:rsidRPr="006021CE">
        <w:rPr>
          <w:position w:val="-10"/>
        </w:rPr>
        <w:object w:dxaOrig="680" w:dyaOrig="320" w14:anchorId="13C75995">
          <v:shape id="_x0000_i1358" type="#_x0000_t75" style="width:34.45pt;height:16.9pt" o:ole="">
            <v:imagedata r:id="rId396" o:title=""/>
          </v:shape>
          <o:OLEObject Type="Embed" ProgID="Equation.DSMT4" ShapeID="_x0000_i1358" DrawAspect="Content" ObjectID="_1653897716" r:id="rId1053"/>
        </w:object>
      </w:r>
      <w:r w:rsidRPr="00516F94">
        <w:rPr>
          <w:bCs/>
        </w:rPr>
        <w:t>m/s</w:t>
      </w:r>
      <w:r w:rsidRPr="00516F94">
        <w:rPr>
          <w:bCs/>
          <w:vertAlign w:val="superscript"/>
        </w:rPr>
        <w:t>2</w:t>
      </w:r>
      <w:r w:rsidRPr="00516F94">
        <w:rPr>
          <w:bCs/>
        </w:rPr>
        <w:t xml:space="preserve">. Biên </w:t>
      </w:r>
      <w:r>
        <w:rPr>
          <w:bCs/>
        </w:rPr>
        <w:t xml:space="preserve">độ góc dao động của con lắc là </w:t>
      </w:r>
      <w:r w:rsidRPr="006021CE">
        <w:rPr>
          <w:bCs/>
          <w:position w:val="-6"/>
        </w:rPr>
        <w:object w:dxaOrig="260" w:dyaOrig="320" w14:anchorId="61C46B37">
          <v:shape id="_x0000_i1359" type="#_x0000_t75" style="width:13.15pt;height:16.9pt" o:ole="">
            <v:imagedata r:id="rId398" o:title=""/>
          </v:shape>
          <o:OLEObject Type="Embed" ProgID="Equation.DSMT4" ShapeID="_x0000_i1359" DrawAspect="Content" ObjectID="_1653897717" r:id="rId1054"/>
        </w:object>
      </w:r>
      <w:r w:rsidRPr="00516F94">
        <w:rPr>
          <w:bCs/>
        </w:rPr>
        <w:t>. Vật nhỏ của con lắc khi đi qua vị trí cân bằng có tốc độ là</w:t>
      </w:r>
    </w:p>
    <w:p w14:paraId="3B1B7FF4"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516F94">
        <w:rPr>
          <w:bCs/>
        </w:rPr>
        <w:t>39,4</w:t>
      </w:r>
      <w:r>
        <w:rPr>
          <w:bCs/>
        </w:rPr>
        <w:t>6</w:t>
      </w:r>
      <w:r w:rsidRPr="00516F94">
        <w:rPr>
          <w:bCs/>
        </w:rPr>
        <w:t xml:space="preserve"> cm/s.</w:t>
      </w:r>
      <w:r w:rsidRPr="00516F94">
        <w:rPr>
          <w:bCs/>
        </w:rPr>
        <w:tab/>
      </w:r>
      <w:r w:rsidRPr="00516F94">
        <w:rPr>
          <w:b/>
          <w:bCs/>
        </w:rPr>
        <w:t xml:space="preserve">B. </w:t>
      </w:r>
      <w:r w:rsidRPr="00516F94">
        <w:rPr>
          <w:bCs/>
        </w:rPr>
        <w:t>22,62 cm/s.</w:t>
      </w:r>
      <w:r w:rsidRPr="00516F94">
        <w:rPr>
          <w:bCs/>
        </w:rPr>
        <w:tab/>
      </w:r>
      <w:r w:rsidRPr="00516F94">
        <w:rPr>
          <w:b/>
          <w:bCs/>
        </w:rPr>
        <w:t xml:space="preserve">C. </w:t>
      </w:r>
      <w:r w:rsidRPr="00516F94">
        <w:rPr>
          <w:bCs/>
        </w:rPr>
        <w:t>41,78 cm/s.</w:t>
      </w:r>
      <w:r w:rsidRPr="00516F94">
        <w:rPr>
          <w:bCs/>
        </w:rPr>
        <w:tab/>
      </w:r>
      <w:r w:rsidRPr="00516F94">
        <w:rPr>
          <w:b/>
          <w:bCs/>
        </w:rPr>
        <w:t xml:space="preserve">D. </w:t>
      </w:r>
      <w:r w:rsidRPr="00516F94">
        <w:rPr>
          <w:bCs/>
        </w:rPr>
        <w:t>37,76 cm/s.</w:t>
      </w:r>
    </w:p>
    <w:p w14:paraId="2908743B" w14:textId="77777777" w:rsidR="003F48B9" w:rsidRPr="002009CE" w:rsidRDefault="003F48B9" w:rsidP="003F48B9">
      <w:pPr>
        <w:shd w:val="clear" w:color="auto" w:fill="70AD47" w:themeFill="accent6"/>
        <w:tabs>
          <w:tab w:val="left" w:pos="284"/>
          <w:tab w:val="left" w:pos="2835"/>
          <w:tab w:val="left" w:pos="5387"/>
          <w:tab w:val="left" w:pos="7938"/>
        </w:tabs>
        <w:ind w:firstLine="142"/>
        <w:jc w:val="both"/>
        <w:rPr>
          <w:b/>
        </w:rPr>
      </w:pPr>
      <w:r w:rsidRPr="002009CE">
        <w:rPr>
          <w:b/>
        </w:rPr>
        <w:sym w:font="Wingdings" w:char="F040"/>
      </w:r>
      <w:r w:rsidRPr="002009CE">
        <w:rPr>
          <w:b/>
        </w:rPr>
        <w:t xml:space="preserve"> Hướng dẫn: Chọn A.</w:t>
      </w:r>
    </w:p>
    <w:p w14:paraId="445FC4F0" w14:textId="77777777" w:rsidR="003F48B9" w:rsidRDefault="003F48B9" w:rsidP="003F48B9">
      <w:pPr>
        <w:tabs>
          <w:tab w:val="left" w:pos="284"/>
          <w:tab w:val="left" w:pos="2835"/>
          <w:tab w:val="left" w:pos="5387"/>
          <w:tab w:val="left" w:pos="7938"/>
        </w:tabs>
        <w:ind w:firstLine="142"/>
        <w:jc w:val="both"/>
        <w:rPr>
          <w:bCs/>
        </w:rPr>
      </w:pPr>
      <w:r>
        <w:rPr>
          <w:bCs/>
        </w:rPr>
        <w:t>Ta có:</w:t>
      </w:r>
    </w:p>
    <w:p w14:paraId="29130C4C" w14:textId="77777777" w:rsidR="003F48B9" w:rsidRDefault="003F48B9" w:rsidP="003F48B9">
      <w:pPr>
        <w:pStyle w:val="ListParagraph"/>
        <w:numPr>
          <w:ilvl w:val="0"/>
          <w:numId w:val="3"/>
        </w:numPr>
        <w:tabs>
          <w:tab w:val="left" w:pos="284"/>
          <w:tab w:val="left" w:pos="2835"/>
          <w:tab w:val="left" w:pos="5387"/>
          <w:tab w:val="left" w:pos="7938"/>
        </w:tabs>
        <w:jc w:val="both"/>
        <w:rPr>
          <w:bCs/>
        </w:rPr>
      </w:pPr>
      <w:r w:rsidRPr="002009CE">
        <w:rPr>
          <w:bCs/>
          <w:position w:val="-6"/>
        </w:rPr>
        <w:object w:dxaOrig="620" w:dyaOrig="279" w14:anchorId="4751FEC3">
          <v:shape id="_x0000_i1360" type="#_x0000_t75" style="width:30.7pt;height:14.4pt" o:ole="">
            <v:imagedata r:id="rId1055" o:title=""/>
          </v:shape>
          <o:OLEObject Type="Embed" ProgID="Equation.DSMT4" ShapeID="_x0000_i1360" DrawAspect="Content" ObjectID="_1653897718" r:id="rId1056"/>
        </w:object>
      </w:r>
      <w:r>
        <w:rPr>
          <w:bCs/>
        </w:rPr>
        <w:t xml:space="preserve">cm; </w:t>
      </w:r>
      <w:r w:rsidRPr="002009CE">
        <w:rPr>
          <w:bCs/>
          <w:position w:val="-12"/>
        </w:rPr>
        <w:object w:dxaOrig="740" w:dyaOrig="380" w14:anchorId="2FA75A41">
          <v:shape id="_x0000_i1361" type="#_x0000_t75" style="width:36.95pt;height:19.4pt" o:ole="">
            <v:imagedata r:id="rId1057" o:title=""/>
          </v:shape>
          <o:OLEObject Type="Embed" ProgID="Equation.DSMT4" ShapeID="_x0000_i1361" DrawAspect="Content" ObjectID="_1653897719" r:id="rId1058"/>
        </w:object>
      </w:r>
      <w:r>
        <w:rPr>
          <w:bCs/>
        </w:rPr>
        <w:t>.</w:t>
      </w:r>
    </w:p>
    <w:p w14:paraId="5ACB82AB" w14:textId="77777777" w:rsidR="003F48B9" w:rsidRPr="002009CE" w:rsidRDefault="003F48B9" w:rsidP="003F48B9">
      <w:pPr>
        <w:pStyle w:val="ListParagraph"/>
        <w:numPr>
          <w:ilvl w:val="0"/>
          <w:numId w:val="3"/>
        </w:numPr>
        <w:tabs>
          <w:tab w:val="left" w:pos="284"/>
          <w:tab w:val="left" w:pos="2835"/>
          <w:tab w:val="left" w:pos="5387"/>
          <w:tab w:val="left" w:pos="7938"/>
        </w:tabs>
        <w:jc w:val="both"/>
        <w:rPr>
          <w:bCs/>
        </w:rPr>
      </w:pPr>
      <w:r w:rsidRPr="002009CE">
        <w:rPr>
          <w:bCs/>
          <w:position w:val="-18"/>
        </w:rPr>
        <w:object w:dxaOrig="6740" w:dyaOrig="520" w14:anchorId="423E3A2B">
          <v:shape id="_x0000_i1362" type="#_x0000_t75" style="width:336.85pt;height:26.3pt" o:ole="">
            <v:imagedata r:id="rId1059" o:title=""/>
          </v:shape>
          <o:OLEObject Type="Embed" ProgID="Equation.DSMT4" ShapeID="_x0000_i1362" DrawAspect="Content" ObjectID="_1653897720" r:id="rId1060"/>
        </w:object>
      </w:r>
      <w:r>
        <w:rPr>
          <w:bCs/>
        </w:rPr>
        <w:t>m/s.</w:t>
      </w:r>
    </w:p>
    <w:p w14:paraId="4C60C9C4"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2</w:t>
      </w:r>
      <w:r>
        <w:rPr>
          <w:b/>
          <w:bCs/>
        </w:rPr>
        <w:t>5</w:t>
      </w:r>
      <w:r w:rsidRPr="00516F94">
        <w:rPr>
          <w:b/>
          <w:bCs/>
        </w:rPr>
        <w:t>:</w:t>
      </w:r>
      <w:r w:rsidRPr="00516F94">
        <w:rPr>
          <w:bCs/>
        </w:rPr>
        <w:t xml:space="preserve"> Sóng FM tại Quảng Bình có tần số 93 MHz, bước sóng của sóng này là</w:t>
      </w:r>
    </w:p>
    <w:p w14:paraId="38293068"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516F94">
        <w:rPr>
          <w:bCs/>
        </w:rPr>
        <w:t>3,8 m.</w:t>
      </w:r>
      <w:r w:rsidRPr="00516F94">
        <w:rPr>
          <w:bCs/>
        </w:rPr>
        <w:tab/>
      </w:r>
      <w:r w:rsidRPr="00516F94">
        <w:rPr>
          <w:b/>
          <w:bCs/>
        </w:rPr>
        <w:t xml:space="preserve">B. </w:t>
      </w:r>
      <w:r w:rsidRPr="00516F94">
        <w:rPr>
          <w:bCs/>
        </w:rPr>
        <w:t>3,2 m.</w:t>
      </w:r>
      <w:r w:rsidRPr="00516F94">
        <w:rPr>
          <w:bCs/>
        </w:rPr>
        <w:tab/>
      </w:r>
      <w:r w:rsidRPr="00516F94">
        <w:rPr>
          <w:b/>
          <w:bCs/>
        </w:rPr>
        <w:t xml:space="preserve">C. </w:t>
      </w:r>
      <w:r w:rsidRPr="00516F94">
        <w:rPr>
          <w:bCs/>
        </w:rPr>
        <w:t>0,9 m.</w:t>
      </w:r>
      <w:r w:rsidRPr="00516F94">
        <w:rPr>
          <w:bCs/>
        </w:rPr>
        <w:tab/>
      </w:r>
      <w:r w:rsidRPr="00516F94">
        <w:rPr>
          <w:b/>
          <w:bCs/>
        </w:rPr>
        <w:t xml:space="preserve">D. </w:t>
      </w:r>
      <w:r w:rsidRPr="00516F94">
        <w:rPr>
          <w:bCs/>
        </w:rPr>
        <w:t>9,3 m.</w:t>
      </w:r>
    </w:p>
    <w:p w14:paraId="1F32D535" w14:textId="77777777" w:rsidR="003F48B9" w:rsidRPr="00F448D4" w:rsidRDefault="003F48B9" w:rsidP="003F48B9">
      <w:pPr>
        <w:shd w:val="clear" w:color="auto" w:fill="70AD47" w:themeFill="accent6"/>
        <w:tabs>
          <w:tab w:val="left" w:pos="284"/>
          <w:tab w:val="left" w:pos="2835"/>
          <w:tab w:val="left" w:pos="5387"/>
          <w:tab w:val="left" w:pos="7938"/>
        </w:tabs>
        <w:ind w:firstLine="142"/>
        <w:jc w:val="both"/>
        <w:rPr>
          <w:b/>
        </w:rPr>
      </w:pPr>
      <w:r w:rsidRPr="00F448D4">
        <w:rPr>
          <w:b/>
        </w:rPr>
        <w:sym w:font="Wingdings" w:char="F040"/>
      </w:r>
      <w:r w:rsidRPr="00F448D4">
        <w:rPr>
          <w:b/>
        </w:rPr>
        <w:t xml:space="preserve"> Hướng dẫn: Chọn B.</w:t>
      </w:r>
    </w:p>
    <w:p w14:paraId="7C2A1A68" w14:textId="77777777" w:rsidR="003F48B9" w:rsidRDefault="003F48B9" w:rsidP="003F48B9">
      <w:pPr>
        <w:tabs>
          <w:tab w:val="left" w:pos="284"/>
          <w:tab w:val="left" w:pos="2835"/>
          <w:tab w:val="left" w:pos="5387"/>
          <w:tab w:val="left" w:pos="7938"/>
        </w:tabs>
        <w:ind w:firstLine="142"/>
        <w:jc w:val="both"/>
        <w:rPr>
          <w:bCs/>
        </w:rPr>
      </w:pPr>
      <w:r>
        <w:rPr>
          <w:bCs/>
        </w:rPr>
        <w:t>Ta có:</w:t>
      </w:r>
    </w:p>
    <w:p w14:paraId="764404E9" w14:textId="77777777" w:rsidR="003F48B9" w:rsidRDefault="003F48B9" w:rsidP="003F48B9">
      <w:pPr>
        <w:pStyle w:val="ListParagraph"/>
        <w:numPr>
          <w:ilvl w:val="0"/>
          <w:numId w:val="26"/>
        </w:numPr>
        <w:tabs>
          <w:tab w:val="left" w:pos="284"/>
          <w:tab w:val="left" w:pos="2835"/>
          <w:tab w:val="left" w:pos="5387"/>
          <w:tab w:val="left" w:pos="7938"/>
        </w:tabs>
        <w:jc w:val="both"/>
        <w:rPr>
          <w:bCs/>
        </w:rPr>
      </w:pPr>
      <w:r w:rsidRPr="00F448D4">
        <w:rPr>
          <w:bCs/>
          <w:position w:val="-10"/>
        </w:rPr>
        <w:object w:dxaOrig="700" w:dyaOrig="320" w14:anchorId="684A5331">
          <v:shape id="_x0000_i1363" type="#_x0000_t75" style="width:35.05pt;height:16.3pt" o:ole="">
            <v:imagedata r:id="rId1061" o:title=""/>
          </v:shape>
          <o:OLEObject Type="Embed" ProgID="Equation.DSMT4" ShapeID="_x0000_i1363" DrawAspect="Content" ObjectID="_1653897721" r:id="rId1062"/>
        </w:object>
      </w:r>
      <w:r>
        <w:rPr>
          <w:bCs/>
        </w:rPr>
        <w:t>MHz.</w:t>
      </w:r>
    </w:p>
    <w:p w14:paraId="2A7D45AC" w14:textId="77777777" w:rsidR="003F48B9" w:rsidRPr="00F448D4" w:rsidRDefault="003F48B9" w:rsidP="003F48B9">
      <w:pPr>
        <w:pStyle w:val="ListParagraph"/>
        <w:numPr>
          <w:ilvl w:val="0"/>
          <w:numId w:val="26"/>
        </w:numPr>
        <w:tabs>
          <w:tab w:val="left" w:pos="284"/>
          <w:tab w:val="left" w:pos="2835"/>
          <w:tab w:val="left" w:pos="5387"/>
          <w:tab w:val="left" w:pos="7938"/>
        </w:tabs>
        <w:jc w:val="both"/>
        <w:rPr>
          <w:bCs/>
        </w:rPr>
      </w:pPr>
      <w:r w:rsidRPr="00F448D4">
        <w:rPr>
          <w:bCs/>
          <w:position w:val="-36"/>
        </w:rPr>
        <w:object w:dxaOrig="2320" w:dyaOrig="840" w14:anchorId="06667B43">
          <v:shape id="_x0000_i1364" type="#_x0000_t75" style="width:115.85pt;height:41.95pt" o:ole="">
            <v:imagedata r:id="rId1063" o:title=""/>
          </v:shape>
          <o:OLEObject Type="Embed" ProgID="Equation.DSMT4" ShapeID="_x0000_i1364" DrawAspect="Content" ObjectID="_1653897722" r:id="rId1064"/>
        </w:object>
      </w:r>
      <w:r>
        <w:rPr>
          <w:bCs/>
        </w:rPr>
        <w:t>m.</w:t>
      </w:r>
    </w:p>
    <w:p w14:paraId="22E6A809"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lastRenderedPageBreak/>
        <w:t>Câu 2</w:t>
      </w:r>
      <w:r>
        <w:rPr>
          <w:b/>
          <w:bCs/>
        </w:rPr>
        <w:t>6</w:t>
      </w:r>
      <w:r w:rsidRPr="00516F94">
        <w:rPr>
          <w:b/>
          <w:bCs/>
        </w:rPr>
        <w:t>:</w:t>
      </w:r>
      <w:r>
        <w:rPr>
          <w:bCs/>
        </w:rPr>
        <w:t xml:space="preserve"> Đặt vào hai đầu cuộn sơ cấp của một máy biến áp lí tưởng một điện áp hiệu dụng </w:t>
      </w:r>
      <w:r w:rsidRPr="002B2EED">
        <w:rPr>
          <w:bCs/>
          <w:position w:val="-6"/>
        </w:rPr>
        <w:object w:dxaOrig="260" w:dyaOrig="279" w14:anchorId="24936181">
          <v:shape id="_x0000_i1365" type="#_x0000_t75" style="width:13.15pt;height:13.15pt" o:ole="">
            <v:imagedata r:id="rId400" o:title=""/>
          </v:shape>
          <o:OLEObject Type="Embed" ProgID="Equation.DSMT4" ShapeID="_x0000_i1365" DrawAspect="Content" ObjectID="_1653897723" r:id="rId1065"/>
        </w:object>
      </w:r>
      <w:r>
        <w:rPr>
          <w:bCs/>
        </w:rPr>
        <w:t xml:space="preserve"> tạo bởi nguồn phát có công suất </w:t>
      </w:r>
      <w:r w:rsidRPr="002B2EED">
        <w:rPr>
          <w:bCs/>
          <w:position w:val="-4"/>
        </w:rPr>
        <w:object w:dxaOrig="240" w:dyaOrig="260" w14:anchorId="45105320">
          <v:shape id="_x0000_i1366" type="#_x0000_t75" style="width:12.5pt;height:13.15pt" o:ole="">
            <v:imagedata r:id="rId402" o:title=""/>
          </v:shape>
          <o:OLEObject Type="Embed" ProgID="Equation.DSMT4" ShapeID="_x0000_i1366" DrawAspect="Content" ObjectID="_1653897724" r:id="rId1066"/>
        </w:object>
      </w:r>
      <w:r>
        <w:rPr>
          <w:bCs/>
        </w:rPr>
        <w:t>, công suất của dòng điện thu được ở thứ cấp là</w:t>
      </w:r>
    </w:p>
    <w:p w14:paraId="05C91EDD"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2B2EED">
        <w:rPr>
          <w:bCs/>
          <w:position w:val="-4"/>
        </w:rPr>
        <w:object w:dxaOrig="240" w:dyaOrig="260" w14:anchorId="1E51D47C">
          <v:shape id="_x0000_i1367" type="#_x0000_t75" style="width:12.5pt;height:13.15pt" o:ole="">
            <v:imagedata r:id="rId402" o:title=""/>
          </v:shape>
          <o:OLEObject Type="Embed" ProgID="Equation.DSMT4" ShapeID="_x0000_i1367" DrawAspect="Content" ObjectID="_1653897725" r:id="rId1067"/>
        </w:object>
      </w:r>
      <w:r w:rsidRPr="00516F94">
        <w:rPr>
          <w:bCs/>
        </w:rPr>
        <w:t>.</w:t>
      </w:r>
      <w:r w:rsidRPr="00516F94">
        <w:rPr>
          <w:bCs/>
        </w:rPr>
        <w:tab/>
      </w:r>
      <w:r w:rsidRPr="00516F94">
        <w:rPr>
          <w:b/>
          <w:bCs/>
        </w:rPr>
        <w:t xml:space="preserve">B. </w:t>
      </w:r>
      <w:r w:rsidRPr="002B2EED">
        <w:rPr>
          <w:bCs/>
          <w:position w:val="-24"/>
        </w:rPr>
        <w:object w:dxaOrig="279" w:dyaOrig="620" w14:anchorId="44515511">
          <v:shape id="_x0000_i1368" type="#_x0000_t75" style="width:13.15pt;height:30.7pt" o:ole="">
            <v:imagedata r:id="rId405" o:title=""/>
          </v:shape>
          <o:OLEObject Type="Embed" ProgID="Equation.DSMT4" ShapeID="_x0000_i1368" DrawAspect="Content" ObjectID="_1653897726" r:id="rId1068"/>
        </w:object>
      </w:r>
      <w:r w:rsidRPr="00516F94">
        <w:rPr>
          <w:bCs/>
          <w:lang w:val="nl-NL"/>
        </w:rPr>
        <w:t>.</w:t>
      </w:r>
      <w:r w:rsidRPr="00516F94">
        <w:rPr>
          <w:bCs/>
        </w:rPr>
        <w:tab/>
      </w:r>
      <w:r w:rsidRPr="00516F94">
        <w:rPr>
          <w:b/>
          <w:bCs/>
        </w:rPr>
        <w:t xml:space="preserve">C. </w:t>
      </w:r>
      <w:r w:rsidRPr="002B2EED">
        <w:rPr>
          <w:bCs/>
          <w:position w:val="-4"/>
        </w:rPr>
        <w:object w:dxaOrig="360" w:dyaOrig="260" w14:anchorId="7F39339B">
          <v:shape id="_x0000_i1369" type="#_x0000_t75" style="width:16.9pt;height:13.15pt" o:ole="">
            <v:imagedata r:id="rId407" o:title=""/>
          </v:shape>
          <o:OLEObject Type="Embed" ProgID="Equation.DSMT4" ShapeID="_x0000_i1369" DrawAspect="Content" ObjectID="_1653897727" r:id="rId1069"/>
        </w:object>
      </w:r>
      <w:r w:rsidRPr="00516F94">
        <w:rPr>
          <w:bCs/>
        </w:rPr>
        <w:t>.</w:t>
      </w:r>
      <w:r w:rsidRPr="00516F94">
        <w:rPr>
          <w:bCs/>
        </w:rPr>
        <w:tab/>
      </w:r>
      <w:r w:rsidRPr="00516F94">
        <w:rPr>
          <w:b/>
          <w:bCs/>
        </w:rPr>
        <w:t>D.</w:t>
      </w:r>
      <w:r w:rsidRPr="002B2EED">
        <w:rPr>
          <w:bCs/>
        </w:rPr>
        <w:t xml:space="preserve"> </w:t>
      </w:r>
      <w:r w:rsidRPr="002B2EED">
        <w:rPr>
          <w:bCs/>
          <w:position w:val="-24"/>
        </w:rPr>
        <w:object w:dxaOrig="279" w:dyaOrig="620" w14:anchorId="507DB79F">
          <v:shape id="_x0000_i1370" type="#_x0000_t75" style="width:13.15pt;height:30.7pt" o:ole="">
            <v:imagedata r:id="rId409" o:title=""/>
          </v:shape>
          <o:OLEObject Type="Embed" ProgID="Equation.DSMT4" ShapeID="_x0000_i1370" DrawAspect="Content" ObjectID="_1653897728" r:id="rId1070"/>
        </w:object>
      </w:r>
      <w:r>
        <w:rPr>
          <w:bCs/>
        </w:rPr>
        <w:t>.</w:t>
      </w:r>
    </w:p>
    <w:p w14:paraId="0FB1C39A" w14:textId="77777777" w:rsidR="003F48B9" w:rsidRPr="00A05FAA" w:rsidRDefault="003F48B9" w:rsidP="003F48B9">
      <w:pPr>
        <w:shd w:val="clear" w:color="auto" w:fill="70AD47" w:themeFill="accent6"/>
        <w:tabs>
          <w:tab w:val="left" w:pos="284"/>
          <w:tab w:val="left" w:pos="2835"/>
          <w:tab w:val="left" w:pos="5387"/>
          <w:tab w:val="left" w:pos="7938"/>
        </w:tabs>
        <w:ind w:firstLine="142"/>
        <w:jc w:val="both"/>
        <w:rPr>
          <w:b/>
        </w:rPr>
      </w:pPr>
      <w:r w:rsidRPr="00A05FAA">
        <w:rPr>
          <w:b/>
        </w:rPr>
        <w:sym w:font="Wingdings" w:char="F040"/>
      </w:r>
      <w:r w:rsidRPr="00A05FAA">
        <w:rPr>
          <w:b/>
        </w:rPr>
        <w:t xml:space="preserve"> Hướng dẫn: Chọn A.</w:t>
      </w:r>
    </w:p>
    <w:p w14:paraId="31A9B114" w14:textId="77777777" w:rsidR="003F48B9" w:rsidRDefault="003F48B9" w:rsidP="003F48B9">
      <w:pPr>
        <w:tabs>
          <w:tab w:val="left" w:pos="284"/>
          <w:tab w:val="left" w:pos="2835"/>
          <w:tab w:val="left" w:pos="5387"/>
          <w:tab w:val="left" w:pos="7938"/>
        </w:tabs>
        <w:ind w:firstLine="142"/>
        <w:jc w:val="both"/>
        <w:rPr>
          <w:bCs/>
          <w:lang w:val="nl-NL"/>
        </w:rPr>
      </w:pPr>
      <w:r>
        <w:rPr>
          <w:bCs/>
          <w:lang w:val="nl-NL"/>
        </w:rPr>
        <w:t>Ta có:</w:t>
      </w:r>
    </w:p>
    <w:p w14:paraId="55FB26B4" w14:textId="77777777" w:rsidR="003F48B9" w:rsidRPr="00A05FAA" w:rsidRDefault="003F48B9" w:rsidP="003F48B9">
      <w:pPr>
        <w:pStyle w:val="ListParagraph"/>
        <w:numPr>
          <w:ilvl w:val="0"/>
          <w:numId w:val="11"/>
        </w:numPr>
        <w:tabs>
          <w:tab w:val="left" w:pos="284"/>
          <w:tab w:val="left" w:pos="2835"/>
          <w:tab w:val="left" w:pos="5387"/>
          <w:tab w:val="left" w:pos="7938"/>
        </w:tabs>
        <w:jc w:val="both"/>
        <w:rPr>
          <w:bCs/>
          <w:lang w:val="nl-NL"/>
        </w:rPr>
      </w:pPr>
      <w:r>
        <w:rPr>
          <w:bCs/>
          <w:lang w:val="nl-NL"/>
        </w:rPr>
        <w:t xml:space="preserve">máy biến áp lí tưởng </w:t>
      </w:r>
      <w:r w:rsidRPr="00A05FAA">
        <w:rPr>
          <w:bCs/>
          <w:position w:val="-14"/>
          <w:lang w:val="nl-NL"/>
        </w:rPr>
        <w:object w:dxaOrig="1160" w:dyaOrig="380" w14:anchorId="01FA2169">
          <v:shape id="_x0000_i1371" type="#_x0000_t75" style="width:57.6pt;height:19.4pt" o:ole="">
            <v:imagedata r:id="rId1071" o:title=""/>
          </v:shape>
          <o:OLEObject Type="Embed" ProgID="Equation.DSMT4" ShapeID="_x0000_i1371" DrawAspect="Content" ObjectID="_1653897729" r:id="rId1072"/>
        </w:object>
      </w:r>
      <w:r>
        <w:rPr>
          <w:bCs/>
          <w:lang w:val="nl-NL"/>
        </w:rPr>
        <w:t>.</w:t>
      </w:r>
    </w:p>
    <w:p w14:paraId="1F08AA73" w14:textId="77777777" w:rsidR="003F48B9" w:rsidRPr="00516F94" w:rsidRDefault="003F48B9" w:rsidP="003F48B9">
      <w:pPr>
        <w:tabs>
          <w:tab w:val="left" w:pos="284"/>
          <w:tab w:val="left" w:pos="2835"/>
          <w:tab w:val="left" w:pos="5387"/>
          <w:tab w:val="left" w:pos="7938"/>
        </w:tabs>
        <w:ind w:firstLine="142"/>
        <w:jc w:val="both"/>
        <w:rPr>
          <w:bCs/>
          <w:lang w:val="vi-VN"/>
        </w:rPr>
      </w:pPr>
      <w:r w:rsidRPr="00516F94">
        <w:rPr>
          <w:b/>
          <w:bCs/>
        </w:rPr>
        <w:t xml:space="preserve">Câu </w:t>
      </w:r>
      <w:r>
        <w:rPr>
          <w:b/>
          <w:bCs/>
        </w:rPr>
        <w:t>27</w:t>
      </w:r>
      <w:r w:rsidRPr="00516F94">
        <w:rPr>
          <w:b/>
          <w:bCs/>
        </w:rPr>
        <w:t>:</w:t>
      </w:r>
      <w:r w:rsidRPr="00516F94">
        <w:rPr>
          <w:bCs/>
        </w:rPr>
        <w:t xml:space="preserve"> </w:t>
      </w:r>
      <w:r>
        <w:rPr>
          <w:bCs/>
        </w:rPr>
        <w:t xml:space="preserve">Một mạch dao động </w:t>
      </w:r>
      <w:r w:rsidRPr="007D09B4">
        <w:rPr>
          <w:bCs/>
          <w:position w:val="-6"/>
        </w:rPr>
        <w:object w:dxaOrig="400" w:dyaOrig="279" w14:anchorId="73E07A08">
          <v:shape id="_x0000_i1372" type="#_x0000_t75" style="width:19.4pt;height:13.15pt" o:ole="">
            <v:imagedata r:id="rId411" o:title=""/>
          </v:shape>
          <o:OLEObject Type="Embed" ProgID="Equation.DSMT4" ShapeID="_x0000_i1372" DrawAspect="Content" ObjectID="_1653897730" r:id="rId1073"/>
        </w:object>
      </w:r>
      <w:r>
        <w:rPr>
          <w:bCs/>
        </w:rPr>
        <w:t xml:space="preserve"> lí tưởng đang có dao động điện từ với tần số góc </w:t>
      </w:r>
      <w:r w:rsidRPr="006711FC">
        <w:rPr>
          <w:bCs/>
          <w:position w:val="-6"/>
        </w:rPr>
        <w:object w:dxaOrig="240" w:dyaOrig="220" w14:anchorId="05B66A4A">
          <v:shape id="_x0000_i1373" type="#_x0000_t75" style="width:12.5pt;height:11.9pt" o:ole="">
            <v:imagedata r:id="rId413" o:title=""/>
          </v:shape>
          <o:OLEObject Type="Embed" ProgID="Equation.DSMT4" ShapeID="_x0000_i1373" DrawAspect="Content" ObjectID="_1653897731" r:id="rId1074"/>
        </w:object>
      </w:r>
      <w:r>
        <w:rPr>
          <w:bCs/>
        </w:rPr>
        <w:t xml:space="preserve">, nếu </w:t>
      </w:r>
      <w:r w:rsidRPr="006711FC">
        <w:rPr>
          <w:bCs/>
          <w:position w:val="-12"/>
        </w:rPr>
        <w:object w:dxaOrig="279" w:dyaOrig="360" w14:anchorId="42185A25">
          <v:shape id="_x0000_i1374" type="#_x0000_t75" style="width:13.15pt;height:16.9pt" o:ole="">
            <v:imagedata r:id="rId415" o:title=""/>
          </v:shape>
          <o:OLEObject Type="Embed" ProgID="Equation.DSMT4" ShapeID="_x0000_i1374" DrawAspect="Content" ObjectID="_1653897732" r:id="rId1075"/>
        </w:object>
      </w:r>
      <w:r>
        <w:rPr>
          <w:bCs/>
        </w:rPr>
        <w:t xml:space="preserve"> là điện áp tức thời ở hai đầu cuộn dây, </w:t>
      </w:r>
      <w:r w:rsidRPr="006711FC">
        <w:rPr>
          <w:bCs/>
          <w:position w:val="-10"/>
        </w:rPr>
        <w:object w:dxaOrig="200" w:dyaOrig="260" w14:anchorId="3B471F4C">
          <v:shape id="_x0000_i1375" type="#_x0000_t75" style="width:10pt;height:13.15pt" o:ole="">
            <v:imagedata r:id="rId417" o:title=""/>
          </v:shape>
          <o:OLEObject Type="Embed" ProgID="Equation.DSMT4" ShapeID="_x0000_i1375" DrawAspect="Content" ObjectID="_1653897733" r:id="rId1076"/>
        </w:object>
      </w:r>
      <w:r>
        <w:rPr>
          <w:bCs/>
        </w:rPr>
        <w:t xml:space="preserve"> là điện tích trên một bản tụ. Đáp án </w:t>
      </w:r>
      <w:r w:rsidRPr="006711FC">
        <w:rPr>
          <w:b/>
          <w:bCs/>
        </w:rPr>
        <w:t>đúng</w:t>
      </w:r>
      <w:r>
        <w:rPr>
          <w:bCs/>
        </w:rPr>
        <w:t xml:space="preserve"> là</w:t>
      </w:r>
    </w:p>
    <w:p w14:paraId="2A7FB633" w14:textId="77777777" w:rsidR="003F48B9" w:rsidRDefault="003F48B9" w:rsidP="003F48B9">
      <w:pPr>
        <w:tabs>
          <w:tab w:val="left" w:pos="284"/>
          <w:tab w:val="left" w:pos="2835"/>
          <w:tab w:val="left" w:pos="5387"/>
          <w:tab w:val="left" w:pos="7938"/>
        </w:tabs>
        <w:ind w:firstLine="142"/>
        <w:jc w:val="both"/>
        <w:rPr>
          <w:bCs/>
        </w:rPr>
      </w:pPr>
      <w:r w:rsidRPr="00516F94">
        <w:rPr>
          <w:b/>
          <w:bCs/>
        </w:rPr>
        <w:tab/>
        <w:t>A.</w:t>
      </w:r>
      <w:r>
        <w:rPr>
          <w:b/>
          <w:bCs/>
        </w:rPr>
        <w:t xml:space="preserve"> </w:t>
      </w:r>
      <w:r w:rsidRPr="006711FC">
        <w:rPr>
          <w:b/>
          <w:bCs/>
          <w:position w:val="-6"/>
        </w:rPr>
        <w:object w:dxaOrig="200" w:dyaOrig="220" w14:anchorId="328888FE">
          <v:shape id="_x0000_i1376" type="#_x0000_t75" style="width:10pt;height:11.9pt" o:ole="">
            <v:imagedata r:id="rId419" o:title=""/>
          </v:shape>
          <o:OLEObject Type="Embed" ProgID="Equation.DSMT4" ShapeID="_x0000_i1376" DrawAspect="Content" ObjectID="_1653897734" r:id="rId1077"/>
        </w:object>
      </w:r>
      <w:r>
        <w:rPr>
          <w:b/>
          <w:bCs/>
        </w:rPr>
        <w:t xml:space="preserve"> </w:t>
      </w:r>
      <w:r>
        <w:rPr>
          <w:bCs/>
        </w:rPr>
        <w:t xml:space="preserve">cùng pha so với </w:t>
      </w:r>
      <w:r w:rsidRPr="006711FC">
        <w:rPr>
          <w:bCs/>
          <w:position w:val="-10"/>
        </w:rPr>
        <w:object w:dxaOrig="200" w:dyaOrig="260" w14:anchorId="3AFC3EB5">
          <v:shape id="_x0000_i1377" type="#_x0000_t75" style="width:10pt;height:13.15pt" o:ole="">
            <v:imagedata r:id="rId421" o:title=""/>
          </v:shape>
          <o:OLEObject Type="Embed" ProgID="Equation.DSMT4" ShapeID="_x0000_i1377" DrawAspect="Content" ObjectID="_1653897735" r:id="rId1078"/>
        </w:object>
      </w:r>
      <w:r w:rsidRPr="00516F94">
        <w:rPr>
          <w:bCs/>
        </w:rPr>
        <w:t>.</w:t>
      </w:r>
      <w:r w:rsidRPr="00516F94">
        <w:rPr>
          <w:bCs/>
        </w:rPr>
        <w:tab/>
      </w:r>
      <w:r>
        <w:rPr>
          <w:bCs/>
        </w:rPr>
        <w:tab/>
      </w:r>
      <w:r w:rsidRPr="00516F94">
        <w:rPr>
          <w:b/>
          <w:bCs/>
        </w:rPr>
        <w:t xml:space="preserve">B. </w:t>
      </w:r>
      <w:r w:rsidRPr="006711FC">
        <w:rPr>
          <w:b/>
          <w:bCs/>
          <w:position w:val="-6"/>
        </w:rPr>
        <w:object w:dxaOrig="200" w:dyaOrig="220" w14:anchorId="79FE75B3">
          <v:shape id="_x0000_i1378" type="#_x0000_t75" style="width:10pt;height:11.9pt" o:ole="">
            <v:imagedata r:id="rId419" o:title=""/>
          </v:shape>
          <o:OLEObject Type="Embed" ProgID="Equation.DSMT4" ShapeID="_x0000_i1378" DrawAspect="Content" ObjectID="_1653897736" r:id="rId1079"/>
        </w:object>
      </w:r>
      <w:r>
        <w:rPr>
          <w:b/>
          <w:bCs/>
        </w:rPr>
        <w:t xml:space="preserve"> </w:t>
      </w:r>
      <w:r>
        <w:rPr>
          <w:bCs/>
        </w:rPr>
        <w:t xml:space="preserve">ngược pha so với </w:t>
      </w:r>
      <w:r w:rsidRPr="006711FC">
        <w:rPr>
          <w:bCs/>
          <w:position w:val="-10"/>
        </w:rPr>
        <w:object w:dxaOrig="200" w:dyaOrig="260" w14:anchorId="31F64CF6">
          <v:shape id="_x0000_i1379" type="#_x0000_t75" style="width:10pt;height:13.15pt" o:ole="">
            <v:imagedata r:id="rId421" o:title=""/>
          </v:shape>
          <o:OLEObject Type="Embed" ProgID="Equation.DSMT4" ShapeID="_x0000_i1379" DrawAspect="Content" ObjectID="_1653897737" r:id="rId1080"/>
        </w:object>
      </w:r>
      <w:r w:rsidRPr="00516F94">
        <w:rPr>
          <w:bCs/>
        </w:rPr>
        <w:t>.</w:t>
      </w:r>
      <w:r w:rsidRPr="00516F94">
        <w:rPr>
          <w:bCs/>
        </w:rPr>
        <w:tab/>
      </w:r>
    </w:p>
    <w:p w14:paraId="007D93C1" w14:textId="77777777" w:rsidR="003F48B9" w:rsidRDefault="003F48B9" w:rsidP="003F48B9">
      <w:pPr>
        <w:tabs>
          <w:tab w:val="left" w:pos="284"/>
          <w:tab w:val="left" w:pos="2835"/>
          <w:tab w:val="left" w:pos="5387"/>
          <w:tab w:val="left" w:pos="7938"/>
        </w:tabs>
        <w:ind w:firstLine="142"/>
        <w:jc w:val="both"/>
        <w:rPr>
          <w:bCs/>
        </w:rPr>
      </w:pPr>
      <w:r>
        <w:rPr>
          <w:bCs/>
        </w:rPr>
        <w:tab/>
      </w:r>
      <w:r w:rsidRPr="00516F94">
        <w:rPr>
          <w:b/>
          <w:bCs/>
        </w:rPr>
        <w:t>C.</w:t>
      </w:r>
      <w:r w:rsidRPr="006711FC">
        <w:rPr>
          <w:b/>
          <w:bCs/>
        </w:rPr>
        <w:t xml:space="preserve"> </w:t>
      </w:r>
      <w:r w:rsidRPr="006711FC">
        <w:rPr>
          <w:b/>
          <w:bCs/>
          <w:position w:val="-6"/>
        </w:rPr>
        <w:object w:dxaOrig="200" w:dyaOrig="220" w14:anchorId="50F359CD">
          <v:shape id="_x0000_i1380" type="#_x0000_t75" style="width:10pt;height:11.9pt" o:ole="">
            <v:imagedata r:id="rId419" o:title=""/>
          </v:shape>
          <o:OLEObject Type="Embed" ProgID="Equation.DSMT4" ShapeID="_x0000_i1380" DrawAspect="Content" ObjectID="_1653897738" r:id="rId1081"/>
        </w:object>
      </w:r>
      <w:r>
        <w:rPr>
          <w:b/>
          <w:bCs/>
        </w:rPr>
        <w:t xml:space="preserve"> </w:t>
      </w:r>
      <w:r>
        <w:rPr>
          <w:bCs/>
        </w:rPr>
        <w:t xml:space="preserve">vuông pha so với </w:t>
      </w:r>
      <w:r w:rsidRPr="006711FC">
        <w:rPr>
          <w:bCs/>
          <w:position w:val="-10"/>
        </w:rPr>
        <w:object w:dxaOrig="200" w:dyaOrig="260" w14:anchorId="22C8DE8C">
          <v:shape id="_x0000_i1381" type="#_x0000_t75" style="width:10pt;height:13.15pt" o:ole="">
            <v:imagedata r:id="rId421" o:title=""/>
          </v:shape>
          <o:OLEObject Type="Embed" ProgID="Equation.DSMT4" ShapeID="_x0000_i1381" DrawAspect="Content" ObjectID="_1653897739" r:id="rId1082"/>
        </w:object>
      </w:r>
      <w:r w:rsidRPr="00516F94">
        <w:rPr>
          <w:bCs/>
        </w:rPr>
        <w:t>.</w:t>
      </w:r>
      <w:r w:rsidRPr="00516F94">
        <w:rPr>
          <w:bCs/>
        </w:rPr>
        <w:tab/>
      </w:r>
      <w:r>
        <w:rPr>
          <w:bCs/>
        </w:rPr>
        <w:tab/>
      </w:r>
      <w:r w:rsidRPr="00516F94">
        <w:rPr>
          <w:b/>
          <w:bCs/>
        </w:rPr>
        <w:t xml:space="preserve">D. </w:t>
      </w:r>
      <w:r w:rsidRPr="006711FC">
        <w:rPr>
          <w:b/>
          <w:bCs/>
          <w:position w:val="-6"/>
        </w:rPr>
        <w:object w:dxaOrig="200" w:dyaOrig="220" w14:anchorId="0F0E68DE">
          <v:shape id="_x0000_i1382" type="#_x0000_t75" style="width:10pt;height:11.9pt" o:ole="">
            <v:imagedata r:id="rId419" o:title=""/>
          </v:shape>
          <o:OLEObject Type="Embed" ProgID="Equation.DSMT4" ShapeID="_x0000_i1382" DrawAspect="Content" ObjectID="_1653897740" r:id="rId1083"/>
        </w:object>
      </w:r>
      <w:r>
        <w:rPr>
          <w:b/>
          <w:bCs/>
        </w:rPr>
        <w:t xml:space="preserve"> </w:t>
      </w:r>
      <w:r>
        <w:rPr>
          <w:bCs/>
        </w:rPr>
        <w:t xml:space="preserve">lệch pha bất kì so với </w:t>
      </w:r>
      <w:r w:rsidRPr="006711FC">
        <w:rPr>
          <w:bCs/>
          <w:position w:val="-10"/>
        </w:rPr>
        <w:object w:dxaOrig="200" w:dyaOrig="260" w14:anchorId="36D9D57B">
          <v:shape id="_x0000_i1383" type="#_x0000_t75" style="width:10pt;height:13.15pt" o:ole="">
            <v:imagedata r:id="rId421" o:title=""/>
          </v:shape>
          <o:OLEObject Type="Embed" ProgID="Equation.DSMT4" ShapeID="_x0000_i1383" DrawAspect="Content" ObjectID="_1653897741" r:id="rId1084"/>
        </w:object>
      </w:r>
      <w:r w:rsidRPr="00516F94">
        <w:rPr>
          <w:bCs/>
        </w:rPr>
        <w:t>.</w:t>
      </w:r>
    </w:p>
    <w:p w14:paraId="6C9A02B1" w14:textId="77777777" w:rsidR="003F48B9" w:rsidRPr="00F448D4" w:rsidRDefault="003F48B9" w:rsidP="003F48B9">
      <w:pPr>
        <w:shd w:val="clear" w:color="auto" w:fill="70AD47" w:themeFill="accent6"/>
        <w:tabs>
          <w:tab w:val="left" w:pos="284"/>
          <w:tab w:val="left" w:pos="2835"/>
          <w:tab w:val="left" w:pos="5387"/>
          <w:tab w:val="left" w:pos="7938"/>
        </w:tabs>
        <w:ind w:firstLine="142"/>
        <w:jc w:val="both"/>
        <w:rPr>
          <w:b/>
        </w:rPr>
      </w:pPr>
      <w:r w:rsidRPr="00F448D4">
        <w:rPr>
          <w:b/>
        </w:rPr>
        <w:sym w:font="Wingdings" w:char="F040"/>
      </w:r>
      <w:r w:rsidRPr="00F448D4">
        <w:rPr>
          <w:b/>
        </w:rPr>
        <w:t xml:space="preserve"> Hướng dẫn: Chọn C.</w:t>
      </w:r>
    </w:p>
    <w:p w14:paraId="6B662740" w14:textId="77777777" w:rsidR="003F48B9" w:rsidRDefault="003F48B9" w:rsidP="003F48B9">
      <w:pPr>
        <w:tabs>
          <w:tab w:val="left" w:pos="284"/>
          <w:tab w:val="left" w:pos="2835"/>
          <w:tab w:val="left" w:pos="5387"/>
          <w:tab w:val="left" w:pos="7938"/>
        </w:tabs>
        <w:ind w:firstLine="142"/>
        <w:jc w:val="both"/>
        <w:rPr>
          <w:bCs/>
        </w:rPr>
      </w:pPr>
      <w:r>
        <w:rPr>
          <w:bCs/>
        </w:rPr>
        <w:t>Ta có:</w:t>
      </w:r>
    </w:p>
    <w:p w14:paraId="48FCBDA8" w14:textId="77777777" w:rsidR="003F48B9" w:rsidRDefault="003F48B9" w:rsidP="003F48B9">
      <w:pPr>
        <w:pStyle w:val="ListParagraph"/>
        <w:numPr>
          <w:ilvl w:val="0"/>
          <w:numId w:val="27"/>
        </w:numPr>
        <w:tabs>
          <w:tab w:val="left" w:pos="284"/>
          <w:tab w:val="left" w:pos="2835"/>
          <w:tab w:val="left" w:pos="5387"/>
          <w:tab w:val="left" w:pos="7938"/>
        </w:tabs>
        <w:jc w:val="both"/>
        <w:rPr>
          <w:bCs/>
        </w:rPr>
      </w:pPr>
      <w:r w:rsidRPr="00F448D4">
        <w:rPr>
          <w:bCs/>
          <w:position w:val="-12"/>
        </w:rPr>
        <w:object w:dxaOrig="840" w:dyaOrig="360" w14:anchorId="5DDF9870">
          <v:shape id="_x0000_i1384" type="#_x0000_t75" style="width:41.95pt;height:18.15pt" o:ole="">
            <v:imagedata r:id="rId1085" o:title=""/>
          </v:shape>
          <o:OLEObject Type="Embed" ProgID="Equation.DSMT4" ShapeID="_x0000_i1384" DrawAspect="Content" ObjectID="_1653897742" r:id="rId1086"/>
        </w:object>
      </w:r>
      <w:r>
        <w:rPr>
          <w:rFonts w:cs="Times New Roman"/>
          <w:bCs/>
        </w:rPr>
        <w:t>→</w:t>
      </w:r>
      <w:r>
        <w:rPr>
          <w:bCs/>
        </w:rPr>
        <w:t xml:space="preserve"> </w:t>
      </w:r>
      <w:r w:rsidRPr="00F448D4">
        <w:rPr>
          <w:bCs/>
          <w:position w:val="-12"/>
        </w:rPr>
        <w:object w:dxaOrig="279" w:dyaOrig="360" w14:anchorId="65E7E8D6">
          <v:shape id="_x0000_i1385" type="#_x0000_t75" style="width:14.4pt;height:18.15pt" o:ole="">
            <v:imagedata r:id="rId1087" o:title=""/>
          </v:shape>
          <o:OLEObject Type="Embed" ProgID="Equation.DSMT4" ShapeID="_x0000_i1385" DrawAspect="Content" ObjectID="_1653897743" r:id="rId1088"/>
        </w:object>
      </w:r>
      <w:r>
        <w:rPr>
          <w:bCs/>
        </w:rPr>
        <w:t xml:space="preserve"> cùng pha với </w:t>
      </w:r>
      <w:r w:rsidRPr="00F448D4">
        <w:rPr>
          <w:bCs/>
          <w:position w:val="-6"/>
        </w:rPr>
        <w:object w:dxaOrig="139" w:dyaOrig="260" w14:anchorId="0CDC4604">
          <v:shape id="_x0000_i1386" type="#_x0000_t75" style="width:6.9pt;height:13.15pt" o:ole="">
            <v:imagedata r:id="rId1089" o:title=""/>
          </v:shape>
          <o:OLEObject Type="Embed" ProgID="Equation.DSMT4" ShapeID="_x0000_i1386" DrawAspect="Content" ObjectID="_1653897744" r:id="rId1090"/>
        </w:object>
      </w:r>
      <w:r>
        <w:rPr>
          <w:bCs/>
        </w:rPr>
        <w:t>.</w:t>
      </w:r>
    </w:p>
    <w:p w14:paraId="2304B62B" w14:textId="77777777" w:rsidR="003F48B9" w:rsidRPr="00F448D4" w:rsidRDefault="003F48B9" w:rsidP="003F48B9">
      <w:pPr>
        <w:pStyle w:val="ListParagraph"/>
        <w:numPr>
          <w:ilvl w:val="0"/>
          <w:numId w:val="27"/>
        </w:numPr>
        <w:tabs>
          <w:tab w:val="left" w:pos="284"/>
          <w:tab w:val="left" w:pos="2835"/>
          <w:tab w:val="left" w:pos="5387"/>
          <w:tab w:val="left" w:pos="7938"/>
        </w:tabs>
        <w:jc w:val="both"/>
        <w:rPr>
          <w:bCs/>
        </w:rPr>
      </w:pPr>
      <w:r w:rsidRPr="00F448D4">
        <w:rPr>
          <w:bCs/>
          <w:position w:val="-10"/>
        </w:rPr>
        <w:object w:dxaOrig="200" w:dyaOrig="260" w14:anchorId="7976CCFC">
          <v:shape id="_x0000_i1387" type="#_x0000_t75" style="width:10pt;height:13.15pt" o:ole="">
            <v:imagedata r:id="rId1091" o:title=""/>
          </v:shape>
          <o:OLEObject Type="Embed" ProgID="Equation.DSMT4" ShapeID="_x0000_i1387" DrawAspect="Content" ObjectID="_1653897745" r:id="rId1092"/>
        </w:object>
      </w:r>
      <w:r>
        <w:rPr>
          <w:bCs/>
        </w:rPr>
        <w:t xml:space="preserve"> vuông pha với </w:t>
      </w:r>
      <w:r w:rsidRPr="00F448D4">
        <w:rPr>
          <w:bCs/>
          <w:position w:val="-6"/>
        </w:rPr>
        <w:object w:dxaOrig="139" w:dyaOrig="260" w14:anchorId="5DA2CEF7">
          <v:shape id="_x0000_i1388" type="#_x0000_t75" style="width:6.9pt;height:13.15pt" o:ole="">
            <v:imagedata r:id="rId1093" o:title=""/>
          </v:shape>
          <o:OLEObject Type="Embed" ProgID="Equation.DSMT4" ShapeID="_x0000_i1388" DrawAspect="Content" ObjectID="_1653897746" r:id="rId1094"/>
        </w:object>
      </w:r>
      <w:r>
        <w:rPr>
          <w:bCs/>
        </w:rPr>
        <w:t xml:space="preserve"> </w:t>
      </w:r>
      <w:r>
        <w:rPr>
          <w:rFonts w:cs="Times New Roman"/>
          <w:bCs/>
        </w:rPr>
        <w:t>→</w:t>
      </w:r>
      <w:r>
        <w:rPr>
          <w:bCs/>
        </w:rPr>
        <w:t xml:space="preserve"> </w:t>
      </w:r>
      <w:r w:rsidRPr="00F448D4">
        <w:rPr>
          <w:bCs/>
          <w:position w:val="-10"/>
        </w:rPr>
        <w:object w:dxaOrig="200" w:dyaOrig="260" w14:anchorId="49EAB777">
          <v:shape id="_x0000_i1389" type="#_x0000_t75" style="width:10pt;height:13.15pt" o:ole="">
            <v:imagedata r:id="rId1095" o:title=""/>
          </v:shape>
          <o:OLEObject Type="Embed" ProgID="Equation.DSMT4" ShapeID="_x0000_i1389" DrawAspect="Content" ObjectID="_1653897747" r:id="rId1096"/>
        </w:object>
      </w:r>
      <w:r>
        <w:rPr>
          <w:bCs/>
        </w:rPr>
        <w:t xml:space="preserve"> vuông pha với </w:t>
      </w:r>
      <w:r w:rsidRPr="00F448D4">
        <w:rPr>
          <w:bCs/>
          <w:position w:val="-12"/>
        </w:rPr>
        <w:object w:dxaOrig="279" w:dyaOrig="360" w14:anchorId="4C8D32FC">
          <v:shape id="_x0000_i1390" type="#_x0000_t75" style="width:14.4pt;height:18.15pt" o:ole="">
            <v:imagedata r:id="rId1097" o:title=""/>
          </v:shape>
          <o:OLEObject Type="Embed" ProgID="Equation.DSMT4" ShapeID="_x0000_i1390" DrawAspect="Content" ObjectID="_1653897748" r:id="rId1098"/>
        </w:object>
      </w:r>
      <w:r>
        <w:rPr>
          <w:bCs/>
        </w:rPr>
        <w:t>.</w:t>
      </w:r>
    </w:p>
    <w:p w14:paraId="06CD44D3"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28:</w:t>
      </w:r>
      <w:r w:rsidRPr="00516F94">
        <w:rPr>
          <w:bCs/>
        </w:rPr>
        <w:t xml:space="preserve"> Người ta tạo ra sóng cơ hình sin trên một sợi dây đàn hồi</w:t>
      </w:r>
      <w:r>
        <w:rPr>
          <w:bCs/>
        </w:rPr>
        <w:t xml:space="preserve"> căng ngang bằng cách, khi </w:t>
      </w:r>
      <w:r w:rsidRPr="00F900DD">
        <w:rPr>
          <w:bCs/>
          <w:position w:val="-6"/>
        </w:rPr>
        <w:object w:dxaOrig="499" w:dyaOrig="279" w14:anchorId="5FE9D6D2">
          <v:shape id="_x0000_i1391" type="#_x0000_t75" style="width:25.05pt;height:13.15pt" o:ole="">
            <v:imagedata r:id="rId429" o:title=""/>
          </v:shape>
          <o:OLEObject Type="Embed" ProgID="Equation.DSMT4" ShapeID="_x0000_i1391" DrawAspect="Content" ObjectID="_1653897749" r:id="rId1099"/>
        </w:object>
      </w:r>
      <w:r>
        <w:rPr>
          <w:bCs/>
        </w:rPr>
        <w:t xml:space="preserve"> cho đầu </w:t>
      </w:r>
      <w:r w:rsidRPr="00F900DD">
        <w:rPr>
          <w:bCs/>
          <w:position w:val="-6"/>
        </w:rPr>
        <w:object w:dxaOrig="240" w:dyaOrig="279" w14:anchorId="28E317FF">
          <v:shape id="_x0000_i1392" type="#_x0000_t75" style="width:12.5pt;height:13.15pt" o:ole="">
            <v:imagedata r:id="rId431" o:title=""/>
          </v:shape>
          <o:OLEObject Type="Embed" ProgID="Equation.DSMT4" ShapeID="_x0000_i1392" DrawAspect="Content" ObjectID="_1653897750" r:id="rId1100"/>
        </w:object>
      </w:r>
      <w:r w:rsidRPr="00516F94">
        <w:rPr>
          <w:bCs/>
        </w:rPr>
        <w:t xml:space="preserve"> của sợi dây bắt đầu dao động điều hòa theo phương thẳng đứng đi lên, khi đầu dây này lên tới điểm cao nhất lần đầu tiên thì sóng đã truyền trên dây được quãng đường 2 cm. Bước sóng của sóng này bằng</w:t>
      </w:r>
    </w:p>
    <w:p w14:paraId="0BD604C8"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516F94">
        <w:rPr>
          <w:bCs/>
        </w:rPr>
        <w:t>4 cm.</w:t>
      </w:r>
      <w:r w:rsidRPr="00516F94">
        <w:rPr>
          <w:bCs/>
        </w:rPr>
        <w:tab/>
      </w:r>
      <w:r w:rsidRPr="00516F94">
        <w:rPr>
          <w:b/>
          <w:bCs/>
        </w:rPr>
        <w:t xml:space="preserve">B. </w:t>
      </w:r>
      <w:r w:rsidRPr="00516F94">
        <w:rPr>
          <w:bCs/>
        </w:rPr>
        <w:t>6 cm.</w:t>
      </w:r>
      <w:r w:rsidRPr="00516F94">
        <w:rPr>
          <w:bCs/>
        </w:rPr>
        <w:tab/>
      </w:r>
      <w:r w:rsidRPr="00516F94">
        <w:rPr>
          <w:b/>
          <w:bCs/>
        </w:rPr>
        <w:t xml:space="preserve">C. </w:t>
      </w:r>
      <w:r w:rsidRPr="00516F94">
        <w:rPr>
          <w:bCs/>
        </w:rPr>
        <w:t>8 cm.</w:t>
      </w:r>
      <w:r w:rsidRPr="00516F94">
        <w:rPr>
          <w:bCs/>
        </w:rPr>
        <w:tab/>
      </w:r>
      <w:r w:rsidRPr="00516F94">
        <w:rPr>
          <w:b/>
          <w:bCs/>
        </w:rPr>
        <w:t xml:space="preserve">D. </w:t>
      </w:r>
      <w:r w:rsidRPr="00516F94">
        <w:rPr>
          <w:bCs/>
        </w:rPr>
        <w:t>2 cm.</w:t>
      </w:r>
    </w:p>
    <w:p w14:paraId="2C8233FD" w14:textId="77777777" w:rsidR="003F48B9" w:rsidRPr="00077941" w:rsidRDefault="003F48B9" w:rsidP="003F48B9">
      <w:pPr>
        <w:shd w:val="clear" w:color="auto" w:fill="70AD47" w:themeFill="accent6"/>
        <w:tabs>
          <w:tab w:val="left" w:pos="284"/>
          <w:tab w:val="left" w:pos="2835"/>
          <w:tab w:val="left" w:pos="5387"/>
          <w:tab w:val="left" w:pos="7938"/>
        </w:tabs>
        <w:ind w:firstLine="142"/>
        <w:jc w:val="both"/>
        <w:rPr>
          <w:b/>
        </w:rPr>
      </w:pPr>
      <w:r w:rsidRPr="00077941">
        <w:rPr>
          <w:b/>
        </w:rPr>
        <w:sym w:font="Wingdings" w:char="F040"/>
      </w:r>
      <w:r w:rsidRPr="00077941">
        <w:rPr>
          <w:b/>
        </w:rPr>
        <w:t xml:space="preserve"> Hướng dẫn: Chọn C.</w:t>
      </w:r>
    </w:p>
    <w:p w14:paraId="1A1147C1" w14:textId="77777777" w:rsidR="003F48B9" w:rsidRDefault="003F48B9" w:rsidP="003F48B9">
      <w:pPr>
        <w:tabs>
          <w:tab w:val="left" w:pos="284"/>
          <w:tab w:val="left" w:pos="2835"/>
          <w:tab w:val="left" w:pos="5387"/>
          <w:tab w:val="left" w:pos="7938"/>
        </w:tabs>
        <w:ind w:firstLine="142"/>
        <w:jc w:val="both"/>
        <w:rPr>
          <w:bCs/>
        </w:rPr>
      </w:pPr>
      <w:r>
        <w:rPr>
          <w:bCs/>
        </w:rPr>
        <w:t>Ta có:</w:t>
      </w:r>
    </w:p>
    <w:p w14:paraId="23FA7E99" w14:textId="77777777" w:rsidR="003F48B9" w:rsidRDefault="003F48B9" w:rsidP="003F48B9">
      <w:pPr>
        <w:pStyle w:val="ListParagraph"/>
        <w:numPr>
          <w:ilvl w:val="0"/>
          <w:numId w:val="9"/>
        </w:numPr>
        <w:tabs>
          <w:tab w:val="left" w:pos="284"/>
          <w:tab w:val="left" w:pos="2835"/>
          <w:tab w:val="left" w:pos="5387"/>
          <w:tab w:val="left" w:pos="7938"/>
        </w:tabs>
        <w:jc w:val="both"/>
        <w:rPr>
          <w:bCs/>
        </w:rPr>
      </w:pPr>
      <w:r>
        <w:rPr>
          <w:bCs/>
        </w:rPr>
        <w:t xml:space="preserve">khoảng thời gian kể từ lúc bắt đầu dao động đến khi phần tử </w:t>
      </w:r>
      <w:r w:rsidRPr="00077941">
        <w:rPr>
          <w:bCs/>
          <w:position w:val="-6"/>
        </w:rPr>
        <w:object w:dxaOrig="240" w:dyaOrig="279" w14:anchorId="2B1C6615">
          <v:shape id="_x0000_i1393" type="#_x0000_t75" style="width:12.5pt;height:14.4pt" o:ole="">
            <v:imagedata r:id="rId1101" o:title=""/>
          </v:shape>
          <o:OLEObject Type="Embed" ProgID="Equation.DSMT4" ShapeID="_x0000_i1393" DrawAspect="Content" ObjectID="_1653897751" r:id="rId1102"/>
        </w:object>
      </w:r>
      <w:r>
        <w:rPr>
          <w:bCs/>
        </w:rPr>
        <w:t xml:space="preserve"> lên đến vị trí cao nhất là đầu tiên là một phần tư chu kì.</w:t>
      </w:r>
    </w:p>
    <w:p w14:paraId="5BD771FF" w14:textId="77777777" w:rsidR="003F48B9" w:rsidRPr="00077941" w:rsidRDefault="003F48B9" w:rsidP="003F48B9">
      <w:pPr>
        <w:pStyle w:val="ListParagraph"/>
        <w:numPr>
          <w:ilvl w:val="0"/>
          <w:numId w:val="9"/>
        </w:numPr>
        <w:tabs>
          <w:tab w:val="left" w:pos="284"/>
          <w:tab w:val="left" w:pos="2835"/>
          <w:tab w:val="left" w:pos="5387"/>
          <w:tab w:val="left" w:pos="7938"/>
        </w:tabs>
        <w:jc w:val="both"/>
        <w:rPr>
          <w:bCs/>
        </w:rPr>
      </w:pPr>
      <w:r>
        <w:rPr>
          <w:bCs/>
        </w:rPr>
        <w:t xml:space="preserve">trong khoảng thời gian này sóng truyền đi được một phần tư bước sóng </w:t>
      </w:r>
      <w:r>
        <w:rPr>
          <w:rFonts w:cs="Times New Roman"/>
          <w:bCs/>
        </w:rPr>
        <w:t>→</w:t>
      </w:r>
      <w:r>
        <w:rPr>
          <w:bCs/>
        </w:rPr>
        <w:t xml:space="preserve"> </w:t>
      </w:r>
      <w:r w:rsidRPr="00077941">
        <w:rPr>
          <w:bCs/>
          <w:position w:val="-6"/>
        </w:rPr>
        <w:object w:dxaOrig="560" w:dyaOrig="279" w14:anchorId="7B85024D">
          <v:shape id="_x0000_i1394" type="#_x0000_t75" style="width:27.55pt;height:14.4pt" o:ole="">
            <v:imagedata r:id="rId1103" o:title=""/>
          </v:shape>
          <o:OLEObject Type="Embed" ProgID="Equation.DSMT4" ShapeID="_x0000_i1394" DrawAspect="Content" ObjectID="_1653897752" r:id="rId1104"/>
        </w:object>
      </w:r>
      <w:r>
        <w:rPr>
          <w:bCs/>
        </w:rPr>
        <w:t>cm.</w:t>
      </w:r>
    </w:p>
    <w:p w14:paraId="733D293D" w14:textId="77777777" w:rsidR="003F48B9" w:rsidRPr="00F448D4" w:rsidRDefault="003F48B9" w:rsidP="003F48B9">
      <w:pPr>
        <w:tabs>
          <w:tab w:val="left" w:pos="284"/>
          <w:tab w:val="left" w:pos="2835"/>
          <w:tab w:val="left" w:pos="5387"/>
          <w:tab w:val="left" w:pos="7938"/>
        </w:tabs>
        <w:ind w:firstLine="142"/>
        <w:jc w:val="both"/>
        <w:rPr>
          <w:bCs/>
          <w:lang w:val="pt-BR"/>
        </w:rPr>
      </w:pPr>
      <w:r w:rsidRPr="00516F94">
        <w:rPr>
          <w:b/>
          <w:bCs/>
        </w:rPr>
        <w:t xml:space="preserve">Câu </w:t>
      </w:r>
      <w:r>
        <w:rPr>
          <w:b/>
          <w:bCs/>
        </w:rPr>
        <w:t>2</w:t>
      </w:r>
      <w:r w:rsidRPr="00516F94">
        <w:rPr>
          <w:b/>
          <w:bCs/>
        </w:rPr>
        <w:t>9:</w:t>
      </w:r>
      <w:r>
        <w:rPr>
          <w:bCs/>
        </w:rPr>
        <w:t xml:space="preserve"> </w:t>
      </w:r>
      <w:r w:rsidRPr="00F448D4">
        <w:rPr>
          <w:bCs/>
          <w:noProof/>
        </w:rPr>
        <mc:AlternateContent>
          <mc:Choice Requires="wpc">
            <w:drawing>
              <wp:anchor distT="0" distB="0" distL="114300" distR="114300" simplePos="0" relativeHeight="251677696" behindDoc="0" locked="1" layoutInCell="1" allowOverlap="1" wp14:anchorId="1F22ED1A" wp14:editId="19EEBD03">
                <wp:simplePos x="0" y="0"/>
                <wp:positionH relativeFrom="column">
                  <wp:posOffset>5393690</wp:posOffset>
                </wp:positionH>
                <wp:positionV relativeFrom="paragraph">
                  <wp:posOffset>213360</wp:posOffset>
                </wp:positionV>
                <wp:extent cx="1158875" cy="1284605"/>
                <wp:effectExtent l="0" t="0" r="3175" b="0"/>
                <wp:wrapSquare wrapText="bothSides"/>
                <wp:docPr id="340" name="Canvas 34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02" name="Group 202"/>
                        <wpg:cNvGrpSpPr/>
                        <wpg:grpSpPr>
                          <a:xfrm>
                            <a:off x="35999" y="35999"/>
                            <a:ext cx="1123044" cy="1249925"/>
                            <a:chOff x="0" y="0"/>
                            <a:chExt cx="1123044" cy="1249925"/>
                          </a:xfrm>
                        </wpg:grpSpPr>
                        <pic:pic xmlns:pic="http://schemas.openxmlformats.org/drawingml/2006/picture">
                          <pic:nvPicPr>
                            <pic:cNvPr id="203" name="Picture 203"/>
                            <pic:cNvPicPr>
                              <a:picLocks noChangeAspect="1"/>
                            </pic:cNvPicPr>
                          </pic:nvPicPr>
                          <pic:blipFill rotWithShape="1">
                            <a:blip r:embed="rId433"/>
                            <a:srcRect l="50000" t="9279" r="8186" b="7837"/>
                            <a:stretch/>
                          </pic:blipFill>
                          <pic:spPr>
                            <a:xfrm>
                              <a:off x="0" y="129047"/>
                              <a:ext cx="1123044" cy="1120878"/>
                            </a:xfrm>
                            <a:prstGeom prst="rect">
                              <a:avLst/>
                            </a:prstGeom>
                          </pic:spPr>
                        </pic:pic>
                        <wps:wsp>
                          <wps:cNvPr id="204" name="Rectangle 204"/>
                          <wps:cNvSpPr/>
                          <wps:spPr>
                            <a:xfrm>
                              <a:off x="199572" y="327536"/>
                              <a:ext cx="723900" cy="7239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5" name="Straight Connector 205"/>
                          <wps:cNvCnPr/>
                          <wps:spPr>
                            <a:xfrm>
                              <a:off x="561522" y="129047"/>
                              <a:ext cx="0" cy="106296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06" name="Arc 206"/>
                          <wps:cNvSpPr/>
                          <wps:spPr>
                            <a:xfrm>
                              <a:off x="403134" y="101241"/>
                              <a:ext cx="316775" cy="176212"/>
                            </a:xfrm>
                            <a:prstGeom prst="arc">
                              <a:avLst>
                                <a:gd name="adj1" fmla="val 20146337"/>
                                <a:gd name="adj2" fmla="val 8716523"/>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07" name="Picture 207"/>
                            <pic:cNvPicPr/>
                          </pic:nvPicPr>
                          <pic:blipFill>
                            <a:blip r:embed="rId434"/>
                            <a:stretch>
                              <a:fillRect/>
                            </a:stretch>
                          </pic:blipFill>
                          <pic:spPr>
                            <a:xfrm>
                              <a:off x="505336" y="0"/>
                              <a:ext cx="1270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1FEBBEBA" id="Canvas 340" o:spid="_x0000_s1026" editas="canvas" style="position:absolute;margin-left:424.7pt;margin-top:16.8pt;width:91.25pt;height:101.15pt;z-index:251677696" coordsize="11588,12846"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OcS2COOBQAAuRIAAA4AAABkcnMvZTJvRG9jLnht bOxYa2/bNhT9PmD/QdD31pL8kC3EKQKnLQoEXdB06Geaoh6rRGokHSf79TuXlPxI3TbptgADGiC2 aJKX9x6ecy+ps1d3bRPcCm1qJZdh/DIKAyG5ymtZLsPfP755MQ8DY5nMWaOkWIb3woSvzn/95Wzb ZSJRlWpyoQMYkSbbdsuwsrbLRiPDK9Ey81J1QqKzULplFk1djnLNtrDeNqMkimajrdJ5pxUXxuDX S98Znjv7RSG4/a0ojLBBswzhm3Wf2n2u6XN0fsayUrOuqnnvBvsBL1pWSyy6M3XJLAs2uv7CVFtz rYwq7Euu2pEqipoLFwOiiaMH0ayYvGXGBcOBzuAgnv5Fu+uS/DaqqfM3ddNQo9PGrhod3DKgtq1q Kwin0dGoEbzIaC59b7GPAkO2XZlty263n+DAgw19Uvxvtdp0Lvwy4+9vr3VQ58swiZIwkKwFm9yA gH7oF8eot7q76a51/0PpWxTVXaFb+gbowd0yHE8Xi0UY3A9PmMAycWcDjs44TsbRZBIGHP1xMlks kqnnCq9AKJoPNqGvZxCvXn9nJtDzDgC4EoxzTp6fdTXP8N8jhqcvEPu+BDDLbrQIeyPto2y0TH/e dC/Awo7Zel03tb13igLe5JS8va75tfaNQ/DHA/jop2UB/5igoUk0zs8CiWp+pfhnE0i1qpgsxYXp IEfASaNHx8Nd82jJdVN3xMdAK/upttVNxTrseAz3WEadfbTQ8gOKnQDM6+xS8U0rpPWJQ4sGgStp qrozYaAz0a4F6KXf5c5DsF3zD/CYUsc0wp9LH4skBWuw6jyez8IASSSdj1PPDWO1sLwawhtC8NgY kPIEDT2N4mQRTXorpzkYJ9E8nTvoBiZ5ob4Vqg1IsXAd3jp82O2VseTGfkgPuffCwY0dIMUi75oB TLS+gPNJinW7BBfI7CFpoCSvWAIUZGiINhOKph+5k6zJvgJUvFhMUyifBJuk0/HMYz6glSbjBW0R CbZ/9gAMsieIHo0Vy6Qi9sEEyxoZbCkLpLBP7aNc6SqV2GVLe+fpfTQK29BIbADF6qNzT/a+Ed7+ B1EgtSGpJH4Bqn57m4xzsNYz31QsFz4xe076IHdeuD1vJAyS5QIh7Gz3Bk7b9mb68TRVuOK5m9xH /q3JuxluZSXtbnJbS6VPRdYgqn5lP34AyUNDKK1Vfo/EjyzgUq7p+JsaO3nFjL1mGrUae47zB3or pf8Kgy1q+TI0f24YZcTmnQSjF/FkQup1jQlYhIY+7Fkf9shNu1LQfIyTS8fdI423zfBYaNV+wrHj glZFF5Mcay9DbvXQWFm00YWDCxcXF+7Zp9oreUPl228GcfLj3Semu17BFnR+rwYVseyBkP1Ywleq i41VRe1Uvsepxw+KfjZpTwdp31jN6rKywUpJCZkrDY27qkn+IRusZF+WBxXsE1lfk6ezeJp4jZ/K iADU1eNolixmrvLuquo+0fVINrUUjnIPIKQUQACSII9EisYxu09K2a9zyUzlRdiU9NyT+JEif4QQ Tyv4ESJ8bgXvQSq+rWCSOfHgOamJ+uyrzoXm4KKrGD0Xv19vJtE4HqNu0QEwwhGwPxQM9WYcz9IU 3HeETGdJ7M6gX+cj03xPR6JemffOsfwPpJqibZDMcOKGo/FkNh7OFIfDoIz9sHkaz6aJO3phVcdy l/yHOvePSG5Z3byWeWDv6dBlrGCNrZBc8dwiqwrc9VqR/6Q9Suy3af+zcLnb5JMKF10N8P8/uhOl Q6K53t2J3GGeIhnuRJQAqX3ylkNi/Y8vNS4/ocj5Owot6GsF7y8Kuw7n5aPuLtNoOsY5/OAePGRH d1geyvV4QSdnf877odO488gfnPc3F3ePxssGV1fc6xGX/vp3OfQC5rDtRu3fOJ3/DQAA//8DAFBL AwQKAAAAAAAAACEAQXJQu12DAABdgwAAFAAAAGRycy9tZWRpYS9pbWFnZTEucG5niVBORw0KGgoA AAANSUhEUgAAB8gAAAPrCAYAAAA0s9YYAACAAElEQVR42uzdPawX1fo2YCOKggcQ5ENBUILhKxI0 GBEiwSCQQzB85RiNojkFBYUFBQUFCYUFBQUFBQUFBQWFBQUFBQUFBYUFBYUFBYUFBQWFBYXF7597 3qz9bjmAbPZvzMys60om4jm6TSaz9sx67rWe9dIIAAAAAAAAACrwklsAAAAAAAAAQA0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DAgf/755+i3334bXb9+fXTp0qXmunHjxuju3btuDtV49OjR6Ndffx1dvXp1dPHixdEvv/zS jIP79++7OVTjjz/+aMbBlStXmnGQv968eXP08OFDN4dq5Hm/detW8x7IOMh7IX+f8QG1ePDgwV/G wbVr15r3Q76XoBb37t1r5gOZH2ccZL58586dZv4MtUhdSK2ImuV3fn7351soY+Dy5cvNOPj999/d HKpRakVqpvD/CMhhAFL0+vbbb0dvvvnm6KWXXnri9cEHH4yOHTvWFAdgiPJRl3Hwr3/966nj4MMP PxydOnVKOMJgJ/wXLlwY/fvf/x69/vrrTx0HX3zxxejcuXOKwgxSQr8zZ840z/krr7zyxDGQ/z3j JIUxGKIsDjl58mTz3fO0d0G+l7766qumOAZDlIXjP/300+j9999/6jhYuHDh6PDhw6Pbt2+7YQxS QpAjR440z7paEbXKwpD8rn9WzTTfTCdOnGgWFsIQZUHI39WKPvvss9Hp06fVTKmKgBx6PunfuXPn RAF4xowZoyVLlozWrVs3+uijj5przZo1zWTo5Zdfbv6ZvAhTKLCLkKHISsdPPvlk4oNu5syZo6VL lzYTnDIOVq1a9ZfgPGMiH30CQoYiC0RS3CrPeH7XL1u2bLRhw4aJcbBy5crRG2+8MfHPpGCcQN04 YCgSjE8OQvJ7P39fxsHGjRtHy5cv/0tRIP+7gJChyO/zFHcnF4Dnzp3b/P7P85/nPeMh30mvvvrq XxZOZcEtDEHCjQSCZY6cefD8+fObeXH5Jlq/fv1o0aJFzfy5jIMDBw4ICBmMPMv/+c9/JsZB/ppn fnKtKH9+vFaUsSMgZCjybZNvnPJ7Pt8+b7/99l9qRZlDz5s3b2Ic5Bsqmyp02mEoMtddu3btX2qm qRVNHgeZK0yumWacnD17Vq2IKgjIoaey+6+8vBYsWNB89H3//fej//73v0+8srM2L73XXnut+Xfe fffdZjUx9Nnx48cnJv3vvPPOaPfu3aMff/zxqePg66+/bj4C80FYghGFMPosE/eshi8TmYR/e/fu feY4OHjwYFMIKEWAFM8UAOizLPrLgsFSAE7B99ChQ08dA7myej4T/zJ2snNKAYA+y8LZUvzK936+ cb755punjoG8J7788suJXYUZO1k8CH2WhbPld/vs2bObRbTffffdU8fBDz/8MPr888+bhSRlYVV2 WEGf5RkutaI823nG86w/bRykjrR58+aJf0etiCFIuFcWxZZa0bPGQakVlQWE+bMjCOizzG0nLxhM rWjPnj3PHAeP14qSNVg0xdAJyKGHUrzKCy7Xtm3bnhmEPH6lQLB69eqJlZEmPvTV0aNHJ4rAmew8 7xjIlYLxihUrmn8/xWQhOX2UUDvtcfMcz5kzp/nzVMZBAsTFixdPtNLSRos+yllppY10dsWmuDWV cZD3R0KU/PtZbCIkp4/SHrp0T0jXnGcFgk+6UvwqBeG0Zoc+ypmyJeDLe+FZi8eftGAkAWGZY+dM TuijPLt5hhNuZIHIVGpFCU2yyLAsFsmCE+ijbKQYR60oi0XUiuij1IqyEWI6taJ0HSnfVEJyhkxA Dj2c8JQJy/79+6f0gpt8bd26daJtSorL0CdpeZXnN+0SpxqGTL7SbrSE5MJB+ibPcFkRny4hLzIG UjQrrdmzoxb6NvHP4o4ycZ9KEfjxQlgpAOT9An2S7/iyY/bTTz994XGQQlgKaPk5wkH6Jh0USovc LPh40blBuvDMmjWrGQc5sxb6JIF2wvEseMouwRcdB9lxnp+TMXXnzh03ll7JhqLSaVOtiFqNu1aU bysYKgE59HDin1WQU1399aRr06ZNXnT0duKfs5SzInK646B0VMifoS/KYqlM/F90wjN54pN2W8JB +jrxz47ZFw0FJ7dVLC12hSL0SRY35blNIXe630RZfJt2pLky74A+yGKpHCmQcZBF4NMdBxlTmWss WbLEQnJ6oyyWyrOb4zOmOw7SUUE4SF9rRdlQpFZE7bWit956S60InoOAHHqktNKdzqr4x6/SjvHS pUtuMJ2X1rcpgGV3SHZ4jGMM5IOv7By8efOmm0znpUiVyU4WS/3dOctTOX4j4WAKCtrI0Qc5IqYs EpluOD555+DMmTObYrBW6/RBzpktZwqOa26wY8eO5jtr586dbjC9UHYLpjX0uMZBCQdzdif0QTl+ LG3VxzUOys7BjDHog3SUUitCrai9WtHdu3fdZAZHQA49kZWQ4y6AlbaiKQbnbB3FYLqurIQcZwEs 1759+5qJVFr1QteVIwbGWQDLld0misH0xYEDB5rndRwddSZf5Tzz8+fPu8l0Xha6plg1nRaiz1pA mzOdoctSCH7zzTdHs2fPntKZ489zLVy4sBkHuinQdQks8i5IKDKuRYOlVpR27fm5Dx8+dKPptCtX rqgVoVbUcq0oO9JhaATk0BOljWhavo3zJZdrzZo1imD0Qron5FkdR7usx69ly5YpgtELCS5SrBp3 IThXiswpsGmlSJely0Ge05ypNu4xkKBREYw+KItns8Nv3OMgO68UweiDsng2HabGPQ62b9/e/OwT J0640XRaCURydvi4x4GFg6gVqRWhVqRWxJAJyKEnsmo3Zy6Pc0VwuXbv3t187B07dsyNprOyaj1t gtLiatxjIFfOLMw4OHv2rJtNZ925c6d5TleuXNnKOMgZtvn5WYEPXXXu3LnmOd2yZUsr4yDnzs6Y McPZs3Ta8ePHm3Gwa9euVsZBzu/M/EOHKbosQUjGwcGDB8c+BlJczrsg4Tt0WXYK5llNG9xxj4M9 e/Y0Yyyde6DrtaLFixerFaFWpFYEUyIghx7IKsW8hFatWtXKS+6HH34w+afz0uEg4yAfZW2Mg1Jg M/mny7J7I89pJultjIN0KbFgiq7LrtY8p+M6V+3xK99DJv90XbocpNtBvuPbGAfl7Nnbt2+72XTW 22+/3Swib2MM5MrPzzjQXpquyk6+7OjL4r42a0XZOQhqRWpFqBWpFTE0AnLogevXr7dyhsjjZ6yl AABddeHChWYcpHVWW+Ng1qxZ2urSaSdPnmzl3OXJu6W01aXr0kI0u0Ta6Koz+Yw17UTpsnfffXc0 f/781r6JNm/e7AgmOi3dDfKMLl++vLVxUNpLa6tLV+X88TbOXX68VpT/xqNHj9xw1IpArcjNZlAE 5NADly5dau1MqcdXx0NX/fzzz80zmlWLbY2DtBPNmT3QVUeOHGntbLVyleICdFV2tub3dVtjoKyO z5me0FXZMZjv97bGQeYdGQc54xm66Pfff2+e0bwT2hoHpaPIjRs33HA66ebNm80zmme17VrRvXv3 3HDUikCtyM1mUKRh0AOXL1/+RwLyFNqgq06fPv2PTHpSZIOuOnr06D8y6dm5c6ebTWetXbt2NGfO nNYD8hTboKtef/31fyQgz0Jd6KL79+//YwF5Qkjoolu3bv1jAXkWpYBaEagVwZAIyKEH/olVwfPm zWtaNUJXtd1JIa16X3311ebnQ1e1vTr+m2++aX7+4cOH3Ww6K5PyLOpr6+zl7du3N+Mg7Rqhq9ru pLBp06ZmHOSoJ+iqtjsprFmzphkHaWMNXfRPdFJIrSj/jRxrAGpFoFYEQyIghx5NepYtW9bKS+67 774bvfzyyz726LSyUCSFqjbGwf79+33s0ZvJf4KLNs9ezvlV0FWlfdzevXtbPXNWMEiXZaFIntMU q9oYB2kjKhik6xIKJrRIeNHW2csJ4Z29TFcltE5HkYTYbdaKbKZArUitCLUitSKGSEAOPZF2opn8 Z4Iy7pfctm3bnLVJ56Uw9dZbbzW7pdoogn388cfO2qTzsmBqxowZoyVLlrQy6Vm9erWzNum8cvTM xo0bWxkHc+fOHb3xxhujhw8futl0VmknunXr1rGPge+//340c+bM0apVq+wYpNNKO9Hdu3ePfRyk RWmCQWdt0nXlaJhDhw6NfRzs2LGj+dn5M3S9VpQjmNSKUCtSK4KpEJBDTxw/fry1Ilg5U+r27dtu NJ2WQlUbRbBMohKIZIdIzjOELvvkk09aKYJlAdZrr73WFBcEInRZguvslmqjCFaKzAcOHHCj6bQ7 d+40z2obRbBy/vixY8fcaDrt6tWrzbOaxRxtnT9+9uxZN5pOO3fuXGsLB0ut6MqVK240akVqRagV qRUxOAJy6Inffvut+SDLh9k4z9wsheDPPvvMTabz0u62jWJwKQR/++23bjKdl3OR2ygGl0JwdiVC 1yW4a2Ph4NKlS5ufm9AFuq58v4yzGDy5EJwQHrosRdq0Wc9O74MHD469EJzOVQ8ePHCj6bQ8o2++ +WbzzGY+O+5aUY6eccwAXffrr7+2sntWrQi1ov9fKzpx4oSbzOAIyKFHyi7y9evXj619Ygpg+Zm3 bt1yg+mFsjL4008/Hcs4yNmd2YmYgkJaEkEflJXBOQdqHONg3759TRiSgsIff/zhBtN52cGRNug5 fibvhXGMgy1btjTj6quvvnKD6YWyizzdFMZ1DNOGDRuan/nTTz+5wfRC2UWe88LH1VUkheX8zDNn zrjB9ELZRb5ixYqx1YoWLFjQ/MxffvnFDUatSK0ItSK1IgZJQA49khdRVsjnRZci7nR3hyxfvlwB jN7JxCRtfbJTZLoffCkmL168WAGM3skK+UzUc+3du3da4+Drr78ezZs3TwGM3inF4Pnz5097x1R2 4CZsT+ierj3QF2UBbbofJNCYzjjYtm1b8321bNkyu2bplRKKJNiebki+adOm5melwGzXLH2Rbgrp CphnNwudxrVIJIsGtdOl1lrRokWL1IqovlZUNtapFTFUAnLo4Ysurd7yctq8efMLrwYu4XgmUSb+ 9E12iuRjL6sYd+zY8cKrgbPTpJw1a+JP35w/f74ZA9OZ+ORsquw8zDg4deqUm0rv5DnO85tiWH6v v8g4SAEtYymXiT99k++X0v4zIfmL7iTPcQUpKGenlM5S9E0Wkq9du3YiJH/RI8lKC9G0q7ZYir5J OFjODE9I/iKLRTJ2sgs9PyPjwWIp+ibH8qkVUbtx1YpK/pDjzWCoBOTQQ7dv324KwXlJrVy5slnR NZVzpMrqr4Tj2qPQV1euXGk+9sqxA1MpCGeiNHv27Obfzd+b8NBX2UGbiU9CjY8//vi5dw+mYJZO JDNnzhSO03tHjx5tnuNZs2aNtm/f/twF4bw38v7I+Mk4unz5sptJL+U7Jrv8Srv1qZxJniJw2SmY Dgo3btxwQ+mlhw8fTnRbS2vojImpFIGzwCT/bjoo3L171w2ll/LslpA8z3Se7am00S1dpVIrEo7T VwnJy7M8nVpRupOoFdFXFy9enFatKN3VSjhuHDBkAnLo8cTniy++aF5WeeGlGJBi2JNWy+djMC0T y0SptFW3c5y+S0eFslskYXkmPymGPSkcyeQmZ1GVlcDZIZVWWT706Ltr1641xdw815nMZ8dIClxP GgcpkqV1aFkolcJBOjLAEAoACffKbvK0xn3a2eT79+9v3hdlkdV7771nxyy9l++ZLHYqz3XOCUxx 60kLafN+yG6SNWvWTBS/slPQjln6Lou/S2eREnZn4dSTjuFIoTgdRLLgPMXj0k76/v37biS9lmc4 GyPyTOfZzjO+a9euJ4YjqRVljGTXeBkHakUMQWqm5SzmfButW7dutGfPnifWTLNYMN9MpVaUGuvP P/+sVkTvZbHI+++/P1Er+vDDD59aM82cYXKtKHPrzLFh6ATk0HN5Wb377rsTRYBMarJiPmF4roQf ZaJTVgInVIShyKTl9OnTE61/cqXYm/OiyjiY/P+VNll2hjAkKQjnHNos/CjPeXaHJyAp46CEh2XS n123acUIQ5Hn+ciRI83zXZ71jIkyDvLX0jUhV94NJ0+e1E2HQblz585EMFKu/P4v74J8H82YMWPi /0sxOG0YFYEZkps3bzZF4MnjIPPiMg4yX548DrLgNl1EjAOGJMfGlGCk1Irmz58/MQ7y58nfTKkV ZezAUOR3ejquleA7V3735+/LOChhYLnyDaVWxJBkrps577NqppNrRbmysFCtiFoIyGEgH33ZQZiw IyskS2CeyU7+nIlOdpQIxhn6R192wmblYwpiZRKUD70UBnbu3NnsGLc7iiFLK8QUeDOhSbE3Z2iW onA6jWS18IULF7RMZNAymc9znsVQee5LMSA7yzMuMj4uXbrUtOOFocr3ThYQptCbcVAWUGUc5Dsp 30t5X1ggwpClO0iKwp9//nkzHyhhYHaWZ96ctqHZXSUYZ8hydEYW0qYupFZEjSbXTNMxp3TXzLdR xkG6c6ZWlEWGMFSZ+5Za0dNqpllQcu/ePTeLqgjIAQAAAAAAAKiCgBwAAAAAAACAKgjIAQAAAAAA AKiCgBwAAAAAAACAKgjIAQAAAAAAAKiCgBwAAAAAAACAKgjIAQAAAAAAAKiCgBwAAAAAAACAKgjI AQAAAAAAAKiCgBwAAAAAAACAKgjIAQAAAAAAAKiCgBwAAAAAAACAKgjIAQAAAAAAAKiCgBwAAAAA AACAKgjIAQAAAAAAAKiCgBwAAAAAAACAKgjIAQAAAAAAAKiCgBwAAAAAAACAKgjIAQAAAAAAAKiC gBwAAAAAAACAKgjIAQAAAAAAAKiCgBwAAAAAAACAKgjIAQAAAAAAAKiCgBwAAAAAAACAKgjIAQAA AAAAAKiCgBwAAAAAAACAKgjIAQAAAAAAAKiCgBwAAAAAAACAKgjIAQAAAAAAAKiCgBwAAAAAAACA KgjIAQAAAAAAAKiCgBwAAAAAAACAKgjIAQAAAAAAAKiCgBwAAAAAAACAKgjIAQAAAAAAAKiCgBwA AAAAAACAKgjIAQAAAAAAAKiCgBwAAAAAAACAKgjIAQAAAAAAAKiCgBwAAAAAAACAKgjIAQAAAAAA AKiCgBwAAAAAAACAKgjIAQAAAAAAAKiCgBwAAAAAAACAKgjIAQAAAAAAAKiCgBwAAAAAAACAKgjI AQAAAAAAAKiCgBwAAAAAAACAKgjIAQAAAAAAAKiCgBwAAAAAAACAKgjIAQAAAAAAAKiCgBwAAAAA AACAKgjIAQAAAAAAAKiCgBwAAAAAAACAKgjIAQAAAAAAAKiCgBwAAAAAAACAKgjIAQAAAAAAAKiC gBwAAAAAAACAKgjIAQAAAAAAAKiCgBwAAAAAAACAKgjIAQAAAAAAAKiCgBwAAAAAAACAKgjIAQAA AAAAAKiCgBwAAAAAAACAKgjIAQAAAAAAAKiCgBwAAAAAAACAKgjIAQAAAAAAAKiCgBwAAAAAAACA KgjIAQAAAAAAAKiCgBwAAAAAAACAKgjIAQAAAAAAAKiCgBwAAAAAAACAKgjIAQAAAAAAAKiCgBwA AAAAAACAKgjIAQAAAAAAAKiCgBwAAAAAAACAKgjIAQAAAAAAAKiCgBwAAAAAAACAKgjIAQAAAAAA AKiCgBwAAAAAAACAKgjIAQAAAAAAAKiCgBwAAAAAAACAKgjIAQAAAAAAAKiCgBwAAAAAAACAKgjI AQAAAAAAAKiCgBwAAAAAAACAKgjIAQAAAAAAAKiCgBwAAAAAAACAKgjIAQAAAAAAAKiCgBwAAAAA AACAKgjIAQAAAAAAAKiCgBwAAAAAAACAKgjIAQAAAAAAAKiCgBwAAAAAAACAKgjIAQAAAAAAAKiC gBwAAAAAAACAKgjIAQAAAAAAAKiCgBwAAAAAAACAKgjIAQAAAAAAAKiCgBwAAAAAAACAKgjIAQAA AAAAAKiCgBwAAAAAAACAKgjIAQAAAAAAAKiCgBwAAAAAAACAKgjIAQAAAAAAAKiCgBwAAAAAAACA KgjIAQAAAAAAAKiCgBwAAAAAAACAKgjIAQAAAAAAAKiCgBwAAAAAAACAKgjIAQAAAAAAAKiCgBwA AAAAAACAKgjIAQAAAAAAAKiCgBwAAAAAAACAKgjIAQAAAAAAAKiCgBwAAAAAAACAKgjIAQAAAAAA AKiCgBwAAAAAAACAKgjIAQAAAAAAAKiCgBwAAAAAAACAKgjIAQAAAAAAAKiCgBwAAAAAAACAKgjI AQAAAAAAAKiCgBwAAAAAAACAKgjIAQAAAAAAAKiCgBwAAAAAAACAKgjIAQAAAAAAAKiCgBwAAAAA AACAKgjIAQAAAAAAAKiCgBwAAAAAAACAKgjIAQAAAAAAAKiCgBwAAAAAAACAKgjIAQAAAAAAAKiC gBwAAAAAAACAKgjIAQAAAAAAAKiCgBwAAAAAAACAKgjIAQAAAAAAAKiCgBwAAAAAAACAKgjIAQAA AAAAAKiCgBwAAAAAAACAKgjIAQAAAAAAAKiCgBwAAAAAAACAKgjIAQAAAAAAAKiCgBwAAAAAAACA KgjIAQAAAAAAAKiCgBwAAAAAAACAKgjIAQAAAAAAAKiCgBwAAAAAAACAKgjIAQAAAAAAAKiCgBwA AAAAAACAKgjIAQAAAAAAAKiCgBwAAAAAAACAKgjIAQAAAAAAAKiCgBwAAAAAAACAKgjIAQAAAAAA AKiCgBwAAAAAAACAKgjIAQAAAAAAAKiCgBwAAAAAAACAKgjIAQAAAAAAAKiCgBwAAAAAAACAKgjI AQAAAAAAAKiCgBwAAAAAAACAKgjIAQAAAAAAAKiCgBwAAAAAAACAKgjIAQAAAAAAAKiCgBwAAAAA AACAKgjIAQAAAAAAAKiCgBwG5P79+6Nr166NLly4MPr555+b6+LFi6Pr16+P/vjjDzeIKty7d2/0 yy+/jM6dOzc6derU6MyZM804uHXr1ujRo0duEFW4e/duMw7Onj3bjIP89dKlS6Pbt2+7OVTjzp07 o8uXLzfvgYyDvBfy97/99pubQxXy3fPrr7/+ZRycP3++eT/kewlqkHnwjRs3mvlA5scZB5kvX716 tZk/Qw0ePnzY1IXUiqhZfufnd3++hTIGTp8+3YyDmzdvqhVRjVIrelLNFGokIIee+/PPP5tJzmef fTZ65ZVXRi+99NITrzfeeGN04MCBJkCHIU74M8HJOJgxY8ZTx8G8efNGhw8fFhIy2An/iRMnRmvW rHnqGMj13nvvjY4dOyYcYbAT/p9++mm0atWqZ46DjJMUBB48eOCmMTgpcOV7Z8mSJc8cBx999FFT FBOOMEQp/n711VfN9//TxkDmz59//nmziDDzahiSPNMJPXbu3Dl67bXX1IqoUoLvLBbP7/pn1Uzz rvj222+FhAxS5ryZ+/5drShzhyNHjjQLzaEWAnLosaz2/eCDDyZeZIsWLRpt3Lhx9MUXX4z+/e9/ N9f27dtHH3744Wju3LkT/1wKBYIRhiKT/mXLljXP9ssvvzxavnz56OOPPx59+eWXE+Ng69atzVh5 /fXXJ8bB0aNHm2Ad+i7FrwQcpQCcRSIrVqwYbdq0abRr166JcbBly5YmNHz11Vebfy6FspMnT1ot zyDkOU4wXsZBft/n9/7mzZsnxsHu3btHn3zySTM+8r7IP/fWW281q+cFIwxBil8p7pYCcEKP1atX N7//8/xnHGQ85Dtp6dKlE+MgC6cSJsIQpEtIAsHyzT9//vzRunXrmnlx+SbasWPHaMOGDaOFCxdO /HOZMwtGGIo8y/nmmVwryjM/uVaUP+e5n7yIJGMniw1hCPJtM3nR7Ntvv90sDpxcK0pwntAw30zl n/vvf/9rES2Dkblu+T2fb//UT1MrmjwOMlfI3HnmzJkTCwizqcIiWmogIIeeyosqL6y83DLh/89/ /tN8xD3ryksvH4SlYKYQRp/lQy3PfZ7nBH6Z6KQo/Kwx8OOPPzYfgaUYlvGgEEafZdd4ilslEEwh 7LvvvnvmOPjhhx+aQkBZOJXOCxZN0WcJQ1LgLUFIxkSe82eNg7wv8t4oO6qyeFAhjD5LC+nyfZPd HwnE893zrHHw9ddfN2OnLJzKjhGFMPosndVKyJFFs3v37v3bcXDw4MGmKFwWjKQrFfRZdgmWhVJ5 tvOM/12taN++faP3339frYhByMLXLJzNwvEXrRXlWyrfVtBX2RA03VrR2rVr7SZn8ATk0EMpXuVF 9eabbzYTmb+b7Dx+ZWVYVoVl0qSNFn2d8GTBR8bB4sWLR4cOHZrSGMjkJ5OkFMKykjLnc0IfJzx5 jksROEHHVMZBJj+lxVZWETuHkz7KLqfsAs9znC46fxeMPykgLIsHU0AQDtJH6SqVxR75rvn000// NhB8/Nq/f3+zuCTjIK3ZdVSgj9JVKvPbhCHZLT7VOfKePXtGc+bMacZBOuxAHyUczzM8e/bsZqHU VMdBgpGyaOry5ctuKL2UIwPGUSvKYhG1IvootaLSRWS6taLMlXUWYcgE5NAzx48fb15QCxYs+NsV kM+6MllKASHFNDto6Zs8+xkHaQ861TDk8QJAJj5ZbOKDjz5JeJGd3xkHaRs31TBk8pVWu/k52TVi By198vvvv0+E2zlK40XHQN4jKRzk56SgBn2Swm12heS7PjufXnQcZEdJ2TWVTlXQJ1evXp2Y26Yj yIuOg3SnKrumcmYt9Ena6JYd4M/TYfBZnQfLe8VOcvomC/3GWSvKhgq1IvqkjVpRjmNSK2KoBOTQ IwmyM0nJB9p0wvFypYiWD760TLFjir7ISvayGng6E57JHRXKeWt2TNEXp0+fngi1pzPhKVfOJCzn rUFflE4i2TE73TGQ90kJ27MLEfog3y1ld0jOVJ7uOEhInkWD+XnaitIX2SWV76HMa7MLfLrjILus svs2AWGO8IA+SID3r3/9q1kk8jwt1f/u2rVrVzOm0qVHlynUitSKUCtSK2KoBOTQIymAZZKSs9Sm +4Ir1/r165sXXV6g0HVZyJGVi2n7No6Jf7lWrFihjRy9kV2z2RmSItg4FkuVVnJl56AzpuiDHBFT WsaNY+JfQpEUllMMtnCQPsgO14yDdevWje2bKLtvM9/I2eSKwfRBOh5kHGSuPK5xkAUn+ZlZiAV9 UFpK57iYcY2DHF2Tn5kuhtB1+WZRK0KtqN1akQ60DJGAHHoira3yMvrggw/G9qFXdoooBtMXZ86c acZBzoQa5zjIuVSKwfTFTz/91IyDtH0b5zgou3G1mKYP0jYuv7eneq7g3115v1g4SB88evSoKVbl Oz7f8+McB5lvKAbTB9nZmp3e6bA2rsVS5SpdRRSD6boctZFn9Z133hl7rWjmzJlN2JLQBbrs/Pnz akWoFbVcK7JwkCESkENP5AypvIymc6ba3+0iVwSj60ob0XGthHzSymBFMLouC5oSiIy7EJxrwYIF zTjQSpEuS5eDsnt83GMg75dy/Ax0Wc5cHvfu8XLt27dPEYxeKGcuj3P3+OO7yI8ePepG02nZ4T3u 3eMWDqJWpFaEWpFaETUQkEMPZIdIVsbPnTu3lZdcQvfyIQldde/evdGMGTNGS5cuHfsYyJWCQsbB iRMn3Gw6K2fC5jldvXp1K+OgFBayAh+66tSpU81zum3btlbGQYL3/Hxnz9JleVbznI7jzOUnXfPn zx+98sorOkzRaeX7PUdkjHsMZN6d3bPZSQ5dlnNm01Z6HGcuP23BVDr3QJdrRflmUStCrUitCKZK QA49UHZKjbu9+uTJfyZUaRkEXVV2So27ZVa5vvnmm4kuDdBVZafUuFtmlWvv3r3Nz09rLuiq0lUn f21jHGzatKn5+TneBroqRaosHGwjEMm1Zs2aZhykdS90VXZK5ZzNNsZArmXLljXj4MGDB242nfTw 4cMmGMxCjjZrRRlnoFakVoRakVoRQyMghx64du1a8xLavHlza5P/RYsWNecYQleVM6W+/PLL1sbB 7Nmzm4IzdFVWrWcc7N+/v5UxkKClBI/QVdnFNGvWrNbeBbt27WrGQYoM0FUJQ/Lt3tY42LJlSzMO UnSGLkqXtTyj2T3b1jjYsGFD89/IgnXoonS7yTOazQ5t1ory39BRBLUitSLUitSKGBoBOfTApUuX Wl0FlitFtvw3oKt+/vnnifMw2xoHWRmfIht01ZEjR1rdOVta9qaNHHRVOuq0uWMw75mMg7Ryh65q c8dgrsw7Mg4uXrzoZtNJv//+e6td1iafv5y2pdBFN2/ebHXn7ORaUdpYg1oRqBXBkEjDoAfS4jMv oa1bt7Y66ck559BVZ86cacbB7t27WxsHc+bMGa1du9bNprPSzirj4NChQ61OelJcgK7KLqk33nij 9YD89OnTbjadlTGwZMmS1gPyy5cvu9l0Utqe5xldtWpV6wH5rVu33HA6Kcdg5BnduHFj6wH5/fv3 3XDUikCtyM1mUATk0ANlVXCbk56shnz33XfdbDqrdFJoa6FI2gVlN1YKwtBVZXV8W5P/crbz4cOH 3Ww6a+fOnaOXX365tbOXSzB44cIFN5vOyq7ZNheKlGDw+vXrbjadlW/3NheKZJxlHNy9e9fNppNK J4U2F4qkVpT/xp9//umGo1YEakVuNoMiIIceKKvj22qj+M033zQ/PwVn6KqyOr6tNop79+5tfn7a EkFXlY4ibbVR3L59e/PzM7mCriqr49tqo7hmzZrm52eBInTVV1991WobxWXLljU/P+ELdFU6isyY MaO1BVPz5s1ruqwJBumyBNhtHT1TakWZg4NakVoRakVqRQyNgBx6Ii+4TP4zQRn3S27Lli3NSy5t iaCrUpjKDpHZs2e3UgTbsGFDMw7yUQldlQVTWb2+YMGCViY9K1eubMZBigzQVVeuXGme0/Xr1499 DPz444/NrtyEIo8ePXKz6ayzZ8824+DTTz8d+zj49ttvR6+++moTPkKXHTt2rBkHO3bsGPs42L9/ f9OtJItRoMsOHDjQjIN9+/a1FohkcSJ0uVaUDUVqRagVqRXBVAnIoSdOnTrVvIg++eSTsb/kFi5c 2Pzs3377zY2m08qZN1988cXYW2Zl1X12iOSjErosz3/GQQq2494hMnPmzOa4DTul6LI//vijCbBT BPv+++/HOg6+/PLLZnwlIIQuS8vnUgTLwo5xjoPNmzc34+DEiRNuNJ1248aN5lldvnz52OfIWSCS n33+/Hk3mk67ePFi86yuW7eutVrRtWvX3GjUitSKUCtSK2JwBOTQE2lvmB1NKQZ/9913Y3vJZbV9 aVMKXZeViikGz58/f6zF4Oy+yjg4evSom0znldZZaX87zklPduM6d5m+KAsHN23aNNbd44sWLWp+ bkIX6LrSZj07/MY1DrLoJHOOFIKdu0wfpNNaxkFa4I5rHHz99ddNF4XsSHz48KGbTKdl4WCe1cyT x3nsRlk0mHOXBSJ0XVk4qFaEWlF7taLTp0+7yQyOgBx6JOd85IW0atWqsa0AS+Cej0i7x+mLnPuU cbBx48axjIODBw82BbDsRlQAoy927tzZjIOtW7eOZRzs3r27aSOa94sCGH2Q39dvvfVW89ymDe44 xkEJWfJn6IN79+413/EJs8d1DFPO78w4yCIU6IObN282z+zcuXPH1lUkheX8zOzMhT64dOlS88zm SLJx1YoypiwaRK1IrQi1IrUihkxADj2SF1FarI/jgy+70Eu7rATv0BeZmKStzzg++LLCvkz8FcDo k6yQz0Q9wUh2d0xnHOS8wlmzZjU/SwGMPikr5LPbdbo7prI7KhP/FJbTtQf64syZM804SKv1HA0w nXHw8ccfNz8rraWzIxH6Iucj59ldunTptM+fXbNmzUSHNYVg+qR0FUmIMZ0dtBlDGUv5WQkcoS/U imD8taIsxFUrYsgE5NDDF13aZ5Xi1YtMfLIauLQQzUefiT99c+vWreaDL89wWl696GrgMuE5duyY m0rvXLlyZfTaa681od6LnrWWdqQJx7VWp69Kd52cDfiiO8m3bNnSjKME7Sb+9FG+5zMO0lb0RReL ZPFtfkbmGTpL0TeZz2ahU3mGX2SxSObVq1evbn5GOilYLEXfJBwsXUBWrlz5Qh0VMnZKrSi7EC2W om9u377ddJlSK6Jm46oVJRzPOMiCXBgqATn0UNopZlVwXlKLFy9uVgo/76Q/hYPygjtw4IBwnN5K O8Uy8Vm+fPno0KFDz70iPhOlmTNnNv/uyZMn3Ux6KztoE+rlWU5RN2dmPm8XkQ0bNjQTpqwGtiqe PstZaDNmzGie55xJ/rwF4bw3VqxYMbELXThOn+VszDzLaQWaXVPPu4g2O0PK4tv89c6dO24mvfTo 0aOJkDzHiKUg/LzjILvFs8CkLEJ/8OCBG0ov3b9/v3mG8yxnQXme7amcOT65VpQxBX2UkPy99957 4VpRvqWE4/TdtWvXpl0ryr979uxZN5NBE5BDT2V18OHDh5uXVSlopRj2+IdfigLZUZWWiWUFZFaR ZfWXcJy+y86OFL/yXOfjLUFH/v7xczgz0UlxYP369c0uw3I+W8JF6LuEGeXs5ITd2TGyY8eO/9k9 ldAw50eldWjeA6UF46+//uom0nsJt0vIl2Bk3bp1ze/9x8PyjIsUgPO+KJP+zz77rOnQA32XxU6l w86cOXOa4taePXv+p+V0CmTbt29vzlku4yALbhOsQJ9lfnvq1Knme6h0VcjCqTzfj4flmTdv3rx5 YrdsrrRqt2OWvkuwXRZNlU0V6ZaTXbGPj4P8bxkjOaajzCXUihiC1EzLsQP51klQvm3btv/ptJNv pOyUzTdTqRXlW+rSpUtuIr2XrlDlqNb8fn///fefWDPNnDlzhsm1oswTrl+/7iYyeAJy6LkUhFPY LZOfEoDnwy5XWflYXoYpDGsXx9Bcvnx5op1cuRKQZAykQFyKZKUNb1YCZ8IEQ5Ei1rlz5ybOXJv8 vD9pHCxcuLDZdasIzJDkeU7L9TzfTxoHuUoYmCsFggSKisAMSULuBCNlF2ApDOc9kDGQ76PJ4yM7 DbPDBIYki55KMFKuzIvLu6AUf8uVVtI5wgmGJItgy2Ly560VpVshDMnVq1cnFpOXK0eMlTny5HGQ b6d8Q6kVMSSZ6+Y4vcx9n7dmeuLECbUiqiEgh4HIqrCEHVkNmdZyefElMMyfM9FJAVgwztCllVZ2 jaQgllWSGQcp/KYwcOTIkWbHuJaJDH3ykwJvJjTZPZtiQMZB/prib3ZGZRWwlokMWZ7vPOfHjx9v nvu8BzIO8l7IuMj4yDEdgnGGLMXdLCBMoTfjYO3atRPjIN9J+V7K+8I4YMiyYCRF4XRey3wg8+OM g8yRM29O21AdRBi6hN5ZSJu6kFoRtSo10xwfkE1GGQf5Nso4yA7a1Ip00mHIJteKnlYzzYISC0So jYAcAAAAAAAAgCoIyAEAAAAAAACogoAcAAAAAAAAgCoIyAEAAAAAAACogoAcAAAAAAAAgCoIyAEA AAAAAACogoAcAAAAAAAAgCoIyAEAAAAAAACogoAcAAAAAAAAgCoIyAEAAAAAAACogoAcAAAAAAAA gCoIyAEAAAAAAACogoAcAAAAAAAAgCoIyAEAAAAAAACogoAcAAAAAAAAgCoIyAEAAAAAAACogoAc AAAAAAAAgCoIyAEAAAAAAACogoAcAAAAAAAAgCoIyAEAAAAAAACogoAcAAAAAAAAgCoIyAEAAAAA AACogoAcAAAAAAAAgCoIyAEAAAAAAACogoAcAAAAAAAAgCoIyAEAAAAAAACogoAcAAAAAAAAgCoI yAEAAAAAAACogoAcAAAAAAAAgCoIyAEAAAAAAACogoAcAAAAAAAAgCoIyAEAAAAAAACogoAcAAAA AAAAgCoIyAEAAAAAAACogoAcAAAAAAAAgCoIyAEAAAAAAACogoAcAAAAAAAAgCoIyAEAAAAAAACo goAcAAAAAAAAgCoIyAEAAAAAAACogoAcAAAAAAAAgCoIyAEAAAAAAACogoAcAAAAAAAAgCoIyAEA AAAAAACogoAcAAAAAAAAgCoIyAEAAAAAAACogoAcAAAAAAAAgCoIyAEAAAAAAACogoAcAAAAAAAA gCoIyAEAAAAAAACogoAcAAAAAAAAgCoIyAEAAAAAAACogoAcAAAAAAAAgCoIyAEAAAAAAACogoAc AAAAAAAAgCoIyAEAAAAAAACogoAcAAAAAAAAgCoIyAEAAAAAAACogoAcAAAAAAAAgCoIyAEAAAAA AACogoAcAAAAAAAAgCoIyAEAAAAAAACogoAcAAAAAAAAgCoIyAEAAAAAAACogoAcAAAAAAAAgCoI yAEAAAAAAACogoAcAAAAAAAAgCoIyAEAAAAAAACogoAcAAAAAAAAgCoIyIH/Y+/uYb2o8v+BbxZB QRFBWfEJJRhlCQQNhqdIMPKwSyQ8GIxEdLMFBQWFBQUFCQUFBYUFBQUFBQUFBQUFBQUFhQWFBQUF hQUFBYWFhYXF/H/v+efc3DUrXO79zmZmzuuVTNBdvSaTOXfmfN7nfA4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DAid+/ebS5evNicPn26 OXbsWHudOXOmuXTpUvPw4UM3iCrcuXOnOX/+fHPy5Mnm3//+d3PixIl2HFy9erV5/PixG8To/f77 782tW7facfD999+34yB/nj17trl+/Xrz22+/uUmM3q+//trcuHGjOXfuXPseyDjIeyF/f/PmzXac wNjl+//atWv/MQ5OnTrVvh/yvQQ1ePDgQXP58uV2PpD5ccZB5ssXLlxofvrpJzeIKty7d6+tC6kV UbPUTPO7P99CGQPHjx9vx8GVK1fUiqjC9FrRf6uZZg4NtRGQw8D98ssv7SRnxYoVzV/+8pcnXh99 9FEboCsKMzYpfGWC8/rrrz91HHz66adtaAJjkyLvkSNHmhdffPGJY+D5559vDh482BYIYGxu377d 7Nu376njIP9/CgJ5f8DYJBT/7LPP2t/3TxoHr7zySlsUe/TokZvGqGS+m+LvunXrmnnz5j1xHLz9 9tvtIkJFYcYmz3RCj/fff1+tiGrlGyeLxd96662njoMtW7a031AwNvfv32/nvk+bIz/33HPNrl27 2hAdaiEghwHLSvglS5a0L7H58+c3q1atarZt29YWhg8fPtxeX3zxRbN58+bmzTffbP76179OTX4E I4xBJvCZ9JePvBdeeKH5+9//3mzfvr05cODA1DjYs2dP+9wvW7Zsahz885//bH7++Wc3kcFL8SsB RyYzJfhbu3Zts2PHjubQoUNT42D37t3Nhg0bmpdffnlqAvTtt9+2C61g6FL8yvdPCUKWLl3a/t7f uXPn1Dj48ssv29Aw4yPvi7JgJKvndVZgDFL8SnG3/I5fvnx58/HHH7e///P8ZxxkPOQ76YMPPpgK 0DOfSJgoGGEMUtT98MMP22c73/0JRT755JN2Xly+ifbv399s3bq1ee+996a+n7LQVjDCWGQnYAkE 84ynVpRnfnqtKH+dWlH+uTIO1qxZ0/z4449uIKOQb5tSM803TxaLZMPE9FpR6kIbN25sv5lKrSjz aItoGYPMcTPXLb/jFy1a1H4j5RmfPg4yV8jcuYyXXNlUYREtNRCQw0BfcHlRlY+8TPiPHj3argZ7 0pXCWD4I89GXl+MPP/zgZjJY+VArReAEgpno/Otf/3rqOEhBbOXKle2/99JLL9lNzqAlDEkhqwQc Cf9mMg5SCCgdF1avXq3FKIOWXePleU6RNwXfp42BjJO8N/IeyL+XbymLphiytActCz/yez3f/U8b B999910bjqRYVhYPajHKkGXhbOa5me9m0exXX3311HHwzTfftEXhBQsWtOMgXaksFmGo8uzmuc6z nEWDebbzjD9tHHz99ddtxwW1IsYgC8AzHyg1n9nUilJjykITGKrMbUutKF2jZlMryp+Za8OYCchh YLJTMC+1vKjSVn0mk/4/XlkZVgpoJj4MUcLxTPbzDGfnR9pKP+s4yCQpk/8sMjHxYYgSjuf5zzhI EXgmC6X+eGW1fAphCdd1FmGIslMw3zT5fZ4uOjOZ9E+/Mm6yq6rsmhKSM0Q5T7N803z++efP/C5I MFKOa8r3kc4iDFHOlC2hxt69e595HGRRSbpN5WdkN5WQnKHJM5vuUKWTTnYHPus4SDBSakU5yg+G Jt8wWfg6iVpRLrUihmiStaJ8V2m5zpgJyGFgymrgtEyfzQuuXJkslYmPHbQMbeKfM3HKDqlnDUOm X2m9nuMJMvERDjIkWSxVVgOvX79+1mMgV1rtZuKTVcUPHz50cxmMe/futbtC8vymlfpcxkFpx5vO JEIRhuTmzZtT4XhaSM92DOR76p133pkKB2FILl26NBWOz6R7wpN2k6fNbn5WWpLCkCTQLuH4bELB cuUojnIkUxZgwVCoFUE3taJsqFArYqwE5DAgORMtL7jXXnutbYk4l5dcrhTR8rH36quv2inCYOQc qYyDFHHnMuEpV3Za5YMvH5BCEYYiZ46X1cBzHQO5Nm3a1P68FBRgCPL7unQSSWedSYyDssr+7Nmz bjCDkAJYjhXId8xcwvHpLddLOJiW7TAE6fyRwm2CjAR7cx0HCclLOHjnzh03mEHIueGp7WSRyFzC 8XKlPXVatOdn6q6DWpFaEWpFakWMlYAcBiLnjuf88ExQJjHxn94yJS+677//3k2m99JaPQWwdD+Y zfECT9s56MgBhiDnheddkLEwl04if7wSsmQcaJ/FEFy+fLl9XvNtNKkxkFAkZzGnuKwYzBBkh2vG QRaLTGocZPdtgsa8EyygZQjS8aAcDzCpcZAW7QlF0qZXKMIQlJbSaZE+qXGwefPm9membTv0Xb5Z 1IpQK+q2VnT9+nU3mdERkMNApLXVJFeATd8pkkJwXqCPHz92o+m1UghOAWCS4yBnb6YYnO4MWYwC fVYKwZPaNVuu/fv3TxWDoc8SVmS3d75dJlkAm14MtnCQvst3e4rAWdQxyQJYrnXr1ikGMwg5aiPv gpwdPondgv+tq4hiMH2XI/PKrtkuakX52Rlr0GenTp1SK0KtqONaURblwtgIyGEgshI4L7lJ7h4v V2lRmt1Y0GdZvZtWb9nlN+lxkF2IGQe3b992o+mtBIMpVOWadCE414oVK9pxYPcsfZY2onlOV61a NfExkKAxRbB3333XrkF67erVqxM5W/DPdpGnCLZjxw43ml47d+5cOw62bt068XFQ5t/5a+iz48eP t8/q7t27Jz4OSmvdM2fOuNH0WtqgqxWhVqRWBM9KQA4DkPMFy8r4Sb/gciV0z0su50xBX92/f799 TleuXNnJOEhBIT8/5/VAX928ebN9TteuXdvJOEiBOT8/57dBX5UdIjkXsItxkOA9P//u3btuNr2V M2bznGZHRxfjoJxFrsMUfbZly5b2Oe0iEMm1cOHC5pVXXrFgil5LaJGOIl0EIqVWlM4ioFakVoRa kVoRYyMghwEoO6Um3V59+pUJVVZFQl+VnVKTbpk1/ezZ7JbatWuXm01vlZ1Sk26ZVa4DBw60P//Y sWNuNr1VdvUlIOxiHJQ261euXHGz6a3slFqwYEEngcj0Nut37txxs+mtzGGXLl3a2Ry5tFl/+PCh m00vPXr0qJP26n+sFWXDBqgVqRWhVqRWxNgIyGEAcu5ZXkLbtm3rbNKTVcdLlixxs+mtnIOZcbBn z57OxsHixYudqUOv5VzkjIO0v+1qHOTnHzx40M2mt/J7+qWXXupsDJQA3vnL9Fl2tb7++uudjYNP P/3U+cv02i+//NI+o6tXr+5sHJSjyH766Sc3nF7Ks5lndMOGDZ3WivLfyJgDtSJQK4IxEZDDAORs 8LyEUqjqetIDfZVzz/KMJrjoahwkcMlOEeirMik5fPhwp5OerDqGvsrv6f9FQO68TXo9kf+/ZzTf 710H5JmHQB/lDMw8o+mC1nVA7txZ+irPZp7RPKtd14qcO4takVoRakVqRYxuXu0WQP/ZQQ5WBUNY FQx2kEPYQU7t7CAHO8hBrQjUimAuBOQwAP+LM8gXLVrkDHJ6retzpY4ePepcKXqv63OlDh065Fwp eq/rM8i3bt3qDHJ6r+szyNevX+8Mcnqv6zPIV61a5Qxyeu1/cQb5woULnUGOWpFaEWpFakWMkoAc BiArdTMhee211zp5yWV1WV5y+/btc7PprXv37rXPadpadTEOsto4P//EiRNuNr1148aN9jldt25d J+MgnUry88+fP+9m01snT55sn9OdO3d2Mg6yGzE//+7du242vZX2iXlODxw40Mk4yO70/PzHjx+7 2fRWwpCEFt98800n4+DFF19suzX8/vvvbja9lTpRQuwuFkyVWlHmHqBWpFaEWpFaEWMjIIeBKG0O uzhLZOPGje3PvnDhghtNr7377rvN/Pnzm++++27i4+DDDz9sx0E+KqGvfv311+b5559vXn755U4m PW+99VY7DlJkgL66detW+5x+8MEHEx8Deb9kV27CQYEIfXbp0qV2HHz88ccTHwdfffVVGzomfIQ+ O336dDsOtm/fPvFx8MUXX0zNv6HPvv322/ZZ3bt3b2dddbI4Efos4bhaEWpFakXwrATkMBDlTJ2c eTPJF1xWGeflmR3qWsfRd+VMnSwYmeQ4yK6TfEhm9X0+KqHPcuZTxkHaTE96h0gCkbxnBIP02W+/ /da8/fbb7e/tSe8aLAsSjx8/7kbTa2mrm/bSS5YsmfiuwXLuclo1Qp/l/OXMY994442JF4Jz/FjG QVr3Qp9dv369fVbzzHZRK8rPzrF/0Gelw5RaEWpF3dWKsjtdrYixEZDDQKQYvGLFivbD7Ouvv574 imBniDAEWcSRVoeLFy9uz4Ga9DmbZ8+edZPpvbR9TjH4b3/7WyfnbFoZzxCU3bP5/T3J3eNppZvx 9eDBAzeZ3isLB/M9P6lxkHlG5huvvvqq9uoMQikG7969e2LjIEcXpBC8Zs0ahWAGIQub8sxO8tiN 6V0Moe9yNGUWDaoVoVbUXa3oypUrbjKjIyCHAbl8+XL7QsquqUnsFMkKsLQRzUfkzz//7AYzCGfO nJloa920T0wxIWfOWhHMUOTZnWRr3R07dkytuFcIZgiycDDBxSRXyJf2iadOnXKDGYQE2DkOIN/z hw4dmmj7xIsXL7rBDML9+/fbBbSLFi2ayELyzLOzUzDj4ObNm24wg5DjZxKKLFu2bCLhYGpF6VKS n5nABdSK1IpQK1IrYowE5DAwu3btmmqfNZeQPGcLvvTSS1aAMTj5IEtbnzy7GzZsmNOH3v79+9uJ f35WigowFFkhn64ik9g5uGfPnrb4lbGQIjMMRdp95tnNbtd9+/bNaRykgJDxlNA94TsMRdo/59nN jqkEGnMZByko52dlvqEAxpDkOIA8uwkHjxw5MqdOIu+8844OawxSjofJs/vmm2/O6RzmLDQpi0Ts mmVI1Iqgm1pR5ttqRYyVgBwG+KL75JNP2hddWpzMZnVwPvSyazw/4/Tp024qg5NW61nFm2d47dq1 s1oskg+9hQsXtj8jrXphaHLuZlrg5hnOe2G2q4Ez4cl1+/ZtN5XBuXbt2tSkPb/XZ7NTsLROzM5Z rdUZogQYeYaz+HU2i0UynyjfVWnTq7U6Q5RAO8/w0qVLZ7VYJMF66aCQRSIWSzE0eWbzDsgz/MYb b8yqo0K6kZRzx0+cOGGxFIPz6NGjqa5QakXUatK1IsfwMWYCchighORbtmxpX3QJuj/77LMZffR9 8803bdErL7f8uzm30ISHocrqxXRSyLOcFe4zbbGbQkEmSmmVlbGghShDdufOnanVwdktMtNgJIXj co5U3iNaiDJk2UGb9rp5nlMQS5ecmYyDvDfKDqkcX5NCAgxVdtDmuybfN9k1le/+mYyDnTt3Ti2c za4rxy4xVJnXJuTOszx//vy2IDyTxeSZR6dtaFq0C8cZurSBLl0H80zn2Z5JrSg7zjdv3qxWxChk Q0XZWLR8+fJZ14rOnz/vZjJYmdvOtVaULgqZa8OYCchhwAWA7P4uE5is8k0xLCsdpxfE8oGXwlda JmZ3Vf7ZnFWYHVcwhgJAnvN58+ZNtVXMRChnRU1vK3f48OG2OLBy5cr2nM5SBE57Xhi6rJIvu0VK EWDTpk3t/za9IJaJzrZt29rdUZn0l3OkhCGMQRZNZRFgnut8G6VFbp7vAwcOTI2D/JkuOikA531R xkzeEXbMMgbpBPLee+9NBYQpbm3fvv0/dtPm+2jv3r3Nxo0bp4LxfEdlp6DzNRmDy5cvTz3bKexm 4VQWlE/fTZv5cubNmQ+UBVaZKycMEQoyBlk0Veo/ecbTLWf37t3/cQRB/jr/W8ZIWSCSsaNWxBjk d3m+bcr3frqL5EilhOXTF09lYW12yuabqdSK0lVHdzXGIHPcgwcPTo2DLA7/bzXTzBUyZ5heK8o/ d+/ePTeR0ROQw8ClFWgmNiUof9KV9iqnTp1S/GJ0sos2ha+njYFcKRz/8MMPil+MTtpelZXyT7sS JGYlsHHA2CQYyTniMxkHCdAVvxib7HxNMFJ2jDztSqFY8YuxSce1BCM5duBpYyAhetqzWzDI2GQX bYKPco7yTGpFGTswJvnGSUA4k5ppOkrlG8ocmbG5detWO/edydwgnTrTadM4oBYCchiJhN4JO06e PNl8++23bViY1lr560x0UgDWKo6xy4Q+4UgKYtkRmHFQ2gjlfM67d+8aB4xedpRnQnP8+PG2GJBx kD9T/M3OKGcsU4M85xcuXGif+7wHMg7yXsi4yPhI0RjGLp1yUujNOEgQXsZBvpPyvZT3BYxZirsp CqfzWuYDmR9nHGSOnHnz9evXLR5n9DL/zULa1IXUiqhVqZnm+IBsMso4yLdRxsGZM2fUiqhCqRX9 Wc00C0oE49RG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MBK/ /vprc+3atebUqVPNt99+2+zatau9/v3vfzenT59u7ty50/z+++9uFKP2yy+/NFeuXGlOnDjRHD58 uPnss8+affv2tePg3Llzzd27d40DRu/Ro0fNpUuX2nFw8ODBdhzkz2PHjjU//PBD8/PPP7tJjF6e 8wsXLjTHjx9v3wMZB3kv5O8vXrzYjhMYu3z3nD9//j/GwZEjR9r3Q76X8t0EY5bv/tu3bzdnzpxp 5wOZH2ccZL588uTJ5vr16+08Gsbst99+a27cuNHWhdSKqFWpmeZ3f76FMgb++c9/tuPg7NmzakVU YXqt6L/VTO/fv+8mUR0BOQzcgwcP2knOc8891/zlL3954vXaa6+1AboiAGOTSX0mODMZB++9914b mpj8MDYpfG3ZsuWpYyDXRx991BYIYGwS+q1bt25G4yAFgQQnMCYJQhKK53tnJuMgRbF79+65cYxK Fn+k+PvKK688dQy88MIL7SLChw8funGMSp7phB4vvvjijGtFFk4xNvnGyWLx559//qnj4O23326/ odSKGJtbt261c9+ZzA3ef//9NkQ3DqiFgBwGKi+qrIQvgeDLL7/crF+/vtmzZ0+7GjIToVxff/11 s3PnzuaDDz6Y+iB8/fXX29XyMHRZ7JHnfN68ee2zvWzZsuaTTz5p9u7d2xw9enRqHHz55ZfNp59+ 2qxcubJZsGBB+88mQPnxxx/dRAYvq4ATcJQJzfLly5tNmzY1X3zxRfPdd99NjYNDhw4127Zta958 883mr3/9a/vPZlzYUc4YZLV7Fn7kuc630TvvvNM+3wcOHJgaB//617/asZLxkfdFGTNZPf/48WM3 kcHLgo8SjM+fP79ZtWpVs3379vb3f57/jIOMh3wnffzxx82SJUumxkzCRItoGYPLly83r7766lT4 /eGHH7ZF4cyLyzfRN9980+zevbudD5TwMHNlwQhjkZ2A5dnOn6kV5ZmfXivKX6dWlDGyaNGi9p/N e8EiWsYgv8vzbVNqpkuXLm3nCtk1Pr1WlHnAjh072m+mUitavXp1uwkDhi5z3Dzj0xdDbdy4sa0V TR8HmStk7vzWW29N1YpSW7WIlhoIyGGAsqq37BLMBCYT/lL0etKVQkA+CMsH4vfff+9mMlgJQ7Ky sXzklfZYT7tSHFu7dm370ZexkFa7MFSZuGfRU8ZBgu/SHutpVxaNpAhQ3iM3b950Mxmsq1evThWB U+T96quvZjQO8t7I+yP/XooBP/30k5vJYCUMyXdNvm82bNjQfvfPZBwkHClBecJCi6YYqoQheabL ApEUdqcXf//syjw6ReESEKYrVToxwBBloVOe4TzLeabzbM+kVpTFU5s3b/6PWpHFIgxVuifkHVAW j8+2VpRFUzBUmdvOtVaUxYOZa8OYCchhYLJTsLQOzQtrJpP+P1779+9vd5wLyRmqhOPvvvtu+wxn AjN9l+xMr3RbyK6S/IycywxDk3C87JBKAWAmxa8/Xlktn8l/LiE5Q5Sdgnl+M3nP7/VnHQMZN+W7 asWKFVbJM0g5T7PsEpxp8Wv6lflEdkvlZ6xZs6adb8DQ5Nixskswxd1nHQfZTZvFUvkZWYyuowJD k4UdJRzPN830rgkzvbKLsNSKMqaE5AxNFvqVbxq1Imo16VqRkJwxE5DDwGTlYzkTZDYvuHJld9VL L73U/qwUl2FIE//SRjc7pGY7BspikTLxyZk8MBQJL8pq4K1bt85pHKQAkElPxkIWn8BQpJ10Ccdn EwpOv9JuuoSDQhGGJN/xeXYXL148q1Bw+pUjmfKz0p0KhiRHj5Xjlqa3kH7WK0FKjujIz8rfw5CU DgrZKTibUHD6LtrSYSdjC4ZCrQj+f60oi6QmWSvKfFutiLESkMOApBV0aQM6l3B8etuUtJ/LbpO0 IIIhOHXqVDsOUsSd6xjIlbN30kIr40oowlCk+JtxkFBvEuMgq4PL6mI7RRiCFMBKJ5GZtk182pX2 7LrrMCQ5VzDt0fM9n11/kxgHZQetHVMMRTp/pHCbdtIzPWLjaZ1FErRnHFy/ft0NZhDSCap0UJhN l8H/Visq4aAjaFArUitCrUitiLESkMNA5NzxfJRl8j+bVll/dmU1WWmfBX334MGDdkFHuh/M9GzN mVzr169vx8Hp06fdZHovu2bnzZvXnqc2icVS5SrnTF27ds1NpvcuXLjQPq/5/T2pMZDdVnm/ZJW8 VusMwbFjxyayO+SPOwcz30jwngAe+q60lN69e/fExsGBAwfaUCRd25xHTt8lsEgHnDyzeXYnNQ5y fnnGVrr0QN9l16xaEWpF3daKLl265CYzOgJyGIhz5861L6O0C5rUC66skC9nTOWsHuiz48ePt89q JuuTHAeZQKUYnMlUFqNAn5WjNia1a3b6TpEU1lJgszKYPktYkbZx+b09yQLY9GKw1rr0Xbo/ZTFH guxJFsBylfakWuvSdz/++GP7rL7xxhsTHQO5Eo47jowhyNmw5Ri+rmpFOc8W+uzEiRNqRagVdVwr yntGrYixEZDDQOQjLy+jSbSN++O1cePG9gWa3VjQZ2mnm8nJXM5Ue1pr3Rs3brjR9FZau5WdfZMe A9Nb69o9S5/lHMA8p/m9PekxkPfLggULmtdff93kn17LDo6Mg3zHT3ocZL6ReUdaKUKfZUdfxkHa f056HKS1bn724cOH3Wh6Ld0A86zmmZ30OCgdB0+ePOlG02vvvfeeWhFqRWpF8MwE5DAAWaWYHSIp 1nbxksukv6wwg77KR1ie09WrV3cyDspKy+xSh77KpDzP6YYNGzoZB2X3bLqWQF+lSJvndM+ePZ2M g7JrMDsToa/K93t2dHQxDtKlIT8/LUuhr7KII4s5ughEcmXHYC4LpuizV199tW0t3WWtKB2mQK1I rQi1IrUixkZADgOQdlZ5Ca1du7aTl1yuhQsXtisuoa+uXLnSjoNNmzZ1MgaOHj3aFtg+++wzN5ve Onv2bDsOPv/8807GwaFDh7SXpvfKebOTbq/+x91S2urSZ1nI8cILL0y8vfofz9zMWYbQV1lEvmzZ ss7myOXMTUeR0Vc5biPP6MqVKzutFeW/AWpFakWoFakVMTa+cGAArl271r6Etm3b1tmkJ7tEsuoY +ur8+fOd7hjMtXjx4mbdunVuNr1Vzlbrasdgrvz8ffv2udn0Vn5PZ0dfV2Og7BLJewf6KmOgq+5S 03eJZB4CffT48eNOdwzm+uijj9r/xt27d91weinPZpc7Bqd3FMmYA7UiUCuCMRGQwwBkB1NeQilU dT3pgb46c+bM1FEAXY2DFJt1UqDPyqQk7Q67nPRYHU+f5ff0/yIgz3sHejuR/79nNN/vXQfkOinQ V9nVnWc03RS6Dsh1UqCv8mzmGc2z2nWtSCcF1IrUilArUitidPNqtwD6r5wjkpafXb3ksgMlZ1dB X124cKEdB7t37+500pOzDKGvytnLaW/VxRhIq94yqYK+yu/pRYsWdfYuyO6TjIO8d6CvXnvttWb5 8uWdjYN0rso4yDwE+ujXX39tn9G0Qe9qHGRXbv4bOd8W+qicvZxjMbqsFeW/kTEHakWgVgRjIiCH AShtsz788MPOPvZyhuGaNWvcbHqrHDWwcePGTsZAzrLNuVJZdQx9VdrH7dixo5NxcODAgfbnHz9+ 3M2mt9LWLc/p119/3ck42Lx5c/vzr1696mbTW2nzOX/+/M7OIM/Pzzj48ccf3Wx6K4HFkiVLOpsj Z7dgxsGjR4/cbHqpHDXw1ltvdVorygVqRWpFqBWpFTE2AnIYgN9++615/vnnm6VLl3b6kjty5Iib TW+lpdu8efOad955p5NxsHPnznYcnDp1ys2mt0obxb///e+dBoMXL150s+mt0kYx7d26DETu37/v ZtNb088B7GIcZIf6c889Z8cgvZb3QJnHdhUMpr009Fm+WxYsWNDJgqlSK9qyZYsbjVqRWhFqRWpF jI6AHAYiLUzyIsoEpavWcXZK0XdZEZyVu1nBO+lxsHr1ajulGIQch5H20l0UwUoLRTul6LPSTjQF 4UmPgaNHj7YFtnTtgT4rRzBlp/ekx8GXX37Zfm/94x//cKPptdJWN0Xbro7bsFOKvittdRPiTXoc pKV0fva5c+fcaHotz6paEWpFakXwrATkMBBXrlzpZCXYd99917amy/XLL7+40fTa2bNn23GQyc8k x0Ha9GbVfcKW33//3Y2m144dO9bJ7tn9+/e3RYX8XOi7hILZ3frVV191sjL+9OnTbjK9lp3dr7zy SlsEy8KOLtqrX7p0yY2m17JrMO+CZcuWTbwYXLqJ3Lp1y42m1+7cudM+q5PePZta0YsvvtiOMV11 6Lss4lArQq2o21rRp59+6iYzOgJyGIh8iJVi8KFDhyb2ksuOXIVghiKLOLIiMu0OJ3n2bHYKKgQz FA8ePGiP3UgwMslQJGcXWhnPUFy/fr19Xt9///2Jni+4ePHi9jzbhw8fusn0Xlk4+NFHH01093gK wRlb2qszBKUYnKLtpMbB3r17pxYNCkQYgl27drXjIGckT3rRoC4KDEGOpswOV7Ui1Iq6qxVZNMgY CchhQG7evNm+kJYvX96u5p3rC+6LL75oA/e86OweZyhy3k1ZIT+JnSKff/55WwDLSmMFMIYi559N sqvIpk2b2p938OBBN5fByHmYk1whX3YL/vDDD24ug5BicILsfMfku34SuwX/9re/teMgi1BgCNLq Mwto58+f3y7wmMRiqRSWM0++e/euG8wg/PTTT20oks6AR44cmfM42LdvXzsGsoM8gQuoFakVoVYE YyQgh4Ep50u9+eabc1oNlrPMs7Iykx67BRmafJhlHOQsqLlMfHK2YIppmfhrG8eQZIJewsH169fP acKzffv2duL/7rvvNo8fP3ZzGYzs8k4okud3rudult0hKQgrgDEkCfASiuSaS0ie76kUlDMOTpw4 4cYyKDdu3Gif3XzTzyUkTziexej5WefPn3djGZQLFy60z+7SpUvnFJKnY+HLL7/c/qxr1665sQyK WhG166JWlI11akWMlYAcBviiS/E2L7o33nhjVmdv7t69u1m4cKE2QQxWWn5mFW+e4ez4SzHrWcdB 2jBmgUgKyunOAEOTcLDseM3q4Nl0FskxG5nwpKW0iT9DlEV+5XzMbdu2PXMhLIsNV61aNdWm2sSf Ibpy5cpUSJ7dTrM5X3PFihVT7XmzMx2Gphw5kB20aZE+m+MFcpZ5fkb+3mIphijPbp7hPMvZFPGs 4yDvgGyk0FGHoco3TGo9akXULLWidJmaVK1IRx3GTEAOA3X48OH2RZcPtgSFM9lNnkl/acOYjz3h OEOWYwHKqsiEI5nEzCQY2b9/f7Ny5cqpAtrt27fdTAY98VmzZk37PGfiklbTMxkHKX7ljLayul7r RIYsbUVLuJfV7VlIOJPdsnlv5D2Qfy/vE+E4Q5aW6CXUyO/1meyiTbEsZ8wuWrRoqoOCc8cZsnPn zrXz3Mx3UxCeyWLyhCdZILVgwYJ2HHz//ffCcQYtZ4bnWZ43b177bM8kIMxCqXXr1qkVMQr5HV52 kudbfza1otSY0p0Ehio10xKS5+iY2dSKMscWjjN2AnIYsExaEojkpZXWPymGZfdUPuoSoOdKq8UU vtKSPZOdskNKW3XGMvE5c+ZMO3nJs53CcIphO3bsaFvDlXGQD7w891lJX8ZB/reff/7ZTWTwEmak HW6KWWUyv3bt2nYClICkjIO0iduwYcPUeyNX2i9m4gRDlzNoS4ed0l40v/fTer2Mg/yZ3bUpAJcg MQsNc3yNHbOMQTqBlMWDudIq+uOPP25//5d3Qb6P0i4xxwrk+S8LrNJOWijIGNy6daudF+fZLm1B s6A88+IyDjJfzrw5uwvL91OKwdpJMxZXr16dCjjyjKdbztatW9tvpTIO8tf53zJGyjjIwlu1IsYi 3zalVpRvng8++KANy9NdoYyDdBzJTtl8M5VaUepJuqsxBpnjZuFf+R2fRbH/rWaauULmDNNrRVlk kjk2jJ2AHAYuwUg++srOqSddKQhnoqT4xdjkoy0r5ad/zP3ZlQnRnTt33DRGJ7vAE3iXIsCfXSkO ZBJk0s8YZTd5FkCV4O/ProyTrJBPFwYYmwSECcqze/BJ4yDfTSmaWSjF2GS+m8XkpcvOk6633367 bSWtewJjk2Akz3Y5kkmtiBrlG+f06dNTC0aedGUxlZbqjFHmvMeOHXtqrShB+q5duyyUoioCchiR vMAuXLjQfvyl6JuXX/764sWLdspSjbRMz6KR7AjMOMjO2uwyz/mc2udSgxS2MrFPm9EEHxkH+TNn c2ZnlAIwNchznraIee7zHsg4yHsh4yLjw45xapBiWAKPjIMsJCzjIN9J+V4ShFCDLCBMWJ75QObH GQeZI2fenEVVUIN79+61dSG1ImqWmmkWjZw6daodB/k2yji4fPmyWhFVKLWiP6uZWjRLj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DA/2vv/mG9qPI2gG9UUHHFP8i6wLKr0QC6EtZgBMwSDIKRYASNBqNotqCwsKCw sDChoKDYgoKCgoKCgmILCgoKCgoLCgoKCgsLCguLLSwoLCzmzXOSc9+fCguX+5tkZs7nk0zWVbkm kzl35nyfc74HAACgCQJyAAAAAAAAAJogIAcAAAAAAACgCQJyAAAAAAAAAJogIAcAAAAAAACgCQJy AAAAAAAAAJogIAcAAAAAAACgCQJyAAAAAAAAAJogIAcAAAAAAACgCQJyAAAAAAAAAJogIAcAAAAA AACgCQJyAAAAAAAAAJogIAcAAAAAAACgCQJyAAAAAAAAAJogIAcAAAAAAACgCQJyAAAAAAAAAJog IAcAAAAAAACgCQJyAAAAAAAAAJogIAcAAAAAAACgCQJyAAAAAAAAAJogIAcAAAAAAACgCQJyAAAA AAAAAJogIAcAAAAAAACgCQJyAAAAAAAAAJogIAcAAAAAAACgCQJyAAAAAAAAAJogIAcAAAAAAACg CQJyAAAAAAAAAJogIAcAAAAAAACgCQJyAAAAAAAAAJogIAcAAAAAAACgCQJyAAAAAAAAAJogIAcA AAAAAACgCQJyAAAAAAAAAJogIAcAAAAAAACgCQJyAAAAAAAAAJogIAcAAAAAAACgCQJyAAAAAAAA AJogIAcAAAAAAACgCQJyAAAAAAAAAJogIAcAAAAAAACgCQJyAAAAAAAAAJogIAcAAAAAAACgCQJy AAAAAAAAAJogIAcAAAAAAACgCQJyAAAAAAAAAJogIAcAAAAAAACgCQJyAAAAAAAAAJogIAcAAAAA AACgCQJyAAAAAAAAAJogIAcAAAAAAACgCQJyAAAAAAAAAJogIAcAAAAAAACgCQJyAAAAAAAAAJog IAcAAAAAAACgCQJyAAAAAAAAAJogIAcAAAAAAACgCQJyAAAAAAAAAJogIAcAAAAAAACgCQJyAAAA AAAAAJogIAcAAAAAAACgCQJyAAAAAAAAAJogIAcAAAAAAACgCQJyAAAAAAAAAJogIAcAAAAAAACg CQJyAAAAAAAAAJogIAcAAAAAAACgCQJyAAAAAAAAAJogIAcAAAAAAACgCQJyAAAAAAAAAJogIAcA AAAAAACgCQJyAAAAAAAAAJogIAcAAAAAAACgCQJyAAAAAAAAAJogIAcAAAAAAACgCQJyAAAAAAAA AJogIAcAAAAAAACgCQJyAAAAAAAAAJogIAcAAAAAAACgCQJyAAAAAAAAAJogIAcAAAAAAACgCQJy AAAAAAAAAJogIAcAAAAAAACgCQJyAAAAAAAAAJogIAcAAAAAAACgCQJyAAAAAAAAAJogIAcAAAAA AACgCQJyAAAAAAAAAJogIAcAAAAAAACgCQJyAAAAAAAAAJogIIcJ+OWXX7pLly51X375Zbd9+/bu L3/5S/fQQw+V67nnnuv++c9/dsePH++uX7/uZjFZt27d6i5evNgdOXKke+WVV7pnnnmm+8Mf/tD9 8Y9/LOPgnXfe6f79739333//vZvFZP33v//tzp8/3x0+fLiMgyeffLKMg/zviy++2B08eLA7e/Zs +fdgqn744YfynH/88cfdpk2bynsg4yDvhfz//P2Mk7w3YKq+++678t3z7rvv/moc/PnPfy7vh3wv Xbhwofv555/dLCbr2rVr3bFjx7o333yzzAcyP844yHz5tdde644ePdpdvny5zKdhqr799tvuq6++ KnUhtSJalN/x+V2fmml+9+dbKGPgkUceKeNgz5495Zsp304wVT/99NOvakW3q5mePn26zKWhJQJy GLlz586VD7y81Or18MMPd48//nh5yS1btuxX/ywvvBQKYEqTnVOnTpVJzuyz/uijj5YxkLHwwAMP LPz9TIS++OILQTmTkqAvBeAaiNdrxYoVtx0HKQZ888033Y8//ujmMRmZzKcAnOf7duOgBoT1yng5 efKkoJxJuXHjRvevf/1rIQjMld//jz32WBkDGQ+z4yBhSRaUCAiZkgSCCf5mn/Xly5cvzJEzX579 Z5lPZ8GIccCUZPH4P/7xj0XVijJ2YCryOz3fOAn/7lQrmv1eypXwUK2IKclc98SJE4uqmWYxiaCc VgjIYaTywZZVjvUFtn79+u6NN97oPvjgg+7zzz8vhbFc+esDBw50r7/+erdy5cqFfz+r5e0YYeyy 2CO7omrx94UXXig7RD766KOFMZDrs88+KxP+V199dSEgSYCSVcIKYYxdOogk4KiTmY0bN3a7d+/u Dh069Ktx8Omnn3Zvv/12t3nz5oXCcALCFM9g7FL8qr/fEwBu2bKl/N7Pcz87DrJ7/K233iodFWoh IEWzq1evuomMWr5nslCqLhB54oknuq1bt3b79u373TjId9KuXbvKs1/HQUIUO6cYuxSBZxeIPP30 0922bdtKJ4XZOXKu999/v4ToswXj/HsWDzJ2eYbzDVSf6zVr1pRnPc/8b8dBakU7duxY2EmYK8GI WhFjl5pp3UxUa0U7d+7sPvzww9/Vivbv31++mepcIu+QBIpqRYxdOidk3luf6w0bNpQ5wO1qRXlv zNaKMh4yx4apE5DDCKV4VSfyCUUykZ99sd3pymQoE6PsIKkrhO2aYswferUInMlOFofcyzjIBCiF sqyWrItFTHwYq3QRqUXgl1566XeLQ+50ffLJJyUMqX82u2hhrL7++uuFhU8phP02DLzTlfdG3h/1 z1oswljlOyaLP/IsZxdIvvd/G4Lc6XrvvffKQtu6aMpiEcYqrUNrGJJnOYtm73UcZF78pz/9qfzZ LL69efOmG8ooZcdf3S2bZzrP9r2MgVxZQJh3SP5sNmM4komxyrfMqlWrllwryt9TK2Ks0hlnHrWi dB6EKROQw8hkFWRd3ZsX1r1O+mevrBSrAXvCdR98jHHCkzAjH2xZ8b7YMVB3jTz11FNlHKTlOozN f/7znzIGssI3ReD7GQdZLV9Xyue8KRib7JjN85siWHZB3c84SAeeeg7hlStX3FRG5+DBg2UcPPvs s7/bGXWvV7rsZIdVgkU7yRmbzGdrS/W//vWvZcHIYsdA5tUpINdF6HaSMzZZJFK7q6Wj1L0uGPxt MLJ27dryMzK/sKGCsbl+/XrpoqNWRMvmXStKRwWYKgE5jGziv3379vJySvuf+3nBzRYAVq9eXX7W 8ePH3VxGNfGvLYLSGmgp4yAFgLpKPjtxYSyyWKpO/BezM+ROu2izSj4/y7mDjHHin4n7va6Iv9OV wkHCwQSMQhHGJMfF1FbS9xOGzF45kik/65VXXhGKMCppCV2PHbufBeSz18svv7zQbc1CcsYkmx9q OL6UMZBr3bp15WcdOXLEjWU01Ipg/rWiujlJrYipEpDDiKStST7OcmbIUic89YMv7dbzorNThLE4 fPhwGQfZ6TSPcZCdVsuWLStjQRs5xqLukso5avMYB1kdnHAwxTBnDjIG+X1dJ/732jbxbldtzZud hzAG+X7PzpAVK1bc147Z2111B22OLoAxyLFLDz74YNntl/a48xgH9dgB3XUYizNnzix0P1jqIpFa K8p3Vn7mpUuX3GDUitSKUCtSK2KSBOQwEjlLKhOUXPOa+Od6++23F1bIw9Bdu3athCHZ4TePif9s e13tsxiL7Jqt56nNawzk2rJlS/m5KbDB0NXW6vn9Pc9xUI+gsUKeMai7BfM9P68xkHnGypUry24R 5zAzBjl2LIXbtMSd1zjIgpMsPsk7ITsSYcjS8SPPap7ZeS2WypUaUd4xCVtg6LJrVq0ItaJ+a0Va rTNFAnIYib4KwbnWrFlTfrZd5Axdntd5F4LrkQNZfJJisJXBDF1aQWcczGvX7OxOkRTWsvNES1GG LIXg/M5O28N5FsBmi8F2kTN0s4Xgec8N6s4Tu8gZuitXrvRSCM6V4N0ucsbg7Nmz5VlNgDHvcVAX DtpFjlqRWhFqRWpFTJGAHEYiE/S0jpvniuDfFsFyhiEMVT7CUgROe6t5ByKzRbCsuIShyqQ8gcjq 1avnPgZy1TPb0q0BhurChQvlOd28eXMv4yBnmqcQpoUcQ3by5MkyDnbs2DH3MZCzzFMEy1nkMGRH jx4t42Dv3r1zHwcpLmdnejo1wJAdPHiwjIN5dlGo1+7du8vP/vLLL91oBl0rymIOtSLUitSKYLEE 5DCSl1xeQmvXru3lJXfo0KEy+d+zZ4+bzWDlIyzjYMOGDb2Mg9qm9MiRI242g1VbZs3rXLXfXnXF 8fHjx91sBitF2jyn+/bt62Uc1DOYtVlnyOp3y0cffdTLOKhnMOeYJxiqLOLI+bDzPIJs9sq55tk1 aLcUQ5aFfTkao89aUYIRUCtSK0KtSK2IqRGQwwikQNtXy6x6ZUKVVikwVOfOnevtmIHaOiurLZ2x xpBlMtJH67h6JWjJzz98+LCbzWBlQV+KtX0FIjt37izj4MyZM242g5WwIjul+pobpLiWcXD58mU3 m8Hq65iBeiVsyTjIkQYwRFnE1NcxA7O1ovw3LBRBrUitCLUitSKmRkAOI1BXgfX1sVfPlsrqeBiq HAHQ58derpxnu2nTJjebwao7Z+d9ptTslZ+fc5hhqLJjsM9gsJ5DfuLECTebwcoY6DMYrEcwnT9/ 3s1mkGqXtT6DwdpW9+rVq244g1R3zva5maKeQ/7jjz+64agVgVqRm82kCMhhBOpqyBSq+p70wFDV 1ZD5GOtrHKQ93XPPPedmM1hp65Zx8OGHH/Y66Un7LBiq7JzN7+u+A/Jjx4652QxWdjLl+73vgPzs 2bNuNoNUd87mndB3QH7lyhU3nEGq3QbzrPZdK7p586YbjloRqBW52UyKNAxG4NKlS+UltG3btt5e cqtXr+6eeeYZN5vBOn36dBkHb731Vm/jYMWKFd1rr73mZjNYX3/9dRkHBw4c6GUMpGV1nVTBUG3f vr179NFHe3sX7N27t4yDU6dOudkMVgKLfLv3NQ527NhRxsHFixfdbAbp559/Ls9oAou+xsHmzZvL f+PGjRtuOIP03XfflWc03XX6rBXlv3Hr1i03HLUiUCtys5kUATmMQCbkfa6Oz3k6Dz74YJlUwVCl QNvn6vh6ns67777rZjNYCez67Ciyb9++8vPTnguGKpPyPlfH17OXc8QNDFWKtPl+T7Gqz7OX074X hmrVqlW9dhRZu3ZtGQdp5w5D9NNPP/XaUaTWijLOQK1IrQi1IrUipkZADiPwyy+/dE888US3cuXK MkGZ90tu//795SWXdiwwVDnzrM/J/65du8o4SHsuGKp6zmBfC6a2bt1afn6O9oChqucM9jX5X7du nVaiDF49Z7CvdqKZe+Sc8+zShaFKWNHXgqksPlm+fHn55oIhy0aHZcuWdZ9++uncx0EdY3v27HGj GXytaM2aNWpFqBWpFcGiCMhhJD7++OPeimAbN260U4pRSFvdvopgNRCxU4qhe/bZZ3srgiUQsVOK oavtRPtYMJUdIg888ICuOgxePYKpjyJYXTxrpxRDV9vq9rFrsAYidkoxdLWtbh8LB/M9lJ+dxYmg VqRWhFqRWhFTIyCHkbhw4UJ5Ea1fv36uL7hDhw6Vl2fOMLRDhKE7efJkGQcvvfTSXMfBe++9txCI pGMDDNnRo0fLOEh73XmOg5zZ5kwpxiJF4BrgKQTTonyv5Ps9O6aysGOe4yBnOls8yxikSPvII4+U s2HnXQzO+BKIMAbXr18vz+rTTz89146DtVaU9uo//PCDG82gnTlzRq0ItaKea0UWzzJFAnIYkVoM 3rt379xeci+88EL5mVl9D0OXRRx/+9vfygQlE5V5jYPsQsw4yG4sGLq0kMvq3YcffrgUruYxBlJU zs/MGYPff/+9m8zgXblypfzeXr169dyKwQcOHCiF4LxncqYnDF3dPfv888/P7Zso84x8Z2UnlkIw Y1B3z27evHlu4+CNN94oPzNd3GAMasfBHTt2zG0cJGjMzzx27JgbzODlmyX1TbUi1Ir6qxXduHHD TWZyBOQwIlkZnF0iWSH/wQcfzG3in5Z0do8zFhcvXizPbT7QUghY6jjYsmWLlZCMzqlTpxZaTM9j x1RdLKWNKGOSbgd5brOjY6lj4JNPPumeeuqp8vPOnz/v5jIa2SGS53bbtm1zOWIg84zMN65everm Mgq3bt1a6Hqwe/fuuSyWSmH5scce627evOkGMwrZ4V0DjHl019m5c2cZU2nXa9EgY6sVPfnkk2pF NF8rWrNmjVoR3AMBOYxMWn7mxfT4448vKSTPhCcrKzPxz1meMCb5MKtt5JYy8Xn11VcXQkZt4xib TNTz/K5du7b77LPP7nscbNiwYWGxVIrMMBYp2NZQJAWspYTjtZXukSNH3FhGJV0/Ughe6s7BhONp o5ufc/z4cTeWUcmCjizsyJU2oEtppZuW7RkHZ8+edWMZlRyLkWc3CzyWEpLv2rWrjKWMhXTsgTGp LabVimjZvGtFWZCuVsRUCchhhGobuezwWGy79bQhTfu5hOMmPIxV2mfVNnIrV65cdAEgqyhffPHF 8ufTSlebIMYoE5Q333yzPMcJ9xa7aCott9atW7cQjuccTxibFKxqSJ7V7Qm7FzMO8v6oO8ezI93E nzFKOLhq1aryHL/88suLLoRlPpF5Rf58CstaqzNGFy5cKKFe5rlbt25d9PEbWUCeYDHj4OTJk24o o5RnN89wjozJEX2LDUMyJ6i1ouzGhTHKgtfadXAptaKE42pFjFHmtO+8885cakWbNm3SUYdJE5DD iCc+dXX7+vXry4vvbh95mSAlTMyfyYtO60TGLMXbr776qrSRyyQ+k5i7nTWVUD0tSOsOqRQAnLfM 2Cc+hw8fLs9zisI5K/D999+/6y7BPPu1CJxQUOtExixnre3Zs2dh8WBaTuc5v9suwbw38v6oLeMc N8OYpYCbAlYtCOcopbvtnNq/f39ZYJJxkHdIdo4LxxmznBGbltB192B2wv6v9qIJ0bNApJ4xmznC uXPn3EhGLd0P0imwBnx5xv/XgpEsqsrxBLWbjloRU5Dum5nv1lrR3YLyWiuqYyc7ZnXbZMwyt82z PVsryjEyi6kVZUNG5towZQJyGLF8rNXdg7nyIZfdU6+//noJw3Nl9XwKX8uXL194KaYIbKcgU5Eu CPmAq+MgOwE3btxY2ozWcZB/nuJAwvRa/Dpx4oQiMJORlop1F20tCmcClICkjoO0oE7RuAaC+evT p08bB0xGCmF1F22e8/zeT3GrjoP8b3bX1gJwrrwv7JBiKvL7PJ2m6iLafPektWJ+/9d3Qb6P0i4x IXodB9u3bxeGMBmZ56bIm3lvnu+Mhywoz7y4joPMlzNvrkFIriw4t0OKqcizXFvs1lrR888/XxYR 1nGQv87fq++MjJnsvFUrYirybZNvnDoOsmEoYXmC8DoO0ko9i0LSdaG+M44dO6arFJORuW7tinCn mmnmCpkz1FpR5gnZmKdWRAsE5DABWSmf1Y51V+ztrhQAEoxrD8QU5aMtK+UPHjy4MMG/3fX3v/+9 FI6dIcUUZYXwqVOnSoG3FoVvd2UClMmO4hdTlG4IWQCV5/xOYyDjIzvOz5w5o3sCk5TvnG+++WZh R/ntroQleV+cP39e8YtJunbtWvfFF18stAi93ZVFVenE8+2337phTFIWk2fBSF1AqFZEi3IER2qm s4uiblcrSodCHQaZonzrZ+57t1pRFhNmgYiaKS0RkMPEXniZ1Fy+fLmEhWkPl7/OTnOFL1qRkDAF saySzDjIztoUBnzg0ZKseM+K+RQDMg7yvyn+CsVpScLvPPd5D2Qc5L2QcWFHCC1JW8SMgwThdRzk O8k4oCUJPDIfyPw44yBz5MybzZFpSepCakW0LM/69evXyyajjIN8G2Uc6B5CSzIHUDOF/ycgBwAA AAAAAKAJAnIAAAAAAAAAmiAgBwAAAAAAAKAJAnIAAAAAAAAAmiAgBwAAAAAAAKAJAnIAAAAAAAAA miAgBwAAAAAAAKAJAnIAAAAAAAAAmiAgBwAAAAAAAKAJAnIAAAAAAAAAmiAgBwAAAAAAAKAJAnIA AAAAAAAAmiAgBwAAAAAAAKAJAnIAAAAAAAAAmiAgBwAAAAAAAKAJAnIAAAAAAAAAmiAgBwAAAAAA AKAJAnIAAAAAAAAAmiAgBwAAAAAAAKAJArUIACsAAAMYSURBVHIAAAAAAAAAmiAgBwAAAAAAAKAJ AnIAAAAAAAAAmiAgBwAAAAAAAKAJAnIAAAAAAAAAmiAgBwAAAAAAAKAJAnIAAAAAAAAAmiAgBwAA AAAAAKAJAnIAAAAAAAAAmiAgBwAAAAAAAKAJAnIAAAAAAAAAmiAgBwAAAAAAAKAJAnIAAAAAAAAA miAgBwAAAAAAAKAJAnIAAAAAAAAAmiAgBwAAAAAAAKAJAnIAAAAAAAAAmiAgBwAAAAAAAKAJAnIA AAAAAAAAmiAgBwAAAAAAAKAJAnIAAAAAAAAAmiAgBwAAAAAAAKAJAnIAAAAAAAAAmiAgBwAAAAAA AKAJAnIAAAAAAAAAmiAgBwAAAAAAAKAJAnIAAAAAAAAAmiAgBwAAAAAAAKAJAnIAAAAAAAAAmiAg BwAAAAAAAKAJAnIAAAAAAAAAmiAgBwAAAAAAAKAJAnIAAAAAAAAAmiAgBwAAAAAAAKAJAnIAAAAA AAAAmiAgBwAAAAAAAKAJAnIAAAAAAAAAmiAgBwAAAAAAAKAJAnIAAAAAAAAAmiAgBwAAAAAAAKAJ AnIAAAAAAAAAmiAgBwAAAAAAAKAJAnIAAAAAAAAAmiAgBwAAAAAAAKAJAnIAAAAAAAAAmiAgBwAA AAAAAKAJAnIAAAAAAAAAmiAgBwAAAAAAAKAJAnIAAAAAAAAAmiAgBwAAAAAAAKAJAnIAAAAAAAAA miAgBwAAAAAAAKAJAnIAAAAAAAAAmiAgBwAAAAAAAKAJAnIAAAAAAAAAmiAgBwAAAAAAAKAJAnIA AAAAAAAAmiAgBwAAAAAAAKAJAnIAAAAAAAAAmiAgBwAAAAAAAKAJAnIAAAAAAAAAmiAgBwAAAAAA AKAJAnIAAAAAAAAAmiAgBwAAAAAAAKAJAnIAAAAAAAAAmiAgBwAAAAAAAKAJAnIAAAAAAAAAmiAg BwAAAAAAAKAJAnIAAAAAAAAAmiAgBwAAAAAAAKAJAnIAAAAAAAAAmiAgBwAAAAAAAKAJAnIAAAAA AAAAmiAgBwAAAAAAAKAJAnIAAAAAAAAAmvB/CdVFoIseMnAAAAAASUVORK5CYIJQSwMEFAAGAAgA AAAhAOXIx3a6AQAAQgIAABQAAABkcnMvbWVkaWEvaW1hZ2UyLndtZixRTW/TQBB9u45pkkayzYcE FQIXCQ4VFAkVgdRLXNu0HIIiEgluxoSlWIrtNA6GHFp66YVLeuh/6J/g0HPPcOBfFOQbEmFmycqj fe+Nd3bmrUADMFYFIHEAXiaFFCRoJOR8PtdoXdxYaMuSgNZa8o1oi2Vi9y5ZaKETTz70pyMFuLi8 UFdAFeaATfyM0A9mVP4xBd/V4GqS0VXpik3cJPRHnv2ljdYxNyKoObs3Td/mQ5T1zXrZJvH1eW6c bjTK9r5TEkWN4gH9TfPgUZMVPhqkh5Ln4v5+wRuNis4z3xc4J40jUEWym7m9QaKygbrvPs8G6zAF lmpBr9N/Alx5lWTecLgVF8nAz9+pbryrCjhmP0lV4b5Qn9yXeRpncIxFg47p5x/HiRpzEk6t03fD z5NxTIbUV61wFjz0upVtbUde9/ftW4SvWR6qsLpbzbYiQrbl8zYLq7Vop5pppU37lx1KeWtREIUV f57VEjSikLTIH0FPZhAnG5rkV+3oxAiAhI3g2Zv6FdgRLBy2saTZN/2aVOZOb1pMVArsmV8p00R5 /f1PDuZPv+fGf4f1FbigUoY+/w8AAP//AwBQSwMEFAAGAAgAAAAhAIjzAlfiAAAACwEAAA8AAABk cnMvZG93bnJldi54bWxMj01PhDAURfcm/ofmmbhz2gFEQMrEmGiMLtSRxG2HvoHGfhDaGdBfb2el y5d7cu959WYxmhxx8spZDusVA4K2c1LZnkP78XBVAPFBWCm0s8jhGz1smvOzWlTSzfYdj9vQk1hi fSU4DCGMFaW+G9AIv3Ij2pjt3WREiOfUUzmJOZYbTRPGcmqEsnFhECPeD9h9bQ+GQ5bsdfH2mL/8 PLXt/PyZqRv2qji/vFjuboEEXMIfDCf9qA5NdNq5g5WeaA5FVmYR5ZCmOZATwNJ1CWTHIUmvS6BN Tf//0PwCAAD//wMAUEsDBBQABgAIAAAAIQATjYm+yAAAAKUBAAAZAAAAZHJzL19yZWxzL2Uyb0Rv Yy54bWwucmVsc7yQwYoCMQyG7wv7DiX3nc7MQZbFjhcRvIo+QGgzneI0LW131be34mUFwZvHJPzf /5Hl6uxn8Ucpu8AKuqYFQayDcWwVHPabr28QuSAbnAOTggtlWA2fH8sdzVhqKE8uZlEpnBVMpcQf KbOeyGNuQiSulzEkj6WOycqI+oiWZN+2C5n+M2B4YIqtUZC2pgexv8Ta/JodxtFpWgf964nLkwrp fO2uQEyWigJPxuF92TcnP4J87tC9x6FrItubg3x47nAFAAD//wMAUEsBAi0AFAAGAAgAAAAhAEYF sAQYAQAARwIAABMAAAAAAAAAAAAAAAAAAAAAAFtDb250ZW50X1R5cGVzXS54bWxQSwECLQAUAAYA CAAAACEAOP0h/9YAAACUAQAACwAAAAAAAAAAAAAAAABJAQAAX3JlbHMvLnJlbHNQSwECLQAUAAYA CAAAACEA5xLYI44FAAC5EgAADgAAAAAAAAAAAAAAAABIAgAAZHJzL2Uyb0RvYy54bWxQSwECLQAK AAAAAAAAACEAQXJQu12DAABdgwAAFAAAAAAAAAAAAAAAAAACCAAAZHJzL21lZGlhL2ltYWdlMS5w bmdQSwECLQAUAAYACAAAACEA5cjHdroBAABCAgAAFAAAAAAAAAAAAAAAAACRiwAAZHJzL21lZGlh L2ltYWdlMi53bWZQSwECLQAUAAYACAAAACEAiPMCV+IAAAALAQAADwAAAAAAAAAAAAAAAAB9jQAA ZHJzL2Rvd25yZXYueG1sUEsBAi0AFAAGAAgAAAAhABONib7IAAAApQEAABkAAAAAAAAAAAAAAAAA jI4AAGRycy9fcmVscy9lMm9Eb2MueG1sLnJlbHNQSwUGAAAAAAcABwC+AQAAi48AAAAA ">
                <v:shape id="_x0000_s1027" type="#_x0000_t75" style="position:absolute;width:11588;height:12846;visibility:visible;mso-wrap-style:square" filled="t">
                  <v:fill o:detectmouseclick="t"/>
                  <v:path o:connecttype="none"/>
                </v:shape>
                <v:group id="Group 202" o:spid="_x0000_s1028" style="position:absolute;left:359;top:359;width:11231;height:12500" coordsize="11230,1249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f8DMxgAAANwAAAAPAAAAZHJzL2Rvd25yZXYueG1sRI/NasMw EITvhb6D2EJvjWyHluJGCSG0oQcTqF0IuS3WxjaxVsZS/fP2VSCQ4zAz3zCrzWRaMVDvGssK4kUE gri0uuFKwW/x9fIOwnlkja1lUjCTg8368WGFqbYj/9CQ+0oECLsUFdTed6mUrqzJoFvYjjh4Z9sb 9EH2ldQ9jgFuWplE0Zs02HBYqLGjXU3lJf8zCvYjjttl/Dlkl/NuPhWvh2MWk1LPT9P2A4Snyd/D t/a3VpBECVzPhCMg1/8AAAD//wMAUEsBAi0AFAAGAAgAAAAhANvh9svuAAAAhQEAABMAAAAAAAAA AAAAAAAAAAAAAFtDb250ZW50X1R5cGVzXS54bWxQSwECLQAUAAYACAAAACEAWvQsW78AAAAVAQAA CwAAAAAAAAAAAAAAAAAfAQAAX3JlbHMvLnJlbHNQSwECLQAUAAYACAAAACEAD3/AzMYAAADcAAAA DwAAAAAAAAAAAAAAAAAHAgAAZHJzL2Rvd25yZXYueG1sUEsFBgAAAAADAAMAtwAAAPoCAAAAAA== ">
                  <v:shape id="Picture 203" o:spid="_x0000_s1029" type="#_x0000_t75" style="position:absolute;top:1290;width:11230;height:1120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vDvixAAAANwAAAAPAAAAZHJzL2Rvd25yZXYueG1sRI9Ba8JA FITvBf/D8gRvdaOCLamriGjx4sEopd6e2WcSzL4N2VeN/94tFHocZuYbZrboXK1u1IbKs4HRMAFF nHtbcWHgeNi8voMKgmyx9kwGHhRgMe+9zDC1/s57umVSqAjhkKKBUqRJtQ55SQ7D0DfE0bv41qFE 2RbatniPcFfrcZJMtcOK40KJDa1Kyq/ZjzMg2fYzO12m36P141TI29cu7M5izKDfLT9ACXXyH/5r b62BcTKB3zPxCOj5EwAA//8DAFBLAQItABQABgAIAAAAIQDb4fbL7gAAAIUBAAATAAAAAAAAAAAA AAAAAAAAAABbQ29udGVudF9UeXBlc10ueG1sUEsBAi0AFAAGAAgAAAAhAFr0LFu/AAAAFQEAAAsA AAAAAAAAAAAAAAAAHwEAAF9yZWxzLy5yZWxzUEsBAi0AFAAGAAgAAAAhAMa8O+LEAAAA3AAAAA8A AAAAAAAAAAAAAAAABwIAAGRycy9kb3ducmV2LnhtbFBLBQYAAAAAAwADALcAAAD4AgAAAAA= ">
                    <v:imagedata r:id="rId1105" o:title="" croptop="6081f" cropbottom="5136f" cropleft=".5" cropright="5365f"/>
                  </v:shape>
                  <v:rect id="Rectangle 204" o:spid="_x0000_s1030" style="position:absolute;left:1995;top:3275;width:7239;height:723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1xwXxgAAANwAAAAPAAAAZHJzL2Rvd25yZXYueG1sRI9Ba8JA FITvQv/D8gq9iG6UIiW6SmlRciiFWj14e2af2dTs25B91fTfdwsFj8PMfMMsVr1v1IW6WAc2MBln oIjLYGuuDOw+16MnUFGQLTaBycAPRVgt7wYLzG248gddtlKpBOGYowEn0uZax9KRxzgOLXHyTqHz KEl2lbYdXhPcN3qaZTPtsea04LClF0flefvtDRyKXqqvyUbezjjcDwt3LN9fj8Y83PfPc1BCvdzC /+3CGphmj/B3Jh0BvfwFAAD//wMAUEsBAi0AFAAGAAgAAAAhANvh9svuAAAAhQEAABMAAAAAAAAA AAAAAAAAAAAAAFtDb250ZW50X1R5cGVzXS54bWxQSwECLQAUAAYACAAAACEAWvQsW78AAAAVAQAA CwAAAAAAAAAAAAAAAAAfAQAAX3JlbHMvLnJlbHNQSwECLQAUAAYACAAAACEAYdccF8YAAADcAAAA DwAAAAAAAAAAAAAAAAAHAgAAZHJzL2Rvd25yZXYueG1sUEsFBgAAAAADAAMAtwAAAPoCAAAAAA== " filled="f" strokecolor="black [3213]" strokeweight="1pt"/>
                  <v:line id="Straight Connector 205" o:spid="_x0000_s1031" style="position:absolute;visibility:visible;mso-wrap-style:square" from="5615,1290" to="5615,119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fQyRxAAAANwAAAAPAAAAZHJzL2Rvd25yZXYueG1sRI9BawIx FITvBf9DeIK3mihY6tYoIiiCUKiK9vi6ee6u3byETXTXf98UCj0OM/MNM1t0thZ3akLlWMNoqEAQ 585UXGg4HtbPryBCRDZYOyYNDwqwmPeeZpgZ1/IH3fexEAnCIUMNZYw+kzLkJVkMQ+eJk3dxjcWY ZFNI02Cb4LaWY6VepMWK00KJnlYl5d/7m9WgPtWm8vX56i9T+77jr/ZxurZaD/rd8g1EpC7+h//a W6NhrCbweyYdATn/AQAA//8DAFBLAQItABQABgAIAAAAIQDb4fbL7gAAAIUBAAATAAAAAAAAAAAA AAAAAAAAAABbQ29udGVudF9UeXBlc10ueG1sUEsBAi0AFAAGAAgAAAAhAFr0LFu/AAAAFQEAAAsA AAAAAAAAAAAAAAAAHwEAAF9yZWxzLy5yZWxzUEsBAi0AFAAGAAgAAAAhAC99DJHEAAAA3AAAAA8A AAAAAAAAAAAAAAAABwIAAGRycy9kb3ducmV2LnhtbFBLBQYAAAAAAwADALcAAAD4AgAAAAA= " strokecolor="black [3213]" strokeweight=".5pt">
                    <v:stroke dashstyle="longDash" joinstyle="miter"/>
                  </v:line>
                  <v:shape id="Arc 206" o:spid="_x0000_s1032" style="position:absolute;left:4031;top:1012;width:3168;height:1762;visibility:visible;mso-wrap-style:square;v-text-anchor:middle" coordsize="316775,17621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RVkUwwAAANwAAAAPAAAAZHJzL2Rvd25yZXYueG1sRI9Pi8Iw FMTvC36H8IS9rYnC1qVrFBFEr/5B8PZonm2weSlNtNVPb4SFPQ4z8xtmtuhdLe7UButZw3ikQBAX 3lguNRwP668fECEiG6w9k4YHBVjMBx8zzI3veEf3fSxFgnDIUUMVY5NLGYqKHIaRb4iTd/Gtw5hk W0rTYpfgrpYTpTLp0HJaqLChVUXFdX9zGr7Ht/qAdtOoPrs8j/Y03Zy7qdafw375CyJSH//Df+2t 0TBRGbzPpCMg5y8AAAD//wMAUEsBAi0AFAAGAAgAAAAhANvh9svuAAAAhQEAABMAAAAAAAAAAAAA AAAAAAAAAFtDb250ZW50X1R5cGVzXS54bWxQSwECLQAUAAYACAAAACEAWvQsW78AAAAVAQAACwAA AAAAAAAAAAAAAAAfAQAAX3JlbHMvLnJlbHNQSwECLQAUAAYACAAAACEAT0VZFMMAAADcAAAADwAA AAAAAAAAAAAAAAAHAgAAZHJzL2Rvd25yZXYueG1sUEsFBgAAAAADAAMAtwAAAPcCAAAAAA== " path="m281527,32693nsc351791,81009,312469,153515,205894,172155v-50421,8819,-105428,3065,-146648,-15338l158388,88106,281527,32693xem281527,32693nfc351791,81009,312469,153515,205894,172155v-50421,8819,-105428,3065,-146648,-15338e" filled="f" strokecolor="black [3213]" strokeweight=".5pt">
                    <v:stroke endarrow="classic" endarrowwidth="narrow" joinstyle="miter"/>
                    <v:path arrowok="t" o:connecttype="custom" o:connectlocs="281527,32693;205894,172155;59246,156817" o:connectangles="0,0,0"/>
                  </v:shape>
                  <v:shape id="Picture 207" o:spid="_x0000_s1033" type="#_x0000_t75" style="position:absolute;left:5053;width:1270;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yb/zxQAAANwAAAAPAAAAZHJzL2Rvd25yZXYueG1sRI9PawIx FMTvBb9DeIXealIPKlujlKJtD734B0tvj81zs3TzEjep7n57Iwgeh5n5DTNbdK4RJ2pj7VnDy1CB IC69qbnSsNuunqcgYkI22HgmDT1FWMwHDzMsjD/zmk6bVIkM4VigBptSKKSMpSWHcegDcfYOvnWY smwraVo8Z7hr5EipsXRYc16wGOjdUvm3+Xcafn866sNBHbfL/tuMP4L63Ful9dNj9/YKIlGX7uFb +8toGKkJXM/kIyDnFwAAAP//AwBQSwECLQAUAAYACAAAACEA2+H2y+4AAACFAQAAEwAAAAAAAAAA AAAAAAAAAAAAW0NvbnRlbnRfVHlwZXNdLnhtbFBLAQItABQABgAIAAAAIQBa9CxbvwAAABUBAAAL AAAAAAAAAAAAAAAAAB8BAABfcmVscy8ucmVsc1BLAQItABQABgAIAAAAIQDSyb/zxQAAANwAAAAP AAAAAAAAAAAAAAAAAAcCAABkcnMvZG93bnJldi54bWxQSwUGAAAAAAMAAwC3AAAA+QIAAAAA ">
                    <v:imagedata r:id="rId1106" o:title=""/>
                  </v:shape>
                </v:group>
                <w10:wrap type="square"/>
                <w10:anchorlock/>
              </v:group>
            </w:pict>
          </mc:Fallback>
        </mc:AlternateContent>
      </w:r>
      <w:r w:rsidRPr="00F448D4">
        <w:rPr>
          <w:bCs/>
          <w:lang w:val="pt-BR"/>
        </w:rPr>
        <w:t xml:space="preserve">Một khung dây dẫn có dạng là một hình vuông, cạnh </w:t>
      </w:r>
      <w:r w:rsidRPr="00F448D4">
        <w:rPr>
          <w:bCs/>
          <w:position w:val="-6"/>
          <w:lang w:val="pt-BR"/>
        </w:rPr>
        <w:object w:dxaOrig="520" w:dyaOrig="279" w14:anchorId="38B63989">
          <v:shape id="_x0000_i1395" type="#_x0000_t75" style="width:25.65pt;height:14.4pt" o:ole="">
            <v:imagedata r:id="rId473" o:title=""/>
          </v:shape>
          <o:OLEObject Type="Embed" ProgID="Equation.DSMT4" ShapeID="_x0000_i1395" DrawAspect="Content" ObjectID="_1653897753" r:id="rId1107"/>
        </w:object>
      </w:r>
      <w:r w:rsidRPr="00F448D4">
        <w:rPr>
          <w:bCs/>
          <w:lang w:val="pt-BR"/>
        </w:rPr>
        <w:t xml:space="preserve">m được đặt trong một từ trường đều như hình vẽ, </w:t>
      </w:r>
      <w:r w:rsidRPr="00F448D4">
        <w:rPr>
          <w:bCs/>
          <w:position w:val="-10"/>
          <w:lang w:val="pt-BR"/>
        </w:rPr>
        <w:object w:dxaOrig="760" w:dyaOrig="320" w14:anchorId="41CA1675">
          <v:shape id="_x0000_i1396" type="#_x0000_t75" style="width:38.2pt;height:16.3pt" o:ole="">
            <v:imagedata r:id="rId475" o:title=""/>
          </v:shape>
          <o:OLEObject Type="Embed" ProgID="Equation.DSMT4" ShapeID="_x0000_i1396" DrawAspect="Content" ObjectID="_1653897754" r:id="rId1108"/>
        </w:object>
      </w:r>
      <w:r w:rsidRPr="00F448D4">
        <w:rPr>
          <w:bCs/>
          <w:lang w:val="pt-BR"/>
        </w:rPr>
        <w:t xml:space="preserve">T. Trong khoảng thời gian </w:t>
      </w:r>
      <w:r w:rsidRPr="00F448D4">
        <w:rPr>
          <w:bCs/>
          <w:position w:val="-10"/>
          <w:lang w:val="pt-BR"/>
        </w:rPr>
        <w:object w:dxaOrig="820" w:dyaOrig="320" w14:anchorId="00CC709B">
          <v:shape id="_x0000_i1397" type="#_x0000_t75" style="width:40.7pt;height:16.3pt" o:ole="">
            <v:imagedata r:id="rId477" o:title=""/>
          </v:shape>
          <o:OLEObject Type="Embed" ProgID="Equation.DSMT4" ShapeID="_x0000_i1397" DrawAspect="Content" ObjectID="_1653897755" r:id="rId1109"/>
        </w:object>
      </w:r>
      <w:r w:rsidRPr="00F448D4">
        <w:rPr>
          <w:bCs/>
          <w:lang w:val="pt-BR"/>
        </w:rPr>
        <w:t xml:space="preserve">s, khung dây quanh quanh trục </w:t>
      </w:r>
      <w:r w:rsidRPr="00643C4E">
        <w:rPr>
          <w:bCs/>
          <w:position w:val="-4"/>
          <w:lang w:val="pt-BR"/>
        </w:rPr>
        <w:object w:dxaOrig="220" w:dyaOrig="260" w14:anchorId="3E08A594">
          <v:shape id="_x0000_i1398" type="#_x0000_t75" style="width:10.65pt;height:13.15pt" o:ole="">
            <v:imagedata r:id="rId479" o:title=""/>
          </v:shape>
          <o:OLEObject Type="Embed" ProgID="Equation.DSMT4" ShapeID="_x0000_i1398" DrawAspect="Content" ObjectID="_1653897756" r:id="rId1110"/>
        </w:object>
      </w:r>
      <w:r w:rsidRPr="00F448D4">
        <w:rPr>
          <w:bCs/>
          <w:lang w:val="pt-BR"/>
        </w:rPr>
        <w:t xml:space="preserve"> một góc </w:t>
      </w:r>
      <w:r w:rsidRPr="00F448D4">
        <w:rPr>
          <w:bCs/>
          <w:position w:val="-6"/>
          <w:lang w:val="pt-BR"/>
        </w:rPr>
        <w:object w:dxaOrig="780" w:dyaOrig="320" w14:anchorId="6CC4EC3E">
          <v:shape id="_x0000_i1399" type="#_x0000_t75" style="width:38.8pt;height:16.3pt" o:ole="">
            <v:imagedata r:id="rId481" o:title=""/>
          </v:shape>
          <o:OLEObject Type="Embed" ProgID="Equation.DSMT4" ShapeID="_x0000_i1399" DrawAspect="Content" ObjectID="_1653897757" r:id="rId1111"/>
        </w:object>
      </w:r>
      <w:r w:rsidRPr="00F448D4">
        <w:rPr>
          <w:bCs/>
          <w:lang w:val="pt-BR"/>
        </w:rPr>
        <w:t>. Xuất điện động cảm ứng trung bình trong khung dây là</w:t>
      </w:r>
    </w:p>
    <w:p w14:paraId="0C63EEB1" w14:textId="77777777" w:rsidR="003F48B9" w:rsidRPr="00F448D4" w:rsidRDefault="003F48B9" w:rsidP="003F48B9">
      <w:pPr>
        <w:tabs>
          <w:tab w:val="left" w:pos="284"/>
          <w:tab w:val="left" w:pos="2835"/>
          <w:tab w:val="left" w:pos="5387"/>
          <w:tab w:val="left" w:pos="7938"/>
        </w:tabs>
        <w:ind w:firstLine="142"/>
        <w:jc w:val="both"/>
        <w:rPr>
          <w:bCs/>
        </w:rPr>
      </w:pPr>
      <w:r w:rsidRPr="00F448D4">
        <w:rPr>
          <w:b/>
          <w:bCs/>
        </w:rPr>
        <w:tab/>
        <w:t>A.</w:t>
      </w:r>
      <w:r w:rsidRPr="00F448D4">
        <w:rPr>
          <w:bCs/>
        </w:rPr>
        <w:t xml:space="preserve"> 0,1 V.</w:t>
      </w:r>
    </w:p>
    <w:p w14:paraId="70C8B492" w14:textId="77777777" w:rsidR="003F48B9" w:rsidRPr="00F448D4" w:rsidRDefault="003F48B9" w:rsidP="003F48B9">
      <w:pPr>
        <w:tabs>
          <w:tab w:val="left" w:pos="284"/>
          <w:tab w:val="left" w:pos="2835"/>
          <w:tab w:val="left" w:pos="5387"/>
          <w:tab w:val="left" w:pos="7938"/>
        </w:tabs>
        <w:ind w:firstLine="142"/>
        <w:jc w:val="both"/>
        <w:rPr>
          <w:bCs/>
        </w:rPr>
      </w:pPr>
      <w:r w:rsidRPr="00F448D4">
        <w:rPr>
          <w:bCs/>
        </w:rPr>
        <w:tab/>
      </w:r>
      <w:r w:rsidRPr="00F448D4">
        <w:rPr>
          <w:b/>
          <w:bCs/>
        </w:rPr>
        <w:t>B.</w:t>
      </w:r>
      <w:r w:rsidRPr="00F448D4">
        <w:rPr>
          <w:bCs/>
        </w:rPr>
        <w:t xml:space="preserve"> 0,2 V.</w:t>
      </w:r>
    </w:p>
    <w:p w14:paraId="5EC42EB0" w14:textId="77777777" w:rsidR="003F48B9" w:rsidRPr="00F448D4" w:rsidRDefault="003F48B9" w:rsidP="003F48B9">
      <w:pPr>
        <w:tabs>
          <w:tab w:val="left" w:pos="284"/>
          <w:tab w:val="left" w:pos="2835"/>
          <w:tab w:val="left" w:pos="5387"/>
          <w:tab w:val="left" w:pos="7938"/>
        </w:tabs>
        <w:ind w:firstLine="142"/>
        <w:jc w:val="both"/>
        <w:rPr>
          <w:bCs/>
        </w:rPr>
      </w:pPr>
      <w:r w:rsidRPr="00F448D4">
        <w:rPr>
          <w:bCs/>
        </w:rPr>
        <w:tab/>
      </w:r>
      <w:r w:rsidRPr="00F448D4">
        <w:rPr>
          <w:b/>
          <w:bCs/>
        </w:rPr>
        <w:t>C.</w:t>
      </w:r>
      <w:r w:rsidRPr="00F448D4">
        <w:rPr>
          <w:bCs/>
        </w:rPr>
        <w:t xml:space="preserve"> 0,5 V.</w:t>
      </w:r>
    </w:p>
    <w:p w14:paraId="273FF446" w14:textId="77777777" w:rsidR="003F48B9" w:rsidRDefault="003F48B9" w:rsidP="003F48B9">
      <w:pPr>
        <w:tabs>
          <w:tab w:val="left" w:pos="284"/>
          <w:tab w:val="left" w:pos="2835"/>
          <w:tab w:val="left" w:pos="5387"/>
          <w:tab w:val="left" w:pos="7938"/>
        </w:tabs>
        <w:ind w:firstLine="142"/>
        <w:jc w:val="both"/>
        <w:rPr>
          <w:bCs/>
        </w:rPr>
      </w:pPr>
      <w:r w:rsidRPr="00F448D4">
        <w:rPr>
          <w:bCs/>
        </w:rPr>
        <w:tab/>
      </w:r>
      <w:r w:rsidRPr="00F448D4">
        <w:rPr>
          <w:b/>
          <w:bCs/>
        </w:rPr>
        <w:t>D.</w:t>
      </w:r>
      <w:r w:rsidRPr="00F448D4">
        <w:rPr>
          <w:bCs/>
        </w:rPr>
        <w:t xml:space="preserve"> 0,4 V.</w:t>
      </w:r>
    </w:p>
    <w:p w14:paraId="5B8AEF34" w14:textId="77777777" w:rsidR="003F48B9" w:rsidRDefault="003F48B9" w:rsidP="003F48B9">
      <w:pPr>
        <w:tabs>
          <w:tab w:val="left" w:pos="284"/>
          <w:tab w:val="left" w:pos="2835"/>
          <w:tab w:val="left" w:pos="5387"/>
          <w:tab w:val="left" w:pos="7938"/>
        </w:tabs>
        <w:ind w:firstLine="142"/>
        <w:jc w:val="both"/>
        <w:rPr>
          <w:bCs/>
        </w:rPr>
      </w:pPr>
    </w:p>
    <w:p w14:paraId="7C078C8E" w14:textId="77777777" w:rsidR="003F48B9" w:rsidRDefault="003F48B9" w:rsidP="003F48B9">
      <w:pPr>
        <w:tabs>
          <w:tab w:val="left" w:pos="284"/>
          <w:tab w:val="left" w:pos="2835"/>
          <w:tab w:val="left" w:pos="5387"/>
          <w:tab w:val="left" w:pos="7938"/>
        </w:tabs>
        <w:ind w:firstLine="142"/>
        <w:jc w:val="both"/>
        <w:rPr>
          <w:bCs/>
        </w:rPr>
      </w:pPr>
    </w:p>
    <w:p w14:paraId="48A82EA7" w14:textId="77777777" w:rsidR="003F48B9" w:rsidRPr="00643C4E" w:rsidRDefault="003F48B9" w:rsidP="003F48B9">
      <w:pPr>
        <w:shd w:val="clear" w:color="auto" w:fill="70AD47" w:themeFill="accent6"/>
        <w:tabs>
          <w:tab w:val="left" w:pos="284"/>
          <w:tab w:val="left" w:pos="2835"/>
          <w:tab w:val="left" w:pos="5387"/>
          <w:tab w:val="left" w:pos="7938"/>
        </w:tabs>
        <w:ind w:firstLine="142"/>
        <w:jc w:val="both"/>
        <w:rPr>
          <w:b/>
        </w:rPr>
      </w:pPr>
      <w:r w:rsidRPr="00643C4E">
        <w:rPr>
          <w:b/>
        </w:rPr>
        <w:sym w:font="Wingdings" w:char="F040"/>
      </w:r>
      <w:r w:rsidRPr="00643C4E">
        <w:rPr>
          <w:b/>
        </w:rPr>
        <w:t xml:space="preserve"> Hướng dẫn: Chọn C.</w:t>
      </w:r>
    </w:p>
    <w:p w14:paraId="77129B4D" w14:textId="77777777" w:rsidR="003F48B9" w:rsidRDefault="003F48B9" w:rsidP="003F48B9">
      <w:pPr>
        <w:tabs>
          <w:tab w:val="left" w:pos="284"/>
          <w:tab w:val="left" w:pos="2835"/>
          <w:tab w:val="left" w:pos="5387"/>
          <w:tab w:val="left" w:pos="7938"/>
        </w:tabs>
        <w:ind w:firstLine="142"/>
        <w:jc w:val="both"/>
        <w:rPr>
          <w:bCs/>
        </w:rPr>
      </w:pPr>
      <w:r>
        <w:rPr>
          <w:bCs/>
        </w:rPr>
        <w:t>Ta có:</w:t>
      </w:r>
    </w:p>
    <w:p w14:paraId="1FDCC2A0" w14:textId="77777777" w:rsidR="003F48B9" w:rsidRDefault="003F48B9" w:rsidP="003F48B9">
      <w:pPr>
        <w:pStyle w:val="ListParagraph"/>
        <w:numPr>
          <w:ilvl w:val="0"/>
          <w:numId w:val="29"/>
        </w:numPr>
        <w:tabs>
          <w:tab w:val="left" w:pos="284"/>
          <w:tab w:val="left" w:pos="2835"/>
          <w:tab w:val="left" w:pos="5387"/>
          <w:tab w:val="left" w:pos="7938"/>
        </w:tabs>
        <w:jc w:val="both"/>
        <w:rPr>
          <w:bCs/>
        </w:rPr>
      </w:pPr>
      <w:r w:rsidRPr="00643C4E">
        <w:rPr>
          <w:bCs/>
          <w:position w:val="-16"/>
        </w:rPr>
        <w:object w:dxaOrig="2540" w:dyaOrig="440" w14:anchorId="59A7E4C8">
          <v:shape id="_x0000_i1400" type="#_x0000_t75" style="width:127.1pt;height:21.9pt" o:ole="">
            <v:imagedata r:id="rId1112" o:title=""/>
          </v:shape>
          <o:OLEObject Type="Embed" ProgID="Equation.DSMT4" ShapeID="_x0000_i1400" DrawAspect="Content" ObjectID="_1653897758" r:id="rId1113"/>
        </w:object>
      </w:r>
      <w:r>
        <w:rPr>
          <w:bCs/>
        </w:rPr>
        <w:t xml:space="preserve">Wb; </w:t>
      </w:r>
      <w:r w:rsidRPr="00643C4E">
        <w:rPr>
          <w:bCs/>
          <w:position w:val="-16"/>
        </w:rPr>
        <w:object w:dxaOrig="4099" w:dyaOrig="440" w14:anchorId="1900B9FB">
          <v:shape id="_x0000_i1401" type="#_x0000_t75" style="width:204.75pt;height:21.9pt" o:ole="">
            <v:imagedata r:id="rId1114" o:title=""/>
          </v:shape>
          <o:OLEObject Type="Embed" ProgID="Equation.DSMT4" ShapeID="_x0000_i1401" DrawAspect="Content" ObjectID="_1653897759" r:id="rId1115"/>
        </w:object>
      </w:r>
      <w:r>
        <w:rPr>
          <w:bCs/>
        </w:rPr>
        <w:t>Wb.</w:t>
      </w:r>
    </w:p>
    <w:p w14:paraId="73232C18" w14:textId="77777777" w:rsidR="003F48B9" w:rsidRPr="00643C4E" w:rsidRDefault="003F48B9" w:rsidP="003F48B9">
      <w:pPr>
        <w:pStyle w:val="ListParagraph"/>
        <w:numPr>
          <w:ilvl w:val="0"/>
          <w:numId w:val="29"/>
        </w:numPr>
        <w:tabs>
          <w:tab w:val="left" w:pos="284"/>
          <w:tab w:val="left" w:pos="2835"/>
          <w:tab w:val="left" w:pos="5387"/>
          <w:tab w:val="left" w:pos="7938"/>
        </w:tabs>
        <w:jc w:val="both"/>
        <w:rPr>
          <w:bCs/>
        </w:rPr>
      </w:pPr>
      <w:r w:rsidRPr="00643C4E">
        <w:rPr>
          <w:bCs/>
          <w:position w:val="-34"/>
        </w:rPr>
        <w:object w:dxaOrig="3159" w:dyaOrig="800" w14:anchorId="4BEB862F">
          <v:shape id="_x0000_i1402" type="#_x0000_t75" style="width:158.4pt;height:40.05pt" o:ole="">
            <v:imagedata r:id="rId1116" o:title=""/>
          </v:shape>
          <o:OLEObject Type="Embed" ProgID="Equation.DSMT4" ShapeID="_x0000_i1402" DrawAspect="Content" ObjectID="_1653897760" r:id="rId1117"/>
        </w:object>
      </w:r>
      <w:r>
        <w:rPr>
          <w:bCs/>
        </w:rPr>
        <w:t>V.</w:t>
      </w:r>
    </w:p>
    <w:p w14:paraId="275F88DC" w14:textId="77777777" w:rsidR="003F48B9" w:rsidRDefault="003F48B9" w:rsidP="003F48B9">
      <w:pPr>
        <w:tabs>
          <w:tab w:val="left" w:pos="284"/>
          <w:tab w:val="left" w:pos="2835"/>
          <w:tab w:val="left" w:pos="5387"/>
          <w:tab w:val="left" w:pos="7938"/>
        </w:tabs>
        <w:ind w:firstLine="142"/>
        <w:jc w:val="both"/>
        <w:rPr>
          <w:b/>
          <w:bCs/>
        </w:rPr>
      </w:pPr>
    </w:p>
    <w:p w14:paraId="17122861" w14:textId="77777777" w:rsidR="003F48B9" w:rsidRPr="00516F94" w:rsidRDefault="003F48B9" w:rsidP="003F48B9">
      <w:pPr>
        <w:tabs>
          <w:tab w:val="left" w:pos="284"/>
          <w:tab w:val="left" w:pos="2835"/>
          <w:tab w:val="left" w:pos="5387"/>
          <w:tab w:val="left" w:pos="7938"/>
        </w:tabs>
        <w:ind w:firstLine="142"/>
        <w:jc w:val="both"/>
        <w:rPr>
          <w:bCs/>
          <w:lang w:val="vi-VN"/>
        </w:rPr>
      </w:pPr>
      <w:r w:rsidRPr="00516F94">
        <w:rPr>
          <w:b/>
          <w:bCs/>
        </w:rPr>
        <w:t>Câu 3</w:t>
      </w:r>
      <w:r>
        <w:rPr>
          <w:b/>
          <w:bCs/>
        </w:rPr>
        <w:t>0</w:t>
      </w:r>
      <w:r w:rsidRPr="00516F94">
        <w:rPr>
          <w:b/>
          <w:bCs/>
        </w:rPr>
        <w:t>:</w:t>
      </w:r>
      <w:r w:rsidRPr="00516F94">
        <w:rPr>
          <w:bCs/>
        </w:rPr>
        <w:t xml:space="preserve"> K</w:t>
      </w:r>
      <w:r>
        <w:rPr>
          <w:bCs/>
        </w:rPr>
        <w:t xml:space="preserve">hi electron ở quỹ đạo dừng thứ </w:t>
      </w:r>
      <w:r w:rsidRPr="003036AB">
        <w:rPr>
          <w:bCs/>
          <w:position w:val="-6"/>
        </w:rPr>
        <w:object w:dxaOrig="200" w:dyaOrig="220" w14:anchorId="2587952A">
          <v:shape id="_x0000_i1403" type="#_x0000_t75" style="width:10pt;height:11.9pt" o:ole="">
            <v:imagedata r:id="rId483" o:title=""/>
          </v:shape>
          <o:OLEObject Type="Embed" ProgID="Equation.DSMT4" ShapeID="_x0000_i1403" DrawAspect="Content" ObjectID="_1653897761" r:id="rId1118"/>
        </w:object>
      </w:r>
      <w:r w:rsidRPr="00516F94">
        <w:rPr>
          <w:bCs/>
        </w:rPr>
        <w:t xml:space="preserve"> thì năng lượng của nguyên tử hi</w:t>
      </w:r>
      <w:r>
        <w:rPr>
          <w:bCs/>
        </w:rPr>
        <w:t>d</w:t>
      </w:r>
      <w:r w:rsidRPr="00516F94">
        <w:rPr>
          <w:bCs/>
        </w:rPr>
        <w:t>r</w:t>
      </w:r>
      <w:r>
        <w:rPr>
          <w:bCs/>
        </w:rPr>
        <w:t>o</w:t>
      </w:r>
      <w:r w:rsidRPr="00516F94">
        <w:rPr>
          <w:bCs/>
        </w:rPr>
        <w:t xml:space="preserve"> được xác định bởi công thức </w:t>
      </w:r>
      <w:r w:rsidRPr="003036AB">
        <w:rPr>
          <w:position w:val="-24"/>
        </w:rPr>
        <w:object w:dxaOrig="1180" w:dyaOrig="620" w14:anchorId="5D7228CC">
          <v:shape id="_x0000_i1404" type="#_x0000_t75" style="width:59.5pt;height:30.7pt" o:ole="">
            <v:imagedata r:id="rId485" o:title=""/>
          </v:shape>
          <o:OLEObject Type="Embed" ProgID="Equation.DSMT4" ShapeID="_x0000_i1404" DrawAspect="Content" ObjectID="_1653897762" r:id="rId1119"/>
        </w:object>
      </w:r>
      <w:r w:rsidRPr="00516F94">
        <w:rPr>
          <w:bCs/>
        </w:rPr>
        <w:t xml:space="preserve"> </w:t>
      </w:r>
      <w:r>
        <w:rPr>
          <w:bCs/>
        </w:rPr>
        <w:t xml:space="preserve">eV (với </w:t>
      </w:r>
      <w:r w:rsidRPr="003036AB">
        <w:rPr>
          <w:bCs/>
          <w:position w:val="-10"/>
        </w:rPr>
        <w:object w:dxaOrig="920" w:dyaOrig="320" w14:anchorId="7F941151">
          <v:shape id="_x0000_i1405" type="#_x0000_t75" style="width:45.1pt;height:16.9pt" o:ole="">
            <v:imagedata r:id="rId487" o:title=""/>
          </v:shape>
          <o:OLEObject Type="Embed" ProgID="Equation.DSMT4" ShapeID="_x0000_i1405" DrawAspect="Content" ObjectID="_1653897763" r:id="rId1120"/>
        </w:object>
      </w:r>
      <w:r w:rsidRPr="00516F94">
        <w:rPr>
          <w:bCs/>
        </w:rPr>
        <w:t xml:space="preserve">,…) và bán kính quỹ đạo </w:t>
      </w:r>
      <w:r>
        <w:rPr>
          <w:bCs/>
        </w:rPr>
        <w:t>e</w:t>
      </w:r>
      <w:r w:rsidRPr="00516F94">
        <w:rPr>
          <w:bCs/>
        </w:rPr>
        <w:t>l</w:t>
      </w:r>
      <w:r>
        <w:rPr>
          <w:bCs/>
        </w:rPr>
        <w:t>e</w:t>
      </w:r>
      <w:r w:rsidRPr="00516F94">
        <w:rPr>
          <w:bCs/>
        </w:rPr>
        <w:t>ctr</w:t>
      </w:r>
      <w:r>
        <w:rPr>
          <w:bCs/>
        </w:rPr>
        <w:t>o</w:t>
      </w:r>
      <w:r w:rsidRPr="00516F94">
        <w:rPr>
          <w:bCs/>
        </w:rPr>
        <w:t>n trong nguyên tử hi</w:t>
      </w:r>
      <w:r>
        <w:rPr>
          <w:bCs/>
        </w:rPr>
        <w:t>d</w:t>
      </w:r>
      <w:r w:rsidRPr="00516F94">
        <w:rPr>
          <w:bCs/>
        </w:rPr>
        <w:t>r</w:t>
      </w:r>
      <w:r>
        <w:rPr>
          <w:bCs/>
        </w:rPr>
        <w:t>o</w:t>
      </w:r>
      <w:r w:rsidRPr="00516F94">
        <w:rPr>
          <w:bCs/>
        </w:rPr>
        <w:t xml:space="preserve"> có giá trị nhỏ nhất là </w:t>
      </w:r>
      <w:r w:rsidRPr="0090439C">
        <w:rPr>
          <w:bCs/>
          <w:position w:val="-12"/>
        </w:rPr>
        <w:object w:dxaOrig="1300" w:dyaOrig="380" w14:anchorId="6E695040">
          <v:shape id="_x0000_i1406" type="#_x0000_t75" style="width:65.1pt;height:19.4pt" o:ole="">
            <v:imagedata r:id="rId489" o:title=""/>
          </v:shape>
          <o:OLEObject Type="Embed" ProgID="Equation.DSMT4" ShapeID="_x0000_i1406" DrawAspect="Content" ObjectID="_1653897764" r:id="rId1121"/>
        </w:object>
      </w:r>
      <w:r w:rsidRPr="00516F94">
        <w:rPr>
          <w:bCs/>
        </w:rPr>
        <w:t xml:space="preserve"> </w:t>
      </w:r>
      <w:r>
        <w:rPr>
          <w:bCs/>
        </w:rPr>
        <w:t xml:space="preserve">m. </w:t>
      </w:r>
      <w:r w:rsidRPr="00516F94">
        <w:rPr>
          <w:bCs/>
        </w:rPr>
        <w:t>Nếu kích thích nguyên tử hiđrô đang ở trạng thái cơ bản b</w:t>
      </w:r>
      <w:r>
        <w:rPr>
          <w:bCs/>
        </w:rPr>
        <w:t>ằng cách chiếu vào nó một photon có năng lượng</w:t>
      </w:r>
      <w:r w:rsidRPr="00516F94">
        <w:rPr>
          <w:bCs/>
        </w:rPr>
        <w:t xml:space="preserve"> 12,</w:t>
      </w:r>
      <w:r>
        <w:rPr>
          <w:bCs/>
        </w:rPr>
        <w:t>08</w:t>
      </w:r>
      <w:r w:rsidRPr="00516F94">
        <w:rPr>
          <w:bCs/>
        </w:rPr>
        <w:t xml:space="preserve"> eV thì bán kính quỹ đạo của </w:t>
      </w:r>
      <w:r>
        <w:rPr>
          <w:bCs/>
        </w:rPr>
        <w:t>e</w:t>
      </w:r>
      <w:r w:rsidRPr="00516F94">
        <w:rPr>
          <w:bCs/>
        </w:rPr>
        <w:t>l</w:t>
      </w:r>
      <w:r>
        <w:rPr>
          <w:bCs/>
        </w:rPr>
        <w:t>e</w:t>
      </w:r>
      <w:r w:rsidRPr="00516F94">
        <w:rPr>
          <w:bCs/>
        </w:rPr>
        <w:t>ctr</w:t>
      </w:r>
      <w:r>
        <w:rPr>
          <w:bCs/>
        </w:rPr>
        <w:t>o</w:t>
      </w:r>
      <w:r w:rsidRPr="00516F94">
        <w:rPr>
          <w:bCs/>
        </w:rPr>
        <w:t>n</w:t>
      </w:r>
      <w:r>
        <w:rPr>
          <w:bCs/>
        </w:rPr>
        <w:t xml:space="preserve"> trong nguyên tử sẽ tăng thêm </w:t>
      </w:r>
      <w:r w:rsidRPr="0090439C">
        <w:rPr>
          <w:bCs/>
          <w:position w:val="-4"/>
        </w:rPr>
        <w:object w:dxaOrig="320" w:dyaOrig="260" w14:anchorId="5938A2F5">
          <v:shape id="_x0000_i1407" type="#_x0000_t75" style="width:16.9pt;height:13.15pt" o:ole="">
            <v:imagedata r:id="rId491" o:title=""/>
          </v:shape>
          <o:OLEObject Type="Embed" ProgID="Equation.DSMT4" ShapeID="_x0000_i1407" DrawAspect="Content" ObjectID="_1653897765" r:id="rId1122"/>
        </w:object>
      </w:r>
      <w:r w:rsidRPr="00516F94">
        <w:rPr>
          <w:bCs/>
        </w:rPr>
        <w:t xml:space="preserve">. Giá trị </w:t>
      </w:r>
      <w:r>
        <w:rPr>
          <w:bCs/>
        </w:rPr>
        <w:t xml:space="preserve">của </w:t>
      </w:r>
      <w:r w:rsidRPr="0090439C">
        <w:rPr>
          <w:bCs/>
          <w:position w:val="-4"/>
        </w:rPr>
        <w:object w:dxaOrig="320" w:dyaOrig="260" w14:anchorId="6CD066A5">
          <v:shape id="_x0000_i1408" type="#_x0000_t75" style="width:16.9pt;height:13.15pt" o:ole="">
            <v:imagedata r:id="rId491" o:title=""/>
          </v:shape>
          <o:OLEObject Type="Embed" ProgID="Equation.DSMT4" ShapeID="_x0000_i1408" DrawAspect="Content" ObjectID="_1653897766" r:id="rId1123"/>
        </w:object>
      </w:r>
      <w:r w:rsidRPr="00516F94">
        <w:rPr>
          <w:bCs/>
        </w:rPr>
        <w:t xml:space="preserve"> là</w:t>
      </w:r>
    </w:p>
    <w:p w14:paraId="2EA3DD84"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045CB8">
        <w:rPr>
          <w:b/>
          <w:bCs/>
          <w:position w:val="-10"/>
        </w:rPr>
        <w:object w:dxaOrig="1040" w:dyaOrig="360" w14:anchorId="11FEB963">
          <v:shape id="_x0000_i1409" type="#_x0000_t75" style="width:52.6pt;height:16.9pt" o:ole="">
            <v:imagedata r:id="rId494" o:title=""/>
          </v:shape>
          <o:OLEObject Type="Embed" ProgID="Equation.DSMT4" ShapeID="_x0000_i1409" DrawAspect="Content" ObjectID="_1653897767" r:id="rId1124"/>
        </w:object>
      </w:r>
      <w:r w:rsidRPr="00516F94">
        <w:rPr>
          <w:bCs/>
        </w:rPr>
        <w:t>m.</w:t>
      </w:r>
      <w:r w:rsidRPr="00516F94">
        <w:rPr>
          <w:bCs/>
        </w:rPr>
        <w:tab/>
      </w:r>
      <w:r w:rsidRPr="00516F94">
        <w:rPr>
          <w:b/>
          <w:bCs/>
        </w:rPr>
        <w:t xml:space="preserve">B. </w:t>
      </w:r>
      <w:r w:rsidRPr="00045CB8">
        <w:rPr>
          <w:b/>
          <w:bCs/>
          <w:position w:val="-10"/>
        </w:rPr>
        <w:object w:dxaOrig="999" w:dyaOrig="360" w14:anchorId="741ABEBD">
          <v:shape id="_x0000_i1410" type="#_x0000_t75" style="width:50.1pt;height:16.9pt" o:ole="">
            <v:imagedata r:id="rId496" o:title=""/>
          </v:shape>
          <o:OLEObject Type="Embed" ProgID="Equation.DSMT4" ShapeID="_x0000_i1410" DrawAspect="Content" ObjectID="_1653897768" r:id="rId1125"/>
        </w:object>
      </w:r>
      <w:r w:rsidRPr="00516F94">
        <w:rPr>
          <w:bCs/>
        </w:rPr>
        <w:t>m.</w:t>
      </w:r>
      <w:r w:rsidRPr="00516F94">
        <w:rPr>
          <w:bCs/>
        </w:rPr>
        <w:tab/>
      </w:r>
      <w:r w:rsidRPr="00516F94">
        <w:rPr>
          <w:b/>
          <w:bCs/>
        </w:rPr>
        <w:t xml:space="preserve">C. </w:t>
      </w:r>
      <w:r w:rsidRPr="00045CB8">
        <w:rPr>
          <w:b/>
          <w:bCs/>
          <w:position w:val="-10"/>
        </w:rPr>
        <w:object w:dxaOrig="1040" w:dyaOrig="360" w14:anchorId="41144635">
          <v:shape id="_x0000_i1411" type="#_x0000_t75" style="width:52.6pt;height:16.9pt" o:ole="">
            <v:imagedata r:id="rId498" o:title=""/>
          </v:shape>
          <o:OLEObject Type="Embed" ProgID="Equation.DSMT4" ShapeID="_x0000_i1411" DrawAspect="Content" ObjectID="_1653897769" r:id="rId1126"/>
        </w:object>
      </w:r>
      <w:r w:rsidRPr="00516F94">
        <w:rPr>
          <w:bCs/>
        </w:rPr>
        <w:t xml:space="preserve"> m.</w:t>
      </w:r>
      <w:r w:rsidRPr="00516F94">
        <w:rPr>
          <w:bCs/>
        </w:rPr>
        <w:tab/>
      </w:r>
      <w:r w:rsidRPr="00516F94">
        <w:rPr>
          <w:b/>
          <w:bCs/>
        </w:rPr>
        <w:t xml:space="preserve">D. </w:t>
      </w:r>
      <w:r w:rsidRPr="00045CB8">
        <w:rPr>
          <w:b/>
          <w:bCs/>
          <w:position w:val="-10"/>
        </w:rPr>
        <w:object w:dxaOrig="999" w:dyaOrig="360" w14:anchorId="41D6284F">
          <v:shape id="_x0000_i1412" type="#_x0000_t75" style="width:50.1pt;height:16.9pt" o:ole="">
            <v:imagedata r:id="rId500" o:title=""/>
          </v:shape>
          <o:OLEObject Type="Embed" ProgID="Equation.DSMT4" ShapeID="_x0000_i1412" DrawAspect="Content" ObjectID="_1653897770" r:id="rId1127"/>
        </w:object>
      </w:r>
      <w:r w:rsidRPr="00516F94">
        <w:rPr>
          <w:bCs/>
        </w:rPr>
        <w:t>m.</w:t>
      </w:r>
    </w:p>
    <w:p w14:paraId="5F75E758" w14:textId="77777777" w:rsidR="003F48B9" w:rsidRPr="00BB5E5D" w:rsidRDefault="003F48B9" w:rsidP="003F48B9">
      <w:pPr>
        <w:shd w:val="clear" w:color="auto" w:fill="70AD47" w:themeFill="accent6"/>
        <w:tabs>
          <w:tab w:val="left" w:pos="284"/>
          <w:tab w:val="left" w:pos="2835"/>
          <w:tab w:val="left" w:pos="5387"/>
          <w:tab w:val="left" w:pos="7938"/>
        </w:tabs>
        <w:ind w:firstLine="142"/>
        <w:jc w:val="both"/>
        <w:rPr>
          <w:b/>
        </w:rPr>
      </w:pPr>
      <w:r w:rsidRPr="00BB5E5D">
        <w:rPr>
          <w:b/>
        </w:rPr>
        <w:sym w:font="Wingdings" w:char="F040"/>
      </w:r>
      <w:r w:rsidRPr="00BB5E5D">
        <w:rPr>
          <w:b/>
        </w:rPr>
        <w:t xml:space="preserve"> Hướng dẫn: Chọn C.</w:t>
      </w:r>
    </w:p>
    <w:p w14:paraId="4939055E" w14:textId="77777777" w:rsidR="003F48B9" w:rsidRDefault="003F48B9" w:rsidP="003F48B9">
      <w:pPr>
        <w:tabs>
          <w:tab w:val="left" w:pos="284"/>
          <w:tab w:val="left" w:pos="2835"/>
          <w:tab w:val="left" w:pos="5387"/>
          <w:tab w:val="left" w:pos="7938"/>
        </w:tabs>
        <w:ind w:firstLine="142"/>
        <w:jc w:val="both"/>
        <w:rPr>
          <w:bCs/>
        </w:rPr>
      </w:pPr>
      <w:r>
        <w:rPr>
          <w:bCs/>
        </w:rPr>
        <w:t>Ta có:</w:t>
      </w:r>
    </w:p>
    <w:p w14:paraId="2B8FBE4B" w14:textId="77777777" w:rsidR="003F48B9" w:rsidRPr="00BB5E5D" w:rsidRDefault="003F48B9" w:rsidP="003F48B9">
      <w:pPr>
        <w:pStyle w:val="ListParagraph"/>
        <w:numPr>
          <w:ilvl w:val="0"/>
          <w:numId w:val="18"/>
        </w:numPr>
        <w:tabs>
          <w:tab w:val="left" w:pos="284"/>
          <w:tab w:val="left" w:pos="2835"/>
          <w:tab w:val="left" w:pos="5387"/>
          <w:tab w:val="left" w:pos="7938"/>
        </w:tabs>
        <w:jc w:val="both"/>
        <w:rPr>
          <w:bCs/>
        </w:rPr>
      </w:pPr>
      <w:r w:rsidRPr="00BB5E5D">
        <w:rPr>
          <w:bCs/>
          <w:position w:val="-12"/>
        </w:rPr>
        <w:object w:dxaOrig="1100" w:dyaOrig="360" w14:anchorId="4FD53C5C">
          <v:shape id="_x0000_i1413" type="#_x0000_t75" style="width:55.1pt;height:18.15pt" o:ole="">
            <v:imagedata r:id="rId1128" o:title=""/>
          </v:shape>
          <o:OLEObject Type="Embed" ProgID="Equation.DSMT4" ShapeID="_x0000_i1413" DrawAspect="Content" ObjectID="_1653897771" r:id="rId1129"/>
        </w:object>
      </w:r>
      <w:r>
        <w:rPr>
          <w:bCs/>
        </w:rPr>
        <w:t xml:space="preserve"> </w:t>
      </w:r>
      <w:r>
        <w:rPr>
          <w:rFonts w:cs="Times New Roman"/>
          <w:bCs/>
        </w:rPr>
        <w:t>→</w:t>
      </w:r>
      <w:r>
        <w:rPr>
          <w:bCs/>
        </w:rPr>
        <w:t xml:space="preserve"> </w:t>
      </w:r>
      <w:r w:rsidRPr="00BB5E5D">
        <w:rPr>
          <w:bCs/>
          <w:position w:val="-12"/>
        </w:rPr>
        <w:object w:dxaOrig="1140" w:dyaOrig="360" w14:anchorId="42797136">
          <v:shape id="_x0000_i1414" type="#_x0000_t75" style="width:56.95pt;height:18.15pt" o:ole="">
            <v:imagedata r:id="rId1130" o:title=""/>
          </v:shape>
          <o:OLEObject Type="Embed" ProgID="Equation.DSMT4" ShapeID="_x0000_i1414" DrawAspect="Content" ObjectID="_1653897772" r:id="rId1131"/>
        </w:object>
      </w:r>
      <w:r>
        <w:rPr>
          <w:rFonts w:cs="Times New Roman"/>
          <w:bCs/>
        </w:rPr>
        <w:t>→</w:t>
      </w:r>
      <w:r>
        <w:rPr>
          <w:bCs/>
        </w:rPr>
        <w:t xml:space="preserve"> </w:t>
      </w:r>
      <w:r w:rsidRPr="00BB5E5D">
        <w:rPr>
          <w:position w:val="-28"/>
        </w:rPr>
        <w:object w:dxaOrig="2659" w:dyaOrig="680" w14:anchorId="47F8EBA6">
          <v:shape id="_x0000_i1415" type="#_x0000_t75" style="width:132.75pt;height:33.2pt" o:ole="">
            <v:imagedata r:id="rId1132" o:title=""/>
          </v:shape>
          <o:OLEObject Type="Embed" ProgID="Equation.DSMT4" ShapeID="_x0000_i1415" DrawAspect="Content" ObjectID="_1653897773" r:id="rId1133"/>
        </w:object>
      </w:r>
      <w:r>
        <w:rPr>
          <w:rFonts w:cs="Times New Roman"/>
        </w:rPr>
        <w:t>→</w:t>
      </w:r>
      <w:r>
        <w:t xml:space="preserve"> </w:t>
      </w:r>
      <w:r w:rsidRPr="00BB5E5D">
        <w:rPr>
          <w:position w:val="-6"/>
        </w:rPr>
        <w:object w:dxaOrig="540" w:dyaOrig="279" w14:anchorId="337520A3">
          <v:shape id="_x0000_i1416" type="#_x0000_t75" style="width:26.9pt;height:14.4pt" o:ole="">
            <v:imagedata r:id="rId1134" o:title=""/>
          </v:shape>
          <o:OLEObject Type="Embed" ProgID="Equation.DSMT4" ShapeID="_x0000_i1416" DrawAspect="Content" ObjectID="_1653897774" r:id="rId1135"/>
        </w:object>
      </w:r>
      <w:r>
        <w:t>.</w:t>
      </w:r>
    </w:p>
    <w:p w14:paraId="4484003D" w14:textId="77777777" w:rsidR="003F48B9" w:rsidRPr="00BB5E5D" w:rsidRDefault="003F48B9" w:rsidP="003F48B9">
      <w:pPr>
        <w:pStyle w:val="ListParagraph"/>
        <w:numPr>
          <w:ilvl w:val="0"/>
          <w:numId w:val="18"/>
        </w:numPr>
        <w:tabs>
          <w:tab w:val="left" w:pos="284"/>
          <w:tab w:val="left" w:pos="2835"/>
          <w:tab w:val="left" w:pos="5387"/>
          <w:tab w:val="left" w:pos="7938"/>
        </w:tabs>
        <w:jc w:val="both"/>
        <w:rPr>
          <w:bCs/>
        </w:rPr>
      </w:pPr>
      <w:r w:rsidRPr="00BB5E5D">
        <w:rPr>
          <w:bCs/>
          <w:position w:val="-20"/>
        </w:rPr>
        <w:object w:dxaOrig="4840" w:dyaOrig="520" w14:anchorId="2F71E52F">
          <v:shape id="_x0000_i1417" type="#_x0000_t75" style="width:242.3pt;height:26.3pt" o:ole="">
            <v:imagedata r:id="rId1136" o:title=""/>
          </v:shape>
          <o:OLEObject Type="Embed" ProgID="Equation.DSMT4" ShapeID="_x0000_i1417" DrawAspect="Content" ObjectID="_1653897775" r:id="rId1137"/>
        </w:object>
      </w:r>
      <w:r>
        <w:rPr>
          <w:bCs/>
        </w:rPr>
        <w:t>m.</w:t>
      </w:r>
    </w:p>
    <w:p w14:paraId="1709F875" w14:textId="77777777" w:rsidR="003F48B9" w:rsidRPr="00516F94" w:rsidRDefault="003F48B9" w:rsidP="003F48B9">
      <w:pPr>
        <w:tabs>
          <w:tab w:val="left" w:pos="284"/>
          <w:tab w:val="left" w:pos="2835"/>
          <w:tab w:val="left" w:pos="5387"/>
          <w:tab w:val="left" w:pos="7938"/>
        </w:tabs>
        <w:ind w:firstLine="142"/>
        <w:jc w:val="both"/>
        <w:rPr>
          <w:bCs/>
          <w:lang w:val="de-DE"/>
        </w:rPr>
      </w:pPr>
      <w:r w:rsidRPr="00516F94">
        <w:rPr>
          <w:b/>
          <w:bCs/>
          <w:lang w:val="pt-BR"/>
        </w:rPr>
        <w:t>Câu 3</w:t>
      </w:r>
      <w:r>
        <w:rPr>
          <w:b/>
          <w:bCs/>
          <w:lang w:val="pt-BR"/>
        </w:rPr>
        <w:t>1</w:t>
      </w:r>
      <w:r w:rsidRPr="00516F94">
        <w:rPr>
          <w:b/>
          <w:bCs/>
          <w:lang w:val="pt-BR"/>
        </w:rPr>
        <w:t>:</w:t>
      </w:r>
      <w:r w:rsidRPr="00516F94">
        <w:rPr>
          <w:bCs/>
          <w:lang w:val="pt-BR"/>
        </w:rPr>
        <w:t xml:space="preserve"> Một sợi dây đàn hồi dài 1,2 m được treo lơ lửng lên một cần rung. </w:t>
      </w:r>
      <w:r w:rsidRPr="00516F94">
        <w:rPr>
          <w:bCs/>
          <w:lang w:val="de-DE"/>
        </w:rPr>
        <w:t>Cần có thể rung theo phương ngang với tần số thay đổi được từ 100 Hz đến 125 Hz. Tốc độ truyền sóng trên dây  là 6 m/s và đầu trên của sợi dây luôn là nút sóng. Trong quá trình thay đổi tần số rung của cần rung, số lần sóng dừng ổn định xuất hiện trên dây là</w:t>
      </w:r>
    </w:p>
    <w:p w14:paraId="748D613D" w14:textId="77777777" w:rsidR="003F48B9" w:rsidRDefault="003F48B9" w:rsidP="003F48B9">
      <w:pPr>
        <w:tabs>
          <w:tab w:val="left" w:pos="284"/>
          <w:tab w:val="left" w:pos="2835"/>
          <w:tab w:val="left" w:pos="5387"/>
          <w:tab w:val="left" w:pos="7938"/>
        </w:tabs>
        <w:ind w:firstLine="142"/>
        <w:jc w:val="both"/>
        <w:rPr>
          <w:bCs/>
          <w:lang w:val="de-DE"/>
        </w:rPr>
      </w:pPr>
      <w:r w:rsidRPr="00516F94">
        <w:rPr>
          <w:b/>
          <w:bCs/>
          <w:lang w:val="de-DE"/>
        </w:rPr>
        <w:tab/>
        <w:t xml:space="preserve">A. </w:t>
      </w:r>
      <w:r w:rsidRPr="00516F94">
        <w:rPr>
          <w:bCs/>
          <w:lang w:val="de-DE"/>
        </w:rPr>
        <w:t>10 lần.</w:t>
      </w:r>
      <w:r w:rsidRPr="00516F94">
        <w:rPr>
          <w:bCs/>
        </w:rPr>
        <w:tab/>
      </w:r>
      <w:r w:rsidRPr="00516F94">
        <w:rPr>
          <w:b/>
          <w:bCs/>
          <w:lang w:val="de-DE"/>
        </w:rPr>
        <w:t xml:space="preserve">B. </w:t>
      </w:r>
      <w:r w:rsidRPr="00516F94">
        <w:rPr>
          <w:bCs/>
          <w:lang w:val="de-DE"/>
        </w:rPr>
        <w:t>12 lần.</w:t>
      </w:r>
      <w:r w:rsidRPr="00516F94">
        <w:rPr>
          <w:bCs/>
        </w:rPr>
        <w:tab/>
      </w:r>
      <w:r w:rsidRPr="00516F94">
        <w:rPr>
          <w:b/>
          <w:bCs/>
          <w:lang w:val="de-DE"/>
        </w:rPr>
        <w:t xml:space="preserve">C. </w:t>
      </w:r>
      <w:r w:rsidRPr="00516F94">
        <w:rPr>
          <w:bCs/>
          <w:lang w:val="de-DE"/>
        </w:rPr>
        <w:t>5 lần.</w:t>
      </w:r>
      <w:r w:rsidRPr="00516F94">
        <w:rPr>
          <w:bCs/>
        </w:rPr>
        <w:tab/>
      </w:r>
      <w:r w:rsidRPr="00516F94">
        <w:rPr>
          <w:b/>
          <w:bCs/>
          <w:lang w:val="de-DE"/>
        </w:rPr>
        <w:t xml:space="preserve">D. </w:t>
      </w:r>
      <w:r w:rsidRPr="00516F94">
        <w:rPr>
          <w:bCs/>
          <w:lang w:val="de-DE"/>
        </w:rPr>
        <w:t>4 lần.</w:t>
      </w:r>
    </w:p>
    <w:p w14:paraId="6ED85EF6" w14:textId="77777777" w:rsidR="003F48B9" w:rsidRPr="0063514F" w:rsidRDefault="003F48B9" w:rsidP="003F48B9">
      <w:pPr>
        <w:shd w:val="clear" w:color="auto" w:fill="70AD47" w:themeFill="accent6"/>
        <w:tabs>
          <w:tab w:val="left" w:pos="284"/>
          <w:tab w:val="left" w:pos="2835"/>
          <w:tab w:val="left" w:pos="5387"/>
          <w:tab w:val="left" w:pos="7938"/>
        </w:tabs>
        <w:ind w:firstLine="142"/>
        <w:jc w:val="both"/>
        <w:rPr>
          <w:b/>
          <w:lang w:val="de-DE"/>
        </w:rPr>
      </w:pPr>
      <w:r w:rsidRPr="0063514F">
        <w:rPr>
          <w:b/>
          <w:lang w:val="de-DE"/>
        </w:rPr>
        <w:sym w:font="Wingdings" w:char="F040"/>
      </w:r>
      <w:r w:rsidRPr="0063514F">
        <w:rPr>
          <w:b/>
          <w:lang w:val="de-DE"/>
        </w:rPr>
        <w:t xml:space="preserve"> Hướng dẫn: Chọn A.</w:t>
      </w:r>
    </w:p>
    <w:p w14:paraId="7DC002AB" w14:textId="77777777" w:rsidR="003F48B9" w:rsidRDefault="003F48B9" w:rsidP="003F48B9">
      <w:pPr>
        <w:tabs>
          <w:tab w:val="left" w:pos="284"/>
          <w:tab w:val="left" w:pos="2835"/>
          <w:tab w:val="left" w:pos="5387"/>
          <w:tab w:val="left" w:pos="7938"/>
        </w:tabs>
        <w:ind w:firstLine="142"/>
        <w:jc w:val="both"/>
        <w:rPr>
          <w:bCs/>
          <w:lang w:val="de-DE"/>
        </w:rPr>
      </w:pPr>
      <w:r>
        <w:rPr>
          <w:bCs/>
          <w:lang w:val="de-DE"/>
        </w:rPr>
        <w:t>Ta có:</w:t>
      </w:r>
    </w:p>
    <w:p w14:paraId="4A334B56" w14:textId="77777777" w:rsidR="003F48B9" w:rsidRDefault="003F48B9" w:rsidP="003F48B9">
      <w:pPr>
        <w:pStyle w:val="ListParagraph"/>
        <w:numPr>
          <w:ilvl w:val="0"/>
          <w:numId w:val="31"/>
        </w:numPr>
        <w:tabs>
          <w:tab w:val="left" w:pos="284"/>
          <w:tab w:val="left" w:pos="2835"/>
          <w:tab w:val="left" w:pos="5387"/>
          <w:tab w:val="left" w:pos="7938"/>
        </w:tabs>
        <w:jc w:val="both"/>
        <w:rPr>
          <w:bCs/>
          <w:lang w:val="de-DE"/>
        </w:rPr>
      </w:pPr>
      <w:r w:rsidRPr="00484B23">
        <w:rPr>
          <w:bCs/>
          <w:position w:val="-28"/>
          <w:lang w:val="de-DE"/>
        </w:rPr>
        <w:object w:dxaOrig="2640" w:dyaOrig="660" w14:anchorId="3F71F8FE">
          <v:shape id="_x0000_i1418" type="#_x0000_t75" style="width:131.5pt;height:33.2pt" o:ole="">
            <v:imagedata r:id="rId1138" o:title=""/>
          </v:shape>
          <o:OLEObject Type="Embed" ProgID="Equation.DSMT4" ShapeID="_x0000_i1418" DrawAspect="Content" ObjectID="_1653897776" r:id="rId1139"/>
        </w:object>
      </w:r>
      <w:r>
        <w:rPr>
          <w:bCs/>
          <w:lang w:val="de-DE"/>
        </w:rPr>
        <w:t xml:space="preserve"> </w:t>
      </w:r>
      <w:r>
        <w:rPr>
          <w:rFonts w:cs="Times New Roman"/>
          <w:bCs/>
          <w:lang w:val="de-DE"/>
        </w:rPr>
        <w:t>→</w:t>
      </w:r>
      <w:r>
        <w:rPr>
          <w:bCs/>
          <w:lang w:val="de-DE"/>
        </w:rPr>
        <w:t xml:space="preserve"> </w:t>
      </w:r>
      <w:r w:rsidRPr="00484B23">
        <w:rPr>
          <w:bCs/>
          <w:position w:val="-32"/>
          <w:lang w:val="de-DE"/>
        </w:rPr>
        <w:object w:dxaOrig="4260" w:dyaOrig="740" w14:anchorId="1269F59A">
          <v:shape id="_x0000_i1419" type="#_x0000_t75" style="width:212.85pt;height:36.95pt" o:ole="">
            <v:imagedata r:id="rId1140" o:title=""/>
          </v:shape>
          <o:OLEObject Type="Embed" ProgID="Equation.DSMT4" ShapeID="_x0000_i1419" DrawAspect="Content" ObjectID="_1653897777" r:id="rId1141"/>
        </w:object>
      </w:r>
      <w:r>
        <w:rPr>
          <w:bCs/>
          <w:lang w:val="de-DE"/>
        </w:rPr>
        <w:t xml:space="preserve">, </w:t>
      </w:r>
      <w:r w:rsidRPr="00484B23">
        <w:rPr>
          <w:bCs/>
          <w:position w:val="-6"/>
          <w:lang w:val="de-DE"/>
        </w:rPr>
        <w:object w:dxaOrig="200" w:dyaOrig="220" w14:anchorId="05FFD9CF">
          <v:shape id="_x0000_i1420" type="#_x0000_t75" style="width:10pt;height:11.25pt" o:ole="">
            <v:imagedata r:id="rId1142" o:title=""/>
          </v:shape>
          <o:OLEObject Type="Embed" ProgID="Equation.DSMT4" ShapeID="_x0000_i1420" DrawAspect="Content" ObjectID="_1653897778" r:id="rId1143"/>
        </w:object>
      </w:r>
      <w:r>
        <w:rPr>
          <w:bCs/>
          <w:lang w:val="de-DE"/>
        </w:rPr>
        <w:t xml:space="preserve"> là các số nguyên.</w:t>
      </w:r>
    </w:p>
    <w:p w14:paraId="2CDE0DC4" w14:textId="77777777" w:rsidR="003F48B9" w:rsidRPr="00484B23" w:rsidRDefault="003F48B9" w:rsidP="003F48B9">
      <w:pPr>
        <w:pStyle w:val="ListParagraph"/>
        <w:numPr>
          <w:ilvl w:val="0"/>
          <w:numId w:val="31"/>
        </w:numPr>
        <w:tabs>
          <w:tab w:val="left" w:pos="284"/>
          <w:tab w:val="left" w:pos="2835"/>
          <w:tab w:val="left" w:pos="5387"/>
          <w:tab w:val="left" w:pos="7938"/>
        </w:tabs>
        <w:jc w:val="both"/>
        <w:rPr>
          <w:bCs/>
          <w:lang w:val="de-DE"/>
        </w:rPr>
      </w:pPr>
      <w:r>
        <w:rPr>
          <w:bCs/>
          <w:lang w:val="de-DE"/>
        </w:rPr>
        <w:t xml:space="preserve">100 Hz </w:t>
      </w:r>
      <w:r w:rsidRPr="00484B23">
        <w:rPr>
          <w:bCs/>
          <w:position w:val="-10"/>
          <w:lang w:val="de-DE"/>
        </w:rPr>
        <w:object w:dxaOrig="620" w:dyaOrig="320" w14:anchorId="43538AE7">
          <v:shape id="_x0000_i1421" type="#_x0000_t75" style="width:30.7pt;height:16.3pt" o:ole="">
            <v:imagedata r:id="rId1144" o:title=""/>
          </v:shape>
          <o:OLEObject Type="Embed" ProgID="Equation.DSMT4" ShapeID="_x0000_i1421" DrawAspect="Content" ObjectID="_1653897779" r:id="rId1145"/>
        </w:object>
      </w:r>
      <w:r>
        <w:rPr>
          <w:bCs/>
          <w:lang w:val="de-DE"/>
        </w:rPr>
        <w:t xml:space="preserve">125 Hz </w:t>
      </w:r>
      <w:r>
        <w:rPr>
          <w:rFonts w:cs="Times New Roman"/>
          <w:bCs/>
          <w:lang w:val="de-DE"/>
        </w:rPr>
        <w:t>→</w:t>
      </w:r>
      <w:r>
        <w:rPr>
          <w:bCs/>
          <w:lang w:val="de-DE"/>
        </w:rPr>
        <w:t xml:space="preserve"> lập bảng ta tìm được 10 giá trị của </w:t>
      </w:r>
      <w:r w:rsidRPr="0063514F">
        <w:rPr>
          <w:bCs/>
          <w:position w:val="-6"/>
          <w:lang w:val="de-DE"/>
        </w:rPr>
        <w:object w:dxaOrig="200" w:dyaOrig="220" w14:anchorId="77049C4D">
          <v:shape id="_x0000_i1422" type="#_x0000_t75" style="width:10pt;height:11.25pt" o:ole="">
            <v:imagedata r:id="rId1146" o:title=""/>
          </v:shape>
          <o:OLEObject Type="Embed" ProgID="Equation.DSMT4" ShapeID="_x0000_i1422" DrawAspect="Content" ObjectID="_1653897780" r:id="rId1147"/>
        </w:object>
      </w:r>
      <w:r>
        <w:rPr>
          <w:bCs/>
          <w:lang w:val="de-DE"/>
        </w:rPr>
        <w:t xml:space="preserve"> thõa mãn.</w:t>
      </w:r>
    </w:p>
    <w:p w14:paraId="5DC2E4C7" w14:textId="77777777" w:rsidR="003F48B9" w:rsidRPr="00516F94" w:rsidRDefault="003F48B9" w:rsidP="003F48B9">
      <w:pPr>
        <w:tabs>
          <w:tab w:val="left" w:pos="284"/>
          <w:tab w:val="left" w:pos="2835"/>
          <w:tab w:val="left" w:pos="5387"/>
          <w:tab w:val="left" w:pos="7938"/>
        </w:tabs>
        <w:ind w:firstLine="142"/>
        <w:jc w:val="both"/>
        <w:rPr>
          <w:bCs/>
          <w:lang w:val="nl-NL"/>
        </w:rPr>
      </w:pPr>
      <w:r w:rsidRPr="00516F94">
        <w:rPr>
          <w:b/>
          <w:bCs/>
          <w:lang w:val="nl-NL"/>
        </w:rPr>
        <w:t>Câu 3</w:t>
      </w:r>
      <w:r>
        <w:rPr>
          <w:b/>
          <w:bCs/>
          <w:lang w:val="nl-NL"/>
        </w:rPr>
        <w:t>2</w:t>
      </w:r>
      <w:r w:rsidRPr="00516F94">
        <w:rPr>
          <w:b/>
          <w:bCs/>
          <w:lang w:val="nl-NL"/>
        </w:rPr>
        <w:t>:</w:t>
      </w:r>
      <w:r>
        <w:rPr>
          <w:bCs/>
          <w:lang w:val="nl-NL"/>
        </w:rPr>
        <w:t xml:space="preserve"> Trong thí nghiệm Y – âng</w:t>
      </w:r>
      <w:r w:rsidRPr="00516F94">
        <w:rPr>
          <w:bCs/>
          <w:lang w:val="nl-NL"/>
        </w:rPr>
        <w:t xml:space="preserve"> về giao thoa </w:t>
      </w:r>
      <w:r>
        <w:rPr>
          <w:bCs/>
          <w:lang w:val="nl-NL"/>
        </w:rPr>
        <w:t xml:space="preserve">với hai ánh sáng đơn sắc có bước sóng lần lượt là </w:t>
      </w:r>
      <w:r w:rsidRPr="003036AB">
        <w:rPr>
          <w:bCs/>
          <w:position w:val="-12"/>
          <w:lang w:val="nl-NL"/>
        </w:rPr>
        <w:object w:dxaOrig="960" w:dyaOrig="360" w14:anchorId="06ED34C1">
          <v:shape id="_x0000_i1423" type="#_x0000_t75" style="width:48.2pt;height:16.9pt" o:ole="">
            <v:imagedata r:id="rId502" o:title=""/>
          </v:shape>
          <o:OLEObject Type="Embed" ProgID="Equation.DSMT4" ShapeID="_x0000_i1423" DrawAspect="Content" ObjectID="_1653897781" r:id="rId1148"/>
        </w:object>
      </w:r>
      <w:r>
        <w:rPr>
          <w:bCs/>
          <w:lang w:val="nl-NL"/>
        </w:rPr>
        <w:t xml:space="preserve"> µm và </w:t>
      </w:r>
      <w:r w:rsidRPr="003036AB">
        <w:rPr>
          <w:bCs/>
          <w:position w:val="-12"/>
          <w:lang w:val="nl-NL"/>
        </w:rPr>
        <w:object w:dxaOrig="980" w:dyaOrig="360" w14:anchorId="550D907A">
          <v:shape id="_x0000_i1424" type="#_x0000_t75" style="width:48.85pt;height:16.9pt" o:ole="">
            <v:imagedata r:id="rId504" o:title=""/>
          </v:shape>
          <o:OLEObject Type="Embed" ProgID="Equation.DSMT4" ShapeID="_x0000_i1424" DrawAspect="Content" ObjectID="_1653897782" r:id="rId1149"/>
        </w:object>
      </w:r>
      <w:r>
        <w:rPr>
          <w:bCs/>
          <w:lang w:val="nl-NL"/>
        </w:rPr>
        <w:t xml:space="preserve"> µm. Trong khoảng giữa hai vân sáng gần nhau nhất trùng màu với vân trung tâm, số vị trí cho vân sáng của bức xạ </w:t>
      </w:r>
      <w:r w:rsidRPr="003036AB">
        <w:rPr>
          <w:bCs/>
          <w:position w:val="-12"/>
          <w:lang w:val="nl-NL"/>
        </w:rPr>
        <w:object w:dxaOrig="240" w:dyaOrig="360" w14:anchorId="046C734A">
          <v:shape id="_x0000_i1425" type="#_x0000_t75" style="width:12.5pt;height:16.9pt" o:ole="">
            <v:imagedata r:id="rId506" o:title=""/>
          </v:shape>
          <o:OLEObject Type="Embed" ProgID="Equation.DSMT4" ShapeID="_x0000_i1425" DrawAspect="Content" ObjectID="_1653897783" r:id="rId1150"/>
        </w:object>
      </w:r>
      <w:r>
        <w:rPr>
          <w:bCs/>
          <w:lang w:val="nl-NL"/>
        </w:rPr>
        <w:t xml:space="preserve"> là</w:t>
      </w:r>
    </w:p>
    <w:p w14:paraId="18CF9890" w14:textId="77777777" w:rsidR="003F48B9" w:rsidRDefault="003F48B9" w:rsidP="003F48B9">
      <w:pPr>
        <w:tabs>
          <w:tab w:val="left" w:pos="284"/>
          <w:tab w:val="left" w:pos="2835"/>
          <w:tab w:val="left" w:pos="5387"/>
          <w:tab w:val="left" w:pos="7938"/>
        </w:tabs>
        <w:ind w:firstLine="142"/>
        <w:jc w:val="both"/>
        <w:rPr>
          <w:bCs/>
          <w:lang w:val="fr-FR"/>
        </w:rPr>
      </w:pPr>
      <w:r w:rsidRPr="00516F94">
        <w:rPr>
          <w:b/>
          <w:bCs/>
          <w:lang w:val="fr-FR"/>
        </w:rPr>
        <w:tab/>
        <w:t xml:space="preserve">A. </w:t>
      </w:r>
      <w:r>
        <w:rPr>
          <w:bCs/>
          <w:lang w:val="fr-FR"/>
        </w:rPr>
        <w:t>32</w:t>
      </w:r>
      <w:r w:rsidRPr="00516F94">
        <w:rPr>
          <w:bCs/>
          <w:lang w:val="fr-FR"/>
        </w:rPr>
        <w:t>.</w:t>
      </w:r>
      <w:r w:rsidRPr="00516F94">
        <w:rPr>
          <w:bCs/>
        </w:rPr>
        <w:tab/>
      </w:r>
      <w:r w:rsidRPr="00516F94">
        <w:rPr>
          <w:b/>
          <w:bCs/>
          <w:lang w:val="fr-FR"/>
        </w:rPr>
        <w:t xml:space="preserve">B. </w:t>
      </w:r>
      <w:r>
        <w:rPr>
          <w:bCs/>
          <w:lang w:val="fr-FR"/>
        </w:rPr>
        <w:t>31</w:t>
      </w:r>
      <w:r w:rsidRPr="00516F94">
        <w:rPr>
          <w:bCs/>
          <w:lang w:val="fr-FR"/>
        </w:rPr>
        <w:t>.</w:t>
      </w:r>
      <w:r w:rsidRPr="00516F94">
        <w:rPr>
          <w:bCs/>
        </w:rPr>
        <w:tab/>
      </w:r>
      <w:r w:rsidRPr="00516F94">
        <w:rPr>
          <w:b/>
          <w:bCs/>
          <w:lang w:val="fr-FR"/>
        </w:rPr>
        <w:t xml:space="preserve">C. </w:t>
      </w:r>
      <w:r>
        <w:rPr>
          <w:bCs/>
          <w:lang w:val="fr-FR"/>
        </w:rPr>
        <w:t>40</w:t>
      </w:r>
      <w:r w:rsidRPr="00516F94">
        <w:rPr>
          <w:bCs/>
          <w:lang w:val="fr-FR"/>
        </w:rPr>
        <w:t>.</w:t>
      </w:r>
      <w:r w:rsidRPr="00516F94">
        <w:rPr>
          <w:bCs/>
        </w:rPr>
        <w:tab/>
      </w:r>
      <w:r w:rsidRPr="00516F94">
        <w:rPr>
          <w:b/>
          <w:bCs/>
          <w:lang w:val="fr-FR"/>
        </w:rPr>
        <w:t xml:space="preserve">D. </w:t>
      </w:r>
      <w:r>
        <w:rPr>
          <w:bCs/>
          <w:lang w:val="fr-FR"/>
        </w:rPr>
        <w:t>42</w:t>
      </w:r>
      <w:r w:rsidRPr="00516F94">
        <w:rPr>
          <w:bCs/>
          <w:lang w:val="fr-FR"/>
        </w:rPr>
        <w:t>.</w:t>
      </w:r>
    </w:p>
    <w:p w14:paraId="6F1C7FDC" w14:textId="77777777" w:rsidR="003F48B9" w:rsidRPr="00690C61" w:rsidRDefault="003F48B9" w:rsidP="003F48B9">
      <w:pPr>
        <w:shd w:val="clear" w:color="auto" w:fill="70AD47" w:themeFill="accent6"/>
        <w:tabs>
          <w:tab w:val="left" w:pos="284"/>
          <w:tab w:val="left" w:pos="2835"/>
          <w:tab w:val="left" w:pos="5387"/>
          <w:tab w:val="left" w:pos="7938"/>
        </w:tabs>
        <w:ind w:firstLine="142"/>
        <w:jc w:val="both"/>
        <w:rPr>
          <w:b/>
          <w:lang w:val="fr-FR"/>
        </w:rPr>
      </w:pPr>
      <w:r w:rsidRPr="00690C61">
        <w:rPr>
          <w:b/>
          <w:lang w:val="fr-FR"/>
        </w:rPr>
        <w:sym w:font="Wingdings" w:char="F040"/>
      </w:r>
      <w:r w:rsidRPr="00690C61">
        <w:rPr>
          <w:b/>
          <w:lang w:val="fr-FR"/>
        </w:rPr>
        <w:t xml:space="preserve"> Hướng dẫn : Chọn B.</w:t>
      </w:r>
    </w:p>
    <w:p w14:paraId="336219ED" w14:textId="77777777" w:rsidR="003F48B9" w:rsidRDefault="003F48B9" w:rsidP="003F48B9">
      <w:pPr>
        <w:tabs>
          <w:tab w:val="left" w:pos="284"/>
          <w:tab w:val="left" w:pos="2835"/>
          <w:tab w:val="left" w:pos="5387"/>
          <w:tab w:val="left" w:pos="7938"/>
        </w:tabs>
        <w:ind w:firstLine="142"/>
        <w:jc w:val="both"/>
        <w:rPr>
          <w:bCs/>
          <w:lang w:val="fr-FR"/>
        </w:rPr>
      </w:pPr>
      <w:r>
        <w:rPr>
          <w:bCs/>
          <w:lang w:val="fr-FR"/>
        </w:rPr>
        <w:t>Ta có :</w:t>
      </w:r>
    </w:p>
    <w:p w14:paraId="55896E71" w14:textId="77777777" w:rsidR="003F48B9" w:rsidRDefault="003F48B9" w:rsidP="003F48B9">
      <w:pPr>
        <w:pStyle w:val="ListParagraph"/>
        <w:numPr>
          <w:ilvl w:val="0"/>
          <w:numId w:val="25"/>
        </w:numPr>
        <w:tabs>
          <w:tab w:val="left" w:pos="284"/>
          <w:tab w:val="left" w:pos="2835"/>
          <w:tab w:val="left" w:pos="5387"/>
          <w:tab w:val="left" w:pos="7938"/>
        </w:tabs>
        <w:jc w:val="both"/>
        <w:rPr>
          <w:bCs/>
          <w:lang w:val="fr-FR"/>
        </w:rPr>
      </w:pPr>
      <w:r w:rsidRPr="00690C61">
        <w:rPr>
          <w:bCs/>
          <w:position w:val="-32"/>
          <w:lang w:val="fr-FR"/>
        </w:rPr>
        <w:object w:dxaOrig="2240" w:dyaOrig="740" w14:anchorId="4F8F7EA0">
          <v:shape id="_x0000_i1426" type="#_x0000_t75" style="width:112.05pt;height:36.95pt" o:ole="">
            <v:imagedata r:id="rId1151" o:title=""/>
          </v:shape>
          <o:OLEObject Type="Embed" ProgID="Equation.DSMT4" ShapeID="_x0000_i1426" DrawAspect="Content" ObjectID="_1653897784" r:id="rId1152"/>
        </w:object>
      </w:r>
      <w:r>
        <w:rPr>
          <w:bCs/>
          <w:lang w:val="fr-FR"/>
        </w:rPr>
        <w:t>.</w:t>
      </w:r>
    </w:p>
    <w:p w14:paraId="145EBA9F" w14:textId="77777777" w:rsidR="003F48B9" w:rsidRPr="00690C61" w:rsidRDefault="003F48B9" w:rsidP="003F48B9">
      <w:pPr>
        <w:pStyle w:val="ListParagraph"/>
        <w:tabs>
          <w:tab w:val="left" w:pos="284"/>
          <w:tab w:val="left" w:pos="2835"/>
          <w:tab w:val="left" w:pos="5387"/>
          <w:tab w:val="left" w:pos="7938"/>
        </w:tabs>
        <w:ind w:left="862"/>
        <w:jc w:val="both"/>
        <w:rPr>
          <w:bCs/>
          <w:lang w:val="fr-FR"/>
        </w:rPr>
      </w:pPr>
      <w:r>
        <w:rPr>
          <w:rFonts w:cs="Times New Roman"/>
          <w:bCs/>
          <w:lang w:val="fr-FR"/>
        </w:rPr>
        <w:t xml:space="preserve">→ trong khoảng giữa hai vân sáng trùng màu với vân trung tâm có </w:t>
      </w:r>
      <w:r w:rsidRPr="00690C61">
        <w:rPr>
          <w:rFonts w:cs="Times New Roman"/>
          <w:bCs/>
          <w:position w:val="-14"/>
          <w:lang w:val="fr-FR"/>
        </w:rPr>
        <w:object w:dxaOrig="1939" w:dyaOrig="400" w14:anchorId="4EF9A86D">
          <v:shape id="_x0000_i1427" type="#_x0000_t75" style="width:97.05pt;height:19.4pt" o:ole="">
            <v:imagedata r:id="rId1153" o:title=""/>
          </v:shape>
          <o:OLEObject Type="Embed" ProgID="Equation.DSMT4" ShapeID="_x0000_i1427" DrawAspect="Content" ObjectID="_1653897785" r:id="rId1154"/>
        </w:object>
      </w:r>
      <w:r>
        <w:rPr>
          <w:rFonts w:cs="Times New Roman"/>
          <w:bCs/>
          <w:lang w:val="fr-FR"/>
        </w:rPr>
        <w:t xml:space="preserve"> vị trí cho vân sáng của bức xạ </w:t>
      </w:r>
      <w:r w:rsidRPr="00690C61">
        <w:rPr>
          <w:rFonts w:cs="Times New Roman"/>
          <w:bCs/>
          <w:position w:val="-12"/>
          <w:lang w:val="fr-FR"/>
        </w:rPr>
        <w:object w:dxaOrig="240" w:dyaOrig="360" w14:anchorId="5ABF3171">
          <v:shape id="_x0000_i1428" type="#_x0000_t75" style="width:12.5pt;height:18.15pt" o:ole="">
            <v:imagedata r:id="rId1155" o:title=""/>
          </v:shape>
          <o:OLEObject Type="Embed" ProgID="Equation.DSMT4" ShapeID="_x0000_i1428" DrawAspect="Content" ObjectID="_1653897786" r:id="rId1156"/>
        </w:object>
      </w:r>
      <w:r>
        <w:rPr>
          <w:rFonts w:cs="Times New Roman"/>
          <w:bCs/>
          <w:lang w:val="fr-FR"/>
        </w:rPr>
        <w:t>.</w:t>
      </w:r>
    </w:p>
    <w:p w14:paraId="112A29E0" w14:textId="77777777" w:rsidR="003F48B9" w:rsidRPr="00516F94" w:rsidRDefault="003F48B9" w:rsidP="003F48B9">
      <w:pPr>
        <w:tabs>
          <w:tab w:val="left" w:pos="284"/>
          <w:tab w:val="left" w:pos="2835"/>
          <w:tab w:val="left" w:pos="5387"/>
          <w:tab w:val="left" w:pos="7938"/>
        </w:tabs>
        <w:ind w:firstLine="142"/>
        <w:jc w:val="both"/>
        <w:rPr>
          <w:bCs/>
          <w:lang w:val="nl-NL"/>
        </w:rPr>
      </w:pPr>
      <w:r w:rsidRPr="00516F94">
        <w:rPr>
          <w:b/>
          <w:bCs/>
          <w:lang w:val="nl-NL"/>
        </w:rPr>
        <w:t>Câu 3</w:t>
      </w:r>
      <w:r>
        <w:rPr>
          <w:b/>
          <w:bCs/>
          <w:lang w:val="nl-NL"/>
        </w:rPr>
        <w:t>3</w:t>
      </w:r>
      <w:r w:rsidRPr="00516F94">
        <w:rPr>
          <w:b/>
          <w:bCs/>
          <w:lang w:val="nl-NL"/>
        </w:rPr>
        <w:t>:</w:t>
      </w:r>
      <w:r w:rsidRPr="00516F94">
        <w:rPr>
          <w:bCs/>
          <w:lang w:val="nl-NL"/>
        </w:rPr>
        <w:t xml:space="preserve"> </w:t>
      </w:r>
      <w:r>
        <w:rPr>
          <w:bCs/>
          <w:lang w:val="nl-NL"/>
        </w:rPr>
        <w:t xml:space="preserve">Đặt vào hai đầu đoạn mạch chỉ chứa tụ điện một điện áp xoay chiều ổn định </w:t>
      </w:r>
      <w:r w:rsidRPr="007D09B4">
        <w:rPr>
          <w:bCs/>
          <w:position w:val="-14"/>
          <w:lang w:val="nl-NL"/>
        </w:rPr>
        <w:object w:dxaOrig="1820" w:dyaOrig="400" w14:anchorId="73D89FB4">
          <v:shape id="_x0000_i1429" type="#_x0000_t75" style="width:91.4pt;height:19.4pt" o:ole="">
            <v:imagedata r:id="rId508" o:title=""/>
          </v:shape>
          <o:OLEObject Type="Embed" ProgID="Equation.DSMT4" ShapeID="_x0000_i1429" DrawAspect="Content" ObjectID="_1653897787" r:id="rId1157"/>
        </w:object>
      </w:r>
      <w:r>
        <w:rPr>
          <w:bCs/>
          <w:lang w:val="nl-NL"/>
        </w:rPr>
        <w:t xml:space="preserve">V. Tại thời điểm </w:t>
      </w:r>
      <w:r w:rsidRPr="007D09B4">
        <w:rPr>
          <w:bCs/>
          <w:position w:val="-12"/>
          <w:lang w:val="nl-NL"/>
        </w:rPr>
        <w:object w:dxaOrig="180" w:dyaOrig="360" w14:anchorId="5873AC8F">
          <v:shape id="_x0000_i1430" type="#_x0000_t75" style="width:8.75pt;height:16.9pt" o:ole="">
            <v:imagedata r:id="rId510" o:title=""/>
          </v:shape>
          <o:OLEObject Type="Embed" ProgID="Equation.DSMT4" ShapeID="_x0000_i1430" DrawAspect="Content" ObjectID="_1653897788" r:id="rId1158"/>
        </w:object>
      </w:r>
      <w:r>
        <w:rPr>
          <w:bCs/>
          <w:lang w:val="nl-NL"/>
        </w:rPr>
        <w:t xml:space="preserve"> cường độ dòng điện trong mạch có giá trị </w:t>
      </w:r>
      <w:r w:rsidRPr="007D09B4">
        <w:rPr>
          <w:bCs/>
          <w:position w:val="-12"/>
          <w:lang w:val="nl-NL"/>
        </w:rPr>
        <w:object w:dxaOrig="520" w:dyaOrig="360" w14:anchorId="68AFC0A4">
          <v:shape id="_x0000_i1431" type="#_x0000_t75" style="width:26.9pt;height:16.9pt" o:ole="">
            <v:imagedata r:id="rId512" o:title=""/>
          </v:shape>
          <o:OLEObject Type="Embed" ProgID="Equation.DSMT4" ShapeID="_x0000_i1431" DrawAspect="Content" ObjectID="_1653897789" r:id="rId1159"/>
        </w:object>
      </w:r>
      <w:r>
        <w:rPr>
          <w:bCs/>
          <w:lang w:val="nl-NL"/>
        </w:rPr>
        <w:t xml:space="preserve">A, tại thời điểm </w:t>
      </w:r>
      <w:r w:rsidRPr="007D09B4">
        <w:rPr>
          <w:bCs/>
          <w:position w:val="-24"/>
          <w:lang w:val="nl-NL"/>
        </w:rPr>
        <w:object w:dxaOrig="1219" w:dyaOrig="620" w14:anchorId="397E337D">
          <v:shape id="_x0000_i1432" type="#_x0000_t75" style="width:60.75pt;height:30.7pt" o:ole="">
            <v:imagedata r:id="rId514" o:title=""/>
          </v:shape>
          <o:OLEObject Type="Embed" ProgID="Equation.DSMT4" ShapeID="_x0000_i1432" DrawAspect="Content" ObjectID="_1653897790" r:id="rId1160"/>
        </w:object>
      </w:r>
      <w:r>
        <w:rPr>
          <w:bCs/>
          <w:lang w:val="nl-NL"/>
        </w:rPr>
        <w:t xml:space="preserve">s thì điện áp hai đầu đoạn mạch là </w:t>
      </w:r>
      <w:r w:rsidRPr="007D09B4">
        <w:rPr>
          <w:bCs/>
          <w:position w:val="-12"/>
          <w:lang w:val="nl-NL"/>
        </w:rPr>
        <w:object w:dxaOrig="880" w:dyaOrig="360" w14:anchorId="398A0911">
          <v:shape id="_x0000_i1433" type="#_x0000_t75" style="width:43.85pt;height:16.9pt" o:ole="">
            <v:imagedata r:id="rId516" o:title=""/>
          </v:shape>
          <o:OLEObject Type="Embed" ProgID="Equation.DSMT4" ShapeID="_x0000_i1433" DrawAspect="Content" ObjectID="_1653897791" r:id="rId1161"/>
        </w:object>
      </w:r>
      <w:r>
        <w:rPr>
          <w:bCs/>
          <w:lang w:val="nl-NL"/>
        </w:rPr>
        <w:t>V. Dung kháng của tụ điện là</w:t>
      </w:r>
    </w:p>
    <w:p w14:paraId="19952E20" w14:textId="77777777" w:rsidR="003F48B9" w:rsidRDefault="003F48B9" w:rsidP="003F48B9">
      <w:pPr>
        <w:tabs>
          <w:tab w:val="left" w:pos="284"/>
          <w:tab w:val="left" w:pos="2835"/>
          <w:tab w:val="left" w:pos="5387"/>
          <w:tab w:val="left" w:pos="7938"/>
        </w:tabs>
        <w:ind w:firstLine="142"/>
        <w:jc w:val="both"/>
      </w:pPr>
      <w:r w:rsidRPr="00516F94">
        <w:rPr>
          <w:b/>
          <w:bCs/>
          <w:lang w:val="nl-NL"/>
        </w:rPr>
        <w:tab/>
        <w:t xml:space="preserve">A. </w:t>
      </w:r>
      <w:r>
        <w:t>200 Ω.</w:t>
      </w:r>
      <w:r>
        <w:rPr>
          <w:bCs/>
        </w:rPr>
        <w:tab/>
      </w:r>
      <w:r w:rsidRPr="00516F94">
        <w:rPr>
          <w:b/>
          <w:bCs/>
          <w:lang w:val="nl-NL"/>
        </w:rPr>
        <w:t xml:space="preserve">B. </w:t>
      </w:r>
      <w:r>
        <w:t>100 Ω.</w:t>
      </w:r>
      <w:r>
        <w:rPr>
          <w:bCs/>
        </w:rPr>
        <w:tab/>
      </w:r>
      <w:r w:rsidRPr="00516F94">
        <w:rPr>
          <w:b/>
          <w:bCs/>
          <w:lang w:val="nl-NL"/>
        </w:rPr>
        <w:t xml:space="preserve">C. </w:t>
      </w:r>
      <w:r>
        <w:t>50 Ω.</w:t>
      </w:r>
      <w:r>
        <w:rPr>
          <w:bCs/>
        </w:rPr>
        <w:tab/>
      </w:r>
      <w:r w:rsidRPr="00516F94">
        <w:rPr>
          <w:b/>
          <w:bCs/>
          <w:lang w:val="nl-NL"/>
        </w:rPr>
        <w:t xml:space="preserve">D. </w:t>
      </w:r>
      <w:r>
        <w:t>400 Ω.</w:t>
      </w:r>
    </w:p>
    <w:p w14:paraId="0B173A80" w14:textId="77777777" w:rsidR="003F48B9" w:rsidRPr="00B91059" w:rsidRDefault="003F48B9" w:rsidP="003F48B9">
      <w:pPr>
        <w:shd w:val="clear" w:color="auto" w:fill="70AD47" w:themeFill="accent6"/>
        <w:tabs>
          <w:tab w:val="left" w:pos="284"/>
          <w:tab w:val="left" w:pos="2835"/>
          <w:tab w:val="left" w:pos="5387"/>
          <w:tab w:val="left" w:pos="7938"/>
        </w:tabs>
        <w:ind w:firstLine="142"/>
        <w:jc w:val="both"/>
        <w:rPr>
          <w:b/>
          <w:bCs/>
        </w:rPr>
      </w:pPr>
      <w:r w:rsidRPr="00B91059">
        <w:rPr>
          <w:b/>
          <w:bCs/>
        </w:rPr>
        <w:sym w:font="Wingdings" w:char="F040"/>
      </w:r>
      <w:r w:rsidRPr="00B91059">
        <w:rPr>
          <w:b/>
          <w:bCs/>
        </w:rPr>
        <w:t xml:space="preserve"> Hướng dẫn: Chọn A.</w:t>
      </w:r>
    </w:p>
    <w:p w14:paraId="152BEECF" w14:textId="77777777" w:rsidR="003F48B9" w:rsidRDefault="003F48B9" w:rsidP="003F48B9">
      <w:pPr>
        <w:tabs>
          <w:tab w:val="left" w:pos="284"/>
          <w:tab w:val="left" w:pos="2835"/>
          <w:tab w:val="left" w:pos="5387"/>
          <w:tab w:val="left" w:pos="7938"/>
        </w:tabs>
        <w:ind w:firstLine="142"/>
        <w:jc w:val="both"/>
      </w:pPr>
      <w:r>
        <w:t>Ta có:</w:t>
      </w:r>
    </w:p>
    <w:p w14:paraId="5175386A" w14:textId="77777777" w:rsidR="003F48B9" w:rsidRDefault="003F48B9" w:rsidP="003F48B9">
      <w:pPr>
        <w:pStyle w:val="ListParagraph"/>
        <w:numPr>
          <w:ilvl w:val="0"/>
          <w:numId w:val="12"/>
        </w:numPr>
        <w:tabs>
          <w:tab w:val="left" w:pos="284"/>
          <w:tab w:val="left" w:pos="2835"/>
          <w:tab w:val="left" w:pos="5387"/>
          <w:tab w:val="left" w:pos="7938"/>
        </w:tabs>
        <w:jc w:val="both"/>
        <w:rPr>
          <w:bCs/>
        </w:rPr>
      </w:pPr>
      <w:r w:rsidRPr="00B91059">
        <w:rPr>
          <w:bCs/>
          <w:position w:val="-6"/>
        </w:rPr>
        <w:object w:dxaOrig="980" w:dyaOrig="279" w14:anchorId="7F8AB607">
          <v:shape id="_x0000_i1434" type="#_x0000_t75" style="width:48.85pt;height:14.4pt" o:ole="">
            <v:imagedata r:id="rId1162" o:title=""/>
          </v:shape>
          <o:OLEObject Type="Embed" ProgID="Equation.DSMT4" ShapeID="_x0000_i1434" DrawAspect="Content" ObjectID="_1653897792" r:id="rId1163"/>
        </w:object>
      </w:r>
      <w:r>
        <w:rPr>
          <w:bCs/>
        </w:rPr>
        <w:t xml:space="preserve">rad/s </w:t>
      </w:r>
      <w:r>
        <w:rPr>
          <w:rFonts w:cs="Times New Roman"/>
          <w:bCs/>
        </w:rPr>
        <w:t>→</w:t>
      </w:r>
      <w:r>
        <w:rPr>
          <w:bCs/>
        </w:rPr>
        <w:t xml:space="preserve"> </w:t>
      </w:r>
      <w:r w:rsidRPr="00B91059">
        <w:rPr>
          <w:bCs/>
          <w:position w:val="-24"/>
        </w:rPr>
        <w:object w:dxaOrig="740" w:dyaOrig="620" w14:anchorId="0776171E">
          <v:shape id="_x0000_i1435" type="#_x0000_t75" style="width:36.95pt;height:30.7pt" o:ole="">
            <v:imagedata r:id="rId1164" o:title=""/>
          </v:shape>
          <o:OLEObject Type="Embed" ProgID="Equation.DSMT4" ShapeID="_x0000_i1435" DrawAspect="Content" ObjectID="_1653897793" r:id="rId1165"/>
        </w:object>
      </w:r>
      <w:r>
        <w:rPr>
          <w:bCs/>
        </w:rPr>
        <w:t>s.</w:t>
      </w:r>
    </w:p>
    <w:p w14:paraId="190223B6" w14:textId="77777777" w:rsidR="003F48B9" w:rsidRDefault="003F48B9" w:rsidP="003F48B9">
      <w:pPr>
        <w:pStyle w:val="ListParagraph"/>
        <w:numPr>
          <w:ilvl w:val="0"/>
          <w:numId w:val="12"/>
        </w:numPr>
        <w:tabs>
          <w:tab w:val="left" w:pos="284"/>
          <w:tab w:val="left" w:pos="2835"/>
          <w:tab w:val="left" w:pos="5387"/>
          <w:tab w:val="left" w:pos="7938"/>
        </w:tabs>
        <w:jc w:val="both"/>
        <w:rPr>
          <w:bCs/>
        </w:rPr>
      </w:pPr>
      <w:r w:rsidRPr="00B91059">
        <w:rPr>
          <w:bCs/>
          <w:position w:val="-24"/>
        </w:rPr>
        <w:object w:dxaOrig="2120" w:dyaOrig="620" w14:anchorId="58619504">
          <v:shape id="_x0000_i1436" type="#_x0000_t75" style="width:105.8pt;height:30.7pt" o:ole="">
            <v:imagedata r:id="rId1166" o:title=""/>
          </v:shape>
          <o:OLEObject Type="Embed" ProgID="Equation.DSMT4" ShapeID="_x0000_i1436" DrawAspect="Content" ObjectID="_1653897794" r:id="rId1167"/>
        </w:object>
      </w:r>
      <w:r>
        <w:rPr>
          <w:bCs/>
        </w:rPr>
        <w:t>s.</w:t>
      </w:r>
    </w:p>
    <w:p w14:paraId="0220B17F" w14:textId="77777777" w:rsidR="003F48B9" w:rsidRDefault="003F48B9" w:rsidP="003F48B9">
      <w:pPr>
        <w:pStyle w:val="ListParagraph"/>
        <w:numPr>
          <w:ilvl w:val="0"/>
          <w:numId w:val="12"/>
        </w:numPr>
        <w:tabs>
          <w:tab w:val="left" w:pos="284"/>
          <w:tab w:val="left" w:pos="2835"/>
          <w:tab w:val="left" w:pos="5387"/>
          <w:tab w:val="left" w:pos="7938"/>
        </w:tabs>
        <w:jc w:val="both"/>
        <w:rPr>
          <w:bCs/>
        </w:rPr>
      </w:pPr>
      <w:r w:rsidRPr="00B91059">
        <w:rPr>
          <w:bCs/>
          <w:position w:val="-14"/>
        </w:rPr>
        <w:object w:dxaOrig="600" w:dyaOrig="400" w14:anchorId="329EA05B">
          <v:shape id="_x0000_i1437" type="#_x0000_t75" style="width:30.05pt;height:19.4pt" o:ole="">
            <v:imagedata r:id="rId1168" o:title=""/>
          </v:shape>
          <o:OLEObject Type="Embed" ProgID="Equation.DSMT4" ShapeID="_x0000_i1437" DrawAspect="Content" ObjectID="_1653897795" r:id="rId1169"/>
        </w:object>
      </w:r>
      <w:r>
        <w:rPr>
          <w:bCs/>
        </w:rPr>
        <w:t xml:space="preserve"> chậm pha so với </w:t>
      </w:r>
      <w:r w:rsidRPr="00B91059">
        <w:rPr>
          <w:bCs/>
          <w:position w:val="-14"/>
        </w:rPr>
        <w:object w:dxaOrig="440" w:dyaOrig="400" w14:anchorId="0A7A9E1A">
          <v:shape id="_x0000_i1438" type="#_x0000_t75" style="width:21.9pt;height:19.4pt" o:ole="">
            <v:imagedata r:id="rId1170" o:title=""/>
          </v:shape>
          <o:OLEObject Type="Embed" ProgID="Equation.DSMT4" ShapeID="_x0000_i1438" DrawAspect="Content" ObjectID="_1653897796" r:id="rId1171"/>
        </w:object>
      </w:r>
      <w:r>
        <w:rPr>
          <w:bCs/>
        </w:rPr>
        <w:t xml:space="preserve"> góc </w:t>
      </w:r>
      <w:r w:rsidRPr="00B91059">
        <w:rPr>
          <w:bCs/>
          <w:position w:val="-24"/>
        </w:rPr>
        <w:object w:dxaOrig="260" w:dyaOrig="620" w14:anchorId="1D0FF329">
          <v:shape id="_x0000_i1439" type="#_x0000_t75" style="width:13.15pt;height:30.7pt" o:ole="">
            <v:imagedata r:id="rId1172" o:title=""/>
          </v:shape>
          <o:OLEObject Type="Embed" ProgID="Equation.DSMT4" ShapeID="_x0000_i1439" DrawAspect="Content" ObjectID="_1653897797" r:id="rId1173"/>
        </w:object>
      </w:r>
      <w:r>
        <w:rPr>
          <w:bCs/>
        </w:rPr>
        <w:t xml:space="preserve"> </w:t>
      </w:r>
      <w:r>
        <w:rPr>
          <w:rFonts w:cs="Times New Roman"/>
          <w:bCs/>
        </w:rPr>
        <w:t>→</w:t>
      </w:r>
      <w:r>
        <w:rPr>
          <w:bCs/>
        </w:rPr>
        <w:t xml:space="preserve"> </w:t>
      </w:r>
      <w:r w:rsidRPr="00B91059">
        <w:rPr>
          <w:bCs/>
          <w:position w:val="-14"/>
        </w:rPr>
        <w:object w:dxaOrig="639" w:dyaOrig="400" w14:anchorId="07F029B7">
          <v:shape id="_x0000_i1440" type="#_x0000_t75" style="width:31.95pt;height:19.4pt" o:ole="">
            <v:imagedata r:id="rId1174" o:title=""/>
          </v:shape>
          <o:OLEObject Type="Embed" ProgID="Equation.DSMT4" ShapeID="_x0000_i1440" DrawAspect="Content" ObjectID="_1653897798" r:id="rId1175"/>
        </w:object>
      </w:r>
      <w:r>
        <w:rPr>
          <w:bCs/>
        </w:rPr>
        <w:t xml:space="preserve"> cùng pha vói </w:t>
      </w:r>
      <w:r w:rsidRPr="00B91059">
        <w:rPr>
          <w:bCs/>
          <w:position w:val="-14"/>
        </w:rPr>
        <w:object w:dxaOrig="440" w:dyaOrig="400" w14:anchorId="237CFF57">
          <v:shape id="_x0000_i1441" type="#_x0000_t75" style="width:21.9pt;height:19.4pt" o:ole="">
            <v:imagedata r:id="rId1170" o:title=""/>
          </v:shape>
          <o:OLEObject Type="Embed" ProgID="Equation.DSMT4" ShapeID="_x0000_i1441" DrawAspect="Content" ObjectID="_1653897799" r:id="rId1176"/>
        </w:object>
      </w:r>
      <w:r>
        <w:rPr>
          <w:bCs/>
        </w:rPr>
        <w:t>.</w:t>
      </w:r>
    </w:p>
    <w:p w14:paraId="3B460757" w14:textId="77777777" w:rsidR="003F48B9" w:rsidRPr="00B91059" w:rsidRDefault="003F48B9" w:rsidP="003F48B9">
      <w:pPr>
        <w:pStyle w:val="ListParagraph"/>
        <w:tabs>
          <w:tab w:val="left" w:pos="284"/>
          <w:tab w:val="left" w:pos="2835"/>
          <w:tab w:val="left" w:pos="5387"/>
          <w:tab w:val="left" w:pos="7938"/>
        </w:tabs>
        <w:ind w:left="862"/>
        <w:jc w:val="both"/>
        <w:rPr>
          <w:bCs/>
        </w:rPr>
      </w:pPr>
      <w:r>
        <w:rPr>
          <w:rFonts w:cs="Times New Roman"/>
          <w:bCs/>
        </w:rPr>
        <w:t>→</w:t>
      </w:r>
      <w:r>
        <w:rPr>
          <w:bCs/>
        </w:rPr>
        <w:t xml:space="preserve"> </w:t>
      </w:r>
      <w:r w:rsidRPr="00B91059">
        <w:rPr>
          <w:bCs/>
          <w:position w:val="-34"/>
        </w:rPr>
        <w:object w:dxaOrig="2620" w:dyaOrig="780" w14:anchorId="0D5C6661">
          <v:shape id="_x0000_i1442" type="#_x0000_t75" style="width:130.85pt;height:38.8pt" o:ole="">
            <v:imagedata r:id="rId1177" o:title=""/>
          </v:shape>
          <o:OLEObject Type="Embed" ProgID="Equation.DSMT4" ShapeID="_x0000_i1442" DrawAspect="Content" ObjectID="_1653897800" r:id="rId1178"/>
        </w:object>
      </w:r>
      <w:r>
        <w:rPr>
          <w:rFonts w:cs="Times New Roman"/>
          <w:bCs/>
        </w:rPr>
        <w:t>Ω</w:t>
      </w:r>
      <w:r>
        <w:rPr>
          <w:bCs/>
        </w:rPr>
        <w:t>.</w:t>
      </w:r>
    </w:p>
    <w:p w14:paraId="089462E9" w14:textId="77777777" w:rsidR="003F48B9" w:rsidRPr="00516F94" w:rsidRDefault="003F48B9" w:rsidP="003F48B9">
      <w:pPr>
        <w:tabs>
          <w:tab w:val="left" w:pos="284"/>
          <w:tab w:val="left" w:pos="2835"/>
          <w:tab w:val="left" w:pos="5387"/>
          <w:tab w:val="left" w:pos="7938"/>
        </w:tabs>
        <w:ind w:firstLine="142"/>
        <w:jc w:val="both"/>
        <w:rPr>
          <w:bCs/>
          <w:lang w:val="vi-VN"/>
        </w:rPr>
      </w:pPr>
      <w:r w:rsidRPr="00516F94">
        <w:rPr>
          <w:b/>
          <w:bCs/>
        </w:rPr>
        <w:t>Câu 3</w:t>
      </w:r>
      <w:r>
        <w:rPr>
          <w:b/>
          <w:bCs/>
        </w:rPr>
        <w:t>4</w:t>
      </w:r>
      <w:r w:rsidRPr="00516F94">
        <w:rPr>
          <w:b/>
          <w:bCs/>
        </w:rPr>
        <w:t>:</w:t>
      </w:r>
      <w:r w:rsidRPr="00516F94">
        <w:rPr>
          <w:bCs/>
        </w:rPr>
        <w:t xml:space="preserve"> Trên mặt chất lỏng có hai nguồn sóng cùng tần</w:t>
      </w:r>
      <w:r>
        <w:rPr>
          <w:bCs/>
        </w:rPr>
        <w:t xml:space="preserve"> số, cùng pha đặt tại hai điểm </w:t>
      </w:r>
      <w:r w:rsidRPr="00F900DD">
        <w:rPr>
          <w:bCs/>
          <w:position w:val="-4"/>
        </w:rPr>
        <w:object w:dxaOrig="240" w:dyaOrig="260" w14:anchorId="2CD04C70">
          <v:shape id="_x0000_i1443" type="#_x0000_t75" style="width:12.5pt;height:13.15pt" o:ole="">
            <v:imagedata r:id="rId518" o:title=""/>
          </v:shape>
          <o:OLEObject Type="Embed" ProgID="Equation.DSMT4" ShapeID="_x0000_i1443" DrawAspect="Content" ObjectID="_1653897801" r:id="rId1179"/>
        </w:object>
      </w:r>
      <w:r>
        <w:rPr>
          <w:bCs/>
        </w:rPr>
        <w:t xml:space="preserve"> và </w:t>
      </w:r>
      <w:r w:rsidRPr="00F900DD">
        <w:rPr>
          <w:bCs/>
          <w:position w:val="-4"/>
        </w:rPr>
        <w:object w:dxaOrig="240" w:dyaOrig="260" w14:anchorId="4E113D2D">
          <v:shape id="_x0000_i1444" type="#_x0000_t75" style="width:12.5pt;height:13.15pt" o:ole="">
            <v:imagedata r:id="rId520" o:title=""/>
          </v:shape>
          <o:OLEObject Type="Embed" ProgID="Equation.DSMT4" ShapeID="_x0000_i1444" DrawAspect="Content" ObjectID="_1653897802" r:id="rId1180"/>
        </w:object>
      </w:r>
      <w:r>
        <w:rPr>
          <w:bCs/>
        </w:rPr>
        <w:t xml:space="preserve">, với </w:t>
      </w:r>
      <w:r w:rsidRPr="00F900DD">
        <w:rPr>
          <w:bCs/>
          <w:position w:val="-6"/>
        </w:rPr>
        <w:object w:dxaOrig="880" w:dyaOrig="279" w14:anchorId="0664D50C">
          <v:shape id="_x0000_i1445" type="#_x0000_t75" style="width:43.85pt;height:13.15pt" o:ole="">
            <v:imagedata r:id="rId522" o:title=""/>
          </v:shape>
          <o:OLEObject Type="Embed" ProgID="Equation.DSMT4" ShapeID="_x0000_i1445" DrawAspect="Content" ObjectID="_1653897803" r:id="rId1181"/>
        </w:object>
      </w:r>
      <w:r>
        <w:rPr>
          <w:bCs/>
        </w:rPr>
        <w:t xml:space="preserve"> cm</w:t>
      </w:r>
      <w:r w:rsidRPr="00516F94">
        <w:rPr>
          <w:bCs/>
        </w:rPr>
        <w:t>. Cho bước s</w:t>
      </w:r>
      <w:r>
        <w:rPr>
          <w:bCs/>
        </w:rPr>
        <w:t xml:space="preserve">óng do các nguồn gây ra là </w:t>
      </w:r>
      <w:r w:rsidRPr="00F900DD">
        <w:rPr>
          <w:bCs/>
          <w:position w:val="-6"/>
        </w:rPr>
        <w:object w:dxaOrig="560" w:dyaOrig="279" w14:anchorId="654DDDD6">
          <v:shape id="_x0000_i1446" type="#_x0000_t75" style="width:27.55pt;height:13.15pt" o:ole="">
            <v:imagedata r:id="rId524" o:title=""/>
          </v:shape>
          <o:OLEObject Type="Embed" ProgID="Equation.DSMT4" ShapeID="_x0000_i1446" DrawAspect="Content" ObjectID="_1653897804" r:id="rId1182"/>
        </w:object>
      </w:r>
      <w:r w:rsidRPr="00516F94">
        <w:rPr>
          <w:bCs/>
        </w:rPr>
        <w:t xml:space="preserve"> cm. </w:t>
      </w:r>
      <w:r>
        <w:rPr>
          <w:bCs/>
        </w:rPr>
        <w:t xml:space="preserve">Trên mặt nước xét một điểm </w:t>
      </w:r>
      <w:r w:rsidRPr="00F900DD">
        <w:rPr>
          <w:bCs/>
          <w:position w:val="-4"/>
        </w:rPr>
        <w:object w:dxaOrig="320" w:dyaOrig="260" w14:anchorId="77444896">
          <v:shape id="_x0000_i1447" type="#_x0000_t75" style="width:16.9pt;height:13.15pt" o:ole="">
            <v:imagedata r:id="rId526" o:title=""/>
          </v:shape>
          <o:OLEObject Type="Embed" ProgID="Equation.DSMT4" ShapeID="_x0000_i1447" DrawAspect="Content" ObjectID="_1653897805" r:id="rId1183"/>
        </w:object>
      </w:r>
      <w:r>
        <w:rPr>
          <w:bCs/>
        </w:rPr>
        <w:t xml:space="preserve"> có hiệu khoảng cách đến hai nguồn </w:t>
      </w:r>
      <w:r w:rsidRPr="00F900DD">
        <w:rPr>
          <w:bCs/>
          <w:position w:val="-6"/>
        </w:rPr>
        <w:object w:dxaOrig="1560" w:dyaOrig="279" w14:anchorId="11A18746">
          <v:shape id="_x0000_i1448" type="#_x0000_t75" style="width:77.65pt;height:13.15pt" o:ole="">
            <v:imagedata r:id="rId528" o:title=""/>
          </v:shape>
          <o:OLEObject Type="Embed" ProgID="Equation.DSMT4" ShapeID="_x0000_i1448" DrawAspect="Content" ObjectID="_1653897806" r:id="rId1184"/>
        </w:object>
      </w:r>
      <w:r>
        <w:rPr>
          <w:bCs/>
        </w:rPr>
        <w:t xml:space="preserve"> cm. Số cực đại trên đoạn </w:t>
      </w:r>
      <w:r w:rsidRPr="00F900DD">
        <w:rPr>
          <w:bCs/>
          <w:position w:val="-4"/>
        </w:rPr>
        <w:object w:dxaOrig="480" w:dyaOrig="260" w14:anchorId="7CCF47BE">
          <v:shape id="_x0000_i1449" type="#_x0000_t75" style="width:23.8pt;height:13.15pt" o:ole="">
            <v:imagedata r:id="rId530" o:title=""/>
          </v:shape>
          <o:OLEObject Type="Embed" ProgID="Equation.DSMT4" ShapeID="_x0000_i1449" DrawAspect="Content" ObjectID="_1653897807" r:id="rId1185"/>
        </w:object>
      </w:r>
      <w:r>
        <w:rPr>
          <w:bCs/>
        </w:rPr>
        <w:t xml:space="preserve"> là</w:t>
      </w:r>
    </w:p>
    <w:p w14:paraId="3FA34801"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516F94">
        <w:rPr>
          <w:bCs/>
        </w:rPr>
        <w:t>3.</w:t>
      </w:r>
      <w:r w:rsidRPr="00516F94">
        <w:rPr>
          <w:bCs/>
        </w:rPr>
        <w:tab/>
      </w:r>
      <w:r w:rsidRPr="00516F94">
        <w:rPr>
          <w:b/>
          <w:bCs/>
        </w:rPr>
        <w:t xml:space="preserve">B. </w:t>
      </w:r>
      <w:r w:rsidRPr="00516F94">
        <w:rPr>
          <w:bCs/>
        </w:rPr>
        <w:t>4.</w:t>
      </w:r>
      <w:r w:rsidRPr="00516F94">
        <w:rPr>
          <w:bCs/>
        </w:rPr>
        <w:tab/>
      </w:r>
      <w:r w:rsidRPr="00516F94">
        <w:rPr>
          <w:b/>
          <w:bCs/>
        </w:rPr>
        <w:t xml:space="preserve">C. </w:t>
      </w:r>
      <w:r w:rsidRPr="00516F94">
        <w:rPr>
          <w:bCs/>
        </w:rPr>
        <w:t>1</w:t>
      </w:r>
      <w:r>
        <w:rPr>
          <w:bCs/>
        </w:rPr>
        <w:t>0</w:t>
      </w:r>
      <w:r w:rsidRPr="00516F94">
        <w:rPr>
          <w:bCs/>
        </w:rPr>
        <w:t>.</w:t>
      </w:r>
      <w:r w:rsidRPr="00516F94">
        <w:rPr>
          <w:bCs/>
        </w:rPr>
        <w:tab/>
      </w:r>
      <w:r w:rsidRPr="00516F94">
        <w:rPr>
          <w:b/>
          <w:bCs/>
        </w:rPr>
        <w:t xml:space="preserve">D. </w:t>
      </w:r>
      <w:r>
        <w:rPr>
          <w:bCs/>
        </w:rPr>
        <w:t>5</w:t>
      </w:r>
      <w:r w:rsidRPr="00516F94">
        <w:rPr>
          <w:bCs/>
        </w:rPr>
        <w:t>.</w:t>
      </w:r>
    </w:p>
    <w:p w14:paraId="760E3383" w14:textId="77777777" w:rsidR="003F48B9" w:rsidRPr="00336909" w:rsidRDefault="003F48B9" w:rsidP="003F48B9">
      <w:pPr>
        <w:shd w:val="clear" w:color="auto" w:fill="70AD47" w:themeFill="accent6"/>
        <w:tabs>
          <w:tab w:val="left" w:pos="284"/>
          <w:tab w:val="left" w:pos="2835"/>
          <w:tab w:val="left" w:pos="5387"/>
          <w:tab w:val="left" w:pos="7938"/>
        </w:tabs>
        <w:ind w:firstLine="142"/>
        <w:jc w:val="both"/>
        <w:rPr>
          <w:b/>
        </w:rPr>
      </w:pPr>
      <w:r w:rsidRPr="00336909">
        <w:rPr>
          <w:b/>
        </w:rPr>
        <w:sym w:font="Wingdings" w:char="F040"/>
      </w:r>
      <w:r w:rsidRPr="00336909">
        <w:rPr>
          <w:b/>
        </w:rPr>
        <w:t xml:space="preserve"> Hướng dẫn: Chọn C.</w:t>
      </w:r>
    </w:p>
    <w:p w14:paraId="19DB3109" w14:textId="77777777" w:rsidR="003F48B9" w:rsidRDefault="003F48B9" w:rsidP="003F48B9">
      <w:pPr>
        <w:tabs>
          <w:tab w:val="left" w:pos="284"/>
          <w:tab w:val="left" w:pos="2835"/>
          <w:tab w:val="left" w:pos="5387"/>
          <w:tab w:val="left" w:pos="7938"/>
        </w:tabs>
        <w:ind w:firstLine="142"/>
        <w:jc w:val="both"/>
        <w:rPr>
          <w:bCs/>
        </w:rPr>
      </w:pPr>
      <w:r>
        <w:rPr>
          <w:bCs/>
        </w:rPr>
        <w:t>Ta có:</w:t>
      </w:r>
    </w:p>
    <w:p w14:paraId="08F4F745" w14:textId="77777777" w:rsidR="003F48B9" w:rsidRDefault="003F48B9" w:rsidP="003F48B9">
      <w:pPr>
        <w:pStyle w:val="ListParagraph"/>
        <w:numPr>
          <w:ilvl w:val="0"/>
          <w:numId w:val="19"/>
        </w:numPr>
        <w:tabs>
          <w:tab w:val="left" w:pos="284"/>
          <w:tab w:val="left" w:pos="2835"/>
          <w:tab w:val="left" w:pos="5387"/>
          <w:tab w:val="left" w:pos="7938"/>
        </w:tabs>
        <w:jc w:val="both"/>
        <w:rPr>
          <w:bCs/>
        </w:rPr>
      </w:pPr>
      <w:r w:rsidRPr="00336909">
        <w:rPr>
          <w:bCs/>
          <w:position w:val="-32"/>
        </w:rPr>
        <w:object w:dxaOrig="1680" w:dyaOrig="740" w14:anchorId="37003085">
          <v:shape id="_x0000_i1450" type="#_x0000_t75" style="width:84.5pt;height:36.95pt" o:ole="">
            <v:imagedata r:id="rId1186" o:title=""/>
          </v:shape>
          <o:OLEObject Type="Embed" ProgID="Equation.DSMT4" ShapeID="_x0000_i1450" DrawAspect="Content" ObjectID="_1653897808" r:id="rId1187"/>
        </w:object>
      </w:r>
      <w:r>
        <w:rPr>
          <w:bCs/>
        </w:rPr>
        <w:t xml:space="preserve"> </w:t>
      </w:r>
      <w:r>
        <w:rPr>
          <w:rFonts w:cs="Times New Roman"/>
          <w:bCs/>
        </w:rPr>
        <w:t>→</w:t>
      </w:r>
      <w:r>
        <w:rPr>
          <w:bCs/>
        </w:rPr>
        <w:t xml:space="preserve"> trên mặt nước có 11 dãy cực đại ứng với </w:t>
      </w:r>
      <w:r w:rsidRPr="00336909">
        <w:rPr>
          <w:bCs/>
          <w:position w:val="-10"/>
        </w:rPr>
        <w:object w:dxaOrig="1440" w:dyaOrig="320" w14:anchorId="1D5238C2">
          <v:shape id="_x0000_i1451" type="#_x0000_t75" style="width:1in;height:16.3pt" o:ole="">
            <v:imagedata r:id="rId1188" o:title=""/>
          </v:shape>
          <o:OLEObject Type="Embed" ProgID="Equation.DSMT4" ShapeID="_x0000_i1451" DrawAspect="Content" ObjectID="_1653897809" r:id="rId1189"/>
        </w:object>
      </w:r>
      <w:r>
        <w:rPr>
          <w:bCs/>
        </w:rPr>
        <w:t>.</w:t>
      </w:r>
    </w:p>
    <w:p w14:paraId="38BED31B" w14:textId="77777777" w:rsidR="003F48B9" w:rsidRPr="00336909" w:rsidRDefault="003F48B9" w:rsidP="003F48B9">
      <w:pPr>
        <w:pStyle w:val="ListParagraph"/>
        <w:numPr>
          <w:ilvl w:val="0"/>
          <w:numId w:val="19"/>
        </w:numPr>
        <w:tabs>
          <w:tab w:val="left" w:pos="284"/>
          <w:tab w:val="left" w:pos="2835"/>
          <w:tab w:val="left" w:pos="5387"/>
          <w:tab w:val="left" w:pos="7938"/>
        </w:tabs>
        <w:jc w:val="both"/>
        <w:rPr>
          <w:bCs/>
        </w:rPr>
      </w:pPr>
      <w:r w:rsidRPr="00336909">
        <w:rPr>
          <w:bCs/>
          <w:position w:val="-32"/>
        </w:rPr>
        <w:object w:dxaOrig="2180" w:dyaOrig="740" w14:anchorId="7658272A">
          <v:shape id="_x0000_i1452" type="#_x0000_t75" style="width:108.95pt;height:36.95pt" o:ole="">
            <v:imagedata r:id="rId1190" o:title=""/>
          </v:shape>
          <o:OLEObject Type="Embed" ProgID="Equation.DSMT4" ShapeID="_x0000_i1452" DrawAspect="Content" ObjectID="_1653897810" r:id="rId1191"/>
        </w:object>
      </w:r>
      <w:r>
        <w:rPr>
          <w:rFonts w:cs="Times New Roman"/>
          <w:bCs/>
        </w:rPr>
        <w:t>→</w:t>
      </w:r>
      <w:r>
        <w:rPr>
          <w:bCs/>
        </w:rPr>
        <w:t xml:space="preserve"> </w:t>
      </w:r>
      <w:r w:rsidRPr="00336909">
        <w:rPr>
          <w:bCs/>
          <w:position w:val="-4"/>
        </w:rPr>
        <w:object w:dxaOrig="320" w:dyaOrig="260" w14:anchorId="2EE37B68">
          <v:shape id="_x0000_i1453" type="#_x0000_t75" style="width:16.3pt;height:13.15pt" o:ole="">
            <v:imagedata r:id="rId1192" o:title=""/>
          </v:shape>
          <o:OLEObject Type="Embed" ProgID="Equation.DSMT4" ShapeID="_x0000_i1453" DrawAspect="Content" ObjectID="_1653897811" r:id="rId1193"/>
        </w:object>
      </w:r>
      <w:r>
        <w:rPr>
          <w:bCs/>
        </w:rPr>
        <w:t xml:space="preserve"> thuộc cực đại thứ 4 </w:t>
      </w:r>
      <w:r>
        <w:rPr>
          <w:rFonts w:cs="Times New Roman"/>
          <w:bCs/>
        </w:rPr>
        <w:t>→</w:t>
      </w:r>
      <w:r>
        <w:rPr>
          <w:bCs/>
        </w:rPr>
        <w:t xml:space="preserve"> trên </w:t>
      </w:r>
      <w:r w:rsidRPr="00336909">
        <w:rPr>
          <w:bCs/>
          <w:position w:val="-4"/>
        </w:rPr>
        <w:object w:dxaOrig="480" w:dyaOrig="260" w14:anchorId="68021614">
          <v:shape id="_x0000_i1454" type="#_x0000_t75" style="width:23.8pt;height:13.15pt" o:ole="">
            <v:imagedata r:id="rId1194" o:title=""/>
          </v:shape>
          <o:OLEObject Type="Embed" ProgID="Equation.DSMT4" ShapeID="_x0000_i1454" DrawAspect="Content" ObjectID="_1653897812" r:id="rId1195"/>
        </w:object>
      </w:r>
      <w:r>
        <w:rPr>
          <w:bCs/>
        </w:rPr>
        <w:t xml:space="preserve"> có 10 cực đại tương ứng với </w:t>
      </w:r>
      <w:r w:rsidRPr="00336909">
        <w:rPr>
          <w:bCs/>
          <w:position w:val="-10"/>
        </w:rPr>
        <w:object w:dxaOrig="2100" w:dyaOrig="320" w14:anchorId="3315DA2E">
          <v:shape id="_x0000_i1455" type="#_x0000_t75" style="width:105.2pt;height:16.3pt" o:ole="">
            <v:imagedata r:id="rId1196" o:title=""/>
          </v:shape>
          <o:OLEObject Type="Embed" ProgID="Equation.DSMT4" ShapeID="_x0000_i1455" DrawAspect="Content" ObjectID="_1653897813" r:id="rId1197"/>
        </w:object>
      </w:r>
      <w:r>
        <w:rPr>
          <w:bCs/>
        </w:rPr>
        <w:t>.</w:t>
      </w:r>
    </w:p>
    <w:p w14:paraId="0BB57FC3" w14:textId="77777777" w:rsidR="003F48B9" w:rsidRPr="00516F94" w:rsidRDefault="003F48B9" w:rsidP="003F48B9">
      <w:pPr>
        <w:tabs>
          <w:tab w:val="left" w:pos="284"/>
          <w:tab w:val="left" w:pos="2835"/>
          <w:tab w:val="left" w:pos="5387"/>
          <w:tab w:val="left" w:pos="7938"/>
        </w:tabs>
        <w:ind w:firstLine="142"/>
        <w:jc w:val="both"/>
        <w:rPr>
          <w:bCs/>
        </w:rPr>
      </w:pPr>
      <w:r>
        <w:rPr>
          <w:bCs/>
          <w:noProof/>
        </w:rPr>
        <w:lastRenderedPageBreak/>
        <mc:AlternateContent>
          <mc:Choice Requires="wpc">
            <w:drawing>
              <wp:anchor distT="0" distB="0" distL="114300" distR="114300" simplePos="0" relativeHeight="251674624" behindDoc="0" locked="1" layoutInCell="1" allowOverlap="1" wp14:anchorId="76D5E943" wp14:editId="0762B2FE">
                <wp:simplePos x="0" y="0"/>
                <wp:positionH relativeFrom="column">
                  <wp:posOffset>4168775</wp:posOffset>
                </wp:positionH>
                <wp:positionV relativeFrom="paragraph">
                  <wp:posOffset>314325</wp:posOffset>
                </wp:positionV>
                <wp:extent cx="2510790" cy="1385570"/>
                <wp:effectExtent l="0" t="38100" r="0" b="0"/>
                <wp:wrapSquare wrapText="bothSides"/>
                <wp:docPr id="341" name="Canvas 34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08" name="Group 208"/>
                        <wpg:cNvGrpSpPr/>
                        <wpg:grpSpPr>
                          <a:xfrm>
                            <a:off x="42605" y="2496"/>
                            <a:ext cx="2386619" cy="1349866"/>
                            <a:chOff x="-125069" y="34434"/>
                            <a:chExt cx="2386619" cy="1349866"/>
                          </a:xfrm>
                        </wpg:grpSpPr>
                        <wpg:grpSp>
                          <wpg:cNvPr id="209" name="Group 209"/>
                          <wpg:cNvGrpSpPr/>
                          <wpg:grpSpPr>
                            <a:xfrm>
                              <a:off x="209550" y="34434"/>
                              <a:ext cx="2052000" cy="1156192"/>
                              <a:chOff x="209550" y="34434"/>
                              <a:chExt cx="2052000" cy="1156192"/>
                            </a:xfrm>
                          </wpg:grpSpPr>
                          <pic:pic xmlns:pic="http://schemas.openxmlformats.org/drawingml/2006/picture">
                            <pic:nvPicPr>
                              <pic:cNvPr id="210" name="Picture 210"/>
                              <pic:cNvPicPr>
                                <a:picLocks noChangeAspect="1"/>
                              </pic:cNvPicPr>
                            </pic:nvPicPr>
                            <pic:blipFill>
                              <a:blip r:embed="rId532"/>
                              <a:stretch>
                                <a:fillRect/>
                              </a:stretch>
                            </pic:blipFill>
                            <pic:spPr>
                              <a:xfrm>
                                <a:off x="209550" y="228600"/>
                                <a:ext cx="1884998" cy="962025"/>
                              </a:xfrm>
                              <a:prstGeom prst="rect">
                                <a:avLst/>
                              </a:prstGeom>
                            </pic:spPr>
                          </pic:pic>
                          <wps:wsp>
                            <wps:cNvPr id="211" name="Straight Connector 211"/>
                            <wps:cNvCnPr/>
                            <wps:spPr>
                              <a:xfrm>
                                <a:off x="209550" y="1187450"/>
                                <a:ext cx="2052000" cy="0"/>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s:wsp>
                            <wps:cNvPr id="212" name="Straight Connector 212"/>
                            <wps:cNvCnPr/>
                            <wps:spPr>
                              <a:xfrm flipV="1">
                                <a:off x="209550" y="34434"/>
                                <a:ext cx="0" cy="1156192"/>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213" name="Picture 213"/>
                            <pic:cNvPicPr/>
                          </pic:nvPicPr>
                          <pic:blipFill>
                            <a:blip r:embed="rId533"/>
                            <a:stretch>
                              <a:fillRect/>
                            </a:stretch>
                          </pic:blipFill>
                          <pic:spPr>
                            <a:xfrm>
                              <a:off x="-125069" y="102180"/>
                              <a:ext cx="317500" cy="190500"/>
                            </a:xfrm>
                            <a:prstGeom prst="rect">
                              <a:avLst/>
                            </a:prstGeom>
                          </pic:spPr>
                        </pic:pic>
                        <pic:pic xmlns:pic="http://schemas.openxmlformats.org/drawingml/2006/picture">
                          <pic:nvPicPr>
                            <pic:cNvPr id="214" name="Picture 214"/>
                            <pic:cNvPicPr/>
                          </pic:nvPicPr>
                          <pic:blipFill>
                            <a:blip r:embed="rId534"/>
                            <a:stretch>
                              <a:fillRect/>
                            </a:stretch>
                          </pic:blipFill>
                          <pic:spPr>
                            <a:xfrm>
                              <a:off x="38101" y="1200150"/>
                              <a:ext cx="139700" cy="152400"/>
                            </a:xfrm>
                            <a:prstGeom prst="rect">
                              <a:avLst/>
                            </a:prstGeom>
                          </pic:spPr>
                        </pic:pic>
                        <pic:pic xmlns:pic="http://schemas.openxmlformats.org/drawingml/2006/picture">
                          <pic:nvPicPr>
                            <pic:cNvPr id="215" name="Picture 215"/>
                            <pic:cNvPicPr/>
                          </pic:nvPicPr>
                          <pic:blipFill>
                            <a:blip r:embed="rId535"/>
                            <a:stretch>
                              <a:fillRect/>
                            </a:stretch>
                          </pic:blipFill>
                          <pic:spPr>
                            <a:xfrm>
                              <a:off x="2059175" y="1199070"/>
                              <a:ext cx="139700" cy="127000"/>
                            </a:xfrm>
                            <a:prstGeom prst="rect">
                              <a:avLst/>
                            </a:prstGeom>
                          </pic:spPr>
                        </pic:pic>
                        <pic:pic xmlns:pic="http://schemas.openxmlformats.org/drawingml/2006/picture">
                          <pic:nvPicPr>
                            <pic:cNvPr id="216" name="Picture 216"/>
                            <pic:cNvPicPr/>
                          </pic:nvPicPr>
                          <pic:blipFill>
                            <a:blip r:embed="rId536"/>
                            <a:stretch>
                              <a:fillRect/>
                            </a:stretch>
                          </pic:blipFill>
                          <pic:spPr>
                            <a:xfrm>
                              <a:off x="0" y="927100"/>
                              <a:ext cx="177800" cy="152400"/>
                            </a:xfrm>
                            <a:prstGeom prst="rect">
                              <a:avLst/>
                            </a:prstGeom>
                          </pic:spPr>
                        </pic:pic>
                        <pic:pic xmlns:pic="http://schemas.openxmlformats.org/drawingml/2006/picture">
                          <pic:nvPicPr>
                            <pic:cNvPr id="217" name="Picture 217"/>
                            <pic:cNvPicPr/>
                          </pic:nvPicPr>
                          <pic:blipFill>
                            <a:blip r:embed="rId537"/>
                            <a:stretch>
                              <a:fillRect/>
                            </a:stretch>
                          </pic:blipFill>
                          <pic:spPr>
                            <a:xfrm>
                              <a:off x="495300" y="1187450"/>
                              <a:ext cx="165100" cy="190500"/>
                            </a:xfrm>
                            <a:prstGeom prst="rect">
                              <a:avLst/>
                            </a:prstGeom>
                          </pic:spPr>
                        </pic:pic>
                        <pic:pic xmlns:pic="http://schemas.openxmlformats.org/drawingml/2006/picture">
                          <pic:nvPicPr>
                            <pic:cNvPr id="218" name="Picture 218"/>
                            <pic:cNvPicPr/>
                          </pic:nvPicPr>
                          <pic:blipFill>
                            <a:blip r:embed="rId538"/>
                            <a:stretch>
                              <a:fillRect/>
                            </a:stretch>
                          </pic:blipFill>
                          <pic:spPr>
                            <a:xfrm>
                              <a:off x="1600200" y="1193800"/>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5009C4E0" id="Canvas 341" o:spid="_x0000_s1026" editas="canvas" style="position:absolute;margin-left:328.25pt;margin-top:24.75pt;width:197.7pt;height:109.1pt;z-index:251674624" coordsize="25107,13855"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P5J/FXrBAAARhkAAA4AAABkcnMvZTJvRG9jLnht bOxZWW/jNhB+L9D/IOg9sajDtoQ4iyLZDQosWmPT9p2WqAMrkQLJ2PG/7wxFyfKRbNK63SyQhzik OTOcGX5zkL768NjUzppJVQm+cMml5zqMpyKreLFw//zj08XcdZSmPKO14GzhbplyP1z//NPVpk2Y L0pRZ0w6IISrZNMu3FLrNplMVFqyhqpL0TIOi7mQDdUwlcUkk3QD0pt64nvedLIRMmulSJlS8O1t t+heG/l5zlL9e54rpp164YJu2nxK87nCz8n1FU0KSduySq0a9B9o0dCKw6aDqFuqqfMgqyNRTZVK oUSuL1PRTESeVykzNoA1xDuw5obyNVXGmBS80ysIozPKXRXgAxCZbOAwmBkXyaZoh0OBgzw4lVcZ cSfFQ2tsKJL0t/VSOlW2cH0PgMFpA5AwBA5+YTcHqjvZ3rdLab8ouhn69zGXDf4HzzmPCzf0p17k OlsQGMbT7jTZo3ZSWPOD+XRKYtdJYZkEYQzTjiItARTIfkH8yJsCCVAEYRiE/frHb8iY9JpMNm0B +DHaohvtpBuOzYVN9s2NcS9keIW5vhdHEcB4X93BYC+CkIBlYzCJwHi/N8gafFpAWg72PiHiCXvb Kk3gz0IFRkdQ+XYAA5d+kMy1QpoXyWio/PrQXkAMtVRXq6qu9NbkAwAaKsXXyypdym4yOgYC3umO AdZxW8eHr+AgkAnpOi6KVn0W6VflcHFTUl6wX1QLyQSAhNSTfXIz3dtyVVftp6quEao4tsZB4jkI pRP+6ZLCrUgfGsZ1l+Ukq8FOwVVZtcp1ZMKaFYMwkr9mRiGaKC2ZTkvcMIeNv4CyqOhowWi5UwxN UBBjJ6JqhBLfn08BUiCKJj3OyHwexjHEL+IsnvqeHxmn9DEB3pNK3zHRODgALUEZOBia0PVnZdXq SawzO02MiqAYBgbUA9X7DWZHnntVErovactABRQ7hgPp4XCvJa2KUjs3gnNQV0hAhnGtZbnhNh2p F3iNkPkshEDdc5s/ji2zNkTVkcfqiqO6T3iMJjV3NoBFfwZng2RK1FXWA84UT3ZTS2dNoezpxw6z B1Qlo9lHnjl620ISFkDqokzVuE7NoJbDwKivaVXv6JRmtNblPmnDMguAmsN5ose68zQjva0Z6ljz LyyH5A95l3RKY5Hf6UnTFPDe62qoka1Ds2W01j7HaOmRlZkGYNj1BcwDh9lZcD0wNxUX8pTaO/fm HX3vgc5udMFKZFuDHuMagPX/hm//WXyb6vA8vp0cstdf/YnZqjvKD6Oq2aeH4wL0XXH+jl8TcmfG 767v6WonJO0fqAsI+rBYDl1AgBkMa2LfBcD0u9Z127qds66P213i+WR+UKECMouG/jH2cIxeOGdd Rw//WFgJj7FirglvCSsGvKNWr6+a/6IHDObEg+4Ir05wqSCHzQwJYuw9uqtG5IfvUHF9AjfRw8uF 6YzfElTsFfecaQUa2xgyRwcWEsfe7CCv7IEFe9b3vOKT6TFYzPPEWwKLQe958wrkDLw1+jPSoWB0 rZzN5u8pxXYg9pWMzI5RMntrnYp9VTtnSgnjKEAsYPk5dZcm0wjx05Wf907FvKiS4UV1OXS15k31 LWUUA97zZhQCD1TQovTlJ8AkYl4u+gupfcP6L8FirkPwaG7u/uat3vTN9ocF/DVgPDdUu58/rv8G AAD//wMAUEsDBAoAAAAAAAAAIQBemEQ8K+QAACvkAAAUAAAAZHJzL21lZGlhL2ltYWdlMS5wbmeJ UE5HDQoaCgAAAA1JSERSAAAHuwAAA/IIBgAAAA0Uu9AAAIAASURBVHja7N0/SGVbfzfwgWcgPmBh YWFhYWEhbwwYkGAhXANChFhYWBgQIomFEAsLCyGChfBYmDCFhQELCwsfkGAhg4XFFBYWFhIsLCwM WFhYWFhYTLHf/E7ixTt3Ztz77L3OH/18YJPM++aefVwe9/fs8z1rrQ+//PJLFsfp6WnG7w0MDGQf PnzIdRwfHxsw4E25ubnJ1tbWfj3i3wAgLwCQFwDICwCqdHFxkU1PT2cfP37M3c3+3/G//8unT5+M 4neMjY3lHsydnR0DBrwpX758+c11Lv4NAPICAHkBgLwAoAolSm5ldx4xuHkHc3193YABbi4AkBfy AgB5AYC8ACCHxcXFektuZXce8/PzuQdzaWnJgAFuLgCQF/ICAHkBgLwAIIfb29uss7NT2Z1K7AmS dzDn5uYMGODmAgB5IS8AkBcAyAsAclpYWFB2pxJLkxcZUAA3FwDIC3kBgLwAQF4AkE/M7u7o6FB2 p7C7u6vsBtxcuLkAQF4AIC8AkBcAJLKysqLsTuHg4EDZDbi5cHMBgLwAQF4AIC8ASOT+/j733t3D w8PZn/70J2V3Hjs7O8puwM2FmwsA5AUA8gIAeQHADzw8PNS2h47/Wa/V1dWf9rAjIyPZ8fHxt3mh 7P6ZGLAiZXeZXyCAmwsA5AUA8gIAeSEvANrF09NTtrGxkXV1ddWu27Eceb2iZ31+nJfH2NjY7/JA 2Z1TbIhepOy+vr42aICbCwDkBQDICwDkBcCbFcX05uZm1tPT85vrdpTVVc3u7u/vr205/UpeKLt/ 5uvXr4XK7tPTU4MGuLkAQF4AgLwAQF4AvDnfzuT+3rG2tlb340dRPjQ0lO3u7tZ62hx5oex+Td7N 0OM4OjoyYICbCwDkBQDICwDkBcCbESX31tZW1tvb+2pfGkX43d1do/JC2f2amCKft+ze2dkxYICb CwDkBQDICwDkBUDbi9nV29vbuUrul8fi4mKj8kLZ/ZqRkZHcv7iYtg/g5gIAeQEA8gIAeQHQrqLk jqXEi0wKfnl0dHRkt7e3SZ7bxcVF9vd///fK7rzGxsZy/+KWl5cNGODmAgB5AQDyAgB5AdCWDg4O 6i65U87uvr6+zqanp7OPHz++PI+y+zWTk5O5f2lzc3MGDHBzAYC8AAB5AYC8AGgrR0dH2fDwcOmS ++Xs7pubm9LPK0ru6GC/Kbn/94gNwuP485//7Df4A/Pz87l/aVGMA7wVsRRIrG7xfMS/AUBeACAv AJAXAG/HyclJpSV3VROF7+7usoWFhe+X3M+HX9/rVlZWcv/CYn9vAAAAAAAAgFYWq2cU2c656BET rtfX1ws/ryi5Y1Z4rvP4Nb5uY2Mj9y+tr6/PgAEAAAAAAAAtKZYWHx8fT1pyr62tZQ8PD4WeV/zf xyTkzs7O/Ofz63zd7u5u7gHt7e01YAAAAAAAAEBL+vr1a20Cb9Uld8zGXl5erqvkjnI8SvLC5/Xr fN3e3l6hXyIAAAAAAABAqyoy2fe1I/bUjr21b29vCz2Hp6enbHNzs76SW9mdX6xXX2RQHx8fDRoA AAAAAADQkqqY3R0l99zcXHZ9fV343FtbW7UVs0uX7X6Vr7u8vCw0qEV/oQAAAAAAAACNtLOzU3fJ PD09XVcnur+/n/X391e3fLpf4+vu7u4KDerZ2ZlBAwAAAAAAAFra4OBgoR50cnIyOz8/L3yeKLmL nkvZXaGYhp93UI+OjgwYAAAAAAAAkFwsC16vw8PDXP3n+Ph4XSX3wcFBNjw8XH3Jrewupsia8bGh OwAAAAAAAEAqsYx47JkdS4qX8aMZ1zEZeGJiIvvy5Uvhx4zJwaOjo8lK7u7u7uzTp0/K7ryKrB2/ vb1twAAAAAAAAIDKxRbMS0tLv1mZup5Z189i9vW3fefU1FRde3JHMT4yMpKs5O7q6srW19ez+/v7 2vmU3TkV+aWsra0ZMAAAAAAAAKAyNzc32crKStbZ2fm7fjJmYJfxPLu73j25o4CPpc6TLVf+P0fM Yo/zvKTszil+sXkHenFx0YABAAAAAAAApUXJHUXvy5nc3zvqWW78Wfy39fz3UT4vLy9/t4Cv6hga Gsqurq6+e35ld07z8/O5B3xmZsaAAQAAAAAAAHWLpbqLFMljY2MNe26Pj4+11a5TldxR7EfBH0X/ z3z45ZdfsjhOT0+9Yn4ifll5B7+RLySAlCJE4vr3fLwWKgDIC3kBgLwAQF4AlPPw8FC7Bsb+1EVL 4jKzu/OIkvvTp09Zb29vspncsV/4a9f/57z48PwfxZPix7a2tnL/AmJ/b4C3IEKxkSEJgLwAQF4A IC/kBfBePT09ZZubm1lPT0/dRXGqSbnx3HZ3d0s9t9eO2Hf87OysaF4ou/M4ODjI/Yvo6+szYICb CwDkBQDICwDkBcCrvn79WiuSq5otXfW1M3XJHQV93pL7O3mh7M4jlnnP+wuJtekB3FwAIC8AQF4A IC8AfiRK7p2dnWxgYKDS8nh0dLSy5zY4OJi05K73Oq/sLujq6qrQLyem8gO4uQBAXgCAvABAXgC8 FEXy9vZ25SX3y+Pw8LDu5xcrXvf39yd7bkNDQ9nJyUlVeaHszuP+/r7QL+m1TdMB3FwAIC8AkBcA IC+A9+N53+uURXI8dszIfnx8LPz8jo6OsuHh4WTPLR47ivQo+yvMC2V3Xh8/fsz9yzo/PzdggJsL AOQFAMgLAOQFQM3c3FyyIjn21I6+t54iOWZZpy65o0hPlBfK7ryKbLxeduo9gJsLAOQFAPICAHkh L4C34+zsrPIiua+vL9vY2KhrJndcY2Pf7FQld29vb2059Spmcv8kL5TdeRVZNz+WIABwcwGAvAAA eQGAvAB4Njk5WVnJHX1kPUXy1dVVNjU1lXSW+dbWVl0FfB15oezOq8g3G4wn4OYCAHkBAPICAHkB 8FJshVy2SN7c3KyrSL69vc1mZ2cLbd1cT8kde5M3MC+Us3lNT0/n/mWurq4aMMDNBQDyAgDkBQDy AuA36plV3dXVla2vr9ddcs/Pz2cdHR1JSu54bvUupV5BXii781pYWMj9S40N5gHcXAAgLwBAXgAg LwBeimXE886ujiJ5bW0te3h4KHyem5ubbHl5Oevs7ExWctf73CrMC2V3XvHLyvvLjW9kALi5AEBe AIC8AEBeAG/PyclJXftlP4uJsz/rGmMW9tLSUl1F8t3dXW0md6rlyuO5RYnejJL7O3mh7M4r1pjP +0seHR01YICbCwDkBQDICwDkBfCGXFxcZBMTE7VrVHSH9frR7O74f4vVpmPp8aKi5E45kztK7sXF xbqeW8K8UHbntb+/n/uX3dfXZ8AANxcAyAsAkBcAyAvgDTg7O8vGx8d/U1D39PRkT09PdT/m7Ozs b0rumI0dJXhRMcM6Zcn9/NxaoeT+Tl4ou+sN2dfWqAdwcwGAvAAAeQGAvADaV8zknp6e/uGS4FXM 7o7Hr7fkjm2Yo5dMVXLHcuvX19etnBfK7rwuLy8LvQDKrNMP4OYCAHkBgLwAQF7IC6A5ouCNmdev 7Xvd29ubPT4+1n2e+/v7wv9NzCbf2NhIVnLHMTU11ZIl9+/yIgYhjj//+c9eta+Ide6LvAhubm4M GtDW4htrY2Njvx7xbwCQFwDICwDkBfBWRYk6MzPzasn98ojZ1Y2yu7tbK9hTldyTk5PZ+fl52+TF By/ZYoq8GNrhhQAAAAAAAADvXZSnMZu5noK4u7u7tqR4SsfHx9nw8HCykjuK49iXvN0ouwuKF2ve F0W86AAAAAAAAIDW9Nqe3HmP9fX1JM8vZprXZjAnKrn7+/uzk5OTtv39KbsLGhgYyP3iiGUEAAAA AAAAgNYS+1HPzc2VLrlfzu4us3f3t2KWdcqSu6enJ9vZ2cm+fv3a1r9HZXdB4+PjuV8km5ubBgwA AAAAAABaRNUld9Wzu6uaaf6zkjs6zCqL+WZSdhcUG9LnfbGsrKwYMAAAAAAAAGiyu7u7bHl5Oevo 6Eg2Wzomzdbr6uoqackdy5Vvb2+/mZL7mbK7oMXFxdwvmtnZWQMGAAAAAAAATRLl7traWtbZ2Zms 5B4dHc2Ojo7qWhL85uYm2UzzOHp7e2tbL7f7cuU/ouwuKJYfyPvimZiYMGAAAAAAAADQJLe3t8mK 7pGRkezg4KCuIvnh4aE20zzVc4sZ7DGJN2a0v2XK7oJien+Rb3EAAAAAAAAAzbO6ulppkTw2NpZ9 +fKlrucS5XM8n66urqQld5T874Gyu6D9/f1Ca98DAAAAAAAAzfP09JR1d3eXLpKHhoayw8PDup5D zOSO5dRTldyxDHoshx7Lor8nyu6C4lsaeV9U8WIFAAAAAAAAmmtzc7NUyV3vcuVRtMfK0T09Pcn2 DJ+ens6ur6/f5e9V2V3Q5eVloRfXW93sHQAAAAAAANrF4+Nj4VnVsYrz7u5uXX1f/DdbW1tZb29v spJ7cnIyOz8/f9e/V2V3QbG+fZEX2XtbKgAAAAAAAABa0adPn3L1ezELe2dnp+6SOwryKMpTldyx Z/jp6alfaKbsrusFWuTFdnV1ZdAAAAAAAACghOjoooBeX18v9Rh9fX0/7PXi/y+WHI9Z4PXY399P WnLHcurHx8deDC98+OWXX7I4tP/5dXZ25n7RxR7fAO0qVqdYW1v79bBaBQDyAgB5AYC8ABrt8PDw 1xK5o6OjthJzvaIw/7bP6+7uru3pXW/JfXR0lA0PDycruUdGRureM/yt58WH50GKafvk87NvfHx7 xDc4ANpVfGHHF3gAkBcAyAsA5AXQaM/LgQ8ODv6uf5ubmyv1uAMDA78uVx4zuR8eHup6rJhMHEuK p5zJXe+e4e8oL5TdRRVZfiD+QADcXAAgLwCQF/ICAHkBvC7PntcfP37MLi8v6z7H3t5ebSb309NT Xf/9xcVFNj4+nqzkjp9dyZ07L5TdRRV58a6srBgwwM0FAPICAHkhLwCQF8BP5Cm5Xx7z8/MNf45n Z2e1WeVRtqcouWOmeSyzruQulBfK7qJmZ2dzvyjLLKMA4OYCAHkBgLwAQF4Ab13MtC6ysvLz7O6Y Yd0IcZ7JyclkM7mj5C6zZ/g7zwtld1HxTZG8L86JiQkDBri5AEBeACAv5AUA8gL4xtHRUTY8PFx3 STw1NZX0+V1dXWXT09PJZnJ3dXUpucvnhbK7qPX19dwv0tHRUQMGuLkAQF4AIC/kBQDyAvg/ZUvu qvbu/pHr6+uky5VHyb22tpY9PDx4MZTPC2V3Udvb27lfrH19fQYMcHMBgLwAQF7ICwDkBfgb/5+/ 6bGxsUqL4ypXWb69vU1acsfjxgrS9/f3XgzV5YWyu6iDg4NC38wAcHMBgLwAQF7ICwDkBbxXsRx4 LDmeas/rsnt3R/m8vLycdXZ2JnuOUXLHjHEqzwtld1Gnp6eFXrxPT08GDXBzAYC8AEBeyAsA5AW8 Kzc3N9ns7GzW0dGRbKZ0zMSO89Qj9sqO5cRj8mqq5xd7fqdYal1eKLtL/WEWeSH7lgbg5gIAeQGA vJAXAMgLeE9iW+CUM6VnZmbq7uC+fv2abW1tZb29vclK7nh+Su6G5IWyu6jYLL7IC/rs7MygAW4u AJAXAMgLeQGAvIB34/z8PEmRPDk5WXvseu3u7mb9/f3JSviYyW0ibEPzQtldjyIb0wtjwM0FAPIC AHkhLwCQF/DeRDFd5XLlZfbmPj4+zgYHB5OV3KOjo6VKeOrOC2V3Pfr6+nK/uA8ODgwY4OYCAHkB gLyQFwDIC3hXovwtMoH0RzO5r66u6n4OR0dH2fDwcLKSe2BgoNYFxtLoNCUvlN31KPJHEXsSALi5 AEBeACAv5AUA8gLem6mpqaYsVx7Xj7GxsWQldyyFHkuiK7mbnhfK7noUWXZhdXXVgAFuLgCQFwDI C3kBgLyAd6fo7O4oqMv87Z+eniYtuXt7e5XcrZUXyu56zM/P537Rx/8tgJsLAOQFAPJCXgAgL6Ad 3d3dlfrvZ2Zmcu15XeZvPvbznp6eLr1s+o+Onp6ebHNzM3t8fPSCaKW8iCn2cXz+/NmoFBCztfO+ +OMPC6AdxT4oc3Nzvx5l9kUBQF4AIC/kBQDyAtrL/f19try8nHV2dtb2vi7zt/2jEnpoaKjUnteX l5dJS+6uri4ldwvnxQdDUZ94Uef9I4hvogAAAAAAAEA7eHh4qHVh3d3dv/Zdw8PDpZburhWTL/qz eLwo0Ot9zOvr69pjpiy519bWamNB61J212lvby/3H0NfX58BAwAAAAAAoKVFsRsFbxS93+u8Dg8P 637s59ndIyMjtZ6t3pL75uYmacnd0dFRW+FZyd0elN11+nbfkJ8dsbQDAAAAAAAAtKKnp6faTO4f ldzPRxTVZcS+2vWW3LFv+POS6qlK7sXFxez29tYLoo0ou+sU6/8X+QOxjj8AAAAAAACtJErura2t rLe3N3fnFbOyG+nlvuEpSu6YIa7kbl/K7hJ/WEX+UGLfAAAAAAAAAGi215Yrf2373kZM8izzHPOW 3LEcug6vvSm7SyiyF8Dp6akBAwAAAAAAoGmeZ3L39PSUKoq3t7eTPcco0lOW3HHMzMwoud8IZXcJ RZZ0ODw8NGAAAAAAAAA0XOyT/enTp9qs7CrK4ujIojivUj1Lqhc9xsbGsi9fvnhBvCHK7hKGhoZa 4hsuAAAAAAAA8K0okGOP7f7+/sqL4yimqxBFfPRoKUvuwcHB7Pj42AviDVJ2lzAxMZH7j2h1ddWA AQAAAAAAkFwUyPv7+5XN5P7RLOmyUhXxz0dMXI2SO8aDt0nZXcL8/HzuP6aFhQUDBgAAAAAAQFKx tW7KAjkK9N3d3VIF8tHRUTY8PJzsOQ4MDGQHBwdK7ndA2V3CyspK7j+q6elpAwYAAAAAAEAyj4+P WU9PT5ICOR53fX29do56xX7ZKUvueI5li3jai7K7hPiDzvvHNTo6asAAAAAAAABIKrbWrbpA3tzc LFVy39zcZHNzc8lK7s7OzmxtbS17eHjwAnhnlN0l7OzsFFrSAQAAAAAAAFK6v7+vlb9lC+Surq7S Jffd3V22vLxcyfP53tHR0ZEtLi5mt7e3fvHv1Idffvkli+P09NRoFBQb2he5IAC0m/i2XXwb7vmI fwOAvABAXgAgL6C1xd9PmZK77CzpKNyV3DQiLz48vyg+ffpkVAqKLwgU+cOzPwDQbmL/lJfXsfg3 AMgLAOQFAPICWlsU1d3d3YUL5JWVlVIld/y3UUBGYZ6i5P748WNtOXRfhOFFXii763V9fV3oD9Af HuDmAgB5AYC8kBcAyAtohFiCvFGzpGOp8+gaixbsRUvu6Obgm7xQdpf5wy3yh3h2dmbQADcXAMgL AOSFvABAXsCronze39+v+7+PWdavzbCenZ0tNVkz9UzuOCYnJ7OrqysvCH6UF8ruMuLbLnn/GA8P Dw0Y4OYCAHkBgLyQFwDIC/ihi4uL2izmmM0cR5ky+nt7d8djzs/Pl3rc2Lp3Z2cn2Uzu55L7/Pzc C4LX8kLZXcbg4GDuP8rt7W0DBri5AEBeACAv5AUA8gJ+J5bonp6erpXRL/8Oopiu17ezuycmJrLL y8u6Hy9K7t3d3ay/vz9ZyT02NuZvnyJ5oewuY3x8PPcf5+rqqgED3FwAIC8AkBfyAgB5Ab+Kkvt5 JveP9qsus1d1zO6uYinw1CX36Oiov3nqyQtldxmxl0HeP9K4UAG4uQBAXgAgL+QFAPIC7u7usoWF hR+W3FXN7i7r6OgoGx4eTlZyDw0NZQcHB7VZ41BHXii7y1hcXMz9xxrFOICbCwDkBQDyQl4AIC94 v6LkXl5ezjo7O3N3TFGIl52ZXVTqkntgYKA2W1zJTcm8UHaXsb6+XmiPAQA3FwDICwDkhbwAQF7w /sT+2SsrK4VK7pfHzMxMw/4Oo9NKWXJvbW1lT09PXhRUkRfK7jLiGydF/ngB3FwAIC8AkBfyAgB5 wftxc3NT2ze7q6urdFF8eXmZ7Hmenp4mLbl7e3uzvb09JTdV54Wyu4zj4+Pcf8Td3d0GDHBzAYC8 AEBeyAsA5AXvQCxXHtvh5tmTO+8xPT1d+fOMAj0et8rn+W3Jvbm5WZvZDgnyQtldxvn5eaE/aPsO AG4uAJAXAMgLeQGAvODtilK36J7czZjd/bx3eEdHR5LnGZNAo+R+fHz0oiBlXii7y7i9vS30hx1L VQC4uQBAXgAgL+QFAPKCtyVK7tiLuqenJ+l+12dnZ6WfZyyrnqqMj+Xa4/HN5KZBeaHsLqvIH/j1 9bUBA9xcACAvAJAX8gIAecEbsru7W8me3D86+vv7S+93HTOsq9o7/HtHlOdKbpqQF8rusorsYSCY ATcXAMgLAOSFvABAXvC2nJycJCmQY5b49vZ2qW1y47+NGeexd3aK5xjLoMfe5LEaMjQhL5TdZfX1 9eX+g9/f3zdggJsLAOQFAPJCXgAgL3hjxsbGKiuQBwcHS+93HSX3zs5ObVZ4ipI7JoMquWl6XsQL PI7Pnz8blTqNjIzk/sOPb84AtIurq6tsbm7u1yP+DQDyAgB5AYC8gN87OjqqZLnymDhZZiZ3ODg4 SFZyxzE7O2vrXloiLz4YivImJydz//Gvrq4aMAAAAAAAgDeoyATJb0vu2Pe77HLl8RgDAwPJSu7R 0VErLtBSlN0VmJ+fL/RNFwAAAAAAAN6e09PT2vLeRfbkjlWBy87kjlnlQ0NDyUrueOyYLV72eULV lN0VWF9fz30xGB8fN2AAAAAAAAAtrEypm2fv7ii5y+7JHaLkHh4eTlZyxyxxJTetTNldgZ2dnULf fAEAAAAAAKD1PM+QjuXA63VycvLDnqirq6s2ibJsyR1LiceS4qlK7r6+vtLLqkMjKLsrcHh4WGg5 CgAAAAAAAFpHFNQvZ2THjOYyRe/U1NTvSu61tbXs4eGh1POMZdLzzByv96hqxjk0irK7AmdnZ4Uu FL4FAwAAAAAA0HzR8fyoPN7b26v7cc/Pz2uP0dHRkS0sLJQuuS8uLrLp6elC+4EXOaKM39jYUHLT dpTdFbi9vS10wbi5uTFoAAAAAAAATRLLgE9MTPy0PI7Z3WVsb2/XOqQyrq+vs7m5uWQldzzuyspK 6TIemkXZXdVAFrhwxLeEAAAAAAAAaKyYIT05OZm70ykzu7uMu7u7bH5+PlnJHTPOFxcXa2U6tDNl d0ViD4O8F5CjoyMDBgAAAAAA0CD1LgPe39/f0O1po+ReXl7OOjs7k+3LHfuJl51xDq1C2V2RwcHB 3BeRnZ0dAwYAAAAAAJBYzFyenZ0tNUO6EbO7YxnxtbW1ZCV3/PyxHLqZ3Lw1yu6KjI+P576grK6u GjAAAAAAAIBEqtzrOvbuTjW7Ox53d3e30ArCRQ8lN2+ZsrsisW9C3ovKwsKCAQMAAAAAAKhYlSX3 y2N/f7/y5xrb3hZZObjoEXuTn5+fe1Hwpim7KxKztfNeXGJPCAAAAAAAAKoRe12nKLlfzu6uSpTc w8PDSm6owIf+/v4sjs+fPxuNEra2tnJfZIaGhgwY0Baurq5qbxCfj/g3AMgLAOQFAPKCVnFzc5Mt Ly8n2+v6uTy+uLgo/Vxj7+8ozVM9z7GxsezLly9eFLyrvPjw/Afw6dMno1JCLF+R92LT29trwIC2 EG+MXl6/vFECQF4AIC8AkBe0ivv7+6yjoyNZeTw+Pl7Ja/Dk5CTpTO5YCj1mi8M7zQtldxVOT09z X3RiCQ0ANxcAyAsA5AUAyAvKWVxcrLw8HhkZqeS1d3Z2VpttnarkjpWbY+Xhp6cnLwTec14ou6sQ y2QUuQA9Pj4aNMDNBQDyAgB5AQDyghJiKeOq9umO2dcxQ/rr16+ln9PMzEyy/cNjBeHd3V0lN/JC 2V2duKAUuRDZZwRwcwGAvABAXgCAvKC8hYWF0iV3LDVe1vX1dTY9PZ2s5I4l21dXV7OHhwe/dOSF srt6XV1duS9Ix8fHBgxwcwGAvABAXgCAvKCku7u7rLOzs66S++DgoPRM7jh/FO6pSu7on9bW1mp7 lAO/ywtld1UGBgZyX5hieQkANxcAyAsA5AUAyAvKKzK7e3BwMNvf3y99ziifY8/weor2vDO54/Gj TAd+mBfK7qqMj4/nvkBtbGwYMMDNBQDyAgB5AQDygv/x+PhYainxPLO7h4aGKpvJvbKyUmjF33pK 7tvbWy8MeD0vlN1VmZuby32him8YAbi5AEBeACAvAEBevGdPT0/Z1tZW1tPTUyt5y8xijv2sv9fJ 9PX11VbcLVtyx17ZsZx4qpncsQx6dE03NzdeGJA/L5TdVYlv8eS9YE1NTRkwwM0FAPICAHkBAPLi XYqZ3FEcd3d3/+Z3vry8XPdjRhn9crZ1bD+7s7NTO1cZzyV3qpnccUxPT2fX19deGFA8L5TdVYkx zHvRGhkZMWCAmwsA5AUA8gIA5MW78jyTu7e397v9ScyaLjO7OyYmxizxOEecq4rn+m0hX+UxMzOT nZ+fe2FA/Xmh7K7K/v5+7otXXMQB3FwAIC8AkBcAIC/eg1hC/Gcl98tjaWmp7vPELO6YiV3Ga4V8 Fcfo6Gh2dnbmhQHl80LZXZXT09NCFzIANxcAyAsA5AUAyIu3LEru2C+7v7+/0N7VzVjS+/m5piy5 x8fHa6/rsvuHg7xQdlfu5uam0AWtzDIcAG4uAJAXAMgLAOQFrezg4CAbHBysqxSen59v+Guv3uea 5xgbG/N6hjR5oeyuSixrUeTCZg8GwM0FAPICAHkBAPLirTk8PCxdHMfs7phkmNrFxUU2MTGRrOQe GhqqjQeQLC+U3VXq6urKfYE7OjoyYICbCwDkBQDyAgDkxZv5/UW5W1VRvLCwkOy5Xl5eZtPT07VS PUXJ3dPTU+veLFcOyfNC2V2lgYGB3Be6nZ0dAwa4uQBAXgAgLwBAXrS1WK58eHi48sI4xezueLyl paVkJXdMilxbW8seHx+9MKARedHf35/F8fnzZ6NSgfHx8dwXvLjYAbSyq6urbG5u7tcj/g0A8gIA eQGAvCCcnp4mKblflt17e3uVPNfb29tsdnY2Wcnd2dlZ630eHh68MKCBefHBUFSrNqg5L3wrKysG DAAAAAAAaCtnZ2fZ6OhosuI4Hjf6lipmdUfJvbq6mnV0dCR5rvG4i4uLtfMAjafsrtj8/HzuC2B8 gwgAAAAAAKCd7O7uJiu5oziuouS+u7urTTqMGdcpC3klNzSXsrti6+vruS+E8a0nAAAAAACAdvL1 69esr6+v8uL4+vq69HOLZcRjOfFUJXccMzMzlTxXoDxld8WKfJsp9koHAAAAAABoNzs7O5UUx1WV 3E9PT9mnT5+yrq6uZCX35ORkdn5+7pcPLUTZXbHj4+PcF8X4VhEAAAAAAEC7KTu7u6riOJ7H1tZW 1tvbm6zkHhsbq+1TDrQeZXfFLi4uCl0g4yIMAAAAAADQbg4ODgoXxxMTE5WV3LHabqyim7Lk/vLl i180tDBld8Vubm4KXShvb28NGgAAAAAA0JYGBwdz9SGjo6OVFcdHR0fZwMBAspJ7aGiodg6g9Sm7 KxZ7QhS5YNrbAQAAAAAAaIa7u7tsYWEhOz09rfsxXpvdHcuVR8ldxUq3sbruyMhI0pI7fh6r8kL7 UHYn0NXVlfvCeXh4aMAAAAAAAICGiVVq5+fns87OzlpXMT4+Xurxvje7O5YAr2rC3/X1dTY9PZ19 /PgxSckdS6Hv7e0puaENKbsTyLtkRxyxnwQAAAAAAEBq9/f32fLy8q8l98vj7Oys7sd9Obs7Zl6X eayXouSem5tLWnJHT6Pkhval7E4gvq2U90K6sbFhwAAAAAAAgGSelyvv6Oj4YV9Rdnb37OxsbZ/r Korj5+ebquTu6enJPn36pOSGN0DZncDMzEzuC+ri4qIBAwAAAAAAKvf4+Jitr69/dyb3947YW7uZ ouT+0czzKo7YhjYmIca4AG+DsjuBlZWV3BfWyclJAwYAAAAAAFTm4eEhW11dLVwaDw8PN+35RreS quSOGe0xUzzKdOBt+RD7EcTx+fNno1GRzc3N3BfYoaEhAwa0rKurq9qeOM9H/BsA5AUA8gIAedGa YlnumLkcM5jrLYZjKfJGiRnWa2trpZ7vz45YBn1+fj67vb314oA3mhcfnv/gY28CqrG3t5f7Qtvb 22vAgJYVyxa10jJGAMgLAOQFAPKC33t6esq2trayvr6+0gVxzO5OvZd1PN/t7e3aZMxUJff09HR2 eXnpxQFvPy+U3VU7PT0tdMFNHRoAbi4AkBcAyAsA5MXbEzOjo+SOiXVVlsWHh4fJnnNMGBwcHExS cscxNjaWXVxceHHA+8kLZXfVbm5uCl14LZ8BuLkAQF4AIC8AQF7kFZPodnd3s56eniSF8cjISOXP +eDgoLa1a6qSe3R0tDYZEXh3eaHsrlosv1HkAnx2dmbQADcXAMgLAOQFAPJCXvxU6uW/44il0GPf 7zhXFaLkjqXRUz3feOzYZ9wquvBu80LZnUKRb1Pt7+8bMMDNBQDyAgB5AYC8kBc/9PDwUMme3D86 uru7s83NzcpK7phlnbLkjlniJycnXhggL5TdKRS5gMc3pADcXAAgLwCQFwDIC3nxM5OTk5WXxjF5 b21trVamVyFWs40lxT9+/Jis5I7Z4mZyg7xQdic0PT2d+8K8uLhowAA3FwDICwDkBQDyQl781Pn5 eWWlcVdXV63kfnx8rOS5XV9f17qRVCV3LN0eK+UquYFv8kLZncLS0lLuC3Rc/AHcXAAgLwCQFwDI C3nxmrKzuzs6OrLV1dXKZnJHyT0zM5O05N7d3VVyAz/KC2V3CrE0ed4L9cjIiAED3FwAIC8AkBcA yAt58aqY3V1PsdzZ2Vlbafb29raS53F3d5fNz88nK7ljefWtrS0lN/BaXii7U9jb28t9we7t7TVg gJsLAOQFAPICAHkhL3KZm5srtFz55uZmZcuVR8m9vLxcK89TldxVPl/gzeeFsjuF09PTQhdv30wC 3FwAIC8AkBcAyIv3kxdRGtcrZmfHcuR59uSuarnyeJyUJXc83/X1dSU3UDQvlN0pxB4VRS7iNzc3 Bg1wcwGAvABAXgAgL954XsRkubGxsdoM5qenp7ofZ2lpqWEldzxePG6KkjuWQV9YWKjs+QLvLi+U 3SlEQBW5mJ+dnRk0wM0FAPICAHkBgLx4o3lxfHycDQ8P/+bniz2p6xWzu1/ulx3/e8y8rqo0jp5j Y2MjWckdx9TUVG3yIECJvFB2p9Ld3Z37gn5wcGDAADcXAMgLAOQFAPLijeXF5eVlNjEx8d1uoLe3 t9Sy3YuLi7XlzON/VrWCbJTcUcLHc0tVco+Pj2fn5+de8EAVeaHsTmVwcDD3hd34A24uAJAXAMgL AOTF28mLmHk9Ozv76t7a29vbdZ/j/v6+dp4qfP36tfZcUpbcsXz70dFR7VwAFeWFsjWVH31T63tH LC0C4OYCAHkBgLwAQF60d17Estxzc3OvltzPR6wS2+z9qvf29rL+/v5kJXcs3y77gSR5ERevOD5/ /mxUKjY/P5/7Qj8zM2PAgJZzdXVVe2P+fMS/AUBeACAvAJAXv/dccr/cRzvvsb6+3pTnfHh4mI2M jCQruaN/2t3dNZMbSJYXHwxFOhFOeS/4o6OjBgwAAAAAANrM3d1dtrCwUFfJ/XJ2d5m9u4uK/bKV 3MBboOxOKJb9yHvhjz0wAAAAAACA9hAld2xR2tnZWUlB3IjZ3RcXF7XJd6lK7p6entq+30puoFGU 3QmdnJzkDoD4xhcAAAAAANDaYn/tlZWVykru56OrqyvZ3t1RzC8uLubeR7yekntzc7Ohs9MBgrI7 oVgrvkgYRNgAAAAAAACtJ4rotbW1WimdamZ0zIqu+jlXOfv8ewX9xsaGkhtoGmV3QnFxLxIKsUcG AAAAAADQOhpRcg8NDWUHBweVLf+d+jnH48bjp5qJDpCXsjuxIkFyeHhowAAAAAAAoIVEqZuq5B4b G8u+fPlS2XN9enqq7f2dquSOZdBjpriSG2gVyu7EBgcHc4fEzs6OAQMAAAAAgBYSxW7Vy4DHTO6T k5PKnmOU3FtbW1lvb2+yYn5mZia7vb31ggBairI7sfhWVt6giG9bAQAAAAAArWVlZaUllyuPx0ld co+Pj9uGFWhZyu7EpqencwfGwsKCAQMAAAAAgBYTs7vLLA3e399fecm9u7tbe9x2WWIdIAVld2JL S0u5g2NyctKAAQAAAABAC4rVWespuaOUrqrkDvv7+0lL7uHhYSU30DaU3Yltbm4WWr4EAAAAAABo PbEvdt7lwlOU3EdHR7UiOlXJXfUS6wCNoOxOLL5hlTdIIiQBAAAAAIA0ooC+vb2t+7/f2dn56ef8 3d3dtUlwUYxX5fj4OGnJXfUS6wCNpOxOLJb6yBsoHz9+NGAAAAAAAFCxl7OiFxYW6n6cKIS/t4R4 X19ftr29nd3f31f2nM/Pz2v7ZqcqueM5Vz37HKDRPsRFOY7Pnz8bjQQuLy8Lhcvd3Z1BA1rG1dVV Njc39+sR/wYAeQGAvACgHfIiStwoc78tp2Pi2fX1dd2P+3J2d09PT20m9+PjY2VjcHNzU/vZ43mm Krmrfs4AzcqLD88Xt0+fPhmVBB4eHgqFTHxTC6BVfLs6RfwbAOQFAPICgFbOix+V3C+PKEjqFY8/ MjJSeWEck+GWl5ezzs7OJCV3bKUaXZCZ3MAbywtld2pFgunw8NCAAW/q5gIAeQEA8gKARuVF7D39 s5L75ezumEHdCmLS3MrKSrKSO/YRX1tbM5MbeKt5oexObWBgIHfoxDfBAN7KzQUA8gIA5AUAjciL mEg2ODhYqAReXFxs6s8a+3uvr69nXV1dSUrueNx4/Cr3EQdowbxQdqc2Pj7eNuEKUMXNBQDyAgDk BQCNyIuTk5NsbGysrjK4o6Mju729bfjPGDOso5NJNZM7fq6FhYXasugA7yAvlN2p/d/m6LmOiYkJ Awa07c0FAPJCXgAgLwBoRF4cHx/XXXJXtXd3UU9PT7UuJtVM7liafWZmpmWWZwdoUF4ou1OLvTby hlEseQ7QbjcXAMgLeQGAvACgEXlxenpaScn98ri4uEj6M339+jXb2trKent7k5TczxPpLi8vvYCA 95gXyu7UdnZ2Cu2hAdAuNxcAIC8AkBcANCIvzs/Ps+np6drs5aqL4tiKNIUouXd3d7P+/v5kJXc8 9/gCAMA7zgtld2oHBweFwimWMgFo5ZsLAJAXAMgLABqRF//xH/9RK3RTlcWxv/Xi4mLln8vv7e0l LblHRkZkKSAvlN2NEUuHFAmp6+trgwa05M2FN9AAyAsA5AUAjcyLP/zhD8n2t479um9vbyt9/kdH R9nw8HCykntoaKg2wS5mjQPIC2V3Q8Q3woqElZs9oFVvLlyfAJAXAMgLABqZF6lK7qonnaUuuQcG BpTcAN/PC2V3I8RSKHlDa39/34ABLXlz4cMoAOQFAPICgEbmRZXH5ORkbSXWKp2dnWVjY2PJnnMs hR77fiu5AX6YF8ruRoilRfKG18bGhgEDWvLmwodRAMgLAOQFAI3Mi7/6q7+qpOQ+Pz+v9Hne3NzU ZojHTPEUJXdPT0+2vb2t5AZ4PS+U3Y0QYZo3xFZWVgwY0JI3Fz6MAkBeACAvAGhkXvzbv/1b3YXx 6Ohodnh4WOnzu7u7y5aXl7POzs4kJXdXV1e2ubmZPT4+ejEA5MuL/72ATk1N1Qrveo4///nPdT2J 09PTus/ZCuf+/Plz7vMtLi7mDrO//uu/rvTcL8V/18if27mdu8wRf6ftdu64Jr2lc+f9MOqt/dzv 5dz/9V//5dwF7OzsOLdzt825//u//7uh5/6Xf/mX0uVF2Z+5zM/t3M5d9Hh4eGirc8d/49zO3Qrn /jYv4t/f+7+rR1U/dz3ieuTczt0u5473e86dX7ynd+7Gn/t7efGXf/mXhQrj2Du76Gcur/3cf/rT n7K//du/zf7iL/4iScn9xz/+Mfu7v/u72nka2ZVU8ft+rx2Rc+sEW/3cb72f+l3ZXfabRvX45Zdf 2vrcsVdGXrE0edX7dNQj/jvndu52OXf8nbbbueOa9JbOnbfsfms/93s59z//8z87dwFVLEvm3M7d qHPX+wFqVcvv1VN2V3Heen9u53buoke9X1Zr1rnjv3Fu526nc9f7IWKzzh3XI+d27nY5d7zfc+78 4j29c1d37jzLcVdx7j/84Q91Lf1dxbnrOTo6OrL/9//+X9O6kip+7vfaETm3TrDVz/3W+ylld4Nf XPv7+8pu53ZuZbey25gru5Xdzu3cym7Fq3Mru5Wfzu3cym7ndm6Fs7L7XZ07Vt+IrTuHhoZeLaHb /ecu+jxjRdjb29umFs7Kbud2bmV325fdsTSGF3b6X/DZ2Zmy27mdW9nddue+urrK5ubmfj3i3wpn Zbey27mdW9n9s+Nv/uZvfpgXilfnVnYrP53buZXdzu3cym5l9/s5d+w5HSX3y3v5vb29d192x/OL z9mur69bonBWdju3cyu72/Xcz/3FB+vzN2ad+vh2VpFf4L/+679an9+57dltz27ndu6k57ZndzH2 j3Zue3bbw9m5ndue3c7t3I05dz3s2e3czm3Pbvtmt865Nzc3s3/4h3/Ient7f/e598DAwE9nd792 7ue9u7u7u2sFx7//+79X+nP/0z/9U+2xUxXdU1NTvym5q/x927PbuZ27dTrBVjn3e+mn6vsaIXUp MlOmnqUfAQAAAACgGaLE3t3dzfr6+n762Xds+Vmvi4uL2jnq2ZP7Z+Lz+JGRkWQldyzhfnBwUPnz BkDZ3VCvhfzLI4IPAAAAAABaWSxXvr6+nnvJ2vicPP6bVnB0dJQNDw8nK7kHBweV3ACJKbsbKIIt bwjGUi8AAAAAANCKnp6esq2tre8uV/7asb293dTnHjO5U5bcUfynmIEOwO8puxtocnIydxguLS0Z MAAAAAAAWkoUuPWW3M9H/LdRljda7Jc9OzubrOSOWetKboDGUnY30MLCQu5QnJqaMmAAAAAAALSE 5z258y5X/toRhXmj3N3dZcvLy1lHR0eSkrunp6e2WmurLM8O8J4ouxtoY2MjdzgODQ0ZMAAAAAAA mq7KkruRs7ufS+7Ozs4kJXd3d7eSG6DJlN0NtL+/nzsku7q6DBgAAAAAAE1zdHSUdG/rVHt3Pzw8 ZGtra8lK7vj8Ph4/zgNAcym7G+js7KxQYPo2GAAAAAAAjXZ8fJwNDg4mK7mfy+KqPwN/Lrnj8VM8 7yjPldwArUXZ3UCxZEqR4Ly8vDRoAAAAAAA0zPr6erKSO8rilZWVysviWA499gCPvbNTPO/Y63tx cTG7vb31AgFoMcruBvv48WPuAD05OTFgAAAAAAA0TBS6RT7HzjuTe3V1NVnJHft/pyi5YxyU3ACt TdndYH19fbmDdG9vz4ABAAAAANBQUfBWNZN7YWGhtupplb5+/Zrt7u4W+ry96DE7O5tdX197MQC0 OGV3gw0NDeUO042NDQMGAAAAAEBDRTkdS3eXmRG9vLxc+Uzu55K7v78/Wck9OjqaffnyxYsAoE18 iFCI4/Pnz0ajAaampnKHanzjDaCZrq6usrm5uV+P+DcAyAsA5AXA27e0tFRXyR2fa5eZEf2jvDg6 Oio0mazoEY99cHBQK9QBaJ/7iw/PF/JPnz4ZlRZ7gzAxMWHAgKaKb7G+vC75VisA8gIAeQHwPsSs 7NhrO+/n2VE4VLHs97d5sbOzU/usPFXJPTAwUJstruQGaNv7C2V3I21ubhYKWYAWCQsfRgEgLwCQ FwBt5uzsrNRS4mtra69+jj05OZmdn58ny4s//OEPSUru3t7ebHt7W8kN0P73F8ruRoplUPKGbWdn pwEDWiUsfBgFgLwAQF4AtInb29vaTOtYVnx1dbXux7m/v//u7O543MXFxSRbUvznf/5nslncccS2 rltbW9nT05MXCsDbuL9QdjdSfMOtSPDGmwmAFggLH0YBIC8AkBcALe7y8jKbmZmpTaR6vt52dHRk Nzc3dT9mlOUvS+6qliv/VnwWHgX6H//4xyQld09PT23lVSU3wJu7v1B2N9Ld3V2hAK5y+ReAEmHh wygA5AUA8gKgRUX5/DyT+3ufMy8sLNT92FFCR3ke+2ZfXFxU/tzj8aNQL7I/eJEjnnssx/74+OiF AvA27y+U3Y0W36TLG8T7+/sGDGiFsPBhFADyAgB5AdBiYib31NTUD0vulzOyy8zGjklcVYu9xFdW VpKV3PE5/PLycm1JdwDe9P2FsrvRBgYGcgdy7B0C0AJh4cMoAOQFAPICoEVE+RxLfr9Wcr88Zmdn W+K5xwzrmGmdquSOI74AoOQGeDf3F8ruRovlXvKG8tLSkgEDWiEsfBgFgLwAQF4ANFnMho4lv1/u yV3kiJngzfL169dsd3c36+3tTVZyx2fvzfwZAWjK/YWyu9HiG3d5w3lyctKAAa0QFj6MAkBeACAv AJokZnLHxKgiW2R+75ifn2/K84/tOvv6+pKV3GNjY3IF4P3eXyi7G21zczN3SA8ODhowoBXCwodR AMgLAOQFQIPFTO5Y8rvemdzf27v76uqqodf+kZGRZCX30NBQdnh46IUC8L7vL5TdjXZwcJA7rLu7 uw0Y0Aph4cMoAOQFAPICoEGeS+4U+1o3Yu/uRpTc8Tl7LI0OwLu/v1B2N9r5+Xmh4I43NgBNDgsf RgEgLwCQFwCJPT09ZVtbW1lPT0+yojhWE43zpHBxcVHbNzvVc+/v76/t+63kBkDZ3URRXhcJ8CjH AZocFj6MAkBeACAvABKKkru3tzdpURznSFF0R8k9PT1dWyZdyQ1Ag+8vlN3NUGT5mePjYwMGNDss fBgFgLwAQF4AJDQ6OpqkKI4CPVXJfX19nc3MzCQrueNYWFhINhMdgDdxf6Hsbob4JlreMI83IgBN DgsfRgEgLwCQFwAJnZycVF5y7+3tJSu55+bmkpbc8gKAnPcXyu5mGB8fzx3mS0tLBgxodli4uQBA XgAgLwASq2J2d19fX+3z/sfHx8qf393dXba8vJx1dHQkKbZjRdR//Md/lBcA5L+/iBnGcXz+/Nmo NFAsvZI34KempgwY0BRXV1e1b+k+H/FvAJAXAMgLgDRiS8syM7lT7WsdjxkrkHZ2diYpuaM8X11d zR4eHuQFAIXuLz4YiubY2NjIHfQjIyMGDAAAAADgHSg6u7unpyfb3NxMMpM7RIFeZFvOIkcsgx5F RSyLDgD1UHY3yf7+fu7A7+7uNmAAAAAAAO/At9s+/GzJ75Ql99HRUTY8PJxsL+7Y6tOsbQDKUnY3 ydnZWaHgj+VbAAAAAABobQcHB7V9rcv42ezuKLnX1taSfWYcZXusNpqq5I7Htg83AFVRdjfJ3d1d oTcAlnEBAAAAAGhdJycnvymJz8/PSz1WM0rusbGxZCV3PHbsSZ5iT3EA3i9ldzMHv8AbgXhzAwAA AABAa4mS+HszsaPcLeO5OO/o6MgWFxdrE6hSuLi4qC0pnqrkHhoaqi2JDgApKLubqKenJ/cbgu3t bQMGAAAAANAiYub2azOhYyZzvWICVJTct7e3SZ7/5eVlNj09nX38+DFZyR1LupvJDUBKyu4m+tm+ K98eKysrBgwAAAAAoMnOzs5yl8QxY7rVxJaZc3NzyUru/v7+bG9vT8kNQEMou5so3lDkfYMwMzNj wAAAAAAAmiSWK3+5J3feo1WW8L65uUlecu/u7iq5AWgoZXcTra2t5X6jEG+iAAAAAABorCi5X1uu /LXlvJsp9vpeXl7OOjs7k5TcsV3np0+flNwANIWyu4niW25F3jAAAAAAANAYFxcXtWXIqyiEy+zd Xa/UJXdHR0e2tLSUPT4+erEA0DTK7iaKbwQWefPw9PRk0AAAAAAAEoqSO++e3HmPwcHBhs18fnh4 yFZWVpKV3DEusRx6LIsOAM2m7G6i29vbQm8irq+vDRoAAAAAQALx+WvVJffL4/DwMOnzjzI9lhPv 6upKWnL7nBqAVqLsbvYvoMCbiZgJDgAAAABAdWK57yhxU5XccYyOjmbn5+fJfoaDg4Osv78/2fOf nJzMrq6uvFgAaDkfIgDj+Pz5s9FogiLfsos9vgEaKW5i4mbv+XBTA4C8AEBeAG9JlMSpZkLHEXt+ xySmVEuYHx0dZcPDw0lL7pQlvbwAoGxefHgOrVjehMYr8kZkdXXVgAENFTdjVpgAQF4AIC+Atyr2 nU6xt/XExEStiE7l5OQkack9NjbW8JJbXgBQZ14ou5sp9oDJ+wZjdnbWgAFuLgCQFwDIC4AKLSws VFoSn52dJb2WxjlSldwjIyNNvz7LCwAK5oWyu5mWl5cL7esC4OYCAHkBgLwAqM7l5WXp/bqjgE55 XYtZ1ilL7oGBgdo2mqmWW5cXACTMC2V3M21tbeV+w9HT02PAADcXAMgLAOQFQMX+b8/PwsfQ0FBt SfFULi4uaquDli3jf3R0d3dn29vbLVFyywsA6swLZXczHR8fF3rz0UpvOoB3FRZuLgCQFwDIC+DN Krp3d+yXfXBwkOzz2ru7u2x+fj5pyb22tpY9PDzICwDa/f5C2d1MV1dXhd6ExDf5ANxcACAvAJAX AL/19PSUPT4+1v3f55nd3dvbm+3t7SUruW9vb2tbXxYp3oscUZ4vLi62ZMktLwCoMy+U3c1+A1bk zcjR0ZFBA9xcACAvAJAXAP8nPmON7SKjiI6iuF4xMelHM6mfS+44VwpRPsdM61Qld0dHR7awsJBd X1/LCwDe2v2FsrvZYi/uvG9KNjY2DBjg5gIAeQGAvAD4H7u7u1lfX9+v15aurq7s/v6+7seLWc8v r1XxeCn3tI7yPH6GIp8RF53JHcuhxzLt8gKAN3p/oexuttHR0dxvTuKNCYCbCwDkBQDyAnjPYr/s oaGh736GurS0VPfjxjLiMbs69rTe3NxMttx3lOdRcseM8RQldxzT09PZ+fm5vADgrd9fKLubLc9e MC/foAC4uQBAXgAgL4D36Pj4OBseHn51ye67u7tS50i5p/Xh4WHW39+frOSenJzMLi8v5QUA7+X+ QtndbOvr67nfqAwODhowwM0FAPICAHkBvCtHR0fZ2NhY7s9RV1dXW+5niBL9R7PRqzhifM7OzuQF AO/t/kLZ3Wz7+/u537DEtxIB3FwAIC8AkBfAe7l2vDaT+3tHLEXeKvtUn5ycFNrKsugRs8TjHPIC gHd6f6HsbrbYN6XIm5enpyeDBri5AEBeACAvgDcp9rOOCUJFZnJ/71hYWGj6dW9kZCRZyd3T05Pt 7OzUxkteAPCO7y+U3c0W+78UeRPTzvutAG4uAJAXAMgLeQH8SCxXHls5VlEGxyqZ9/f3Df8Z4vPb skX9ayX35uZm9vj4KC8AcH+h7G4NHz9+zP1m5uDgwIABbi4AkBcAyAvgzTg9Pa1rufLXjqWlpYb9 DHd3d9ny8nJtCfUUJXdXV9ebLrnlBQB15oWyuxX09fXlflMTS9MAuLkAQF4AIC+Adhcl9/j4eKHJ QEUL4tTlcKzcubq6mrTkXltbq51HXgDAN3nR39+fxfH582ej0kTxhi7vm5v4diBAI1xdXWVzc3O/ HvFvAJAXAMgLoKzz8/PatSBVyR1LmMes7pTLmEeJHiV0lNGpfoaVlZV3U3LLCwDqyYsPhqI1LCws 5H6TMzU1ZcAAAAAAgLYVE7BSFMRRnscH3zc3N8me+9PTU7a1tZX19vYmK7kXFxez29tbLxQAeIWy u0XEXit53+yMjo4aMAAAAACgbcVWjVUXxKlnAX/9+jVpyR1FfUyKUnIDQH7K7hZxeHiY+01PvJkC AAAAAGhXURz39fVVUhCnngUdz3V3dzfZbPTn1Tyvr6+9MACgIGV3i7i8vCz05if2gwEAAAAAaFdl Znc/L1eeuiDe29tLWnKPjIxkX7588WIAgDopu1vEw8NDoTdBFxcXBg0AAAAAaFsxY3pgYKBwQTw5 OVmbPJTS8fFxNjw8nKzkHhoayg4ODmpjAADUT9ndQrq7u3O/GYo3QgAAAAAA7ezo6KhQyX1+fp70 +USJPj09XZs5nqrkjiIdAKiGsruFFPmm4MbGhgEDAAAAAJrq/v4+297eLvUYo6OjP/0sdGxsLDs7 O0v6c8Ry6LEseqqSO/Ynj32/zeQGgGopu1vI7Oxs7jdH8cYLAAAAAKAZYlvGtbW1rKurq/Z5ZZky Ovas/t5noDE56OTkJOnPcXNzk7TkjmXaY5XOp6cnLxoASEDZ3ULizWHeN0nxbUcAAAAAgEa6u7vL lpaWso6Ojt98Xjk+Pl7qcV/O7m5Eyf1c1nd2diYpuXt6emoz3s3kBoC0lN0tZG9vr9CbJQAAAACA RoiSe3l5+afl8Onpad2PH+V2FOaxh3dKMcM6toh8npFe9RGPu7m5mT0+PnrRAEADKLtbSCz1U+SN k6VvAAAAAICUisyALju7O/XPsbq6mvX29iYpuWMZ9Hj8OA8A0DjK7hYS+8MUeQN1eXlp0AAAAACA yn27J3feI/Xy40XFDOt6fo4ix+zsbHZ9fe1FAwBNoOxuIbF/S3wDMO+bqMPDQ4MGAAAAAFQmVpPc 2tqqbaNYT/E7MjLSEj9HfNYaP0eqmdxxTE5OZufn5140ANBEH/r7+7M4Pn/+bDRaQPwu8r6Zir1f AFK6urrK5ubmfj3i3wAgLwCQF/D2VFkOp953+zVx/qGhoWQldyzXruSWFwC0Rl58eA7oT58+GZUW MDExkftN1cLCggEDkvry5ctvrjvxbwCQFwDIC3g7ouTe3d0tNAnntWN4eLhp15nR0dFkJXc8tmuX vACg5fJC2d1KosDO++ZqbGzMgAFuLgCQFwDIC6Cw5+XKBwcHkxTDjZzdHdeT+Kw0Vckds8QPDg5q XwxAXgDQcnmh7G4lsTR53jdZsaQQgJsLAOQFAPICyCsK252dnaR7WQ8MDGQnJyfJf5aLi4tsamoq 2c8Rs9339/eV3PICgNbOC2V3Kzk8PCz0huvx8dGgAW4uAJAXAMgL4FVnZ2fJZnLH0dPTk21vbycv h6Pknp6ezj5+/Jjk5+jr66st7a7klhcAtEVeKLtbSbxRK/LG6/r62qABbi4AkBcAyAvgVVF2pyiI u7q6so2NjeQTc+Kz0Lm5uWQld/wcsfKmCUbyAoC2ygtldyuJN1KtuvcN4ObCzQUA8gIAeQHtLWZE V1UOd3R0ZEtLS9nDw0PS5xyPv7i4mKzkjseNx7+9vfUCkRcAtF9eKLtbTXd3d+43YvFNQwA3FwDI CwDkBZDH5eVl6dI4Su7V1dXs/v4+6XONkjvOEzOuU5XcMVPc6pnyAoC2zgtld6sZGRnJ/YZseXnZ gAFuLgCQFwDICyC3KHjrXeZ7ZWUl+Qzop6en2iSf2ANcyS0v5AUAr+SFsrvVzM7O5n5jNjExYcAA NxcAyAsA5AWQW5S8MTu71ZYr//r1a3ZwcJD19fUlKbnj57BcubwA4M3lhbK71ayvr+d+gzY4OGjA ADcXAMgLAOQFUEisGPnaZ4+dnZ3Z2tpa8uXKw+HhYbKSO46xsTEzueUFAG8zL5TdrWZnZyf3m7R4 wwng5gIAeQGAvID34/T0NJuens62t7frfoy7u7vaZ4vNngEd14KhoaGkJbfrjbwA4E3nhbK71Vxc XBR6w9aIb1YCbi7cXAAgLwCQF9BcUXJHefv8d9Tb25s9Pj7W/Xjz8/O/28u6USX3ycnJb36Wqo/R 0VHXGXkBwPvIC2V3q4lvVRZ54xZvDAHcXAAgLwCQF/A2xeSYmMkdZfS3nw2Wmd19c3NTm90djzs3 N9eQZb4vLy9rP0uqkju2fYx9v2P/b+QFAO8iL5Tdrainpyf3G7jd3V0DBri5AEBeACAv4I15Loa/ V3K/nN399PRU9zn29/cbUnJHYT81NZWs5I7PUzc3N0uNBfICgLbMC2V3KyqyhM/6+roBA9xcACAv AJAX8EZE+RwzrX9Wcr88NjY2WvpnmZ2d/f/s3S9MJF2bN/5JdgQCgUCQLNkgEAgEAoEgGQQCgWAT BAJB9kGQLAKBQLBhEwTZIEaQDQKBQDAJYgTZkA1iBAKBIE8QCAQCgUAgEIgR9ftdvQ/zzn3f86eq u093Vffnk1Tel/e9p4s6T89cddW3zjm5r6Xo0dfXl21tbTW0nDvqBQCVrhfC7jKKG8C8N3QrKysG DNBcAKBeAKBeQMXFsuJFQu7vA9+np6dSXcvz83O2sbGRPOSO86BeANDF9eLDhw9ZHBcXF0alROLl g7w3djMzMwYMSNZkR+P4dsTPAKBeAKBeQHM9Pj5m6+vrtf2z6w1/48+XQSwjHs82I4xOEXL39PRk q6urtTFDvQBAvXhnKMop9srJe4MX+/IAAAAAANVye3tb25M7AtxmhMDtnN0dIffe3l7tWWXKkPvh 4cEXBwD4RthdUtfX14Vu9uxJAwAAAADVUHRP7jLP7v769Wt2eHiYDQ0NJQm5Y4xirMzuBQB+RNhd UhFeF7nZjXAcAAAAACivWHp7ZWUl2T7WMfu5lXtYx16ZIyMjSUPueDEAAOBnhN0lVuRtyFj2HAAA AAAonwi519bWsv7+/iTBcByjo6PZyclJS64nJt5MT08nu5bZ2VmTewCAXITdJVbkhjE2YAcAAAAA yifV7OfvQ+5YTjy1CKBjj/FUM9PHxsays7MzXxgAIDdhd4mtrq7mvhFcWFgwYAAAAABQQjs7O00P hoeHh2t7Zbci5I6lxFOG3HEtR0dHLbkWAKCzCLtL7OPHj7lvCMfHxw0YAAAAAJTQ6+trNjAw0JRg OLY+bGXIHftmpwq5BwcHs/39fSE3AFA3YXeJnZ6e5r4x7Ovrc1MIAAAAACW1u7vbUDAcYXl8xsvL S/LfNfYYX1lZSRpy7+3t1V4CAABohLC7xC4uLgrdJD48PBg0AAAAACihCKkj5C0aDPf397c05F5f X896e3uThdxxLc/Pz74QAEBTCLtLLMLrIjeLX758MWgAAAAAUFIHBweFVnLc2tpqSTAcM6xjS8VU IXdcS4ToQm4AoNmE3SVX5AYz9rcBAAAAANKIbQTPzs4a+vPDw8O/nf0ce3K3YonvOEfMtK5nxnme I55ttiqwBwC6k7C75MbGxnLfPMbbkQAAAABAc0VIfXx8nI2Ojtaew93c3NT9WT+b3d3KPblDBOq/ C97rPXp6erLV1VXbLgIAyQm7S25hYSH3TeTMzIwBAwAAAIAmOjk5+UsoPD8/X/fnRXA+NDT0hyW+ d3Z2WjKTO8TM9ImJiSQhdxxTU1PZ3d2dLw4A0BLv4kYtjv/5n/8xGiW0ubmZ+0YylhsCaKbb29ts aWnp2xE/A4B6AYB6QTc4PT3NJicnf/osrpHZ3bEd4dsS362a/Xx+fp6Nj48nC7ljrL58+eKLg3oB QEvrxbu3m5GPHz8alRI6OjoqdFMZb4YCNEs0qd//G6NpBUC9AEC9oNPlDYXn5ubqPkc8w3t6emrZ 372YbZ0q5I5tGGP2u+eSqBcAtKleCLvL7PLystDNZSNvlAJoLgBQLwBQL+jm72jRUPji4qK013N1 dZU05I7VQmMfcyE36gUAba4Xwu4ye3l5KXSTGTeYAJoLANQLANQLyKeRUHh6erp013N9fV3bU/z9 +/fJQu7Dw0MhN+oFAGWpF8Lusuvv7899s7m3t2fAAM0FAOoFAOoF/EazQuGyzO6+u7tLGnIPDAzU nj0KuVEvAChZvRB2l12ePYLejuXlZQMGaC4AUC8AUC/gJ25vb2v7bTcrFJ6ZmWnr9Tw/P9eeCaYM uXd3d2srUIJ6AUAJ64Wwu+ziZjXvzefk5KQBAzQXAKgXAKgX8Cf39/fZ6upqklC4HbO7X19fs+3t 7ayvry9JyB2fG58v5Ea9AKDk9ULYXXY7Ozu5b0IHBwcNGKC5AEC9AEC9gH94fHzMlpaWks18jmNr a6tl1xMhdywnHs8BU1xLjNPKykptxjioFwBUoF4Iu8vu5OSk0A3p09OTQQM0FwCoFwCoF3S1WK48 Qu6enp5kIXcsYR57f7fK/v5+spA7jljePfb+BvUCgArVC2F32V1eXha6Kb25uTFogOYCAPUCAPUC 37lEofDU1FRLly4/PT3NxsfHk13P7OxsdnV15UuDegFAFeuFsLvsYmmiIm+gHh8fGzRAcwGAegGA ekHXi1C6yqFwBOopQ+4YHyE36gUAFa8Xwu4qGB4eLuUeQYDmAgDUCwDUC6ryvav3mJ6ebmkoHL/3 5ORksn3GI+T2dxD1AoAOqRfC7iqYn5/PfbO6srJiwADNBQDqBQDqBfz/YjZ2PYFwBM2xJ3crv6ux z3i9v2+eY3R0NDs7O/OlQL0AoJPqhbC7CjY3N3PftMZbnwCaCwDUCwDUC8hqM7KLzpCem5vL7u7u WvY7Pjw81CawpJrJPTY2lp2cnGRfv371hUC9AKDT6oWwuwoODw9z37z29/cbMEBzAYB6AYB6Af+Q d7Z0q/fkfnx8zJaXl5OF3LE1opAb9QKADq8Xwu4qiJvsIjeyT09PBg3QXACgXgCgXlB5z8/P2dbW Vi20rdfl5eUvA+XYwzr+m1ZeU6zk2NvbmyTk7uvry/b394XcqBcAdEO9EHZX5aa+yBueFxcXBg3Q XACgXgCgXlBZMet5fX29FtzGd2ZkZKSh8HZxcfGHy3ufn5+37JpeXl5qwf3bNTX76OnpyTY2NmrP EkG9AKAr6sWHDx+yOISj5Tc4OJj7xvbg4MCAAQ27v7+vNeFvR/wMAOoFAOoFKf1q1vPx8XHdn3t7 e/ttMsno6GhLl/eO8+zt7RV6vlc05F5dXa3t/Q3qBQDdVC/eGYrqmJmZyX2DG2+9AgAAAEBVvC1X /qtZz43O7o5Zz4eHhy1d3vv09DQbHx9PEnJHeL+ysiLkBgC6lrC7QuLtzLw3uhGMAwAAAEDZvb6+ 1rZYzLu0d1VWNIylNWMv8BQhdxxzc3PZ3d2dLxAA0NWE3RUSSx3lvdkdGhoyYAAAAACUVoTc9Szt Hf99/Nmyiu0iU4bcExMT9jAGAPgHYXeFxJ5ERW58X15eDBoAAAAApRJLiMdS4jFZo97AN0Lysrm+ vs7m5+e/7Qve7GNsbKyl+4wDAFSBsLtCrq6uCt0Ax38PAAAAAGUQs7Ej5I59txsNfss0u/vm5iZp yB3jJeQGAPgxYXeFPD8/F7ppPjo6MmgAAAAAtFWEtPUsV/67I/b5bqfYL3tpaSlZyD08PFx7OUDI DQDwc8LuiinSFGxubhowAAAAANrm9PS0FtqmCIPjOVk7guD7+/ukIXdcl5AbACAfYXfFTE9P574x juWTAAAAAKDVIuQeHx9PEgbH0dPTk62urtZWQmyVp6enbH19Pevt7U1yTf39/dnu7m728vLiCwQA kJOwu2LiJr7Ifj4AAAAA0CoxG3liYiJZyN3X15dtbW3VgudWib3BYxn2gYGBZMH9xsZGS4N7AIBO IeyumP39/dw3yrGUUtyMAwAAAECrxBLfKQLhtbW1lgbCEdzHcuJDQ0NJQu54dre8vFxbFh0AgPoI uyvm4uKi0E3zzc2NQQMAAACgZe7u7pq2n/XbcuUPDw8t+/3fQu5Ue43Hsbi46LkdAEATCLsrJpZo KnLjfHx8bNAAAAAAaKlGZ3dHWB6f0epZz7HX+NjYWLKQe2pqqjaZBQCA5hB2V1CR/YE2NzcNGAAA AAAt9fj4WNtfu96QO2aHt9L19XU2MzOTLOSenJzMvnz54osBANBk7+KmM45Pnz4ZjYqYnp7OfSMd zQFAI81+vHX+dsTPAKBeAKBekMfW1lahQHh2dja7vb1t6e8YoXosKd6sZdf/fIyMjGQnJye1pdEB 9QKA5teLd283Xh8/fjQqFRH7FBVpEgDqFW+df/9virfQAVAvAFAvusvz83NDf/Z3s7tjT+6YrHF1 ddXS64rl0eO8qULu/v7+bHd3N3t5efElAvUCgLT1QthdNXt7e7lvrIeHhw0YoLkAQL0AQL2gkJhh HWFwhLaxJHm9fja7+2258oeHh5ZeV4TcGxsbWW9vb5KQO8L9uOZGXhIA9UK9AKBQvRB2V835+Xmh m2xvkAKaCwDUCwDUC/KI8Hl5efkPM54jHK7Xn2d3t2tP7qenp2x9fb02kzxFyB3huZAb1AsA2lIv hN1VEzfnRW62W70MFKC5AEC9AAD1olpi9nZsnfejGc8REDdjdnfsqXhzc9PS64rnaNvb279dTr3e I8Ymxq3VM9RBvQBAvRB2V1osIZX3pvvo6MiAAZoLANQLANQL/iJmWMdM7t8t6x2Bbr1itnOr//eO c0bInirkjhnqQm5QLwAoRb0QdlfR5ORk7pvvWKIJQHMBgHoBgHrBm5ipXWRZ7wh3Y5Z02b2+vmZ7 e3uFJooUDbnbsQw7qBcA8NN6IeyuonhzNO9N+MzMjAEDNBcAqBcAqBd8C7l/N5P7R8fKykqpr+30 9DQbGhpKEnLHMTc3J+QG9QKA8tULYXcVxRuqeW/ER0ZGDBiguQBAvQBAvehib8t61xNyfz+r+f7+ vpTfrfHx8WQhd6yweHl56UsE6gUA5awXwu4qOjs7K3RTHg0NgOYCAPUCAPWiu7y8vDR17+rY37ss rq6usqmpqWQh9+zsbO17+vXrV18kUC8AKG+9EHZXUdzMF7k5v7m5MWiA5gIA9QIA9aJLRMgdz/sG Bwebvmf17e1tW68tlhJfWFio/S4pQu6YJe77CeoFAJWpF8LuKnp9fc16enpy36QfHx8bNEBzAYB6 AYB60eHimVEzZ3L/6FhbW2vLtT08PGSrq6uFnokVOeLFgMPDQzO5Qb0AoFr1QthdVcPDw7lv1re3 tw0YoLkAQL0AQL3oUBFy7+3tFXpeVE8YHOeIWeOtvrbd3d1kAf7AwEDt81t9XYB6AUBT6oWwu6rm 5+dz37QvLi4aMEBzAYB6AYB60aFiRnKqkDtC5naEwRFyxzPL/v7+ZNcVs+CF3KBeAFDpeiHsrqqY rZ335n1oaMiAAZoLANQLANSLDhVLb8fzn2aHwfH86fn5ueXXcnBw0PT9xv8ccrf6ugD1AoAk9ULY XVVHR0eFbuTjbVgAzQUA6gUA6kVn2t/fb+qy3u0IuWOGeqql2IXcoF4A0JH1QthdVbe3t4Vu6G9u bgwaoLkAQL0AQL3oUI3O7m7nst6fP39OFnL39PRkq6ur2ePjoy8JqBcAdFq9+PDhQxbHxcWFUamY aDzev3+f+8Y+mgaAIu7v72sPOt6O+BkA1AsA1IvyKroSYLtnPJ+fn2fj4+PJ9hufnZ2tTRgB1AsA OrNevDMU1TY2Npb75n5nZ8eAAQAAAHS40dHR0s94jok3EUQXmchR5JiamsouLy99GQAAOpywu+Lm 5uZy3+TPz88bMAAAAICSi9nO19fXdf/5k5OTXCH3w8NDy6/t7u4uW1xcTBpyW/IYAKB7CLsrbnNz M/fNfrzVCwAAAEA5RcA9MzNTe44T/2cjfjS7u50hdywzmTLkjtUPT09PfYkAALqMsLvifvem7vdH NBOvr68GDQAAAKBEYrnt6enpvwTBsdR3vT5//vyXPbmfnp5afm2xRPr6+nrW29ubJOQeGBjI9vf3 s69fv/oiAQB0IWF3xd3e3hZqAK6urgwaAAAAQAnc3NzUtp372WznWJK7ETHbOWZyPz8/t/za4pwp Q+4I8Le3t7OXlxdfJACALibs7gBFmoajoyMDBgAAANBGsad0LFOeZ0nvRvafbsds5zjnzs5OLYxO FXLHLPV2BPgAAJSPsLsDjI+P524I4o1aAAAAAFrv+z258x7x3Kcqjo+Ps+Hh4SQh99t+47EsOgAA vBF2d4DFxcXcjUE0VAAAAAC0zv39fba0tJRrJvePjtPT01JfX/x+RSZjFDlizGLsYgwBAODPhN0d YHd3N3eDMDg4aMAAAAAAWiBmIS8vL9cdcn8/u7sdS5L/ztnZWbKQO46Y4HF3d+eLBADATwm7O0A0 FkUahaenJ4MGAAAAkMjDw0NtX+ne3t6mBb/x/KcsYh/xqampZCF3rEx4dXXliwQAwG8JuztAhNdF Gobz83ODBgAAANBkMZM79pVudCZ3Wffuvry8TBpyx2dfXFz4IgEAkJuwu0P09/fnbhz29vYMGAAA AECTvLy8NH0m949mO7drtb7r6+tsfn4+SYgfx8jISHZ0dFTKpdoBACg3YXeHmJ6ezt1AxF5RAAAA ADQuJhUMDAwkC7knJyezz58/t+Xabm9vk4fch4eHQm4AAOr2rq+vL4vj06dPRqPCYomsKi17BVRD vL0fy8i9HfEzAKgXAKgX/0+RZzJFjtnZ2bbtWx3LsS8tLSULuePlgHhJQMgN6C8AaLRevHu7yfz4 8aNRqbCDg4PcDUUsqaWZAPL48uXLH/79iJ8BQL0AQL34fx4eHrKenp6m7lvdrrF5W449JsakCLnj c3d2dmrnAdBfANCkeiHs7gTxpm+R5uLm5sagAZoLANQLANSLJlhbW2vKcuXtGpPX19faTOvBwcEk IXfMEI8xen5+9hcB0F8A0Ox6IezuBPFGbJGlpU5OTgwaoLkAQL0AQL1ogpjdXe+S32NjY7XnNO1Y hS/OGeceGhpKtud47Pl9d3fnLwCgXgCQql4IuzvF6Oho7kZjf3/fgAGaCwDUCwDUiyYpunf3+Ph4 dnx83Lat5k5PT5OG3O3ccxxQLwDoqnoh7O4U8aZs3oYjGjAAzQUA6gUA6kVzxBLdefa6joD56Oio bSF3jHssmZ4q5J6enhZyA+oFAK2sF8LuTrGyslJoHygAzQUA6gUA6sX/Led9eHhYC2obCaG3trZ+ GXK3cyb35eVlbbZ1qpB7amrKPQCgvwCgHfVC2N0p9vb2cjcg8aZxu5orQHMBgHoBgHpRhnrx+vpa e54yMDDw7feK0LteT09Pf5ndPTIyUpvJHedqh9vb29pqgPXuKZ5nOXa1H9BfANDGeiHs7hQXFxeF mpGHhweDBmguAFAvAOi6ehHBc4Tag4ODP5yB/fLyUvdnb25ufvucOEe7Jhvc399nS0tLyULusbGx 7OTkxGQKQH8BQLvrhbC7U8TeUEUamNPTU4MGaC4AUC8A6Jp68aOZ3D86YjnyesXs7jhHI4F5M66x v78/ScgdY3dwcCDkBvQXAJSlXgi7O8mP3kj+2bG9vW3AAM0FAOoFAF1RLz5//pz7uUksRR6TCqok wuf9/f1Cz4aKHBGe7+7uti3EB9QLAPhJvRB2d5LZ2dncTUrs1wSguQBAvQCgk+vF2dlZNjw8XDjc bWR2dytFyB3LpddzjXmOnp6ebHV1NXt8fPQlBvQXAJSxXgi7O8nbvlB5jtg7CkBzAYB6AUAn1ovz 8/NsYmKi7pC3CrO7j46Oks3kjpA79vyOvb8B9BcAlLheCLs7SezDXaRxiX2cADQXAKgXAHRKvYiZ 3JOTk00JfMs6uzue/4yPjycJud+/f1+byf3w8OBLC+gvAKhCvRB2d5JoRIo0MG4UAM0FAOoFAJ1Q L2Im99TUVFOD397e3lKFvjFmY2NjSULuOBYWFrK7uztfVkB/AUCV6oWwu9MMDAzkbmL29/cNGKC5 AEC9AKCy9eLy8rLpIff3x/r6einGLuU1xkx49RvQXwBQ0Xoh7O40s7Ozhd7YBdBcAKBeAFC1enF1 dVV7BhLLbqfaszqW8356emrbmF1fX2dzc3PJQu6YJX5ycpJ9/frVFxTQXwBQzXrx4cOHLI6Liwuj 0iFWVlYKNTYAP3N/f1/bo+7tiJ8BQL0AoN31Ip5jpQy5l5aW2rp8+ePjY7a2tpbsGgcHB7PDw0Mh N6C/AKDy9ULS2YFiafIiDc7Ly4tBAwAAACpldHQ0yUzuCJrb5fn5ufbALvYKTxFy9/f3Z7u7u54F AQDQMYTdHSiW8SrS6BwdHRk0AAAAoFJi+e1mBMAxezpmcrdz5uDr62u2vb2d9fX1JQm543MjRI8w HQAAOomwuwNFg1Sk4ZmamjJoAAAAQOU0Ort7fn4+u7u7a9vvH8uI7+3t1ZYVT7Uk+/r6upAbAICO Jezu1P9hCzQ+w8PDBgwAAAConHpnd8/OztZWxmuXCLljz+x4JpMi5I7Z6rEkezv3HQcAgFYQdnfq /7AFGqB4CxoAAACgisbGxnI/A5menm5ryB2+fPnS9P3Gvz9iSfZ2zlYHAIBWEnZ3qIWFhdxNUG9v b+2NYgAAAIBWiyW2G9kv+/j4ONcWbhEyt1OcP36PVCF3u2erAwBAOwi7O9TFxUWhhujm5sagAQAA AC0TIffW1lbW19dXm3HdiJ/NlB4fH8/Oz8/bep3X19fZzMxMspA7AvTLy0tfKAAAupKwu0O9vLzU 9mfK2xi1u/EDAAAAusP3Iff3zybixf16/Xnv7snJydr/WztXsnt8fKwtKV7k+UyRI66x3bPVAQCg 3YTdHazI/k+7u7sGDAAAAEjm9fU1297ezvr7+3+6n3Yj4jlI7N99enra1uuMMH9jY6O2bVyKkDuu s91BPgAAlIWwu4NFk5i3UVpeXjZgAAAAQNPF6nMRcg8NDf32+UQjs7ufnp7aGgD/bMZ6s46BgYHa ZIV4aQAAAPg/wu4Otrq6WuitYAAAAIBmiZA7wtnBwcHczycand3dDhE+x3WmCrnjcyNEj/EEAAD+ SNjdwQ4ODnI3TrF/lDeDAQAAgEbFDOeYyV0k5P7+aPcy5HnFc5S9vb26rzNvyB3jCQAA/Ni7+/v7 7MuXLw0d19fXdZ286ue+vb0t9bmvrq4KNVH//d//nfS648+1a8ydu5rnjr8rVTt3/Jvk3M5dlXM/ Pj46dwGXl5fO7dyVOXe9D8Xbee5Gz+vczt3Kc9f7onC7zh1/xrmduxXnjr+X//7v/97wXtXj4+Nt u+48Yqn0mGCQKuTu6emprdaX514ixrxV1+3cnXHuuN9z7vzi76FzO3dVzl1vVtLOc8unnFsmKCNq xrnfxQ10ozfhU1NTdV1ovJ1a5XMvLS2V+tzR6MWM7WY3XfVed/w553buIkf8XanauePfpE46d9w8 xOe+HT+7mei06+6Wcx8eHjp3AXn2mHRu5y7Luet9gNqMc4+NjdXVfDbjPrXe63Zu5y561PuyWrvO HX/GuZ075bnfZjjHntLNevZQdHZ3s677dyF31Pfh4eEkIXccs7OzhR4oxr+Fqa/buTvr3HG/59z5 xd9553buqpy73qykneeuekbk3DLBsp+70/Opt/ziXTNuznyxy3vueBta2O3cwm7hZ73n/nND+bOH ygJnYbew27mdW9jd6PkFr84t7Ba8Onf1zv0W/jarfvx5dnd8flnC7s+fPycNueOoZzag0Ne5hd3C T+d2bmG3czu3TLBb86nv7hGE3Z38xV5eXhZ2O7ewW/gp7HZuYbfw07mF3cJu53ZuYbdzO3dTz31y cpI0/I3PLrIlSKqwO7aISzGRQPDq3AJnYbdzO7ewW/Dq3DJBGVGTw+7YU8n6/J23Pv/+/n7uL80/ /dM/Zf/7v/9rbwDntme3/aMLh932zbZntz27ndu5u3vP7o8fPzYcQto/2rnt2W3/aOeuxrmPj4+T hr///M//XHvoXmRWdzOv+83d3V02Pz+fZHu4OP7lX/4l+4//+A97Vzt3y89tz+5i7B/dnnP/ub+I n425Pbud27llgvKp34bdUTDoPPEGcuols4DOlTfsBkC9UC8AukPsKZ1qJnc9IXezxcPImEGSKuQe HBysPYNr93UC6C8A6KB6IezuZPFmc5EGbW9vz6ABmgsA1AsAfujm5qapQfDAwEC2u7tb94oJzfLy 8pJtbGxkvb29SULuvr6+2hKWcR4A9BcANLVeCLs7XZHlxWKPbwDNBQDqBQA/s7i42JQA+N/+7d/a Hv7GDOvYAi5mXKcKuTc3N7OHhwdfHAD9BQBp6oWwu9NFgJ23CRsdHTVggOYCAPUCgJ+KvfOaMbu7 3fXi6OgoGxoaShJy9/T0ZGtra7W9hgHQXwCQtF4IuztdvKGctxmLZrXdS4cBmgsA1AsAyi32tS4a /v7rv/5rKerF6elpoVXwil7n6uqqmdwA+gsAWlcvhN2d7urqqlBjdnFxYdAAzQUA6gUAP5V37+4I f2MZ76enp7bXi7Ozs2Qhd4xFvABwf3/vywGgvwCgtfVC2N3pYqZ2keXFYiY4gOYCAPUCoHPFi/EL CwsN7Zn9q72738Lfu7u7tteLuNapqakkIXcc8/Pzf7hOAPQXALS0Xgi7u0HsxZ23SYtmFEBzAYB6 AdB5YkZ2hLPNeB70s727fxb+trpexCzreMbRjP3Ff3RMTk5ml5eXvlQA+gsA2lsvhN3dYG5uLnez NjExYcAAzQUA6gVAB4nZzT96NjA0NJR9/fq17s9dWVn59lmzs7O187S7Xjw+Pmbr6+tZb29vkpB7 ZGSktu93I+MGgP4CgKbVC2F3N9ja2srdtEUzqGEDNBcAqBcA1ffw8JCtra39cnZzI9uZxezumMkd M8bbXS8i5F5eXk42k3twcDA7OTnxzARAfwFAueqFsLsbHB8fF2rg7DUFaC4AUC8AqiuW8I7gt6+v L9dM5VYEuKnqxfPzc9KZ3MPDw9nBwUFD+5sDoL8AIFm9EHZ3S5NbpJGLcBxAcwGAegFQLfUu4b23 t1e5ehEB/eHhYS2MThFyDwwM1J6XmckNoL8AoNT1QtjdLWIfrrwNXTTGAJoLANQLgGqIFdpiufJ6 ZzdHsPv6+lqZevH58+dkIXcsg76xsWEmN4D+AoAq1IsPHz5kcVxcXBiVDjczM5O7sZuenjZgQG1V iK2trW9H/AwA6gVAeTRzn+pG9u5uVb04PT3NxsfHk4XcS0tLtnYD0F8AUKF68c5QdI/a/+A5G7zY 08syXQAAAFBOT09PTd+nur+/v7b/dRnFrI2pqakkIXccMUHg+vraFwsAACpG2N1Fzs7OCjV63mQG AACAcokwOl5mj5fUU4S+ZdvmLlYiTBlyxyzx8/NzXywAAKgoYXcXien8RRq+o6MjgwYAAAAlEPtp b29vJwu54xgbG6u9KF8GMct6fn6+Kcuz/+gYHR2t7fsNAABUm7C7ywwODuZu/FZXVw0YAAAAtFnM bo4lxlOF3MPDw7UX3suwnVnqkHtkZCTb29uzdRsAAHQIYXeXiYaxyFJeAAAAQHvFrO6BgYGmB7+x PPjx8XEpgt9Ynn1paSlZyB3jd3BwIOQGAIAOI+zuMru7u7kbwZ6eHgMGAAAAFevn8yxXXpYlvFPv QR6fG2P38vLiSwQAAB1I2N1lvnz5UqgpfHx8NGgAAADQZhHWNjq7O7Y2K8tM7pitvrOzkyzkjhni m5ubtTAdAADoXMLuLmyOiywJVpY3vQEAAKDbffz4se6QO/bkjoC53eJ3iD2z43dKtQf54uJidnd3 5wsDAABdQNjdhUZHR3M3iPEWNAAAANB+MSN7eHi40BLeEZCXYQnv+N0PDw+zoaGhZCH37OxsdnV1 5YsCAABdRNjdhZaWlnI3ijMzMwYMAAAAmiRC36enp7r//MHBQa6Z3GUJuUNsqTY+Pi7kBgAAmk7Y 3YX29/cLvQVehr28AAAAoOpOT09rq63Nz8/X/RnRo/9sdnT08LEPdllC7uvr61oQnSrknpiYqAXp AABA9xJ2d6FoNos0j7e3twYNAAAA6vT58+e/bCl2c3NT9+f9+SX2CLljG7KHh4dSXG88d4hA//37 90lC7gj7Y0l0L+cDAADC7i4UzWBPT0/uJjIaSAAAAKCYmMn9s+W75+bmGurrI/CNMHl1dTV7fn4u xfXe3d1li4uLyULugYGBbHd3tzQz1wEAgPZ7F2//xvHp0yej0UViqa+8zeTKyooBgy4VMzKmpqa+ HfEzAKgXAL8WS2vHv4e/67cbmd19eXmZ3d/fl+J6I2zf2NhIFnL39/cLuQH0FwDww3rx7q1x+Pjx o1HpIuvr67mbylhqDehO8ZDu+38P7IcHgHoB8HNHR0fZ2NhY7n67kb27y+D19bX2PCkmUaQIueNz t7a2SjNzHQD9BQClrBfC7m50fHycu7mMN7O9PQ2aC80FAOoFwI/9arnylLO72yVC7r29vWxwcDBJ yN3b2yvkBtBf6C8AyFsvhN3dKJY6K9JouqEAzYV/CwBQLwD+qJGQu4qzu2Ov8MPDw9p+4SlC7p6e ntoe5A8PD75cAPoL/QUAeeuFsLtbFdlLa2dnx4CB5kJzAYB6AZDl35M771GFvUjjdxwZGUkScsex sLAg5AZAfwFAPfVC2N2tirx9Pjs7a8BAc6G5AEC9ALraxcVFU0Pu74Pesopl1mP2eZEX5oscMzMz 6gYA+gsAGqkXwu5utby8nLv57O/vry1XBmguAEC9ALpNzGpOGfjG5z4+PpbqmmOW9dLSUrJrjuO/ /uu/fLkA0F8A0Gi9EHZ3q9hnq0gTGvt8A5oLAFAvgG4RfXDqwDdmNpdpGfMIuWPf7N7e3mTXrF4A oL8AoIn1QtjdrW5vbws1oScnJwYNNBcGBQD1AugaExMTyYLeycnJUv17+fz8nG1tbSULucfGxrL/ /M//VC8A0F8A0Ox6IezuZkWa2HizG9BcAIB6AXSL09PTJKHv2dlZabYKe3p6qoXcfX19SULu4eHh 2spycb3qBQD6CwAS1Athdzcr8pZ6/LeA5gIA1Augm4yPjzcl9J2amqr9+1iWkDt+j729vWQhd3xu hOivr6/qBQD6CwBS1gthdzfb2dnJ3ajGLPDvm1RAcwEA6gXQ6c7Pz5sScpft3+3R0dEkIXdPT09t ZbiYMa5eAKC/AKAF9ULY3c1i6bQiTevV1ZVBA80FAKgXQFeJwLoTQu5Ylr1ZM9X/fLx//74Wcj88 PKgXAOgvAGhlvRB2d7N407pI8xr7bAGaCwBQL4Bu/ncuz57cZXJxcZHNzc0lCbnjmJ2dza6vr9UL APQXALSjXgi7u93IyEjuBnZ5edmAgeYCANQLoFKen59rzz0a2S/7d7O7I+Q+OTkpzZ7c4e7uLpuf n08Wck9MTNSCdPUCAP0FAG2sF8LubreyspK7kY09vQDNBQCoF0AVvL6+Ztvb21lfX1/t36fj4+O6 PytC3R/1ycPDw9nR0VGpQu5YSnxpaam2tHiKkDtemo+xLHrN6gUA6gUACeqFsLvb7e3tFWpq4414 QHMBAOoFUFYRckevOzg4+JeQtpFQ+vtZ0hFyx1ZfZQq5X15esvX19ay3tzdJyB3XvL+/Xxtf9QIA /QUApagXHz58yOIosuwUnSWWNSvS3J6enho06BL39/fZ1tbWtyN+BgD1AiirCJ5/FHJ/f0RAXa/Y l3pgYCDb3d0tVcid57obOeKa4/MbvWb1AgD1AoBm14t3hoIQjWveJndzc9OAAQAAUBoRwkaIHTOP 8yzBXe/M5LdzVfG66zl6enqyjY2N2oxxAACAMhJ2U/P9Umy/O6ampgwYAAAApRB7RxcNe2OWctXF PuGpQu7Y63t5ebm29zcAAECZCbupiT3b8za9sfdXI2/BAwAAQCNiRnNssTU+Pl5XmBvLfVe1r23k uvMcS0tLte3OAAAAqkDYTc3l5WWh5jf+ewAAAGilCLn39/ebsjd1vPRdJalD7unp6ezq6sqXDAAA qBRhNzXxRnvsxZW3Cd7d3TVoAAAAtESKvakjMC/T/ts/8+XLl9p2YqlC7omJiezi4sKXDAAAqCRh N98UaZ7n5uYMGAAAAMnFjObR0dEkQW+Z9+6OADplyD0yMlLb7xwAAKDKhN18s7m5mbspHhsbM2AA AAAkc3Z2lnTZ7t7e3mxra6t01317e5vNz89n79+/T3LdQ0NDtSXcqzCrHQAA4HeE3fzhQULe5jia 7peXF4MGAABAU0XYm3JGc4TcGxsb2fPzc6mu++npKVtfX6/9fimue2BgIDs4OBByAwAAHUXYzTcP Dw+FGuXYNwwAAACa6fHxMevp6Wl62BufGSF39L5lEqF7zDDv6+tLEnLHde/s7HhhHQAA6EjCbv6g SHNdxuXeAAAAqL7V1dWmhb3R50b/GjOnyyb2zO7v708ScseKbDGOZQv3AQAAmknYzR/MzMzkbpyn p6cNGAAAAE0XAW2jy3m/hdxlW648pNyPPELupaWl7O7uzhcJAADoeMJu/iAeBBTZ58xeXwAAAKSw srJS97Lda2trpQy5P3/+nHQ/8oWFBSE3AADQVYTd/EHsw12kkb66ujJoAAAANF0sO15kq62Y0RwB eRmX7T4/P082kzuO2dlZ/TkAANCV3kXjGMenT5+MBtnLy0vtLfi8DfXu7q5Bgw52fX1dm3nydsTP AKBeAK0SPWeVl+2OF8pTzuSOrciqFHKrFwCoFwA0u168e2uQPn78aFSomZiYyN1Yz8/PGzDoYH9e 7SF+BgD1AsgjwufV1dVsc3Oz7s+IF7L7+/t/OaO5jA/A43eam5tLFnLHA50q/lurXgCgXgCQoF4I u/mj9fX13A12PHQANBcAqBfqBfAmlhGPkPtt1bD4P2NJ8nr9aHZ3hL2Xl5elu/bHx8fafuEx2zxF yB0vp1f531j1AgD1AoAE9ULYzR99/vy5ULNdxqXiAM0FAOoF0FrRGy4uLv5wa6zl5eW6P/f19fXb 7O6YLX1xcVG6a39+fs62tray3t7eJCH38PBwdnJykn39+lW9AEB/AQCZsJtfiLfwizTdvjuguQBA vVAvoHvFbOaVlZVfzmaO/7/47+oVL2WXcW/qWGY9Qu6+vr4kIXeE/DGzPc6jXgCgvwCAH9YLgSV/ NTg4mLv5jjf3Ac0FAOqFegHdJcLr2AYr72zmWN67U8Rs8729vUK9c5EjwvMI0WPGuHoBgP5CvQDg l/VC2M1fLS0t5W7Ch4aGDBhoLgBQL9QL6BIRwG5sbBResjtmd9/f33fEv3mxrHiKkDvGKPY7b2QW vHoBgHoBQJfVC2E3f3V0dFSoIe+0t80BzQUA6gXwR2/7UjeyZHcje3e3W+wVPjU1lSTkjmN+fr62 77l6AYD+Qr0AoFC9EHbzV7e3t4Wa8uPjY4MGmgsA1Av1AjrQ25LdsX90M2YuVy3Qvb6+rgXRv9qT vJEjAvTLy0v1AgDUCwDqqxfCbn6syIOMlZUVAwaaCwDUC/UCOkjM5E6xL3Vsm1UFEcovLCwkC7nH xsays7Mz9QIA1AsAGqsXwm5+bHFxsVCTDmguAFAv1AuovpeXl4aXK//dcXNzU9rrj5B/bW0tWcg9 MTGRnZ+fZ1+/flUv1AsA1AsAGq8Xwm5+LN7gL9KwPz4+GjTQXACgXqgXUGEHBwdNn8n9/REBevSa EaiXTSzXvru7myzkHx0dzU5OTroy5FYvAFAvAEhYL4Td/NjFxUWhxr3bll8DzQUAqBfQSWZnZ5OF 3ENDQ7WQO2ZNl02Ez/v7+8lC/gjPY6Z8hOnqhXoBgHoBQNPrhbCbH4tGvMi+3evr6wYNNBcAqBfq BVTU4eFhkqA3ZkuXcSZ3ODo6yoaHh5OE3D09PdnGxkYpA371AgD1AoAOqhfCbn6uyJv909PTBgw0 FwCoF+oFVFTMcI4Z2M0IegcGBrLt7e3SBr2xMtnk5GSSkDv2+l5aWsoeHh58qdQLANQLANLXC2E3 PxdLrRV5a92ybKC5AEC9UC+guo6PjxueyV3mkPvq6qr2onaq5drn5+ezu7s7XyT1AgD1AoDW1Qth Nz93c3NTqLE/OTkxaKC5AEC9MChQYePj43XvS13WkDt628XFxdqs6xQhd4xZBOmoFwCoFwC0uF58 +PAhi+Pi4sKo8BcxU7vIw4DNzU2DBh3k/v6+9tDy7YifAUC9gM5WZHZ3LFe+s7NT2pA7ZlnHbOtU IffExER2fn5eWwIe9QIA9QKA1teLd4aC35mamirU6AMAANBe19fXDf35383ufluu/OXlpZTXH+H7 8vJyspB7bGystrKZkBsAAKC9hN38VjzAyNvwx4OEsr7RDwAA0OlOT0+zycnJWn/WyLLaMVu5isuV x+pk0cPG75ki5B4eHs6Ojo6E3AAAACUh7Oa3fvaQ42dHPFwBAACgdWKvslhp6/vebHp6uqHP/H6V r56enmxtba3UIffe3l42ODiYJOSO8DyWaxdyAwAAlIuwm9+KZeniwUbehwDxAAQAAID0IuT+1dZT 8f9fr7Ozs1ovuLq6mj08PJTy+iN8Thlylz3kBwAA6HbCbnIpsm/36OioAQMAAEgo9uSenZ39bX8W vVwjnp6eSjsGx8fHtWXFU4TcsUXXyspKaUN+AAAA/o+wm1xiT7YiDwbK/EAEAACgqiLknp+fr4Wx efuzRmZ3l9HFxUWhF7KLHjG+d3d3vmwAAAAVIOwml8vLy0IPB46OjgwaAABAk0T4uri4WCjkfjti L+9O2Gu6nqC/yBEB+tXVlS8bAABAhQi7ySUejPT19eV+SLCxsWHQAAAAGhQh99LSUsMB78nJSWXH 4ObmJmnIPT4+3nGz3wEAALqFsJvc8uwH16x94QAAALrZ4+Njtra21rSAd2xsrHKzu2O/7GYE/b8a k9j3GwAAgOoSdpPbzs5O7ocGPT092evrq0EDAAAo4OnpqbZSVm9vb9PD3apsN/Xy8pJtbW0VWl2s yDE8PFyb6d4JS7sDAAB0O2E3uZ2enhZ6gGAZOAAAgHxiJvfm5maygDeOlZWVUo9BvDC9t7eXDQ4O Jrn+GNv9/X0hNwAAQAcRdpPb8/NzoeXj1tfXDRoAAMAvvC1XnmIm9/fbTJX9ZeSYdT40NJTk+mPl sZgtHz0tAAAAnUXYTSHj4+O5HyjEfwsAAMDP3d3dJd2TOlboKrPPnz9no6OjyULu1dXV2t7fAAAA dKZ3sYxXHJ8+fTIa/FYsq5f3wUI8sIn95oDqur6+rs0EejviZwBQL6C5FhcXmx5yl31P6qurq2xi YiJJyB29aCzZLuRWLwBQLwDo/Hrx7q0Z/Pjxo1Hht87Pzws9ZIgHLEB1xXKX3/+dLvvylwCoF1BF t7e3TZndPTw8XFsOvMwh98XFRTY5OZlsyfa5ubnabHnUCwDUCwC6pl4Iu8nv5eWlthRc3gcNy8vL Bg00FwCoF8BvLCwsNBRyHx4eljrkvrm5yebn55Mt2R6zxP3bo14AoF4A0JX1QthNMf9YEiDXMTQ0 ZMBAcwGAegH8xv39fdbb21so4B0YGKj18mUOuWOW9dLSUtJ9ycu+ZDvqBQDqBQBJ64Wwm2K2t7cL PXyIN/gBzQUA6gXwa7HPdN6Ad39/v7byVlm9vr5me3t7hVYGK3KMjIwIudULANQLANQLYTfFXV1d FXoIEcvpAZoLANQL6GQR7u7s7DTUWz88PPwyHK7CcuXxu0XIPTg4mCTkjtnsZR8D1AsA1AsAWlov hN0UEw8V4gGDfbtBcwEA6gXd7m0G81u429fX19CM69XV1b/0VPHZcY6yh9wRQkcgnyLkjiXet7a2 sufnZ1869QIA9QIAhN00Zn5+3r7doLkAAPWCrvUW7ka/8+ceKGZ41+v72d3xknEEvGVerjycnp5m o6OjSULuGIt4ASDGBfUCAPUCAH5QL4TdFBezCuzbDZoLAFAv6Ea/m8Ecs7sbmYEcAXf0XGUPua+v r7OpqakkIff79+9re5gLudULANQL9QKA39QLYTfF3d3dFXpQ4fsFmgsA1AuoupjBPD4+nqsH2tzc 7Oh+cGFhoRZIpwi6FxcXa+dAvQBAvVAvAMhRL4SR1KfIvt3T09MGDDQXAKgXUElFQu7vl99+fHzs qHGIAHppaSlZyD02NpadnJz4wqkXAKgX6gUAReqFsJv6xJv8RR70vL6+GjTQXACgXkClvtuNLNO9 vr7eEeMQoX3sm50q5I4l4SPkjn3QUS8AQL0AoGC9EHZTn+Pj40IPMC4uLgwaaC4AUC+g9C4vL5uy F3Vvb2+lZ3fHC8s7Ozu160gRcvf392f7+/tCbvUCANQLABqpF8Ju6nN/f1/ozX7fMdBcAKBeQJnd 3Nxk8/PzTZ3BvLa2VrlxiPD54OAgGxwcTBJyx8pfsaf58/OzL516YVAAUC8AaLReCCKp39DQkH27 QXMBgHqhXlD57/DMzEySZbpjVvTT01NlxiJW8IplxVOE3DEW29vbHbeXOeoFAOoFAG2tF8Ju6hf7 ttm3GzQXAKgX6gVVdH19XQu5UwS7b8fc3Fwlwt3z8/OmLN3+oyNeIlhZWckeHh586dQL9QIA9QKA ZtcLYTf1K7pvd+x9B2guAFAvoN1iufJUAXeEu8vLy9nd3V3px6FZ+5P/bByWlpYqMQ6oFwCoFwBU tF787W9/y+L4+9//blQoLPZYK7LUXyxZB1RHzEI6PDz8dlhyEgD1gk6xu7ubJNyNEP3q6qr01x/7 ky8sLCRZuj2O2dnZ2sx5UC8AUC8ASFkv3hkKGjUyMpL7gcfExIQBAwAA2i62WOrv729auFuVGczx O8aS4rHNVIqQe2xsLDs7O/MFAwAAoCWE3TRsY2Oj0MOPp6cngwYAALRdM2Z3xwzmKszkjjfeY2n1 VDO5h4eHs6Ojo+zr16++WAAAALSMsJuGnZ+fF3oIEg9AAAAA2i1mdw8MDHR0yB3XGC8o9/b2Jgu5 Y9k4ITcAAADtIOymYfFQo6+vL/fDkMXFRYMGAACUQm1/rwLh7tTUVPbly5dK9Gl7e3vZ4OBgkpA7 XhL4+PGjkBsAAIC2EnbTFHNzc7kfisS+eB6IAAAAzfL8/Fz3n43eZGho6Ld9zMTERGVC7gjwY8Z1 ipA79vpeW1vLXl5efPEAAABoO2E3TXFwcFDoAcnNzY1BAwAAGhKB6/b2du2F2kZ6jF/1M6Ojo9nJ yUklXtg9Pj5OFnLHXt9LS0vZ/f29Lx4AAAClIeymKR4eHmoPP/I+KNnf3zdoAABAXSLk3tra+sN2 SvPz83V/3o9md8dy5WdnZ5UIuc/Pz7Px8fGkIffd3Z0vHgAAAKUj7KZpYsZD3gcmsew5AABAEa+v r7/ch/r6+rruz36b3T02NlYLuasgZrNHyF/kxeMix+zsbHZ7e+uLBwAAQGkJu2ma1dXV3A9Nent7 aw+qAAAAfif25F5fX//DTO4fHQsLC3WfI2Zwn56eVmImd8yyjtnWqULuCPwvLy998QAAACg9YTdN E/vDFXmAEkvtAQAA/EyE3H9ervx3x8XFRceOR+yXnTLkjv2+q7I/OQAAAARhN03z9PRU6KFLzMwA AAD4s1gFant7u1DI/XZMT0933Hi8zWyPFbJShdyHh4dCbgAAACpH2E1TTU5O5n6gMjIyYsAAAIBv frcnd96jU5bgjvC5GePxs2NgYKD2+UJuAAAAqkrYTVPF7IsiD1ceHh4MGgAAdLlmh7pVn90d4xEz rWPGdYqQu6enJ9vY2MheXl58+QAAAKi0d7EsXByfPn0yGjTs6uqq0EOWeKAFlNf19XU2NTX17Yif AUC9oFlShrpV3bv7/Pw8Gx0dTRJyx7ZTa2trXjpGvQBAvQCgY+rFu7em9+PHj0aFpoil8Lp5Pz3o JF++fPnD39n4GQDUC5rh9PQ0Wagbx8LCQqXG4/b2Npudna0F0ilC7uXl5ez+/t4XD/UCAPUCgE6r F8JummtxcbHQQ5fn52eDBpoLANQLukTKmctx9Pf3Z5ubm5XpM+7u7rKVlZUkIXcc8/PztXOAegGA egFAh9YLYTfNdXJyUujhy/HxsUEDzQUA6gVdIELXVKFubM+1u7tbmX2on56eaqF87J+dYjwmJydr 20yBegGAegFAh9cLYTfNFQ+XijywqdrygqC5AAD1gvoVWQkqb8i9tbVVmZncj4+P2fr6etbb25sk 5B4ZGam9gBz7oYN6AYB6AUAX1AthN80Xe3EXWWbQgxjQTXPSQAAAY+ZJREFUXACgXtAdYm/qZoS6 8YJtlZYrj98zQvlUIffw8HB2eHiot0K9AEC9AKDb6oWwm+bb398v9GAmHngBmgsA1Au6QyOzuyPk Xl1dzR4eHipxrRE+Rwg9MDCQJOSOz43+S8iNegGAegFAl9YLYTfNF3vxFXlA4/sHmgsA1Au6q18o und3/PdVCrnD0dFRkoD7LfSv0h7loF4AoF4AkKheCBtJI/aKy/ugJpY9BzQXAKgXdI+8s7sj1F1a WqoF5FWxtraWLOSO0L9q4wHqBQDqBQAJ64WwmzTiAUyRBzZPT08GDTQXAKgXVMTFxUVD/1vHVka/ mt0dIffGxkZl9uQORVe4KnrMzs7aAgr1AgD1AgAyYTctUHTJvvjvAc0FAOoF5XZ9fZ3Nz8/XgurR 0dGG9opeWFio/J7cIULuIi/71hNyX11d+fKhXgCgXgDAX+uFsJs0YqZ2kX344oEZoLkAQL2gnGJG cYSuf77HPzw8bOgzv/+8CL/v7+8rMyavr6/Z1tZW4f3H8x4TExP+PqFeAKBeqBcA/LpeCLtJZ3Jy MveDnN7e3kotUQiaCwBQL7pBzOSOEPpnge7w8HBDs7tjRvTMzEylZi5HyL23t5cNDg4mCbmHhoZq LxE0Mq6gXgCgXgDQJfVC2E06Ozs7hR7qnJ6eGjTQXACgXlACsTT323Llv7uPj+C3XhEcV0WEzwcH B8lC7oGBgWx3dzd7eXnxBUS9AEC9UC8AyFcvhN2kE8sSFnm4E7M6AM0FAOoF7fO2/3SRpbkjpO30 gPbs7Kw2iz1FyB2rXG1ubgq5US8AQL0AoHi9EHaTVpEHQn19fZbqA80FAOoFbfD4+JitrKzUvf90 zEjuRLG8+tTUVJKQO8Z6dXXVdk6oFwCgXgBQf70QdpPWxsZGoQc+5+fnBg00FwCoF7RIhNzr6+u1 2cWNBLfx4monhbYRcuddxr2eY25uLru/v/cFRL0AAPUCgEbqxd/+9rcsjr///e9GhSTiIVGRhz6x fB9QDvHw+/Dw8NsRPwOAetEZnp6esq2trVpI3awAd2dnp/LjElsxRcidIuB+O66vr30BUS/UCwDU CwCaUC/eGQpaob+/P/eDn5GREQMGAACJxL7QzQ65O2F2d4T/jSzjnufY29vzBQQAAIAmEnbTEvHQ qMhDIG/rAQBAc0XIHasoDQwMJAtzR0dHs5ubm0qNS4TzMS5FXtAtcsR+3xcXF76AAAAAkICwm5Y4 OTkp9EDIHvIAANA8sazX0NBQspB7eHi4do6vX79WZkxeX1+z/f39ZOF/jMnx8bEvHwAAACQk7KYl 4kFSkWUSZ2dnDRoAADTJ9vZ2kkB3cHCwFuhWKeSO3zWWE4/fPcWYRHgeL+9WaUwAAACgqoTdtMz8 /HzuB0SxT17smQcAADQuXj5t5gzmmLV8cHBQWxq9SiKYj989Vci9u7tbuTEBAACAKhN20zKxRGCR h0Xx3wMAAM2xvr7elEA37tOrNms59syOvbNThNzxou7y8rKQGwAAANpA2E3LxEzteBCU96HRwsKC QQMAgCZ5fn4utLVQJ8xavr6+rq0wVaQPKRJyLy0tZXd3d75cAAAA0CbCblpqfHw898Ojnp4esyMA AKCJNjc3CwW6EY7v7OxU7r785uYmWcgdx9jYWHZ7e+sLBQAAAG0m7KalYjZIkYdIsaceAADQHI+P j1lvb2+ukHtra6s2G7xKHh4earOtU4bcJycnlVvGHQAAADqVsJuWihkWRR4mxWwMAADg/5yentZW S4r76nr96gXUWF0p9vauWsgdM88jnK93mfbfHcPDw0JuAAAAKCFhNy0XD4qK7A3ogRIAAN3uLeR+ u0+em5ur+7NeX19r99l/vu9eW1urzYyukriWvb29bHBwMEnIHeH5/v6+ngQAAABKSthNy21sbBR6 wHR5eWnQAADoSl++fMkmJyd/eJ/cyOzu7e3tb2Fu/N+rtid3hM8pQ+6Y4R59S9VmuAMAAEC3EXbT ctfX14UeNMUyigAA0E3Ozs6ymZmZZFv+RIhbxT25w+HhYaHVooqG3Kurq5Wb4Q4AAADd6l28yR/H p0+fjAYtU+ThVH9/v2UDoU3i5ZSpqalvR/wMAOpFOhFyf79c+e+ORmZ3V/F7Njs7myTkflsaXsgN 6gUA6gUA1aoX794a+48fPxoVWqboUubn5+cGDdoglk79/u9i/AwA6kXzxdY9/2jQCh2NzO6uiru7 u9p1vn//PlnIHecA1AsA1AsAKlkvhN203tXVVaEHULGUIKC5AEC96DQXFxcNB7mdOtPl8fExW1lZ SRZyT0xM1MYfUC8AUC8AqHS9EHbTHr29vbkfRI2Ojhow0FwAoF50jGbOVl5YWOiosXl5eantJ16k XyhyRG9xenpqqyRQLwBQLwDojHoh7KY9iu63Z2lB0FwAoF5U3e3tbba0tJT19PQ0NcDthL27I3ze 3d3NBgcHk4Tcw8PD2cnJiZAb1AsA1AsAOqteCLtpj6Ojo0IPp3Z2dgwaaC4AUC8qKV7cjJA71ZLc Vd67O8Ln/f39WhidYmz6+vqyw8NDITeoFwCoFwB0Zr0QdtMesTxhkRktY2NjBg00FwCoF5US+06v ra0lC7njmJ6ezq6urio3NhE+RwidKuSOXmN1dTV7eHjwRQT1AgD1AoDOrRfCbtqn6FLmsewjoLkA QL2ogrh3TbXvdITnMVO8qlv9xJ7ZsXd2yrG5v7/3JQT1AgD1AoDOrxfCbtqn6FLmm5ubBg00FwCo F5URqxM1O8yNF0arukf39fV1NjU1lWyW++LiYmVfAAD1AgDUCwDqqhfCbtonljKPPfTyPrwaGRkx aKC5AEC9qOzYNBpyV3G58hAB9MLCQrLl3GdmZio7NqBeAIB6AUBD9ULYTXvF7IsiD7I8xALNBQDq RZWMj483FOTGTOjLy8tKXnuE3LGkeKqQO5ZCPzk5qe3/DagXAKgXAHRlvRB2017xcKrIA62NjQ2D BpoLANSLyjg/P6875K7qWD4+Pmarq6vJQu7h4eHs8PBQyA3qBQDqBQDqhbCb9np9fS20lPnk5KRB A80FAOpFpRTZpzr2+T49Pa3svf3Ozk7W29ubJOQeGhoScoN6AYB6AQDCbsolljYs8pArlkMENBcA qBetEuFqI/egeWZ3R8hd1SW543c+ODjIBgcHk4Tc/f392e7ubvby8uIvHKgXAKgXACDsplzOzs4K PeyK2SKA5gIA9SK1CHGjV4oQd2RkpKEg+mezu2NJ7qOjo8qG3DHTOq4hRcjd09NTWw49lkUH1AsA 1AsA+EG9EHbTfvGQLGZr5H3oNT4+btBAcwGAepH0/jRC3Ai4v7+2CKXrdXFx8YfPigC9yktyx2z1 mI2eIuSOvb5j9af7+3t/wUC9AEC9MCgA/KpeCLsph5WVlUIPwK6vrw0aaC4AUC+aKoLnCLR/NlM5 wu9GltKem5urffb+/n5ll+SO+/DZ2dkkIXcc09PT2e3trb9YoF4AoF6oFwD8vl787W9/y+L4+9// blRoqzz7GH5/rK+vGzRILJYMjRlnb4clRAHo1HpRZDnu2Ju6Xs/Pz5WdyR17li8sLNRmXacIuWP1 Jg8yQb0AAPUCgCL14p2hoCyKLmUe/+3r66uBAwCgoXvQX83k/tke2910HxohdywpnirknpiYEHID AAAAdRF2UypFlzI/OTkxaAAA1OXz58/Z0NBQXQHt3t5ex49PvCG9vLycLOSOJeGrvGc5AAAA0H7C bkrl+Pi40AOyxcVFgwYAQG4RrMY9ZyyZ3WhQ26khbcxa39jYyHp7e5OE3DEzXsgNAAAANIOwm1KJ B14DAwO5H5T19PRkT09PBg4AgN+KVYGKLFeecu/ust6Lx4z1wcHBJCF33Od//PhRyA0AAAA0jbCb 0rGUOQAAzRTLlY+OjjY9vI0l0DsluI2Z1s18EeDPL6iura1lLy8vvowAAABAUwm7KZ2bm5tCD89m Z2cNGgAAf/Hly5dsYmIiSYAbR19fX+3etcouLi6yqampJOMTe30vLS1l9/f3vowAAABAEsJuSilm yRR5kGYpcwAA3qQOuWMv6+3t7ez5+bmyY3R9fZ3Nz8/XAulUIffd3Z0vIwAAAJCUsJtS2tnZ6er9 EgEAqN/W1laykHt9fT17fHys7NjETPRUIffbqku3t7e+hAAAAEBLCLsppVjqsMhDtZi5AwAAIVb9 iSXGmx1yPzw8VHZMYpZ1zLZOFXKPjY1ll5eXvnwAAABASwm7Ka2iS09ayhwAgDebm5tNWY57dXW1 0iF3LLW+vLycLOQeHh7OTk5Osq9fv/rSAQAAAC0n7Ka09vf3Cz1o293dNWgAANTEi5AxI7tb95yO 8Hlvby8bHBxMFnIfHh4KuQEAAIC2EnZTWkUfUI6MjBg0AAC+iZchi4a4VQ+5Q4TQEUanCLkHBgZq L6UKuQEAAIAyEHZTanNzc4Uevl1fXxs0AABqXl5esv7+/lz3kbOzs9nV1VWlrzd+/8nJySQhd09P T7a1tVUbUwAAAICyeBdL9MVxcHBgNCidz58/F3oIFw/ggOa5vLzMhoaGvh3xMwC0ql7EftMbGxvZ 4+Nj3Z/xu9nd09PTlQ+544XP+fn5JPtyx2eurKxUet9yQH8BgHoBQOfWi3dvDzE+fvxoVCidWB4x 72ycOOJLbUlFaJ4vX7784e9Y/AwAqetFbGcTLzH29fXVPi8C73q9vr7+8H4yZkCfnZ39f+zdMUht a3o38JOZM2CCEAsHhEgwIMSAhSEWFpJYWFhIMGBhIcRwHTCMBEOEHD4OWFhYOGBhYcDCEAsLCwNC 5OLAKSwsLMzFwsKAFywsLCwsLE6xPp41s+94z1WPa++99t5r7d8PFvnOfFff43u2+9nv+q/nfQs9 77Hdemy7nkfIHdfs7Gzht3QHrC8AUC8AKH29EHbT2qKTJMtNOR9+wOICgGLWiwi5l5eXk87Ozp9s oV2v7u6xsbHCd4ZEx3s8DBDzkkfIHQ8C6J4BrC8AUC8AKEi9EHbT2mJbxqwdKIDFBQDFqReV8LbS yf3cFSF4taK7e2JiIjk8PCz0PMfPsbm5mWnnoyzX8PBwOkd2SgKsLwBQLwAoUL0QdtP6BgcH33yT LjpcoisIsLgAoLXrRZwDHdtwv6VDObq92/Xc6ErI3dvbm0vIHd93b29PyA1YXwCgXgBQxHoh7Kb1 xeszyw27/f19kwYWFwC0aL14abtyO/j8WITPOzs7uYXc0SEeHfUPDw9exID1BQDqBQBFrRfCblrf 9fV1pht3MzMzJg0sLgBosXoR25XH+dm1bMN9cXHRNnOaZXejLFdsFx//DkJuwPoCAPUCgBLUC2E3 xTA0NPTmG3jv37+3lTlYXADQIvUiQtWvncn91mt6errUc3l+fp6eL55HyB2fkT9+/Jg+dABgfQGA egFASeqFsJtiiHMKs9zMi24VwOICgObVizhrent7u+7bcEcgXDZnZ2dpkB+BdB5Bd2wBf3V15cUK WF8AoF4AULZ6IeymGKIjqKOj48039Pr7+9NzDgGLCwAaWy++/fbb9EHFvM6aLtORNbEt++TkZC7z FFd87wjSAawvAFAvAChpvRB2UxzR7ZLl5t7x8bFJA4sLABpcL375y1/mFt7Ged9bW1uFn7PYSnxh YSG3Tu7YCl3IDVhfAKBeANAG9ULYTXGcnJy0bdcPWFwAUJR6kcfV09OThtxFP286/v4fPnyoy/nl L+1utLOzY4cjwPoCAPUCgHapF8JuiiVu4L31Zl90yhT9hihYXABQtHpRzytC4fX19fRImyKL88tj zRWd6XnMU19fn5AbsL4AQL0AoB3rhbCbYombnVlu/G1vb5s0sLgAoIH1oh5XZ2dnsrKyUvgHFyN8 js+jeZ1f3tHRkSwuLiZ3d3deiID1BQDqBQDtWC+E3RTL7e1telPvrTcAR0ZGTBpYXADQwHpR63bl 8XBjGXbnOTo6yrQrUTUh983NjRcgYH0BgHoBQDvXi98VjF//+tfp/1jNdX5+XtVf4vr6uuoxW2Hs y8vLwo0dX1eGsaempjLdDDw4ODDnBRw7fleKNna8J5Vp7LcuLsr2c7fL2PHwkLHf7vT01NjGLszY 1QbF1Y4dD87Wo5P7H//xH5P/+Z//afjPXet8fzn22dlZMjY2lkvI/fOf/zyZmJhI9vb2Wu7nbqex Y1v6Io0dX2NsY7fC2F/Wi/jzc/9dNer1c1cj3o+MbeyijB2f94z9dvGZ3tiNH/ut9cKc1ycraebY Rc+IjC0TlAk2d+yfhN21XHEjpxqxLWGRx56bmyvc2PF1ZRg7wussX/dXf/VX5ryAY8fvStHGrseN 7VYa+61hd9l+7nYZO852NfbbxXm4xjZ2Ucau9gZqPcaOK0s3c5zJXY/Px7X83PUaOxbd09PTyfv3 73M7w7wVf+52HLvah9WaNXZ8jbGNXaSxq72J2Kyx67XDibGN3Yix4/Oesd8uPtMb29hFGbvarKSZ Yxc9IzK2TFAm2Nyxf/iM8Nd//dde2F7YhRs7zj7Mcu7hL37xC3Mu7BZ+VjF2PNkZH3gr10tdigJn Ybew29jGFnZXrn//939P/uu//utN23BHza7UlqKHn3//93/f8JBb2C3sFrwaW9gt7Da2sYXdwk9j G1vYbWxjywTbNZ+q5BfvvLC9sIs69ocPHxp6E9GcC7sFr8YWdgu7jW1sYffbxx4dHc101nTRw89m XsJuYbfg1djCbmG3sY0t7BZ+GtvYwm5jG1sm2K751Dv789ufv6hjX1xcZOqe+fM//3Nz7sxuZzgb 29jO7HZ+tLHbYuxqzjKOc6b/9m//9kefn37zm99UPXZ8v6ef1eL/HYuUl973inSG87fffpv86le/ Sv74j/84l/D6l7/8ZfKv//qvyW9/+1vnZjuz2/nRxm7LsavhzG5jG9uZ3c5wNrYzu53ZbWxjywTb M5+q7jFCaBHDw8OZbhxW+2EDAKCs4gHCqampZz87DQ0NpcfHVKvyfeP/Vrs4aiURpKyvr2c6TifL 1d3dnX7/aoNUAAAAgHYj7KbQNjY2Mt1AnJ2dNWkAAMkfQu6v7ZRzdHRU0xjR4V10Efhvbm7mFnJ3 dnYmq6uryd3dnRcmAAAAQAbCbgotbgjGuY9vvZEY/+2X50MCALST6LCOM7PfehzMwMBATd3dRbe3 t5f09/fnEnK/dH45AAAAAG8j7Kbwsh5yv7a2ZtIAgLYTgerS0tKbQ+6n1/7+ftvN18nJSTI2NpZL yP2188sBAAAAeBthN4UXW2Nmubk4ODjY1t1JAEB7iZA7uoe7urqqDmejs7ldPj+dn58n09PTVT0U 8JYrAvQynF8OAAAA0AqE3ZTC8PBwppuMx8fHJg0AKLVKyJ3lyJfXrtjOu8yiyzq6rfMKuYeGhnwG BQAAAKgzYTelsLm5melm4+zsrEkDAEqpEnJ3dnbWNayN7u7Hx8fSzdfd3V3V27u/NeSObeDtLAQA AABQf8JuSiE6cbLcoIz/Nm4EAwCUxf39ffLhw4e6h9xPr4ODg9LMVwT3q6urNW3v/rWHA4TcAAAA APkSdlMaExMTmW5Afvz40aQBAIVXCbnzCm3jiiNjPn36VIr5ivB5e3s76e3tzWWu4t9ha2tLyA0A AADQAMJuSiPOQMxyI7K7uzt5eHgwcQBAoc3Pz+cWco+MjJSqO3lnZyftuM5jruJs9HjoIB4+AAAA AKAxhN2UysDAQKabktF1AwBQZJeXl3U/b3psbCw5PT0tzRwdHh6m3el5hdxxRrojcgAAAAAa713c GIsrtvKDoltbW8u8JSfwsgg6+vr6frjKFHwAlMnMzEzdQu5qtitv1Xpxfn6eTE1N5RJyxxpqbm4u ub6+9gIEsL4AQL0AoEn14l3lZs3GxoZZofBi28is51VGNxTwvAg8nv6+lOW8VoCyqbW7e2hoKD0S piz14urqKg2i693xXrnGx8fTMQCwvgBAvQCg6fVC2E25ZD23cmFhwaSBxQVA230GqoTc9TiTu1Xq Rd4hd73mC8D6wvoCAPUCgLrVC2E35XJxcZHpBmecs3h3d2fiwOICoNDizOj4XPOWzz/9/f11DW2b XS9ub2+T5eXlN//8Wa+Yr93dXSE3gPUFAOoFAK1XL4TdlM/ExESmG5irq6smDSwuAJrq8fEx2dzc TB4eHqr+HouLi69+5unt7U12dnbqHto2q15U5izrMTZvvXp6etJ1kpAbwPoCAPUCgJatF8Juymd7 ezvTjcy48esmJlhcADRDfAbZ29tL+vr60vfatbW1qr/XS93dEQavr6/XFKS3Ur2IOYvQPj7D5RFy x3ytrKzkNl8A1hfWFwCoFwDUrV4IuymfuDGZtcMntvIELC4AGim2xo4tsr8MWu/v76v+nktLSz/6 XrGDTS3fr5XqRSXk/nLO6nXFgwLRHe+IGwDrCwDUCwAKUy+E3ZTT0xu9b7li63PA4gIgb5XAdnh4 +MXPJdFVXK3o7u7s7EzPsM475G5kvTg8PEwGBwdzCbnfv3+fzM3NpXMHgPUFAOoFAIWqF8Juyun6 +jq9cZnlRufZ2ZmJA4sLgFxk6Uru7u6uqbs4zrIuS704Pz9PxsbGcgm545qdnU2urq68QAGsLwBQ LwAoZr0QdlNeMzMzmW92AhYXAHm8n2btSo7O7HauFxFAx2e5rA8vZtnVx4OOANYXAKgXABS+Xgi7 Ka+Tk5PMW1g6oxEsLgDq+T5abVdybEV+e3vbdvUiPovNz8/nFnLHQwf7+/tppz0A1hcAqBcAFL5e CLspt5GRkUw3QGs5IxMsLgAIsfV2dA7XGswuLS21Tb2Irdfjc1hXV1cuIXdsHx/byAu5AawvAFAv AChVvRB2U257e3uZboT29fW5CQoWFwBVOTo6Sqanp+vWlRzd3UXYdaaWehEh99raWnpOeR4hd3y2 E3IDWF8AoF4AUNp6Ieym3OLGZtzkzHJTNAJywOICIMv7ZdbdZMp0dnc19SI+o+3u7mb+nPbWK8Lz 9fX15OHhwQsUwPoCAPUCgPLWC2E35ffhw4dMN0eHhoZMGlhcAHzVxcVFMj4+nktYG1d0iC8sLJSq XlRC7jg7O4856+joSBYXFwtz3jmA9QUAqBcA1FQvhN2U3/X1debtRI+Pj00cioXFBcCzbm5ukqmp qbptV/7cFWd+R5hepnpxcHCQnp2d14MBc3Nz6ec+AKwvAFAvAGibeiHspj3MzMxkumEaXVqgWFhc ADwntsbu6enJLeQ+OzsrVb04PDxMhoeHc3swIM5Jv7q68sIEsL4AQL0AoN3qxTfffJPE9d1335kV Su309DTzjdOi3WiGeostYHd2dn64bAkL8Aebm5t1DWzjQbuTk5NS1Ys8zzKPK7rrfV4DsL4AQL0A oH3rxTtTQTuJTqmsN1ABAJ7z+PiY9PX11RzYjo2NpQ/llUn8PPFz5RVyR4CuuwMAAAAAYTdtJTp/ st5MtSUmAPCS9OnRGkLuonZyv+Ty8jI9Nzuvs8xjK/Sjo6Pk8+fPXnwAAAAACLtpP1m7uxcWFkwa APCsCF37+/szdyWXbevtu7u75MOHD0lHR0cuIXfMcTxYIOQGAAAA4ClhN20nuoGy3FyNzqTr62sT BwA8a3d3t2233n54eEhWVlaSrq6uXELunp6eZGNjQ8gNAAAAwLOE3bSluNmc5UZrdCoBAOVzf3+f hrWx9XYtYnvt17qSDw8PSxXYxnnlEUL39vbmEnJHh/jS0lIapgMAAADAS4TdtKW9vb3MN1xje04A oBwirF1bW/tRR/L5+XnV3297e/snnx+GhoZKF3LHz7K1tZVbyB076sSDB3bVAQAAAOAthN20rbgB neXm6+rqqkkDgIKLTu719fV0e+wva/3MzEzV3zfC876+vvT7xP+Nrc3LtvX2wcFB5vPJs1wRcl9d XXmRAgAAAPBmwm7a1ubmZqYbsN3d3emNbACgeKKGR+2Pev5avb+4uKh6jAiDd3Z2Srf19unpaTI2 NpZbyD09PV1TVz0AAAAA7UvYTduKbqusW3DGDWwAoDgqIfdba/7ExIRJ+70IoCOIjq3F8wi5I0A/ Ozsz0QAAAABUTdhNW4uzOrPclI2tO8u2JSkAlFHU63hIrbK1eJYrOpnbWWwlPjs7m2vIfXJy4kUK AAAAQM2E3bS16Pbq6urKdIP28PDQxAFAi4otxFdXV2s6W3p8fLwt5+76+jqZn59POjo6cgu52/1B AgAAAADqS9hN21tZWcl0o3Z4eNikAUCLybpd+deuduo8vr+/TxYXF3Pr5B4aGkqOjo68SAEAAACo O2E3be/u7i5zB9OnT59MHAC0iO3t7bqF3O3U3R0PCKyvr9d97ipXT09PupW8I2AAAAAAyMu76OCI K24SQrtaXl7O3N3txi3tILabjfNuK5ftZ4FWUTmTe3BwMJegtszd3TF39eyC//L62c9+lvzzP/9z uqU8AFhfAKBeAJBnvXhXuSm1sbFhVmhbNzc3mbfutB0n7SB2MbCrAdCK7015htzRkRwdz7G9d9ns 7u7WdJ65XXAAsL4AQL0AoMXqhbAbwtzcXKabuGNjYyYNiwuABpufn88toO3q6kpWVlZK2ZEcXerx 2SWPeYvjYP7hH/5BvQDA+gIA9QKAZtQLYTeEi4uLzN3dPmhhcQHQWLGzSl4hdxk7uc/Pz5Pp6enM n3Heek1OTqY75KgXAFhfAKBeANCkeiHshoq4GZzlBu/IyIizu7G4AGiw0dHRunUkLy4uJre3t6Wb o3iIL8+QO7rEn9YE9QIA6wsA1AsAmlQvhN1QEd1PWW8K7+/vmzgsLgCa+N5UzRXHl0RHctlcXV2l P1teIffQ0FBycHCgXgBgfQGAegFAq9QLYTc8lbW7O276gsUFQGNVe/701NRUcnl5Wbr5uL6+zjXk 7u/vTx/we2lHG/UCAOsLANQLAJpUL4Td8FQ13d0+cGFxAdDa9Xp2djbd2rtsYgv25eXlpLOzM5eQ O84z397e/uqxLeoFANYXAKgXADSpXgi74UtZu7vj7FBnd2NxAZBNBNa1iE7m1+pzhOEzMzPJ2dlZ 6ebu7u4u15A7zjP/+PFjcn9/r14AYH0BgHoBQCvXC2E3fCk6v5zdDRYXQD6eniu9u7tb9feJ7cif q9fxv8X3j3HK5uHhIVlZWUk7rvMKuRcXFzOfZ65eAKBeAKBeANCkeiHshud8rVvsubO7dXdjcQHw sniYbGFh4UcBdZwFXUv9jO3Jn75Pxe4sZQy5Y452dnaSvr6+XELuygMCWUNu9QIA9QIA9QKAJtcL YTc85/T0NPON4oODAxOHxQXAFyLkjhD6pV1T6tHdHd+/jNuVh8PDw/ShujxD7lofEFAvAFAvAFAv AGhSvRB2w0smJyed3Y1iYXEBVOnpduWv1c+BgYGa6mecX13W9+CRkZFcQu7KrjQnJyfqBQDWFwCo FwAUuV4Iu+El5+fnzu5GsbC4ADK6vr5+U8j99Nrc3DRxv1fphM8z5I7PK/V8QE+9AEC9AEC9AKBJ 9ULYDa/JerO51u40sLgAiur29jZZXl5OOjs7Mwewvb29ycPDQ1vPX4TcU1NTuYXcg4ODdQ+51QsA 1AsA1AsAmlwvhN3wmspZoFluJutOw+ICaCf39/dVh9xPr62trbacv5ubm2R2djbz5423Xv39/cnO zk6uD+OpFwCoFwCoFwA0qV4Iu+Fr4gZ0lpvK3d3dpT0/FIsLgIroxF5ZWUm6urrqEspGd/fj42Pb zF90cs/MzCQdHR25hNx9fX25h9zqBQDqBQDqBQBNrRfffPNNEtd3331nVuAFJycnmW8wLy0tmTgK L7YkjqCkcsWfASrbldcr5G633VGurq4yn2me5erp6UnW19cbui28egGAegGAegFAM+rFO1MBb5P1 DM3o0rq+vjZxAJRGbFcendy1blf+2jU+Pl7a+Yuu9Qjz8+rkjocP1tbW2v7scwAAAADah7Ab3ii2 Gs3agRVbkwJA0UVIu729nR7TkVfIHd3IEQSXcRvz2EY8frbYpj2PuYvwfHFx0REqAAAAALQdYTdk EDeSs96APj09NXEAFFpsCZTHluWVc7q3trZKe1b3wcFB0t/fn8vcxUN4sR36zc2NFykAAAAAbUnY DRnE9q1Zu9pGRkbSji4AKLLV1dW6d3JHyF3WGrm/v59byF3Z7v3y8tILEwAAAIC2JuyGjDY2NjLf kN7d3TVxABRadF5HQF1rSNvX15du6V3Wc6U/ffqUDA8P5xZyT05OJmdnZ16QAAAAAJAIuyGzuNmf tVNrYGBAdzcAhbe2tlZ1SBvboMfXlznkHhsbyy3kHh0dTccAAAAAAP5A2A1ViK1Js96k3t7eNnEA FFo88BVnbGepf52dncmHDx+Su7u7Us5JBNATExPp+dl5hNzxgN3Ozo6H5gAAAADgGcJuqFKcxZ3l ZnWc9R1nfgNAkb317O4IuVdWVkpb+87Pz9MtxfPq5I4t49fX19MHDAAAAACA5wm7oUonJyeZu7gi IACAZjo8PEw2Njaq/voIX+Pc7ZdqXUdHR7K4uJjc3NyUcv4i5J6ens6tkzu2e4+Qu6zbvQMAAABA PQm7oQZxs1t3NwBFcHp6+sOZ0tF1Xcu24hGWvxTSlrXOXV1dJbOzs7mF3GXvhAcAAACAPAi7oQbR 3ZX1pvfCwoKJA6Chteq5TuTl5eWqv+fT7u4Iucsc0sbPFbU7r5A7OuGXlpZK2wkPAAAAAHkSdkON 4gZ41hvbZ2dnJg6AXB0fHyfDw8Ovhqy1dHfv7OyUOuSOQD+OH4kwP4+QO8Lz+fn55Pr62osVAAAA AKok7IYaRSdWbD2a5Qb30NBQ8vnzZ5MHQN19+vTph+3Kv3ZFRzE/FvV5e3s76enpya2TO840F3ID AAAAQO3eRVdJXHFTD6hOdLZlvdkdHXHQ6uKM39iquHLFn4HWFLuGvDXkftpdfHl5afJ+b39/P+nv 78+tk3tubq60Ibd6AYB6AYB6AUAz6sW7yg24jY0NswJVenh4SHp7ezPd9I7/Pr4OWll0iD593caf gdby0pncb73ia9tZdHLv7u6+uuV7PULuq6sr9QIA6wv1AgD1AoD61wthN9TD5uZm5hvgy8vLJg6L C6AqEZ7WEnI/vS4uLtpyDg8PD5OBgYFcQu64Jicn04cR1AsAUC8AUC8AyK1eCLuhHqIzbHBwMHO3 V7sGDFhcANWJbbCjU7geIXflmpqaaqs5jJA7r07uSsgd28qrFwCgXgCgXgCQe70QdkO9xPkAWcOH uNkeQTlYXACviZA7dgTp7OzMJaBth4ev4j0sz5A7zkw/OTlRL9QLANQLANQLABpXL4TdUE/z8/OZ b47HFuhgcQE85/b2NllaWqprJ/eX18TERHJ5eVnq97IIovOav/7+/mRvb0+9UC8AUC8AUC8AaHy9 EHZDPd3c3CQdHR2ZbpJ3dXWlYQZYXABPxeezrDUlyzU6OlrqTuQ4Lzu2aM9r/np6etJ/Izu0qBcA qBcAqBcANK1eCLuh3lZWVjLfMI+tacHiAngqzn3OK+Q+Pj4u7bxdXV0lMzMzuXXDd3d3J+vr68nD w4MXqXoBgHoBgHoBQHPrhbAb6u3x8THp6+vLdOM8bsi3w3mpWFwA2UxOTtYtpB0cHEwODw9LO1dx rvnc3FxuIXfsxBIPtN3f33thqhcAqBcAqBcAtEa9EHZDHvb39zPfRI/zRG2FisUF8FR0d9ca3kbI vbOzU9oaE0eBxA4pnZ2duYTcsZX84uJicnd35wWpXgCgXgCgXgDQWvVC2A15qaYbL8IIsLgAnqr2 3On+/v704auyhtzRYf3x48fcQu54yCBC7pubGy9C9QIA9QIA9QKA1qwXwm7IS2ynmvUGfJwDqnMM iwvgqdPT00y1ZGhoqNSd3BFyx3bisa14XiF3bIceZ3+jXgCgXgCgXgDQ0vVC2A15ipvxWW+yRwcf WFxAudR6zvNbdguJkPv4+Li0c/j4+Jh+ZhVyqxcAqBcAqBcAqBfCbmiAh4eHpKenJ/MN9729PZOH xQWUQOzWsb6+nu7cUcvvUJzd/VrIXebtyiPk3tzcTHp7e3MJueOamZkRcqsXAKgXAKgXABSvXgi7 IW+7u7uZb7rHDf1auwDB4gKaJ4Lnra2tNOSu/A6NjIzUFEh/2d3d19dX6u3K4+eKny9+zrxC7omJ ifRBAtQLANQLANQLAApZL4Td0AhjY2OZb8BPT0+bOCwuoGAqXcgv7eoRHdjVilA2ttoeHBxMH6SK 3UPKOocRcg8MDOQWckdd9p6mXgCgXgCgXgBQ+Hoh7IZGiK1ROzo6Mt+M122GxQUUw1u7kGPL8Vo6 sY+OjkrdyZ33duUx/4eHh16w6gUA6gUA6gUAZagX33zzTRLXd999Z1YgZx8/fqzqpnxZO/dofbe3 t2l4V7niz8CPVULu/v7+N7+3x3/PH1S64bPMYTX1tMznmqsXAKgXAKgXALRjvXhnKqBx4gb76Oho 5hv0EZID0HqiQ7iarbbja4Suf3hQIM9O7gjQY8t38w0AAAAA5SPshga7vr5OOjs7M92oj/NZYxt0 AFpDbJEzPDxcUwjbzt3d1XTDZ70iQN/a2hJyAwAAAECJCbuhCdbW1qraftUNe4DmOj4+rmqHDt3d fxDd8IODg7mF3N3d3Wmdja3RAQAAAIByE3ZDE0S4EeF11hv4GxsbJg+gCaKTu14h99MrttduF6en pzV3w792dXV1Jaurq8n9/b0XLAAAAAC0CWE3NMn5+XnS0dGR6UZ+/PfxdQA0xsnJSS4hd+WK8Lfs IuQeGxvLbQ7jaJCFhYXk9vbWCxYAAAAA2oywG5ro48ePmW/qR2BgO3OAfF1dXSXT09PJ+/fvcwlo 4/vOz88nd3d3pZ7DycnJ3OYwOrlXVlZ0cgMAAABAGxN2QxM9PDwkvb29mW/wR0gOQH7vzXHuc16d yBFyRxBcVrEDSZ4hd+xysri4WOoHBQAAAACAtxF2Q5PFFrlZA4H4721nDpCfanbe+FpAG1ttX1xc lHbO4mebmZnJPeS+ubnxAgUAAAAAUsJuaAFLS0uZb/oPDAzYuhUgJ9E1HGdB12O78rm5ueT6+rq0 cxVd6vEz5rnle3x/ITcAAAAA8CVhN7SACFV6enoyBwBxniwA+ailu7sS0JZ9u/LYkj2vkDuuqamp Us8hAAAAAFAbYTe0iKOjo6oCg4ODA5MHkIPYPaOrqyvz+3KcV315eVnaeYnwOR62yjPkHhsbc1wH AAAAAPBVwm5oIdEFmDUQiG12b29vTR5ADrJ0d0fIfXZ2Vtq5yHu78rjGx8eTT58+eeEBAAAAAG8i 7IYW8vj4mAwPD1cVDnz+/NkEAnwhznne39+v+uuju/trZ3dHF/LJyUlp5zAeqFpeXk46OjpyC7mj 9tmpBAAAAADI6l1058S1vb1tNqAFRFdgNYHC5uamyaPuTk9Pk76+vh+u+DMUQSWgjaA63lOvr6+r /l4fPnx49n13YmIiPYKirC4uLtJO7q+F/bVuV66TW70AQL0AAPUCgGrrxbvKzcaNjQ2zAi0ifh+r 2c7c+abUW4RQT19nQilaXXRir6ys/CSgXVpaqul7Pj27O0Ju25XXdg0NDSWHh4desOoFAOqFSQFA vQCg1noh7IZWNDo6mjk8iCdY7u7uTB4WF7SdCGgj0H4aSj+9au3ujgC97F3Il5eXuYfcca55bFfu 6A31AgD1Qr0AQL0AoE71QtgNrShCmWq2jo2OQyECFhe0iyznSS8sLFQ9TpnfV+Nc88XFxVxD7rKf a456AYB6AYB6AUDT6oWwG1rVzs5OVaFCfB1YXFBmT8/kznLcQ3wdvxMPVWWdQ2dyo14AoF4AoF4A 0GL1QtgNrWxqaqqq87tjO1qwuKBsXjqT+61XLd3dZdGITu44kzu2K0e9AAD1AgD1AoCc64WwG1pZ nMHd3d2dOWgYGBhIQyGwuKAMKiH3S2dyv/WK7c7btbs7OrnzPpM7Qu79/X3HaagX6gUA6gUA6gUA jaoXwm5oddEdV03oMDk5KXDA4oJCe3x8TDY3N5Oenp66BbLz8/NtNYfVbPme9erv70+P0FBz1Av1 AgD1AgD1AoAG1wthNxTB0tJSVQFEdEKCxQVFE6FphKe9vb11D2ajuzu28i67OM5ieno6/XmF3KgX AKgXAKgXAJS0Xgi7oQgiSBgdHa0qjDg/PzeBWFxQGLENdoSoeQW0EaCfnp6Wdv6urq5y3648Ou3X 19fTzntQLwBQLwBQLwBoYr0QdkNRxHmr1ZzfHVec/Q0WF7Sy4+Pj9MznPLuQt7e3k4eHh1LOX3Sr Lyws5BpyDw4Opp3cZZ1D1AsA1AsA1AsAClcvhN1QJBEGVRtk2GYWiwtaWXR060LOLjq5Y7vyPENu 25WjXgCgXgCgXgDQovVC2A1Fs7q6WvXWvWBxQSuLzuF6h9xl7UK+uLjIfbtyITfqBQDqBQDqBQAt Xi+E3VBEIyMjVQUXPhxicUErOzg4qDmg7erqSlZWVkobcp+fn+vkRr0AQL0AQL0AQL0QdkNxXV5e poFONSFQBCVgcUGrqra7uxJy39/fl3JeTk9PhdyoFwCoFwCoFwCQCLuhFA4PD6vezvz6+toEYnFB Szo+Ps70ntbR0ZEsLi4mt7e3pf09HBsbyy3grtSFzc1NITfqBQDqBQDqBQBFqxfCbiiy5eXlqoKN 2AZdqIHFBa1qdHT0zSH3zc1NKefg6OgomZiYyDXk7uvr08mNegGAegGAegFAcevFN998k8T13Xff mRUooAgoqg05FhYWTCCvik7ZCMIqV1k7Z6n/h4zoRK5lMRpB70vvXbGN99zcXGl3qIjO9uHh4VxD 7p6enmR9fb2055qjXgCgXgCgXgDQHvXinamA4js7O6s68IhtawHq4erqKpmcnPzh/SUC71o8190d Z1ZfXl6Wcv5OTk6S8fHxXM/kHhgYSPb395PHx0cvWAAAAACg8ITdUBJbW1tVhx+2AgJqESF3dFo/ F9LW8v7ydNuyCM7jwZ4yip8zjpbIs5O7v7/fduUAAAAAQOkIu6FENjY2qgpBurq6StspCeQntomZ n59/tRO51u7u5eXltOO5bKKzent7O+20zjPkHhoaEnIDAAAAAKUl7IaSWVpaqioQ6e3tdf4N8CbR yR0hdGdnp90jMorQOULueM/NM+Tu6+tLj6kQcgMAAAAAZSbshpKJbsHopKwmHImvc44r8JLKduUd HR2Z31u8Nz+mu2/kHXLr5AYAAAAA2omwG0ro7u4uPZ+1mqBkenpaSAL8yGtncr/1atfu7ng/jQ7r vENuZ3IDAAAAAO1I2A0ldX19nfT09FQVmsT2xADxPlJryN2u3d339/fJyspK0t3dnXvIHduiC7kB AAAAgHYk7IYSOzg4qDqkWl9fN4HQpm5vbzOdya27+6dz19XVlft25fv7+0JuAAAAAKCtCbuh5NbW 1qoOU3Z3d00gtJE4AiGPkLsdurtjq/c8565yjYyMCLkBAAAAAH5P2A1tYH5+vqpQJUKbs7MzEwgl V9lyO89u5Ai6y9jZfXl5mUxPT9dlq/fXrvHx8bY99xwAAAAA4CXCbmgD0QE4MTFRVcAS581GxyJQ ThF053mudGy3fXh4WLp5i+A5Avw8A+644r375OTECxUAAAAA4BnCbmgTDw8PyfDwcFVhS29vr8Ab SmxmZsaZ0m8UwX38bI0IuXVyAwAAAAC8TtgNbeT29jbp7++vOvCOrwfKJ7birtc23IODg6ULuR8f H5Otra2qHxh66xX/BrEl+sXFhRclAAAAAMAbvIsbq3Ftb2+bDWgDEWpVu2VxhFjX19cmsY2cnp4m fX19P1zxZ8ppbm6upqA2HqTZ2dkpVcgdW7xvbGykr/28Q+6YfztooF4AoF4AgHoBQLZ68a5yozVu 5gLtIc5/rbaLM944BN7tI7ZRfvrvb1vl8ooHYTo6Oqp6TyhbyB2d3Gtra0lXV1euIXfM9+Liok5u 1AsA1AsAUC8AqL5eCLuhHUU4VUvgfXd3ZxItLiiZCF7f+j7Q09OTrK+vJw8PD6X5+aOTO36mOLYh 707umOubmxsvOtQLANQLAFAvAKitXgi7oV2trq5WHdYMDQ0JvC0uaEG1bIUd4evXurvjGISyhdzx cy8vL+feyR3ff2VlRciNegGAeqFeAKBeAFC/eiHshna2sLBQdXDjDG+LC1pDbCG+v7+f/k5GoBod ytVaWlp6Nait5Xu3mvPz82R2drbqXS7eekWneGyLXqa5A/UCAPUCAPUCgBapF8JuaHeTk5M6vLG4 KKiDg4Okv7//R/9OEUpXK7qOn4a/EdTGsQdxjnWZXtfxvteIkLtsXfCgXgCgXgCgXgDQYvVC2A3t LkKsWgPv29tbE2lxQQMdHR0lw8PDL241XksXcZwnXbbtyqP7PUL7eL/KM+COKx4+iE77GBPUCwBQ LwBQLwDItV4Iu4HfBd6jo6NVhzsDAwO2NLe4IGeVwPbLTu7nrtXV1arHid0ayrJjQ4T1m5ubSU9P T+4h99jYWHJ8fCzkRr1QLwBQLwBQLwBoXL0QdgO/E6HQ+Ph4TVv2xhm4WFxQf4eHh5m6kjs7O9t6 x4V4+GZ5eTmdh0aF3KBeqBcAqBcAqBcANLxeCLuBP4jA+6Wtkd8aeF9dXZlIiwvqJELUan8nl5aW 2m6+Tk9Pk7m5udzP444rjn84OzvzIgX1AgD1AgD1AoDm1QthN/BjsX1xbEtebQDU1dUlALK4oA5z Hx3DtYSx0dVclu3Iv+bg4KDm+XrLFSH6zMyM9zhQLwBQLwBQLwBojXoh7AZ+6v7+vqYO7wi8fRC1 uCC7CFHrGdrGVt5l9fj4mGxtbdX0XvXWq6OjI+0Yt3MFqBcAqBcAqBcAtFS9EHYDz4vzfvv6+moK h+KcYSwu+Lo47356erru22/H72HZurvjPO6VlZX0oZq8Q+7u7u5kcXGxrc8/B/UCAPUCAPUCgBau F8Ju4GURKtUaeO/u7ppIiwteEJ3CeZ8xHd3PZRAPBCwsLDTkPO44ymF9fT15eHjwIgX1AgD1AgD1 AoDWrRfCbuB1Nzc3NZ3hXXmP+fz5s8m0uOD34kGSvIPb8fHx5OTkpNDzFO8bsUNEbO3eiJB7dHQ0 2dnZ8X4F6gUA6gUA6gUAxagXwm7g62o9wzuu6F4VIFlc8DsfP37MLbCdmJhIz/4ussp53P39/bkH 3JU5Ozo68sIE9QIA9QIA9QKAYtULYTfwNrGd7+TkZE2BUnx92c4PtrigGhHmxnnQ9Qxso/u56P9G cTZ2PAhQ77l57opO8dnZ2eT09NQLEtQLANQLANQLAIpYLyLkjuv77783K8BXRUBXa+A9NDSUBlq0 vujoj4JRueLP1E+cCV2P0HZ6ejo9+7vILi4ukvn5+aSjo6MhIffi4mI6JqBeAKBeAKBeAFDcevHO VABZReAdW/7WEjb19PQUfptlqMfvUi0dzPHgSZF/j+Ln393dTUZGRhqyVXlXV1eysrKS3NzcePEB AAAAAJSAsBuoSoRUsf1vrcHT8fGxyaStxbnUWX93xsfHCx1yX19fp6Fzb29vQ0LuGCd2sYn3LQAA AAAAykPYDdRkYWGh5iBqbW3NRNK2IoCNnQ7a4Uzu+LvPzMyk24g3IuSOjvH9/f3k8+fPXmgAAAAA ACUk7AZqFmF1raFUbMfs/B2KKMLq6Bqu5czszc3NV38/hoeHCxtyPzw8pN3rQ0NDDQm4I0ifmpoq 9EMBAAAAAAC8jbAbqIvonuzo6KgppOrv708uLi5MJoUQIffq6uoPZ25PT09X/b2i8/i5Lb0HBwcL 25kcW5V//PgxPa6gUedxLy8vp+MCAAAAANAehN1A3UQnZa3BVgTmOzs7JpOWFTsQxG4GX4bT0VFc S9Aar/vK9xoYGEh2d3cLGXIfHx+nndWN2qo85io6x+0MAQAAAADQfoTdQF1dXl4mfX19NQdYcRa4 c3ZpJdHJHaHqa+drx3nUtYju8Ai9i/bav7u7S9bX1+vyu//WK7Z2dx43AAAAAEB7E3YDdXd7e5sG UbWGWWNjY+n3gmaKMHV7e/vZbcafu05PT9tmbuJnnZubSzo7Oxu2VXk8CFPL+egAAAAAAJSHsBvI RXTBzs7O1iXcOjg4MKE0XGyLHZ3ccZZ8ltdsbOFd9t/t2GI9tg9vVBd3dIzbqhwAAAAAgC8Ju4Fc rays1CXsiu2hBV00QoS5GxsbNZ0/f3Z2Vrp5OT8/T7uqa5mXrNfIyEiyt7eXPDw8eGECAAAAAPAT wm4gd9EFWo9tjmMb6ePjYxNKLmK78s3NzTdvV/7aNTo6WoqzpOMs7piTehxL8Naro6MjDdXL+MAA AAAAAAD1JewGGuLy8jLdirgeYVh0i+v0pJ6iezjrduVfuw4PDws7HycnJ8n8/HzDzuKOq6enJ1ld XU0DdgAAAAAAeAthN9Awt7e3yfj4eF2CscHBweTi4sKkUrXovK7mTO4sW3AXqbv75uYmfZAkQudG BdyV3+Xt7W0PsAAAAAAAkNm79+/fJ3HFjWaARvj48WP6vlNrSBbfI75XnLFMPk5PT9OO/MoVfy6D PDq5n17d3d3p9t+t/tqMMP7o6CiZmJioy+9klt/dubk5D6yAegGAemFSAFAvAKipXryr3Hje2Ngw K0DD7O/vp2fz1qsz1Pm++fj06dOP5jr+XGT39/dpx3We501Hd3SM08oiZI4HRepxPnnWhwBifq6v r/1ygXoBgHqhXgCgXgBQj3oh7Aaa48lTN3Xr8m71kNHiovlGR0frHuJ2dXWlIW4rnzcd24THLi5D Q0MNDbjjGhsbS7vp7cIA6gUA6oV6AYB6AUCd64WwG2ieCKcnJyfrFqoNDAz4AGxxkelnqjXkjocs 4rzrVhTblB8eHiZTU1N120khS5f77Oxscnl56RcJ1AsAUC8AUC8AyKteCLuB5ov3oAgO6xW0LS4u 6vK2uHhRrQ9YRJC7tLTUsq+x2DXhw4cPDd+mvHKswPr6ut8/UC9MCgDqBQDqBQCNqBfCbqA1RAdo Pc9TjvB8a2sr7W7F4uKp8/PzdOv7akLueJCiFTu5b29v09d7nmeSv3aMQHRxHx8f+30D9cLNKADU CwDUCwAaWS+E3UDriKBsbW2trlsuxxnFPhRbXHxpeno6U5g7NzeXXF9ft9TPEN3Tu7u7aad6NeF9 rVd/f3/axd3KZ5UD6gUA6gUA6gUApa4Xwm6g9VxcXCR9fX11DebGxsaSq6srk1uixcXj42PVXxuv ha8FxJWQu5VeNw8PD8nOzk7aSd3oc7gr3e1xBni8FnRxA0WpFwCoFwCoFwCUtl4Iu4HWFKFeBI31 7Fht9bOWLS7eJsLneG0MDAzUFLjG93jptRLd0rG1fiuInzFet40Otr/cISE+K8R26QBFqRcAqBcA qBcAlL5eCLuB1ra/v5/09vbWNbjr7OxMPnz4kAbqFGdxUQm5nz4AEdt4Vyt2EPjyYYoIuc/Ozpo+ 9xFwn5ycJDMzM00LuOPc+4WFheT09NQvA1CoegGAegGAegFA29QLYTfQ+qITO0K3ep9LHGHex48f dau2+OIi/n2is/m5f/9au7tjO/DKNvfNDrnj54g5jkC/u7u7KQF3zPHExESyt7dX0zbxgHoBAOoF AOoFAA2oF8JuoDii03VwcLDuAV90eq+trdnevMUWFxFyLy8vp/8+r/37RTBbrevr66YumiJQrgTc 9d7BIMvV09OTfha4ubnxwgcKVy8AUC8AUC8AaNt6IewGiiW2Hn+py7cend4rKytC7yYvLmL+49/h ayF35err6yvUlvQR4sf2/PPz8+k58s0KuON3KEL24+NjXdxAIesFAOoFAOoFAG1fL4TdQDHFltPD w8O5hIARQC4uLibn5+eKRQMXF3d3d2nIHQ8dZP03i878VhbnjW9ubiZTU1O5PKiR5RodHU3/Lrbv B4paLwBQLwBQLwBQL4TdQOHFGcc7Ozu5nm8cZzkfHBxYXOS4uIiu7PX19XQr7Wr/neI10Erd3ZXt yeNM+AiXmx1wx9zGjggXFxfeOIDC1gsA1AsA1AsA+KJeCLuB4ottr/Pa2rxyxVnh7Xaud96Liwin V1dX63ZWdXyvZqpsT76wsFBVd3oeOxTMzMyk/262KQeKXC8AUC8AUC8A4IV6IewGyiO2ih4fH889 QIxzjk9OTiwuqhQPDNTayf3SmeuNfhghXgfLy8vJ0NBQ07u3K9fExES644Gz54Gi1wsA1AsA1Av1 AoBX60WE3HF9//33ZgUo1ZvcwMBA7qFiBJzxHnpzc1PKeYywNOayctUankZ3cXTH59n1vLW1leuc xAMV29vbyezsbK7b52e94vz6mNvLy0tvAEDh6wUA6gUA6oV6AcBb6sU7UwGUVZznHUF0I7aTjo5e 20W/XnTi7Op6bVf+3BXfO0Lo+Hevp9iaPLqko5s/z79/LV3czuEGAAAAAKAdCbuB0ougdWVlpWFn KHd2diaLi4vp2c2C79/58OFDbvPd19eXhtH1Crnv7u6Sw8PD9N8wzmlvla3Jvwz2d3d36x7sAwAA AABAkQi7gbbR6NA7rtjmenp6uu3PT47u6HgIoJ5zG+d9x7nfDw8PNf/d9vb20s7tRmx9X80Vf6+l paXk7OxMwA0AAAAAAL8n7AbaTjNC77g6OjqS8fHxZHV1tS1Dy+Xl5brMY39/f7o9fTUhd3zN+fl5 +vWx7XwE5q0Yblc61iPgPjk5EXADAAAAAMAzhN1A22pW6P1l1/fW1lZyfX1d+vmO7cFrmesIprOe yR3zGl31sY366Oho+sBBq4bbccW26Wtra+nZ7wJuAAAAAAB4nbAbaHvR7RuBc7O3sI6O5dhKe3Nz M+0+LmPYGQ8XZJ2XCMgjAP5aJ/fl5WV6jnV0kE9MTDTtIYas1/DwcDovV1dXfhkBAAAAACADYTfA E9FROzk5mbx//77pIWiccR1/lwhvDw4OStH9Hd30bw2h4+ePbbyjI/zp18c8HB8fpwH47OxsGha3 esf2c/+usZX6058NAAAAAADIRtgN8IzorI4u6wgmWykojVB3aGgoPW86tvSO85wbHZju7e3VFLyv r69/9Wf81a9+lQba0an98ePHtFM7Ot9b4SGEaq7YNWBxcTE5OjpKHh8f/YIBAAAAAEAdCLsBXhGd xKurq2nQ2sphapz/HSF4nAEeneCxLXuE0mdnZ3ULw+P7jYyMpOMtLCxU9T3i7/K///u/yZ/+6Z/+ 5Gf4oz/6o+RP/uRPChlmP7f1evxbRLBve3IAAAAAAMiHsBvgjaKLen5+vjBnQX959fb2pqH96Oho 2ikdnevRbRznRccVneI7OzvpFR3V0Vkd27r/5je/Sf7yL//yR9/rZz/7WRrkVv77eCAgvkd0Ycf3 jSvGGBsbS7uaizpnWa7BwcF0Pvf399OHJAAAAAAAgHwJuwEyenh4SMPg8fHxwm6r7arP2dvxGoig /+Liwi8GAAAAAAA0mLAboAZxdvXGxkYyPDws+C75FWeJR6d6hNvR5e/sbQAAAAAAaC5hN0CdCL7L dcW/YZxRHtuzx3buwm0AAAAAAGgt7yo39X/961+nN/Oruc7Pz6saPIKhasdshbEvLy8LN3Z8nbGN XZSx43elaGPHe1J8/X//938n//Iv/5L8zd/8TfLzn/9ceFyAK84zn52dTR9YOD09Tberf+u/dzNf a7Vct7e3xs4gXhfGNnZRxr6/v2/o2PHe+fQ9Nf63rGr9mWv5uY1t7KxXtQ/BNWvs+BpjG7sVxv6y XsSfn/vvqlGvn7sa8X5kbGMXZez4vGfst4vP9MZu/NhvrRfmvD5ZSTPHLnpGZGyZoEywuWPHf/P7 WlF7QBDbulYjuuWKPPbc3Fzhxo6vM7axizJ2/K4Ubex4TxIcF+/6t3/7t6b9ezfztbazs2PsDPr6 +oxt7MKMXe0N1HqMXe34zRrX2Mau5qr2YbVmjR1fY2xjF2nsam8iNmvsJzfZjG3slh87Pu8Z++3i M72xjV2UsavNSpo5dtEzImPLBGWCzR1b2O2FbWxjC7uF3a4W+PcWdgu7jW1sYbfg1djCbuGnsY0t 7Da2sQXOwm5jG1vYbWxjywRlRMJuL2wvbGMLu0sRdjvvW9gtcBZ2G9vYwm7Bq7GF3cJPYwu7hd3G NrbAWdhtbGMLu41tbJmgfCpD2O3MbvvzG9vYzuxujXOU/+///i893yfOI5qenk66u7sF0l9cnZ2d yeDgYDI5OZn80z/9U/L//t//S/7jP/4j+fbbbwv37+3M7uKM7fxoYzuz25ndxja2M7uNbezaxnZm t7GN7czuoo3tzG5ndjuzW0ZkbGPLBAt0ZncUDABaUyzsTk5Okt3d3WR5eTmZmppK+vv7S90FXgm0 Z2Zmkg8fPiRbW1vJ0dFRcnNz4wUB0GK+7Lap9gYuAOoFAKgXAGSsF8JugCK7uLhIDg4O0vfxpaWl NAgfGhpKurq6WjbI7ujoSLd1GhkZSSYmJpKFhYVkbW0t2dvbS5+ArbYbEoCmLy7cjAJAvQBAvQCg kfVC2A1QVv/5n/9Z15D6F7/4RfIXf/EXyd/93d+l56NUrthuPc7PiCs6z+McktXV1WR7ezvtRj8+ Pk5D+diy5eHhwT8MQHkXF25GAaBeAKBeANDIeiHsBiiz6PKuV9j929/+1oQC8Nriws0oANQLANQL ABpZL4TdAGUWW4NXG27/2Z/9mcUFAFkWF+oFAOoFAOoFAI2sF8JugLIbHR3NFHLHf390dJR2cltc AJBhcaFeAKBeAKBeANDIeiHsBii7ODP7LSF3bHm+v7+ffP782eICgGoWF+oFAOoFAOoFAI2sF8Ju gFYWwXO8R4+Pj/8QQldjZGTkxZB7YGAg2dnZ+cn3t7gAIOPiQr0AQL0AQL0AoJH1QtgN0IoeHx+T 9fX1pLu7+4cP9wcHB1V/v+e6uyPk3tzcTMeyuACgDosL9QIA9QIA9QKARtYLYTdAK4nu6gige3t7 fxJOR3d2LSpnd/f19SW7u7svhtwWFwBUubhQLwBQLwBQLwBoZL0QdgO0ggi5Yyvx/v7+V8/VPjw8 rOnNf21tLXl4eLC4ACCPxYV6AYB6AYB6AUAj64WwG6DZ9vb2vhpyV67BwcGazu62uABAvQBAvQBA vQCgFPUiQu64vv/+e7MC0GDRpT08PPymkPvpFeF4I9zf36cFo3LFnwFAvQBAvQBAvQCgFerFO1MB 0FjRlb29vZ12aGcNuSvXwMBAw7q7AQAAAAAAWpGwG6CB9vf3k6GhoapD7qdXnO8NAAAAAADQroTd AA0QIffY2FhdQm7d3QAAAAAAAMJugFwdHR0lIyMjdQ25n167u7smGQAAAAAAaEvCboAcnJ2dJaOj o7mF3HHNzs4m19fXJhsAAAAAAGhLwm6AOltdXc0t4H7//n0yPz8v5AYAAAAAANqesBugzq6urtJQ ut5Bd4Tc8b0BAAAAAAAQdgPkIrYYr1cn98zMTLotOgAAAAAAAH8g7AbIQWwz3tnZWVPQPT09nVxc XJhMAAAAAACAZwi7AXKyvLxcdSf3+fm5CQQAAAAAAHiFsBsgJ9HdneXs7rGxMZ3cAAAAAAAAbyTs BnjF1dVV8vDwUPXXz8/PfzXknpycdCY3AAAAAABARsJugGfc3t4mCwsLaWf26upqTd/npbO7R0dH k4ODA5MNAAAAAABQhXeV0GVjY8NsAG0vwuk4a/tpQN3V1ZXc399X/T2/PLs7tiv/9OlTIeYj/p5P /+5F+XsDoF4AoF4AoF4A0Bb1QtgNEGH2hw8fXuzCrqW7O87uju87MDCQHB4eWlwAUObFhXoBgHoB gHoBQCPrhbAbaF9xHvfKykravf3audrx/1/L2d0XFxfJ58+fLS4AKPviQr0AQL0AQL0AoJH1QtgN tJ8IrtfX15Pe3t5XQ+6n19ramsWFxQUA6gUA6gUA6gUArVMvhN1A+4ju6q2trUwhd73O7ra4AEC9 AEC9UC8AUC8AqGu9EHYD5VcJuePc7Kwh99Mrtjy3uAAA9QIA9QIA9QKAlqgXwm6gvCLk3tnZSfr7 +2sKuStXd3d3W3V3W1wAoF4AoF4AoF4A0ML1QtgNlNP+/n7dQu6n1+rqqsUFAKgXAKgXAKgXADS/ Xgi7gXI5OjpKRkZG6h5yV6743hYXAKBeAKBeAKBeAND0eiHsBsrzxjY0NJRbyN3T05Oe+x1bo1tc AIB6AYB6AYB6AUDT64WwGyiHwcHB3ELu9fX15OHhweLC4gIA9QIA9QIA9QKA1qkXwm6gHA4ODuoa cnd1dSVra2ttGXJbXACgXgCgXgCgXgBQgHoh7AbKox7d3Z2dncnKykpyf3+vWFhcAKBeAKBeAKBe ANC69ULYDZTH/v5+TZ3ci4uLyc3NjYm0uABAvQBAvQBAvQCg9euFsBsol6zd3e/fv09D7tvbW5Nn cQGAegGAegGAegFAceqFsBsol7d2d0fIPTc3l1xeXpo0iwsA1AsA1AsA1AsAilcvhN1Aazk5OUk+ fPiQfP78uervMTQ09GrIPT8/n1xdXZlsiwsA1AsA1AsA1AsAilovIuSO6/vvvzcrQFOdn58nMzMz P3yQPTo6qvp77e3tPRt0T09PC7kzuL+/TwtG5Yo/A4B6AYB6AYB6AUAr1It3pgJotthGfGJiIu24 fhpMDw8P1/R9n57dPTU1lVxcXJhsAAAAAACAkhB2A01ze3ubnpn9Zcj99Do8PKz6+8fZ3WNjY8np 6anJBgAAAAAAKBlhN9BwEXIvLCwkHR0dL4bcT7u7azm7GwAAAAAAgHISdgMNUwm5Ozs7vxpyP70O Dg5MHgAAAAAAAD8i7AZyd319nczPzyddXV2ZQu7KNTIyYhIBAAAAAAD4EWE3kJvo5F5eXs7cyV3v s7sBAAAAAAAoH2E3UHf39/fJyspKXULup2d3AwAAAAAAQIWwG6ibx8fHZHV1tertynV3AwAAAAAA 8FbCbqBmEXLv7Owkvb29uYTccQ0NDSXHx8cmGwAAAAAAgJSwG6hJBNA9PT25hdwDAwNpkP7582eT DQAAAAAAwA+E3UBNLi8vk/fv3+fSyb2/vy/kBgAAAAAA4FnCbqBmc3NzdQu5+/v7k93dXSE3AAAA AAAArxJ2AzWrR3d3hNy2KwcAAAAAAOCt3lWCpo2NDbMBVG12draqkDvO+473HyF3a/r06dOP/r3i zwCgXgCgXgCgXgDQIvVC2A3ULmt3d19fX7K5uZk8PDyYPIsLANQLANQLAFAvAKimXgi7gT+opcN6 cXHxTSF3nMkt5La4AEC9AEC9AAD1AoAa64WwG9pdBNx7e3vJ8PBwsrKyUvX3ub29TTo6Ol4MudfX 14XcFhcAqBcAqBfqBQDqBQD1qhfCbmhnR0dHycjIyA8fHru7u5P7+/uqv9+X3d29vb3J2tqakNvi AgD1AgD1Qr0AQL0AoN71QtgN7Wh/fz8ZGBh4tgt7dXW16u97c3OTdHZ2Jl1dXWmXuJDb4gIA9QIA 1AsA1AsAcqoXwm5ot1/+2K78tXO1o7u7lpA6usVr6Q7H4gIA9QIA9QIA9UK9AOAN9ULYDe3g8PDw R9uVf+2qpbsbiwsA1AsAUC8AUC8AaEC9EHZD2X/Zx8bG3hxyV67Yivzu7s4Eev1YXACgXgCgXgCg XgDQqvVC2A1ldHJyUlXI/fRaXl42kYqFxQUA6gUA6gUA6gUArVovhN1QJufn58n09HTy/v37moLu uDo6OpLb21uTqlhYXACgXgCgXgCgXgDQivVC2A1lUM+Q++n14cMHk6tYWFwAoF4AoF4AoF4A0Ir1 QtgNRZZXyP307O6HhwcTrVhYXACgXgCgXgCgXgDQavVC2A1FlHfIHdfc3FxydXVlshULiwsA1AsA 1AsA1AsAWrFeCLuhiPr7+3MLuScnJ5OzszOTjMUFAOoFAOoFAOoFAK1cL4TdUETb29tCbiwuAFAv AFAvAFAvAGjneiHshiL6/Plz0tfXV5eQe2xszIdGLC4AUC8AUC8AUC8AKFa9iJA7ru+//96sQMHU 2t09PDycHB0dmUhedH9/nxaMyhV/BgD1AgD1AgD1AoBWqBfvTAUUV3R3DwwM6OQGAAAAAACg7Qi7 oeD29/ffHHL39/cnh4eHJg0AAAAAAIDCE3ZDk0V3dq1d1oODg18NuXd2dtKxAAAAAAAAoAyE3dAk j4+Pyfr6etLX15e8f/8+ubi4qPp7vdTdLeQGAAAAAACgrITd0AR7e3tpEP00mJ6cnKzpew4NDQm5 AQAAAAAAaBvCbmig3d3dn4TcT6/T09Oqv3clQBdyAwAAAAAA0A6E3dAAh4eHyfDw8Kvnasc1NTVV 0zhCbgAAAAAAANqFsBtyEsHz5uZmeib310LuyhVnd5+fn5s8AAAAAAAA+AphN9RZhNyxlfhr25W/ dtV6djcAAAAAAAC0A2E31FFsVz44OFhVyP30Ojk5MZkAAAAAAADwCmE31MHR0VEyNDRUc8hduSYm JkwqAAAAAAAAvELYDTWIkHtsbKxuIffT69OnTyYYAAAAAAAAXiDshipEED0yMpJLyB1Xd3d3sre3 Z6IBAAAAAADgBe8q4drGxobZgK84PT1NtxjPK+Tu6OhIPn78mNzf35tsWkI82GHHAQDUCwDUCwDU CwBatF4Iu+Gtzs7Ocgu5l5aWkru7O5OMxQUA6gUA6gUA6oV6AcDb6oWwG7KYnJysW8j9/v37ZGFh Ibm5uTGxWFwAoF4AoF4AoF6oF/z/9u4Qpq2tgQP4BAKBqEBMVEwglhcEAoFAVEwgEIgKBKICgZhA IBAkTV4FAoFATDyBmEAgEBWIJxAIBC+pQCAqugSBQFRUVFScL6cv/dLtAaO3t9Bbfr/kiCXjnnHY +O/sv3MPwGB5oeyGQcTT3bGkHrboXltbC/V63YJicwGAvABAXgCAvAAgWV4ou2FQw9zbXSwWu4U5 2FwAIC8AkBcAIC8AGCovlN0wqNvb24FOd8efG0vum5sbi4fNBQDyAgB5IS8AkBcApJMXym5IYmNj w+vKsbkAAHkBgLwAQF4A8HZ5oezm/Wk0GmF7ezt8+/Yt8TPi6e7nSu74qnOvK8fmAgB5AQDyAgB5 AcDI8kLZzftxf38fNjc3//8K8nw+H1qtVuLn/Xq6Oz63VCo5yY3NBQDyAgDkBQDyAoDR54Wym8kX y+ednZ0wMzPznxPYw5zujs/tFeerq6uhVqtZbGwuAJAX8gIAeQGAvADgdfJC2c3kimV0sVj8fyH9 2Iinu9vtduI59vf3w+XlpcXG5gIAeSEvAJAXAMgLAF43L5TdTJ5YcsfXiT9XcvePWFgDNhcAyAsA 5AUA8gKATOWFspvJEe/k3traenHJ3Ruzs7ND3d0NNhcAyAt5AYC8AEBeAPDqeaHsJvtiyf3Undwv HZVKxUKCzQUA8gIAeQGAvAAgO3mh7Ca7ms1m2N3dHark7o1cLtd9HmBzAYC8AEBeACAvAMhEXii7 yZ52u909iR0L6mFLbqe7weYCAHkBgLwAQF4AkMm8UHaTHbHkPjg4CPl8PtWSu/90t7u7weYCAHkB gLwAQF4AkIG8iCV3HD9+/LAqjK1Ych8fH4+s5I7j48eP3SI9zgX8K77aPwZGb3jVPwDyAgB5AYC8 AGBc8uKDpSAL5ubmRlZyxwI9ltxOdAMAAAAAAEB2KLvJhN3d3dRL7ligx9PinU7HAgMAAAAAAEDG KLvJhPgqgnifdlqvK//27ZuSGwAAAAAAADJM2U1mlMvlVO7k9rpyAAAAAAAAyD5lN5nx8PAQZmdn By6544nw/f19JTcAAAAAAABMEGU3mRJPZg9ScsfT4PEV6AAAAAAAAMBkUXbz6m5vbxN/bDydHV9H /lzJPT09HXZ2dpTcAAAAAAAAMMGU3byaWq0Wvnz5EqampkKj0Uj8nMPDw0dL7vjcra2tcHd3Z7EB AAAAAABgwim7GbnLy8uwsrLSLaN7xfTm5mbi58XT3f13d8fnxufV63WLDQAAAAAAAO+EspuRiSe5 i8XiTyV3/6vGh3mdeby7Oz43Pl/JDQAAAAAAAO+PspvUPVdy94+NjY3Ec7Tb7aFehQ4AAAAAAABk m7Kb1MST2qurq78tuftfPx6LcQAAAAAAAIBBKbsZ2s3NTfeUdnw1+UtK7v6xtrZmAQEAAAAAAICB feiVjoeHh1aDgcRT2evr6y8+yf3UcOc2jK+Li4uf/rzGHwOAvABAXgAgLwAYk7xQdjOYWE7Hk9zD ltxOd4PNBQDyAgB5AQDyAoAh8kLZzcvEkrtUKqVWcveP6+trCww2FwDICwDkBQDyQl4AMEheKLt5 3v39fdje3h5Jyd0bu7u7FhpsLgCQFwDICwDkhbwAYJC8UHbzuIeHh24JPTMzM7KSe3l5OZyenoZO p2PBweYCAHkBgLwAQF7ICwAGyQtlN4+LJfSoSu7FxcVwdnZmkcHmAgB5AYC8AAB5AUDSvFB287SF hYVUS+5CoeAvJ2BzAYC8AEBeyAsA5AUAaeSFspunnZycpFJyx9K8Wq1aULC5AEBeACAv5AUA8gKA tPJC2c3z5ufnhyq53ckNNhcAyAsAkBcAyAsARpAXym6ed35+PnDJPTc3F75//67kBpsLAOQFAMgL AOQFAKPKC2U3v7e0tPTikvv4+FjJDTYXAMgLAJAXAMgLAEadF8ruSddut8PR0VG4vr5O/Iy///77 2ZL748eP3d9DSm6wuQBAXsgLAOQFAPICgFfKC2X3pOqV3Pl8vvs1LhQKQz1veXn50ZL74OAgtFot Cw42FwDIC3kBgLwAQF4A8Jp5oeyeNPF0dXyV+KdPn/5TTler1cTP7T/dncvlQrlcVnKDzQUAyAsA 5AUA8gKAt8oLZfek6JXc8d7sp143vri4ONSrxldWVsL29nZoNpsWHGwuAEBeACAvAJAXALxlXii7 J0E8sb2wsPDsvdq9cXJyYsEAmwsA5AUA8gIAeQFA1vNC2Z1lseSOp7VfUnL3xvz8/FCnuwGbCwCQ FwDICwDkBQBvnhex5I7jx48fViVjX8BCoTBQyd0/Tk9PLSLwW/HKgvj9pjdcYQCAvABAXgAgLwAY l7z4YCmyJZ7k/vLlS+KSuzc+f/7sdDcAAAAAAACQWcrujIj/M2FpaWnokrt/fP/+3cICAAAAAAAA maTsHnNXV1dhdXU11ZK7N/L5vNPdAAAAAAAAQCYpu8fU7e1tWF9fD1NTUyMpuuMoFovuOwEAAAAA AAAySdk9ZuJJ683NzZGV3PG5pVKpW6YDAAAAAAAAZJWyewxtbGyMpOiOr0Ov1WoWGAAAAAAAAMg8 ZfcYajQaYWZmJrWT3F+/flVyAwAAAAAAABNF2T2mdnZ2Unldeb1et5gAAAAAAADAxFF2j6n7+/vE 93avra0puQEAAAAAAICJpuweY5ubmwOV3IVCIVxdXVk4AAAAAAAAYOIpu0es3W4n/th4uvsld3ev rq6G6+triw0AAAAAAAC8G8ruEXl4eAjlcjnk8/nQbDYTP2dvb+/Zk9xKbgAAAAAAAOA9UnanLJbc Ozs7P53IjoV1Uq1WK3z8+PGnkntpaSlcXl5abAAAAAAAAODd+tArUA8PD63GEOLp7XiSO5fL/ecE 9vT0dPeV5EnFr02v5D47O7PYwKu5uLj46ftZ/DEAyAsA5AUA8gKAMckLZfcw4snrp0ru/rG7uzvU HNVqNXQ6HQsO2FwAIC8AkBcAyAsA5IWyO7l2ux2Ojo66d3I/V3L3n+6+u7uzcIDNBQDyAgB5IS8A kBcApJMXyu5BxNeVxzu5f3eS+7ExzN3dADYXAMgLAOQFAPICAJTdA3vuTu6Xjni6u9FoWEzA5gIA eQGAvJAXAMgLAIbPC2X3c+LryiuVylAld//Y3t62qIDNBQDyAgB5IS8AkBcADJ8Xyu7HDHont9Pd gM0FAPJCXgAgLwCQFwC8al4ou/t1Op2RlNxOdwM2FwDICwDkhbwAQF4AkGpeKLt7jo+Pw9zc3MhK 7vgq9Hjvd7z/G8DmAgB5AYC8AAB5AcBQeaHsjmLRPaqSO766vFQqhfv7e7/zAJsLAOQFAPJCXgAg LwBIJy+U3VGr1Qqzs7Opl9xfv34Nd3d3fscBNhcAyAsA5IW8AEBeAJBuXii7ew4ODlIpuaemppTc gM0FAPICAOQFAPICgNHmhbK7p91uD3W6O5bc8XXl9Xrd7zDA5gIAeQEA8gIAeQHAaPNC2d0vrkOS 15Xv7e2Fh4cHCwjYXAAgL+QFAPICAHkBwOvkhbK7X6fTCZ8/f3YnN4DNBQDyAgB5AYC8AGC882Ly yu74GvFGo5H4409PT93JDWBzAYC8AEBeACAvABjvvJicsvvm5qZ7Z3Yso4vF4lDPmp+fdyc3ICxs LgCQFwDICwDkBQDjmheXl5chjmazmdlPJpbPsdyOZXR/CMbyO6mzs7OfnrW+vq7kBt6ddrvdfVNG b8QfA4C8AEBeACAvABiHvPiQ5U8ils+9k9yPvW48jdPdq6ur4fr62u8YAAAAAAAAgDGSybL7/v4+ bG5uPlly949arZZ4Hv9jDAAAAAAAAGA8ZarsjiX3zs5OmJmZ+W3J3RuFQsFXGQAAAAAAAGDCZKLs jveJD1py949qteorDQAAAAAAADBBxrrsvru7C+VyOeRyuUQld28sLi6GTqfjqw0AAAAAAAAwIcay 7I6vK9/a2nrRndwvHefn577aAAAAAAAAABNirMruJHdyD3K6GwAAAAAAAIDJMBZld6vV6r6ufBQl d2/Mz893y3QAAAAAAAAAsu/Ny+5KpTL0ndzPjYWFhXB2dubObgAAAAAAAIAJ8uZld7FYHEnJPTc3 F05OTpTcAAAAAAAAABPozcvum5ubMDU1lWrJ/ddffym5AQAAAAAAACbYWNzZXSqVUrmT+/T0VMkN AAAAAAAA8A6MRdldr9cTn+7O5/Ph+PhYyQ0AAAAAAADwjnzolcaHh4dv+gsZ9HR3LLkPDg5Cq9Xy VQQYkYuLi5++98YfA4C8AEBeACAvABiTvBiPsrvRaLzodPfMzEzY29tTcgPYXAAgLwCQFwDICwDe d16kU3bHV4kvLy+Hdrud+Bk7OzvPltyVSkXJDWBzAYC8AEBeACAvAJAXw5fdp6enYWFhIaRRmt/e 3v7ndHculwvlcjk0m01fNQCbCwDkBQDyAgB5AYC8GK7sPj8/D4uLi4/epd3pdBL/wtbX17vPmZ6e 7r6u/OHhwVcLwOYCAHkBgLwAQF4AwK95MVjZXa1WQ6FQePZe7aOjo8S/sHq93i254x3eANhcACAv AJAXAMgLAHgiL15WdscPeOwk92NjdnbW3doANhcAyAsAkBcAyAsARpkXz5fd8Sf+7iT3Y2N/f98q A9hcACAvAEBeACAvABhVXjxedtdqtbCysjJwyd0buVwuNJtNKw1gcwGAvAAAeQGAvABgFHnxc9kd 78wuFothamoqcdHdG+Vy2UoD2FwAIC8AQF4AIC8AGEVe/BsYf/75ZyiVSqmU3P13dzvdDWBzAYC8 AAB5AYC8AGAEefFvYKRZcvePSqVitQFsLgCQFwDIC3kBgLwAIO28+BBGNVZXV8PNzY3VBrC5AEBe ACAv5AUA8gKAtPMi/ZJ7ZWUlXF5eWmUAmwsA5AUAyAsA5AUAo8qL9ErupaUlwQNgcwGAvLAoAMgL AOQFAK+RF8OX3IuLi6FarYZOp2NlAWwuAJAXFgUAeQGAvADgNfIiecn9xx9/hEqlEv75559Ev4hG o9H9hQwzarXam819e3ububnjx5nb3FmZO/5Zydrc8XvSJM390s3FpH3e72Xu+/t7cw/g6urK3ObO zNzNZvNV5z48PBz6H6OG/ZyH+bzNbe5BR7vdztTc8WPMbe5xmPvXvIg/fuznJZHW551E/H5kbnNn Ze749z1zv1z8O725X3/ul+aFNU+nK3nLubPeEZlbJ6gTfNu5Uz3ZXSgUEn2i5XI503OXSqXMzR0/ ztzmzsrc8c9K1uaO35Mmae74D0YxjHvjqX/wmrTP+73MfXx8bO4BfPr0ydzmzszcSf8BNY25T05O EhUkaexLkn7e5jb3oCPpf1Z7q7njx5jb3FmaO+k/Ir7V3L/+J2Fzm3uc545/3zP3y8W/05vb3FmZ O2lX8pZzZ70jMrdOUCf4tnP3+ov/AS+jCSehee1KAAAAAElFTkSuQmCCUEsDBBQABgAIAAAAIQC+ KBEU9wEAABoDAAAUAAAAZHJzL21lZGlhL2ltYWdlMi53bWaMUjFv00AUfndOCnEjOaYglAqBQQI1 FS2IgTmuYyhDUEQiRepiTHqklhInilNKJhAoCxIKCz+CjYWNoQMSMwMDW39ChLwhEb53sqioOnDJ y333vfh7975nQQUi460gkjQlXnmEFCA0EnKxWGi0KcoZtywBNFeUR8IxlnG6sWRRkerheK81GSqi Bp3L2FWCwoKohPMh0CfEERTeowTXKrCaZHReVsVFcQnolzz8jQ3rHV+EL1dqRX2VOA/VgfNo0A9j kKZOVeZfn1WBcogN/JvZOzrFwmuVPfHyr3qVTqpr+f9WF7rKHA/BtawKK+zQcY3paR0I7qA56T8Z 9IhuPz7YL9smrnd6B9zJHBP4t0YbNabIsNMk3OEwqd/zPEE/wHHUVBJ1Y6fZiVTcUTedB3Fnk/KC lgq1Zr11l2ilHcVur7cVJlHHG+yqRthVCdn5k8baRnZRO+8N9keRGrHrZOfqLcd/Ph6FGO3Zq5Y/ q91yG2nJuh+4jZ9XLgNfsFxK/fR6OtsKgEqWx9vMT9eD7XSmmSr2F9tIuetBLfBT/rpWURA+Egs+ CbRu4AwbTPbt9Q5+Xq2RzE0/GG3ACrpl59gJU79deorZbEt0Bjmizzx+Fr3WnCRj1afut9wbMCZ9 WX3a5eDzx+/l7M05nq3BD9IfAAAA//8DAFBLAwQUAAYACAAAACEAn77BVqsBAABAAgAAFAAAAGRy cy9tZWRpYS9pbWFnZTMud21mXFE9b9NQFD3vJSkkjWSntEit+DBIILUqpe3AXNcxlCE0IkGMxqSP Yilxoji0zYCoxMYSfgo/oEM3xMjQld8QIW9IhHOfMvHso3vuvfb9OE+hDBQ8BWh8hJwSoRUDlik9 m80s21Kr89iiJrGxqj5Xb9QivYcLDqpoxKP37fHAANtYmkfXwAozwKV/SXZFSL9XhPQqSzUtbFl7 age3yP7oy780PF/tJBzObSc9k3kvzKn3st+LU+Yq9ov16feTPbIi8Yg1uQ92bUp2OLx9rmUvmW8K fzDIGk+DQOEHY4K6yZLj1Gt1EpN2zKb3PO1soaSwUK63Gu0nwI3XSep3u/txlnSC/pFpxscmQ630 /zi1Qmvce9vvMhX0PwwTM5RZUSs22l54NhrGFOT6PSec1B/7zdx1nkV+8/fdO+Qrjo88zB/kk/2I zHUCMZMw34gO8omN7NF+OmDK34jqUZjL6ztVBT6ah/ooClWgTxkqiv7nQ24nMsjmFXsHogfm+rq4 Zr0Le5cscr81zkamB/wsfmGmgl8336UC8b9drc71tQ0wZamC/f8fAAAA//8DAFBLAwQUAAYACAAA ACEApA243rcBAABCAgAAFAAAAGRycy9tZWRpYS9pbWFnZTQud21mLFHBbtNAEH27TgpxI9kBeiiK wEWiqBUUxIFzXMelHAIRCeLomnRbLCVOFKeEXIADJy7hA/iIfkAPvVUtJw7c+YSCfEMivF155NG8 mVm/nXkrUAGsNQFIfIC2Ml0KFgwScrFYGLQlVovasiQwtapsiD2xzGx9yUEVrXjytjsbKeARrhXV myDDAnCZnxKtMHqkf0XXd1U0m9TohvyFe6gT/ZWn/xhoX/UkgsO5ndngzbBP5r3p0fe6vQ7Y5sTG 5dm7BlGJ/oCHuQ8emxYTTPFJ6r30fL/hj0ZZaycIBC5Y095UWXKYep1eotKeuu89S3tbKAssVZqd VvcJcP11kvr9/nacJb1guK/a8aHKUCt3k4HKvOdq6r0cDuIUNasYsFYOhkfjRI11E7VSq+uF7yfj mIJcXXPCefOh385d52nkt//cvkW84vjIw/xuPt+OiFwn0GEe5pvRbj43lQbjx122/M2oGYW5/nyn KqiMkDTqIyiUxZwy2NSr9PncmnI/LYTe3TavoBVBobCLKyY7Ma9JmjudWTZRA+BH6Qs7Nr7VD15o 1/nxz9VCYXMFLkllmf//AwAA//8DAFBLAwQUAAYACAAAACEAsCGi+rIBAABIAgAAFAAAAGRycy9t ZWRpYS9pbWFnZTUud21mXFE9TxtBEJ1d2xAbS3cGUhBZcEFJJBAflguaNBzn46MwsmIjytPFLHCS fTY+E+IqV0ZpnJ+Qn5AfkMJdukgpzO9A0aVCwrxZXLF3s/vmze7s7BtBWaLUG0EkKSYeGZgUIDQS cjKZaLQllqbcnATQXF7GYiTm4L2bMShPVb9/2Rh0FVGJ5qfsK0KGCZEJfwQ0hsVIfwLju7KcTTJa lJZ4T0Wgezl6wILxnQvh4sxG0FaRdaxurA+dth+CzOnQ2t3vT7tAadgmdjNb1iFOXC79oFjGQFzh f7K73ai67ziC/oBjq6gouAitejNQYVNtWEdhc4sygmaylXq1sUO0cBqEdqu150dB0+mcqZp/oSIq ZJ4XVEjVB+2PnRZCTue6F6geV0uFdLVhuZ/7PR+SvHhtuMPKtl1LTOPAs2v/VpaBXxo2JW7yNhnu eUCm4fAydJN17zAZamYX65dDhOx1r+K5Cf+2kReET2JAIYGmpeBDiJyA/7XMUwlP1Jrw+3O6F0+S Puls0ixvoF+6p0i1Wh9EfdUm+pv+pk9eFc9v2dj/OV6a6qyvoTukSunzjwAAAP//AwBQSwMEFAAG AAgAAAAhAO4j6+DkAQAAtgIAABQAAABkcnMvbWVkaWEvaW1hZ2U2LndtZmxSMW/TQBR+7xwX4kSy Q2EoIDBIgKigVAzMcR3TMgRFJBIDg2uCKZZiJ4pTQiYYEEIsqYTY+QksbAzdECNDJxZ+QoS8URG+ d40YgCc/3Xffu/ve3XdmKhMZD5hI0SuSMJGKQWjEaj6fa7TGKwuuogA0V1Xf+T1XMLu8ZFOVmtHo SWcyiIladGLBniYozIkczPeBPiK3If8OKb3KoqYEnVRv2eCzQD/VJnZI7MlB5HBOJ0nj3L0bj917 /TTKQFq6dHX2+WkdqIS8jtW4D93UJdm6TkM+0q7zFTrS3v+FAmJPbsmi3Z6kD/s9rN4e7x6Y1rH/ a7PuMfunx5heKPFOPFDsDQZ587bvM30DJ9mI82Qnc9vdJM668TX3TtZdI5NpqdxoNzu3iJbvJ5nX 621EedL1+4/iVrQT51Qz/75yzVgctGb6/d1hEg/FD6qVmh03eDYaRjD9+AU7mDZueK3CsTdDr/Xj /DngU7ZHRVBcKqYbIZBj+zJMg2I13CqmmqljfL6FkrcaNsKgkM+zqwyHWCHgE8MwA3NYbcG30ssv xtigM0QVcfH1OtwUz8V88cLSLy8MLZx3CNYiPuk/CLIX25N8FKd0+LX0BrxF6fLjQ0mZfzhY+fOq 8roz3V72/wYAAP//AwBQSwMEFAAGAAgAAAAhAPj7fqj9AQAAIAMAABQAAABkcnMvbWVkaWEvaW1h Z2U3LndtZpRSv2/TQBR+d05a4kSyww+hAgKDBBJVKRWqWFjsOqZlCIpIJEbjhqO1lDhRnBIygQQD P4YgIUZ2RhY2hm4IxMLA3j8hQt6QCN+7WkJQMfDkk7/3vbv33n3vBJWIjJeCSNIzYitiSQFCIyFn s5lGy2Ih58oSQHMVuSdcWYZ3Yc6iCtWj4XZr3FdEDTqcsycIGWZENvxdoPfsIcNrlOBaJc4mGR2V r8RbcQroh1zHCTbuDCbJbsVdlTo31ci51etGCUhThy5OP953gQpYl7Ab96ErOsRHVx4PxH5uV1yj /dy7PxGA/W9uoWtMD9RYpUd5/674cqAGtgvuvznubvY66OjOaOezbb74V/98jyn0//MeI9Tg+bDO 88Lr99P6dd8XtAeOV02l8VbiNNuxStpqybmRtJepKGiuVGvWW1eJjtyOE6/TWYvSuO337qpGtKVS qhb/lrVq5I1Wi35vZxCrAWtO1UK95QQPhoMIgz101gomtcteI7Ot9dBrfD9zGviY5VEWZOezyVoI ZFs+/yZBthhuZBPNuPg/3EDIWwxrYZDx51kVAYWEhEEngasb8CGDybo9XSVZePLJGBl0kqisqRVI ysNVPGZWxNRvjCnK9bdpXnsf9FtF8nPNcTpUXbK+Fp4jYtKb4/csXuy/+7aQv5/fMzb0+V8AAAD/ /wMAUEsDBBQABgAIAAAAIQAHeFVw4gAAAAsBAAAPAAAAZHJzL2Rvd25yZXYueG1sTI/BSsQwEIbv gu8QRvDmJlu26W5tuoigiB7UteA122TbYDIpTXZbfXqzJz0Nw/x88/3VdnaWnPQYjEcBywUDorH1 ymAnoPl4uFkDCVGiktajFvCtA2zry4tKlspP+K5Pu9iRBMFQSgF9jENJaWh77WRY+EFjuh386GRM 69hRNcopwZ2lGWOcOmkwfejloO973X7tjk7AKjvY9dsjf/l5aprp+XNlCvZqhLi+mu9ugUQ9x78w nPWTOtTJae+PqAKxAnjO8xRNsE2a5wDLlxsgewEZLwqgdUX/d6h/AQAA//8DAFBLAwQUAAYACAAA ACEAwYVbV+sAAAA5BAAAGQAAAGRycy9fcmVscy9lMm9Eb2MueG1sLnJlbHO8081qAyEUBeB9Ie8g d59xZpJMSomTTShkW5IHEL3jSMcf1KbN21cohQaS6c6liud8XHG3/zITuWCI2lkGTVUDQSuc1FYx OJ9el89AYuJW8slZZHDFCPt+8bR7w4mnfCmO2keSU2xkMKbkXyiNYkTDY+U82nwyuGB4ysugqOfi nSukbV13NPzNgP4mkxwlg3CUKyCnq8/N/2e7YdACD058GLTpTgXVJnfnQB4UJgYGpeY/m6vq0wxA 7xu2ZQzbOUNbxtDOGZoyhqbyVj16i66MoZubw6aMYTNnWJcxrH8N9ObD998AAAD//wMAUEsBAi0A FAAGAAgAAAAhAEYFsAQYAQAARwIAABMAAAAAAAAAAAAAAAAAAAAAAFtDb250ZW50X1R5cGVzXS54 bWxQSwECLQAUAAYACAAAACEAOP0h/9YAAACUAQAACwAAAAAAAAAAAAAAAABJAQAAX3JlbHMvLnJl bHNQSwECLQAUAAYACAAAACEA/kn8VesEAABGGQAADgAAAAAAAAAAAAAAAABIAgAAZHJzL2Uyb0Rv Yy54bWxQSwECLQAKAAAAAAAAACEAXphEPCvkAAAr5AAAFAAAAAAAAAAAAAAAAABfBwAAZHJzL21l ZGlhL2ltYWdlMS5wbmdQSwECLQAUAAYACAAAACEAvigRFPcBAAAaAwAAFAAAAAAAAAAAAAAAAAC8 6wAAZHJzL21lZGlhL2ltYWdlMi53bWZQSwECLQAUAAYACAAAACEAn77BVqsBAABAAgAAFAAAAAAA AAAAAAAAAADl7QAAZHJzL21lZGlhL2ltYWdlMy53bWZQSwECLQAUAAYACAAAACEApA243rcBAABC AgAAFAAAAAAAAAAAAAAAAADC7wAAZHJzL21lZGlhL2ltYWdlNC53bWZQSwECLQAUAAYACAAAACEA sCGi+rIBAABIAgAAFAAAAAAAAAAAAAAAAACr8QAAZHJzL21lZGlhL2ltYWdlNS53bWZQSwECLQAU AAYACAAAACEA7iPr4OQBAAC2AgAAFAAAAAAAAAAAAAAAAACP8wAAZHJzL21lZGlhL2ltYWdlNi53 bWZQSwECLQAUAAYACAAAACEA+Pt+qP0BAAAgAwAAFAAAAAAAAAAAAAAAAACl9QAAZHJzL21lZGlh L2ltYWdlNy53bWZQSwECLQAUAAYACAAAACEAB3hVcOIAAAALAQAADwAAAAAAAAAAAAAAAADU9wAA ZHJzL2Rvd25yZXYueG1sUEsBAi0AFAAGAAgAAAAhAMGFW1frAAAAOQQAABkAAAAAAAAAAAAAAAAA 4/gAAGRycy9fcmVscy9lMm9Eb2MueG1sLnJlbHNQSwUGAAAAAAwADAAIAwAABfoAAAAA ">
                <v:shape id="_x0000_s1027" type="#_x0000_t75" style="position:absolute;width:25107;height:13855;visibility:visible;mso-wrap-style:square">
                  <v:fill o:detectmouseclick="t"/>
                  <v:path o:connecttype="none"/>
                </v:shape>
                <v:group id="Group 208" o:spid="_x0000_s1028" style="position:absolute;left:426;top:24;width:23866;height:13499" coordorigin="-1250,344" coordsize="23866,134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l/cmwgAAANwAAAAPAAAAZHJzL2Rvd25yZXYueG1sRE/LisIw FN0P+A/hCu7GtMoMUk1FRMWFDIwK4u7S3D6wuSlNbOvfm8XALA/nvVoPphYdta6yrCCeRiCIM6sr LhRcL/vPBQjnkTXWlknBixys09HHChNte/6l7uwLEULYJaig9L5JpHRZSQbd1DbEgctta9AH2BZS t9iHcFPLWRR9S4MVh4YSG9qWlD3OT6Pg0GO/mce77vTIt6/75evndopJqcl42CxBeBr8v/jPfdQK ZlFYG86EIyDTNwAAAP//AwBQSwECLQAUAAYACAAAACEA2+H2y+4AAACFAQAAEwAAAAAAAAAAAAAA AAAAAAAAW0NvbnRlbnRfVHlwZXNdLnhtbFBLAQItABQABgAIAAAAIQBa9CxbvwAAABUBAAALAAAA AAAAAAAAAAAAAB8BAABfcmVscy8ucmVsc1BLAQItABQABgAIAAAAIQBul/cmwgAAANwAAAAPAAAA AAAAAAAAAAAAAAcCAABkcnMvZG93bnJldi54bWxQSwUGAAAAAAMAAwC3AAAA9gIAAAAA ">
                  <v:group id="Group 209" o:spid="_x0000_s1029" style="position:absolute;left:2095;top:344;width:20520;height:11562" coordorigin="2095,344" coordsize="20520,1156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21K9xgAAANwAAAAPAAAAZHJzL2Rvd25yZXYueG1sRI9Pa8JA FMTvBb/D8oTe6iaRFpu6ioiWHqRgIpTeHtlnEsy+Ddk1f759t1DocZiZ3zDr7Wga0VPnassK4kUE griwuuZSwSU/Pq1AOI+ssbFMCiZysN3MHtaYajvwmfrMlyJA2KWooPK+TaV0RUUG3cK2xMG72s6g D7Irpe5wCHDTyCSKXqTBmsNChS3tKypu2d0oeB9w2C3jQ3+6XffTd/78+XWKSanH+bh7A+Fp9P/h v/aHVpBEr/B7JhwBufkBAAD//wMAUEsBAi0AFAAGAAgAAAAhANvh9svuAAAAhQEAABMAAAAAAAAA AAAAAAAAAAAAAFtDb250ZW50X1R5cGVzXS54bWxQSwECLQAUAAYACAAAACEAWvQsW78AAAAVAQAA CwAAAAAAAAAAAAAAAAAfAQAAX3JlbHMvLnJlbHNQSwECLQAUAAYACAAAACEAAdtSvcYAAADcAAAA DwAAAAAAAAAAAAAAAAAHAgAAZHJzL2Rvd25yZXYueG1sUEsFBgAAAAADAAMAtwAAAPoCAAAAAA== ">
                    <v:shape id="Picture 210" o:spid="_x0000_s1030" type="#_x0000_t75" style="position:absolute;left:2095;top:2286;width:18850;height:962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SbdlvgAAANwAAAAPAAAAZHJzL2Rvd25yZXYueG1sRE9Ni8Iw EL0L/ocwgrc1tQdxq2kRQfG6ddnz0My2ZZtJTGKt/35zEDw+3ve+mswgRvKht6xgvcpAEDdW99wq +L6ePrYgQkTWOFgmBU8KUJXz2R4LbR/8RWMdW5FCOBSooIvRFVKGpiODYWUdceJ+rTcYE/St1B4f KdwMMs+yjTTYc2ro0NGxo+avvhsF4WfUZ6fd7fzp65yfTa03h6NSy8V02IGINMW3+OW+aAX5Os1P Z9IRkOU/AAAA//8DAFBLAQItABQABgAIAAAAIQDb4fbL7gAAAIUBAAATAAAAAAAAAAAAAAAAAAAA AABbQ29udGVudF9UeXBlc10ueG1sUEsBAi0AFAAGAAgAAAAhAFr0LFu/AAAAFQEAAAsAAAAAAAAA AAAAAAAAHwEAAF9yZWxzLy5yZWxzUEsBAi0AFAAGAAgAAAAhAIVJt2W+AAAA3AAAAA8AAAAAAAAA AAAAAAAABwIAAGRycy9kb3ducmV2LnhtbFBLBQYAAAAAAwADALcAAADyAgAAAAA= ">
                      <v:imagedata r:id="rId1198" o:title=""/>
                    </v:shape>
                    <v:line id="Straight Connector 211" o:spid="_x0000_s1031" style="position:absolute;visibility:visible;mso-wrap-style:square" from="2095,11874" to="22615,118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OwXEwwAAANwAAAAPAAAAZHJzL2Rvd25yZXYueG1sRI9Pi8Iw FMTvwn6H8AQvYtN6ELeaighKTwv+u79tnm21eSlNttZvvxEW9jjMzG+Y9WYwjeipc7VlBUkUgyAu rK65VHA572dLEM4ja2wsk4IXOdhkH6M1pto++Uj9yZciQNilqKDyvk2ldEVFBl1kW+Lg3Wxn0AfZ lVJ3+Axw08h5HC+kwZrDQoUt7SoqHqcfo8DqI+ff/eF6zb8+i3Y7fd2b/U6pyXjYrkB4Gvx/+K+d awXzJIH3mXAEZPYLAAD//wMAUEsBAi0AFAAGAAgAAAAhANvh9svuAAAAhQEAABMAAAAAAAAAAAAA AAAAAAAAAFtDb250ZW50X1R5cGVzXS54bWxQSwECLQAUAAYACAAAACEAWvQsW78AAAAVAQAACwAA AAAAAAAAAAAAAAAfAQAAX3JlbHMvLnJlbHNQSwECLQAUAAYACAAAACEAKjsFxMMAAADcAAAADwAA AAAAAAAAAAAAAAAHAgAAZHJzL2Rvd25yZXYueG1sUEsFBgAAAAADAAMAtwAAAPcCAAAAAA== " strokecolor="black [3213]" strokeweight="1pt">
                      <v:stroke startarrow="oval" startarrowwidth="narrow" startarrowlength="short" endarrow="classic" endarrowwidth="narrow" joinstyle="miter"/>
                    </v:line>
                    <v:line id="Straight Connector 212" o:spid="_x0000_s1032" style="position:absolute;flip:y;visibility:visible;mso-wrap-style:square" from="2095,344" to="2095,1190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CAQvxgAAANwAAAAPAAAAZHJzL2Rvd25yZXYueG1sRI9Ba8JA FITvBf/D8oReSt0YUUrqKipt8VRrVLw+sq9JMPt2yW5N+u/dgtDjMDPfMPNlbxpxpdbXlhWMRwkI 4sLqmksFx8P78wsIH5A1NpZJwS95WC4GD3PMtO14T9c8lCJC2GeooArBZVL6oiKDfmQdcfS+bWsw RNmWUrfYRbhpZJokM2mw5rhQoaNNRcUl/zEKVqfp5757+ljnb83FzdzXZMK7s1KPw371CiJQH/7D 9/ZWK0jHKfydiUdALm4AAAD//wMAUEsBAi0AFAAGAAgAAAAhANvh9svuAAAAhQEAABMAAAAAAAAA AAAAAAAAAAAAAFtDb250ZW50X1R5cGVzXS54bWxQSwECLQAUAAYACAAAACEAWvQsW78AAAAVAQAA CwAAAAAAAAAAAAAAAAAfAQAAX3JlbHMvLnJlbHNQSwECLQAUAAYACAAAACEAAggEL8YAAADcAAAA DwAAAAAAAAAAAAAAAAAHAgAAZHJzL2Rvd25yZXYueG1sUEsFBgAAAAADAAMAtwAAAPoCAAAAAA== " strokecolor="black [3213]" strokeweight="1pt">
                      <v:stroke endarrow="classic" endarrowwidth="narrow" joinstyle="miter"/>
                    </v:line>
                  </v:group>
                  <v:shape id="Picture 213" o:spid="_x0000_s1033" type="#_x0000_t75" style="position:absolute;left:-1250;top:1021;width:3174;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hvLHxAAAANwAAAAPAAAAZHJzL2Rvd25yZXYueG1sRI/BasMw EETvhfyD2EJujRwHiuNGCXZoQ651e8ltsba2U2tlJNlx/r4qFHocZuYNszvMphcTOd9ZVrBeJSCI a6s7bhR8frw9ZSB8QNbYWyYFd/Jw2C8edphre+N3mqrQiAhhn6OCNoQhl9LXLRn0KzsQR+/LOoMh StdI7fAW4aaXaZI8S4Mdx4UWBzq2VH9Xo1FwwvPkhlGXr9X2eslsVlxt2Si1fJyLFxCB5vAf/muf tYJ0vYHfM/EIyP0PAAAA//8DAFBLAQItABQABgAIAAAAIQDb4fbL7gAAAIUBAAATAAAAAAAAAAAA AAAAAAAAAABbQ29udGVudF9UeXBlc10ueG1sUEsBAi0AFAAGAAgAAAAhAFr0LFu/AAAAFQEAAAsA AAAAAAAAAAAAAAAAHwEAAF9yZWxzLy5yZWxzUEsBAi0AFAAGAAgAAAAhAMGG8sfEAAAA3AAAAA8A AAAAAAAAAAAAAAAABwIAAGRycy9kb3ducmV2LnhtbFBLBQYAAAAAAwADALcAAAD4AgAAAAA= ">
                    <v:imagedata r:id="rId1199" o:title=""/>
                  </v:shape>
                  <v:shape id="Picture 214" o:spid="_x0000_s1034" type="#_x0000_t75" style="position:absolute;left:381;top:12001;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CuQExQAAANwAAAAPAAAAZHJzL2Rvd25yZXYueG1sRI9Ba8JA FITvgv9heUIvoptILRpdRYK2uXioFc+P7Gs2NPs2ZFdN/31XEHocZuYbZr3tbSNu1PnasYJ0moAg Lp2uuVJw/jpMFiB8QNbYOCYFv+RhuxkO1phpd+dPup1CJSKEfYYKTAhtJqUvDVn0U9cSR+/bdRZD lF0ldYf3CLeNnCXJm7RYc1ww2FJuqPw5Xa2Cw65YNpcizN+P83Fq8Jh/7NtcqZdRv1uBCNSH//Cz XWgFs/QVHmfiEZCbPwAAAP//AwBQSwECLQAUAAYACAAAACEA2+H2y+4AAACFAQAAEwAAAAAAAAAA AAAAAAAAAAAAW0NvbnRlbnRfVHlwZXNdLnhtbFBLAQItABQABgAIAAAAIQBa9CxbvwAAABUBAAAL AAAAAAAAAAAAAAAAAB8BAABfcmVscy8ucmVsc1BLAQItABQABgAIAAAAIQCCCuQExQAAANwAAAAP AAAAAAAAAAAAAAAAAAcCAABkcnMvZG93bnJldi54bWxQSwUGAAAAAAMAAwC3AAAA+QIAAAAA ">
                    <v:imagedata r:id="rId1200" o:title=""/>
                  </v:shape>
                  <v:shape id="Picture 215" o:spid="_x0000_s1035" type="#_x0000_t75" style="position:absolute;left:20591;top:11990;width:1397;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I9JMyAAAANwAAAAPAAAAZHJzL2Rvd25yZXYueG1sRI9Ba8JA FITvBf/D8oReim4UWmJ0FVss2ENtjaXi7ZF9JtHs25BdNf57Vyj0OMzMN8xk1ppKnKlxpWUFg34E gjizuuRcwc/mvReDcB5ZY2WZFFzJwWzaeZhgou2F13ROfS4ChF2CCgrv60RKlxVk0PVtTRy8vW0M +iCbXOoGLwFuKjmMohdpsOSwUGBNbwVlx/RkFCxfD5+r+Hv3EW9Xi99qNzp97Y9PSj122/kYhKfW /4f/2kutYDh4hvuZcATk9AYAAP//AwBQSwECLQAUAAYACAAAACEA2+H2y+4AAACFAQAAEwAAAAAA AAAAAAAAAAAAAAAAW0NvbnRlbnRfVHlwZXNdLnhtbFBLAQItABQABgAIAAAAIQBa9CxbvwAAABUB AAALAAAAAAAAAAAAAAAAAB8BAABfcmVscy8ucmVsc1BLAQItABQABgAIAAAAIQC5I9JMyAAAANwA AAAPAAAAAAAAAAAAAAAAAAcCAABkcnMvZG93bnJldi54bWxQSwUGAAAAAAMAAwC3AAAA/AIAAAAA ">
                    <v:imagedata r:id="rId1201" o:title=""/>
                  </v:shape>
                  <v:shape id="Picture 216" o:spid="_x0000_s1036" type="#_x0000_t75" style="position:absolute;top:9271;width:1778;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YiPRxAAAANwAAAAPAAAAZHJzL2Rvd25yZXYueG1sRI9BawIx FITvBf9DeIK3mlVQ6moUUQp68NDVg94eyXM3uHlZNum6/vumUOhxmJlvmNWmd7XoqA3Ws4LJOANB rL2xXCq4nD/fP0CEiGyw9kwKXhRgsx68rTA3/slf1BWxFAnCIUcFVYxNLmXQFTkMY98QJ+/uW4cx ybaUpsVngrtaTrNsLh1aTgsVNrSrSD+Kb6dAd6erO17tLMiF3i/sqSn6w02p0bDfLkFE6uN/+K99 MAqmkzn8nklHQK5/AAAA//8DAFBLAQItABQABgAIAAAAIQDb4fbL7gAAAIUBAAATAAAAAAAAAAAA AAAAAAAAAABbQ29udGVudF9UeXBlc10ueG1sUEsBAi0AFAAGAAgAAAAhAFr0LFu/AAAAFQEAAAsA AAAAAAAAAAAAAAAAHwEAAF9yZWxzLy5yZWxzUEsBAi0AFAAGAAgAAAAhAOliI9HEAAAA3AAAAA8A AAAAAAAAAAAAAAAABwIAAGRycy9kb3ducmV2LnhtbFBLBQYAAAAAAwADALcAAAD4AgAAAAA= ">
                    <v:imagedata r:id="rId1202" o:title=""/>
                  </v:shape>
                  <v:shape id="Picture 217" o:spid="_x0000_s1037" type="#_x0000_t75" style="position:absolute;left:4953;top:11874;width:1651;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QFUxQAAANwAAAAPAAAAZHJzL2Rvd25yZXYueG1sRI9Ba8JA FITvBf/D8gRvzSYK1aZZRSxFT4WqPfT2yD6TaPZt2F1N/PfdQsHjMDPfMMVqMK24kfONZQVZkoIg Lq1uuFJwPHw8L0D4gKyxtUwK7uRhtRw9FZhr2/MX3fahEhHCPkcFdQhdLqUvazLoE9sRR+9kncEQ paukdthHuGnlNE1fpMGG40KNHW1qKi/7q1FA7ez789of58P255y9N6/ldm28UpPxsH4DEWgIj/B/ e6cVTLM5/J2JR0AufwEAAP//AwBQSwECLQAUAAYACAAAACEA2+H2y+4AAACFAQAAEwAAAAAAAAAA AAAAAAAAAAAAW0NvbnRlbnRfVHlwZXNdLnhtbFBLAQItABQABgAIAAAAIQBa9CxbvwAAABUBAAAL AAAAAAAAAAAAAAAAAB8BAABfcmVscy8ucmVsc1BLAQItABQABgAIAAAAIQA/sQFUxQAAANwAAAAP AAAAAAAAAAAAAAAAAAcCAABkcnMvZG93bnJldi54bWxQSwUGAAAAAAMAAwC3AAAA+QIAAAAA ">
                    <v:imagedata r:id="rId1203" o:title=""/>
                  </v:shape>
                  <v:shape id="Picture 218" o:spid="_x0000_s1038" type="#_x0000_t75" style="position:absolute;left:16002;top:11938;width:228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YX8XvwAAANwAAAAPAAAAZHJzL2Rvd25yZXYueG1sRE/LisIw FN0L8w/hCrOzqaIyVKPo4Axu1cH1pbm2xeamJrGPv58sBJeH815ve1OLlpyvLCuYJikI4tzqigsF f5efyRcIH5A11pZJwUAetpuP0RozbTs+UXsOhYgh7DNUUIbQZFL6vCSDPrENceRu1hkMEbpCaodd DDe1nKXpUhqsODaU2NB3Sfn9/DQK/PwxdEP7O68eutkvrgfX7q1T6nPc71YgAvXhLX65j1rBbBrX xjPxCMjNPwAAAP//AwBQSwECLQAUAAYACAAAACEA2+H2y+4AAACFAQAAEwAAAAAAAAAAAAAAAAAA AAAAW0NvbnRlbnRfVHlwZXNdLnhtbFBLAQItABQABgAIAAAAIQBa9CxbvwAAABUBAAALAAAAAAAA AAAAAAAAAB8BAABfcmVscy8ucmVsc1BLAQItABQABgAIAAAAIQD3YX8XvwAAANwAAAAPAAAAAAAA AAAAAAAAAAcCAABkcnMvZG93bnJldi54bWxQSwUGAAAAAAMAAwC3AAAA8wIAAAAA ">
                    <v:imagedata r:id="rId1204" o:title=""/>
                  </v:shape>
                </v:group>
                <w10:wrap type="square"/>
                <w10:anchorlock/>
              </v:group>
            </w:pict>
          </mc:Fallback>
        </mc:AlternateContent>
      </w:r>
      <w:r w:rsidRPr="00516F94">
        <w:rPr>
          <w:b/>
          <w:bCs/>
        </w:rPr>
        <w:t>Câu 3</w:t>
      </w:r>
      <w:r>
        <w:rPr>
          <w:b/>
          <w:bCs/>
        </w:rPr>
        <w:t>5</w:t>
      </w:r>
      <w:r w:rsidRPr="00516F94">
        <w:rPr>
          <w:b/>
          <w:bCs/>
        </w:rPr>
        <w:t xml:space="preserve">: </w:t>
      </w:r>
      <w:r>
        <w:rPr>
          <w:bCs/>
        </w:rPr>
        <w:t xml:space="preserve">Đặt vào hai đầu đoạn mạch </w:t>
      </w:r>
      <w:r w:rsidRPr="00CC2C30">
        <w:rPr>
          <w:bCs/>
          <w:position w:val="-6"/>
        </w:rPr>
        <w:object w:dxaOrig="540" w:dyaOrig="279" w14:anchorId="685FD32D">
          <v:shape id="_x0000_i1456" type="#_x0000_t75" style="width:26.9pt;height:13.15pt" o:ole="">
            <v:imagedata r:id="rId607" o:title=""/>
          </v:shape>
          <o:OLEObject Type="Embed" ProgID="Equation.DSMT4" ShapeID="_x0000_i1456" DrawAspect="Content" ObjectID="_1653897814" r:id="rId1205"/>
        </w:object>
      </w:r>
      <w:r>
        <w:rPr>
          <w:bCs/>
        </w:rPr>
        <w:t xml:space="preserve"> không phân nhánh một điện áp xoay chiều </w:t>
      </w:r>
      <w:r w:rsidRPr="00466F44">
        <w:rPr>
          <w:bCs/>
          <w:position w:val="-14"/>
        </w:rPr>
        <w:object w:dxaOrig="1500" w:dyaOrig="400" w14:anchorId="3F355597">
          <v:shape id="_x0000_i1457" type="#_x0000_t75" style="width:75.75pt;height:19.4pt" o:ole="">
            <v:imagedata r:id="rId609" o:title=""/>
          </v:shape>
          <o:OLEObject Type="Embed" ProgID="Equation.DSMT4" ShapeID="_x0000_i1457" DrawAspect="Content" ObjectID="_1653897815" r:id="rId1206"/>
        </w:object>
      </w:r>
      <w:r>
        <w:rPr>
          <w:bCs/>
        </w:rPr>
        <w:t xml:space="preserve"> với </w:t>
      </w:r>
      <w:r w:rsidRPr="00CC2C30">
        <w:rPr>
          <w:bCs/>
          <w:position w:val="-12"/>
        </w:rPr>
        <w:object w:dxaOrig="320" w:dyaOrig="360" w14:anchorId="7C215F70">
          <v:shape id="_x0000_i1458" type="#_x0000_t75" style="width:16.9pt;height:16.9pt" o:ole="">
            <v:imagedata r:id="rId611" o:title=""/>
          </v:shape>
          <o:OLEObject Type="Embed" ProgID="Equation.DSMT4" ShapeID="_x0000_i1458" DrawAspect="Content" ObjectID="_1653897816" r:id="rId1207"/>
        </w:object>
      </w:r>
      <w:r>
        <w:rPr>
          <w:bCs/>
        </w:rPr>
        <w:t xml:space="preserve"> không đổi và </w:t>
      </w:r>
      <w:r w:rsidRPr="00CC2C30">
        <w:rPr>
          <w:bCs/>
          <w:position w:val="-6"/>
        </w:rPr>
        <w:object w:dxaOrig="240" w:dyaOrig="220" w14:anchorId="275746DF">
          <v:shape id="_x0000_i1459" type="#_x0000_t75" style="width:12.5pt;height:11.9pt" o:ole="">
            <v:imagedata r:id="rId613" o:title=""/>
          </v:shape>
          <o:OLEObject Type="Embed" ProgID="Equation.DSMT4" ShapeID="_x0000_i1459" DrawAspect="Content" ObjectID="_1653897817" r:id="rId1208"/>
        </w:object>
      </w:r>
      <w:r>
        <w:rPr>
          <w:bCs/>
        </w:rPr>
        <w:t xml:space="preserve"> thay đổi được. Đồ thị biểu diễn sự phụ thuộc của tổng trở và cảm kháng của cuộn dây theo tần số góc được cho như hình vẽ. Tổng trở của mạch tại </w:t>
      </w:r>
      <w:r w:rsidRPr="00CC2C30">
        <w:rPr>
          <w:bCs/>
          <w:position w:val="-12"/>
        </w:rPr>
        <w:object w:dxaOrig="820" w:dyaOrig="360" w14:anchorId="5A46A42A">
          <v:shape id="_x0000_i1460" type="#_x0000_t75" style="width:41.3pt;height:16.9pt" o:ole="">
            <v:imagedata r:id="rId615" o:title=""/>
          </v:shape>
          <o:OLEObject Type="Embed" ProgID="Equation.DSMT4" ShapeID="_x0000_i1460" DrawAspect="Content" ObjectID="_1653897818" r:id="rId1209"/>
        </w:object>
      </w:r>
      <w:r>
        <w:rPr>
          <w:bCs/>
        </w:rPr>
        <w:t xml:space="preserve"> </w:t>
      </w:r>
      <w:r w:rsidRPr="00CC2C30">
        <w:rPr>
          <w:b/>
          <w:bCs/>
        </w:rPr>
        <w:t>gần nhất</w:t>
      </w:r>
      <w:r>
        <w:rPr>
          <w:bCs/>
        </w:rPr>
        <w:t xml:space="preserve"> giá trị nào sau đây?</w:t>
      </w:r>
    </w:p>
    <w:p w14:paraId="4CF32438"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Pr>
          <w:bCs/>
        </w:rPr>
        <w:t>77 Ω</w:t>
      </w:r>
      <w:r w:rsidRPr="00516F94">
        <w:rPr>
          <w:bCs/>
        </w:rPr>
        <w:t>.</w:t>
      </w:r>
    </w:p>
    <w:p w14:paraId="26C16404" w14:textId="77777777" w:rsidR="003F48B9" w:rsidRDefault="003F48B9" w:rsidP="003F48B9">
      <w:pPr>
        <w:tabs>
          <w:tab w:val="left" w:pos="284"/>
          <w:tab w:val="left" w:pos="2835"/>
          <w:tab w:val="left" w:pos="5387"/>
          <w:tab w:val="left" w:pos="7938"/>
        </w:tabs>
        <w:ind w:firstLine="142"/>
        <w:jc w:val="both"/>
        <w:rPr>
          <w:bCs/>
        </w:rPr>
      </w:pPr>
      <w:r w:rsidRPr="00516F94">
        <w:rPr>
          <w:bCs/>
        </w:rPr>
        <w:tab/>
      </w:r>
      <w:r w:rsidRPr="00516F94">
        <w:rPr>
          <w:b/>
          <w:bCs/>
        </w:rPr>
        <w:t xml:space="preserve">B. </w:t>
      </w:r>
      <w:r>
        <w:rPr>
          <w:bCs/>
        </w:rPr>
        <w:t>77,5 Ω</w:t>
      </w:r>
      <w:r w:rsidRPr="00516F94">
        <w:rPr>
          <w:bCs/>
        </w:rPr>
        <w:t>.</w:t>
      </w:r>
    </w:p>
    <w:p w14:paraId="6426C7F7" w14:textId="77777777" w:rsidR="003F48B9" w:rsidRDefault="003F48B9" w:rsidP="003F48B9">
      <w:pPr>
        <w:tabs>
          <w:tab w:val="left" w:pos="284"/>
          <w:tab w:val="left" w:pos="2835"/>
          <w:tab w:val="left" w:pos="5387"/>
          <w:tab w:val="left" w:pos="7938"/>
        </w:tabs>
        <w:ind w:firstLine="142"/>
        <w:jc w:val="both"/>
        <w:rPr>
          <w:bCs/>
        </w:rPr>
      </w:pPr>
      <w:r w:rsidRPr="00516F94">
        <w:rPr>
          <w:bCs/>
        </w:rPr>
        <w:tab/>
      </w:r>
      <w:r w:rsidRPr="00516F94">
        <w:rPr>
          <w:b/>
          <w:bCs/>
        </w:rPr>
        <w:t>C.</w:t>
      </w:r>
      <w:r>
        <w:rPr>
          <w:bCs/>
        </w:rPr>
        <w:t xml:space="preserve"> 76 Ω</w:t>
      </w:r>
      <w:r w:rsidRPr="00516F94">
        <w:rPr>
          <w:bCs/>
        </w:rPr>
        <w:t>.</w:t>
      </w:r>
    </w:p>
    <w:p w14:paraId="3ED238C1" w14:textId="77777777" w:rsidR="003F48B9" w:rsidRDefault="003F48B9" w:rsidP="003F48B9">
      <w:pPr>
        <w:tabs>
          <w:tab w:val="left" w:pos="284"/>
          <w:tab w:val="left" w:pos="2835"/>
          <w:tab w:val="left" w:pos="5387"/>
          <w:tab w:val="left" w:pos="7938"/>
        </w:tabs>
        <w:ind w:firstLine="142"/>
        <w:jc w:val="both"/>
        <w:rPr>
          <w:bCs/>
        </w:rPr>
      </w:pPr>
      <w:r w:rsidRPr="00516F94">
        <w:rPr>
          <w:bCs/>
        </w:rPr>
        <w:tab/>
      </w:r>
      <w:r w:rsidRPr="00516F94">
        <w:rPr>
          <w:b/>
          <w:bCs/>
        </w:rPr>
        <w:t xml:space="preserve">D. </w:t>
      </w:r>
      <w:r>
        <w:rPr>
          <w:bCs/>
        </w:rPr>
        <w:t>82 Ω</w:t>
      </w:r>
      <w:r w:rsidRPr="00516F94">
        <w:rPr>
          <w:bCs/>
        </w:rPr>
        <w:t>.</w:t>
      </w:r>
    </w:p>
    <w:p w14:paraId="21D81EC7" w14:textId="77777777" w:rsidR="003F48B9" w:rsidRPr="00517783" w:rsidRDefault="003F48B9" w:rsidP="003F48B9">
      <w:pPr>
        <w:shd w:val="clear" w:color="auto" w:fill="70AD47" w:themeFill="accent6"/>
        <w:tabs>
          <w:tab w:val="left" w:pos="284"/>
          <w:tab w:val="left" w:pos="2835"/>
          <w:tab w:val="left" w:pos="5387"/>
          <w:tab w:val="left" w:pos="7938"/>
        </w:tabs>
        <w:ind w:firstLine="142"/>
        <w:jc w:val="both"/>
        <w:rPr>
          <w:b/>
        </w:rPr>
      </w:pPr>
      <w:r w:rsidRPr="00517783">
        <w:rPr>
          <w:b/>
        </w:rPr>
        <w:sym w:font="Wingdings" w:char="F040"/>
      </w:r>
      <w:r w:rsidRPr="00517783">
        <w:rPr>
          <w:b/>
        </w:rPr>
        <w:t xml:space="preserve"> Hướng dẫn: Chọn D.</w:t>
      </w:r>
    </w:p>
    <w:p w14:paraId="7B2189E3" w14:textId="77777777" w:rsidR="003F48B9" w:rsidRDefault="003F48B9" w:rsidP="003F48B9">
      <w:pPr>
        <w:tabs>
          <w:tab w:val="left" w:pos="284"/>
          <w:tab w:val="left" w:pos="2835"/>
          <w:tab w:val="left" w:pos="5387"/>
          <w:tab w:val="left" w:pos="7938"/>
        </w:tabs>
        <w:ind w:firstLine="142"/>
        <w:jc w:val="both"/>
        <w:rPr>
          <w:bCs/>
        </w:rPr>
      </w:pPr>
      <w:r>
        <w:rPr>
          <w:bCs/>
        </w:rPr>
        <w:t>Ta có:</w:t>
      </w:r>
    </w:p>
    <w:p w14:paraId="50B3C240" w14:textId="77777777" w:rsidR="003F48B9" w:rsidRDefault="003F48B9" w:rsidP="003F48B9">
      <w:pPr>
        <w:pStyle w:val="ListParagraph"/>
        <w:numPr>
          <w:ilvl w:val="0"/>
          <w:numId w:val="34"/>
        </w:numPr>
        <w:tabs>
          <w:tab w:val="left" w:pos="284"/>
          <w:tab w:val="left" w:pos="2835"/>
          <w:tab w:val="left" w:pos="5387"/>
          <w:tab w:val="left" w:pos="7938"/>
        </w:tabs>
        <w:jc w:val="both"/>
        <w:rPr>
          <w:bCs/>
        </w:rPr>
      </w:pPr>
      <w:r>
        <w:rPr>
          <w:bCs/>
        </w:rPr>
        <w:t xml:space="preserve">nét liền biểu diễn </w:t>
      </w:r>
      <w:r w:rsidRPr="00517783">
        <w:rPr>
          <w:bCs/>
          <w:position w:val="-4"/>
        </w:rPr>
        <w:object w:dxaOrig="240" w:dyaOrig="260" w14:anchorId="6314C037">
          <v:shape id="_x0000_i1461" type="#_x0000_t75" style="width:12.5pt;height:13.15pt" o:ole="">
            <v:imagedata r:id="rId1210" o:title=""/>
          </v:shape>
          <o:OLEObject Type="Embed" ProgID="Equation.DSMT4" ShapeID="_x0000_i1461" DrawAspect="Content" ObjectID="_1653897819" r:id="rId1211"/>
        </w:object>
      </w:r>
      <w:r>
        <w:rPr>
          <w:bCs/>
        </w:rPr>
        <w:t xml:space="preserve">, nét đứt biểu diễn </w:t>
      </w:r>
      <w:r w:rsidRPr="00517783">
        <w:rPr>
          <w:bCs/>
          <w:position w:val="-12"/>
        </w:rPr>
        <w:object w:dxaOrig="320" w:dyaOrig="360" w14:anchorId="2E1ED978">
          <v:shape id="_x0000_i1462" type="#_x0000_t75" style="width:16.3pt;height:18.15pt" o:ole="">
            <v:imagedata r:id="rId1212" o:title=""/>
          </v:shape>
          <o:OLEObject Type="Embed" ProgID="Equation.DSMT4" ShapeID="_x0000_i1462" DrawAspect="Content" ObjectID="_1653897820" r:id="rId1213"/>
        </w:object>
      </w:r>
      <w:r>
        <w:rPr>
          <w:bCs/>
        </w:rPr>
        <w:t>.</w:t>
      </w:r>
    </w:p>
    <w:p w14:paraId="1B2FE399" w14:textId="77777777" w:rsidR="003F48B9" w:rsidRDefault="003F48B9" w:rsidP="003F48B9">
      <w:pPr>
        <w:pStyle w:val="ListParagraph"/>
        <w:numPr>
          <w:ilvl w:val="0"/>
          <w:numId w:val="34"/>
        </w:numPr>
        <w:tabs>
          <w:tab w:val="left" w:pos="284"/>
          <w:tab w:val="left" w:pos="2835"/>
          <w:tab w:val="left" w:pos="5387"/>
          <w:tab w:val="left" w:pos="7938"/>
        </w:tabs>
        <w:jc w:val="both"/>
        <w:rPr>
          <w:bCs/>
        </w:rPr>
      </w:pPr>
      <w:r>
        <w:rPr>
          <w:bCs/>
        </w:rPr>
        <w:t xml:space="preserve">tại </w:t>
      </w:r>
      <w:r w:rsidRPr="00517783">
        <w:rPr>
          <w:bCs/>
          <w:position w:val="-12"/>
        </w:rPr>
        <w:object w:dxaOrig="700" w:dyaOrig="360" w14:anchorId="7089A21D">
          <v:shape id="_x0000_i1463" type="#_x0000_t75" style="width:35.05pt;height:18.15pt" o:ole="">
            <v:imagedata r:id="rId1214" o:title=""/>
          </v:shape>
          <o:OLEObject Type="Embed" ProgID="Equation.DSMT4" ShapeID="_x0000_i1463" DrawAspect="Content" ObjectID="_1653897821" r:id="rId1215"/>
        </w:object>
      </w:r>
      <w:r>
        <w:rPr>
          <w:bCs/>
        </w:rPr>
        <w:t xml:space="preserve"> thì </w:t>
      </w:r>
      <w:r w:rsidRPr="00517783">
        <w:rPr>
          <w:bCs/>
          <w:position w:val="-12"/>
        </w:rPr>
        <w:object w:dxaOrig="859" w:dyaOrig="360" w14:anchorId="6B1D2459">
          <v:shape id="_x0000_i1464" type="#_x0000_t75" style="width:42.55pt;height:18.15pt" o:ole="">
            <v:imagedata r:id="rId1216" o:title=""/>
          </v:shape>
          <o:OLEObject Type="Embed" ProgID="Equation.DSMT4" ShapeID="_x0000_i1464" DrawAspect="Content" ObjectID="_1653897822" r:id="rId1217"/>
        </w:object>
      </w:r>
      <w:r>
        <w:rPr>
          <w:bCs/>
        </w:rPr>
        <w:t xml:space="preserve"> </w:t>
      </w:r>
      <w:r>
        <w:rPr>
          <w:rFonts w:cs="Times New Roman"/>
          <w:bCs/>
        </w:rPr>
        <w:t>→</w:t>
      </w:r>
      <w:r>
        <w:rPr>
          <w:bCs/>
        </w:rPr>
        <w:t xml:space="preserve"> mạch xảy ra cộng hưởng. Lúc này </w:t>
      </w:r>
      <w:r w:rsidRPr="00517783">
        <w:rPr>
          <w:bCs/>
          <w:position w:val="-12"/>
        </w:rPr>
        <w:object w:dxaOrig="1359" w:dyaOrig="360" w14:anchorId="5808673D">
          <v:shape id="_x0000_i1465" type="#_x0000_t75" style="width:67.6pt;height:18.15pt" o:ole="">
            <v:imagedata r:id="rId1218" o:title=""/>
          </v:shape>
          <o:OLEObject Type="Embed" ProgID="Equation.DSMT4" ShapeID="_x0000_i1465" DrawAspect="Content" ObjectID="_1653897823" r:id="rId1219"/>
        </w:object>
      </w:r>
      <w:r>
        <w:rPr>
          <w:rFonts w:cs="Times New Roman"/>
          <w:bCs/>
        </w:rPr>
        <w:t>Ω</w:t>
      </w:r>
      <w:r>
        <w:rPr>
          <w:bCs/>
        </w:rPr>
        <w:t xml:space="preserve"> và tại </w:t>
      </w:r>
      <w:r w:rsidRPr="00517783">
        <w:rPr>
          <w:bCs/>
          <w:position w:val="-12"/>
        </w:rPr>
        <w:object w:dxaOrig="300" w:dyaOrig="360" w14:anchorId="556D6135">
          <v:shape id="_x0000_i1466" type="#_x0000_t75" style="width:15.05pt;height:18.15pt" o:ole="">
            <v:imagedata r:id="rId1220" o:title=""/>
          </v:shape>
          <o:OLEObject Type="Embed" ProgID="Equation.DSMT4" ShapeID="_x0000_i1466" DrawAspect="Content" ObjectID="_1653897824" r:id="rId1221"/>
        </w:object>
      </w:r>
      <w:r>
        <w:rPr>
          <w:bCs/>
        </w:rPr>
        <w:t xml:space="preserve"> thì </w:t>
      </w:r>
      <w:r w:rsidRPr="00517783">
        <w:rPr>
          <w:bCs/>
          <w:position w:val="-12"/>
        </w:rPr>
        <w:object w:dxaOrig="820" w:dyaOrig="360" w14:anchorId="6037041F">
          <v:shape id="_x0000_i1467" type="#_x0000_t75" style="width:41.3pt;height:18.15pt" o:ole="">
            <v:imagedata r:id="rId1222" o:title=""/>
          </v:shape>
          <o:OLEObject Type="Embed" ProgID="Equation.DSMT4" ShapeID="_x0000_i1467" DrawAspect="Content" ObjectID="_1653897825" r:id="rId1223"/>
        </w:object>
      </w:r>
      <w:r>
        <w:rPr>
          <w:rFonts w:cs="Times New Roman"/>
          <w:bCs/>
        </w:rPr>
        <w:t>Ω</w:t>
      </w:r>
      <w:r>
        <w:rPr>
          <w:bCs/>
        </w:rPr>
        <w:t>.</w:t>
      </w:r>
    </w:p>
    <w:p w14:paraId="173B2FF6" w14:textId="77777777" w:rsidR="003F48B9" w:rsidRDefault="003F48B9" w:rsidP="003F48B9">
      <w:pPr>
        <w:pStyle w:val="ListParagraph"/>
        <w:numPr>
          <w:ilvl w:val="0"/>
          <w:numId w:val="34"/>
        </w:numPr>
        <w:tabs>
          <w:tab w:val="left" w:pos="284"/>
          <w:tab w:val="left" w:pos="2835"/>
          <w:tab w:val="left" w:pos="5387"/>
          <w:tab w:val="left" w:pos="7938"/>
        </w:tabs>
        <w:jc w:val="both"/>
        <w:rPr>
          <w:bCs/>
        </w:rPr>
      </w:pPr>
      <w:r>
        <w:rPr>
          <w:bCs/>
        </w:rPr>
        <w:t xml:space="preserve">khi </w:t>
      </w:r>
      <w:r w:rsidRPr="00517783">
        <w:rPr>
          <w:bCs/>
          <w:position w:val="-12"/>
        </w:rPr>
        <w:object w:dxaOrig="700" w:dyaOrig="360" w14:anchorId="39A5F93F">
          <v:shape id="_x0000_i1468" type="#_x0000_t75" style="width:35.05pt;height:18.15pt" o:ole="">
            <v:imagedata r:id="rId1214" o:title=""/>
          </v:shape>
          <o:OLEObject Type="Embed" ProgID="Equation.DSMT4" ShapeID="_x0000_i1468" DrawAspect="Content" ObjectID="_1653897826" r:id="rId1224"/>
        </w:object>
      </w:r>
      <w:r>
        <w:rPr>
          <w:bCs/>
        </w:rPr>
        <w:t xml:space="preserve">thì </w:t>
      </w:r>
      <w:r w:rsidRPr="00517783">
        <w:rPr>
          <w:bCs/>
          <w:position w:val="-14"/>
        </w:rPr>
        <w:object w:dxaOrig="2299" w:dyaOrig="400" w14:anchorId="2F57B384">
          <v:shape id="_x0000_i1469" type="#_x0000_t75" style="width:114.55pt;height:19.4pt" o:ole="">
            <v:imagedata r:id="rId1225" o:title=""/>
          </v:shape>
          <o:OLEObject Type="Embed" ProgID="Equation.DSMT4" ShapeID="_x0000_i1469" DrawAspect="Content" ObjectID="_1653897827" r:id="rId1226"/>
        </w:object>
      </w:r>
      <w:r>
        <w:rPr>
          <w:rFonts w:cs="Times New Roman"/>
          <w:bCs/>
        </w:rPr>
        <w:t>Ω</w:t>
      </w:r>
    </w:p>
    <w:p w14:paraId="54ABBFDD" w14:textId="77777777" w:rsidR="003F48B9" w:rsidRPr="00517783" w:rsidRDefault="003F48B9" w:rsidP="003F48B9">
      <w:pPr>
        <w:pStyle w:val="ListParagraph"/>
        <w:tabs>
          <w:tab w:val="left" w:pos="284"/>
          <w:tab w:val="left" w:pos="2835"/>
          <w:tab w:val="left" w:pos="5387"/>
          <w:tab w:val="left" w:pos="7938"/>
        </w:tabs>
        <w:ind w:left="862"/>
        <w:jc w:val="both"/>
        <w:rPr>
          <w:bCs/>
        </w:rPr>
      </w:pPr>
      <w:r>
        <w:rPr>
          <w:rFonts w:cs="Times New Roman"/>
          <w:bCs/>
        </w:rPr>
        <w:t>→</w:t>
      </w:r>
      <w:r>
        <w:rPr>
          <w:bCs/>
        </w:rPr>
        <w:t xml:space="preserve"> </w:t>
      </w:r>
      <w:r w:rsidRPr="00517783">
        <w:rPr>
          <w:bCs/>
          <w:position w:val="-16"/>
        </w:rPr>
        <w:object w:dxaOrig="3800" w:dyaOrig="520" w14:anchorId="528E8952">
          <v:shape id="_x0000_i1470" type="#_x0000_t75" style="width:189.7pt;height:26.3pt" o:ole="">
            <v:imagedata r:id="rId1227" o:title=""/>
          </v:shape>
          <o:OLEObject Type="Embed" ProgID="Equation.DSMT4" ShapeID="_x0000_i1470" DrawAspect="Content" ObjectID="_1653897828" r:id="rId1228"/>
        </w:object>
      </w:r>
      <w:r>
        <w:rPr>
          <w:rFonts w:cs="Times New Roman"/>
          <w:bCs/>
        </w:rPr>
        <w:t>Ω</w:t>
      </w:r>
    </w:p>
    <w:p w14:paraId="5BEC76C5"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 xml:space="preserve">Câu </w:t>
      </w:r>
      <w:r>
        <w:rPr>
          <w:b/>
          <w:bCs/>
        </w:rPr>
        <w:t>36</w:t>
      </w:r>
      <w:r w:rsidRPr="00516F94">
        <w:rPr>
          <w:b/>
          <w:bCs/>
        </w:rPr>
        <w:t>:</w:t>
      </w:r>
      <w:r w:rsidRPr="00516F94">
        <w:rPr>
          <w:bCs/>
        </w:rPr>
        <w:t xml:space="preserve"> Đồng vị </w:t>
      </w:r>
      <w:r w:rsidRPr="0090439C">
        <w:rPr>
          <w:position w:val="-12"/>
        </w:rPr>
        <w:object w:dxaOrig="480" w:dyaOrig="380" w14:anchorId="4136FBBC">
          <v:shape id="_x0000_i1471" type="#_x0000_t75" style="width:23.15pt;height:19.4pt" o:ole="">
            <v:imagedata r:id="rId617" o:title=""/>
          </v:shape>
          <o:OLEObject Type="Embed" ProgID="Equation.DSMT4" ShapeID="_x0000_i1471" DrawAspect="Content" ObjectID="_1653897829" r:id="rId1229"/>
        </w:object>
      </w:r>
      <w:r w:rsidRPr="00516F94">
        <w:rPr>
          <w:bCs/>
        </w:rPr>
        <w:t xml:space="preserve"> sau một chuỗi các phân rã thì biến thành chì </w:t>
      </w:r>
      <w:r w:rsidRPr="0090439C">
        <w:rPr>
          <w:position w:val="-12"/>
        </w:rPr>
        <w:object w:dxaOrig="560" w:dyaOrig="380" w14:anchorId="7564392E">
          <v:shape id="_x0000_i1472" type="#_x0000_t75" style="width:27.55pt;height:19.4pt" o:ole="">
            <v:imagedata r:id="rId619" o:title=""/>
          </v:shape>
          <o:OLEObject Type="Embed" ProgID="Equation.DSMT4" ShapeID="_x0000_i1472" DrawAspect="Content" ObjectID="_1653897830" r:id="rId1230"/>
        </w:object>
      </w:r>
      <w:r w:rsidRPr="00516F94">
        <w:rPr>
          <w:bCs/>
        </w:rPr>
        <w:t xml:space="preserve"> bền, với chu kì bán rã </w:t>
      </w:r>
      <w:r w:rsidRPr="0090439C">
        <w:rPr>
          <w:bCs/>
          <w:position w:val="-10"/>
        </w:rPr>
        <w:object w:dxaOrig="920" w:dyaOrig="320" w14:anchorId="20F28A68">
          <v:shape id="_x0000_i1473" type="#_x0000_t75" style="width:45.1pt;height:16.9pt" o:ole="">
            <v:imagedata r:id="rId621" o:title=""/>
          </v:shape>
          <o:OLEObject Type="Embed" ProgID="Equation.DSMT4" ShapeID="_x0000_i1473" DrawAspect="Content" ObjectID="_1653897831" r:id="rId1231"/>
        </w:object>
      </w:r>
      <w:r w:rsidRPr="00516F94">
        <w:rPr>
          <w:bCs/>
        </w:rPr>
        <w:t xml:space="preserve">tỉ năm. Ban đầu có một mẫu chất </w:t>
      </w:r>
      <w:r w:rsidRPr="0090439C">
        <w:rPr>
          <w:bCs/>
          <w:position w:val="-6"/>
        </w:rPr>
        <w:object w:dxaOrig="480" w:dyaOrig="320" w14:anchorId="13B47274">
          <v:shape id="_x0000_i1474" type="#_x0000_t75" style="width:23.8pt;height:16.9pt" o:ole="">
            <v:imagedata r:id="rId623" o:title=""/>
          </v:shape>
          <o:OLEObject Type="Embed" ProgID="Equation.DSMT4" ShapeID="_x0000_i1474" DrawAspect="Content" ObjectID="_1653897832" r:id="rId1232"/>
        </w:object>
      </w:r>
      <w:r w:rsidRPr="00516F94">
        <w:rPr>
          <w:bCs/>
        </w:rPr>
        <w:t xml:space="preserve">nguyên chất. Sau 2 tỉ năm thì trong mẫu chất có lẫn chì </w:t>
      </w:r>
      <w:r w:rsidRPr="0090439C">
        <w:rPr>
          <w:bCs/>
          <w:position w:val="-6"/>
        </w:rPr>
        <w:object w:dxaOrig="560" w:dyaOrig="320" w14:anchorId="0C97883D">
          <v:shape id="_x0000_i1475" type="#_x0000_t75" style="width:27.55pt;height:16.9pt" o:ole="">
            <v:imagedata r:id="rId625" o:title=""/>
          </v:shape>
          <o:OLEObject Type="Embed" ProgID="Equation.DSMT4" ShapeID="_x0000_i1475" DrawAspect="Content" ObjectID="_1653897833" r:id="rId1233"/>
        </w:object>
      </w:r>
      <w:r w:rsidRPr="00516F94">
        <w:rPr>
          <w:bCs/>
        </w:rPr>
        <w:t xml:space="preserve"> với khối lượng </w:t>
      </w:r>
      <w:r w:rsidRPr="0090439C">
        <w:rPr>
          <w:bCs/>
          <w:position w:val="-12"/>
        </w:rPr>
        <w:object w:dxaOrig="999" w:dyaOrig="360" w14:anchorId="2C523333">
          <v:shape id="_x0000_i1476" type="#_x0000_t75" style="width:50.1pt;height:16.9pt" o:ole="">
            <v:imagedata r:id="rId627" o:title=""/>
          </v:shape>
          <o:OLEObject Type="Embed" ProgID="Equation.DSMT4" ShapeID="_x0000_i1476" DrawAspect="Content" ObjectID="_1653897834" r:id="rId1234"/>
        </w:object>
      </w:r>
      <w:r>
        <w:rPr>
          <w:bCs/>
        </w:rPr>
        <w:t xml:space="preserve">g. </w:t>
      </w:r>
      <w:r w:rsidRPr="00516F94">
        <w:rPr>
          <w:bCs/>
        </w:rPr>
        <w:t xml:space="preserve">Giả sử toàn bộ lượng chì đó đều là sản phẩm phân rã từ </w:t>
      </w:r>
      <w:r w:rsidRPr="0090439C">
        <w:rPr>
          <w:bCs/>
          <w:position w:val="-6"/>
        </w:rPr>
        <w:object w:dxaOrig="480" w:dyaOrig="320" w14:anchorId="6882F75A">
          <v:shape id="_x0000_i1477" type="#_x0000_t75" style="width:23.8pt;height:16.9pt" o:ole="">
            <v:imagedata r:id="rId623" o:title=""/>
          </v:shape>
          <o:OLEObject Type="Embed" ProgID="Equation.DSMT4" ShapeID="_x0000_i1477" DrawAspect="Content" ObjectID="_1653897835" r:id="rId1235"/>
        </w:object>
      </w:r>
      <w:r w:rsidRPr="00516F94">
        <w:rPr>
          <w:bCs/>
        </w:rPr>
        <w:t xml:space="preserve">. Khối lượng </w:t>
      </w:r>
      <w:r w:rsidRPr="0090439C">
        <w:rPr>
          <w:bCs/>
          <w:position w:val="-6"/>
        </w:rPr>
        <w:object w:dxaOrig="480" w:dyaOrig="320" w14:anchorId="03583102">
          <v:shape id="_x0000_i1478" type="#_x0000_t75" style="width:23.8pt;height:16.9pt" o:ole="">
            <v:imagedata r:id="rId623" o:title=""/>
          </v:shape>
          <o:OLEObject Type="Embed" ProgID="Equation.DSMT4" ShapeID="_x0000_i1478" DrawAspect="Content" ObjectID="_1653897836" r:id="rId1236"/>
        </w:object>
      </w:r>
      <w:r w:rsidRPr="00516F94">
        <w:rPr>
          <w:bCs/>
        </w:rPr>
        <w:t xml:space="preserve"> ban đầu là</w:t>
      </w:r>
    </w:p>
    <w:p w14:paraId="19955C94"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516F94">
        <w:rPr>
          <w:bCs/>
        </w:rPr>
        <w:t>0,428 g.</w:t>
      </w:r>
      <w:r w:rsidRPr="00516F94">
        <w:rPr>
          <w:bCs/>
        </w:rPr>
        <w:tab/>
      </w:r>
      <w:r w:rsidRPr="00516F94">
        <w:rPr>
          <w:b/>
          <w:bCs/>
        </w:rPr>
        <w:t xml:space="preserve">B. </w:t>
      </w:r>
      <w:r w:rsidRPr="00516F94">
        <w:rPr>
          <w:bCs/>
        </w:rPr>
        <w:t>4,28 g.</w:t>
      </w:r>
      <w:r w:rsidRPr="00516F94">
        <w:rPr>
          <w:bCs/>
        </w:rPr>
        <w:tab/>
      </w:r>
      <w:r w:rsidRPr="00516F94">
        <w:rPr>
          <w:b/>
          <w:bCs/>
        </w:rPr>
        <w:t xml:space="preserve">C. </w:t>
      </w:r>
      <w:r w:rsidRPr="00516F94">
        <w:rPr>
          <w:bCs/>
        </w:rPr>
        <w:t>0,866 g.</w:t>
      </w:r>
      <w:r w:rsidRPr="00516F94">
        <w:rPr>
          <w:bCs/>
        </w:rPr>
        <w:tab/>
      </w:r>
      <w:r w:rsidRPr="00516F94">
        <w:rPr>
          <w:b/>
          <w:bCs/>
        </w:rPr>
        <w:t xml:space="preserve">D. </w:t>
      </w:r>
      <w:r w:rsidRPr="00516F94">
        <w:rPr>
          <w:bCs/>
        </w:rPr>
        <w:t>8,66 g.</w:t>
      </w:r>
    </w:p>
    <w:p w14:paraId="120D5AA8" w14:textId="77777777" w:rsidR="003F48B9" w:rsidRDefault="003F48B9" w:rsidP="003F48B9">
      <w:pPr>
        <w:shd w:val="clear" w:color="auto" w:fill="70AD47" w:themeFill="accent6"/>
        <w:tabs>
          <w:tab w:val="left" w:pos="284"/>
          <w:tab w:val="left" w:pos="2835"/>
          <w:tab w:val="left" w:pos="5387"/>
          <w:tab w:val="left" w:pos="7938"/>
        </w:tabs>
        <w:ind w:firstLine="142"/>
        <w:jc w:val="both"/>
        <w:rPr>
          <w:b/>
          <w:bCs/>
          <w:lang w:val="pt-BR"/>
        </w:rPr>
      </w:pPr>
      <w:r>
        <w:rPr>
          <w:b/>
          <w:bCs/>
          <w:lang w:val="pt-BR"/>
        </w:rPr>
        <w:sym w:font="Wingdings" w:char="F040"/>
      </w:r>
      <w:r>
        <w:rPr>
          <w:b/>
          <w:bCs/>
          <w:lang w:val="pt-BR"/>
        </w:rPr>
        <w:t xml:space="preserve"> Hướng dẫn: Chọn C.</w:t>
      </w:r>
    </w:p>
    <w:p w14:paraId="255B9E0C" w14:textId="77777777" w:rsidR="003F48B9" w:rsidRDefault="003F48B9" w:rsidP="003F48B9">
      <w:pPr>
        <w:tabs>
          <w:tab w:val="left" w:pos="284"/>
          <w:tab w:val="left" w:pos="2835"/>
          <w:tab w:val="left" w:pos="5387"/>
          <w:tab w:val="left" w:pos="7938"/>
        </w:tabs>
        <w:ind w:firstLine="142"/>
        <w:jc w:val="both"/>
        <w:rPr>
          <w:lang w:val="pt-BR"/>
        </w:rPr>
      </w:pPr>
      <w:r>
        <w:rPr>
          <w:lang w:val="pt-BR"/>
        </w:rPr>
        <w:t>Ta có:</w:t>
      </w:r>
    </w:p>
    <w:p w14:paraId="46CB02FB" w14:textId="77777777" w:rsidR="003F48B9" w:rsidRPr="004216DC" w:rsidRDefault="003F48B9" w:rsidP="003F48B9">
      <w:pPr>
        <w:pStyle w:val="ListParagraph"/>
        <w:numPr>
          <w:ilvl w:val="0"/>
          <w:numId w:val="15"/>
        </w:numPr>
        <w:tabs>
          <w:tab w:val="left" w:pos="284"/>
          <w:tab w:val="left" w:pos="2835"/>
          <w:tab w:val="left" w:pos="5387"/>
          <w:tab w:val="left" w:pos="7938"/>
        </w:tabs>
        <w:jc w:val="both"/>
        <w:rPr>
          <w:lang w:val="pt-BR"/>
        </w:rPr>
      </w:pPr>
      <w:r w:rsidRPr="004216DC">
        <w:rPr>
          <w:position w:val="-32"/>
          <w:lang w:val="pt-BR"/>
        </w:rPr>
        <w:object w:dxaOrig="2439" w:dyaOrig="760" w14:anchorId="695CD01F">
          <v:shape id="_x0000_i1479" type="#_x0000_t75" style="width:122.1pt;height:37.55pt" o:ole="">
            <v:imagedata r:id="rId1237" o:title=""/>
          </v:shape>
          <o:OLEObject Type="Embed" ProgID="Equation.DSMT4" ShapeID="_x0000_i1479" DrawAspect="Content" ObjectID="_1653897837" r:id="rId1238"/>
        </w:object>
      </w:r>
      <w:r>
        <w:rPr>
          <w:rFonts w:cs="Times New Roman"/>
          <w:lang w:val="pt-BR"/>
        </w:rPr>
        <w:t>→</w:t>
      </w:r>
      <w:r>
        <w:rPr>
          <w:lang w:val="pt-BR"/>
        </w:rPr>
        <w:t xml:space="preserve"> </w:t>
      </w:r>
      <w:r w:rsidRPr="004216DC">
        <w:rPr>
          <w:position w:val="-30"/>
          <w:lang w:val="pt-BR"/>
        </w:rPr>
        <w:object w:dxaOrig="3240" w:dyaOrig="1100" w14:anchorId="28A93085">
          <v:shape id="_x0000_i1480" type="#_x0000_t75" style="width:162.8pt;height:55.1pt" o:ole="">
            <v:imagedata r:id="rId1239" o:title=""/>
          </v:shape>
          <o:OLEObject Type="Embed" ProgID="Equation.DSMT4" ShapeID="_x0000_i1480" DrawAspect="Content" ObjectID="_1653897838" r:id="rId1240"/>
        </w:object>
      </w:r>
      <w:r>
        <w:rPr>
          <w:rFonts w:cs="Times New Roman"/>
          <w:lang w:val="pt-BR"/>
        </w:rPr>
        <w:t>→</w:t>
      </w:r>
      <w:r>
        <w:rPr>
          <w:lang w:val="pt-BR"/>
        </w:rPr>
        <w:t xml:space="preserve"> </w:t>
      </w:r>
      <w:r w:rsidRPr="004216DC">
        <w:rPr>
          <w:position w:val="-68"/>
          <w:lang w:val="pt-BR"/>
        </w:rPr>
        <w:object w:dxaOrig="1860" w:dyaOrig="1060" w14:anchorId="7DB7306F">
          <v:shape id="_x0000_i1481" type="#_x0000_t75" style="width:93.3pt;height:52.6pt" o:ole="">
            <v:imagedata r:id="rId1241" o:title=""/>
          </v:shape>
          <o:OLEObject Type="Embed" ProgID="Equation.DSMT4" ShapeID="_x0000_i1481" DrawAspect="Content" ObjectID="_1653897839" r:id="rId1242"/>
        </w:object>
      </w:r>
      <w:r>
        <w:rPr>
          <w:lang w:val="pt-BR"/>
        </w:rPr>
        <w:t>.</w:t>
      </w:r>
    </w:p>
    <w:p w14:paraId="753E421A" w14:textId="77777777" w:rsidR="003F48B9" w:rsidRPr="004216DC" w:rsidRDefault="003F48B9" w:rsidP="003F48B9">
      <w:pPr>
        <w:pStyle w:val="ListParagraph"/>
        <w:numPr>
          <w:ilvl w:val="0"/>
          <w:numId w:val="15"/>
        </w:numPr>
        <w:tabs>
          <w:tab w:val="left" w:pos="284"/>
          <w:tab w:val="left" w:pos="2835"/>
          <w:tab w:val="left" w:pos="5387"/>
          <w:tab w:val="left" w:pos="7938"/>
        </w:tabs>
        <w:jc w:val="both"/>
        <w:rPr>
          <w:lang w:val="pt-BR"/>
        </w:rPr>
      </w:pPr>
      <w:r w:rsidRPr="004216DC">
        <w:rPr>
          <w:position w:val="-68"/>
          <w:lang w:val="pt-BR"/>
        </w:rPr>
        <w:object w:dxaOrig="2780" w:dyaOrig="1060" w14:anchorId="77CA1585">
          <v:shape id="_x0000_i1482" type="#_x0000_t75" style="width:138.35pt;height:52.6pt" o:ole="">
            <v:imagedata r:id="rId1243" o:title=""/>
          </v:shape>
          <o:OLEObject Type="Embed" ProgID="Equation.DSMT4" ShapeID="_x0000_i1482" DrawAspect="Content" ObjectID="_1653897840" r:id="rId1244"/>
        </w:object>
      </w:r>
      <w:r w:rsidRPr="004216DC">
        <w:rPr>
          <w:lang w:val="pt-BR"/>
        </w:rPr>
        <w:t>.</w:t>
      </w:r>
    </w:p>
    <w:p w14:paraId="707AE75D" w14:textId="77777777" w:rsidR="003F48B9" w:rsidRDefault="003F48B9" w:rsidP="003F48B9">
      <w:pPr>
        <w:tabs>
          <w:tab w:val="left" w:pos="284"/>
          <w:tab w:val="left" w:pos="2835"/>
          <w:tab w:val="left" w:pos="5387"/>
          <w:tab w:val="left" w:pos="7938"/>
        </w:tabs>
        <w:ind w:firstLine="142"/>
        <w:jc w:val="both"/>
        <w:rPr>
          <w:lang w:val="pt-BR"/>
        </w:rPr>
      </w:pPr>
      <w:r>
        <w:rPr>
          <w:lang w:val="pt-BR"/>
        </w:rPr>
        <w:t>Từ giả thiết bài toán:</w:t>
      </w:r>
    </w:p>
    <w:p w14:paraId="360AC7CF" w14:textId="77777777" w:rsidR="003F48B9" w:rsidRDefault="003F48B9" w:rsidP="003F48B9">
      <w:pPr>
        <w:pStyle w:val="ListParagraph"/>
        <w:numPr>
          <w:ilvl w:val="0"/>
          <w:numId w:val="16"/>
        </w:numPr>
        <w:tabs>
          <w:tab w:val="left" w:pos="284"/>
          <w:tab w:val="left" w:pos="2835"/>
          <w:tab w:val="left" w:pos="5387"/>
          <w:tab w:val="left" w:pos="7938"/>
        </w:tabs>
        <w:jc w:val="both"/>
        <w:rPr>
          <w:lang w:val="pt-BR"/>
        </w:rPr>
      </w:pPr>
      <w:r w:rsidRPr="004216DC">
        <w:rPr>
          <w:position w:val="-10"/>
          <w:lang w:val="pt-BR"/>
        </w:rPr>
        <w:object w:dxaOrig="920" w:dyaOrig="320" w14:anchorId="1EA8919E">
          <v:shape id="_x0000_i1483" type="#_x0000_t75" style="width:45.7pt;height:16.3pt" o:ole="">
            <v:imagedata r:id="rId1245" o:title=""/>
          </v:shape>
          <o:OLEObject Type="Embed" ProgID="Equation.DSMT4" ShapeID="_x0000_i1483" DrawAspect="Content" ObjectID="_1653897841" r:id="rId1246"/>
        </w:object>
      </w:r>
      <w:r>
        <w:rPr>
          <w:lang w:val="pt-BR"/>
        </w:rPr>
        <w:t xml:space="preserve">tỉ năm, </w:t>
      </w:r>
      <w:r w:rsidRPr="004216DC">
        <w:rPr>
          <w:position w:val="-6"/>
          <w:lang w:val="pt-BR"/>
        </w:rPr>
        <w:object w:dxaOrig="499" w:dyaOrig="279" w14:anchorId="43E72F71">
          <v:shape id="_x0000_i1484" type="#_x0000_t75" style="width:25.05pt;height:14.4pt" o:ole="">
            <v:imagedata r:id="rId1247" o:title=""/>
          </v:shape>
          <o:OLEObject Type="Embed" ProgID="Equation.DSMT4" ShapeID="_x0000_i1484" DrawAspect="Content" ObjectID="_1653897842" r:id="rId1248"/>
        </w:object>
      </w:r>
      <w:r>
        <w:rPr>
          <w:lang w:val="pt-BR"/>
        </w:rPr>
        <w:t xml:space="preserve"> tỉ năm; </w:t>
      </w:r>
      <w:r w:rsidRPr="004216DC">
        <w:rPr>
          <w:position w:val="-12"/>
          <w:lang w:val="pt-BR"/>
        </w:rPr>
        <w:object w:dxaOrig="999" w:dyaOrig="360" w14:anchorId="1713E21D">
          <v:shape id="_x0000_i1485" type="#_x0000_t75" style="width:50.1pt;height:18.15pt" o:ole="">
            <v:imagedata r:id="rId1249" o:title=""/>
          </v:shape>
          <o:OLEObject Type="Embed" ProgID="Equation.DSMT4" ShapeID="_x0000_i1485" DrawAspect="Content" ObjectID="_1653897843" r:id="rId1250"/>
        </w:object>
      </w:r>
      <w:r>
        <w:rPr>
          <w:lang w:val="pt-BR"/>
        </w:rPr>
        <w:t>g.</w:t>
      </w:r>
    </w:p>
    <w:p w14:paraId="56A00EC3" w14:textId="77777777" w:rsidR="003F48B9" w:rsidRPr="004216DC" w:rsidRDefault="003F48B9" w:rsidP="003F48B9">
      <w:pPr>
        <w:pStyle w:val="ListParagraph"/>
        <w:tabs>
          <w:tab w:val="left" w:pos="284"/>
          <w:tab w:val="left" w:pos="2835"/>
          <w:tab w:val="left" w:pos="5387"/>
          <w:tab w:val="left" w:pos="7938"/>
        </w:tabs>
        <w:ind w:left="862"/>
        <w:jc w:val="both"/>
        <w:rPr>
          <w:lang w:val="pt-BR"/>
        </w:rPr>
      </w:pPr>
      <w:r>
        <w:rPr>
          <w:rFonts w:cs="Times New Roman"/>
          <w:lang w:val="pt-BR"/>
        </w:rPr>
        <w:t>→</w:t>
      </w:r>
      <w:r>
        <w:rPr>
          <w:lang w:val="pt-BR"/>
        </w:rPr>
        <w:t xml:space="preserve"> </w:t>
      </w:r>
      <w:r w:rsidRPr="004216DC">
        <w:rPr>
          <w:position w:val="-80"/>
          <w:lang w:val="pt-BR"/>
        </w:rPr>
        <w:object w:dxaOrig="3159" w:dyaOrig="1219" w14:anchorId="70D620C3">
          <v:shape id="_x0000_i1486" type="#_x0000_t75" style="width:158.4pt;height:60.75pt" o:ole="">
            <v:imagedata r:id="rId1251" o:title=""/>
          </v:shape>
          <o:OLEObject Type="Embed" ProgID="Equation.DSMT4" ShapeID="_x0000_i1486" DrawAspect="Content" ObjectID="_1653897844" r:id="rId1252"/>
        </w:object>
      </w:r>
      <w:r>
        <w:rPr>
          <w:lang w:val="pt-BR"/>
        </w:rPr>
        <w:t>g.</w:t>
      </w:r>
    </w:p>
    <w:p w14:paraId="55634261" w14:textId="77777777" w:rsidR="003F48B9" w:rsidRDefault="003F48B9" w:rsidP="003F48B9">
      <w:pPr>
        <w:tabs>
          <w:tab w:val="left" w:pos="284"/>
          <w:tab w:val="left" w:pos="2835"/>
          <w:tab w:val="left" w:pos="5387"/>
          <w:tab w:val="left" w:pos="7938"/>
        </w:tabs>
        <w:ind w:firstLine="142"/>
        <w:jc w:val="both"/>
        <w:rPr>
          <w:b/>
          <w:bCs/>
          <w:lang w:val="pt-BR"/>
        </w:rPr>
      </w:pPr>
    </w:p>
    <w:p w14:paraId="5BF66086" w14:textId="77777777" w:rsidR="003F48B9" w:rsidRPr="00410E4D" w:rsidRDefault="003F48B9" w:rsidP="003F48B9">
      <w:pPr>
        <w:tabs>
          <w:tab w:val="left" w:pos="284"/>
          <w:tab w:val="left" w:pos="2835"/>
          <w:tab w:val="left" w:pos="5387"/>
          <w:tab w:val="left" w:pos="7920"/>
        </w:tabs>
        <w:ind w:firstLine="142"/>
        <w:jc w:val="both"/>
        <w:rPr>
          <w:bCs/>
        </w:rPr>
      </w:pPr>
      <w:r w:rsidRPr="00516F94">
        <w:rPr>
          <w:b/>
          <w:bCs/>
          <w:lang w:val="pt-BR"/>
        </w:rPr>
        <w:t>Câu 3</w:t>
      </w:r>
      <w:r>
        <w:rPr>
          <w:b/>
          <w:bCs/>
          <w:lang w:val="pt-BR"/>
        </w:rPr>
        <w:t>7</w:t>
      </w:r>
      <w:r w:rsidRPr="00516F94">
        <w:rPr>
          <w:b/>
          <w:bCs/>
          <w:lang w:val="pt-BR"/>
        </w:rPr>
        <w:t>:</w:t>
      </w:r>
      <w:r w:rsidRPr="00516F94">
        <w:rPr>
          <w:bCs/>
          <w:lang w:val="pt-BR"/>
        </w:rPr>
        <w:t xml:space="preserve"> </w:t>
      </w:r>
      <w:r w:rsidRPr="00410E4D">
        <w:rPr>
          <w:bCs/>
          <w:noProof/>
        </w:rPr>
        <mc:AlternateContent>
          <mc:Choice Requires="wpc">
            <w:drawing>
              <wp:anchor distT="0" distB="0" distL="114300" distR="114300" simplePos="0" relativeHeight="251678720" behindDoc="0" locked="1" layoutInCell="1" allowOverlap="1" wp14:anchorId="7079734B" wp14:editId="7E48E6D9">
                <wp:simplePos x="0" y="0"/>
                <wp:positionH relativeFrom="column">
                  <wp:posOffset>3925188</wp:posOffset>
                </wp:positionH>
                <wp:positionV relativeFrom="paragraph">
                  <wp:posOffset>185004</wp:posOffset>
                </wp:positionV>
                <wp:extent cx="2696400" cy="1515600"/>
                <wp:effectExtent l="0" t="0" r="27940" b="8890"/>
                <wp:wrapSquare wrapText="bothSides"/>
                <wp:docPr id="342" name="Canvas 34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19" name="Group 219"/>
                        <wpg:cNvGrpSpPr/>
                        <wpg:grpSpPr>
                          <a:xfrm>
                            <a:off x="371" y="35999"/>
                            <a:ext cx="2695521" cy="1479868"/>
                            <a:chOff x="-5148" y="0"/>
                            <a:chExt cx="2695521" cy="1479868"/>
                          </a:xfrm>
                        </wpg:grpSpPr>
                        <pic:pic xmlns:pic="http://schemas.openxmlformats.org/drawingml/2006/picture">
                          <pic:nvPicPr>
                            <pic:cNvPr id="220" name="Picture 220"/>
                            <pic:cNvPicPr>
                              <a:picLocks noChangeAspect="1"/>
                            </pic:cNvPicPr>
                          </pic:nvPicPr>
                          <pic:blipFill>
                            <a:blip r:embed="rId631"/>
                            <a:stretch>
                              <a:fillRect/>
                            </a:stretch>
                          </pic:blipFill>
                          <pic:spPr>
                            <a:xfrm>
                              <a:off x="576775" y="299806"/>
                              <a:ext cx="1859280" cy="975360"/>
                            </a:xfrm>
                            <a:prstGeom prst="rect">
                              <a:avLst/>
                            </a:prstGeom>
                          </pic:spPr>
                        </pic:pic>
                        <wpg:grpSp>
                          <wpg:cNvPr id="221" name="Group 221"/>
                          <wpg:cNvGrpSpPr/>
                          <wpg:grpSpPr>
                            <a:xfrm>
                              <a:off x="-5148" y="0"/>
                              <a:ext cx="2695521" cy="1479868"/>
                              <a:chOff x="-5148" y="0"/>
                              <a:chExt cx="2695521" cy="1479868"/>
                            </a:xfrm>
                          </wpg:grpSpPr>
                          <wpg:grpSp>
                            <wpg:cNvPr id="222" name="Group 222"/>
                            <wpg:cNvGrpSpPr/>
                            <wpg:grpSpPr>
                              <a:xfrm>
                                <a:off x="-5148" y="0"/>
                                <a:ext cx="2695521" cy="1479868"/>
                                <a:chOff x="-5148" y="0"/>
                                <a:chExt cx="2695521" cy="1479868"/>
                              </a:xfrm>
                            </wpg:grpSpPr>
                            <wpg:grpSp>
                              <wpg:cNvPr id="223" name="Group 223"/>
                              <wpg:cNvGrpSpPr/>
                              <wpg:grpSpPr>
                                <a:xfrm>
                                  <a:off x="-5148" y="0"/>
                                  <a:ext cx="2695521" cy="1479868"/>
                                  <a:chOff x="-5148" y="0"/>
                                  <a:chExt cx="2695521" cy="1479868"/>
                                </a:xfrm>
                              </wpg:grpSpPr>
                              <wpg:grpSp>
                                <wpg:cNvPr id="224" name="Group 224"/>
                                <wpg:cNvGrpSpPr/>
                                <wpg:grpSpPr>
                                  <a:xfrm>
                                    <a:off x="576775" y="0"/>
                                    <a:ext cx="2067560" cy="1277401"/>
                                    <a:chOff x="576775" y="0"/>
                                    <a:chExt cx="2067560" cy="1277401"/>
                                  </a:xfrm>
                                </wpg:grpSpPr>
                                <wps:wsp>
                                  <wps:cNvPr id="225" name="Straight Connector 225"/>
                                  <wps:cNvCnPr/>
                                  <wps:spPr>
                                    <a:xfrm>
                                      <a:off x="576775" y="1277400"/>
                                      <a:ext cx="2067560" cy="0"/>
                                    </a:xfrm>
                                    <a:prstGeom prst="line">
                                      <a:avLst/>
                                    </a:prstGeom>
                                    <a:ln w="12700">
                                      <a:solidFill>
                                        <a:schemeClr val="tx1"/>
                                      </a:solidFill>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wps:wsp>
                                  <wps:cNvPr id="226" name="Straight Connector 226"/>
                                  <wps:cNvCnPr/>
                                  <wps:spPr>
                                    <a:xfrm flipV="1">
                                      <a:off x="580487" y="0"/>
                                      <a:ext cx="0" cy="1277401"/>
                                    </a:xfrm>
                                    <a:prstGeom prst="line">
                                      <a:avLst/>
                                    </a:prstGeom>
                                    <a:ln w="12700">
                                      <a:solidFill>
                                        <a:schemeClr val="tx1"/>
                                      </a:solidFill>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227" name="Picture 227"/>
                                  <pic:cNvPicPr/>
                                </pic:nvPicPr>
                                <pic:blipFill>
                                  <a:blip r:embed="rId632"/>
                                  <a:stretch>
                                    <a:fillRect/>
                                  </a:stretch>
                                </pic:blipFill>
                                <pic:spPr>
                                  <a:xfrm>
                                    <a:off x="-5148" y="48738"/>
                                    <a:ext cx="584200" cy="190500"/>
                                  </a:xfrm>
                                  <a:prstGeom prst="rect">
                                    <a:avLst/>
                                  </a:prstGeom>
                                </pic:spPr>
                              </pic:pic>
                              <pic:pic xmlns:pic="http://schemas.openxmlformats.org/drawingml/2006/picture">
                                <pic:nvPicPr>
                                  <pic:cNvPr id="228" name="Picture 228"/>
                                  <pic:cNvPicPr/>
                                </pic:nvPicPr>
                                <pic:blipFill>
                                  <a:blip r:embed="rId633"/>
                                  <a:stretch>
                                    <a:fillRect/>
                                  </a:stretch>
                                </pic:blipFill>
                                <pic:spPr>
                                  <a:xfrm>
                                    <a:off x="460911" y="1307880"/>
                                    <a:ext cx="139700" cy="152400"/>
                                  </a:xfrm>
                                  <a:prstGeom prst="rect">
                                    <a:avLst/>
                                  </a:prstGeom>
                                </pic:spPr>
                              </pic:pic>
                              <pic:pic xmlns:pic="http://schemas.openxmlformats.org/drawingml/2006/picture">
                                <pic:nvPicPr>
                                  <pic:cNvPr id="229" name="Picture 229"/>
                                  <pic:cNvPicPr/>
                                </pic:nvPicPr>
                                <pic:blipFill>
                                  <a:blip r:embed="rId634"/>
                                  <a:stretch>
                                    <a:fillRect/>
                                  </a:stretch>
                                </pic:blipFill>
                                <pic:spPr>
                                  <a:xfrm>
                                    <a:off x="2461773" y="1289368"/>
                                    <a:ext cx="228600" cy="190500"/>
                                  </a:xfrm>
                                  <a:prstGeom prst="rect">
                                    <a:avLst/>
                                  </a:prstGeom>
                                </pic:spPr>
                              </pic:pic>
                            </wpg:grpSp>
                            <pic:pic xmlns:pic="http://schemas.openxmlformats.org/drawingml/2006/picture">
                              <pic:nvPicPr>
                                <pic:cNvPr id="230" name="Picture 230"/>
                                <pic:cNvPicPr/>
                              </pic:nvPicPr>
                              <pic:blipFill>
                                <a:blip r:embed="rId635"/>
                                <a:stretch>
                                  <a:fillRect/>
                                </a:stretch>
                              </pic:blipFill>
                              <pic:spPr>
                                <a:xfrm>
                                  <a:off x="744098" y="480378"/>
                                  <a:ext cx="254000" cy="177800"/>
                                </a:xfrm>
                                <a:prstGeom prst="rect">
                                  <a:avLst/>
                                </a:prstGeom>
                                <a:solidFill>
                                  <a:schemeClr val="bg1"/>
                                </a:solidFill>
                              </pic:spPr>
                            </pic:pic>
                          </wpg:grpSp>
                          <pic:pic xmlns:pic="http://schemas.openxmlformats.org/drawingml/2006/picture">
                            <pic:nvPicPr>
                              <pic:cNvPr id="231" name="Picture 231"/>
                              <pic:cNvPicPr/>
                            </pic:nvPicPr>
                            <pic:blipFill>
                              <a:blip r:embed="rId636"/>
                              <a:stretch>
                                <a:fillRect/>
                              </a:stretch>
                            </pic:blipFill>
                            <pic:spPr>
                              <a:xfrm>
                                <a:off x="2151575" y="951548"/>
                                <a:ext cx="228600" cy="177800"/>
                              </a:xfrm>
                              <a:prstGeom prst="rect">
                                <a:avLst/>
                              </a:prstGeom>
                              <a:solidFill>
                                <a:schemeClr val="bg1"/>
                              </a:solidFill>
                            </pic:spPr>
                          </pic:pic>
                        </wpg:grpSp>
                        <pic:pic xmlns:pic="http://schemas.openxmlformats.org/drawingml/2006/picture">
                          <pic:nvPicPr>
                            <pic:cNvPr id="232" name="Picture 232"/>
                            <pic:cNvPicPr/>
                          </pic:nvPicPr>
                          <pic:blipFill>
                            <a:blip r:embed="rId637"/>
                            <a:stretch>
                              <a:fillRect/>
                            </a:stretch>
                          </pic:blipFill>
                          <pic:spPr>
                            <a:xfrm>
                              <a:off x="292295" y="763042"/>
                              <a:ext cx="279400" cy="165100"/>
                            </a:xfrm>
                            <a:prstGeom prst="rect">
                              <a:avLst/>
                            </a:prstGeom>
                          </pic:spPr>
                        </pic:pic>
                        <pic:pic xmlns:pic="http://schemas.openxmlformats.org/drawingml/2006/picture">
                          <pic:nvPicPr>
                            <pic:cNvPr id="233" name="Picture 233"/>
                            <pic:cNvPicPr/>
                          </pic:nvPicPr>
                          <pic:blipFill>
                            <a:blip r:embed="rId638"/>
                            <a:stretch>
                              <a:fillRect/>
                            </a:stretch>
                          </pic:blipFill>
                          <pic:spPr>
                            <a:xfrm>
                              <a:off x="1142998" y="1271588"/>
                              <a:ext cx="190500" cy="165100"/>
                            </a:xfrm>
                            <a:prstGeom prst="rect">
                              <a:avLst/>
                            </a:prstGeom>
                          </pic:spPr>
                        </pic:pic>
                        <pic:pic xmlns:pic="http://schemas.openxmlformats.org/drawingml/2006/picture">
                          <pic:nvPicPr>
                            <pic:cNvPr id="234" name="Picture 234"/>
                            <pic:cNvPicPr/>
                          </pic:nvPicPr>
                          <pic:blipFill>
                            <a:blip r:embed="rId639"/>
                            <a:stretch>
                              <a:fillRect/>
                            </a:stretch>
                          </pic:blipFill>
                          <pic:spPr>
                            <a:xfrm>
                              <a:off x="1800420" y="1280478"/>
                              <a:ext cx="215900" cy="1651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17949491" id="Canvas 342" o:spid="_x0000_s1026" editas="canvas" style="position:absolute;margin-left:309.05pt;margin-top:14.55pt;width:212.3pt;height:119.35pt;z-index:251678720" coordsize="26962,15151"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OvfxOuqBgAA8CAAAA4AAABkcnMvZTJvRG9jLnht bOxY227bOBB9X2D/gdB7Ykm2rohTLJI2WKDYBs1u32mKkohKpEDSt7/fISnJjp17g16CPlimxBly ZnhmeMizd5u2QSsqFRN87gWnvocoJ6JgvJp7//374ST1kNKYF7gRnM69LVXeu/M//zhbdzkNRS2a gkoEg3CVr7u5V2vd5ZOJIjVtsToVHeXQWQrZYg2vspoUEq9h9LaZhL4fT9ZCFp0UhCoFXy9dp3du xy9LSvSnslRUo2bugW3aPqV9Lsxzcn6G80rirmakNwO/wIoWMw6TjkNdYo3RUrKjoVpGpFCi1KdE tBNRloxQ6wN4E/gH3lxgvsLKOkMgOoOB0HrFcRcVxACGzNewGNS2q3xddeOiwEIerMqznLiSYtlZ H6qc/LO6logVcy8MMg9x3AIkrAAyH/rJQepKdjfdtew/VO7NxHdTytb8Q+TQZu5Nk8BDW/iPsszq 45xuNCLQFcZZFIXQTaA/mCVZGqduuUkNmDDaJ1EwA3xCfw8EUr9/RHsymDBZdxUAx5p5ftYxksOv jxm0jmL2OJJBSy8l9fpB2ieN0WL5ddmdAJg6rNmCNUxvbWJAxI1RfHXNyLV0L3vhDyEZXPih30yL QvgE8TZKRs5pYePVR0G+KsTFRY15Rf9SHWQVhNRIT26L29dbUy4a1n1gTWPWzLR75yADDzB1R3xc dlwKsmwp1y7dJW3AT8FVzTrlIZnTdkEBT/LvwhqEc6Ul1aQ2E5Yw8Wcw1hi612Gt3BlmXFAAtjvg FSVxkkQWIWGWpX7sADRALEijLEwhkgZiWRJNYxvCESMQPan0FRUtMg2wEoyBhcE5Xn1UvVmDSB9M Z4k1EQwzmdnDzDX3lxCwfSuDAOx9wjwjg45yYHDuu+bPA16Gh16Gb9HL6aGX07fo5ezQy9kLvNxL yr5sj5D14ySCHHQlP0ySmd8XhbHkHyvv1fx71Md8vl3z1x1QFjVUNHg7qmnP2idvatxRKA5m2P0s h/LjsvxGS8yqWqMLwTkUEiGhZkcugFblgvc7pnpCPQtseB4K4CO1rGHcmHtPLcN5w9Eadokw8X0r pkTDimErsPyOXjQSrTAwM71xuwkU6X2pmuLiPS+Q3nbAEwSIemZM1XqooUA3oQEFD+cas2YnpzTF ja7vEoWVbDgUWhNjV2htS28basZp+GdaAj0BahA4mw0N3ZmJCYGNaDDVShs1t830ir2zDyn28kaV Woo6zvoE5VHDziy4HpVbxoW8y+xddEsnP0TA+W1CsBDF1oLHhgZQ7XD4HeAdPwhvu+H2GXEPvFEJ tOLLsGI9L4xSf5Ym+9RuqBHH1WFM76Pt+jfETUK8XYjv6vmvyOAB3ocMPjH1cJ+SG+Zr3n8UJ7dc bY96D8XyGzj5jrBChk/7I92Q3VE6g1uBngBkfgRtE4Lh0HaU4S8g5Cac8PuFjnpwxD0Eig3bzwQU S3dfFyiz2M8Cdz0QTP0khYOaZQsDVoJpZriJI4tROPuNFS8Mx1uZ6/FawN6r/ExYsYeG18VKOIuD JIFDmLkrCtNsOtwVDWAJwzQewfKNheV/AAAA///sVtuO2yAQ/RWL99aG4NhGcV66alWpqqL2Cwgh NirYCJPL/n0H7DTbZB9WbVZKq31AGjx45sxwdJjlIrVKsMGu3HI0YQvWwTascfa7XS6CH1ZyNLob glWj1nvL0nQQrTR8eN9b2YF32zvDPWxdk24cP6iuMTolWTYPOfzOSTQFMS+KYbj7sbPvRG8s92qt tPKPMRwaQXX7lRIBN0Rn4ut+5RK1qRGZZSjpuJE1An9Im4RP6flc+Au2sfLfgqy1sh+V1ssFZ8Ge 4LqXVNxvt0rIh17sjOz8WLaTGpD33dAqO6DEMWnWEiC6z5s8AOJs8E560QZzC4m/SeEDsieOiPIM LNQ63hZnx60z4U9InRxrVFCaVSVKHmtEy2xWlGMKefSJADfJaZZBawT4cVGUYI+pTmGsG/wn2Zsk GAASsECnOeP7L8OE6nQkQu+12py6FakgP2iX7Lmu0brBU/DhfOo/ZBq+Zlos/MTIe2Da/PZMIzjH eZFHqlVg0kuqkXL+RrVnhfGPRY1cU42Em70nqhWvQLWKkGpkWjGfZTTWzNkvUSsqULVJ1OY5/jtR e1ahQoNh/UPv3+yaKrN7o8qkGLd8/zCmpJoeQEwKnJcXsoSrLH8jy8WwRK/JQu+NLNXtdQXD/EMJ KEeYhkiZ0atxCefVK5MlTtmHBmZssASDFUe/xnHbKvHAPX+6j6eYJH3b6410y58AAAD//wMAUEsD BAoAAAAAAAAAIQBODdnLvv4AAL7+AAAUAAAAZHJzL21lZGlhL2ltYWdlMS5wbmeJUE5HDQoaCgAA AA1JSERSAAAHoAAABAAIBgAAAE+nR1MAAIAASURBVHja7N0xSOR9fvjxIcwDkgxPhmAxkEkQYpK9 sIWFd8hhWIsN64GFT7DYwjuEZwsLiy22mMJgYWFhYbE8SLCQsIWFEAtZLCwsLCy2MGAhh4WFhcUU U0xhMcX3f9/53x57e/vM7zc6o/P7zesFIuE8s/t5z3fO8bO/3xRevHgRarVaIPsODg7C2tpa+zN6 oid6oqmeeuqJnuiJpnrqqSd6oiea6qnnYyv8QRgfHzeJHFhaWopB25/REz3RE0311FNP9ERPNNVT Tz3REz3RVE89H5sFtEOEnuiJnppqqid6oid6oqme6Ime6ImmetITFtAOEXqiJ3pqqqme6Ime6Imm eqIneqInmupJT1hAO0ToiZ7oqammeqIneqInmuqJnuiJnmiqJz1hAe0QoSd6oqemmuqJnuiJnmiq J3qiJ3qiqZ70hAW0Q4Se6ImemmqqJ3qiJ3qiqZ7oiZ7oiaZ60hPtBfTf/u3fhrW1tT99bGxshN3d 3fbH/v5+ODk5Cefn5+H6+jo0Gg1Tc4jQEz311FNT9ERP9NRTT03REz3RU089NUVP/kJ7Ad3tR7lc DmNjY2F6ejosLi6G1dXV8OHDh/aiOi6pW62WyTpE6ImeeqIpeqIneuqJpuiJnuipJ5qi55C51wI6 6aNYLIZnz56F2dnZsLy8HLa3t8PR0VG4ubkxcYcIPfVETzRFT/TU0zD0RFP0RE899dQTTdEzp/qy gO708d1334VSqRT+7u/+Lvz93/99+Kd/+qdQq9VS/WHje1Wn/Xj16lWq7xm/rpvvm0b8+3TzPT9+ /Jj4PePXJH2f77//vj3j+NlMezPTLz8ee6ZfPilmZaY//fRTz2f6+9//vi+P01/+8pc9n+nvfve7 VOfTTHsz06d8nH79Q0ueZxr/br2eafz6Xj9O49/rITP91hmNX2umvX2cPtZMv/XCwkyz+zj91vns dqbd/DnTzrTbn8/SzLTbn8/SzLTbn3n7PdNOL/zNNHuP007ns58z9Xq3f693k345Z6bZepymOaNm +nSP025/Pnv58mXiL8/9DuF3mfldV9rzaabZeJx+7plmueV3CNl4vTs1NZX6jJrp4D9OP5/RuI/M 00wH/fXuoy+gv/UR34M6Durg4CDU6/VOf9iubhOeRvy6br5vGi9evOjqe25tbSV+z/g13XzP+GdI +S8QzHRAZ/rlC/+szPTHH3/s+UxPT0/78jiNd2ro9UzjE66ZDsdMv/7FXJ5nGv9uvZ5p/PpeP07T vnjuZqbxa800mzP91i/PzXS4H6fd3s2pHz/zpplptz+fpZlptz/z9numnZZbZupx6vXu07/eTVpA m6nHqZk+3WuzX/3qV4kLLr9D8HsZM33amaZZQPsdQjZe7/7zP/+zmebwcRoX0Xma6aC/3h2IBfTX H/H9pRcWFsL79+/D5eVl5v4F41P9q9B//Md/bF9VHj/7F+HZ/5e28bEf31c9fnYFdPb/pe2X59NM s/8vbb88n3mf6bD8S9tvnVFXQGf3X9p+fUbNNNuP02+dT1dAZ/dq3W+dTzPN7uO00/l0BXQ2X+92 OqNmmr3HaZozaqbZuQL6v//7vzueT79DyNbVumnPp5lm43EaO8a3JO10Pv0OIVuvd//rv/4r9Rk1 08F/nH5+zp2fn8/VTF0B3YOPeLuDtbW19g9Zd3d3AQAAAAAAAIDBk4kF9Ne3x4i3stjd3Q03NzcK AgAAAAAAAAyIwvX1dfj649OnT+2rjePH3t5ee9m7vr4eVldXw+LiYpiZmWnfUmJkZORJl9Hx3urx zxLvSW4ZDQAAAAAAAPC0Cg/9BnHxG98Me2dnp32b7NevX7dvmT06OvroC+mJiYn2MrperysLAAAA AAAA8MgK/fzmjUajfRV1XE7H22ZPTk4+ylXT8cro+GbiBwcHodVqqQwAAAAAAADwCAqP/f+w2WyG 8/PzsL293V5KP3/+vL0w7tcyOl6JXavVwuXlpdoAAAAAAAAAfVQYhD/E3d1d+0rp+B7T09PTfVtI x1uDx6ux4/8/AAAAAAAAAHqrMIh/qHjr7r29vbC8vByq1WrPF9Hlcrn9va+urjwCAAAAAAAAAHqk sLW1FT5+/DjQf8i4KF5fX2+/h3Q/3iv6+Pg4FzHjbcbjleRuNx70RE/0RFM99dQTPdETTfXUU0/0 RE801VPPJ1CIi9jx8fHM/IFvb2/D/v5+mJ2dDSMjIz1bRk9MTITd3d32e1RnVXxP7fh3iZ/JPj31 RE80RU/01BM90RQ90VNP9ERT9MyazC2gvxTfyzlevby4uNiz940eGxsL8arweBtwhwg90RM9NUVP 9ERP9NQUPdETPdFTU/QkvUwvoL8UF8Y7OzvtK6N7sYyO7xO9trYW6vW6Q4Se6ImemqIneqInemqK nuiJnuipKXqSQm4W0F+K7xkdl8fxauaHLqLjbb5XVlbCzc2NQ4Se6ImemqIneqInemqKnuiJnuip KXrSQS4X0F+Kbyw+Pz//4KuiPy+i43LbIUJP9NRTT03REz3RU089NUVP9ERP9NQUPflLuV9AfxZv pb2xsRGePXv2oEV0XGTHB+kgLqIdIk+K6ImeaIqeeqIneqIpeuqJnuiJpuj5lIZmAf2lvb29B79X dPzvLi8vh2az6RChJ3rqiaboiZ7oqSeaoid6oqeeaIqehCFdQH92cXHRfsA9ZBFdqVTC5ubmQCyi HSJPiuiJnmiKnnqiJ3qiKXrqiZ7oiabo+ZSGegH92c3NTVhbWwvlcvlBi+jt7W2HCD3RU080RU/0 RE890RQ90RM99URT9BxaFtBfaDQa4d27d+1l8n0X0dPT0+Hk5MQhQk/01BNN0RM90VNPNEVP9ERP PdEUPYeOBfQ33N3dPfiK6Pn5+XB1deUQoSd66omm6Ime6KknmqIneqKnnmiKnkOj8OLFi1Cr1Uzi G+IV0XE21Wr1Xkvo+N7S6+vrj/b+0AcHB+3FefxM9umpJ3qiKXqip57oiaboiZ56oieaomfWFIwg WVwgP+SK6HhL793d3dBqtQwTAAAAAAAAyC0L6C7U6/X2e0SXSqV7LaInJyfDxcWFQQIAAAAAAAC5 ZAF9D9fX1+17xcdbbN/nttzxvxuX2QAAAAAAAAB5YgH9APFq5oWFhXstouP7SrvfPAAAAAAAAJAn FtA9cHp6Gqampu51W+64wL65uTFEAAAAAAAAIPMsoHtoe3u7fWVzt0vokZGRsLm5GVqtliECAAAA AAAAmWUB3WPxvZ3v+/7Q09PT7dt6AwAAAAAAAGSRBXSffPr0KUxMTHS9hC6VSmFra8vV0AAAAAAA AEDmWED32c7OTiiXy10voicnJ8PV1ZUBAgAAAAAAAJlRiMvO8fFxk+ijRqMR3rx50/Vtubu9Gjre +jv+9+Jnsk9PPdETTdETPfVETzRFT/TUEz3RFD2zxgL6EZ2fn7evbO72auiXL1+Gy8tLh8iTInqi J5qip57oiZ5oip56oid6oil6DjQL6EcWr2Z+//59++rmbq+G3t3ddYg8KaIneqIpeuqJnuiJpuip J3qiJ5qi58CygH4i8Yrm2dnZrq+Gjv+d29tbh8iTInqiJ5qip57oiZ5oip56oid6oil6DhwL6Ce2 sbHR9dXQlUolHB8fO0SeFNETPdEUPfVET/REU/TUEz3RE03Rc6BYQA+A6+vrMD093fXV0LVaLdzd 3TlEnhTREz3RFD31RE/0RFP01BM90RNN0XMgWEAPkO3t7TAyMtLVEnpqaqq9wHaIPCmiJ3qiKXrq iZ7oiaboqSd6oieaoudTs4AeMFdXV+Hly5ddLaHL5XI4PDx0iDwpoid6oil66ome6Imm6KkneqIn mqLnk7KAHlBra2tdvzf0v/3bvzlEnhTREz3RVE899URP9ERT9NQTPdETTdHzyVhAD7CLi4vw/Pnz rt8b+j//8z8Nz5MieqInmuqpp57oiZ5oqqeeeqIneqKpnno+OgvoAXd3dxeWl5dDsVhMvYD+7rvv wv7+vuF5UkRP9ERTPdETPdETTfU0DD3REz3RVE89H1Uhvn/wq1evTGLAHR8ft9/ruZsrodfX10Or 1TK8jNrY2AgzMzPtz+iJnmiKnnrqqSd6oil66qmnnuiJpuiZBQUjyI7b29swNzfX1RJ6dna2/d8D AAAAAAAA6DcL6AyKVzZ3c0vuSqUSTk5ODA4AAAAAAADoKwvojDo9PQ1jY2Opl9AjIyNhd3fX4AAA AAAAAIC+sYDOsHhr7Xjf+m5uyR3fZN37QgMAAAAAAAD9YAGdcXGZvLKy0tUSenp6OjQaDcMDAAAA AAAAesoCOieOjo7C6Oho6iV0tVoNZ2dnBgcAAAAAAAD0jAV0jlxdXYXJycmu3hd6f3/f4AAAAAAA AICesIDOmXhL7oWFha5uyb25uel9oQEAAAAAAIAHs4DOqa2trVAsFlMvoRcXFy2hAQAAAAAAgAcp lMvl8OrVK5PIgY2NjTAzM9P+HMX3ha5UKqmX0LOzs+H29tYgB7QneqInmqKnnuiJnmiKnnqiJ3qi KXoOukJcPI6Pj5tEDiwtLbUXyfHzZzc3N+H58+epl9DVajVcXl4a5oD2RE/0RFP01BM90RNN0VNP 9ERPNEXPQWYBPQSH6O7urn2L7bRL6HhV/NnZmYF6UkRP9NQUPdETPdFTU/RET/RET03Rk65YQA/R Idrc3Ez9vtAjIyPh8PDQUD0poid6aoqe6Ime6KkpeqIneqKnpuhJahbQQ3aIPnz40F4up70aOi6t 8aSInuipKXqiJ3qip6boiZ7oiZ6aoidpWEAP4SGKt9ceHR1NvYSu1WqG60kRPdFTU/RET/RET03R Ez3REz01RU8SWUAP6SG6uLgIz549S72Enp2dbb+XNJ4U0RM9NUVP9ERP9NQUPdETPdFTU/Tk51hA D/EhajQaYXp6OvUSempqKtTrdYP2pIieeuqpKXqiJ3qip6boiZ7oiZ6aoiffZAE95Ieo1Wr96b+X 5iM+Vq6urgzbkyJ66qmnpuiJnuipp56aoid6oqeeemqKnvwFC2iHqG1zczMUi8VUS+hyuRwuLy8N 3JMieuqpp6boiZ7oqaeemqIneqKnnnpqip78GQtoh+hPjo6OwsjISOol9NnZmaF7UkRPPdEUPdET PfU0DE3REz3RU089NUVP/sQC2iH6M8fHx+3lcpoldFxW7+/vG7wnRfTUE03REz3RU080RU/0RE89 0RQ9aSsYAV+L7/FcqVRSLaHjbbvjldMAAAAAAAAAFtB8083NTZicnEy9hN7Z2TE0AAAAAAAAGHIW 0PysRqORegkdPyyhAQAAAAAAYLhZQNNRs9kMr1+/Tr2E3tjYMDQAAAAAAAAYUhbQJGq1WmFxcTH1 Enp1ddXQAAAAAAAAYAhZQJPa27dvUy+h49fGxTUAAAAAAAAwPCyg6cra2looFoupltBLS0uW0AAA AAAAADBELKDp2vv371MvoRcWFsLd3Z2hAQAAAAAAwBCwgOZePnz4EEZGRlIvoV0JDQAAAAAAAPlX ePHiRajVaiaRAwcHB+1bZMfPj2Fvby/1ldDz8/OuhB7wnuiJnppqqid6oid6aqqpnuiJnuipqaZ6 8lCFuBwcHx83iRyI77n8+b2XH8vh4WEolUqpltCzs7OW0APeEz3RU1NN9URP9ERPTTXVEz3REz01 1VRPHsIC2iF6sKOjo9S3456amgr1el0sT4p6oieaoid66omeaIqe6KkneqIpeuaQBbRD1BMnJydh dHQ01RJ6ZmYmNJtNwTwp6omeaIqe6KkneqIpeqKnnuiJpuiZMxbQDlHPnJ+fp15CT0xMuBLak6Ke 6Imm6ImeeqInmqIneuqJnmiKnjljAe0Q9VRcQo+NjaW+Hbf3hPakqCd6oil6oqee6Imm6ImeeqIn mqJnflhAO0Q9d3Nz035MpVlCz87OWkJ7UtQTPdEUPdFTT/REU/RETz3RE03RMycsoB2ivohL6Eql kmoJPTc3J54nRT3RE03REz31RE80RU/01BM90RQ9c8AC2iHqm4uLi9S3445/5larJaInRT3RE03R Ez31RE80RU/01BM90RQ9M8wC2iHqq+vr6zA6OmoJ7UlRTz31RFP0RE/01BNN0RM90VNPNEXPIWAB 7RD13fn5eVdLaDwp6omeaIqe6KkneqIpeqKnnuiJpuiZTRbQDtGj6GYJvbq6KqYnRT3RE03REz31 RE80RU/01BM90RQ9M6iwtbUVPn78aBI5cHl5GU5OTtqfB1E3S+i1tTU9B7wneuqpp6boiZ7oqaee mqIneqKnnnpqip58rWAEPKaLiwtLaAAAAAAAAMgpC2ge3enpaSiVSpbQAAAAAAAAkDMW0DyJT58+ pV5C7+7uGhgAAAAAAABkgAU0T+b4+DiMjIykWkLv7OwYGAAAAAAAAAw4C2ieVDdL6L29PQMDAAAA AACAAWYBzZM7OjpKtYSOXxNv3Q0AAAAAAAAMJgtoBkK8urlYLCYuocvlsiU0AAAAAAAADCgLaAbG 7u5u6iX01dWVgQEAAAAAAMCAKWxtbYWPHz+aRA5cXl6Gk5OT9ues2tjYSPV+0NVqNdze3uqJnuiJ puipJ3qiJ5qip57oiZ5oip4DpBCXeePj4yaRA0tLS+3lbPycZWtra6mW0BMTE6Fer+uJnuiJpuip J3qiJ5qip57oiZ5oip4DwgLaIRpIb968SbWEnpmZCa1WS0/0RE80RU890RM90RQ99URP9ERT9BwA FtAO0UCKS+W5ublUS+j4983jEtqTop7oiaboiZ56oieaoid66omeaIqeWWMB7RANrLhUnpqaGtol tCdF5xM90RQ90VNP9ERT9ERPPdETTdEzayygHaKB1mg0wuTkZKol9Orqqp7oiZ5oip56oid6oil6 6ome6Imm6PmELKAdooEXl9DVajXVEvrDhw96oid6oqmeeuqJnuiJpnrqqSd6oieaoucTsYB2iDLh 4uIijI6OJi6gR0ZGwsnJiZ7oiZ5oqqeeeqIneqKpnnrqiZ7oiaZ66vkELKAdosw4OztrL5iTltDl cjl8+vRJT/RETzTV0zD0RE/0RFM99dQTPdETTfXU85FZQDtEmXJ0dJRqCR2vlr6+vtYTPdETTfVE T/RETzTVEz3REz3RVE/DeEQW0A5R5sT3eS4Wi4lL6KmpqXB3d6cneqInmuqJnuiJnmiqJ3qiJ3qi qZ48EgtohyiTtre3ExfQ8WN2djazS2hPis4neqIpeqKnnuiJpuiJnnqiJ5qiZ9YUXrx4EWq1mknk wMHBQVhbW2t/HgbLy8upltDv3r3TEz3RE031RE/0RE801RM90RM90VRPHkHBCMiyN2/epFpCb2xs GBYAAAAAAAD0mQU0mTc3N5dqCb27u2tYAAAAAAAA0EcW0GReo9Fov4950gK6WCyGs7MzAwMAAAAA AIA+KcR7nsc33k77cXl5mfhN49d08z3T3ne9m++Z9pbL8eu6+b5pmOnjz3RhYSGUSqXEJXS5XA5X V1dm2qfH6enpac9nWq/X+zLT+N7gvZ7pzs6OmZpp7mYa/269nmn8+l7PNP69ej3T+LVmaqZmmo+Z dvM9086025/P0sy025/P0sy02595zdRMszBTr838DsFMzTQPM/V61+8QzDRfM/XazOtdMzXTx57p oL/eLcQ33k5z++LPHycnJ4l/wPg13XzP+GdItS3v4nvOzMyk+p7x67r5vmmY6dPPtNPH2NhYewlt pr1/nMbbnPd6ptfX132ZaXwc9Hqm8QnXTM00bzONf7dezzTNWyJ0O9O0L567mWn8WjM1UzPNx0y7 /VmxHz+fpZlptz+fpZlptz/zmqmZZmGmXpv5HYKZmmkeZur1rt8hmGm+Zuq1mde7Zmqmjz3TQX+9 6wpo/yo0VzP9j//4j/BXf/VXiYdicnIy/N///Z+Z+heM/lWomZqpf8HoX4WaqZm6AtqVpWZqpq6A 9jsEMzVTM330mXq963cIZuoKaK93zdRMzTTXV0AHyJn19fVU/zJjfn4+tFotAwMAAAAAAIAesYAm l968eZNqCV2r1QwLAAAAAAAAesQCmtxK+/48W1tbhgUAAAAAAAA9UIgLuPHxcZPIgc9vYp72PTzy rtFohGfPniUuoIvFYjg8PNQTPdFTU031RE/0RE9NNdUTPdETPTXVVE8eyALaIcq1m5ubUKlUEpfQ 5XK5/bV6oid6aoqe6Ime6KmppnqiJ3qip6aa6sn9WUA7RLl3fn7evso5aQk9MTHRvmpaT/RET03R Ez3REz01RU/0RE/01BQ9uR8LaIdoKOzu7qZaQs/NzYVWq6UneqKnpuiJnuiJnpqiJ3qiJ3pqip7c gwW0QzQ01tfXExfQ8SN+nZ7oiZ6aoid6oid6aoqe6Ime6KkpetI9C2iHaKgsLy+nWkIfHBzoiZ7o qSl6oid6oqem6Ime6ImemqInXbKAdoiGSry99uTkZOICulQqhcvLSz3REz01RU/0RE/01BQ90RM9 0VNT9KQLFtAO0dCp1+vtx3zSEnpsbKz9tXqiJ3pqip7oiZ7oqSl6oid6oqem6Ek6FtAO0VCKVzeP jIwkLqFfvnzZvmpaT/RET03REz3REz01RU/0RE/01BQ9SWYB7RANrfg+z8ViMXEJ/fbtWz3REz01 RU/0RE/01BQ90RM90VNT9CQFC2iHaKhtbGwkLqDjx/b2tp7oiZ6aoid6oid6aoqe6Ime6KkpepKg UC6Xw6tXr0wiB+IydWZmpv2Z9BYXF1MtoU9OTvRET/TUFD3REz3RU1P0RE/0RE9N0ZMOCkbAsGs2 m2FycjJxAT02Nhbq9bqBAQAAAAAAwM+wgIY/uL29DZVKJXEJHRfVcWENAAAAAAAA/CULaPijeIvt YrGYuISOt+xutVoGBgAAAAAAAF+xgIYv7O7uplpCv3//3rAAAAAAAADgKxbQ8JWVlZXEBXRcUp+e nhoWAAAAAAAAfMECGr4S3+M5vtdz0hI6vmd0fO9oAAAAAAAA4P+zgIZvqNfrYWxsLHEJPT09He7u 7gwMAAAAAAAAggU0/Kzz8/NQKpUSl9DLy8uGBQAAAAAAAMECGjra2dlJXEDHj/h1AAAAAAAAMOwK 5XI5vHr1yiRyYGNjI8zMzLQ/0zvxCuekBXSxWAyfPn3SEz31RFP0RE/01BNN0RM90VNPNEXPoVaI y7Px8XGTyIGlpaX2MjR+pndarVaYmppKXEJXq9Vwe3urJ3rqiaboiZ7oqSeaoid6oqeeaIqeQ8sC 2iEihbhYrlQqiUvo+K9o4sJaT/TUE03REz3RU080RU/0RE890RQ9h5EFtENESqenp2FkZCRxCf32 7Vs90VNPNEVP9ERPPdEUPdETPfVEU/QcShbQDhFd2N7eTlxAx48PHz7oiZ56oil6oid66omm6Ime 6KknmqLn0LGAdojo0uLiYuICulQqhevraz3RU080RU/0RE890RQ90RM99URT9BwqFtAOEV26u7sL k5OTiUvoiYmJ0Gw29URPPdEUPdETPfVEU/RET/TUE03Rc2hYQDtE3MPNzU2oVCqJS+h4tXSr1dIT PfVEU/RET/TUE03REz3RU080Rc+hYAHtEHFPx8fHqd4PemtrS0/01BNN0RM90VNPNEVP9ERPPdEU PYeCBbRDxAO8ffs2cQE9MjISLi8v9XQ+9dQTTdETPfXUU080RU/0RE890RQ9c88C2iHigV6/fp24 hH727FloNBp6Op966omm6ImeeuqpJ5qiJ3rqqaeeaIqeuWYB7RDxQHGxXK1WE5fQCwsLejqfeuqJ puiJnnrqqSeaoid66qmnnmiKnrlWMAJ4uLOzs/attpOW0Ds7O4YFAAAAAABAbllAQ4+8f/8+cQFd LBbD1dWVYQEAAAAAAJBLFtDQQ3Nzc4lL6LGxsXB7e2tYAAAAAAAA5I4FNPRQs9kMz549S/V+0K1W y8AAAAAAAADIFQto6LH4ftDxVttJS+h4y24AAAAAAADIEwto6IO07wcdl9UAAAAAAACQFxbQ0CdL S0uJS+h4u+54224AAAAAAADIAwto6JO7u7vw/PnzxCX04uKiYQEAAAAAAJALFtDQR1dXV6FcLicu oXd3dw0LAAAAAACAzCu8ePEi1Go1k8iBg4ODsLa21v7M4Njf309cQJdKpfayWk/nEz3RFD3RU0/0 RFP0RE890RNN0TPLCnH5NT4+bhI58Pk9h+NnBsvbt29TvR90vG23ns4neqIpeqKnnuiJpuiJnnqi J5qiZ1ZZQDtEPIJWqxWmpqYSl9Bv3rzR0/lETzRFT/TUEz3RFD3RU0/0RFP0zCwLaIeIR3J+fh5G RkYSl9A7Ozt6Op/oiaboiZ56oieaoid66omeaIqemWQB7RDxiOJyOc37QV9fX+vpfKInmqIneuqJ nmiKnuipJ3qiKXpmjgW0Q8QjW1hYSFxCT09Ph9/+9rd6Op/oiaboqaeeeqInmqIneuqJnmiKnpli Ae0Q8ciazWaoVquJS+h//dd/1dP5RE80RU899dQTPdEUPdFTT/REU/TMFAtoh4gncHp6mur9oPV0 PtETTdFTTz31RE80RU/01BM90RQ9s8QC2iHiiWxvb6daQP/www+G5XyiJ5qip5566omeaIqeeuqp J3qiKXpmggW0Q8QTmpmZSVxAj46OGpTziZ5oip566qkneqIpeuqpp57oiabomQkW0A4RT6jRaIRK pZK4hN7Y2DAs5xM90RQ99URP9ERT9NTTMPRETzRFz4FnAe0Q8cSOj49DsVjsuICO//mnT58My/lE TzRFTz3REz3RFD31RE/0RFP0HGiFra2t8PHjR5PIgcvLy3ByctL+TLbUarXEq6Cr1Wq4vb01LOcT PdEUPfVET/REU/TUEz3RE03Rc2AVjACeXqvVSvV+0AsLC4YFAAAAAADAwLKAhgFxc3MTSqVS4hJ6 b2/PsAAAAAAAABhIFtAwQHZ2dhIX0HFJfXFxYVgAAAAAAAAMHAtoGDDLy8uJS+ipqan2bbsBAAAA AABgkFhAw4CJi+WJiYnEJfTq6qphAQAAAAAAMFAsoGEAnZ+fh2KxmLiEPj4+NiwAAAAAAAAGhgU0 DKh4hXPSArpSqYTb21vDAgAAAAAAYCBYQMMAm52dTVxCLywsGBQAAAAAAAADobC1tRU+fvxoEjlw eXkZTk5O2p/JR8//+Z//CX/913+duITe3d01MOcTPdEUPfVET/REU/TUEz3RE03R88kV4vJqfHzc JHJgaWmpvYyMn8lPz3//939PXECXSiVPns4neqIpeuqJnuiJpuipJ3qiJ5qi55OzgHaIyEDPxcXF xCX05ORkuLu7MzjnEz3RVE899URP9ERT9NQTPdETTdHzyVhAO0RkoGez2Wyf06Ql9NramsE5n+iJ pnrqqSd6oieaoqee6ImeaIqeT8YC2iEiIz3jexQUi8WOC+iRkZFwfn5ueM4neqKpnnrqiZ7oiaZ6 6qkneqInmuqp55OwgHaIyFDPWq2WeBX08+fP21dM43yiJ5rqqaee6ImeaKqnnnqiJ3qiqZ56PjYL aIeIDPVstVpheno6cQm9urpqgM4neqKpnnrqiZ7oiaZ66qkneqInmuqp56OzgHaIyFjP6+vrUCqV Oi6g46264y27cT7RE031RE/0RE801RM90RM90VRPPR+TBbRDRAZ7bm9vJ14FXa1WQ6PRMEjnEz3R VE/0RE/0RFM90RM90RNN9eTRWEA7RGS05+vXrxOX0AsLCwbpfKInmuqJnuiJnmiqJ3qiJ3qiqZ48 Ggtoh4iM9qzX66FSqSQuoXd3dw3T+URPNNUTPdETPdFUT/RET/REUz15FBbQDhEZ7nl4eNh+v+dO C+j4ftHxfaNxPtETTfVET/RETzTVEz3REz3RVE/6rfDixYtQq9VMIgcODg7C2tpa+zPD03N5eTnx KuipqanQarUM1flETzTVEz3REz3RVE/0RE/0RFM96auCEUC23d3dhWq1mriE3traMiwAAAAAAAD6 ygIacuD4+DjxVtzxPz8/PzcsAAAAAAAA+sYCGnIi3ko/6SroiYmJ9hXTAAAAAAAA0A8W0JATcbE8 NjaWuIReX183LAAAAAAAAPrCAhpy5NOnT6luxX12dmZYAAAAAAAA9JwFNORMvMI56Sro8fFxt+IG AAAAAACg5yygIYdmZmYSl9ArKysGBQAAAAAAQE9ZQEMOXV1dhZGRkcRbccdbdgMAAAAAAECvWEBD Tm1vbydeBT05OelW3AAAAAAAAPRM4fP7wZJ9S0tL7aVi/Iye0fz8fOIS+u3bt4btfKKnpprqiZ7o iZ5oqid6oid6oqme9IQFtENEjnvW6/VQrVYTl9BnZ2cG7nyip6aa6ome6ImemmqqJ3qiJ3pqqqme PJgFtENEznseHh4mLqDjc0Cz2TR05xM9NdVUT/RET/TUVFM90RM90VNTTfXkQSygHSKGoGeaW3F7 3Dif6KmppnqiJ3qip6aa6ome6ImemmqqJw9lAe0QMQQ949XNaW7FHa+WxvlET03REz3REz01RU/0 RE/01FRTPbkvC2iHiCHpeXBwkLiAjktqt+J2PtFTU/RET/RET03REz3REz011VRP7ssC2iFiiHq+ fv06cQn95s0bw3c+0VNT9ERP9ERPTdETPdETPTVFT+7FAtohYoh6NhqNMDY2lriE3tvbE8D5RE9N 0RM90RM9NUVP9ERP9NQUPemaBbRDxJD13N/fD8ViseMCenR0NNze3orgfKKnpuiJnuiJnpqiJ3qi J3pqip50xQLaIWIIe8bbbCddBb2wsCCC84memqIneqInemqKnuiJnuipKXrSFQtoh4gh7NlsNtvn PmkJfXh4KITziZ6aoid6oid6aoqe6Ime6KkpepJaoVwuh1evXplEDmxsbISZmZn2Z/RMEpfLSbfi rlQqoV6vi+F8oqem6Ime6ImemqIneqInemqKnqRSMAIYXrVaLfEqaP8qCAAAAAAAgLQsoGGI3d3d hWfPniUuoU9OTgwLAAAAAACARBbQMOTicjnpVtzx/aLj+0YDAAAAAABAJxbQQFhZWUm8Cjp+DQAA AAAAAHRiAQ20r24eGxtzK24AAAAAAAAexAIaaDs6Okq8FXdcUrsVNwAAAAAAAD/HAhr4k1qtlngV 9OLiokEBAAAAAADwTRbQwJ/c3d2F8fHxxCX04eGhYQEAAAAAAPAXLKCBP3N2dpZ4K+5KpRIajYZh AQAAAAAA8GcK5XI5vHr1yiRyYGNjI8zMzLQ/o+dDrKysJF4FHW/XjfOpp56aoid6oqeeemqKnuiJ nnrqqSl68qVCXCR9//33YWlpKdXH5eVl4jeNX5P2+8WPg4ODVH/Ybr5n2gdS/Lpuvm8a8e/Tzffs 1Uw/3zo5fjbT7D9O438ee37+usec6W9/+9vwN3/zNx0X0PEq6dPT0z/7nvH/7vVM6/V6Xx6n7969 6/lMd3Z2Up3Pbh6nZrrT87Pfi5l+eT7zPtP4d+v1TL9+7ujF4zT+vR4y02+d0fi1Ztrbx+ljzfTr M2qm2X6cfut8djvTbv6caWfa7c9naWba7c+8aWba7c+8/Z7pt86nmWb3cdrpfPZzpl7v9u/1bqcz aqbZe5ymOaNm+nSP025/Pvvhhx86nk+/Qxjc3yF8a6Zpz6eZZuNx+rlnmrn6HUI2Xu/+5je/SX1G zXTwH6efz+ivf/3rXM100F/vFpKucvz64+TkJPEPGL+mm++5traWdlue+iP+a4Y04td1833TiH8f MzXTh870yxf+gzDTb32MjY2FZrP5p++5u7vb85leX1/35XEa/+y9nunnZr18nJrpYM7061/M5Xmm 8e/W65nGr+/14zTti+duZhq/1kyzOdNv/fLcTIf7cdrtzzf9+Jk3zUy7/fkszUy7/Zm33zPttNwy U49Tr3ef/vVu0gLaTD1OzfTpXpvNzs4m/u+K3yH4vYyZPu1M0/zc53cI2Xi9Oz09baY5fJzGRXSe Zjror3ddAe0KaDN1BfTPfvziF79IfIJZX1/P9b9gdAW0f2nrCmhXQJtp7x6nroD2r5fvM1NXQLsC 2kxdAe13CK6A9jsEV0C7AtoV0Fn+HcK3ZuoKaFdA+x2CK6D9DsEV0ENxBXTarT+DLemFInp2K17d XK1WE2/FfXFxIZjzqSeaoid6oqeeaIqe6ImeeqIpemIB7RChZ2dHR0ftJXOnJfTk5GRotVqiOZ96 oil6oid66omm6Ime6KknmqLnkLOAdojQM9GbN28Sb8Wd9tY1ejqfeqIpeqKnnnrqiaboiZ566qkn mqJnfllAO0TomajRaIRKpZJ4K+6rqyvhnE890RQ90RM99URT9ERP9NQTTdFziFlAO0Tomcr+/n7i VdAzMzNuxe186omm6Ime6KknmqIneqKnnmiKnkPMAtohQs/UFhYWEpfQ79+/F8/51BNN0RM90VNP NEVP9ERPPdEUPYeUBbRDhJ6pXV9fh1Kp1HEBHf9zt+J2PvVEU/RET/TUE03REz3RU080Rc/hZAHt EKFnV7a3t92K2/nUU09N0RM90RM9NUVP9ERP9NQUPfmmghEA3Zqbm3MrbgAAAAAAAP6CBTTQtYuL izAyMpJ4K+6bmxvDAgAAAAAAGCIW0MC9rK+vJ14FPTs761bcAAAAAAAAQ8QCGriXuFiemJhIXELv 7OwYFgAAAAAAwJCwgAbu7fz8PPFW3OVy2a24AQAAAAAAhoQFNPAg7969S7wKen5+3qAAAAAAAACG gAU08CCNRiNUq9XEJfTx8bFhAQAAAAAA5JwFNPBgR0dHoVgsdlxAj42NhWazaVgAAAAAAAA5ZgEN 9MSbN28Sr4J++/atQQEAAAAAAORY4cWLF6FWq5lEDhwcHIS1tbX2Z/R8bGluxR2vkr64uNATPdEU PdFTT8PQE03REz311FNPNEXPnCrEpdD4+LhJ5MDS0lJ7yRc/o+dT2NnZSbwKenJyMrRaLT3RE03R Ez31RE80RU/01BM90RQ9c8gC2iFCz56an59PXEJvbm7qiZ5oip7oqSd6oil6oqee6Imm6JlDFtAO EXr2VL1eD+VyueMCOv7nt7e3eqInmqIneuqJnmiKnuipJ3qiKXrmjAW0Q4SePRevcE66Cvr169d6 oieaoid66omeaIqe6KkneqIpeuaMBbRDhJ59MT09nbiE3tvb0xM90RQ90VNP9ERT9ERPPdETTdEz RyygHSL07IvLy8tQLBY7LqArlUpoNBp6oieaoid66omeaIqe6KkneqIpeuaEBbRDhJ59s7KykngV 9PLysp7oiaboiZ56oieaoid66omeaIqeOWEB7RChZ980m83280vSEvr8/FxP9ERT9ERPPdETTdET PfVETzRFzxywgHaI0LOvTk5OEm/FPTU1FVqtlp7oiaboiZ56oieaoid66omeaIqeGWcB7RChZ9+l uRX3+vq6nuiJpuiJnnqiJ5qiJ3rqiZ5oip4ZZwHtEKFn36W5FXe8Svrq6kpP9ERT9ERPPdETTdET PfVETzRFzwwrbG1thY8fP5pEDlxeXrZvdxw/o+egOT4+TrwKenZ2Vk/0RFP0RE890RNN0RM99URP NEXPDCsYAfBY4oI5aQm9t7dnUAAAAAAAABllAQ08mniL7VKp1HEBPTo6Gm5vbw0LAAAAAAAggyyg gUe1ubmZeBX069evDQoAAAAAACCDLKCBR3V3dxfGx8cTl9CfPn0yLAAAAAAAgIyxgAYe3cnJSeIC enJyMrRaLcMCAAAAAADIEAto4EmsrKwkLqE3NjYMCgAAAAAAIEMsoIEn0Ww2Q7Va7biALhaL4eLi wrAAAAAAAAAywgIaeDJHR0eJV0FPTU25FTcAAAAAAEBGFH788cfw008/mUQOnJ6eht3d3fZn9MyK paWlxCX03t6enuiJpuipp2HoiZ5oip566qkneqIpemZAIS53xsfHTSIHPi/y4mf0zIqbm5vEW3GP jY21b9mtJ3qiKXrqiZ7oiaboqSd6oieaoudgs4B2iNDzyX348CHxKuiVlRU90RNN0VNP9ERPNEVP PdETPdEUPQecBbRDhJ4DYXp6uuMCulgshouLCz3RE03RU0/0RE80RU890RM90RQ9B5gFtEOEngMh vv9CXDJ3WkJPTk6GVqulJ3qiKXrqiZ7oiaboqSd6oieaoueAsoB2iNBzYMTbbCfdivv9+/d6oiea oqee6ImeaIqeeqIneqIpeg4oC2iHCD0HRrPZDNVqteMCulwuh5ubGz3RE03RU0/0RE80RU890RM9 0RQ9B5AFtEOEngMlXuGcdBX0/Py8nuiJpuipJ3qiJ5qip57oiZ5oip4DyALaIULPgTM9PZ24hD47 O9MTPdEUPfVET/REU/TUEz3RE03Rc8BYQDtE6Dlwrq6uQqlU6riAnpiYCHd3d3qiJ5qip57oiZ5o ip56oid6oil6DhALaIcIPQfS5uZm4lXQq6ureqInmqKnnuiJnmiKnnqiJ3qiKXoOEAtohwg9B1Kr 1Wo/N3VaQBeLxXBxcaEneqIpeuqJnuiJpuipJ3qiJ5qi54AovHjxItRqNZPIgYODg7C2ttb+jJ55 sL+/n3gV9NzcnJ7oiaboqSd6oieaoqee6ImeaIqeA6JgBMAge/36deIS+vDw0KAAAAAAAAAGgAU0 MNDq9XoYHR3tuICuVCqh0WgYFgAAAAAAwBOzgAYG3ocPHxKvgo630AAAAAAAAOBpWUADmTA1NdVx AV0qlcLV1ZVBAQAAAAAAPCELaCATLi8v20vmTkvoly9fhlarZVgAAAAAAABPxAIayIyVlZXEW3Fv b28bFAAAAAAAwBOxgAYyo9lshmq12nEBXS6Xw+3trWEBAAAAAAA8AQtoIFN2d3cTr4J+/fq1QQEA AAAAADyBwunpafj9739vEjlQr9fD9fV1+zN65tnMzEziEvrk5ERP9ERTPQ1DT/RETzTVU0890RM9 0VRPPR9ZIS5qxsfHTSIHlpaW2ou3+Bk98+zi4iKMjIx0XEA/f/48tFotPdETTfVET/RETzTVEz3R Ez3RVE/DeEQW0A4RembS+vp64lXQGxsbeqInmuqJnuiJnmiqJ3qiJ3qiqZ6G8YgsoB0i9Myku7u7 UK1WOy6gS6VSuLm50RM90VRP9ERP9ERTPdETPdETTfXkkVhAO0TomVl7e3uJV0HPzs4OxK249XQ+ 0RQ90RM99URT9ERP9NQTTdFzGFhAO0TomWlzc3OJS+j9/X090RNN9URP9ERPNNUTPdETPdFUTx6B BbRDhJ6Zdnt7G0ZHRzsuoJ89e9a+Zbee6ImmeqIneqInmuqJnuiJnmiqJ/1lAe0QoWfmbW1tJV4F vbq6qid6oqme6Ime6ImmeqIneqInmupJn1lAO0TomXnx6ub4PNZpAV0sFsP5+bme6ImmeqIneqIn muqJnuiJnmiqJ31kAe0QoWcunJyctJfMnZbQU1NTodVq6YmeaKoneqIneqKpnuiJnuiJpnrSJxbQ DhF65sbi4mLirbj39/f1RE801RM90RM90VRP9ERP9ERTPekTC2iHCD1z4/r6OpRKpY4L6LGxsdBs NvVETzTVEz3REz3RVE/0RE/0RFM96YNCuVwOr169Mokc2NjYCDMzM+3P6DmsNjc3E6+CfvfunZ7o iaZ6oid6oiea6ome6ImeaKonfVAwAiBvJiYmOi6g43tFx6ulAQAAAAAA6C0LaCB3Dg8PE6+CXlhY MCgAAAAAAIAes4AGcml2djZxCb2/v29QAAAAAAAAPWQBDeRSvMV2qVTquIAeGxsLzWbTsAAAAAAA AHrEAhrIrdXV1cSroN+9e2dQAAAAAAAAPWIBDeRWo9EI1Wq14wK6WCyGy8tLwwIAAAAAAOgBC2gg 1w4PDxOvgn758qVBAQAAAAAA9IAFNJB7c3NziUvouKgGAAAAAADgYSyggdy7ubkJpVKp4wI63qq7 2WwaFgAAAAAAwAMU4vuf/vKXvzSJHHj37l0YGxtrf0ZP/nKeSVdB12o1PdFTU8PQEz3REz011VRP 9ERP9NRUUz15gEJcuoyPj5tEDiwtLbWXaPEzevLn4tXN8X9kOi2g41XSt7e3eqKnpuiJnuiJnpqi J3qiJ3pqahh6ck8W0A4Reg6N/f39xKugX79+rSd6aoqe6Ime6KkpeqIneqKnpoahJ/dkAe0QoedQ mZ+fT1xCHx8f64memqIneqInemqKnuiJnuipKXpyDxbQDhF6DpXr6+v2rbY7LaAnJydDq9XSEz01 RU/0RE/01BQ90RM90VNT9KRLFtAOEXoOnfX19cSroHd3d/VET03REz3REz01RU/0RE/01BQ96ZIF tEOEnkMnXt0cn/c6LaBHR0dDvV7XEz01RU/0RE/01BQ90RM90VNT9KQLFtAOEXoOpaOjo8SroJeX l/VET03REz3REz01RU/0RE/01BQ96YIFtEOEnkPr5cuXHRfQxWIxXFxc6ImemqIneqInemqKnuiJ nuipKXqSkgW0Q4SeQysul0dGRjouoaempvRET03REz3REz01RU/0RE/01BQ9SckC2iFCz6FWq9US b8W9tbWlJ3pqip7oiZ7oqSl6oid6oqem6EkKFtAOEXoOtWaz2X4O7LSALpVK4ebmRk/01BQ90RM9 0VNT9ERP9ERPTdGTBAUjAIbdwcFB4lXQ/scJAAAAAAAgmQU0wB9MT08nLqFPT08NCgAAAAAAoAML aIA/uLy8DMViseMCemZmJrRaLcMCAAAAAAD4GRbQAH9Uq9USr4Le29szKAAAAAAAgJ9hAQ3wR81m M1Sr1Y4L6EqlEhqNhmEBAAAAAAB8gwU0wBf29/cTr4Le2NgwKAAAAAAAgG+wgAb4ysTERMcFdKlU CtfX1wYFAAAAAADwFQtogK+cnZ2FYrHYcQm9sLBgUAAAAAAAAF+xgAb4huXl5cRbcR8eHhoUAAAA AADAFwrj4+Phd7/7nUnkwM7OTlhaWmp/Rk8e5ubmpn2r7U4L6LGxsXB3d6en84mm6Ime6KknmqIn eqKnnoahKXryR4W4RIlLaLIvHqDYM35GTx5uY2Mj8Sro9+/f6+l8oil6oid66omm6Ime6KmnYWiK nvyRBbRDhJ78jFarFZ4/f95xAR2vkr69vdXT+URT9ERP9NQTTdETPdFTTzRFT4IFtEOEnnR0cnIS isVixyX04uKins4nmqIneqKnnmiKnuiJnnqiKXoSLKAdIvQkUVwwJ92KOy6q9XQ+0RQ90RM99URT 9ERP9NQTTdFz2FlAO0ToSYLLy8swMjLScQH97Nmz9i279XQ+0RQ90RM99URT9ERP9NQTTdFzmFlA O0ToSQq1Wi3xKujd3V09nU80RU/0RE890RQ90RM99URT9BxqFtAOEXqSQrPZbD9XdlpAj46Ohkaj oafziaboiZ7oqSeaoid6oqeeaIqeQ6u9gP7+++/bg0/zEW9FmyR+TdrvFz8ODg5SP0jSfmxsbKT6 nvHruvm+acS/Tzffs1cz/bwci5/NNPuP0y+fFLMy09PT057PtF6v9+Vx+u7du65nGv+8SVdB/+IX v0g8n2aa/nG6s7MzkI/Tr39oyfNM49+t1zONX9/rx2n8ez1kpt86o/FrzbS3j9PHmum3XliYaXYf p986n93OtJs/Z9qZdvvzWZqZdvvzWZqZdvszb79n2umFv5lm73Ha6Xz2c6Ze7/bv9W7SL+fMNFuP 0zRn1Eyf7nHa7c9nP/zwQ+Ivz/0OYSczv+tKez7NNBuP088908zV7xCy8Xr3N7/5TeozaqaD/zj9 fEZ//etf52qmg/56t5C0TPn64+TkJPEPGL+mm++5traWdlue+mNmZibV94xf1833TSP+fczUTB86 0y9f+GdlpvEW1L2e6fX1dV8ep2NjY/ea6dzcXOj2edNM7/84/XwOBm2mX/9iLs8zjX+3Xs+00+3q 7/s4TfviuZuZxq8102zO9Fu/PDfT4X6cdvM9086025/P0sy025/P0sy02595+z3TTsstM/U49Xr3 6V/vJi2gzdTj1Eyf7rXZ7Oxs4v+u+B3Ckt/LmOmTzjTNz31+h5CN17vT09NmmsPHadq7QWdlpoP+ etcV0K6ANlNXQPsXjF3M9Pz8PBSLxY5Puv/wD//gCmhXQLsC2hXQ/vWyK6D962VXQLta1xXQroB2 BXTmXu+6Ajpfj1NXQLsC2u8QXAHtCmhXQHu96wpoV0C7AvpJr4D2HtD54D72evI4VlZWEv/lz+Hh oZ7OJ5qiJ3qip55oip7oiZ56oil6Dp3C1tZW+Pjxo0nkQPyXCfHy+DT/0gw9ub9GoxEqlUrHBXS1 Wg3NZlNP5xNN0RM90VNPNEVP9ERPPdEUPYdKwQgAure5uZl4FfT6+rpBAQAAAAAAQ8UCGuAeWq1W mJiY6LiALpfLqd6rAQAAAAAAIC8soAHuKd62I+kq6Ddv3hgUAAAAAAAwNCygAR5gfn4+cQl9dnZm UAAAAAAAwFCwgAZ4gOvr61AqlTouoKempgwKAAAAAAAYChbQAA9Uq9USr4Le3d01KAAAAAAAIPcs oAEeqNFohEql0nEBXa1WQ7PZNCwAAAAAACDXLKABeuDg4CDxKui1tTWDAgAAAAAAcq3w448/hp9+ +skkcuD09LR9m9/4GT15fDMzMx0X0N9991343//9X4NyPtEUPdFTTz31RFP0RE899dQTTdEztwpx KTI+Pm4SObC0tNRecsXP6Mnju7y8DMViseMS2vOt84mm6ImeeuqpJ5qiJ3rqqaeeaIqeeWYB7RCh J33o1unj/PzcoJxPNEVP9NQTPdEUPdFTT8PQE03RM5csoB0i9KSH6vV6KJfLHRfQk5OTodVqGZbz iaboiZ56oieaoid66omeaIqeuWMB7RChJz32/v37xKug49fgfKIpeqKnnuiJpuiJnnqiJ5qiZ95Y QDtE6EmPxaubq9VqxwV0vEq60WgYlvOJpuiJnnqiJ5qiJ3rqiZ5oip65YgHtEKEnfXB4eJh4FfTb t28NyvlEU/RETz3RE03REz31RE80Rc9csYB2iNCTPpmbm+u4gC4Wi+HTp08G5XyiKXqip57oiabo iZ56oieaomduWEA7ROhJn9zc3IRSqdRxCT01NdW+ZTfOJ5qiJ3rqiZ5oip7oqSd6oil65oEFtEOE nvTR6upq4q249/b2DMr5RFP0RE890RNN0RM99URPNEXPXLCAdojQkz5qNBphdHS04wK6Wq2GZrNp WM4nmqIneuqJnmiKnuipJ3qiKXpmngW0Q4Se9NnOzk7iVdCbm5sG5XyiKXqip57oiaboiZ56oiea omfmFV68eBFqtZpJ5MDBwUFYW1trf0ZPBsu//Mu/dFxAl8vlUK/XDcr5RFP0RE890RNN0RM99URP NEXPTCsYAUD/nZ2dhWKx2HEJvby8bFAAAAAAAECmWUADPJK4YO60gP5/7N0xSGV9fvBx86wLhsiu AUMkMcSAhQELk/gkJhhWWMO6RLKzi7DyrjsIj4WFkCksLASLCVhYDEEeLCwsLCwshEiwmMLCwsJC whTyYMDCwsLCwsLiFufN7+46zDOj55yrV73n3M8HLvO+G8d55v/173jv7/7PiQH16emphQIAAAAA AArLABrgmZyfnydtbW2pQ+iJiQkLBQAAAAAAFJYBNMAzWlxcTB1Ax2N/f99CAQAAAAAAhWQADfCM KpVK0tPTkzqA7u3tTW5ubiwWAAAAAABQOAbQAM9sc3Mz8xT08vKyhQIAAAAAAArHABrgBQwODqYO oDs6OpKrqysLBQAAAAAAFIoBNMALODw8TFpbW1OH0PPz8xYKAAAAAAAolJaDg4Pku+++sxIlcHl5 mZydnVV/RU8av+f09HTqADoG1MfHxxbP/kRT9NRTTz3RE03RU0899URPNEXPwmiJIUdvb6+VKIHb YVb8ip40fs/4R6+9vT11CD08PJxUKhULaH+iKXrqqaee6Imm6KmnnnqiJ5qiZyEYQNtE6MkL9lxZ WUkdQMdjc3PTAtqfaIqeeuqpJ3qiKXrqqaee6Imm6FkIBtA2EXrygj3jdPPAwEDqALqrq8spaPsT TdFTTz31RE80RU899dQTPdEUPQvBANomQk9euOfu7m7mKejV1VWLaH+iKXrqiZ7oiaboqafF0BM9 0RQ9G54BtE2EnjRAz5GRkdQBdEdHR3J+fm4h7U80RU890RM90RQ99URP9ERT9GxoBtA2EXrSAD2P jo6S1tbW1CG0rwX7E03RU0/0RE80RU890RM90RQ9G50BtE2EnjRIz/n5+dQBdAyoP3z4YDHtTzRF Tz3REz3RFD31RE/0RFP0bFgG0DYRetIgPS8vL6uX2k4bQo+NjVlM+xNN0VNP9ERPNEVPPdETPdEU PRuWAbRNhJ40UM+3b9+mDqDj8f79ewtqf6IpeuqJnuiJpuipJ3qiJ5qiZ0MygLaJ0JMG6nlzc1P9 npw2gO7r60sqlYpFtT/RFD31RE/0RFP01BM90RNN0bPhGEDbROhJg/Xc2NjIPAW9urpqUe1PNEVP PdETPdEUPfVET/REU/RsOC1xv9Gf/exnVqIElpeXk5GRkeqv6Emxew4MDKQOoNvb25Pz83MLa3+i KXrqiZ7oiaboqSd6oieaomdDabEEAI3n6OgoaW1tTR1Cz8zMWCgAAAAAAKChGEADNKgYMGddijsG 1QAAAAAAAI3CABqgQV1cXFQvtZ02gI5Lh1QqFYsFAAAAAAA0BANogAa2sLCQeQp6c3PTQgEAAAAA AA3BABqggV1fXye9vb2pA+i+vj6noAEAAAAAgIZgAA3Q4HZ2djJPQa+urlooAAAAAADgxRlAAxTA 6Oho6gA67hV9fn5uoQAAAAAAgBdlAA1QAMfHx0lra2vqEHpubs5CAQAAAAAAL8oAGqAgJicnUwfQ MaA+OTmxUAAAAAAAwItpiYHF119/bSVKYH5+Punp6an+ip6Ur2dcYjsutZ02hB4bG7PY9iea6qmn nuiJnmiKnnqiJ3qiKXq+mJYYWPT29lqJEpienq4OoOJX9KScPRcXF1MH0PHY3d214PYnmuqpp57o iZ5oqqeeeqIneqKpnnq+CANomwg9KVDPq6urpLOzM3UA3d3dnVxfX1t0+xNN9dRTT/RETzTVU089 0RM90VRPPZ+dAbRNhJ4UrOfa2lrmKejV1VWLbn+iqZ566ome6ImmeuqpJ3qiJ5rqqeezM4C2idCT gvWsVCrJwMCAU9D2J5qip57oiZ5oip56oid6oil6NhwDaJsIPSlgz8PDw6S1tTV1CD03N2fh7U80 1RM90RM90VRPi6EneqInmuqp57MygLaJ0JOC9pyamkodQMeA+sOHDxbf/kRTPdETPdETTfVET/RE TzTVk2djAG0ToScF7Xl2dpa0tbWlDqHHxsYsvv2JpnqiJ3qiJ5rqiZ7oiZ5oqifPxgDaJkJPCtxz cXExdQAdj62tLQHsTzTVEz3REz3RVE/0RE/0RFM9eRYG0DYRelLgnpVKJenp6UkdQHd3dyc3Nzci 2J9oqid6oid6oqme6Ime6ImmevLkDKBtIvSk4D23t7czT0Gvra2JYH+iqZ7oiZ7oiaZ6oid6oiea 6smTM4C2idCTEvQcHh5OHUB3dnYml5eXQtifaKoneqIneqKpnuiJnuiJpnrypFosAUDxHRwcJK2t ralD6NnZWQsFAAAAAAA8KQNogJKYnJxMHUDHgPrk5MRCAQAAAAAAT8YAGqAkzs7Okra2ttQh9Pj4 uIUCAAAAAACejAE0QInMz8+nDqDj8f79ewsFAAAAAAA8CQNogBK5vLxMOjs7UwfQvb29SaVSsVgA AAAAAEDdGUADlMzq6mrmKej4GAAAAAAAgHozgAYomTjdHKec0wbQXV1dyfX1tcUCAAAAAADqygAa oIR2dnYyT0EvLi5aKAAAAAAAoK4MoAFKamRkJHUA3d7enpyfn1soAAAAAACgblriMq2vX7+2EiWw vr6eTE9PV39FT/Q8OTlJWltbU4fQk5OT4tifaKoneqIneqKpnuiJnuiJpnpSNy0xgIghNMUXGyh6 xq/oiZ5hdnY281Lce3t7AtmfmmqqJ3qiJ3qiqZ7oiZ7oiaZ6UhcG0DYRelLinhcXF0lnZ2fqAHpw cFAg+1NTTfVET/RETzTVEz3REz3RVE/qwgDaJkJPSt5zbW0t8xT07u6uSPanpprqiZ7oiZ6aaqon eqInemqqqZ48mgG0TYSelLxnpVKpfp9PG0D39PQk19fXQtmfmmqqJ3qiJ3pqqqme6Ime6Kmppnry KAbQNhF60gQ9t7e3M09BLy4uCmV/aqqpnuiJnuipqaZ6oid6oqemmurJoxhA20ToSZP0HBkZSR1A t7W1JWdnZ2LZn5qiJ3qiJ3pqajH0RE/0RE9NNdWTBzOAtonQkybpeXR0lLS2tqYOoX292Z+aaqon eqInemqqqZ7oiZ7oqammevIYBtA2EXrSRD0nJyczL8V9fHwsmP2pKXqiJ3qip6boiZ7oiZ6aoicP YgBtE6EnTdTz9PS0eqnttAF0XKq7UqmIZn9qip7oiZ7oqSl6oid6oqem6EnNDKBtIvSkyXouLS1l noLe2dkRzf7UFD3REz3RU1P0RE/0RE9N0ZOaGUDbROhJk/W8urpKOjs7UwfQ/f39TkHbn5qiJ3qi J3pqip7oiZ7oqSl6UrOWd+/eJf/93/9tJUrg5OQk2d/fr/6KnuiZZmNjI/MU9NramnD2p6boiZ7o iZ6aoid6oid6aoqe1KTFEgA0nzjdHFe/SBtAxynpOC0NAAAAAACQlwE0QJOKd321tramDqHn5+ct FAAAAAAAkJsBNEATm5ycTB1Ax4D69PTUQgEAAAAAALkYQAM0sfPz86S9vT11CD01NWWhAAAAAACA XAygAZrc4uJi6gA6HoeHhxYKAAAAAADIZAAN0OQuLy8zT0EPDQ0llUrFYgEAAAAAAKkMoAFIlpeX M09Bb21tWSgAAAAAACCVATQA1dPN/f39qQPo7u7u5Pr62mIBAAAAAAD3avnmm2+Sb7/91kqUwMHB QbKxsVH9FT3Rs1bb29uZp6BXVlbEtD81RU/0RE/01BQ90RM90VNT9OReLTFQ6O3ttRIlMD09XR0Q xa/oiZ4PMTAwkDqA7ujoqN4zWk/7U1P0RE/0RE9N0RM90RM9NUVP7mIAbROhJ3p+tL+/n7S2tqYO oWdnZ/W0PzVFT/RET/TUFD3REz3RU1P05E4G0DYReqLn97x69Sp1AB0D6tPTUz3tT03REz3RU089 NUVP9ERPPfXUFD35ggG0TYSe6Pk9FxcX1Uttpw2hJyYm9LQ/NUVP9ERPPfXUFD3REz311FNT9OQL BtA2EXqi5xcWFxdTB9DxiMt162l/aoqe6ImeeuqpKXqiJ3rqqaem6MmnDKBtIvREzy9cXl5mnoLu 7+9PKpWKnmiKnuiJnnpaDE3REz3RU089NUVPPjKAtonQEz3vtLa2lnkKemNjQ080RU/0RE89LYam 6Ime6KmnnpqiJx8ZQNtE6Ime9xoYGEgdQHd1dSVXV1d6oil6oid66omm6Ime6KknmqInVQbQNhF6 oue9dnd3M09Bv3nzRk80RU/0RE890RQ90RM99URT9KTKANomQk/0TDU0NJQ6gG5ra0vOzs70RFP0 RE/01BNN0RM90VNPNEVPDKBtIvREz3THx8dJa2tr6hD61atXeqIpeqIneuqJpuiJnuipJ5qiJ0nL T37yk2RhYcFKlMDOzk6ytLRU/RU90fMp/pFOe7x//15PNEVP9ERPPdEUPdETPfVEU/Rsci2WAIAs FxcXSUdHR+oAemBgwEIBAAAAAECTa4mJf5xsy/s4OTnJ/KTxMbV8zrzvOqjlcy4vL+f6nPFxtXze PKypNW3WNT04OKj7ml5eXj7Jms7Pz9d9TdfX10u9pnG1jKxT0D/96U+tacm+TuPvVu81jY+v95rG 36veaxofa02tqTUtx5rW8jnzrmmtP5/lWdNafz7Ls6a1/sxrTa1pEdbUczPPd62pNS3Dmnq+63UZ a1quNfXczPNda2pNn3tNG/35bkscO88aKHz62N/fz/wPjI+p5XPGf0OuaXkNn3NkZCTX54yPq+Xz 5mFNrWmzrunGxkbd1/Ts7OxJ1rSnp6fua5rnMtVFXtPr6+ua182aFv/rNP5u9V7T+Ph6r2neJ8+1 rGl8rDW1pta0HGtay+fMu6a1/nyWZ01r/fksz5rW+jOvNbWmRVhTz80837Wm1rQMa+r5rtdlrGm5 1tRzM893rak1fe41bfTnu05Ae1eoNbWm3sHoXaG513RrayvzH52/+Zu/saZOQHsHozW1ptbUCWin da2pNXUC2vNda2pNrannu16XsaZNs6aem3m+a02t6XOvacOfgE4AoAZDQ0OpA+jOzs7qaWkAAAAA AKD5GEADUJPDw8OktbU1dQi9uLhooQAAAAAAoAkZQANQs4mJidQBdFtbW677VAAAAAAAAOViAA1A zWK4HEPmtCF0DKkBAAAAAIDm0hI3nf7uu++sRAnETcljKJTn5uToiZ6PtbCwkDqAjsfu7q6eaIqe 6ImeeqIpeqIneuqJpujZRFpiQNDb22slSmB6ero68Ilf0RM9n9r19XXS1dWVOoAeHBxMKpWKnmiK nuiJnnqiKXqiJ3rqiabo2SQMoG0i9ETPB1tbW8s8Bb2zs6MnmqIneqKnnmiKnuiJnnqiKXo2CQNo mwg90fPB4nRzX19f6gA6TklfXV3piaboiZ7oqSeaoid6oqeeaIqeTcAA2iZCT/R8lDjhnHUKOu4X rSeaoid6oqeeaIqe6ImeeqIpepafAbRNhJ7o+Wijo6OpA+jW1tbk7OxMTzRFT/TUU0890RQ90VNP PfVEU/QsOQNomwg90fPRjo+Pq0PmtCH0zMyMnmiKnuipp556oil6oqeeeuqJpuhZcgbQNhF6omdd TE5OZp6CPjk50RNN0RM99dRTTzRFT/TUU0890RQ9S8wA2iZCT/Ssi/Pz86S9vT11CD0yMpJUKhU9 0RQ90VNPi6EnmqIneuqpp55oip4lZQBtE6EnetbN0tJS6gA6Hjs7O3qiKXqip54WQ080RU/01FNP PdEUPUvKANomQk/0rJvr6+uku7s7dQA9ODhY+FPQ9qc9ip7oiZ7oqSl6oid6oqem6MndDKBtIvRE z7ra2NjIPAW9vr6uJ5qiJ3rqiZ5oip7oqSd6oil6llBLR0dH8rOf/cxKlMDy8nL1/qrxK3qi50uJ 0839/f2pA+iurq7qaWk90RQ90VNP9ERT9ERPPdETTdGzXFosAQD1tre3l3kKOu4XDQAAAAAAlIsB NABPYnx8PHUA3d7enpyfn1soAAAAAAAoEQNoAJ7E2dlZ0tramjqEnpiYsFAAAAAAAFAiBtAAPJnF xcXMS3EfHR1ZKAAAAAAAKAkDaACezNXVVdLR0ZE6gB4aGkoqlYrFAgAAAACAEjCABuBJLS0tZZ6C 3traslAAAAAAAFACBtAAPKmbm5ukp6cndQDd29vrFDQAAAAAAJSAATQAT257ezvzFPTq6qqFAgAA AACAgjOABuBZDA4Opg6gu7q6ksvLSwsFAAAAAAAF1tLa2pp8/fXXVqIE5ufnq5e5jV/REz0bzcHB QRL/5qQNoYuyPnrao+iJnuiJnpqiJ3qiJ3pqip7creX23psU3/T0dHWAE7+iJ3o2oomJidQBdHt7 e3J+fq4nmqIneuqJnmiKnuipJ3qiKXoWlAG0TYSe6PlsTk5OMk9BF2GN9LRH0RM90RM9NUVP9ERP 9NQUPbmbAbRNhJ7o+azm5uZSB9DxODo60hNN0RM99URPNEVP9NQTPdEUPQvIANomQk/0fFaXl5dJ R0dH6gB6eHg4qVQqeqIpeqKnnuiJpuiJnnqiJ5qiZ8EYQNtE6Imez+7t27eZp6DX1tb0RFP0RE89 0RNN0RM99URPNEXPgjGAtonQEz2f3c3NTdLX15c6gO7q6mrYU9B62qPoiZ7oiZ6aoid6oid6aoqe 3M0A2iZCT/R8EXt7e5mnoFdXV/VEU/TUU0890RNN0VNPPfVETzRFzwIxgLaJ0BM9X8zIyEjqADru FX1+fq4nmqKnnnrqiZ5oip566qkneqIpehaEAbRNhJ7o+WIODw+T1tbW1CH01NSUnmiKnnrqqSd6 oil66qmnnuiJpuhZEAbQNhF6omdDrE3aIwbVeqIpeuqJnuiJpuipp556oieaomfjM4C2idATPV9U XGK7vb09dQA9OjqqJ5qip54WQ0/0RFP01FNPPdETTdGzAFosAQAvbWFhoXCnoAEAAAAAgC8ZQAPw 4q6vr5Ourq7UAfTAwEByc3NjsQAAAAAAoIEZQAPQENbW1jJPQa+urlooAAAAAABoYAbQADSM4eHh 1AF0d3e3U9AAAAAAANDADKABaBhHR0eZp6CXl5ctFAAAAAAANCgDaAAaytjYWOoAur29Pbm4uLBQ AAAAAADQgAygAWgoHz58SNra2lKH0FNTUxYKAAAAAAAakAE0AA1nYWEh81LcBwcHFgoAAAAAABqM ATQADef6+jrp7u5OHUDHpboBAAAAAIDG0tLb25u8fv3aSpTA+vp6Mj09Xf0VPdGzDGuWdQp6b29P TzRFTz3REz3RFD31RE/0RFP0bCAt8QJ+DKEpvthA0TN+RU/0LLpKpZJ5Crqnpye5ubnRE03RU0/0 RE80RU890RM90RQ9G4QBtE2EnujZsLa2tjJPQS8vL+uJpuipJ3qiJ5qip57oiZ5oip4NwgDaJkJP 9Gxoca/ntAF0e3t7cn5+rieaoqee6ImeaIqeeqIneqIpejYAA2ibCD3Rs6EdHR1lnoKem5vTE03R U0/0RE80RU890RM90RQ9G4ABtE2EnujZ8MbHx1MH0K2trcnJyYmeaIqeeqIneqIpeuqJnuiJpuj5 wgygbSL0RM+Gd3Z2lrS1taUOoeNS3XqiKXrqiZ7oiaboqSd6oieaoufLMoC2idATPQshLrOddSnu /f19PdEUPfVET/REU/TUEz3RE03R8wUZQNtE6ImehXB1dZV0dHSkDqCHhoaSSqWiJ5rqqaee6Ime aKqnnnqiJ3qiKXq+EANomwg90bMwlpeXM09Br66u6ommeuqpJ3qiJ5rqqaee6ImeaIqeL8QA2iZC T/QsjJubm6Svry91AN3Z2Vk9La0nmuqpp57oiZ5oqqeeeqIneqKpnno+PwNomwg90bNQDg4OktbW 1tQh9OLiop5oqqeeeqIneqKpnnrqiZ7oiaZ66vkCWuKF/O+++85KlMDl5WVydnZW/RU90bPMJiYm UgfQbW1t1fXWE031RE/0RE801VNPPdETPdFUTz2fV4slAKBo4geGGDKnDaEnJyctFAAAAAAAPDMD aAAK6c2bN6kD6HgcHR1ZKAAAAAAAeEYG0AAU0vn5eeYp6JGRkaRSqVgsAAAAAAB4JgbQABTW27dv M09B7+zsWCgAAAAAAHgmBtAAFFacbu7t7U0dQMf/3SloAAAAAAB4HgbQABTa2tpa5ino+BgAAAAA AODpGUADUGhxurmvry91AN3Z2ZlcXV1ZLAAAAAAAeGIG0AAU3t7eXuYp6Pn5eQsFAAAAAABPrOWb b75Jvv32WytRAgcHB8nGxkb1V/REz2YzPj6eOoBua2tLzs/P9URTPdETPdETTfVET/RETzTVkyfU Ei/K9/b2WokSmJ6erg5Z4lf0RM9mE8Pl9vb21CF0vdZfT3sUPdETPdFTU/RET/RET03Rk7sZQNtE 6ImepTE3N5d5Ke56vNNNT3sUPdETPdFTU/RET/RET03Rk7sZQNtE6ImepZHnFPTg4GBSqVT0RFM9 0RM90RNN9URP9ERPNNWTJ2AAbROhJ3qWyurqauYp6K2tLT3RVE/0RE/0RFM90RM90RNN9eQJGEDb ROiJnqUSp5v7+/tTB9BdXV3J9fW1nmiqJ3qiJ3qiqZ7oiZ7oiaZ6UmcG0DYReqJn6ezt7WWegl5a WtITTfVET/RETzTVEz3REz3RVE/qzADaJkJP9Cyl0dHR1AF03Cs67hmtJ5rqiZ7oiZ5oqid6oid6 oqme1I8BtE2EnuhZSsfHx0lra2vqEHpyclJPNNUTPdETPdFUT/RET/REUz2pIwNomwg90bO0ZmZm Mi/FfXh4qCea6ome6ImeaKoneqIneqKpntSJAbRNhJ7oWVoXFxfVS22nDaCHh4eTSqWipz2qqZ7o iZ7oqammeqIneqInmupJHRhA20ToiZ6ltrCwkHkKemdnR097VFM90RM90VNTTfVET/RETzTVkzpo +eabb5Jvv/3WSpTAwcFBsrGxUf0VPdGT37m+vk66u7tTB9A9PT3Jzc2NnvaopnqiJ3qip6aa6ome 6ImemmqqJ4/UYgkAKLv4ASPrFPTKyoqFAgAAAACARzKABqApjIyMpA6gOzs7k6urKwsFAAAAAACP YAANQFM4Pj7OPAX95s0bCwUAAAAAAI9gAA1A0xgfH08dQLe2tlYH1QAAAAAAwMMYQAPQNE5PT5P2 9vbUIXRcqhsAAAAAAHgYA2gAmsrS0lLmpbj39/ctFAAAAAAAPIABNABN5ebmJuns7EwdQPf39yeV SsViAQAAAABAjQygAWg67969yzwFvbq6aqEAAAAAAKBGLQcHB8l3331nJUrg8vIyOTs7q/6KnujJ /eJ0c19fX+oAOk5J39dLT3sUPdETPdFTU/RET/RET03Rk7u1xIvsvb29VqIEpqenq0OT+BU90ZN0 u7u7maeg37x5o6c9ip7oiZ7oqSl6oid6oqem6EkNDKBtIvREz6b16tWr1AF0a2trcnp6qqc9ip7o iZ7oqSl6oid6oqem6ElOBtA2EXqiZ9M6OjqqDpnThtCTk5N62qPoiZ7oiZ6aoid6oid6aoqe5GQA bROhJ3o2tZmZmcxLcR8eHuppj6IneqInemqKnuiJnuipKXqSgwG0TYSe6NnULi8vk46OjtQB9NDQ UFKpVPS0R9ETPdETPTVFT/RET/TUFD3JYABtE6Eneja9lZWVzFPQ29vbetqj6Ime6ImemqIneqIn emqKnmQwgLaJ0BM9+T8DAwOpA+ienp7k5uZGT3sUPdETPdFTU/RET/RET03RkxQG0DYReqIn/ydO OGedgl5eXtbTHkVP9ERP9NQUPdETPdFTU/QkhQG0TYSe6MnvDQ4Opg6g29vbk/Pzcz3tUfRET/RE T03REz3REz01RU/uYQBtE6EnevJ7x8fHSWtra+oQemJiQk97FD3REz3RU1P0RE/0RE9N0ZN7GEDb ROiJnnxidnY281Lcv/jFL/S0R9ETPdFTTz01RU/0RE/01BQ9uUNLDJ9fv35tJUpgfX29uoHiV/RE Tx7m8vIy6ejoSB1A/83f/I2e9ih6oid66qmnpuiJnuiJnpqiJ3dosQQA8H1v377NPAW9vb1toQAA AAAA4DMG0ADwmevr66S7uzt1AN3T05Pc3NxYLAAAAAAA+IQBNADcYXNzM/MU9OLiooUCAAAAAIBP GEADwD0GBwdTB9BtbW3Ve0YDAAAAAAC/YwANAPfY29vLPAX95s0bCwUAAAAAAL9nAA0AKcbHxzOH 0IeHhxYK6uzq6io5OztLPnz4kOzv7yfHx8e5ft/y8nIyPT1952Nubi5ZWlr63mNtbS3Z2NioXnb/ /fv31T/HlQ0AAAAA4OEMoAEgxcnJSfVS22kD6JGREQsFOcRgN/ZUDJS3traSlZWVZHZ2NpmcnKxe 8r6npyfp7Oy8c5/Fm0HyiP2Y9aaRrEcMq/M4PT2tDskrlYq4AAAAAPB7BtAAkCFOSWYNrHZ3dy0U 3OPdu3dJd3d30tra+uChcN43etRjAL24uJjrzxoYGPj4e7q6uqp/dpyyjsF6XMI/hu2G0wAAAAA0 m5adnZ17L1N41yNeSMsSH1PL54z/hjxq+Zxx+cU80i7TeNcjD2tqTZt1TQ8ODuq+pnFa7inWdH5+ vu5rur6+bk1LuqY3NzfV4VLawOrHP/5x8tvf/rZ0a5rnUsS1rml8fL2/TuPvVe81jY+1pveLk78x ZM2zpv/wD//w6KFw7LE8azo6OvroPysGy3nW9I/+6I9yfb74uD/90z9N/vVf/7V68jtOgF9cXPg6 fca9X8vnzLumtf58lmdNa/35LM+a1vozrzW1pkVYU8/NPN+1pta0DGvqNQSvy1jTcq2p52Zel7Gm 1vS517TRn++2fPXVVzW9IBcvmGWJj6nlc8bJslzT8gY4JZNHnpNy1tSaZq1pfOOKS5HGr0VZ07iH Zr3XNAYcT/F1Gmtb7zWNb7jWtLxrGicaHzvUKuKaxtdLvdc0Pr7eX6d5nzzXsqbxsdb0d/dijvsi r66uVi+XHcPZ9vb2jx/3l3/5l3XbGw99fLqmtfZ46JrGE4F6DLrvunqCr9P67/1aPmfeNa3157M8 a1rrz2d51rTWn3mfek0//RnXmvo69Xy38Z7vpu1Ra+rr1Jq+7HOzX//616n702sIXpexpi+7pnHF rzyDKK/LFOP57tjYmDUt4ddpf39/qda00Z/vtsQH/OhHP/IOxhK8K7S3t7caPH61psX/Or39hnT7 cU5AF/tdoZ/uT2tazHfaxmV044eUtH9wf/jDHyYTExNOQBfwHYx37dFmfVfor371q+Sf/umfkp/9 7GfV+zJnXTb7N7/5Tebn/MUvfvHoYW28aTLPmtZjAP3P//zPmWsa93+ux6B7e3u7sO+0fa6v07v2 p5OlxT2t++nPuNa0+F+nafvTCehiPt9N26PWtHhfp3n2qDUtzgnoX/7yl5kv9HoNoTindfPuT2ta jK/T25551tXrMsV4vvvzn/889x61po3/dXq7R+P1rjKtacOfgL7dRBRf1hNF9ERPHifeAZY1jJuZ mbFQ9mihHB4eVt8xOTk5Wb1Pc60D1M3Nzcw/Iy5jX49hbZ77KddjAP3+/fvMPycuP16Pv1OeJxTx w3/cWzrW+vz83P5ET/REU/TUEz3RE03Rs6EZQNtE6Ime1GBqairzkkt5LpGCPfrSYij8kIHz54+F hYVcf17WfdTrdfmhegygYyifZW1t7dF/TmdnZ661i8uff/r7Yi3jagvx39AM32/8G6oneqIpeqKn nuiJpuhZLAbQNhF6oic1iJOIP/jBD1KHSnGfmDwnNbFHX9rw8PCjh6jj4+N1+bNiGBuX/I57ccVp 7GgRw+04nR2D1q2treT6+vpRPeN+1jGwvX3EpYfitHOcLI774MRl2OLPi4/LEpdYeuzavXr1Ktff J+69nXW/ofiY+PvEGwvsT/RETzRFTz3REz3RFD1fkgG0TYSe6EmNsu4FHY+89yfDHq23GNIeHx/n +tiswWaeR5yizmNxcbH65owYKr9796468I3hb9xLud5v2HiOnvHfHsPquOx+/L36+vqStra2mtYu 1iSP+Nx5P2d7e3syOjpaXeM8l/e2P9ETPdFUT/RET/REUz2pNwNomwg90ZMa/b//9/8yh0BxIrGM JxHt0cYUp3ljoBunh2MIGl9/ecTvqcd9jBvta/0le8Y9muMk8srKSvW+zdHkvsuPx32k87R9TJt4 w0z8dxwdHdmf6ImeaKoneqIneqKpnjwLA2ibCD3Rkwf2zHrEAAp79Kl8+PChesno+07HxuXis1xc XFTvW17rUDMG3HHp7bdv3ya7u7sG0DnEWse9peNy4vHfNTQ0VB1WZ4lLj9fjTQJxItr+RE/0RFM9 0RM90RNN9eQ5GEDbROiJnjyw549+9KPMe9rmuZcs9mhecWntuIR1nGrNGhyvrq7m+pxZl5SP07tx iem4XHQMm+NErp7PJ9a9HgPoPG9I0BM90RNN9URP9ERPNNWTejCAtonQEz15YM+f/vSnmUOf+fl5 C2aPPkpczjm+juLntVoGjq9evcr1+ScmJj7+no6OjurJ3Bhyx+Wh85zQ1fNpxUnzxw6f4zLgecQb ZhrxvtH+DfX9Fj3RFD3RU0/0RFP0LBYDaJsIPdGTR/SMk6Fpg584pRqXSsYercXp6WmytLSUeTo5 7RHD5EqlkvlnxaA5/qy4PHSej9fz+cXluzc3N5M3b94kAwMDNV82PfrmEbcNiM8db17Y2dlJrq+v 9URP9NQUPdETPdFTU/SkZi3xItPXX39tJUogTkfFPRmdttMTPXm+njEobG9vTx3+xAlT7NFaxJCx HpddjtPTepZPDKTj3tDxxKm7u7tuXwefv+EhbiMwOTlZfZPCS745wb+h9id6oil6oqee6Imm6Fks LZYAAB4nzz1aY4ADecVJ1HoMoPOefKXY4o0wcc/veLPL52+IiSdYeYbHcaWGtK+lGHTHpdmLfC9p AAAAAJ6HATQAPFLcMzXrFHTc7qJRLmdLMb6mar3M8qeXfY9Lw6+trTXk/Xx5WjFsPjo6qr75oK+v r3rZ7jzyvJHm9hH3Cd/Y2PA9DQAAAIA7GUADQB0sLy9nDm3ihCLN6+bmJtne3q6eVs0j7sObdyDY 1dWVzMzMVD+/oTOff93lEW+SqfXNDvHGm7gMeAy8AQAAAOCWATQA1EGcOvz8/ql3XcLWicHmE5c2 jlOoHR0d1a+D2dnZXL8vTpimfT3FpZXjlOv+/n7uISPc5fj4+NGXex8eHq5+zQIAAACAATQA1Enc 5zlrSDM3N2ehmkC8IWFra6t6KezPL6Udp5XzDIyvrq4+Dq1vH7eXVI6BYZ77+kIe8TVVj3uOj4yM WEwAAAAADKABoJ4mJiYy78+b9xLMFE9c/jouxx6n3dO+DvKeFJ2amqoOoePy2nHS2dCZpxBvdtjc 3EwGBwcffO/xeMQl4AEAAADAABoA6ujk5CRzgBNDasolTiRPTk5W74mb93LFecRA2+W1eU5nZ2fV S7vHaftahs9xSXhfqwAAAAAEA2gAqLO4x2/WsGZ3d9dClUCcSo5h8kNOjZ6fn1tAGtrh4WH18txZ J/rjsbKykutzxtd93BcdAAAAgPIygAaAOru+vq7e59dpwXK6vVxxb2/vo+6XG6dMoSjev39fvXrD 5/clj0dbW1v1tH4ecTn5+D1xefm4cgAAAAAA5dMSL56+fv3aSpTA+vp6Mj09Xf0VPdGTl+25urqa OYCMj6F4e/TVq1ePGjzf3gt8bm7OwvueWzjxBoy1tbWkv7//49dzDJXziCF1DKs/3Qujo6PVKwno aX+iJ5qiJ3rqiZ5oip7l0RIv/MQQmuKLDRQ941f0RE9etmelUsm8h2rcL/ji4sKCFmyPxmWJH3LJ 7XjEyfjFxUWX3/Y9t/Die9ze3l71DRl5L6m9vLx8794YHBxMtre3q59XT/sTPdEUPdFTT/REU/Qs NgNomwg90ZMn6rmzs5M5kIzL0FK8PTo2NlbTaef4+Ph6cNl133ObVdyaIM+9pAcGBpKNjY3vDaL1 tD/RE03REz31RE80Rc9iMYC2idATPXnCnnHP1KyBS97TgzTOHo2Tn1ldOzs7k4WFBaedfc/l/6ys rNR0tYB4fnI7iNbT/kRPNEVP9NQTPdEUPYvFANomQk/05Al7np2dfXHP088fIyMjd152ludvGqcv 8xoaGrqzZ9wbd2trq3riE99z+Z2enp4HXbY+nqf8/d//vZ72J3qiKXrqqaee6Imm6FkgBtA2EXqi J0/cc35+PnPIsrm5aWFfSJxAj5+FblvEPZ7zeP/+/fcaxkA6/jdvJvA9l+87OTlJOjo6HjSA/vw+ 0d7YYX+iJ5qip5566omeaIqejc8A2iZCT/TkiXteXl5WL8ecNljp6uoyuHxmx8fH1Uukxz2aP20R /1tecWI67uN9dHRkQX3PJeP74NLSUq77QN/3+Oqrr5LT01OLaX+iJ5qip57oiZ5oip4NzgDaJkJP 9OQZesa9TLOGK6urqxb3GcQAa3Z29ovB8+0j/ve8Qy5vGvA9l9rEnonvh319fQ+6HDf2J3qiKXrq qaee6Imm6Nn4DKBtIvRET56p5333DL59xCVqz8/PLfATiaFyNLtv8PzpI04143suT2tnZ6d6We28 A+hf/epXFs3+RE80RU899dQTPdEUPQvAANomQk/05Jl6xiWfswYsvkbq7+bmpnof7jyD508fLqvt ey7PY39/PxkdHfX90f5ETzRFT/TUEz3RFD1LwgDaJkJP9OQZe87NzaUOWGJI+uHDB4tcBzF4jsua P/Ses+Pj4xbR91ye0X33Zf/BD36Qu+fZ2VlycnJiMe1P9ERT9NQTPdETTdHzBRlA20ToiZ48Y8+4 xHbWSdyxsTGL/Ai395jt6el50OA5Hp2dne7J7XsuLyTehPPp5fL/+q//OnfPycnJ6u+Lj817L3fs T/REUz3REz3RE031pL5aDg4Oku+++85KlMDl5WX11Ef8ip7oSeP2XFpayhyAbm1tWegHWlxcfPDg +c/+7M+qfa6uriyk77m8sNv7tv/P//xPrp5xgvrTN/jE/3t5eTm5vr62mPYneqKpnuiJnuiJpnpa jGfUYgkA4HnFpaGzTufGZaMNTR7+Q2VHR0dNg+eurq5kZWXFmkOBDQ0N3bm/4/ttXBUhro4AAAAA wNMzgAaAFxDDkKyhaJzE5WHevn2ba/Acg+r4WINnKLbt7e3M/d7f35/s7OxYLAAAAIAnZgANAC9k YGAgdVjS3t6eXFxcWKgHiIFynCJPGzy71DY0z/fTTx9jY2PJ0dGRRQMAAAB4IgbQAPBCDg8Pv3e/ 0rseU1NTFuqBNjc3v1jPWO/Z2VmDZyiRd+/e1Xy/9/heMDc3500+AAAAAE/AABoAXtDMzEzmoGR/ f99C/Z/z8/Pk1atXye7ubu7fMzg4+HEd4/ceHx9bSCiZtbW1mu/7/un9390fGgAAAKC+DKAB4AVd Xl4mnZ2dqQOSuLRsMw9H4u8e92mOS5LHevT09OS+Z/Pe3l4yMjJSPW0OlFdc1SAuq9/W1vagQXTc H9pluQEAAADqwwAaAF5YnN7LGo7ECb1mFJfR7u3t/WI9FhcXfeEAX4hLar958ybz9gZ3PeLy/AAA AADULq5eOTk5maysrFT//wbQANAA4pRz1mVim+m+xTFEGh0dvXc94pRj/FADcJfT09Nkamoq9yA6 rkQRV6QAAAAAIL+bm5vq0Pn29mhxFct43bblm2++Sb799lsrVAIHBwfVE3LxK3qiJ8XqGfc1zhqQ LCwsNMUPLMvLyx8vt/1cpxXtUXuUcvaMy/BnvcEnHuvr6xba/kRPNNUTPdETPdFUT2qwtbWVdHd3 f/E6y8zMTPzaUr20JcU3PT1dDRu/oid6UryeY2NjqQOSOMn34cOH0q5rDIri/s61XDK3Xj842qP2 KOXtGfeRjyeacSWJu76PDA4OVj8G+xM90VRP9ERP9ERTPcl2dnaWTExMZL12awBtE6EnetIIPeOS sVkD1/Hx8dKtZ1xuO9byIfdsjfuK2KPoqWcecYntu+4PfXx8bJHtT/REUz3REz3RE031JIe8V680 gLaJ0BM9aaCev788SeojTgqXxebm5sf7g9TyiB9y4oedep1atEftUZqnZ1xJ4vYe8/Pz87l/X3zv jXf3ule0/YmemqIneqInemqKns3m5OQkGRkZqeU1XANomwg90ZNG6RmDjc7OztR/vOPf7evr60Kv YZz2rvEHlo+PV69eJefn5/Yoeur5KGtra8nV1VWuj43708f33vjviDfNxO912W77Ez01RU/0RE/0 1BQ9yy5e/3j37l3eU88G0DYReqInjdpzfX098x/wpaWlQq/hyspKzYPnvr6+5OjoyB5FTz2fXXzP /fx70vDwsMt325966qkpeqIneqKnpuhZWnEVuYGBgQddvdIA2iZCT/SkwXrGu8puT9ql/SNe71PA zyn+jnl/eGlra6sO5Z/ytKE9ao+i531iyBzfh+76/hT3k15YWCj8VSnsT/REUz3REz3RE0315Fa8 DhsHiB5w6rl69cq4+qUBtE2EnuhJA/aMe41m/WM+Oztb6HU8PDysDm/S/o5xT+znGLTbo/Yoet73 hKu/vz/z+3E8n3r//r1Y9qeeaIqe6ImeeqIpehbewcFB5uu2nz+6urqS7e3tj5/DANomQk/0pEF7 Tk5Opv6jHj8EFP3yr8vLy3f+3Xp6eqpDeHsUPXnJnvd9j7rve/KbN29y31daT/tTTzRFT/TUU089 0RQ9G33d8jziENHnr4cYQNtE6ImeNGjPOPmbdZmToaGhJ7009VO763RhDHCe+3K29qg9ip53yXP6 +fNHd3f3s76BRk/0RFP01BM90RNN0bPeLi8vq6ea014D6evrS46Oju78/QbQNhF6oicN3DPutZE1 7NjY2Gio9YlLtGxtbeX++P39/erJwbgndPxeexQ9aZSe8WaY+fn5e+8BnXUa2r2h7U890RQ90RM9 9URT9CyqeIP9XZfijv9tcXExubm5uff3GkDbROiJnjRwz/hHPE7TpQ06Ojs7G+KSr/HfGveljh9A YlhzcnKS+/fu7u6+6KDGHrVH0TPNhw8fksHBwZpPQ8c7gYt+qwT7Ez01RU/0RE/01BQ9m1dcXvvT 1zpGRkZyvdbR8s033yTffvutFSyBODUWp+Be6vQYeqKnnk9je3s7c8ixtLT0omsSl1r5fDgT//+i XB7cHrVH0TNLfD979+5d0tHRUfNp6FrekKMneqIpeqKnnuiJpuj5VOIQ0ObmZu6Pj0txxwGoeMQ6 5n29t8VSA0DjGx8fzxxwnJ2dPft/V/zAEZdbuetSLPFYW1sTDyiV8/PzZGxsLPcAemJiwqIBAAAA Ly4OEcVVseP1ip2dndy/L4b3FxcXNf1ZBtAAUAAxXG5vb08dcsSQ+jmdnp4mQ0NDqf9N8d/s5B9Q RvGu33j3b9YtEmp9ggYAAABQT3GIKK6g+ekhoqd+zcIAGgAKIk4aZ520Ozw8fJb/ljjZHPd5znP6 L4bURbkUN0At4s1Baaeha3k3MQAAAEC9pR0iesqrthlAA0BBxP02su49OjAwkNzc3DzZf0MMW0ZH R2u6/2k89vb2BARKa319/Yvvz69evbIwAAAAwItZXV3NvKrmU7153gAaAAokTh5nDXuXl5ef7M/O +oHl80dXV1eytbUlHFB6cdmq2zfoxPe+eNNQXtfX1xYQAAAAqIu4JWLWrRM/vYXi+fl53f8bDKAB oGAGBwczf2iIS6vUSwxV0i4xe99jamoqubq6EgxoKru7u8n79+9zf/zR0VHS3d2dbG9vWzwAAADg UTY3NzOvovn5482bN3X/7zCABoCCictZZ/3QUK9Lv8YQpbe390Gnnt33GSBdnHzu7+//+P1zZmbG aWgAAACgZnEQaHJysuZDRE/1WoQBNAAUUJ4TyQcHB4/+cxYWFmr6gSX+u+LENADZpqenv/g+GgPp Dx8+WBwAAAAglziwFFdXq+V13M7Ozie7/3NoiRenv/vuO3VKIO4zd3Z2VtP95tATPSlmz7jEdtb9 mPv6+h59Cjl+/8DAQK57hcQ9oot66tketUfR87nt7+8nra2td35PbWtrS9bX10t5JQn7U080RU/0 RE890RQ962dpaene1xfSrp751OvREn9QXFqT4rs9QRG/oid6Uv6e8cNF1g8Ty8vLj/5z4iRe2rB7 eHi4rvectkfRk7L3jEtb5bm9wcTERPUSWnqiJ5qiJ3rqiZ5oip6f297ermnwHG94j9/zHAygbSL0 RE8K2vPm5iZzgBGD4/Pz80f/WZubm1987nhnXQzBy3BCzx61R9HzOcU7jfM+Oezq6qpeSktP9ERT 9NRTTz3RE03R83Pj4+O5b50YJ8GfiwG0TYSe6EmBe25sbOQ6QVcPIyMjHz/n0NBQcnx8rCl6oucD zM/P1/QO5XjDz+LiYvWNR3qiJ5qip57oiZ5oip63Li4uUu//HK8pvHv37tkPERlA20ToiZ4UvGcM g7OGF/cNi2u5dHb8MBMn8ebm5koxBLFH7VH0fEm7u7vV76m1DKIHBwfd8gA90RQ99bQYeqInmqLn 97x///7O+0D39fVVb6/4EgygbSL0RE8K3jOGy3H/jrShRQypP32XWwyT42R0XKK7lmFG2e5Fao/a o+j5ki4vL2u6HPftrRW2trb0RE80RU890RM90RQ9P1pYWPje6wczMzPV1x1eigG0TYSe6EkJesal WbOGFmtra9WPjXfEfXrqLk7Ule1Esz1qj+qpZ5HE9+cYLNcyiI4nktfX13qiJ5qip57oiZ5oSkl7 1nLZ7Hh9N17njdcX4qprL80A2iZCT/SkBD1jCJF2r494xP/9P/7jP+68HMvS0pKm9qie6PmC4moU 8UQx7wB6dHS0kG8esj/tTzRFT/RETz3RFD2zHR4eVi+hHYeJanlt4ezsrCH++w2gbSL0RE9K0jMu yVrL6blPHzGUruWHGU3REz3rL97ZvLy8fOcbhT59xFUszs/P9URPNEVPPdETPdGUkvWM1wbiape3 rw3EawBxO8WiMYC2idATPSlRz+Hh4QcPoeOE9EveF0RT9ETP34lLZfX09Nz7/boRLqWlJ3pqip7o iZ7oqSl61ldc5XJ8fPyL1wHiNd9aLsfdCAygbSL0RE9K1PPDhw+ZJ+fSHpOTk5qiJ3o2yJPOiYmJ L75Pz87O6omeaIqeeqIneqIpJet5dHRUndfe97ptXDGtSAygbSL0RE9K1jOGEw8ZPg8NDVXvE6Ip eqJn41haWkra29s/vuO5iPd91tP+RFP0RE/01BNN0fN+m5ubSVtbW6luodgSw+fXr1/7CiyB9fX1 6gaKX9ETPWnennt7e8kf/MEf1DR8np+fL9xlXOxR9NSzWRwfHyf9/f3JyclJ7t9zdnbWkMNqPe1P NEVP9ERPPdEUPX/n6uqqepgo7xUti3QLxRZfegBQHu/evct8t9ynj87Ozuo77AAoj3gCG/eQHhwc bNorWwAAAEAjizeZx5vNazlEFPeHjuf8RWAADQAlEPcKvb2cTC2P//qv/7J4ACXz6b2jOzo6kv39 fYsCAAAADWJjY+Pj7bbyPOKE9Pb2dqH+jgbQAFACcemVuK1GrQPogYGBpr70NkDZbG1t3flE9e3b t77fAwAAwAuK5+ULCws1vX4bp6SPjo4K93c1gAaAkojLttTyzrnbR7zjDoBy/DsQJ57v+34/OTlZ vWIGAAAA8LwuLi6SkZGRml63jSte3tzcFPLvawANACWytrZW8wC6u7vbQAKg4OL7eJ4rYcQ7p8/O ziwYAAAAPKNabp/Y1tZW+ENDBtAAUDJzc3M1D6Hn5+ctHECBzc7O5v6eH1fL2N3dtWgAAADwTK6u rnK9cbyrqys5PDws/N/XABoASibuJTI6OvpxyLC6upoMDQ1l/nBzfHxs8QAKKi7lled7/edvPnJf aAAAAHgecS/n1tbWe5+nj42NVZ/fl4EBNAAURC1DgvPz8+o9ReJ+oHl+uInHq1evLDJAgcV9oRYW FjK/33/6mJqaKuz9pAAAAKBo4tLadz0/j+fzZXqTuAE0ABTA27dvqwPlx/wQkufS3FtbWxYboOC2 t7eTjo6O3EPowcHB5PT01MIBAADAM4grkt0+J+/u7k52dnZK93dsiXfHf/3112qX5Au2p6fHfTz1 RE9K1DPuDTI+Pv7xB5K4x+dDxeVb4pLcaUOI+IHn+vpaU/REz4KLgXKee0vdPmJg/Rz3mNLT/kRT 9ERP9NQTTWn2nnHIKN4MHrfSOjs7K+W6t8SLDfHCBMU3PT1dffEofkVP9KT4PePy2f39/V8MCeJk 20PF/aCzhhBxUlpT9ETP4os3FE1MTOQeQseblJ76XlN62p9oip7oiZ56oill6xkD5eXl5ZpucRXP v8t8SywDaJsIPdGTBuwZ9wK577RyW1tb9Z7OD/1haGBgIHUAEVdHabZLsdqjeqJnmS0uLuYaQD/H bRj0tD/RFD3REz31RFPK1DOuYDk6Olr9M169elWq+zg/hgG0TYSe6EmD9Xz37l3mkKCrqyu5vLx8 0OePS6zGkDnt84+NjTXVD0v2qJ7oWXZxP6m0+0IvLCzoiZ5oqid6oid6oqmeNYjXWeOWhp8+v377 9q1FTwygbSL0RE8apmdcKnVqair3pVLjHXUPNTk5mfn5Y1ihKXqiZ3nErR36+vq++H4f79R+rst+ 6Wl/oil6oid66ommlKFn3CbxritYxsGfvb29pl93A2ibCD3RkwboeXZ2dudQ4L5HXIb7MQPiuDRM 2km4x56y1hQ90bMxff5mp/7+/uq/CXqiJ5rqiZ7oiZ5oqmc+KysrqVeYjMH0hw8fmnrdDaBtIvRE T164512Xakl7xKD6+Pj40X9unkt9z87Oaoqe6FlCy8vLSWdnZ/VUtJ7oiaZ6oid6oiea6pkt3tQ9 Pj6e6zXceL23WQ733MUA2iZCT/TkBXtubGzceamW+x4jIyN1+8ElLreadeo63sn33MMJexQ90fN5 1HryOS4vFk+29URPTdETPdETPTWl2XrGa6QxT837Om685hsHj5qVAbRNhJ7oyQv0rFQqHz9P3sfi 4mL199XTwcHBk95r2h5FT/Qsh7jtQ7wpKZ47np6e6omemqIneqInempK0/SMQXJPT09Nh4jOz8+b et0NoG0i9ERPXqBn/BCS9weWuFfz7u7uk/19Pr0X6H2Pra0tTdETPZtU3Lcq/i369F3ccRpaT/TU FD3REz3RU1PK3jPekN3W1pb7tdz4c+LKk83OANomQk/05AV6xr03897vOV74f0pxSe9PBwt3Pbq6 uup++toeRU/0bHxxme7+/v47/21YWlrS0/7UU1P0RE/01FNPTSltz3gNN64Glud13Pi41dVVC/57 LbEgX3/9tZUogfn5+eolAOJX9ERPGr/n7Oxs6g8tQ0NDj77XZl5ra2uZP0TFD1yaoid6No9449Hw 8HDqvw0zMzM1/Vulp/2JpuiJnuipJ5rS6D3j+XA8363lfs9PeQXLImqxBADwcuL+yvV4Qb8eBgcH U3+QikvNnJyciAbQJPI+2Y4T0o+5LzQAAAA0krgdYd7hc3d3d3J0dGTRPmMADQAvKC5/HT+kfPpD y5s3b17kctfv37/PvKTM6OhoqS/FDcDvxKW34zYQtTzhfupbRgAAAMBzmZuby3wuHK+Vxuu7fMkA GgBeWLxg39nZWR3+bm9vv+h/y+TkZOYPVuvr66IBNIF4w9F9V+q470oZe3t7Fg4AAIBSmJqauvc5 cPzfbm5uLNI9DKAB4AnUekr44OCgIS7VcnFxUR2Gpw0Yurq6nv3y4AC8nJWVlcwrZNw+4uPW1tYs GgAAAIUXr/EODw9/8dx3aWnJVSIzGEADQJ0dHx8nPT09hb33R5xwzhowLCwsCA3QRDY3N6snnPOe hvbvBAAAAGUQB3Z6e3urz3U7OjqS3d1di5KDATQA1NHOzk71B5Hbk8LxA0rRxLv3BgYGMk+4xaAd gOZxeHhY/bct7xA6Lt/tihkAAAAU3dnZWTI0NOT10BoYQANAnayurn5xidLBwcFC3gskhgxZg4X4 oQuA5hJvrIp/2/IOoRcXFy0aAAAADeXq6spJ5idmAA0AdRD3/bjv/phjY2OFvCfI5ORk5mBhY2ND fIAmfKI+Ojqa+W9EDKqdgAYAAKCRfPjwIenr66u+lntwcGBBnogBNAA80szMTOaL8LOzs4X7e8Up t9vLid/3iEuxxiACAP/+ff7vw/n5uUUCAACgYWxtbSXt7e0fn7vGa58uq/00WuLG2a9fv7YSJbC+ vp5MT09Xf0VP9OTpe/7nf/5nrhNgt4/Nzc3C/V3X1tYy/17z8/P2KHqiZ5NaXl7+4t+FtCfwetqf aIqe6ImeeqIpL9Hz17/+9Z1XsOzu7k4uJpebnwAAfnlJREFULy8tVJ21xOLGEJriiw0UPeNX9ERP nr7nH//xH+cePsdluIt6GdLh4eHMv9/R0ZE9ip7o2aS2t7eTtra2aqesS5jpaX+iKXqiJ3rqiaa8 RM+vvvrq3tc24/XPm5sbi1VHBtC+KaInelKjf/u3f8s9eI7HmzdvCv0DTJxiu+/+1p/+kGaPoid6 Nq94I1JcdjvrhICe9ieaoid6oqeeaMpziddk/+qv/ir3AaJKpWLR6sQA2jdF9ERParCxsZH88Ic/ zD18XllZKcXfe2FhIfPvurq6ao+iJ3o2saurq5p6XlxceIe5/Ymm6ImeeqInmvJkz1HHx8dzv447 ODiY63kt+RhA+6aInuhJTjFgzToJfPtob29Pdnd3S/N3jwFB3A8l6+98fn5uj6InepLZ8ze/+U31 yf3Q0FBydnZmYexPNEVP9NQTPdGUuonnmT09PbmHzzMzM4W9fWKjqg6gf/SjH1U3Up7HyclJ5ieN j8n7+eKxs7OTe9PnfSwvL+f6nPFxtXzePOLvU8vnrNeaxhsJbt9QYE2L/3X66T9yRVnTuN9fvdf0 8vLySb5O5+fn676mccnJPPvTmtZnTZ/76/Tt27e5h89/+Id/WL1kSxnWNL5ebsXp76y/e/xgl/U5 0+4N+tCv06xLvmat6V17ND72qde0Xl+njbimdz2ea03veqJoTYv7dXrX/qx1TWv578y7prX+fJZn TWv9+SzPmtb6M+9Tr+nt/vyLv/iLj/92xBuc4nYP1rR4X6dp+/Mp19Tz3ad7vpv1Yqs1LdbXaZ49 ak1f7uu01p/PfvnLX2YOQ7yGsF6Y17ry7k9rWoyv09ueedbVawjFeL7785//PPcetaaN93Ua/2bG QZmHXsGyKGva6M93W2q5h2U89vf3M/8D42Nq+ZxLS0t5p+W5HyMjI7k+Z3xcLZ83j/j7WFNr+tg1 /fSJf1HWNM9wqtY1jXcqPcXXaS3vfsq7prfNrGn51jTe/Xb7ZKIejyKt6een0kZHRx/9948G9f46 zfvkuZY1jY99jjWtx9epNT3LHEBb0+b+Oq3lc+Zd01p/PsuzprX+fJZnTWv9mfep1/S+r8WOjo7k b//2b62pr1PPd1/4+W7WANqa+jq1pi/33Cze5Jz174rXELwuY01fdk3z/NznNYRiPN8dHh62piX8 Ov38EYeN1tbWCrumjf581wloJ6CtqRPQ3sHoBLR32uZY0/jcnZ2dqf/g/vmf/3ny61//ulRr+vm7 7eKHn6x3EP74xz9OXr9+7QS0dy87Ae3dy05AO637xZr+4z/+Y+qT/3gx0Jo6Ae01BCegvYbgBLQT 0E5AOwFtTZ2A9hqCE9BeQ6h1TX/yk58kP/jBD3INTtva2u69faIT0HU8Ae0e0OXgvgR6oidP6+jo 6N7h66tXr5JKpdIU6xCXpcn6IS7vkzl7FD3Rs3nEk+OvvvqqbifcsD/RFD31RE/0RFPCu3fvcp/a jdtAHR4eWrQnZgDtmyJ6oic12N7evnPY2izD53Bzc1P9QS3rXYQfPnywR9ETPfmov78/9wsCCwsL TfVvq/2JpuiJnnqiJ5rycFdXV0lfX1/mc834mDyXt+bxDKB9U0RP9KRGf/d3f1ftGae47rpPSDPY 29urXio17Qe6wcHBwgwP7FHfc9GT53lBoKurK/cQemJiwhDa/kRT9ERPPdETTcklLh/d0dFx73PM P/mTPzF8fkYG0L4poid68sCe//Iv/9LU6zA5OZk5PMh7vxp7FD3Rszn85je/yT2AjsfY2FhyfX1t 4exPNEVPPfXUEz3RlEz7+/vVKzPe9fzyt7/9rQV6Ri1x0+nvvvvOSpRA3JQ83r2R5+bk6ImefPnD iZ61OT09vfcHuk/vqVKEwYGmvueiJ8/bc2pqKvcQemBgILm4uLB49ieaoqeeeuqJnmhKpvfv33/v yo3//u//nvzv//6vns+sxRIA0Ozm5+erP5TE/Sapzdu3bzMHB7OzsxYKgC8sLi5m3s7BfboAAACo 1fLycvW55MrKisV4IQbQADS1mZmZ773Avbq6alFqEPfm7O/vzxwcHB0dWSwAvrCxsZF7CB1X1Tg+ PrZoAAAAZIp7QvNyDKABaEpxWej77mG8tbVlgWoQly/PGh4MDg5aKADuFP/utre35xpCv3v3zoIB AAA0mb29veTVq1fJzc2NxSgIA2gAms7V1VV1IHrfi9txX+P4oYb85ubmMocGTpcDcJ/Dw8Oko6Mj 9d+RuGQ3AAAAzSWunBWv18bzwjhQFFdkpPEZQAPQVC4uLlKHz7ePOInlstH5XV5eZg4O4v8e6w8A d4nLo/X09Nz5b8jS0pIFAgAAaDLxXPDzKy/GQRganwE0AE3j7Ozs3he273rEu+vIb2VlJXNNJyYm LBQA97rrjWJeXAAAAGg+MzMz977G6E3Kjc8AGoCmcHx8nHR1deUaPMfp552dHYv2AMPDw5nrG/eM BoD7xK0yRkdHXV4NAACgCcV9nqempjJfY9zc3LRYDcwAGoDSi4Fn3uFzXCb6/fv3Fu2BTk9PqwP8 tDXu6+ur/iAJAGkvOMQ72q+vry0GAABAEz0XHB8fz/U6btwXOm7lRGNq+eabb5Jvv/3WSpTAwcFB 9XKx8St6oie/s7e3V/1hJM8PLd3d3dWT0no+TgwMstY6Ltdtj6IneupZT/FvuDc42Z9oip56oid6 omkxxdWwRkZGct8+Me/ri3q+jJaI1NvbayVKYPr/s/f/oHX9eX7478x4Fm/ibExQQCQOOGAWZXFA YTysEgRjWG1WIYJ1giFio/3wCaPChQMuBDFB4EIQE1yoMB9MUOHCARUqVIhFhQoVKhRQocKFGFS4 UKFChQsVn+JT3N/3eSf385NlSfdc6f4559zHAy5Odjwe+/3U69xzzuv95/vvm0WXX5En8qTR3Ial aPM5q3JzRrQ8by6r1dLMb7fS/OjoSI0iT+Qpz65I83lkZKT5suLk5MRAq09kijzliTyRJzKtkDSf Hz9+XLj5/P79e3mWnAa0iyLyRJ619O7du8bt27cL3bCMj4939LJanu2tra21Hffp6enSnOspU9dc 5El18/z06VOz+Xx2Utnx8bHBVp/IVJ7ylCfyRJ7ItAKyjXb6lEW33V5dXZVnBWhAuygiT+RZSy9e vCh003KdlVLyLObp06dtx39lZUWNIk/kKc9ry+4lDx48+Ob7Jc+4h4eHBlx9IlN5ylOeyBN5ItMS S/P5ome6y5rPGxsb8qwIDWgXReSJPGtrbm6u7QrcbBctz97Ii/+7d+9emcHo6Oi1MlCjyFOeyDNb tD169OjK4x52d3cNuvpEpvKUpzyRJ/JEpiWUM5nzbrBI8/kmz3fyHAwNaBdF5Ik8ayvbO8/MzFx4 0/L8+fPGjz/+KM8ee/v2bdsbyGShRpEn8pRnJ7LFdrbabvcdk+M4NKHVJzKVpzzliTyRJzItl+xm dfYopas+WSF9kx2u5DkYGtAuisgTedZamsxTU1Nf3bSkKSrP/pmcnGx7I7m1taVGkSfylGdHLyuK nhGW3Tg2NzcNvvpEpvJEnsgTeSLTEsmilHbPc904Xkmeg6EB7aKIPJFn7WWL58ePHzczWFpakmef ZTudIjMZB7kVt0xdc5En1cszW3AXWQV9k7PCUJ8yRZ7IE3kiT5nSO0+fPr30OW5iYqJxcnIiz4rS gHZRRJ7Icyhkq85uvXiWZ+devnzZtjnw+vVrNYo8kac8O5ImdF5KFGlC57OysiIE9YlM5Yk8kSfy RKYlkd0rp6env3l2S2P6uscnyrMcNKBdFJEn8qykbL15dHQkzwrdTGaVc7stUmWKPJGnPK/zHVPk uIfW582bN4JQn8hUnsgTeSJPZFoSP/3001fPdM+ePWv+3+RZbRrQLorIE3lWzv7+fmN0dLS57WYa 0fKshpy/2a4pkBmP3bzBlKlrLvJkOPJME3p2drZwE/rVq1fCUJ/IVJ7IE3kiT2RaEtndanx8vPHi xYuuvxuU52BoQLsoIk/kWSlpPo+MjPz8AjlN6NygyLMaZmZm2jYFPn78qEaRJ/KUZ8fykmJubq5w E3p+fn4gk57kiUyRJ/JEnvJEpnwr73h78Ywmz8G49bvf/a7xww8/GIka2NnZaXz48KH5K/JEnnUd x7PN59bnyZMnXTsTRJ69lRXr2Wr7qoZAtuo+PT1Vo8gTecrzWl6+fFmoAZ3vm5OTE6GoT2QqT+SJ PJEnMu2yvKt9/vx54/j4WJ5D6pYhAKAKtra2Lmw+n926uZ9NaK4vZ2+2awrkBhUAruv169eN27dv X/o9c//+/YEc4wEAAFB3WViSd7WtHZiPjo4MyhDSgAag9NbX1xt37twp7fnBdCYZ5UyXdnlm0gEA XFdmuF/UhM6EtsPDQwMEAADQZXnvNzk5+dUz2KNHj+w+NYQ0oAEotbW1tStXMJ39TExM9P08aK4n W960y3UQW3EDUC/nm9D37t1r7O3tGRgAAIAuy3vZvJ+96D1fmtLe8w0XDWgASisvjYusfM5namrK FtwVU+SMzsXFRQMFwI20dlK5e/eu5jMAAEAPZJvtbLd91Xu+x48fa0IPEQ1oAEppaWmp8MrnZ8+e aT5XULbeGR0dvTLbNAw+ffpksAC4kc3NzeYHAACA7vr8+XPb5nPr8/333xuwIaEBDUDppPlc5IYl n7m5Oec+V1i2WG+XcWZHyhiAfsr3TmbwAwAAcLmDg4PmMXpF3uPm96VZzXDQgAagVF69elW4+Zzf qzFZfbOzs22zfvPmjYECoG8yK//+/fvNlykAAAB8K7sWFm0+5/nq8PDQoA0RDWgASmNhYaFw89nZ wPVxfHzcPJez3VbcblIB6If5+fmfv3/u3bvnKAgAAIBz9vf3GyMjI4Xe446NjXmvN4Ru7ezsNH7/ +98biRrIWZrZviC/Ik/kWTW5CWnXhCzLalh5dt/bt28LnfUtU+QpT+TZS5ngdtE2cZrQ6lOmyBN5 Ik/kKVP+YHt7u/B73EePHg182215Dsat/ADkcHCqL9vEOcRdnsizyjIpKiuNrrppWV5elmdNTU5O tr1pXV1dlSnylCfy7Il3795d+v2T+5O9vT0Bqk+ZIk/kiTyRp0yH2tbWVuGVz+Pj46Vo+spzMDSg XRSRJ/Islcygy3bL529Ybt++3VhZWZFnjRVZBZ8b3C9fvsgUecoTeXZVJrjlXqPdcRC7u7tCVJ8y RZ7IE3kiT5kOpSwMuei97UWfqampxunpqTyHmAa0iyLyRJ6ls7a29s1L4PX1dXkOgSJbceescJki T3kiz24qsgtHayX05uamINWnTJEn8kSeyFOmQ6fouc8zMzONH3/8UZ5DTgPaRRF5Is9S2tjYaDah 8ylT81mevVekCZDt2mWKPOWJPLvlp59+akxMTBRqQufeRBNafcoUeSJP5Ik8ZTqM2jWhM2Z5vpIn GtAuisgTeZbWx48fS7nVpTx7fyPbbhvU3Lt0cxsfmbrmIk/kme+V6enpQk3obDuXyXLyVJ8yRZ7I E3kiT5kOmxyheNG7uzI2n+U5OBrQLorIE3n2TRlvQORZTi9evOjrVtwydc1Fnsgzsk1ctosruhL6 w4cP8lSfMkWeyBN5ylOeMh06WTh0tgld1uazPAdHA9pFEXkiz744Pj5uPH78uLGysiJP2soqtNyf tHv5n9XSMkWe8kSe3ZQm9NOnTws1ofOpw72N+kSm8kSeyBN5ItNOZUJumtBZSFLmhUfyHAwNaBdF 5Ik8e+7o6Kjx4MGD2ryoVZ/9cdl2Pmc/4+PjzUaBTJGnPJFntz1//lwTWn3KFHkiT+SJPGXKFT59 +iRPLqQB7aKIPJFnT3358qXx6NGjb17Urq2tyZO2imzFvbi4KFPkKU/k2RNLS0uFm9BbW1vyRKbI E3kiT3ki00rb2dmRJ12hAa2IkCfy7JnPnz83xsbGLj03MWeFyJOrnJycNEZGRtqewXnTrbhl6pqL PJHnZV6/ft22+Zwtu7uxI4c8kSnyRJ7yRJ7IdFBaC0GWl5flyY1pQCsi5Ik8eyLbbhc5w3d9fV2e XCk/I+224s754jc5a0amrrnIE3le5aqV0DMzM6U+70yeyFSe8pQn8kSeyLSdly9ffvWc8+7dO3ly I7fSHPjuu++MRA3k3LEU0LCePyZP5FkeOftjdHS00HaV3TrDV571Njc319PzN2Xqmos8kWc7FzWh p6amhnLls/qUKfJEnsgTecq0Pi47Am91dVWeXNstQwBAN6X5/ODBg0LN5/y+4+Njg0Zb2c797t27 V/485T/Pzx8A9MrZJvT09HTj9PTUoAAAAJV1fuXz+WPv6tKEpv80oAHomq2trbbn9Wo+c13v379v +3P15MkTAwVAT+VM6DSfh3nlMwAAUH3z8/Nt37WlCb25uWmw6JgGNABdsb293bhz507hbbc1n7mO bHXa7ufLzEwAem1Yz3wGAADq4dmzZ4Xe4+Z9rwY016EBDcCNZeXzvXv3CjefT05ODBrXUmQr7qzC 9zMGQJm+u169eqVpDQAAlEKRlc+az9yUBjQAN7K7u1t45XO2R9YY5KbOnr952ef77783UAAM3MHB QeP+/fs/fzdpQgMAAIOSY4RmZmYKN5+z4yVclwY0ANeW5nO71aitz8TEhLMS6drN8qNHj9r+zK2t rRksAAbm6Oio8eDBg28mSGlCAwAA/ZbnkKLbbud978bGhkHjRjSgAbi209PTxuTkZNublsysy++F btnb22vcvn37yp+7hw8fmvQAwEBc1HzWhAYAAAahk5XPOWYx793gpjSgAbiRvEC9qgntJSu9kvM0 2900v3jxwkAB0Fc58/my5rP7IwAAoJ/y3DE7O1t45bNtt+kWDWgAbiyrm6empr65aXn69KmXq/T0 5651ruZVn83NTYMFQN+MjY0VerkzPT1tpw4AAKCnFhcXrXxmIG5l+8rf/OY3RqIGFhYWmjPt8yvy RJ79lmbg48ePh2Jlj/osj5zz3O4GenR0tHFyciJT11zkiTz7Ymtrq3Hnzp1CL3nm5uYq3YRWn2oU eSJP5Ik8ZVpuly0cOt98znOMPOmmW60zEqm+NHtaTR/kiTwH4cuXL80m9LNnz2q9okd9ljOPdlud ytQ1F3kiz37J7htFm9B5GVTV+yb1qUaRJ/JEnshTpuWX543LjlDMttt1X/msRgdDA1oRIU/k2VVp Qtd92231WS5Ft+K+aianTNUo8kSe3ZYmdF7m1LkJrT7VKPJEnsgTecq0Gi5qQmfl8zCc+axGB0MD WhEhT+R5pd3dXecTqs/SK7IVd7baSbNapmoUeSLPfulkO+4qngmtPtUo8kSeyBN5yrQ6WrtXDsvK ZzU6WBrQigh5Is9LtV6aZlXOZY07eVIWMzMzbV/uv3z5UqZqFHkiz77KioKsLCjahK7SPZf6VKPI E3kiT+Qp02pJEzrveodh5bMaHSwNaEWEPJHnhdbX179asVPFVTnyHC7Hx8eN0dHRti/3d3Z2ZKpG kSfy7KvsKFPH7bjVpxpFnsgTeSJPmSJPLqIBrYiQJ/L8Rs4svGi7yKqtypHn8NnY2Gj7Yn9sbOyb F/syVaPIE3n2WprQIyMjbb+nbt++3fy98kSmyBN5yhN5ItN2siBjfn7ewiE1Wjoa0IoIeSLPr6yu rl55VqGV0Oqz7PIz2u7l/sLCgkzVKPJEnn23v79/ZRM692CZTCVPZIo8kac8kScybSfN5wcPHjT/ rjnb2cIhNVomGtCKCHkiz599/PixueqmyPmEw9yEVp/ldnR01HYr7vyc7+3tyVSNIk/k2XefPn26 sAmd5nN2oZEnMkWeyFOeyBOZtpOznNN0PvtMMTk52Tg5ORGgGi0FDWhFhDyRZ9PW1lbhswlfv34t T/VZamtra21/jicmJmSqRpEn8hyI8yuhq7byWZ5qFHkiT+SJPGU6OGk+P3r06ML3XWlC245bjZaB BrQiQp7Is9ms03xWn3UzOzvb9uf57du3MlWjyBN5DkSrCZ3m887OjjyRKfJEnvJEnsi0rYtWPtu9 Uo2W0a1sQfmb3/zGSNRAzrPMfv/nz7VEnsjzKtnq8aozn89+Xr58KUz1WRnZcuiqczZbW3FnK1SZ qlHkiTwHIU3oqjaf5alGkSfyRJ7IU6b9VaT53PpotqrRQbtlCACGVyfN58XFxcZPP/1k0KiUnGve 7mc7N+5mhQJQFe7HAABg+Fy17fb5T5qtnz9/NmgMlAY0wJBK87notttpPkNVzczMtP0ZNwMSgCrI USi20wMAgOHSycrnsbExzWdKQQMaYAitr683tx627TbD4OjoqO1ki9TDwcGBwQKgtN68eeNMNwAA GDLHx8eNhw8fFnqPe//+fc1nSkMDGmDIFGnGtT5ZZQN1sLKy0vbnfXJy0ramAJTS+/fvv5k8ODU1 1Tg9PTU4AABQU1n5PD4+Xug9brbnPjw8NGiUhgY0wBD68OFD2xXQVj5TN3lRb7t5AKpmaWnp0vs2 TWgAAKinTrbdTpP65OTEoFEqGtAAQ+qqJrQmHHWULYuKbMW9t7dnsAAohTSf271ssh03AADUi+Yz daABDTDELmpC23abOvv48WPbG/ecq2MrbgAGLS+RRkZGCr10yjESeUkFAABU3/r6etvdK/MZGxvT fKa0NKABhtzZs3E1nxkGT548aXsD/+bNGwMFwMDt7+83Hjx4oAkNAABDpt0Rivfv33fmM6WmAQ1A c3tHzWeGxdHRUePevXttt+Le2dkxWACU4ntrdHTU9nsAADBkLmtCaz5TBbeyzeR3331nJGogqxi/ //775q/IE3kiTy5XZCvubGPkTE01ijyRZxl8+vSp8EroNKH7tRJanmoUeSJP5Ik8Zdpb55vQaT5/ /vxZSGq09G61zjqk+lJAyTO/Ik+GO8+cE7K1tWXg1SdXePr0aduX+IuLiwZKjSJP5FkKeclUtAk9 NTXVlya0PNUo8kSeyBN5yrT3Wk3oLJaw8lmNVoUGtCJCntQsz6zsvHv3buPOnTu2EFafXOH09LQ5 a9RW3GoUeSLPqkgTemRkpPBK6HzXyROZylOe8kSeyJPqZ7q2tmblsxqtFA1oRYQ8qVGeWfWcxnPr xaMmtPrkakW24s5qs16/wEeNIk95UlS2484zfJEm9PT0dE+Pk5CnGkWeyBN5Ik+ZXs9PP/1koNVo rWlAKyLkSU3yzLbbZ5vPrU9WQ29ubgpBfXKJvJxv9wL/xYsXBkqNIk/kWRrZdq/ISuhsxa0BjUzl KU95Ik/kSbkyzXE5ExMTjY2NDYOtRmtLA1oRIU9qkGcazBc1n8+uhNaEVp9c7OTkpPHHf/zHbV/i 201AjSJP5Fkm+/v7Vzahe918lqcaRZ7IE3kiT5l2Ls3nx48fe2erRmtPA1oRIU8qnme75vPZJnS2 bER98q2//Mu/bFtDo6OjzWY1ahR5Is+yODg4aB4V0e+tt+WpRpEn8kSeyFOmncsRb63m89l3tlZC q9E60oBWRMiTCud5/sznqz5zc3POFlGftMm0SB2hRpEn8iyTNKHProR++vRpX5rP8lSjyBN5Ik/k KdPisvL5yZMnly4c0oRWo3WjAa2IkCcVzXN7e7vQ2X+t/13NZ/VJ+0yLbMXtgUCNIk/kWTY5EzrP 9TMzM32955OnGkWeyBN5Ik+Ztnd2221HKKrRYaEBrYiQJxXMMyuf7969W6j5/OLFC81n9UnBTH/7 29+2ralsdZotk1CjyBN5lsnnz5/7tvJZnmoUeSJP5Ik8ZVrMRdtuX/YZGxvr+z29POkVDWhFhDyp WJ67u7uNe/fuWfmsPulRprOzs21r6/nz5wZNjSJP5FlpWYVx0/tEeapR5Ik8kSfylOnl0nyempoq 9B53fHy8cXR0ZPDVaG1oQCsi5EmF8tzZ2Sm87fbi4qLms/rkGpmenJw0RkdH29bY+vq6gVOjyBN5 VlJrC8CbTlaUpxpFnsgTeSJPmV6sk5XP2W3v+PjYwKvRWrmVZsbvf/97I1EDeWGebdfyK/Kkfnnu 7e0VXvlsdab65GaZ5pzn27dvt3048DOgRpEn8qyabOk3MTHRlR1z5KlGkSfyRJ7IU6bfyv319PR0 4W2387+FGq2bW4YAoBomJycLN5+tfIabe/nyZdt6y3bd6g2AqmitfHZsCwAA9M7c3Fyh97j379/X fKa2NKABKiIztDIjzspn6I+8iM8xJe0eFlZWVgwWAKV3WfNZExoAALoj99PPnj0r3Hw+PDw0aNSW BjRAhaQJ/ejRIysxoU9yVEm7rbjv3r3rgQGAUmvXfNaEBgCAm8l9dOusYc1n0IAGqJzj4+PG+Pj4 VzctMzMzzfP8gO5bXFxs++CQGvTCHoCy+vTpU2NkZKTQy7BsF+g7DQAAOpN3tkV20kvzeX9/34BR exrQABV0dhVLtnXxkhB6q8gZ7MvLywYKgNLKS66iTWgroQEAoHM5z/mqJvSDBw+c+czQ0IAGqKg0 obMy08pn6L2jo6PmVttXvazPVt3ZshsAyipN6HbfZ5rQAABwfZcdf5PJoLbdZphoQAMAFLC0tNT2 ZX1msp6enhosAEork6Xu3bunCQ0AAD2S7bgfPXr083117r/39vYMDENFAxqgJLIiZX5+3opmKLGp qam2L+sXFhYMFACltr293bhz544mNAAA9EhrJbTmM8Pq1u9+97vGDz/8YCRqIDPZP3z4YPtPeVLB PPMSsHUmX8501oRWn5Qz05zTU2Tr0o2NDYOqRpEn8iy1zc3N5vERN2lCy1ONIk/kiTyRp0wvlyb0 p0+fDKgaHUq38jCZQ9GpvrwUaL0cQJ5UJ8/d3d1vGlpPnz610kR9UtJMl5eX276oz+zWPGSgRpEn 8iyzjx8/Fj4T+vnz5/JUo8gTeSJP5Dn0mXpnq0YpRgNaESFPBphntt2+7Ay+mZkZK6HVJyXNNPXZ 7kX97OyshxI1ijyRZ+ll1452K6GzXXdWTMtTjSJP5Ik8kecwZ/rq1avmOyHve9Qo7WlAKyLkyYDy zPYrrW23L/vkvNnT01MDqD4pWaYnJyeN+/fvt21Cv3v3zuCqUeSJPEsv29Fd1oTO//2i5rM81Sjy RJ7IE3kOU6YvXrz4+R7ZEYpqlPY0oBUR8mQAeWblc7vmc+uTmXWoT8qXaVaMtavfbGt6dHRkgNUo 8kSepbe6utpc6Xy++ZzmtDzVKPJEnsgTeQ5zpnk/e/6dT5rQVkKrUS6nAa2IkCd9zvPg4KBw83li YsI5suqTEmc6Pz/fto6zk4EHEjWKPJFnFayvr/+8Ejq/ZrKVPNUo8kSeyBN5DnOmFzWfW5/p6Wm7 V6pRLqEBrYiQJ33MMzPjHjx4UKj5/OTJEzcw6pOSZ5oaHRsba1vPi4uLBlmNIk/kWQlra2uNe/fu tW0+y1ONIk/kiTyRZ90zHR8fL7TwwHbcapRvaUArIuRJH/P8kz/5k0LN59y45IxZ1CflzzRb6p/f svT8J/95dj9AjSJPecqzCopOgpSnGkWeyBN5Is86Z1rkk+PXdnd3DZoa5RwNaEWEPOmD//gf/2Ph m5asfDZrTn1SrUyXl5fb1vajR4/saqBGkac85VnLPP/Tf/pPBkONIk/kiTzlKc/ayDucIu9xc2zN zs6OAVOjXEADWhEhT3rs6Oio8MrnbOti5bP6pHqZ5oznnNnersafP39usNUo8pSnPGuX5y9/+cvG 69evDYgaRZ7IE3nKk8pbWloq3HwucmwNanRYaUArIuRJD33+/Lnwmc+az+qTamd6eHjYPDOzXa17 OFGjyFOe8qyLf/fv/t1X33Fv3rwxKGoUeSJP5ClPKiuTKovuYrm+vm7A1ChX0IBWRMiTHio6Yy4r J798+WLA1CcVz/Tdu3dt631kZKRxfHxs0NUo8pQnlba1tdVc+Xz+ey7HUqBGkSfyRJ7ypGrevn1b 6D3unTt3LC5QoxRwa2pqqtn4yMAX+RwcHLT9Q/N7iv55+RSdKdLJn1l05nV+Xyd/bhH593TyZ3Zr TP/9v//3jcnJyeavxrT6P6c5O+LDhw/NX6sypvm7dntMsyK4Fz+nCwsLXR/TlZWVC/+7/+pf/atr r3w2piul/Dk9W591H9Miq/I7HdMiZ+N0Oqb5d91kTM9+h7b+b/m91xnTf/bP/lnbh5Xcf2Xb7jqP 6UWf645ppz+n52vUmFa79i+qz07HtJO/Z9Ex7fT+rMiYdnp/VmRMO73n7fWYXlSfxrR6P6dPnjxp /OpXv7r0e+7Xv/51T8fU827vnnevqlFjWr2f06u+Q43p4H9OO70/+z//5/9cWZ/eIZT3HcJFY1q0 Po1pNX5Ok+P09HSh+x7vZcr5vJtJlNlSu937nEzA/Mu//EtjWrGf09Y197//9/9eqzEt+/PurU62 FMhne3u77V8wv6eTP7PoWVGd/Jl5IC4iv6+TP7cIY2pMh3VM8yDU7THNFta9GNOi22J3MqatmVSd fNKEOj09NaZdGlM/p90f0/zbuj2m+f3dHtOiD8+djGl+b69qP5/skGBM/Zwa0/6MaSd/ZtEx7fT+ rMiYdnp/VmRMO73nNabGtJ3//J//88DH1LOZ511jakzrMKaed71DMKb1GlPPZtV93s1udkWaz8bU z2nZxrTsz7u3zGA009aYGlMzGPszK/Rf/st/+dXFeWxsrO2228bUTFsroKs5KzRnYv7iF79oe5N2 2VgYUz+nxnR4V5ZarWtMyz6m/+2//bdC33H5/Nt/+2+tgPa8a0yNqTH1vOsdgjEdijH1bFbd590i x6nl/jf3tsbUz6kV0B2sgG4A0Dfz8/M/N5+LfIkA1fXixYu2DzC5Fly1CwIAlFFmzhddJVL0JQ8A AAxKtuC+6p52dXXVIEGHNKAB+ixbYxTZQgOotjSWHz161PbF/NzcnMECoHKyckgTGgCAurisCZ0V 0kDnNKABAHpkf3+/cffu3bYv5tfW1gwWAJXTyTlumtAAAJRd7lnPTrJcWloyKHBNGtAAN5AznKem php7e3sGA7jQx48f276UHxkZsTMCAJWUl3JFGtB5kbexsWHAAAAotdZxM0XPCgcupgENcE1pPj9+ /Lj5Qu3evXua0MClZmZm2r6Yn5iYaPz0008GC4DKyREzRZvQeaEHAABldnBwYBDghjSgAa7hbPO5 9dGEBi6T86Dv37/f9sX8y5cvDRYAlVS0Ce3oCQAA+i3vcoH+urWzs9P4/e9/byRq4OTkpLl9Z35F nvTOjz/+2FypeNHLtMua0PJUn8h0e3v7q3OELvvk3gw1ijzlSRXzLLId99jYmPzVKPJEnvKUpzzp m+zAk6PPOlk4JFM1ys3dygPgw4cPjUQNfP/9980H+vyKPOmNzJa7rPl8VRNanuoTmcbbt2/bvpgf HR1tHB0dCUWNIk95Usk8r2pCP3r0qPniBzWKPJGnPOUpT/qhdZ5zp7tXylSNcnMa0IoIeVLQRdtu X/Z58uSJPNUnMr3Q1NRUoWuI86DVKPKUJ1XN86Im9Pj4uBUHahR5Ik/kKU/65mzzudMjFGWqRrk5 DWhFhDwpII2gycnJQs3nnPN6fmWHPNUnMm3J9SEPPO2uJTlLEzWKPOVJVfNcWFj4+TvtwYMHdvdQ o8gTeSJPedI3FzWfO2lCy1SNcnMa0IoIedJGms8zMzOFm8+Hh4fyVJ/I9Eqrq6ttryd5UNrf3xeO GpWnPOVJZfNMEzornzWf1SjyRJ7IU570y1XN56JNaJmqUW5OA1oRIU+u8OOPP3a08vmi5rM81Scy vep/86rP2NhYc/t/1Kg85SlPqpqn7zE1ijyRJ/KUJ/1SpPnc+uT3ylSN0jsa0IoIeXKJNJ+np6cL N5+vWqkoT/WJTC+6xqTB3O76Mjc3JyA1Kk95ypOhyDPfjUXO5EONIk95Ik/kyXkbGxuFm88rKysy VaP0mAa0IkKeXCAvv4puu50z7c6f+SxP9YlMi/j06VPj7t27ba8zm5ubQlKj8pSnPKl1nq1jb/K9 qAmtRpEn8pQn8qQTaT4Xeb+Sz7t372SqRukDDWhFhDw5p5Pmc1Y+t2s+y1N9ItOrvH//vu21JmcT XbbFP2pUnsiTqud5fuehdmfyoUaRpzyRJ/KkJZP2i658XlxclKkapU80oBUR8uScbKU9MjJSqCFU 9MWYPNUnMr1Kttlud8159OhR4/T0VFhqVJ7Ik1rlmZXPFx17owmtRpEn8pQn8qSdNJ/v3LlTqPn8 9u1bmapRg9FHGtCKCHlygZ2dnSu3bRkdHb3yzGd5qk9k2ok0lrOjgvOg1SjylCfDlGe+/yYnJ7sy 4RM1ijzliTyR53DJfWLRbbdfv34tUzUqzz7TgFZEyJMOb2Ku8yJMnuoTmbaztbVVaMuo1dVVgalR eSJPKp9ntt2emprq6q5DqFHkKU/kiTyHw/b2ds+azzJVo3THrTSfv/vuOyNRAysrK80Cyq/Ik+7I Suiz23Ff9wWYPNUnMi3izZs3bR+c8oDVyQ4M8kSeyJOy5jk/P1/opaEmtBpFnshTnsiTsz5//tx4 8OBBT5rPMlWjdMctQwBwtdaZ0F58Af0wOzvb9gEqD1knJycGC4DK04QGAOA60oTOAsvL7h9fvXpl kGCANKABCkgT2gsvoB++fPnSPGe+3Yv4mZkZgwVALTx79kwTGgCAjl3WhE7z+aeffjJAMEAa0MBQ cgMClNnGxobzoAEYGjkPem5uThMaAICOnW9CW/kM5aABDQylrBy87hkgAP2wuLhY6Dzog4MDgwVA LTx9+lQTGgCAjrWa0AsLCxYeQUloQANDJasrzp6vqgkNlFUemCYmJtq+hB8fH29e2wCgDt99mSiq CQ0AQKdypBlQHhrQwFC56Hw5TWigrI6PjwudB/38+XODBUAtpAk9PT1duAntRSMAQD1lxzermaG6 NKCBoZEGzWUvr5wNApTVzs5OofOgP378aLAAqIXs7FGkCb2ysmKwAABqaHNzs3Hnzp3G999/rwkN FaUBDQyFImepvnjxwkABpZQzjIqsAjs8PDRYANRCuya05jMAQD21ms+t+z5NaKgmDWig9q5a+ax5 A1RBXsI/fvy47XXs0aNHjdPTUwMGQG2+/y5qQr9588bgAADU0Pb29lfNZ01oqK5bKd6HDx8aiRrI Rbh1MUae/EFWNRdpPufGZmtrS57IU6al/TseHR0VOg/abg5qVJ7IkzrlmYlVZydhvX//3sCrUeQp T+SJPGtof3+/MTIycun7jrm5ub41oWWqRrk5DWhFhDxr6+XLl4WbzxsbG/JEnjItfaaZCVzkPOjV 1VV5qlF5Ik9qk+eXL1+aTWjbbqtR5ClPecoTedbT7u5uc3fKdu87+rUSWqZqlJvTgFZEyLOWim67 neZzzhWRJ/KUaVUyXV5ebnttu3v3bnPmsDzVqDyRJ3XJ05aLahR5ylOe8kSe9dRu5fMgVkHLVI1y cxrQigh51k7Zms/yVJ/ItNuePXvW9hr34MGDxsnJiTyRJ/JkKPPM8TqfP38WkhqVpzzliTyRZ4l1 0nyenZ1t/PjjjzJFnhWhAa2IkGetdHLmc7+az/JUn8i029JYToO5yNZU8kSeyJNhyzP3+bnfv3// fuPTp0+CUqPylKc8kSfyLKFsu50d3Iq8y+3X1tsyVaN0jwa0IkKetVG0+ZzzRHZ2duSJPKl0ppkl XORB7f379/JEnsiTockz9/lpPp+999/b2xOWGpUn8kSeyLNEOln53O/ms0zVKN2hAa2IkGdtFNmS Ni+jtre35Yk8qUWmKysrba97t2/fbs4qlifyRJ7UPc/c54+Ojl44AfXg4EBgalSeyBN5Is8SyFEp RVc+531vv7bdlqkapbs0oBUR8qyNzISbm5u79IYlNzb93HZbnuoTmfbDVde91idbkA7TOZhqVJ7I k+HLMy8yz658Pv/J0RXOhFaj8kSeyBN5DlZ2pinrttsyVaN0lwa0IkKetXJZEzorAAfVfJan+kSm vZSZwGNjY20f3Kanp+WJPJEntcyz6PmBaUIfHh4KTo3KE3kiT+Q5AJkMWHTb7bzfHVTzWaZqlO7Q gFZEyLN2cnMyMzPzVfN5Y2NDnsiT2maabUWLvHhfWlqSJ/JEntQuz0zGykSrIi8zsyuIJrQalSfy RJ7IczDm5+cLTaAfxLbbMlWjdJcGtCJCnrXUakKn+fzhwwd5Ik9qn2mudUVevA96Qo48kac85SnP Xjg9PW08fvy40Heh7bjVqDyRJ/JEnoNzVRN6UGc+y1SN0n230pz5zW9+YyRqYGFhofkgnV+RJ39Y CZHt+OSJPBmWTIvMJL53715zxbQ8kSfypG55fvnypfHkyRNNaDWKPOWJPJFnBd9fTE1NNScVyhR5 1sMtQwBURVY1Hx0dGQiAK66TExMTbV+658zovKQHgLrJJNSiTWjbcQMADM7ZJnSZms9Ad2hAA5WR LTLykshKBYDLHR8fN0ZHR9u+dM+2VmlYA0DddLISOs8Xnz59MmgAAAOQJvTs7KzmM9SQBjRQmZsR 2+UBFLO9vd3IMSvtXrq/ffvWYAFQS1kJPT09XagJPTIyUvvjKQAAysrkeKgnDWig9C46E8RKaICr LS8vt33hniZ1mtUAUEdpQs/MzBRqQk9OThowAIAb2tra8s4WaNKABkptYWHhyu3y3NAAXG5ubq7t C/ds1310dGSwAKilrKhp14QeGxvzXAEAcEN7e3uNe/fueWcLNGlAA6X1/Pnzto0T23EDXC5nKOU6 2e5aOj4+3jwvEwDqKE3oy7bjzvekiVgAADeTlc9pPntnC7RoQAOl9PLly0Jb5d25c6exublpwAAu 8enTp+bZlu2up8+ePTNYANTWRdtxZ3XO4eGhwQEAuIG8m807WguHgLM0oIHSuejMZ81ngOvb2Ngo dF19//69wQKgts42ob0QBQC4ufX19Qubz2eP/crEeGD4aEADpVLkvNJ8sqWL5jNAcUWONcgnzWoA qKs0oTPhVfMZAOBmsu32Vc3ns01o914wfG6lifNXf/VXRqIG3rx503jy5EnzV+RZRZ2sfN7d3ZUn 8kSmHcj5l5OTk22vsXfv3m0cHBzIE3kiT+QpU+SJPJEn8rzQhw8fCjWf85mdnW2+k5Ap8hwut3IB ePjwoZGoge+//755Qc+vyLNKcgPy9OnTwiuf9/b25Ik8kek1HB0dFToP+tGjR43T01N5Ik/kiTz/ 379zWHZfUqPyRJ7IE3m2k223b9++Xehdbna7zA40MkWew0cDWhEhz4Er2nzOqrzt7W15Ik9kegM7 OzuFZilXcYayGlWfyBN5dtuzZ89+3oVpGI6pUKPyRJ7IE3leJSufizafMx7eKyDP4aUBrYiQ50C1 XujUdeWz+lSfyLSMVldXC1173759K0/kiTwZ2jyfP3/+zVFAdW9Cq1F5Ik/kiTwvs7a2Vrj5nPuo qjaf1agapTs0oBUR8hyobGWXlc1X3bCMjo5WuvmsPtUnMi2j8y/VL/rkwbKKO0+oUfWJPJHnTc3P z1/43ZgmdJ2341aj8kSeyBN5XmRYVj6rUTVK92hAKyLkOXBbW1uXNqGz8nl/f1+eyBOZdlkeBicm JgrtQFG167AaVZ/IE3nexGXN52FoQqtReSJP5Ik8z+vkzOeXL19WvvmsRtUo3aEBrYiQZymkCX3+ TNL79+9XfuWz+lSfyLTMvnz50hgbG2v7APngwYPGycmJPJEn8qT2eWZ1T5GXq3kJW8ftuNWoPJEn 8kSe598bZHfKIvdHr1+/liny5Gca0IoIeZZGVhG0mtAjIyONg4MDeSJPZNpju7u7hWYyz8zMVGYW sxpVn8gTed5EuxXQdT4TWo2qUeSJPJHnedkVLe9qr7ovWlxclCny5Csa0IoIeZZKVkLXaeWz+lSf yLQKip7llHOj5Yk8kSfDkOewNqHVqBpFnsgTeV7kqiZ0nVY+q1E1SvdoQCsi5Fk6dTgnRJ7qE5lW zatXrwq9aH/37p08kSfyZCjy7KQJvbq6KlPkiTyRpzxr/e/c3t7+5gjFOjaf1ag86Q4NaEWEPHsq Z4Z+/PhRnupTnsi0Ap4+fVroRXseOuWJPJEnw5Bn0SZ0VSZpyVSNIk/kiTxvIsd4tVZCZyK7TJEn l9GAVkTIs2eOj48b4+PjzX/Hmzdv5Kk+5YlMSy6ThnJf2O4F++joaOPw8FCeyBN5ynMo8swRFEWb 0MvLyzJFnsgTecqz1jIpPSuf67iLpRqVJ91za2dnp/H73//eSNRAXhp//vy5+SvyHLQ0nx8/flyr lzHqE3nKdBhkHC471+nsZ2xsrHF6eipP5Ik85TkUeXayErrKW1GqUTWKPJEnw5lnnZvJahR5DsYt QwB028HBQePBgwe13ZYOoO42NjYat2/fbvuCfXZ21kMqAEMj20wWaUC/ePHCYAEAlZGJdi9fvvR8 D3SVBjTQVdmStd3KuZWVFQMFUHI5OqHIS/bFxUWDBcDQaLcdt5e3AECVnN3lxSQ6oJs0oIGu2d/f b54LWqRhsbq6asAASq7omZdZMQ0AwyJbbF/0fZgz5TSfAYAq+PHHHxvPnj2zkwvQMxrQQFdsbW01 7t69W6hR8fDhw8bR0ZFBAyi5vESfmJhoe13P9X9vb8+AATA03r9/r/kMAFRSms8zMzOXPuPn2BGA m9KABm5sd3e3cPM5Z0NrPgNUx/HxcXPiULvr+/379xsnJycGDIChsby83Lh9+7bmMwBQGaenp43p 6em2z/jZ8QXgJjSggRvZ3Nxs3Llzp1DzeXx8XPMZoIIODg4a9+7da3udf/z4cXMmNQAMi+3tbc1n AKASvnz50piamir0Hjfve/MuAOC6NKCBa8vK5yINiXyyhauVcQDVlaMWikw4mp2d9SIeAC6xv79v shYA0HdpPmfSeNHm88bGhkEDbkQDGriWoo2I1srn3OQAUG0rKyuFrvsvXrwwWABwzqdPnxojIyPN bS+z/SUAQD900nzOMYuaz0A33Prtb3/rUPmaWF9fb57NkF+RZy91su32kydPrHxWn/JEpjWysLBQ 6PqfczHliTyRpzz5g6x8TvO59T2Z7S/L2ISWqRpFnsiTeuXZafN5b29PoGpUnnTFrVxYHj58aCRq 4Pvvv29+UeRX5NlL2V61yE1LZvbbXk59yhOZ1ku21871vcj3wKBmTctTfSJP5FkmOT/xwYMHF+4U VbbJujJVo8gTeVKfPI+OjhpjY2OFnt9zzOL29rYw1ag86RoNaEWEPDuW5sPc3NyVNy35z50Bqj7l iUzrKTOo89K83QPs7du3G7u7u/JEnshTnkPr8+fPFzafy9qElqkaRZ7Ik3rkmeZz+j5Fz3y28lmN ypNu04BWRMjzWtJcnpmZubT57Ewz9SlPZFpveZg9u5XoZZ/79+83jo+P5Yk8kac8h/K78qrmc+uT lUlpVMsUeSJPeSLPbsh9xejoaOGVz4OYOC5T5Fl/GtCKCHleW7bXnpyc/OqmJWfKW/msPuWJTIdD tufKGVHtHmj7vbpLnuoTeSLPsnxP5qVukZe/aVR/+vRJpsgTecoTeXbF/Px8oQnjVj6rUXnSKxrQ igh53sjZJvTi4qLg1Kc8kemQWV9fL/Ri/enTp32boCRP9Yk8kWdZ7O/vF1oFnU9WKh0eHsoUeSJP eSLPrriqCZ1JcgcHB8JTo/KkZzSgFRHyvLGcBfrhwwehqU95ItMhlQlIRV6s5+G3H01oeapP5Ik8 y6TdOdDnXwYPciWSTNUo8kSe1CvPi5rQ6QcNetKbTJFn/WlAKyLk+Y2sau73eZ3yRJ7ItB5j2O6z vLwsT+QpT3nKc+h02oQe1FmMMlWjyBN5Ur88syPZoI7IkinyHF4a0IoIeX4lK9Omp6cbY2NjmtDq E3nKlI6/P4q8WO/1rhnyVJ/IE3mWUZ6vHj9+XOi78s6dO43NzU2ZIk/kKU/keWNZbJTndc1nNSpP efaTBrQiQp4/y1barfOcW9eG/N9Qn8hTphSRB9l8d7R7qX779u2eruySp/pEnsizrPJ81UkTen19 XabIE3nKE3neWJrQp6enwlKj8qRvNKAVEfJsumw2/pMnT5o3KKhP5ClTijg4OGiMjIwM9IxLeapP 5Ik8yywvf2dmZgo1ofO+JruMyBR5Ik95Is+zPn782Hz+Ro0iz7LSgFZEyLPZfL7qPLKpqSkz5NQn 8pQphe3v7zcbzO1eqo+OjjYODw/liTzliTyHTib5tmtC379/v3l2tEyRJ/KUJ/I8682bN82dxfJM nedv1CjyLKNbv/vd7xo//PCDkaiBnZ2d5pmK+RV5FnV0dNQ877ldkyDnhPRz5r08kScyrba1tbXm A3G775e8XM9EKHkiT3kiz2GTJvTc3FxfJ2nJVI0iT+RJtfNcWFj45p6h3xPWZIo8KeKWIYDhlRly uUkpsvVbVrLZ1gWATiwtLRX6jnHcAwDDbH5+/qvvxbt37/bsmAoAoD73DGeP7Dg5OTFAQKloQMOQ SvO5yBmdrZl0XoAAcB3Pnz8v9F2TnTY0oQEYVq3VTGk+b25uGhAA4Gd5Vn727NmVz9Q5XrHbu4sB 3IQGNAyhTprPuXkZxNZvANTnQbndGZetz+zsrAEDYGilCb29vW0gAICf5UjEos/U4+PjJnYDpaEB DUPm48ePzVn1RZvPzhAB4KZOT08bjx8/LvTds7i4aMAAoIC8kM53LABQT1++fGlMTEwUepbOZ2Vl xaABpaEBDUPkw4cPjdu3bxeeMWfbFgC6+eD86NGjQt9By8vLBgwA2vj++++bE7yc+QgA9XN0dNR8 P1u0+fz+/XuDBpSKBjQMidyEFG0+T05OeokBQNcdHBwUOgIi31fOvwSAy83Pz//8vZkJXnlJDQDU 59n54cOHhd7jZqfLjY0NgwaUjgY0DIFso1102+2pqSlnhQDQM/v7+4Wa0Hfu3NGEBoAL5Kzoi45P Ojw8NDgAUHHb29uFnpnzuXfvXmNvb8+gAaWkAQ1DYmdnp3lTctVNy/T0tOYzAD23u7vbbDAXmcmd md8AwB9ctbNVXlZ7CQ0A9X9Wzmd0dNT3PlBqt3LG3t/93d8ZiRrIC9rMkPKiVp6X2drauvRlRc4P ++mnnwy8+kSeMqUvsrq5yIP1/fv3O17RJU/1iTyRZx3l/U27Y5UyeSuZyBR5yhN5Uq08899vt3jo Js/JqFF5yrPfbuWClfMEqL40EFuNROR5mY8fP37z0uL58+eaz+oTecpUpn2XVVxFHq5ztuXJyYk8 1afBkCfyHFqnp6fNbbaLfG9mgtfq6qpMkac8kScVyjONsSJbb+f5WPNZjSLPKtCAVkQMYZ4fPnz4 uQm9uLhosNUn8pSpTAdmaWmp0Mv08fHxwk1oeapP5Ik86+j4+Lj5fVjkezPPe3nuk6kalac8kSfV yTNbamc3k248F6NGkeegaUArIoY0z3fv3jXW19cNtPpEnsh04F69elW4CZ0VYPJUn8gTeQ6rL1++ NJ48eVLoezOft2/fylSNylOeyJMK5XnZcVVTU1Oaz2oUeVaKBrQioiZ5fv782aCpT+SJTCtrZmam 0Iv02dnZtsdGyFN9Ik/kWWeZjDU9PV24Cf369WuZqlGDIU/kSYXyTBP67BGKc3NzjR9//NFAq1Hk WSka0IqIGuS5v7/fPCMkK8hQn8gTmVZRHqYzo7vIi/TkdFUTWp7qE3kiz7rL92AmZRVtQr98+bLt BC6ZqlHkiTwpT54fP34s9PyLGkWeZaUBrYioeJ7b29uN0dHRn18sZGtt1CfyRKZVlG1FHzx4cOMm tDzVJ/JEnsMg34Pz8/OFm9DZbaTdURYyVaPIE3lSnjzz3lfzWY0iz6rSgFZEVDjP9+/ff7UdS+uz srJiANUn8kSmlXR0dNS8Ny3yIv2ynT/kqT6RJ/IcJktLSxc+F170yWoqmapR5Ik86X+eOT6x6I4k qFHkWQca0IqIiua5vLx85YuFtbU1g6g+kScyraTDw8Pm0RLXPddSnuoTeSLPYZOdsNo1oRcXF2Wq RpEn8mQAee7t7f38jLuwsGDA1CjyHAoa0IqIiuWZWXLPnz9v+0L+zp07ja2tLQOpPpEnMq2kg4OD wttxZ0cQeapP5Ik8h11WN9+9e7ejXUNkqkaRJ/Kkt3mm+Xz++/miidSoUeRZNxrQiogK5fnjjz82 pqamCp/x9eLFCwOpPpEnMq2sNKGLroQ+e/yEPNUn8kSew2p3d/eb787Z2dnC233KVI0iT+RJ9/LM 4qDLJodl9xLUKPKsMw1oRURF8vzy5UtjYmKicPM5/z1niqhP5IlMqy4P7NnVo5MmtDzVJ/JEnsPs 06dPjfv37zezmZuba05klqkaRZ7Ik/7mmZ26Lms+55OjMzY2NgyeGkWetXUrzefvvvvOSNRAXrqm gM6uAKIeeR4dHTUnihRtPmd7Nc1n9Yk8kWldbG5uFmpC5wF+bW1NnuoTeSLPoZdnyPn5+Y6azzJV o8gTeXLzPIsen9h6hs3uJahR5FlHtwwBlFvOCSl6BuZF52ACQB2sr683H86LfBemCQ0AdCYvwE1k BoDrOz09bUxPTxd+jzs5Odk4OTkxcEAtaUBDiWXF11VbtZyfMWcGDwB19uHDh0JN6KyWtpUZABS3 s7PT/P7Mlt15eQ4AdOb4+Ljx5MmTws3np0+fdrxTCUCVaEBDSWUlc9EzL9OkTrMaAOpOExoAuitn Ro+MjPz8HZqX51ZjAUBxBwcHHe1g+eLFC7uOALWnAQ0llRuRIjcs9+7da74wAIBhsby8XOg7Mk1o E7QA4HKfP3++8IX5+Ph4cyUX0F6aSDl3/fDwsLmbQO4/M2kynywuWFpaarx+/brx8uXL5vmTMzMz zYkeF33GxsaaNdmNT7b2Pftnz87ONv/388k7p/yd8sm9df6umby5vb3dfMeUa4OVmVBM6j7vZ4s2 n1N3ms/AMNCAhhI/wOSh5KoblocPHzYfcABg2OShXRMaAK7vy5cvzWbXZd+haWCZ7MywSSN5f3+/ sba21mzKvn37tnnf+fz582bjNme7ppmb9zGpkSI781T9Mzo62vy3TkxMNP/t2ap/fn6+sbi42Gyu Z5y2traaK0BNXGHYpPl8dheRdh/HJwLD5Nb6+vrPs9+KfHIz0U5+Tyd/Zv4ORXTyZ75586bQn5nf 18mfW4QxNabdGtOrmtD/+B//469mr5ZhTHPT1e0xzdZvvfg5XVhY6PrPaW4ijakxrduYFtl+sdMx ze/v9pgWfYjrZEzze41pucf0z/7szwo3of/X//pfxnSIf047+TOLjmmn97xFxrTT+7MiY9rpPa8x NaZVGFPPuzd/3v0v/+W/FHphfn4ilzH1c1rFMf3bv/3bxrNnzxr/4T/8h8Zvf/vbxr/5N/+m8ejR o2YT+U//9E8bjx8/7mj1os/VnzTlWw3rNOyTQVZ/ZzV4VllnYksa1d4heC9T9THNdeWXv/xl4bpo HRHlHYLnXWNqTIflefdW0dUjrU+2Ymknv6eTPzN/h0Ld8g7+zMzIKyK/r5M/twhjaky7OabZ8ugf /sN/WIkxzazXbo9ptn3qxc9pJ+eyFB3TXHCNqTGt25jm39btMc3v7/aYFn147mRM83uNaTXGtMjn V7/6lTEd4p/TTv7MomPa6T1vkTHt9P6syJh2es9rTI1pFcbU8273n3fbvTR/9+6dMfVzWtoxzXuT NDXT3MnPqiZwNT5/7+/9Pe8QvJep3Zhednzi7u6uZzPPu8bUmA7d864V0GaFGtMKjOn/+B//o3H3 7t1mQWd27nfffVfKMTUr1KxQY2oFtBmMxnQQY5ptAIvcFGd2+l/8xV8YUyugrSw1psbUCmjPu//f 56//+q8bf/Inf1L45dKrV6/aPot6h+DntJdj+r//9/9u/j2yLXa2gM4K22wPrZlbz88f/dEfNXf/ y4v9rFjPCursyJCfm8vOp/YOwXuZQYxpdlO4qjF1fky8Q/C8a0yN6dCsgG4AlZCznpeXl5vbcgMA X8u5fM6EBoDO5LzbTlZ4PH369NLGD3RDVvvkXi3NxtzfZQvnnFU+DGct+3R+NvXU1FRze++8L8s5 1EVe1kO35V1tfhbP/4zm/5bvWYBhdSsXw8zSofpaS/iLzmBjsNbW1q6ccSJP9Yk8kSmdyUqYok3o 1vlbqE/kiTyHXc5i7WTL5vze/HdQozeRpkxW7bRWa+fnKvdoGqs+N/3kfPuc652fq6Wlpeb7tzI2 AX2H1svf/M3ffLMlrQlbvkOR57DTgFZEDED25s/s3dwUZ2WzPNUn8kSmdIcmtPpEnsiTzp2enjZm ZmYKN3ju379/6bMsavSs1ormbJudv0cag1Yzf302bHYhaH0yPmnGX/RpbTeeXy/6z/N+9+yf1fpo 7P/hk6Ptsm17ju/Jz+OgV0z7Dq3n9fYf/IN/0Dyywg6WvkORJxrQioi+ysy38+dU5sH9otnj8lSf yBOZcj1/+qd/qgmtPpEn8uQa/uzP/qyj7W+LnPXJ8NTop0+fGqurq80tkbN1dpqrdWti5v6xdSZx mr7Zlr51/mMWG7x7967x4cOHZtN9e3u7ufNdJmukEZ/PTXYP6Faeabrm77K7u9v8O+aT3PL3zier hhcXF5sTO2dnZ5v/zjTG8++uW6aZDJF/17Nnz5r5Jbd+7fDgO7Qaik62auWZldD4DkWe/IEGtCKi T758+XLptma5kT+/LYs81SfyRKbcLE9nQqtP5Ik8uV6mv/jFL9p+h05OTtpedEhrNLln8sHKykqz 8Zp3GlVtTKYBmYUB+Tek2Zpzp9OIzBnUrSZyGlBl2MK5TNfcs03sNK/TeM+4Zfxy7u34+Hilm9Vp SmdXiDTjs1V8L1ZK+w4tt6xgTv65RhSZtCxP36HIk29pQCsi+iCzgMfGxq68uc2DztntWeSpPpEn MuVmeXayEvrjx48GTn0iT+Qp0/+X6V/8xV80j4y6qjnjHOjhqdFknXN002Cs2lnNaS6nIZoxyLa4 rcby/v5+c6GAa27vpXmf8U4Tb3l5uflzlN0B87OUa0mVtkvPSun8HKUpfdMdIHyHllfez+Y97dns 8zMsT9+hyJPOaEArInoss0FzzkyRm9kXL17IU30iT2RKF/MseiZ0PnmRhPpEnshTpn/INM2Vi5pD aUw7/7m+NZqmbBqFWfmXZlt+Bsp6ZnP+Xnmnme2+s/I25/qmUb63t9dcnVu3M1jres3Nivrzq6mz jXtWIJf55+/sedyt7bs7WSnvO7ScMuEmZ4VflPVVE6/k6TsUefItDWhFRA9lZm3RmcG5oc5MUHmq T+SJTOlunkWb0Pkuzrl3qE/kiTxl+odM0xQ6u5tXvitzpi31qdFknK20syI1WZdxdXOakGkyZ9J+ 3rNsbW3VssHsmnuxNKhbzek3b9407+2zqj3vs8vYlM754PlZzXNFdkS87OfUd2j5ZHJVto+/LNv8 Z6enp/J0zUWeFKQBrYjokcy8LTpLMyukz58nIk/1iTyRKd3Ls5OV0GcnhKE+kSfyHPZMsyI2K/zy fzdRq9p5JsusDs77iqwuLdMZvVldmFWHadxlBWzekaR555xx19yrpLmbyQg5qzvN6ayEz/n0Vx0h MIht4LObQCZ6pP5aP9PyLJdMcijyc5PJOhdNKpCnay7y5Fsa0IqILssD3UVbtVz2yc1NbkDlqT6R JzKlt3nmhVTR7+e8mEV9Ik/kKdM/SMMkq047MWyrU8vob/7mb5p5/vrXv248fvy4FFsZp+mdv0u2 WE6jOY3Dk5MTYbnmdl22w87PV1bNZ2LD2d0cBvnJLgOZ1POv//W/bv7///Zv/1ZYA5bt0zvZ/SG/ X3265iJP2tOAVkR0UbZq6WQLoGzLk5ma8lSfyBOZ0p88cz5b0e/pvBhFfSJP5CnTzmWL0mxVmsYP /ZPzSdMYyf1OVoH+8pe/HOj5zFn5mZXWWZnaOpvZxATX3EHKopGsdM1q5NzrP336dOCrpX/1q181 6yR/n9Rv/o70T6c7WOZnR3265iJPitGAVkR0SWZVdnLTmpvLy84Nkaf6RJ7IlN7lubS0VPj7Oqum vShVn8gTecq0M3nebX2X5s/yXdobaVRlq+qs7swE90GucM7q0mxN21rVbOts19wqyeSN9fX15uSN nDeeyRODnLyRXQLyd1FLvZN3srlmdXJMwEU7WKpP11zkyeVu5UvtN7/5jZGogYWFhcaDBw+av9J/ rTOxuvUyW57qE3kiU3qXZydN6JzZ5sW5+kSeyFOmxVz0HTs1NWWb5S5IwyRbob969WqgW2qnOZcX uFnhvrOzo0HmmltLaUpngkeuaVkpnbEfRM21tuzO30O9dUcm72TSTjd2sFSfrrnIk8vdMgTQHXmY LrL99vLyssECgBLoZDvu2dlZL3sAoI3V1dVLGzR5Xr5q9RgXyzm22cI6W2p3ckZptz7ZcjYr2vPC Ns042wMzzNKUziSQPEdkkuogVkq3ajLvFz99+mSibIfyPdTJ8YkZaxOoAK5HAxq66ODgoHkjeNkN Ys48AgDKIyt3iq5kyOotTWgAuFhW5rVrkOY7N01MLpcGb7YCHsS22q2tf7Nr24cPH5rNb+BqaQKn ZlM3nayq7dYnW0Nnsmxqtt0qXd9TOx1N5Ml1WIMf4Po0oKHL8jB9/gExM+sODw8NDgCU0MePHwu/ 3J2YmDADHgDOydbQRVcC5jv37du3XuqfkRV5WWHc7221M1E+E+yypXcmzFvdDDeXVdI5uzmrpPPs 0O9tu3Meu+26L5bvnVzzinxP5Tx731MAN6MBDT2Q7bG8qAaA6shL16Kz4U0sA4BvZQXgZTuC2db0 a1mlmNWKc3Nzfd3CN2cfOrsZ+it1lkkmaWj2+yzpkZGRZs1nwq0JJn+QcbhqC+48E+Y4CQBuTgMa eiQ3ePl4oAOAash5bvfu3Sv0Micvi51jCQBfy6q/bAdbtDkyPj7eXC1Yd3kvkPuMly9f9nWL3jRZ 5ufnmw1nW/NCeWR7+35PQmltsZ9FM8N+PcgRihc992X1eLZUB6A7NKCh4MNits7JtmJF2aYFAKpn f3+/uVKg6LaVm5ubBg0AzkhjpZMmaxrWu7u7tRuHrO7Oisc0mIpOcOvWCmfnN0O1pOmZ68WzZ8+a TdB+rJBuXS/yPDOMi2fy7z5/1FIn730BaE8DGjp4eM6NIABQb500ofNyyBZtAPC1NDOyxXbRRki2 PM1xGFWXIzpWVlYaT548KXy0x00+aWznPUUaV1btQX1kZ4hcE9MgTqO4X+fBZ3X0MB2N8Pbt2+a/ PztFaD4DdJ8GNFwhs+HObx+2uLhoYACg5rIt3VVng51vQmdrSwDga3l+7qQJsry8XKl/X3Y+y5Ec adpk1WKvm0RpaqdJtLS01Fw1buc1GA6tyS2ZcFJ0ouxNPjkeYWFhofletErXmTSROz0mKUdHANAb GtBwxYPyZVve1GFmNgBwtcz+zzlpRV/UZAY9APC1NJWLrAbOat4qnEuaBkfOc86KuX40grIjW6sR NIzb5AJfS0N4Z2eneV2YnJzs+XbdOaM6K7Gz61OZr0E51zkTiLOaO/9vAAbvVm7w/+qv/spI1EBm 3Gabp/zK9eVmKjMK28067nRGnTzVpzzliUypXp5fvnxpngdW9AXN8+fPrUZSn8hTnsj0nDRL0sS4 6ju0zBO9sx1uVh9m9XGvmz1poOR+4uPHjzfeElaNqk/qn2euTzn3PefNt7vOdmOr7rwzzfW6TFt1 Z0eIs1uVZwV3v5vl6lONIk++dat1c0v1ZTZa8syvXE8nL5mzNXdu8uSJPOWJTKl3nmkoZ3VB0Rcz eSmTewrUJ/KUJzL9+nn7sp1FXr9+XbqxyGrsnK2ce4BenuechnZeiGYM9vf31SjylOeN5Dz4XLty ve31hJlcH3MUUf43BzUJN7tQXXSNTkNefSJT5DlYGtCKiP/n/Gy5IlvQdPvhUJ7qE3kiU8qZZ2bQ 5yVGJ+emlWlVgDyRJ/KkDJlmRe/579OnT5+WZveQ7HSWZkZWOveyaZPzol+8eNHY2Njo6aQ1Nao+ Ge48z66O7vWRAa3jAvq1/XWR57N+rnRUn2oUefItDWhFxP8nN2OdzGjOKulen00lT/WJPJEp5cvz 1atXHU1W6/WRHfJEnsiTKmaaJm/+dzIJ/OjoaGD/3jS+0wRO0ySTx3q5bW1WOS8tLfX1nGs1qj6R 51mHh4fNFcuzs7M9XR2da/vLly97tnAn3xtpeBf5u+QICPWJTJHnYGhAK6KhltnX7c57Pv+Zn5/v yzki8lSfyBOZUs48l5eXC7+wuXfvXmN7e1so6hN5yhOZnrO1tdXctrWT5/duTOzK83z+t/NvzNFa vWrA5M9Ok2dzc7PvZ5GqUfWJPNvJ7gvr6+vNM+fzzNKra2Em5aYZnet3N3a7yDW1k2t3Jv+oT2SK PAdDA1oRDa3M+su2V0VvWLJCOiul5Yk8kadMkefa2lrh3VPSrF5ZWRGM+kSe8kSmN9BasZeJYJ02 MfL707TIhPJebkOb92uLi4vNVX9l2FZcjapP5FlEJsnkGpktrdMw7uXEnOw4kf+t61wjc33tZOV2 Fh1l8pL6RKbIczA0oBXRUMpKpE5my+X3djIzW57IU57IlPrnubu729FL7NevXwtHfcpTnvJEpteQ LWPPNxWKnJ2cRnCOz8h2sL1opqQRktV1aYoPcitxNao+kWc35dqZRvHjx497tlV33rXm3553tO12 icj1dWpqquMdLPvVfFafahR5cjENaEU0lHLjUrQBnTNFDg4O5Ik8kadMkec3sqNKJ5Pa+jkLX57I E3lSh0zTnLho15HLntWzzWsaJ3nX1YumSf4u+T7PDmllbDqrUfWJPLspk33evXvXmJmZKbwDVKef bAGebbovOq95Y2Ojo0m/d+/ebXz8+FGeyBR5loAGtCIaWtnupd0svn7PlpOn+kSeyJTq5fn58+eO XnLnhXnZX1irT+SJPGVaBsfHx1c2HvJM/8MPPzSb1Gk692rr2PwdXrx40TyCo8jKa3kiT+qYZ1Yq r66uNv/OafT24nqb4xKz1fb//b//t3ld72QFdr4DMglJnsgUeZaDBrQiGmq5oblsRvMgZsvJU30i T2RKNfPMhLXp6elKvByRJ/JEnlQh05wPOjk52bOzSNt9sm13JqUX2R5WnsiTYcszzz9bW1vNv38n K5Q7+fzxH/9x4d+b4xBOTk7kiUyRZ4loQCuioXbRA21eCOdMR3kiT+QpU+TZ6X1Fto7r5NzIlZUV galPeSJPZHqBTArvd9M5x2rkuzxN53yvyxN5Is9iz0Hr6+uN58+fN7fT7ve1OyulBz1RSH2qUeTJ tzSgFdHQy5ZerbMbs3JpkLPl5Kk+kScypfp5vnnzpqOt4t6+fVuLl9zqE3nKE5l2WyZq/f2///d7 2rjIJPRsr52zR+v2faxG1Sfy7Lc0gnPs4dzcXM+ORWh9/tE/+kfNM6LliUyRZzndyg3273//eyNR A2mc5gzCsjRQBykrmDs5uzk3Rq9evSrVtlryVJ/IE5lS3Txzb9HJVnSzs7Md3bvIE3kiT+qc6dHR UeP9+/fNHct++ctf9mR77ax0zjuxqm6vrUbVJ/Isu0zqyY4SmeTTq226x8fHG8vLywMfR/WpRpEn 37plCKibDx8+NM9wfvbsmcEAAAZmf3//511WinwePXrUODw8NHAADKU0gtfW1hpPnz7taCeRop+x sbHmxPMyHLkFMIwy6SfbdPdiZXS+N7KzZSYvffnyxWADlIAGNLWRm4s0nc/efLx7987AAAADk6M+ Hj9+3NHZk1tbWwYOgKGRhkS2au3FuaG/+MUvGn/913/d/N8AoBxaK6P/63/9rz1pRuf7JNvs5n8D gMHRgKYWMoP5oq1cMvstq48AAAYlk+RmZmY6emmSbeScCw1AXeU5fXFxsbkVdi/PB807gYODAwMO ULLno6yEfvjwYfMYojSKcyxCL7bpToM7/1t2vwDoPw1oKi0vZrOFVrbcvmo7S2cqAgCDlnuWTl6W ZGeXOp9LCcBwybl7b9686WhnkJt+7IoGUC6ZgHR28lF2wDg78XZvb695ZnSOTej2d0Ia3pn8lF2q AOg9DWgq/fCa5nKRG4zczAAADNrq6mrj7t27hV+S5CW9c6EBqKpMpPrw4UPjyZMnPdli9c///M8b f/RHf3Thf54VbwCUx+vXr5s7U5y/Xr99+/bC35+V0dlKu5Pnp6K7Y0xOTja/n5wXDdA7GtBU0tra WvOMxE5uLpz7AQCUwadPnzracjQv2N3HAFAlGxsbzZ08ur2dat4DzM/PN//81oq5nO98/v1AVs5p KgCUQ1YcX3UkUXa2vOq4hOxsub6+3lxglGejbn6v5H97dna2+efbfQqguzSgqZTccGTmWyc3Epkl lxltAABluqfJi/lOZukvLS05FxqA0mqd4ZnzNnvRHMhE9MuaA2luZDVb6/dnshcAg3fRJKGLPpk4 VOQIxfyeTELKZKSrjmS8zifvkPPnZhtwz10AN6cBTWXky398fLyjG4ds0W3bSgCgrLI9aCf3NtPT 084sA6A0smItW6p2srNH0c/ExERjZWWl8Iq0NAsyWSur2IrKf2d5edmqN4AeyDW5kyZxp0cnnJyc ND5+/Ng85uGirb1v8klD/NWrV1euzAbgard++9vfNi+mVF8esvLg18nDVlVkBXOns9oyQ7rKW27V OU/1iTyRKfL8/8vL9U7ONcsKgq2tLXkiT+TJQDLNC//37993PEG86CTynAXar4nkCwsLzf/dx48f 13LyuhqVJ/IchFxPW7tSFP1kItPu7u61/zePjo4ab9686cl3UyZE5XvvqvfM6lONIk++dSsX0YcP HxqJGmhtTZ1f6yRbeHW6PVdmv8kTeSJPZCrPqshWoZll38k9z7Bsya0+5Yk8GXymWSGc5+ynT592 fZVZmg557s82rf38Xtvc3Pzq35LJYKurq2oUeSLPG8giok4m17bGoMj220WlAZ4JRpnU1O0jIfJ3 zZET6lONIk/a04BWRKX3+fPnwqufc2NRl7OeXBTVJ/JEpgxXnnnpkhf7nW7JnXsleSJP5EkvMs1L 9vy/i5zf2cknf16azvnzBzGZKqu4L/s35d+b/1yNIk/k2dl19dmzZx03dN+9e9fTv1dWVWdr73v3 7nV9i+7FxcWfd89Qn2oUefItDWhFVAm5GSlyTkidVgG5KKpP5IlMGc48sy1UJ6vL7t+/f6Pt6uSJ PJEn5zP99a9/3fHOHO0+WRGX5kS/VzpfpF2TJP/2/D3VKPJEnu3t7e11PFEpi4j6eb5yts/O6uyc F93pMY/tPtlu/M///M/VpxpFnpyjAa2IKuOyFUG5wanj3v0uivJEnsiU4c0zK8JGRkYKv/RIwzpn ntVxS271KU/kSe/l+yPbT//zf/7Pu75daZq9GxsbzW28yyBnTBf9+7969ao0f281ijzlWVbZySn9 haLX1vn5+a5uud2p4+PjxvLyck/Oi/4X/+JfNNbW1ir93YFrrjzpFg1oRVSpm5mcDXX2Sz1N6dw0 yBN5Ik9kSt3yzHZujx8/7nhL7rrdG6lP9Yk86Z3soJFGQCeTnop8JiYmGu/fvy/dd1LeK1xnlV5W 96lR5Ik8L5frZLtdnLITRiYklUmOclxaWur6URP5Xs1unVX9/sA1V550gwa0Ihq4TlbqbG5u/rzK JzPV5Ik8kScypc555j6p07PU8vJka2tLnsgTeXKhbEPai5VfrZft/dxS9ToywSsTtjr5t7XeQVRt pxE16pqLPPspRwlddh2dmZlpfP78udTPXTl6IXl0+7zofN/mOyTnZKNGkecw0YBWRAOVra8ymzgP wEXlPOiyP9C6KCJPeSJT5NlNuf/p9Kyyqm8bqj7VJ/Kke1pnX6bx2s2zL9OYzc5kORZrkNupXsfC wkLb1XrnP9mZZH9/X40iT+R5gTRxz09uyndO3v9WaQJPnqFyLEW+33rxnZk/u5N34ahR5FlVGtCK aCAy421qaurnL+C5uTkBuijKE3kiU+R5hWzf1snZaq0tUMu80kB9qk/kSW9lR4ysSu72aq4nT540 V3NV/diHfLeOjY11fK51thdXo8iTYcmzk+ZxtrRuNW3TjK76FtSZXLWystKcgNTppKV23yXJfnt7 u3K7a6hR5ElRGtCKqO8y6zpnfpz/4i3bGSDyRJ7IU6bIs2zyAiQT9zp5uZH7rqxMkyfyRJ7DIVtM ZxvUTicttfvcv3+/ubtG3XYky0q3/Ax30lhII6IKDQM16pqLPG8q21I/ePCgo2t/Vjxnl4mq7YzR TsbgzZs3HU9cavfJ+OZ7u+oTh9Uo8uQ8DWhF1DeZGZ1tRq46r9BZGC6K8kSeyBR5tpdZ+J1uBzc7 O1vJrd7Up/pEnrSX6/vHjx+bO19086V4Vk4Pywqtzc3N5nuJIluo7u7uqlHkSa3zzDV/aWnp52eO NF3rcLxPt+R7oBc7jOTd+dramrFWo8izFjSgFVFfbliy6nlkZKTtl+yzZ88E6aIoT+SJTJFnAZmB 3+nqtqxey3as8kSeyLMesjItO2NctMvYTT7/9J/+0+YZlXVbvdZOJs7nnOyrxiYr+9Qo8qTOeWbb 7Oz0cP76l4Y0X8v3ZI5l+Cf/5J90fQJYGtxVmfCkRpEnF7n1u9/9rvHDDz8YiZo8eKbRm1/LIud+ XHTDctUnD7mUM0/kiTxlijzL98Kj9SDVyScvM6rSVFCf6hN58rVs0ZkmQC+2AE0zOw3WYc/0sp1G cp5plValqVHXXOTZiSwiyhbTl+20lB0gbBN9eZ7/83/+z8b8/HzXj8DIn5dcjo6ODLRrLvKslFuG gF7IA1nOhup0FnZmd1X5jEIAgEHIBL4i24aef5FhRj1AdZ6x86yc1bmdnFXc7pOdytJ09n3wrUyo P7ulecZ9f3/fwAC1lGMIMsmm3ffG5OSk7aELSJPrxYsXzR2ouvWdne+hbNGdIzeGbYcSoJo0oOnJ Dct1vlynpqbM5AIAuKbcR13n7M+FhQUvMABKKo3h7HTR6SSjIi+w09B2/W/v9evXzTHL6rNOcst/ r+7nZgPV9+XLl+buSJ1MblpeXjZwBeV7IN+3ee/d7S260+BOo9t3DVBWGtB0Tc5Kmp2d7Xg2dutB zpclAMDNZevUy7bNu+zz6NGj5llvAAxeVt7mGbnbW2zneKw0DfLsTmcODg4Kv7PI72utIsyY578L UEZpjF5ngtOzZ88M3jUcHh42JyflyItufr9nIVh2IvV9A5SNBjRds7i42PEXZB7KbGEFANBdaV4U 2ULv/KTAvLiwGg6g/05OThrv3r1rbm3azS22cyxWVlDne4H+SI7nv1+zSi2rDAHKIOc450iH63yn rKysWETUBVm5/PLly+ZRGN1sRmdHrPfv33umA0pBA5quyRdbzhIsesNi1TMAQG/vzebn5ztuZGQG /dbWlgEE6IPt7e3mGczdbDrnz0pjISvbnNPZX2nq5H3HZedtpykAMCh5D5v3sZddp6765HvF0Ynd l+/ptbW15tEYvZiAZuEXMEga0HTVxsZG2y/AzOjOQxkAAP25P0tTudOXFnlhkRV5AHRXrq292GI7 O19ki23X7sHJ+452Oc3MzDS3YQXot0wyvU4j88OHDwavD9Lgz/1Bt7foznEQOabJERxAv2lA03UL CwuX3rBktq9VzwAA/ZWXDZlV3+nLipwJZ7UWQHeuw9m2dGpqqicrnLKVJ4OV78uiud25c6fZDLBF KtBvs7Ozha9VeX6w6nkwskNKtui+d+9eV3dIyUSpfF85FgLoBw1oui4PUOdX2eQh++DgwOAAAAxQ Vi9cZ8s9q7UAOpdtNbMLRbe31WxtsZ0tO22xXR5FjyQ7+3n06FGzyQDQL2kot2tqZhJqjnFg8PKe PVl0ewJbJkLl/sRxHUAv3cr2TH/3d39nJGogDd48uPSi0ZuXlZmtXVQehFs3LKurq1Y9lyxP5Ik8 kak8h1eOQknj4jovKQaxWkue6hN5Vk3OW8yqpTwPd3MLzYmJica7d+96uhpNpteXVe5ZWXidBkHO Ae9FrvJ0zUWeF7nqCMVcjxzlUM488z2xtLR0reOVrvrkz1tcXHRkpmuuPOm6W7nIZJYm1Zdtt1rn 9XXL3t5e8yG3tbVXJytfsp2HG5Zy5Yk8kScylSctmVx4nS3dslrr06dP8kSeyPOMNB/zDNx6fu7W J+dA5qVwmtoyrYbNzc3GyP+vvXOFreNaw2iUKK36IK0iNSCgqEqlgIBUjSpXsioDV7LUAFeN5CTI wMDAwCDAUoGBgYGBQYBBgUFgQEDBAQYGBgYFAQEFBQEFhQWB52rN1U5PT89jz8yeOfNYSxr1XjVx 0vnm34//eeNGbq3Zk0n0SpnAr56uuaKe06DDkR0Z2qkn+wRabW1tFepuNavDCucYW3S75qqnpMIA tEY0ETKe+Dnjmbu05hAXRVFP9VRPNRX17AZFq7X49dvb27VUQ6un9inq2VRwANO6knU0tQN4UW0x tdE04Ljf3NwspP9gMFBPUU/1zL0fETRk74hNYqGalr2LLkdU1TqTvp32iW50Ik097oPvgvMNnU37 2qLbNVc9pTwGoDWi/xxYDg4OZl6e2dTERVHUUz3VU01FPbtD0WqtOubDqaf2KerZNOgURnCxyLo5 67l3714WQKiyxbaa1guV6+ga+w2sr6+rp6ineuY+x1O9HNYRRjXEgo+3zs5G6lktdCJl3CpVzCmD 0dz5OPdw/unTmE3XXPWU8hiA1ojeQUYT30JMCzCz4lwURT3VUz3VVNSzW4RqrSLOiuXl5VyjWtRT +1RP9WwbOOhphc19OGXQGafu06dPs5/fBKeuNloNJBbMG3tBIUDq+Zvq6Zor3dWTTkYkrUxq5+9I RO2T/YTzRepkuTAapKq7n5qKenYLA9Aa0fDi4iL3nKrd3V1fuIuiqKd6qqeainp2kPPz8+Ht27cL tWmjLXfqyj311D5FPRdFVXOdeVZWVrIOEk2rJNJGq4OA0KRRZ+Ghak09RT3Vcx4x3Ss5k4v2Gb6X 0KKb+1rqzi18i12dF+2aq55SHgPQPTYiLj9FZv7xkD3V1c3FRVHUU9RTTUU9+w5zvnZ2dgqdE3GG EbBJFVRRT+1T1LNO6PZFYHhtbS1p+0p+FoFsHLWpq1zVtF3QLne8+9zdu3ejZ2zm8cWop2uudEtP Aokx3SvZc5q816jnYiCxjmQnAsep50Vzbjo9Pe1U11TXXG1UymMAuodGhDMwpv3TtGd1dbUXbTZc FEU9RT3VVNSz7zC7kvbaRc6M3DF++eWX0oFo9dQ+RT3r4OzsLEvQLnpPnvbQUeLnn38evn79Wk3l HQSb+S5CBSOd6WJgTyVYjV+GjiXq6Zor/dBzMBjkmicf/Ld9mterfeaDBAU6nBbpfDUvGZl3wDfb 9u/PNVcblfIYgO6ZEXHpLTqzitlUZNqJi6Kop3qqp5qKevYLqgE5CxY5Q1Lxd3l5qZ6inurZOFib mI9469at5HOdt7a2MuermsosCACcnJxE/3qKCUa/tc3NzZmjL9TTNVfarSd+XALJRTtvkEwq2uc8 6MxBEl7qFt2cr5gX3ZYkPNdcbVTSYwC6Z0ZE5lFMq5bxAwstGG257aIo6inqqaainv2Fs+BotVbe Bz2KtAJUT+1T1DMlOEFxht65c6eS9pNNnOusjXZnH55Uoc+3xzc9yWejnq650k49GZtIglTRgCCd Egw+a5954bujRffS0lLSM1JISmYMyaykKTUV9eweBqB7aETMY4jdHNhwPLC4KIp6inqqqainBBjF ggOhaCUGVYE4N9RT+xT1rAvWHCpHccindKbyMKaAcQPMVVRTqRJapc76Fm/cuDE8PDz81/xN9XTN lfbpSTIJ9ly0AwcBRFtva59lIWGPfadoJ9V5CRLsV00f8emaq41KeQxA99SIVlZW5m4EtNv2wOKi KOop6qmmop4yCQIuRWelzqrWUk/tU9QzBawvx8fHuWdmxs64p4qnSFcHNZUi4KSPrYQkWMAejT9H PbVPaaeejx49yp3kub+//68EFNE+U8BecnFxkSURF737zSt+YxRFEzuvuuZqo1KeK1ycnjx54pvo ACzWjx8/jpofRFXzpFYabCRkIBl4boaeLIh55kGJeop6ipqKetZJaMtdtD3gpGot9dQ+RT2L8vbt 2yyRuoo5htyf19fXszmJXb4va6PNhPbueb9Z2swTxNrY2FBP7VNapidJJzFjb9ib+BlNryTVPrsB 56znz59Xds5i3jnnLP4cNRX17AZXfAXdgIMGFwsW6ljYLEYXeWaLOOdZRERERPLy6tWrLDBTdFbY aLWWiEgeuMMyd5k1qIrKHCqocVTlGR0gkhKStIqOvnCPFWkvdAuaZdsPHjww8CwLg9EjnI84J6We F02S8ubm5vDs7KwxwWgRKYYB6A4s9js7O/9a6GmLEUNo4cRF3QOLiIiIiJTl8vKyVLtbqrWY02r7 QBGZBc5IAmokYaeuwAlrEa1Mu9hiW9oL3zxdDMu0jo/1F4lINZAIwmzdGEh8mlQF7dhEaRqclzg3 ldmjpj0kF25vb2fJhn7zIu3DAHRLIWBM4HnSQWR5eTn655jFLSIiIiKpKTMf2motEZkE6wFtGan4 qiLoTPIM1WYGnaXJkHyxu7sb1Zp3/MFu3rx540sUWZDtUi1KgO7WrVvRVZ2Mugk2zO+j/bHnY2ky JCTTZZXvNfVZjcpoOro2qU23iMzGAHTLoL0hvernXbjPz899WSIiIiKyMMJ86DKBaKoQj46OdLSJ 9BjutiRf43RM7cgk2YWfzT1bpE3QDS9vIJoKMhGpF86wBJ7Hg3Gcb2OgKxB7Ffbu2ERp27dPoJg4 RhXBaO6YtOm2Mlqk2RiAbglkD7Fgx85UIHtbRERERGTR4CwrWq012jYU552Z7iLdByfiYDDIAsNV OCxZi7hb04pYh6W0HQLRMb4iq59F6t/LTk9Ps3bZk2wyTxW0e5V0AYLRBIyrSCgkGM1YFlrTe18U aRYGoBsOmdjMaI4NPI8+L1++9AWKiIiISCPASY7Toci5Njw3b94cHhwcWAEi0jFwrlPpXFWVDME3 fjatS3VMShdhTBvfeNnqZ+yDiksRKQZnVKqbqVqetzcdHh76wqSXZz6qlhmpUiZBeVabbmIpjHPy zCeyeAxANxSysVdWVko56NbW1nyRIiIiItIocJKToV5mhitZ7swWs5pLpL3gpA8OyDKt+qc93KXv 378/fPbsmUkr0ht+++23zKbGq/5j98vj4+Ms2Ys99q+//vKFikRCoiWjZ/JUd+apghbpIuwzJAcu Ly8nPweOVkbTjcDkKpHFYAC6gczKWo2tDOHQ48IqIiIiIk3ljz/+GD58+LB0VSNV1QS1RaT5vH79 OgsI42gsk2w961laWsqqz0xQkT5zdnaWJWBgE/iHYqAqjZEXo0kcVJExEk5EJhNGJhZNrCTpQ0T+ fzdkv5rWtj7FCJbV1dWsTbcJViL1YQC6gbAQFg08077FwLOIiIiItAUCUjgDylY60v2H2WLOyRNp FjgUaZ0fgmFVBp2pQBORf2BfjO0AQHLINBsjaYSgtoj8Hzp4sK+VTaba2tryZYqMQXLx/v7+8N69 e5WeHdn3TFgUqZYrGBwZjtIccJrFzAoZbSfBhX5jYyP7/2TeSfsJlfDqqZ6inqKmop59gLahVFqV deRxt7HlrvYpi9WTec47OzvD27dvV+Y45GfjnLQDgjYqafS8c+fOXLujMo25miZ7aZ99Z29vr1Ti JG2BSZ5UT+1TZkOAmIK7KoPR4UzJfVRNtVFJiwHohnJychIVeKY1RXCuaUQuiqKeop6ipqKebefV q1eZdmUD0bRC5OdQsaWjXPuUavV8/PjxcDAYZEFnZlpW5SDE+chsWtYJ0UYlnZ7Ybx5bpGiCAJxd B7TPvkJQrMhZlaAz3X/UU/uU/NA6m0TjKhMcScba3t7O9kU11UalPAaga1wgydahvWCMA4xfQ0vt aa22aS82XtWhEbkoinqKeoqainp2Baoa0fDq1atJHAlktTvvS/uUdBB4oi0vel67dq0yRyAVl9yl g8NetFFJr2fRFvkke1HJeXFx4cvWPnvHw4cPcyVFMpJCPbVPSQPJiCRC5ekim/f54IMPsn9+/fXX dtfSRqUgBqArhkM4HzWHjbB40Y4sBpxk4xdv5kO/fftWI3JRFPUU9RQ1FfXsBT/++GOm5/Xr10s7 EahUoc03Ge2ifUo+/v7778x2qECmErlsl4JZD4Ft7sNWV2qjUr2eOPE//vjjJMle4+1LRftsG9gD 851juLy8nBt4ppJy2oxZ9dQ+JQ0kKe7u7lZ6PsWew/mU2I4dtrRRicMAdAVwsKBCedr8HJxeMVCh ERY3As/zFjaNyEVR1FPUU9RU1LOrev7000/Z+JlU7X1p3UZV5TSnoGifMsyqtZj3yp10NKk69YOz kApM2iqOV4iJNirV60myx8HBwdROfDEPQWwSVUT7bBsU+hB0pmsl+9GNGzemFv+Ms7S0NHdkonpq n1If7GehC22VZ1fs/MGDB8Pj42O79GijMgMD0AkPK8+fP88WnnmLG/8+NpM7z+VbI3JRFPUU9RQ1 FfXsup44t0n25A6TyoGwsrKSJXzaWk37lGFWwUiVc5Xz9YLjjuRsHHcmgmij0gw92QdJBCmyx1Lp Kdpnm6CCmf1uUuIFyVcx4Ase7QKA/cQGr9VT+5RqYU/DlmmXX2UwmodEShJPzs7OotcA0Ua7CjaA 7XHXMwBdElpsb25u5l7EcJppRKKe6inqKWoq6inF9fz111/fVaukCojhoODn6jjQPvsCSc8nJyfZ HFeqvqp0zvHzt7a2TPjQRqXhetKBj72Qdqax9k3r4hjcX7XPRUK3SXyyBItmnR/597G2wtkR/3De lrzqqX1KfZDETKcDzrvc+ao879IRhARnKrHt7KON9gX2QPZC7npjNmYAOi+hNVGZqguyyVPPCtCI XBRFPUU9RU1FPfuo5++//z7polM6GE2iKY4KZ3xpn127zxIARoPPP/+8UgccD23z+bP4Mw08aaPS Pj3pisDvnzUnmkB1zF5J8I/9lQDA6empiSjaZy3wnfG90bUyT9JibFKFeop6tguC0S9fvszmRpcZ PRH78GdwV6Ui1IC0Nto16CaCLc24VxqAzgMX5lRZ4Sx0GpGop3qKeoqainpKGj1xMFLVcvfu3eSt gnGWUw3mfEvts21gF7QD3NnZyRKhU3UMmDXPmWDU3t6eTjZtVDqkJ8kr+/v7E4sxYtsV03J/vEqM 6lHaGJugon2mhISI8/PzLOhT1I9bdVt59dQ+pRlrBQE02mcvLy9Xfk4OsTgSnUnOJDFLtNG2wd2S oDOJxhHfvAHovHB4KZsBjkCpL+MakYuiqKeop6ipqKd6/nMp4vekdiLgxOTn2qZb+2wqBImo3MeR trS0VPnMO5733nsvqyzjz7WiURuVbuuJsx5bJ9GEPZZ9MXY/nNXSm7WKYDSVqiZ7aZ9lePPmzcyK /TxtdKv8FtVT+5Rmrh9hNM3169crP0PzkDxNrIhiRc/R2mgT4exHwgSJWSQ05/zGDUDnZTAYFFpM yKKpsoWfRuSiKOop6ilqKuqpnv+GrHIqrlJXRQfHJDOozV7XPhcJznHuqDiu+M7rqNwIfoRgV0+e PFEIbVR6qCctivFzxcBcwDz7q0kt2mcZUpz7aCdKZaR6inr2k42NjXdrQaqOuPMekrEI8FEhTUKW d0xtdFEw5uzZs2fD9fX1ct8/l9Ovvvqq1y/z9evXw6dPn2bGzf+OIfals2hQMc3MnKoJvdb5p7Qf 9VRPUU9RU1FPSasnZ32ydlPOih5vO0zVqW2Htc8q4fui3S132LoqnMM3TkBodH6demqjop6xFO0m aGW09lkEzmNF9zuSC2kLX1UBkXpqn9JOTYnvHB4eZmtEXedvnjt37mTnfpKyvGdqo1XBnkeyYOii lSypuY8vkwMrl2YOsON9yg8ODqJ+BvOz5rVOoNLCTE0RERERkWZBq1AciysrK872ksbfXWn3ztzV tbW1zGlSl7OLhyRtWwKKSFlwaqaoHsPhb3vufp7bmOd8dHSUdZeMaflOdX4e5zn7697eXlbxJSIS sy5xRqdVd+Qc3GTPzZs3s3ss9wP+Dt41pSjsecQwSTKuIkm/NwHoMEye4DIHlVkZKmSUxDCpdRCL DYeVOqqdRURERESkPFRFk+VbYJZRrofqaALStLHSSSDT7q3cJanyozUc32Sd1RWh7S0OLao7uENX Xf0lIv2AJJYUaxTrk/QDkp5IFiT5anwvJOASw7w23PxcnO78PPc7ESkDgTxmR5duV1yiSpr7A8FE EnZM1pJJ/Pnnn1lhLt9K1YkTJOQTj+1kAJoMFDLdiho9w+ZjwLDJOMGRdHZ2FpWBJyIiIiIizYSW ZslbTs2oLOUewZ2FoKOOz36BUyjcWemuRYJCZVnnc9pqk6TNd++dVkSqgmAiiS2sdWX219iuhVaE tfMMRsCZwp779+/P/E7YN2Ogg8ek38++hwMeR7yISBWQyBk6GFV9r5z2cKdl/BRrq90d+gm605GN /ZBYZtXfYmgXzz030KkANIdLsiHLZolzCImBQLUXdBERERGRbl7WCMqRuVtXKzVGBOFcJ2vde0Z3 IPCCE4pgM04gHOt1VzaPtxnFeW9bbRFZBPjS2OuKdB4ZdWjOWnNxsPKw3rG34ueL+b1SH3SgoVKP 2eB5vwXOZjGQ4BcqnQk68905P1VEFrHv1VV1OuuhSJNEMP4edOUy+bR7d066NrPX1Tm6iaAzSYbT ukJ3KgBN1UCKrHEOJSIiIiIiIsBlKmQN19kKmdaRBCxxEPB30EHQbEiIJtCMg4nvZXV1NXOqL6rq YdRRj4OfvxcOfxGRpoCjlEqZGCdpbNCR6udZCTi0XMZRyq8zCad+qMRLEYCJTSiw0llEmkZo1835 vGxnkFR3BQKWdKBgzeTeaQvvZoNfgHsd3xH3zrq/I+KnVPjHJHU1PgDNIYFDYWxVMsaSog2ZrXpE RERERGQcAow4rgku1u0soIKH6lladwfnOQ4M23fXCw4ZgiZUblFJHDLMF+08Cg+OfSobuEPHjpcS EVk0OLxxftMydFKXiNi2y6x/ebtCUCWNI5V91WBl9Tqn2Oti27GLiDQdkqHoTMQ+V0eb5Nh7J4m0 3HNIFKONs4HpxcB9/8WLF9k5hTMOSep1d9MKnURIjM97v2xMAJq/OGX/R0dH2YvEsTI6u5n/HQOH 1bIZH1QZGIAWEREREZF5d5gmtFOjC1RopxYc6GREWzFdHJwrOFm47BPs547IpZtW6U0IMo9rT+a7 LbVFpCsQBCbJZ319/Z2Tlb0thhQtJ/mzZTacMdgnCUowsgStcEzHQJeXshoxglFEpKt7IN0iCPxO S8pa1BPGW5CMTQU39yT2AZK0vYeUg84e3D1JsHr06FGWALBI7bn3srfzdyrjV6g1AI2Dho+Rj5IX GSL2sQePmCxEgth5o/ccWjgs2Y5MRERERESKQBXyYDCYWb21qGpYknu5e3EHw5lB9W7fE265W/Ie Tk9Ps6A9AWYy/McToZv2hBZ5OHu4W1v9LiJdh4Qg9q4Y5yd+vRRrLQk9MfsI+36XE77CaAnef/Dj 4kOdNl6CgEQMnJPK6IMvmfOWiEhf9kH2Gwo3CQg2+a5CcixrNH9PEmRJTGJP5d5Fu+Y+B6n5bw+J W9zlCOCHkU1N8R1Qgc/dmGB4qntmbQHoFJniGNo8OPTNE4wsDQ5NZE9aFSAiIiIiIlU4Crhs1z07 Ou+cae5GVPaSZc3fFQczVd1cjEnubUurNZzkODVwbvDe+W/g8ky7cv7buNxTKcx/b5OqCOZVGPB3 DvObbactIjIb1soU6y/tLudBAtP4norTnRnT7KdUUbMfnZ+fZ/tT0x3vBNSptqMdOXsPQYQiSW8x 8H7ynlccLSEi8g8ECEkOIom2KW27Yx8C6CTVcgdlz2HvISDLGk/8j32TfbjpIzGIK7K3k4jGvXn0 Djqa3Nzk+yc6cF/m7l9VgvqVDz/8MPtIeTnhYXg1L4qqYB4OBmz0PByk+Dj4Pby82JYnKZwusfM9 OPBNKhfn8NflKmfeD9o4B0U9RT1FPUVN1VM91bNZ4DDFSUAwsW1OgtF2azxcpNEkBK65tFKJxN0x OA+mPdzLyPLmn5P+PTqHeygPPzvcRXFQhD83BJOLOMib+vBd8D55hzgx2lAh4Hrrmivq2SRw9qZI zoqp+mGtLut4j2krjgM+dg/l7xT2T84b7J0kYOHnjTmnpNjLYgIGJIvN+zl9GC/hequeoqapIHjI /YH1n3V/keOhqkqa5q6EHsQnw/2Q4PXo3ZH9rug9lArz0Z8V9tGwl/Jns3/zbtt2lx+d48x/F0l0 dSV0XUnRCzwGnAVl/6zYVi44P0JbMjL2+9KWDGPgPfFPUU9RT1FPUVP1VE/1bIeTgItgW6pyfdJc /gniE1ynLR1Z/m3tzOV665or6tkkQptS/IIEMIs4iPl9MZAwVHY/wOE9j7yjBic9sfqncKiTbDeP Sd0rCQpQMVZlFZb2KeopfdKUhCASnYiREbTtUlDaJy7hjeLhkMy1qK5mV1L8x8SQt71KmVYuLopu dOop6inqKWqqnuqpnm2DVmNkbZOVzHzENmZW+/z34k+weWdnJws0dG1WqOuta66oZ5MJ4zAISFPU EtM1g8ByDCSP1TFrmuBB2T+HoqAYqOwq+2fFzmYm2MyvbXMSlvYp6qmmbYMEH7pQcOekepi9LMXo XJ/mtNMmwfny8rIxRblXqmivwqU6lKeHhwzCFH/WxsbGf372pCe2NQK/LubnhSeGFy9e5PqZMW3B J73T8SccFPknf4fYhTT26eM7HX3qfqejm1xb3ikXh9TvlI2xiu90dLRAqnfK5h1jn77TNO90kd/p +CG0y+80Jvs87zvl16f+TmPays16p5NslF/rO037ndb1TiddFH2n7f1OJ9ln3nea5+8Z+07zns9i 3umk89kPP/yQBaO//PLL4WeffTa8du2aF+yGVjV/+umnwy+++CK7+3733XdZe7cnT550+judZZ95 bL/pd7M+3XfnOVt9p+36TmNstE/vlDWZjonffPNN9k4++eST4dWrV6PG/41/px999FHpvSPmzPft t98OU3SvjHmnnDfK/lm0SdWHEOeXibVP/TLt8HUFPWPeqz6Edtx3v//++2gbbfs7JRGapCjsgjsM I27ff/9973kNvXdy30RLgs2MUn78+HFS2897Ppv1nf4PsUi4GjwcuHEAAAAASUVORK5CYIJQSwME FAAGAAgAAAAhAKWt54kZAgAAXAMAABQAAABkcnMvbWVkaWEvaW1hZ2UyLndtZnRSTWsTURQ976Wp ZhKYxI9Fq2gqWNoSK3Thxk2mk7G1EAkm4EYIMZk2A/kiE2mzstSdmzSI4KrUP+BOVBDJ2j/QrV26 KzI7wXjec4oY7Zu5792Pxzv33HsFYkDkrQAkDqBWlCIFHVoTcjwea21ZzIS+uKSifQn5VYyicVrz 0yYSyFd69VK/4wIFXAi9s+ALYyBJe0TtHWWXIK8IobBi6jWptEsyK76Jq9R+yNFPHlz7KhGVXLLk NV0//cDdTj9sNystOg3svBni6PP77SytKcot3k7wXDG4IULJLCx+PBZ3xW6I8FLEQoQ15qTWvuZ6 FsKHg0kEoZFO/kGq1Wt4jC+iK065OJjkosmcweX14STSb04nzO9vTo6zgXl5TE6qY6ryK8LqdPz8 PdsWiBNESc71va1Wulj13FbVzaTvt6rLiApMx3LFfOkOcPGR17IajdWK71Xtds0tVLZcH6noZKFT kWK/+aTdYMhuP+16bld1AampfCnt7PS6Fbb6/JzpDHK3rUKQNNfKVuH79WvUL5sWAie4GQxWy9SS pq2OgRMsldeDgfZkeT5bZ8haKufKTqB+y0wI8JNc7ItgASK02WBD0H7u0LyiSdKoKU8dvAVDYi/z nwunsQUV2+C2t8i6qRFRtTP0fOrOhP1K4hxjwCc950zjRrHv99wmhnN4QZ+BzdnNoRJlHx7NhLP3 ZzLU5AG/AAAA//8DAFBLAwQUAAYACAAAACEAU9sIhK0BAABAAgAAFAAAAGRycy9tZWRpYS9pbWFn ZTMud21mXFHBbtNAFJzdNKVxI9mBIrUIgYsEh4oW6AFxrOsYyiE0aoLg5pqwtJYSJ4pTIIeqlXrr Jf0ghHrlAxB/wBFVyDckwrxVTqz8dmfmyW/fm1WoACVfARrHkFVmaEXBIqWn06lFG2plpi1qAqtV 9anaV4tkD+ZdVNFIRoft8cAAj3F9pt4CK0wBj/yS6DtD7nvNkLsqUk0LWtK+eoLbRH/05V8eXBe2 EzbntdOeyf1X5pO/1+8lGXMOLp6d4MfXnx+3yOYY66zJebDpcIPMsDs+1TKX9HeFYDDIG8/DUOEb NYm6ydODzG91UpN1zEP/ZdbZQFlhvlJvNdpPgRtv0izodreTPO2E/femmRyYHLXy/+3USq1x712/ y1TYPxqmZii9ojbXaPvR59EwoSELq240qT8KmoXnvoiD5u+7d4hvugGKqLhfTLZjIs8N5ZhExVq8 U0ysssXzZIepYC2ux1EhX+BWFUdUmov+KBpVIqcNjiI/2+V0YoNM7tg3ED8w89fDNcu+2LdkkXut cT4yPWAV59QcvF3+sCchfP/XysxfewGuWKpk//8HAAD//wMAUEsDBBQABgAIAAAAIQDgbkj01gEA ALgCAAAUAAAAZHJzL21lZGlhL2ltYWdlNC53bWZ0UjFv00AUfndJWuJGskNhaIXARaJqK9IKBuY4 jiEMQRGJxFLJMulRLCVOFLsqmUCgLiyBAYkt+RMIBoT6L8rIxFwhb0iY712rDq169rv3vXfn77t7 z4KKRLltQSTpgHgUYFIgoZGQWZZptCmWTnMLEkDnSvKXqMoFRKtzJpWoGSQvO+OhImrR1dPsMoEh I7IQHwJ94QgMnyDBWkVmk4yuyaqY0g2gv/LwHxzGBz4IH87qhH0V20/Uvv100A8iJA36Nv1IRz++ 7lcR5WEV7Dbg7/PEIrS2ntGbM/Z7F9g1/SXsn2fn2YVWOb6gksS/oXIAPa5DRs5wGDcfuq6gn8ix 1VUc7kZ2uxuqqKvu2o+j7iYVBM0V6+1m5wHR4rMwcnq9WhCHXXewo1rBroqpXDh/7XKuPe4/H/Sw 5A72RqEacU2onG92bO9VMgpQ+Csrpjepbzmt1DIf+U7rz62bwNdNh1IvvZNOaj6QZbrsJl664TfS ic5U4V83sORs+HXfS/l1zJIgPBIDJRX4NXKIUW5DIH6XYHq7xihmtI7L6h5wJQzd+5MWnvTVonne QN+5OUx6uz2OE9Wnygq9R86g2vKLChvHs6Ols75yf4+1OH/5HwAA//8DAFBLAwQUAAYACAAAACEA ifDDZfwBAAAuAwAAFAAAAGRycy9tZWRpYS9pbWFnZTUud21mfFJNbxJRFD1vKFUGEsCPBUrM1ERD G+3ChemSYRhTTTBESOyOTGFaJoGBMDSVlcbuXIiu3Bjtwn/gwo0x/Rf1N7hiMQsTF3juMNWERh/c 9+49771z597zFFJA4p0CNLyGjCRNUwQiT2nz+TzyNlUhxtIanQjLaCfqhZZmdHs1iwxqzrjbnAxd oI5LMXoNZJgDOcYn9D7RymToMIXkSgmbJt4VzVBbKNL7pYE3ZLyRD5GPyzW9vhsYj91D48mg7/gE dXz/+Ban374clhmt0O7ytM71nky8BJTWP6sz9l21pRbsvT/sEf0/2HeOl9lVlGV2Lkun+wgldVbD +3M1/C/Lzw/LWRa1zKgBtYlrEQabJYlG0uu8MofDoPbAshR+EBOruoG37xuNtuf6bfeO8dBvbyKp sJqqNmrN+8Dlp55v9noVJ/Da1qDj1p19N0A+udzafKIx6e8OetyyBgcjzx1J35FfqTUN+9l45FDc i6VwJ6yEV7MmwgMua7MbZn0R2uGtcFppcSOXtWSZ2uFGazucRkiZ6/NtbpkbrWrLDuVvZjMK/Gkc lE2x9ARjSqpTPbwscTqyiV0H0oIcdWTqgkeh88A6y4+Ul97o0YuLeh4rkcMFOYCv8iQkzc3GJBi7 fRTX8IqYjm5hrygm8fFpIX5Nf/VOyEX8BgAA//8DAFBLAwQUAAYACAAAACEAR0qABvUBAAAmAwAA FAAAAGRycy9tZWRpYS9pbWFnZTYud21mfFJBaxNBFP5m0lSzCSRRC7aKbAUlLdqDB+kxm81Ke4gE E9Bb2CZrXUg2IZsScxLsTQ9RvEop4n/Qg0j/Rf0D3nPYm4f4ve1W0aCz+2be+97M9+a9NwoZIPVO ARqvISNN0YpArCk9n89jbUutJlhWU4mxnD5RZZ2ldXs5jxxq7uhZczLwgDouJegayDAHCrRPqH0U iwwdhpBYGWHTol3RptrGdWo/NHhCxhu5iFyu0PR7Xmg+9Mbmo37PDQga+Hz8FqdfP43LtJYod7nb 4HpPJgmC0sZYnbPvqW11xt79xR7T/4P92wK7iqPMeIhVS6IIQ2elpM4zeL+Qwf9iXP2wmIFkMmMH /ozhVKGlQ3GllTUYhLUHtq3wnZhI1Qv9/cBstH0vaHt3zN2gvYW0wnKm2qg17wOXH/uB1e1W3NBv 2/2OV3f3vRDF9N+FLaYak95ev0uX3T8Y+t5Qqo7iUq1pOs9HQ5etvViKnkSVaCVvITrgsj67YdXP TCe6FU0rLToKeVuWqRNttnaiaYyUub7YocvabFVbTiS/lc8p8NMcbJpi6inaLIPB3uFlidOhQ+wa kBXksAPugkHfBjOXZktVjPilxdVOelDABfqAL/IUJMDNxiQceT0creMVMQO7a0+PRMQ+Pl1NXtHv PqfkIH4CAAD//wMAUEsDBBQABgAIAAAAIQC7z0huvgEAAFgCAAAUAAAAZHJzL21lZGlhL2ltYWdl Ny53bWZcUcFu00AQfbtpWpIG2QF6KELgIsGhCm2FqhxRXMdQDkERiQQ3y4SlWEqcKE5VcqJCqoS4 BLhyyV9wQSg/gcpnIOQbEuaNmxNjz8ybt/bs7FuFElCoKUDjDGJFulYkcqR0lmU52lGbS25dE+Rc Rc/VQq+zurtqoYJWOHndnY4M0MCVJXsd7JABNusF0Q/6KTsccwvZqyTdtKBr2lF13CD6oxd/mWgf ZRAZzu5GA5M4T8yJ83Q4CGOSZTyff8L5968nDVYr9Hv8+jLz/TJDzuzV6vtfkGCOU31GTubM4I5G Seuh5yn8JCfeNEl0FDudXmTinqk5j+PeDooKq6Vmp9WtA1efRbHb7x+ESdTzhi9NOzwyCarF/8eq FjrTwYthn0ve8HgcmbHMjOpKq+v4bybjkMJc2rL8WXPXbae29Shw279v3STesFykfnonnR0ERLbl SZr56XZwmM5ypsH89pBL7nbQDPxUXteqKPDRNOqkeHUF1pSjrFi/32N4VxNUl7DPwyqRR5Qo53dz IfGF7jbWuAZ8k1uRprc702RiBsAWPpAr4/PGqwfiUs/PN5e65xviF1sV5Ef8AwAA//8DAFBLAwQU AAYACAAAACEARZ1yNbsBAABQAgAAFAAAAGRycy9tZWRpYS9pbWFnZTgud21mXFE9b9NQFD3vpWmJ G8kOHxKtELhIIFSFfjB0juu4lCEoIkGMlgmPYilxojhVyQTKhFgCM0v4BYwsCPU/INSVn4CQJ5AI 57qZePZ599zzrPuuz1UoAYU7CtCYQFaR0IpCzpSez+c521JrC21Vk+RaWc/UD7XK7PayjTIa0ehF ezwwQA0XF+o6WGEOOMxPyb4TM5Y/JuSuklTTwi5rV+3hGtkfffqXgeudNCLNOe24Z1L3oTlxH/V7 UULRwtWP73H29fNJjdkScZdflxnvWdxQIHaqu/iAx3itJ8yky9/wBoO0ceD7Ct+oCeomjY8St9WJ TdIxVfdB0tlCUWG5VG812nvApSdx4nW7+1Ead/z+M9OMjkyKSvH/piqF1rj3tN/lkd8/HsZmKB2j stRou8HL0TCiLRc27GBa3/aamWPfD73mrxvXya/YHrIgu5VN90Myx/YlTINsMzzMprlSY3x1yCNv M6yHQSavZ5cV+GguuqQ4uAJzmmEp5m92uE2qwnb5n2KLeGDlMzm39txvBys8A77INKTczdY4HZke sIG31Cx8Wn9+IJB8dra28Du/Cj9ZStwG/gEAAP//AwBQSwMEFAAGAAgAAAAhAMiKbVu5AQAAUAIA ABQAAABkcnMvbWVkaWEvaW1hZ2U5LndtZlxRPW/TUBQ976UpxI1kh4+hFQIXCYSqUKoMmeM6hjIE RSQSo2XCo7WUOFGcqs0EylSxBDYklvwLFoT6HxDqyk9AyBNIhHPdTDz7vHvuedZ91+cqlIDCAwVo zCCrSGhFIWdKL5fLnO2qzZW2oUlyrawXytUbzO6v2yijFU2OutORARq4tlK3wApLwGF+Tvad+MHy x4TcVZJqWtgN7ao6bpH90ed/GbjeSyPSnNONByZ1n5kT9/lwECUULXxcfMDF188nDWZrxEN+XWas WdxQIPaqNXzCKd7qGTPp8je80ShtPfZ9hW/UBE2TxoeJ2+nFJumZqvs06e2iqLBeanZa3Tpw/UWc eP3+fpTGPX/4yrSjQ5OiUvy/qUqhMx28HPZ55A+Px7EZS8eorLW6bnA6GUe05eq2Hcybj7x25thP Qq/9685t8pu2hyzI7mXz/ZDMsX0J8yDbCQ+yea40GN8c8MjbCZthkMnr2WUFPpqLLikOrsCcZliK +dket1lVWI3/KbaIB1Y+k0trL/12cIVnwBeZhpS725mmEzMAtvGOmoWzrdd1geSLi82V3/lV+MlS 4jbwDwAA//8DAFBLAwQUAAYACAAAACEAmK2lL+IAAAALAQAADwAAAGRycy9kb3ducmV2LnhtbEyP TU/DMAyG70j8h8hI3FjSqmpL13RCSCAEB8aotGvWZG1EPqomWwu/Hu8EJ8v2o9eP681iDTmrKWjv OCQrBkS5zkvteg7t59NdCSRE4aQw3ikO3yrAprm+qkUl/ew+1HkXe4IhLlSCwxDjWFEaukFZEVZ+ VA53Rz9ZEbGdeionMWO4NTRlLKdWaIcXBjGqx0F1X7uT5ZClR1Nun/O3n5e2nV/3mS7Yu+b89mZ5 WAOJaol/MFz0UR0adDr4k5OBGA55UiaIckjvsV4AlqUFkANO8qIE2tT0/w/NLwAAAP//AwBQSwME FAAGAAgAAAAhANgSwEv2AAAAQQUAABkAAABkcnMvX3JlbHMvZTJvRG9jLnhtbC5yZWxzvNTNagMh FAXgfaHvIHffcWaSTJISJ5tQyLakDyDOHUcy/qA2bd6+Qik0kNqdSxXP+biIu/2nnskFfVDWMGiq GggaYQdlJIO308vTBkiI3Ax8tgYZXDHAvn982L3izGO6FCblAkkpJjCYYnTPlAYxoeahsg5NOhmt 1zympZfUcXHmEmlb1x31vzOgv8kkx4GBPw6p/3R1qfn/bDuOSuDBineNJt6poEqn7hTIvcTIQOOg +PfmpvrQI9D7hkUZwyJnWJcxrHOGtoyhzRmaMoamckb+9R66MoYuN4dVGcMqZ1iWMSxzhm0Zw/bH QG8+vv4LAAD//wMAUEsBAi0AFAAGAAgAAAAhAEYFsAQYAQAARwIAABMAAAAAAAAAAAAAAAAAAAAA AFtDb250ZW50X1R5cGVzXS54bWxQSwECLQAUAAYACAAAACEAOP0h/9YAAACUAQAACwAAAAAAAAAA AAAAAABJAQAAX3JlbHMvLnJlbHNQSwECLQAUAAYACAAAACEA69/E66oGAADwIAAADgAAAAAAAAAA AAAAAABIAgAAZHJzL2Uyb0RvYy54bWxQSwECLQAKAAAAAAAAACEATg3Zy77+AAC+/gAAFAAAAAAA AAAAAAAAAAAeCQAAZHJzL21lZGlhL2ltYWdlMS5wbmdQSwECLQAUAAYACAAAACEApa3niRkCAABc AwAAFAAAAAAAAAAAAAAAAAAOCAEAZHJzL21lZGlhL2ltYWdlMi53bWZQSwECLQAUAAYACAAAACEA U9sIhK0BAABAAgAAFAAAAAAAAAAAAAAAAABZCgEAZHJzL21lZGlhL2ltYWdlMy53bWZQSwECLQAU AAYACAAAACEA4G5I9NYBAAC4AgAAFAAAAAAAAAAAAAAAAAA4DAEAZHJzL21lZGlhL2ltYWdlNC53 bWZQSwECLQAUAAYACAAAACEAifDDZfwBAAAuAwAAFAAAAAAAAAAAAAAAAABADgEAZHJzL21lZGlh L2ltYWdlNS53bWZQSwECLQAUAAYACAAAACEAR0qABvUBAAAmAwAAFAAAAAAAAAAAAAAAAABuEAEA ZHJzL21lZGlhL2ltYWdlNi53bWZQSwECLQAUAAYACAAAACEAu89Ibr4BAABYAgAAFAAAAAAAAAAA AAAAAACVEgEAZHJzL21lZGlhL2ltYWdlNy53bWZQSwECLQAUAAYACAAAACEARZ1yNbsBAABQAgAA FAAAAAAAAAAAAAAAAACFFAEAZHJzL21lZGlhL2ltYWdlOC53bWZQSwECLQAUAAYACAAAACEAyIpt W7kBAABQAgAAFAAAAAAAAAAAAAAAAAByFgEAZHJzL21lZGlhL2ltYWdlOS53bWZQSwECLQAUAAYA CAAAACEAmK2lL+IAAAALAQAADwAAAAAAAAAAAAAAAABdGAEAZHJzL2Rvd25yZXYueG1sUEsBAi0A FAAGAAgAAAAhANgSwEv2AAAAQQUAABkAAAAAAAAAAAAAAAAAbBkBAGRycy9fcmVscy9lMm9Eb2Mu eG1sLnJlbHNQSwUGAAAAAA4ADgCMAwAAmRoBAAAA ">
                <v:shape id="_x0000_s1027" type="#_x0000_t75" style="position:absolute;width:26962;height:15151;visibility:visible;mso-wrap-style:square">
                  <v:fill o:detectmouseclick="t"/>
                  <v:path o:connecttype="none"/>
                </v:shape>
                <v:group id="Group 219" o:spid="_x0000_s1028" style="position:absolute;left:3;top:359;width:26955;height:14799" coordorigin="-51" coordsize="26955,147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AsRgxAAAANwAAAAPAAAAZHJzL2Rvd25yZXYueG1sRI9Bi8Iw FITvwv6H8Ba8aVoXZa1GEdkVDyKoC+Lt0TzbYvNSmmxb/70RBI/DzHzDzJedKUVDtSssK4iHEQji 1OqCMwV/p9/BNwjnkTWWlknBnRwsFx+9OSbatnyg5ugzESDsElSQe18lUro0J4NuaCvi4F1tbdAH WWdS19gGuCnlKIom0mDBYSHHitY5pbfjv1GwabFdfcU/ze52Xd8vp/H+vItJqf5nt5qB8NT5d/jV 3moFo3gKzzPhCMjFAwAA//8DAFBLAQItABQABgAIAAAAIQDb4fbL7gAAAIUBAAATAAAAAAAAAAAA AAAAAAAAAABbQ29udGVudF9UeXBlc10ueG1sUEsBAi0AFAAGAAgAAAAhAFr0LFu/AAAAFQEAAAsA AAAAAAAAAAAAAAAAHwEAAF9yZWxzLy5yZWxzUEsBAi0AFAAGAAgAAAAhAIQCxGDEAAAA3AAAAA8A AAAAAAAAAAAAAAAABwIAAGRycy9kb3ducmV2LnhtbFBLBQYAAAAAAwADALcAAAD4AgAAAAA= ">
                  <v:shape id="Picture 220" o:spid="_x0000_s1029" type="#_x0000_t75" style="position:absolute;left:5767;top:2998;width:18593;height:975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FxJIwgAAANwAAAAPAAAAZHJzL2Rvd25yZXYueG1sRE9NTwIx EL2b+B+aMeFioOvGCCwUIiQaD1xEuU+2w261ndlsCyz+ensw8fjyvpfrIXh1pj46YQMPkwIUcS3W cWPg8+NlPAMVE7JFL0wGrhRhvbq9WWJl5cLvdN6nRuUQjhUaaFPqKq1j3VLAOJGOOHNH6QOmDPtG 2x4vOTx4XRbFkw7oODe02NG2pfp7fwoGduIe06v+ctN7P5cf2fjpdXcwZnQ3PC9AJRrSv/jP/WYN lGWen8/kI6BXvwAAAP//AwBQSwECLQAUAAYACAAAACEA2+H2y+4AAACFAQAAEwAAAAAAAAAAAAAA AAAAAAAAW0NvbnRlbnRfVHlwZXNdLnhtbFBLAQItABQABgAIAAAAIQBa9CxbvwAAABUBAAALAAAA AAAAAAAAAAAAAB8BAABfcmVscy8ucmVsc1BLAQItABQABgAIAAAAIQBTFxJIwgAAANwAAAAPAAAA AAAAAAAAAAAAAAcCAABkcnMvZG93bnJldi54bWxQSwUGAAAAAAMAAwC3AAAA9gIAAAAA ">
                    <v:imagedata r:id="rId1253" o:title=""/>
                  </v:shape>
                  <v:group id="Group 221" o:spid="_x0000_s1030" style="position:absolute;left:-51;width:26954;height:14798" coordorigin="-51" coordsize="26955,147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GALbxgAAANwAAAAPAAAAZHJzL2Rvd25yZXYueG1sRI/NasMw EITvgb6D2EJviWyXhuBGCSE0pQdTiB0ovS3WxjaxVsZS/PP2VaHQ4zAz3zDb/WRaMVDvGssK4lUE gri0uuFKwaU4LTcgnEfW2FomBTM52O8eFltMtR35TEPuKxEg7FJUUHvfpVK6siaDbmU74uBdbW/Q B9lXUvc4BrhpZRJFa2mw4bBQY0fHmspbfjcK3kccD8/x25Ddrsf5u3j5/MpiUurpcTq8gvA0+f/w X/tDK0iSGH7PhCMgdz8AAAD//wMAUEsBAi0AFAAGAAgAAAAhANvh9svuAAAAhQEAABMAAAAAAAAA AAAAAAAAAAAAAFtDb250ZW50X1R5cGVzXS54bWxQSwECLQAUAAYACAAAACEAWvQsW78AAAAVAQAA CwAAAAAAAAAAAAAAAAAfAQAAX3JlbHMvLnJlbHNQSwECLQAUAAYACAAAACEAtBgC28YAAADcAAAA DwAAAAAAAAAAAAAAAAAHAgAAZHJzL2Rvd25yZXYueG1sUEsFBgAAAAADAAMAtwAAAPoCAAAAAA== ">
                    <v:group id="Group 222" o:spid="_x0000_s1031" style="position:absolute;left:-51;width:26954;height:14798" coordorigin="-51" coordsize="26955,147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ypysxgAAANwAAAAPAAAAZHJzL2Rvd25yZXYueG1sRI/NasMw EITvgb6D2EJviWyXhuBGCSE0pQdTiB0ovS3WxjaxVsZS/PP2VaHQ4zAz3zDb/WRaMVDvGssK4lUE gri0uuFKwaU4LTcgnEfW2FomBTM52O8eFltMtR35TEPuKxEg7FJUUHvfpVK6siaDbmU74uBdbW/Q B9lXUvc4BrhpZRJFa2mw4bBQY0fHmspbfjcK3kccD8/x25Ddrsf5u3j5/MpiUurpcTq8gvA0+f/w X/tDK0iSBH7PhCMgdz8AAAD//wMAUEsBAi0AFAAGAAgAAAAhANvh9svuAAAAhQEAABMAAAAAAAAA AAAAAAAAAAAAAFtDb250ZW50X1R5cGVzXS54bWxQSwECLQAUAAYACAAAACEAWvQsW78AAAAVAQAA CwAAAAAAAAAAAAAAAAAfAQAAX3JlbHMvLnJlbHNQSwECLQAUAAYACAAAACEARMqcrMYAAADcAAAA DwAAAAAAAAAAAAAAAAAHAgAAZHJzL2Rvd25yZXYueG1sUEsFBgAAAAADAAMAtwAAAPoCAAAAAA== ">
                      <v:group id="Group 223" o:spid="_x0000_s1032" style="position:absolute;left:-51;width:26954;height:14798" coordorigin="-51" coordsize="26955,147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hjk3xAAAANwAAAAPAAAAZHJzL2Rvd25yZXYueG1sRI9Bi8Iw FITvC/6H8ARva9qKi1SjiOjiQYRVQbw9mmdbbF5Kk23rvzfCwh6HmfmGWax6U4mWGldaVhCPIxDE mdUl5wou593nDITzyBory6TgSQ5Wy8HHAlNtO/6h9uRzESDsUlRQeF+nUrqsIINubGvi4N1tY9AH 2eRSN9gFuKlkEkVf0mDJYaHAmjYFZY/Tr1Hw3WG3nsTb9vC4b5638/R4PcSk1GjYr+cgPPX+P/zX 3msFSTKB95lwBOTyBQAA//8DAFBLAQItABQABgAIAAAAIQDb4fbL7gAAAIUBAAATAAAAAAAAAAAA AAAAAAAAAABbQ29udGVudF9UeXBlc10ueG1sUEsBAi0AFAAGAAgAAAAhAFr0LFu/AAAAFQEAAAsA AAAAAAAAAAAAAAAAHwEAAF9yZWxzLy5yZWxzUEsBAi0AFAAGAAgAAAAhACuGOTfEAAAA3AAAAA8A AAAAAAAAAAAAAAAABwIAAGRycy9kb3ducmV2LnhtbFBLBQYAAAAAAwADALcAAAD4AgAAAAA= ">
                        <v:group id="Group 224" o:spid="_x0000_s1033" style="position:absolute;left:5767;width:20676;height:12774" coordorigin="5767" coordsize="20675,127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b6FDxQAAANwAAAAPAAAAZHJzL2Rvd25yZXYueG1sRI9Pa8JA FMTvBb/D8gRvdZPYikRXEVHpQQr+AfH2yD6TYPZtyK5J/PbdQqHHYWZ+wyxWvalES40rLSuIxxEI 4szqknMFl/PufQbCeWSNlWVS8CIHq+XgbYGpth0fqT35XAQIuxQVFN7XqZQuK8igG9uaOHh32xj0 QTa51A12AW4qmUTRVBosOSwUWNOmoOxxehoF+w679STetofHffO6nT+/r4eYlBoN+/UchKfe/4f/ 2l9aQZJ8wO+ZcATk8gcAAP//AwBQSwECLQAUAAYACAAAACEA2+H2y+4AAACFAQAAEwAAAAAAAAAA AAAAAAAAAAAAW0NvbnRlbnRfVHlwZXNdLnhtbFBLAQItABQABgAIAAAAIQBa9CxbvwAAABUBAAAL AAAAAAAAAAAAAAAAAB8BAABfcmVscy8ucmVsc1BLAQItABQABgAIAAAAIQCkb6FDxQAAANwAAAAP AAAAAAAAAAAAAAAAAAcCAABkcnMvZG93bnJldi54bWxQSwUGAAAAAAMAAwC3AAAA+QIAAAAA ">
                          <v:line id="Straight Connector 225" o:spid="_x0000_s1034" style="position:absolute;visibility:visible;mso-wrap-style:square" from="5767,12774" to="26443,127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JEaPxAAAANwAAAAPAAAAZHJzL2Rvd25yZXYueG1sRI9Pi8Iw FMTvC36H8ARva2plF6lGEZcFQVZY/xy8PZpnU9q8lCba7rffCILHYWZ+wyxWva3FnVpfOlYwGScg iHOnSy4UnI7f7zMQPiBrrB2Tgj/ysFoO3haYadfxL90PoRARwj5DBSaEJpPS54Ys+rFriKN3da3F EGVbSN1iF+G2lmmSfEqLJccFgw1tDOXV4WYVFEbXu6byP53l5FKd7O1ret4rNRr26zmIQH14hZ/t rVaQph/wOBOPgFz+AwAA//8DAFBLAQItABQABgAIAAAAIQDb4fbL7gAAAIUBAAATAAAAAAAAAAAA AAAAAAAAAABbQ29udGVudF9UeXBlc10ueG1sUEsBAi0AFAAGAAgAAAAhAFr0LFu/AAAAFQEAAAsA AAAAAAAAAAAAAAAAHwEAAF9yZWxzLy5yZWxzUEsBAi0AFAAGAAgAAAAhANckRo/EAAAA3AAAAA8A AAAAAAAAAAAAAAAABwIAAGRycy9kb3ducmV2LnhtbFBLBQYAAAAAAwADALcAAAD4AgAAAAA= " strokecolor="black [3213]" strokeweight="1pt">
                            <v:stroke startarrow="oval" startarrowwidth="narrow" startarrowlength="short" endarrow="classic" endarrowwidth="narrow" endarrowlength="short" joinstyle="miter"/>
                          </v:line>
                          <v:line id="Straight Connector 226" o:spid="_x0000_s1035" style="position:absolute;flip:y;visibility:visible;mso-wrap-style:square" from="5804,0" to="5804,127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OWc8xQAAANwAAAAPAAAAZHJzL2Rvd25yZXYueG1sRI/dasJA FITvC77DcoTe6cZIpURXiYq0aBH8eYBD9phEs2dDdhvTt3cFoZfDzHzDzBadqURLjSstKxgNIxDE mdUl5wrOp83gE4TzyBory6Tgjxws5r23GSba3vlA7dHnIkDYJaig8L5OpHRZQQbd0NbEwbvYxqAP ssmlbvAe4KaScRRNpMGSw0KBNa0Kym7HX6NgfUl3ph3vN19bV5+v+zb9WP6kSr33u3QKwlPn/8Ov 9rdWEMcTeJ4JR0DOHwAAAP//AwBQSwECLQAUAAYACAAAACEA2+H2y+4AAACFAQAAEwAAAAAAAAAA AAAAAAAAAAAAW0NvbnRlbnRfVHlwZXNdLnhtbFBLAQItABQABgAIAAAAIQBa9CxbvwAAABUBAAAL AAAAAAAAAAAAAAAAAB8BAABfcmVscy8ucmVsc1BLAQItABQABgAIAAAAIQBbOWc8xQAAANwAAAAP AAAAAAAAAAAAAAAAAAcCAABkcnMvZG93bnJldi54bWxQSwUGAAAAAAMAAwC3AAAA+QIAAAAA " strokecolor="black [3213]" strokeweight="1pt">
                            <v:stroke startarrow="oval" startarrowwidth="narrow" startarrowlength="short" endarrow="classic" endarrowwidth="narrow" endarrowlength="short" joinstyle="miter"/>
                          </v:line>
                        </v:group>
                        <v:shape id="Picture 227" o:spid="_x0000_s1036" type="#_x0000_t75" style="position:absolute;left:-51;top:487;width:5841;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8johxQAAANwAAAAPAAAAZHJzL2Rvd25yZXYueG1sRI/BasMw EETvhfyD2EBvjWwfUuNECSakEEIpbpJLbou1tUytlbFU2/37qlDocZiZN8x2P9tOjDT41rGCdJWA IK6dbrlRcLu+POUgfEDW2DkmBd/kYb9bPGyx0G7idxovoRERwr5ABSaEvpDS14Ys+pXriaP34QaL IcqhkXrAKcJtJ7MkWUuLLccFgz0dDNWfly+rIPSv6zS5+yo3VflGx2uV07lR6nE5lxsQgebwH/5r n7SCLHuG3zPxCMjdDwAAAP//AwBQSwECLQAUAAYACAAAACEA2+H2y+4AAACFAQAAEwAAAAAAAAAA AAAAAAAAAAAAW0NvbnRlbnRfVHlwZXNdLnhtbFBLAQItABQABgAIAAAAIQBa9CxbvwAAABUBAAAL AAAAAAAAAAAAAAAAAB8BAABfcmVscy8ucmVsc1BLAQItABQABgAIAAAAIQC28johxQAAANwAAAAP AAAAAAAAAAAAAAAAAAcCAABkcnMvZG93bnJldi54bWxQSwUGAAAAAAMAAwC3AAAA+QIAAAAA ">
                          <v:imagedata r:id="rId1254" o:title=""/>
                        </v:shape>
                        <v:shape id="Picture 228" o:spid="_x0000_s1037" type="#_x0000_t75" style="position:absolute;left:4609;top:13078;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F8ZnwgAAANwAAAAPAAAAZHJzL2Rvd25yZXYueG1sRE9ba8Iw FH4X9h/CGfim6SqU0RlFhHkBGUwdvh6SY1ttTkoTbd2vXx4GPn589+m8t7W4U+srxwrexgkIYu1M xYWC4+Fz9A7CB2SDtWNS8CAP89nLYIq5cR1/030fChFD2OeooAyhyaX0uiSLfuwa4sidXWsxRNgW 0rTYxXBbyzRJMmmx4thQYkPLkvR1f7MKdheZ7vTX71L/LLJT0WXr7SpMlBq+9osPEIH68BT/uzdG QZrGtfFMPAJy9gcAAP//AwBQSwECLQAUAAYACAAAACEA2+H2y+4AAACFAQAAEwAAAAAAAAAAAAAA AAAAAAAAW0NvbnRlbnRfVHlwZXNdLnhtbFBLAQItABQABgAIAAAAIQBa9CxbvwAAABUBAAALAAAA AAAAAAAAAAAAAB8BAABfcmVscy8ucmVsc1BLAQItABQABgAIAAAAIQAEF8ZnwgAAANwAAAAPAAAA AAAAAAAAAAAAAAcCAABkcnMvZG93bnJldi54bWxQSwUGAAAAAAMAAwC3AAAA9gIAAAAA ">
                          <v:imagedata r:id="rId1255" o:title=""/>
                        </v:shape>
                        <v:shape id="Picture 229" o:spid="_x0000_s1038" type="#_x0000_t75" style="position:absolute;left:24617;top:12893;width:228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grAVxgAAANwAAAAPAAAAZHJzL2Rvd25yZXYueG1sRI/dagIx FITvhb5DOAXvNOsK2q5GKS2CglD8A707bI67SzcnSxJ17dM3BcHLYWa+Yabz1tTiSs5XlhUM+gkI 4tzqigsF+92i9wbCB2SNtWVScCcP89lLZ4qZtjfe0HUbChEh7DNUUIbQZFL6vCSDvm8b4uidrTMY onSF1A5vEW5qmSbJSBqsOC6U2NBnSfnP9mIULIbfZrg/rNPTeoDJ79HtVsfxl1Ld1/ZjAiJQG57h R3upFaTpO/yfiUdAzv4AAAD//wMAUEsBAi0AFAAGAAgAAAAhANvh9svuAAAAhQEAABMAAAAAAAAA AAAAAAAAAAAAAFtDb250ZW50X1R5cGVzXS54bWxQSwECLQAUAAYACAAAACEAWvQsW78AAAAVAQAA CwAAAAAAAAAAAAAAAAAfAQAAX3JlbHMvLnJlbHNQSwECLQAUAAYACAAAACEAKoKwFcYAAADcAAAA DwAAAAAAAAAAAAAAAAAHAgAAZHJzL2Rvd25yZXYueG1sUEsFBgAAAAADAAMAtwAAAPoCAAAAAA== ">
                          <v:imagedata r:id="rId1256" o:title=""/>
                        </v:shape>
                      </v:group>
                      <v:shape id="Picture 230" o:spid="_x0000_s1039" type="#_x0000_t75" style="position:absolute;left:7440;top:4803;width:2540;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q/RpwAAAANwAAAAPAAAAZHJzL2Rvd25yZXYueG1sRE/LisIw FN0P+A/hCm5EUysjUo0iwsCAIPhYuLw216bY3JQkav17sxiY5eG8l+vONuJJPtSOFUzGGQji0uma KwXn089oDiJEZI2NY1LwpgDrVe9riYV2Lz7Q8xgrkUI4FKjAxNgWUobSkMUwdi1x4m7OW4wJ+kpq j68UbhuZZ9lMWqw5NRhsaWuovB8fVkFjbL07XOl7v73SyU+q4YXzoVKDfrdZgIjUxX/xn/tXK8in aX46k46AXH0AAAD//wMAUEsBAi0AFAAGAAgAAAAhANvh9svuAAAAhQEAABMAAAAAAAAAAAAAAAAA AAAAAFtDb250ZW50X1R5cGVzXS54bWxQSwECLQAUAAYACAAAACEAWvQsW78AAAAVAQAACwAAAAAA AAAAAAAAAAAfAQAAX3JlbHMvLnJlbHNQSwECLQAUAAYACAAAACEA5qv0acAAAADcAAAADwAAAAAA AAAAAAAAAAAHAgAAZHJzL2Rvd25yZXYueG1sUEsFBgAAAAADAAMAtwAAAPQCAAAAAA== " filled="t" fillcolor="white [3212]">
                        <v:imagedata r:id="rId1257" o:title=""/>
                      </v:shape>
                    </v:group>
                    <v:shape id="Picture 231" o:spid="_x0000_s1040" type="#_x0000_t75" style="position:absolute;left:21515;top:9515;width:2286;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9y2qxQAAANwAAAAPAAAAZHJzL2Rvd25yZXYueG1sRI/dasJA FITvBd9hOULvdJO0iKauUoQWoSD+gb08ZE+zodmzMbtqfPuuIHg5zMw3zGzR2VpcqPWVYwXpKAFB XDhdcangsP8cTkD4gKyxdkwKbuRhMe/3Zphrd+UtXXahFBHCPkcFJoQml9IXhiz6kWuIo/frWosh yraUusVrhNtaZkkylhYrjgsGG1oaKv52Z6sg6Gz9/ba8pdP1dvN1NqfV6Zj+KPUy6D7eQQTqwjP8 aK+0guw1hfuZeATk/B8AAP//AwBQSwECLQAUAAYACAAAACEA2+H2y+4AAACFAQAAEwAAAAAAAAAA AAAAAAAAAAAAW0NvbnRlbnRfVHlwZXNdLnhtbFBLAQItABQABgAIAAAAIQBa9CxbvwAAABUBAAAL AAAAAAAAAAAAAAAAAB8BAABfcmVscy8ucmVsc1BLAQItABQABgAIAAAAIQAJ9y2qxQAAANwAAAAP AAAAAAAAAAAAAAAAAAcCAABkcnMvZG93bnJldi54bWxQSwUGAAAAAAMAAwC3AAAA+QIAAAAA " filled="t" fillcolor="white [3212]">
                      <v:imagedata r:id="rId1258" o:title=""/>
                    </v:shape>
                  </v:group>
                  <v:shape id="Picture 232" o:spid="_x0000_s1041" type="#_x0000_t75" style="position:absolute;left:2922;top:7630;width:2794;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m6ehxgAAANwAAAAPAAAAZHJzL2Rvd25yZXYueG1sRI9BawIx FITvgv8hPKE3zbqC1q1RRBDbepBqaa+PzXOzuHlZNqmu/fVGEDwOM/MNM1u0thJnanzpWMFwkIAg zp0uuVDwfVj3X0H4gKyxckwKruRhMe92Zphpd+EvOu9DISKEfYYKTAh1JqXPDVn0A1cTR+/oGosh yqaQusFLhNtKpkkylhZLjgsGa1oZyk/7P6tguh1/fI4O/5Pkul2aI09/h7ufjVIvvXb5BiJQG57h R/tdK0hHKdzPxCMg5zcAAAD//wMAUEsBAi0AFAAGAAgAAAAhANvh9svuAAAAhQEAABMAAAAAAAAA AAAAAAAAAAAAAFtDb250ZW50X1R5cGVzXS54bWxQSwECLQAUAAYACAAAACEAWvQsW78AAAAVAQAA CwAAAAAAAAAAAAAAAAAfAQAAX3JlbHMvLnJlbHNQSwECLQAUAAYACAAAACEA35unocYAAADcAAAA DwAAAAAAAAAAAAAAAAAHAgAAZHJzL2Rvd25yZXYueG1sUEsFBgAAAAADAAMAtwAAAPoCAAAAAA== ">
                    <v:imagedata r:id="rId1259" o:title=""/>
                  </v:shape>
                  <v:shape id="Picture 233" o:spid="_x0000_s1042" type="#_x0000_t75" style="position:absolute;left:11429;top:12715;width:1905;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GwOCxQAAANwAAAAPAAAAZHJzL2Rvd25yZXYueG1sRI9Pa8JA FMTvBb/D8oTedOMfWomuIkrR0ktNvfT2yD6TtNm3YXdN4rd3C0KPw8z8hlltelOLlpyvLCuYjBMQ xLnVFRcKzl9vowUIH5A11pZJwY08bNaDpxWm2nZ8ojYLhYgQ9ikqKENoUil9XpJBP7YNcfQu1hkM UbpCaoddhJtaTpPkRRqsOC6U2NCupPw3uxoFn/7ayvcu+z7Ow/nDnRb887o/KPU87LdLEIH68B9+ tI9awXQ2g78z8QjI9R0AAP//AwBQSwECLQAUAAYACAAAACEA2+H2y+4AAACFAQAAEwAAAAAAAAAA AAAAAAAAAAAAW0NvbnRlbnRfVHlwZXNdLnhtbFBLAQItABQABgAIAAAAIQBa9CxbvwAAABUBAAAL AAAAAAAAAAAAAAAAAB8BAABfcmVscy8ucmVsc1BLAQItABQABgAIAAAAIQCvGwOCxQAAANwAAAAP AAAAAAAAAAAAAAAAAAcCAABkcnMvZG93bnJldi54bWxQSwUGAAAAAAMAAwC3AAAA+QIAAAAA ">
                    <v:imagedata r:id="rId1260" o:title=""/>
                  </v:shape>
                  <v:shape id="Picture 234" o:spid="_x0000_s1043" type="#_x0000_t75" style="position:absolute;left:18004;top:12804;width:2159;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kAJJwQAAANwAAAAPAAAAZHJzL2Rvd25yZXYueG1sRI9Ri8Iw EITfBf9D2IN7s2m1yNEzisoJ4pt6P2Bp1qbYbEoStffvL4Lg4zA73+wsVoPtxJ18aB0rKLIcBHHt dMuNgt/zbvIFIkRkjZ1jUvBHAVbL8WiBlXYPPtL9FBuRIBwqVGBi7CspQ23IYshcT5y8i/MWY5K+ kdrjI8FtJ6d5PpcWW04NBnvaGqqvp5tNbxSa/aUsfjbXcr5u6oOLhkqlPj+G9TeISEN8H7/Se61g OivhOSYRQC7/AQAA//8DAFBLAQItABQABgAIAAAAIQDb4fbL7gAAAIUBAAATAAAAAAAAAAAAAAAA AAAAAABbQ29udGVudF9UeXBlc10ueG1sUEsBAi0AFAAGAAgAAAAhAFr0LFu/AAAAFQEAAAsAAAAA AAAAAAAAAAAAHwEAAF9yZWxzLy5yZWxzUEsBAi0AFAAGAAgAAAAhANWQAknBAAAA3AAAAA8AAAAA AAAAAAAAAAAABwIAAGRycy9kb3ducmV2LnhtbFBLBQYAAAAAAwADALcAAAD1AgAAAAA= ">
                    <v:imagedata r:id="rId1261" o:title=""/>
                  </v:shape>
                </v:group>
                <w10:wrap type="square"/>
                <w10:anchorlock/>
              </v:group>
            </w:pict>
          </mc:Fallback>
        </mc:AlternateContent>
      </w:r>
      <w:r w:rsidRPr="00410E4D">
        <w:rPr>
          <w:bCs/>
        </w:rPr>
        <w:t xml:space="preserve">Một con lắc lò xo với vật nặng có khối lượng </w:t>
      </w:r>
      <w:r w:rsidRPr="00B66F2A">
        <w:rPr>
          <w:position w:val="-6"/>
        </w:rPr>
        <w:object w:dxaOrig="260" w:dyaOrig="220" w14:anchorId="61B3DBD0">
          <v:shape id="_x0000_i1487" type="#_x0000_t75" style="width:13.15pt;height:11.25pt" o:ole="">
            <v:imagedata r:id="rId684" o:title=""/>
          </v:shape>
          <o:OLEObject Type="Embed" ProgID="Equation.DSMT4" ShapeID="_x0000_i1487" DrawAspect="Content" ObjectID="_1653897845" r:id="rId1262"/>
        </w:object>
      </w:r>
      <w:r w:rsidRPr="00410E4D">
        <w:rPr>
          <w:bCs/>
        </w:rPr>
        <w:t xml:space="preserve"> đang dao động điều hòa theo phương thẳng đứng. Chọn gốc thế năng đàn hồi tại vị trí lò xo không biến dạng. Đồ thị động năng, thế năng đàn hồi của lò xo – thời gian được cho như hình vẽ. Lấy </w:t>
      </w:r>
      <w:r w:rsidRPr="00B66F2A">
        <w:rPr>
          <w:position w:val="-6"/>
        </w:rPr>
        <w:object w:dxaOrig="780" w:dyaOrig="320" w14:anchorId="4C04A7E2">
          <v:shape id="_x0000_i1488" type="#_x0000_t75" style="width:38.8pt;height:16.3pt" o:ole="">
            <v:imagedata r:id="rId686" o:title=""/>
          </v:shape>
          <o:OLEObject Type="Embed" ProgID="Equation.DSMT4" ShapeID="_x0000_i1488" DrawAspect="Content" ObjectID="_1653897846" r:id="rId1263"/>
        </w:object>
      </w:r>
      <w:r w:rsidRPr="00410E4D">
        <w:rPr>
          <w:bCs/>
        </w:rPr>
        <w:t>. Khối lượng của vật nặng là</w:t>
      </w:r>
    </w:p>
    <w:p w14:paraId="15E1D3FE" w14:textId="77777777" w:rsidR="003F48B9" w:rsidRPr="00410E4D" w:rsidRDefault="003F48B9" w:rsidP="003F48B9">
      <w:pPr>
        <w:tabs>
          <w:tab w:val="left" w:pos="284"/>
          <w:tab w:val="left" w:pos="2835"/>
          <w:tab w:val="left" w:pos="5387"/>
          <w:tab w:val="left" w:pos="7920"/>
        </w:tabs>
        <w:ind w:firstLine="142"/>
        <w:jc w:val="both"/>
        <w:rPr>
          <w:bCs/>
        </w:rPr>
      </w:pPr>
      <w:r w:rsidRPr="00410E4D">
        <w:rPr>
          <w:bCs/>
        </w:rPr>
        <w:tab/>
      </w:r>
      <w:r w:rsidRPr="00410E4D">
        <w:rPr>
          <w:b/>
          <w:bCs/>
        </w:rPr>
        <w:t>A.</w:t>
      </w:r>
      <w:r w:rsidRPr="00410E4D">
        <w:rPr>
          <w:bCs/>
        </w:rPr>
        <w:t xml:space="preserve"> 1 kg. </w:t>
      </w:r>
    </w:p>
    <w:p w14:paraId="138E6C8D" w14:textId="77777777" w:rsidR="003F48B9" w:rsidRPr="00410E4D" w:rsidRDefault="003F48B9" w:rsidP="003F48B9">
      <w:pPr>
        <w:tabs>
          <w:tab w:val="left" w:pos="284"/>
          <w:tab w:val="left" w:pos="2835"/>
          <w:tab w:val="left" w:pos="5387"/>
          <w:tab w:val="left" w:pos="7920"/>
        </w:tabs>
        <w:ind w:firstLine="142"/>
        <w:jc w:val="both"/>
        <w:rPr>
          <w:bCs/>
        </w:rPr>
      </w:pPr>
      <w:r w:rsidRPr="00410E4D">
        <w:rPr>
          <w:bCs/>
        </w:rPr>
        <w:tab/>
      </w:r>
      <w:r w:rsidRPr="00410E4D">
        <w:rPr>
          <w:b/>
          <w:bCs/>
        </w:rPr>
        <w:t>B.</w:t>
      </w:r>
      <w:r w:rsidRPr="00410E4D">
        <w:rPr>
          <w:bCs/>
        </w:rPr>
        <w:t xml:space="preserve"> 0,8 kg.</w:t>
      </w:r>
    </w:p>
    <w:p w14:paraId="59E71651" w14:textId="77777777" w:rsidR="003F48B9" w:rsidRPr="00410E4D" w:rsidRDefault="003F48B9" w:rsidP="003F48B9">
      <w:pPr>
        <w:tabs>
          <w:tab w:val="left" w:pos="284"/>
          <w:tab w:val="left" w:pos="2835"/>
          <w:tab w:val="left" w:pos="5387"/>
          <w:tab w:val="left" w:pos="7920"/>
        </w:tabs>
        <w:ind w:firstLine="142"/>
        <w:jc w:val="both"/>
        <w:rPr>
          <w:bCs/>
        </w:rPr>
      </w:pPr>
      <w:r w:rsidRPr="00410E4D">
        <w:rPr>
          <w:bCs/>
        </w:rPr>
        <w:tab/>
      </w:r>
      <w:r w:rsidRPr="00410E4D">
        <w:rPr>
          <w:b/>
          <w:bCs/>
        </w:rPr>
        <w:t>C</w:t>
      </w:r>
      <w:r w:rsidRPr="00410E4D">
        <w:rPr>
          <w:bCs/>
        </w:rPr>
        <w:t xml:space="preserve">. 0,25 kg.  </w:t>
      </w:r>
    </w:p>
    <w:p w14:paraId="11500B01" w14:textId="77777777" w:rsidR="003F48B9" w:rsidRPr="00410E4D" w:rsidRDefault="003F48B9" w:rsidP="003F48B9">
      <w:pPr>
        <w:tabs>
          <w:tab w:val="left" w:pos="284"/>
          <w:tab w:val="left" w:pos="2835"/>
          <w:tab w:val="left" w:pos="5387"/>
          <w:tab w:val="left" w:pos="7920"/>
        </w:tabs>
        <w:ind w:firstLine="142"/>
        <w:jc w:val="both"/>
        <w:rPr>
          <w:bCs/>
        </w:rPr>
      </w:pPr>
      <w:r w:rsidRPr="00410E4D">
        <w:rPr>
          <w:bCs/>
        </w:rPr>
        <w:t xml:space="preserve">  </w:t>
      </w:r>
      <w:r w:rsidRPr="00410E4D">
        <w:rPr>
          <w:bCs/>
        </w:rPr>
        <w:tab/>
      </w:r>
      <w:r w:rsidRPr="00410E4D">
        <w:rPr>
          <w:b/>
          <w:bCs/>
        </w:rPr>
        <w:t>D.</w:t>
      </w:r>
      <w:r w:rsidRPr="00410E4D">
        <w:rPr>
          <w:bCs/>
        </w:rPr>
        <w:t xml:space="preserve"> 0,5 kg.</w:t>
      </w:r>
    </w:p>
    <w:p w14:paraId="46C2D637" w14:textId="77777777" w:rsidR="003F48B9" w:rsidRDefault="003F48B9" w:rsidP="003F48B9">
      <w:pPr>
        <w:tabs>
          <w:tab w:val="left" w:pos="284"/>
          <w:tab w:val="left" w:pos="2835"/>
          <w:tab w:val="left" w:pos="5387"/>
          <w:tab w:val="left" w:pos="7920"/>
        </w:tabs>
        <w:ind w:firstLine="142"/>
        <w:jc w:val="both"/>
        <w:rPr>
          <w:bCs/>
        </w:rPr>
      </w:pPr>
    </w:p>
    <w:p w14:paraId="3BA0E64E" w14:textId="77777777" w:rsidR="003F48B9" w:rsidRPr="00410E4D" w:rsidRDefault="003F48B9" w:rsidP="003F48B9">
      <w:pPr>
        <w:tabs>
          <w:tab w:val="left" w:pos="284"/>
          <w:tab w:val="left" w:pos="2835"/>
          <w:tab w:val="left" w:pos="5387"/>
          <w:tab w:val="left" w:pos="7920"/>
        </w:tabs>
        <w:ind w:firstLine="142"/>
        <w:jc w:val="both"/>
        <w:rPr>
          <w:bCs/>
        </w:rPr>
      </w:pPr>
    </w:p>
    <w:p w14:paraId="26B00E83" w14:textId="77777777" w:rsidR="003F48B9" w:rsidRPr="00410E4D" w:rsidRDefault="003F48B9" w:rsidP="003F48B9">
      <w:pPr>
        <w:shd w:val="clear" w:color="auto" w:fill="70AD47" w:themeFill="accent6"/>
        <w:tabs>
          <w:tab w:val="left" w:pos="284"/>
          <w:tab w:val="left" w:pos="2835"/>
          <w:tab w:val="left" w:pos="5387"/>
          <w:tab w:val="left" w:pos="7920"/>
        </w:tabs>
        <w:ind w:firstLine="142"/>
        <w:jc w:val="both"/>
        <w:rPr>
          <w:b/>
          <w:bCs/>
        </w:rPr>
      </w:pPr>
      <w:r>
        <w:rPr>
          <w:b/>
          <w:bCs/>
        </w:rPr>
        <w:lastRenderedPageBreak/>
        <w:sym w:font="Wingdings" w:char="F040"/>
      </w:r>
      <w:r>
        <w:rPr>
          <w:b/>
          <w:bCs/>
        </w:rPr>
        <w:t xml:space="preserve"> </w:t>
      </w:r>
      <w:r w:rsidRPr="00410E4D">
        <w:rPr>
          <w:b/>
          <w:bCs/>
        </w:rPr>
        <w:t>Hướng dẫn:</w:t>
      </w:r>
      <w:r>
        <w:rPr>
          <w:b/>
          <w:bCs/>
        </w:rPr>
        <w:t xml:space="preserve"> Chọn B.</w:t>
      </w:r>
    </w:p>
    <w:p w14:paraId="4B2978B4" w14:textId="77777777" w:rsidR="003F48B9" w:rsidRDefault="003F48B9" w:rsidP="003F48B9">
      <w:pPr>
        <w:tabs>
          <w:tab w:val="left" w:pos="284"/>
          <w:tab w:val="left" w:pos="2835"/>
          <w:tab w:val="left" w:pos="5387"/>
          <w:tab w:val="left" w:pos="7920"/>
        </w:tabs>
        <w:ind w:firstLine="142"/>
        <w:jc w:val="both"/>
        <w:rPr>
          <w:bCs/>
        </w:rPr>
      </w:pPr>
      <w:r>
        <w:rPr>
          <w:bCs/>
          <w:noProof/>
        </w:rPr>
        <mc:AlternateContent>
          <mc:Choice Requires="wpc">
            <w:drawing>
              <wp:inline distT="0" distB="0" distL="0" distR="0" wp14:anchorId="4DCD1488" wp14:editId="4F998F6E">
                <wp:extent cx="6485255" cy="1514913"/>
                <wp:effectExtent l="0" t="19050" r="0" b="9525"/>
                <wp:docPr id="343" name="Canvas 34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35" name="Group 235"/>
                        <wpg:cNvGrpSpPr/>
                        <wpg:grpSpPr>
                          <a:xfrm>
                            <a:off x="1820951" y="35999"/>
                            <a:ext cx="2694939" cy="1478914"/>
                            <a:chOff x="0" y="0"/>
                            <a:chExt cx="2694939" cy="1478914"/>
                          </a:xfrm>
                        </wpg:grpSpPr>
                        <pic:pic xmlns:pic="http://schemas.openxmlformats.org/drawingml/2006/picture">
                          <pic:nvPicPr>
                            <pic:cNvPr id="236" name="Picture 236"/>
                            <pic:cNvPicPr>
                              <a:picLocks noChangeAspect="1"/>
                            </pic:cNvPicPr>
                          </pic:nvPicPr>
                          <pic:blipFill>
                            <a:blip r:embed="rId631"/>
                            <a:stretch>
                              <a:fillRect/>
                            </a:stretch>
                          </pic:blipFill>
                          <pic:spPr>
                            <a:xfrm>
                              <a:off x="581798" y="299613"/>
                              <a:ext cx="1858879" cy="974732"/>
                            </a:xfrm>
                            <a:prstGeom prst="rect">
                              <a:avLst/>
                            </a:prstGeom>
                          </pic:spPr>
                        </pic:pic>
                        <wpg:grpSp>
                          <wpg:cNvPr id="237" name="Group 237"/>
                          <wpg:cNvGrpSpPr/>
                          <wpg:grpSpPr>
                            <a:xfrm>
                              <a:off x="0" y="0"/>
                              <a:ext cx="2694939" cy="1478914"/>
                              <a:chOff x="0" y="0"/>
                              <a:chExt cx="2695521" cy="1479868"/>
                            </a:xfrm>
                          </wpg:grpSpPr>
                          <wpg:grpSp>
                            <wpg:cNvPr id="238" name="Group 238"/>
                            <wpg:cNvGrpSpPr/>
                            <wpg:grpSpPr>
                              <a:xfrm>
                                <a:off x="0" y="0"/>
                                <a:ext cx="2695521" cy="1479868"/>
                                <a:chOff x="0" y="0"/>
                                <a:chExt cx="2695521" cy="1479868"/>
                              </a:xfrm>
                            </wpg:grpSpPr>
                            <wpg:grpSp>
                              <wpg:cNvPr id="239" name="Group 239"/>
                              <wpg:cNvGrpSpPr/>
                              <wpg:grpSpPr>
                                <a:xfrm>
                                  <a:off x="0" y="0"/>
                                  <a:ext cx="2695521" cy="1479868"/>
                                  <a:chOff x="0" y="0"/>
                                  <a:chExt cx="2695521" cy="1479868"/>
                                </a:xfrm>
                              </wpg:grpSpPr>
                              <wpg:grpSp>
                                <wpg:cNvPr id="240" name="Group 240"/>
                                <wpg:cNvGrpSpPr/>
                                <wpg:grpSpPr>
                                  <a:xfrm>
                                    <a:off x="581923" y="0"/>
                                    <a:ext cx="2067560" cy="1277401"/>
                                    <a:chOff x="581923" y="0"/>
                                    <a:chExt cx="2067560" cy="1277401"/>
                                  </a:xfrm>
                                </wpg:grpSpPr>
                                <wps:wsp>
                                  <wps:cNvPr id="241" name="Straight Connector 241"/>
                                  <wps:cNvCnPr/>
                                  <wps:spPr>
                                    <a:xfrm>
                                      <a:off x="581923" y="1277400"/>
                                      <a:ext cx="2067560" cy="0"/>
                                    </a:xfrm>
                                    <a:prstGeom prst="line">
                                      <a:avLst/>
                                    </a:prstGeom>
                                    <a:ln w="12700">
                                      <a:solidFill>
                                        <a:schemeClr val="tx1"/>
                                      </a:solidFill>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wps:wsp>
                                  <wps:cNvPr id="242" name="Straight Connector 242"/>
                                  <wps:cNvCnPr/>
                                  <wps:spPr>
                                    <a:xfrm flipV="1">
                                      <a:off x="585635" y="0"/>
                                      <a:ext cx="0" cy="1277401"/>
                                    </a:xfrm>
                                    <a:prstGeom prst="line">
                                      <a:avLst/>
                                    </a:prstGeom>
                                    <a:ln w="12700">
                                      <a:solidFill>
                                        <a:schemeClr val="tx1"/>
                                      </a:solidFill>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243" name="Picture 243"/>
                                  <pic:cNvPicPr/>
                                </pic:nvPicPr>
                                <pic:blipFill>
                                  <a:blip r:embed="rId632"/>
                                  <a:stretch>
                                    <a:fillRect/>
                                  </a:stretch>
                                </pic:blipFill>
                                <pic:spPr>
                                  <a:xfrm>
                                    <a:off x="0" y="48738"/>
                                    <a:ext cx="584200" cy="190500"/>
                                  </a:xfrm>
                                  <a:prstGeom prst="rect">
                                    <a:avLst/>
                                  </a:prstGeom>
                                </pic:spPr>
                              </pic:pic>
                              <pic:pic xmlns:pic="http://schemas.openxmlformats.org/drawingml/2006/picture">
                                <pic:nvPicPr>
                                  <pic:cNvPr id="244" name="Picture 244"/>
                                  <pic:cNvPicPr/>
                                </pic:nvPicPr>
                                <pic:blipFill>
                                  <a:blip r:embed="rId633"/>
                                  <a:stretch>
                                    <a:fillRect/>
                                  </a:stretch>
                                </pic:blipFill>
                                <pic:spPr>
                                  <a:xfrm>
                                    <a:off x="466059" y="1307880"/>
                                    <a:ext cx="139700" cy="152400"/>
                                  </a:xfrm>
                                  <a:prstGeom prst="rect">
                                    <a:avLst/>
                                  </a:prstGeom>
                                </pic:spPr>
                              </pic:pic>
                              <pic:pic xmlns:pic="http://schemas.openxmlformats.org/drawingml/2006/picture">
                                <pic:nvPicPr>
                                  <pic:cNvPr id="245" name="Picture 245"/>
                                  <pic:cNvPicPr/>
                                </pic:nvPicPr>
                                <pic:blipFill>
                                  <a:blip r:embed="rId634"/>
                                  <a:stretch>
                                    <a:fillRect/>
                                  </a:stretch>
                                </pic:blipFill>
                                <pic:spPr>
                                  <a:xfrm>
                                    <a:off x="2466921" y="1289368"/>
                                    <a:ext cx="228600" cy="190500"/>
                                  </a:xfrm>
                                  <a:prstGeom prst="rect">
                                    <a:avLst/>
                                  </a:prstGeom>
                                </pic:spPr>
                              </pic:pic>
                            </wpg:grpSp>
                            <pic:pic xmlns:pic="http://schemas.openxmlformats.org/drawingml/2006/picture">
                              <pic:nvPicPr>
                                <pic:cNvPr id="246" name="Picture 246"/>
                                <pic:cNvPicPr/>
                              </pic:nvPicPr>
                              <pic:blipFill>
                                <a:blip r:embed="rId635"/>
                                <a:stretch>
                                  <a:fillRect/>
                                </a:stretch>
                              </pic:blipFill>
                              <pic:spPr>
                                <a:xfrm>
                                  <a:off x="749246" y="480378"/>
                                  <a:ext cx="254000" cy="177800"/>
                                </a:xfrm>
                                <a:prstGeom prst="rect">
                                  <a:avLst/>
                                </a:prstGeom>
                                <a:solidFill>
                                  <a:schemeClr val="bg1"/>
                                </a:solidFill>
                              </pic:spPr>
                            </pic:pic>
                          </wpg:grpSp>
                          <pic:pic xmlns:pic="http://schemas.openxmlformats.org/drawingml/2006/picture">
                            <pic:nvPicPr>
                              <pic:cNvPr id="247" name="Picture 247"/>
                              <pic:cNvPicPr/>
                            </pic:nvPicPr>
                            <pic:blipFill>
                              <a:blip r:embed="rId636"/>
                              <a:stretch>
                                <a:fillRect/>
                              </a:stretch>
                            </pic:blipFill>
                            <pic:spPr>
                              <a:xfrm>
                                <a:off x="2156723" y="951548"/>
                                <a:ext cx="228600" cy="177800"/>
                              </a:xfrm>
                              <a:prstGeom prst="rect">
                                <a:avLst/>
                              </a:prstGeom>
                              <a:solidFill>
                                <a:schemeClr val="bg1"/>
                              </a:solidFill>
                            </pic:spPr>
                          </pic:pic>
                        </wpg:grpSp>
                        <pic:pic xmlns:pic="http://schemas.openxmlformats.org/drawingml/2006/picture">
                          <pic:nvPicPr>
                            <pic:cNvPr id="248" name="Picture 248"/>
                            <pic:cNvPicPr/>
                          </pic:nvPicPr>
                          <pic:blipFill>
                            <a:blip r:embed="rId637"/>
                            <a:stretch>
                              <a:fillRect/>
                            </a:stretch>
                          </pic:blipFill>
                          <pic:spPr>
                            <a:xfrm>
                              <a:off x="297379" y="762551"/>
                              <a:ext cx="279340" cy="164994"/>
                            </a:xfrm>
                            <a:prstGeom prst="rect">
                              <a:avLst/>
                            </a:prstGeom>
                          </pic:spPr>
                        </pic:pic>
                        <pic:pic xmlns:pic="http://schemas.openxmlformats.org/drawingml/2006/picture">
                          <pic:nvPicPr>
                            <pic:cNvPr id="249" name="Picture 249"/>
                            <pic:cNvPicPr/>
                          </pic:nvPicPr>
                          <pic:blipFill>
                            <a:blip r:embed="rId638"/>
                            <a:stretch>
                              <a:fillRect/>
                            </a:stretch>
                          </pic:blipFill>
                          <pic:spPr>
                            <a:xfrm>
                              <a:off x="1147899" y="1270769"/>
                              <a:ext cx="190459" cy="164994"/>
                            </a:xfrm>
                            <a:prstGeom prst="rect">
                              <a:avLst/>
                            </a:prstGeom>
                          </pic:spPr>
                        </pic:pic>
                        <pic:pic xmlns:pic="http://schemas.openxmlformats.org/drawingml/2006/picture">
                          <pic:nvPicPr>
                            <pic:cNvPr id="250" name="Picture 250"/>
                            <pic:cNvPicPr/>
                          </pic:nvPicPr>
                          <pic:blipFill>
                            <a:blip r:embed="rId639"/>
                            <a:stretch>
                              <a:fillRect/>
                            </a:stretch>
                          </pic:blipFill>
                          <pic:spPr>
                            <a:xfrm>
                              <a:off x="1805179" y="1279653"/>
                              <a:ext cx="215853" cy="164994"/>
                            </a:xfrm>
                            <a:prstGeom prst="rect">
                              <a:avLst/>
                            </a:prstGeom>
                          </pic:spPr>
                        </pic:pic>
                        <wps:wsp>
                          <wps:cNvPr id="251" name="Straight Connector 251"/>
                          <wps:cNvCnPr>
                            <a:cxnSpLocks/>
                          </wps:cNvCnPr>
                          <wps:spPr>
                            <a:xfrm>
                              <a:off x="592929" y="692701"/>
                              <a:ext cx="1320176" cy="0"/>
                            </a:xfrm>
                            <a:prstGeom prst="line">
                              <a:avLst/>
                            </a:prstGeom>
                            <a:ln w="12700">
                              <a:solidFill>
                                <a:srgbClr val="FF0000"/>
                              </a:solidFill>
                              <a:headEnd type="stealth" w="sm" len="med"/>
                              <a:tailEnd type="stealth" w="sm" len="med"/>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52" name="Picture 252"/>
                            <pic:cNvPicPr/>
                          </pic:nvPicPr>
                          <pic:blipFill>
                            <a:blip r:embed="rId1264"/>
                            <a:stretch>
                              <a:fillRect/>
                            </a:stretch>
                          </pic:blipFill>
                          <pic:spPr>
                            <a:xfrm>
                              <a:off x="1154390" y="596479"/>
                              <a:ext cx="152400" cy="190500"/>
                            </a:xfrm>
                            <a:prstGeom prst="rect">
                              <a:avLst/>
                            </a:prstGeom>
                            <a:solidFill>
                              <a:schemeClr val="bg1"/>
                            </a:solidFill>
                          </pic:spPr>
                        </pic:pic>
                        <wps:wsp>
                          <wps:cNvPr id="253" name="Circle: Hollow 253"/>
                          <wps:cNvSpPr/>
                          <wps:spPr>
                            <a:xfrm>
                              <a:off x="490947" y="204739"/>
                              <a:ext cx="216000" cy="216000"/>
                            </a:xfrm>
                            <a:prstGeom prst="donut">
                              <a:avLst>
                                <a:gd name="adj" fmla="val 45602"/>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Circle: Hollow 254"/>
                          <wps:cNvSpPr/>
                          <wps:spPr>
                            <a:xfrm>
                              <a:off x="1811529" y="1061317"/>
                              <a:ext cx="216000" cy="216000"/>
                            </a:xfrm>
                            <a:prstGeom prst="donut">
                              <a:avLst>
                                <a:gd name="adj" fmla="val 45602"/>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7C8F1B37" id="Canvas 343" o:spid="_x0000_s1026" editas="canvas" style="width:510.65pt;height:119.3pt;mso-position-horizontal-relative:char;mso-position-vertical-relative:line" coordsize="64852,15144"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OI/EenECQAAeS4AAA4AAABkcnMvZTJvRG9jLnht bOxYXW/bNhR9H7D/QOi9sSzrG3GKIWmDAcVmNNveaYmSiEqkQDJ2/O93+SHZip00aY2t3fpgWRJ5 yXsPz7081OXbh65FGyIk5WzpzS98DxFW8JKyeun9+cf7N6mHpMKsxC1nZOntiPTeXv380+W2z0nA G96WRCAYhMl82y+9Rqk+n81k0ZAOywveEwaNFRcdVvAo6lkp8BZG79pZ4PvxbMtF2QteECnh7Y1t 9K7M+FVFCvV7VUmiULv0wDdlrsJc1/o6u7rEeS1w39DCuYG/wIsOUwaTjkPdYIXRvaBHQ3W0EFzy Sl0UvJvxqqIFMTFANHP/UTTXmG2wNMEUgM7gINydcdx1rf2WvKXle9q2+qEXUl23Am0woLZtqCIa p9mk1wy8yLWt/t/COhLosu3rfFv343oCBx4t6KvivxX8vjfh13nx22YlEC2XXrCIPMRwB2wyHZB+ 4SaHXreiv+tXwr2o7ZOO6qESnf4H0NEDcDUN/Cyae2i39BZRlmWWC+RBoQKagzgLs0XmoQLa52GS ZvPQ9igaoJQeAfgEbY5DRfPuM5aAn3UBoKuBc8bNq8ueFjn8HGZwd4TZ55MArNS9IJ4bpHvRGB0W n+77N8DDHiu6pi1VO5NTgLh2im1WtFgJ+3AIfzzAD+16WliAWEOjjXQ/awU0osUHXnySiPHrBrOa /CJ7SEiAU/eeTbubx8mU65b2AyP1vQsOkvcRp07gYxPrhhf3HWHKVgpBWoiTM9nQXnpI5KRbE+CT +LU0DgG9lSCqaDRJKkiFj+CsdvSgwXi5d0yHIIFsJ+gVpfMkg+IHDAmyLJ4vpvSap1GaJo5eWRIm i8CAMnDEJuEt4R3S2QhegjOwMDjHmw/SuaVbdBcHpvXEuAiO2Ww0NLO3h0uYDEs4ZFCiZ9e8fEUG Tfh/lryJogAS0mVclsbpBJNp3oxJNPo91geAfVofzDhniu6kjzh/QVU4aflEVXgmOiDNNDpTuf4j 0YVAqkl08OL1zITky4LFYXke6enHSRTDJIZkQZKEvkv+cQGPjQ9q+xPmT64iqBo5VK5tL49q16v2 w7sG9wSKAAx0uB+GkDMWszslMK0bha45Y1AwuEABtBoAjck1czujfKZuDdDNDTxufzsJoGkbYz+q WS1l2t0nahbOW4a2sBsEie+bbhMRYiQgGWWIerC7xkSE4LwhuHzHSqR2PegBDorF02PKzkMtAUUK NxA9zhWm7b6fVAS3qjnVFaJpGRRUjbEtqOZO7Vqix2nZR1KBDNECwvqslereTVwUsOEMrpre2sxu J87QBfucoeuvTYlRseOsLzAeLczMnKnRuKOMi1Nu79GtbP8BARu3hmDNy50hj4EGWG15+A/QO3iW 3mbfdBnxBL1RBfLhr2HFnP6L0ijWSnIv4QaKH1eHHxT/v1J8rzm+Q6UewhZoN4bVoNThFdTDQ+kN j/+q9jb5eyCxh2L5FdrbCtMwTRZG+EENdUezKA3ho4Hb/DM/gnsd/jlFt4YWft/PcS4Mj0liTrrf Eknc6emcB7Qwjv0ItLQ+3i/8JE0fCZ35ItO6xArFKAh/cMULwvHLy2osKObby7fEFfeZ5pxcCYAs mT6aarIEabawJ9N9YQmCNB7J8orC8jcAAAD//+xZa2/bNhT9K4K+r5ZkPSwhDhC4y1YgKIJmQD/T FGVppUiNomNnv36HFGU7jrMaW9qlQxAYIMXX5eXhuecyBbm/6fXk8mJCik71+hcmW1S6hhZ9d6tc EVWUNt2qWKnurru8MO34eduWi96U5n6tdVdMJj2tWUv6d7JjAq2VVC3RqKrVpFRk04hVyydREKRm Db1WzHeTtGfN0RL1Zd39RGXbEd0sG97oBzudPxgl7m8bauzG7AX9eH+rvKac+1Gc+p4gLZv7aDfL euYT9j32M6OMG0z90SRL3nTXDeeXF6QwZWeuOmfHsqoayt5Lum6Z0MO2FeOwXIq+brre91TB2iWD iepDmRiDSNFrxTStTbHCwp8YdQe0a7BW7g0zNg+nRYptpXCApMDS3nbuZ3Fu9/4w9+NZMM1mwxJs qz2K5iiJgyDwPYr2MMtmKA9YGKcZMeGZAoyELfA0KU7CBqZL3pSjtywU2IIr757wub9chW7yg17/ Q6RlT5GWmY2/JqRZ6L8s0qIwSbNo6nuAUp6ESXwMtWiWvkHtJDH+Y1KbPYWa9fprgprF/gtDLc+m WW6RlqVRklheIcWO1LJ8Go+klsZ5Hv8bUjvJUMbB+P1A8Q/uOo5/+WtjJccYuzD3AvEvDONslg9Y CaMsyFK76z1YwjyIE7TbCPgGFiuWElyeI7Dg0ysLYe4cXxQssyAJHbEALHmaTM2u92BBjJvh27cE y6bri00/qkzUnujMtqFK9rLS76CCJ4PEnGykKqEvw8CWOiUp63uI7buadAyKzUx7IIdBme6E77Qi zarW3kIKAXUnlRcNhOqGLISR06SgW3HX3Uj6pTcK8VGjqTyjP5M8wp+l6jTH/Tui6nAKmzNoc3P9 vqI9eSPMTp7Vnlx4G6hYLBLYbgcqE+FHrZY7JXp9DdE7rvaoW81I+bMoPf3QIVXoNSNc176Zt299 jzMx91tWDqDQpOHn9UVuxYVz2uAn6zH9wJnZDxefWIU0BXo8HCw3OdReOBNKkT2M4tn2NsOG3MAN dFv+u4GuvxnKqgpHvVv1jMG7EXZlKfaD20ZIdcpsvR1Nrob+oweGfRsXLGX5MKRdpgbYDyr5h4qs STRepdsxs8SnV0aWoUX7y6qwEBp/miNU4OomeRqDOB+RZZhESC4dWeZBsrtx/2lu6YDmlBtq34Zf ESSGCLpoFOWs8H6VnMsNuNWGFGMF6PgOTyzwmak9w59xHuQxMkr4OAribHrk4yhETuV87MqGnffP AEf5eynF+iCBN5d5VTpLSfm771UtJ3Mf+boXJ2lgcYzZbLZv5x3nMyOFNJm+PXNDb0DXo+z/HMY9 nxmjUxQzMqNdvCYlG14aALUd2HaPENb80+R5But+b/LkO77/Cnl6SuJdBhDoO3rd4JHmhvT6liic Ij7eM4XWWqo/EcQU6RDH/lgT8+jGPwhAPw9jkylpW4mTLEJFHbYsD1vEul1IvORAPGA1WzT9NR+L lZLtZyiRK7MqmoigWHvuU63GykKjjiY8DFJ2dWXLw2veDfQF3gCHwzA4+237majOvTxpZHcf5Shn noiAoe+Ayqu1llVj38zMzRqCjAs+NsaYr99BY8XPcoBNSM/mgHAGqnUiKgzScBq6nHqX8L6xgNFH byzwxgKGMc5kAfv/jM0K3VGiBX42RKxAk3VD3xNNDuu2V8EiWUteMnX5FwAAAP//AwBQSwMECgAA AAAAAAAhAE4N2cu+/gAAvv4AABQAAABkcnMvbWVkaWEvaW1hZ2UxLnBuZ4lQTkcNChoKAAAADUlI RFIAAAegAAAEAAgGAAAAT6dHUwAAgABJREFUeNrs3TFI5H1++PEhzAOSDE+GYDGQSRBikr2whYV3 yGFYiw3rgYVPsNjCO4RnCwuLLbaYwmBhYWFhsTxIsJCwhYUQC1ksLCwsLLYwYCGHhYWFxRRTTGEx xfd/3/nfHnt7+8zvNzqj8/vN6wUi4Tyz+3nPd87xs7/fFF68eBFqtVog+w4ODsLa2lr7M3qiJ3qi qZ566ome6ImmeuqpJ3qiJ5rqqedjK/xBGB8fN4kcWFpaikHbn9ETPdETTfXUU0/0RE801VNPPdET PdFUTz0fmwW0Q4Se6ImemmqqJ3qiJ3qiqZ7oiZ7oiaZ60hMW0A4ReqInemqqqZ7oiZ7oiaZ6oid6 oiea6klPWEA7ROiJnuipqaZ6oid6oiea6ome6ImeaKonPWEB7RChJ3qip6aa6ome6ImeaKoneqIn eqKpnvSEBbRDhJ7oiZ6aaqoneqIneqKpnuiJnuiJpnrSE+0F9N/+7d+GtbW1P31sbGyE3d3d9sf+ /n44OTkJ5+fn4fr6OjQaDVNziNATPfXUU1P0RE/01FNPTdETPdFTTz01RU/+QnsB3e1HuVwOY2Nj YXp6OiwuLobV1dXw4cOH9qI6LqlbrZbJOkToiZ56oil6oid66omm6Ime6KknmqLnkLnXAjrpo1gs hmfPnoXZ2dmwvLwctre3w9HRUbi5uTFxhwg99URPNEVP9NTTMPREU/RETz311BNN0TOn+rKA7vTx 3XffhVKpFP7u7/4u/P3f/334p3/6p1Cr1VL9YeN7Vaf9ePXqVarvGb+um++bRvz7dPM9P378mPg9 49ckfZ/vv/++PeP42Ux7M9MvPx57pl8+KWZlpj/99FPPZ/r73/++L4/TX/7ylz2f6e9+97tU59NM ezPTp3ycfv1DS55nGv9uvZ5p/PpeP07j3+shM/3WGY1fa6a9fZw+1ky/9cLCTLP7OP3W+ex2pt38 OdPOtNufz9LMtNufz9LMtNufefs9004v/M00e4/TTueznzP1erd/r3eTfjlnptl6nKY5o2b6dI/T bn8+e/nyZeIvz/0O4XeZ+V1X2vNpptl4nH7umWa55XcI2Xi9OzU1lfqMmungP04/n9G4j8zTTAf9 9e6jL6C/9RHfgzoO6uDgINTr9U5/2K5uE55G/Lpuvm8aL1686Op7bm1tJX7P+DXdfM/4Z0j5LxDM dEBn+uUL/6zM9Mcff+z5TE9PT/vyOI13auj1TOMTrpkOx0y//sVcnmca/269nmn8+l4/TtO+eO5m pvFrzTSbM/3WL8/NdLgfp93ezakfP/OmmWm3P5+lmWm3P/P2e6adlltm6nHq9e7Tv95NWkCbqcep mT7da7Nf/epXiQsuv0PwexkzfdqZpllA+x1CNl7v/vM//7OZ5vBxGhfReZrpoL/eHYgF9Ncf8f2l FxYWwvv378Pl5WXm/gXjU/2r0H/8x39sX1UeP/sX4dn/l7bxsR/fVz1+dgV09v+l7Zfn00yz/y9t vzyfeZ/psPxL22+dUVdAZ/df2n59Rs0024/Tb51PV0Bn92rdb51PM83u47TT+XQFdDZf73Y6o2aa vcdpmjNqptm5Avq///u/O55Pv0PI1tW6ac+nmWbjcRo7xrck7XQ+/Q4hW693/+u//iv1GTXTwX+c fn7OnZ+fz9VMXQHdg494u4O1tbX2D1l3d3cBAAAAAAAAgMGTiQX017fHiLey2N3dDTc3NwoCAAAA AAAADIjC9fV1+Prj06dP7auN48fe3l572bu+vh5WV1fD4uJimJmZad9SYmRk5EmX0fHe6vHPEu9J bhkNAAAAAAAA8LQKD/0GcfEb3wx7Z2enfZvs169ft2+ZPTo6+ugL6YmJifYyul6vKwsAAAAAAADw yAr9/OaNRqN9FXVcTsfbZk9OTj7KVdPxyuj4ZuIHBweh1WqpDAAAAAAAAPAICo/9/7DZbIbz8/Ow vb3dXko/f/68vTDu1zI6Xoldq9XC5eWl2gAAAAAAAAB9VBiEP8Td3V37Sun4HtPT09N9W0jHW4PH q7Hj/z8AAAAAAAAAeqswiH+oeOvuvb29sLy8HKrVas8X0eVyuf29r66uPAIAAAAAAAAAeqSwtbUV Pn78ONB/yLgoXl9fb7+HdD/eK/r4+DgXMeNtxuOV5G43HvRET/REUz311BM90RNN9dRTT/RETzTV U88nUIiL2PHx8cz8gW9vb8P+/n6YnZ0NIyMjPVtGT0xMhN3d3fZ7VGdVfE/t+HeJn8k+PfVETzRF T/TUEz3RFD3RU0/0RFP0zJrMLaC/FN/LOV69vLi42LP3jR4bGwvxqvB4G3CHCD3REz01RU/0RE/0 1BQ90RM90VNT9CS9TC+gvxQXxjs7O+0ro3uxjI7vE722thbq9bpDhJ7oiZ6aoid6oid6aoqe6Ime 6KkpepJCbhbQX4rvGR2Xx/Fq5ocuouNtvldWVsLNzY1DhJ7oiZ6aoid6oid6aoqe6Ime6KkpetJB LhfQX4pvLD4/P//gq6I/L6LjctshQk/01FNPTdETPdFTTz01RU/0RE/01BQ9+Uu5X0B/Fm+lvbGx EZ49e/agRXRcZMcH6SAuoh0iT4roiZ5oip56oid6oil66ome6Imm6PmUhmYB/aW9vb0Hv1d0/O8u Ly+HZrPpEKEneuqJpuiJnuipJ5qiJ3qip55oip6EIV1Af3ZxcdF+wD1kEV2pVMLm5uZALKIdIk+K 6ImeaIqeeqIneqIpeuqJnuiJpuj5lIZ6Af3Zzc1NWFtbC+Vy+UGL6O3tbYcIPdFTTzRFT/RETz3R FD3REz31RFP0HFoW0F9oNBrh3bt37WXyfRfR09PT4eTkxCFCT/TUE03REz3RU080RU/0RE890RQ9 h44F9Dfc3d09+Iro+fn5cHV15RChJ3rqiaboiZ7oqSeaoid6oqeeaIqeQ6Pw4sWLUKvVTOIb4hXR cTbVavVeS+j43tLr6+uP9v7QBwcH7cV5/Ez26akneqIpeqKnnuiJpuiJnnqiJ5qiZ9YUjCBZXCA/ 5IroeEvv3d3d0Gq1DBMAAAAAAADILQvoLtTr9fZ7RJdKpXstoicnJ8PFxYVBAgAAAAAAALlkAX0P 19fX7XvFx1ts3+e23PG/G5fZAAAAAAAAAHliAf0A8WrmhYWFey2i4/tKu988AAAAAAAAkCcW0D1w enoapqam7nVb7rjAvrm5MUQAAAAAAAAg8yyge2h7e7t9ZXO3S+iRkZGwubkZWq2WIQIAAAAAAACZ ZQHdY/G9ne/7/tDT09Pt23oDAAAAAAAAZJEFdJ98+vQpTExMdL2ELpVKYWtry9XQAAAAAAAAQOZY QPfZzs5OKJfLXS+iJycnw9XVlQECAAAAAAAAmVGIy87x8XGT6KNGoxHevHnT9W25u70aOt76O/73 4meyT0890RNN0RM99URPNEVP9NQTPdEUPbPGAvoRnZ+ft69s7vZq6JcvX4bLy0uHyJMieqInmqKn nuiJnmiKnnqiJ3qiKXoONAvoRxavZn7//n376uZur4be3d11iDwpoid6oil66ome6Imm6KkneqIn mqLnwLKAfiLxiubZ2dmur4aO/53b21uHyJMieqInmqKnnuiJnmiKnnqiJ3qiKXoOHAvoJ7axsdH1 1dCVSiUcHx87RJ4U0RM90RQ99URP9ERT9NQTPdETTdFzoFhAD4Dr6+swPT3d9dXQtVot3N3dOUSe FNETPdEUPfVET/REU/TUEz3RE03RcyBYQA+Q7e3tMDIy0tUSempqqr3Adog8KaIneqIpeuqJnuiJ puipJ3qiJ5qi51OzgB4wV1dX4eXLl10tocvlcjg8PHSIPCmiJ3qiKXrqiZ7oiaboqSd6oieaoueT soAeUGtra12/N/S//du/OUSeFNETPdFUTz31RE/0RFP01BM90RNN0fPJWEAPsIuLi/D8+fOu3xv6 P//zPw3PkyJ6oiea6qmnnuiJnmiqp556oid6oqmeej46C+gBd3d3F5aXl0OxWEy9gP7uu+/C/v6+ 4XlSRE/0RFM90RM90RNN9TQMPdETPdFUTz0fVSG+f/CrV69MYsAdHx+33+u5myuh19fXQ6vVMryM 2tjYCDMzM+3P6ImeaIqeeuqpJ3qiKXrqqaee6Imm6JkFBSPIjtvb2zA3N9fVEnp2drb93wMAAAAA AADoNwvoDIpXNndzS+5KpRJOTk4MDgAAAAAAAOgrC+iMOj09DWNjY6mX0CMjI2F3d9fgAAAAAAAA gL6xgM6weGvteN/6bm7JHd9k3ftCAwAAAAAAAP1gAZ1xcZm8srLS1RJ6eno6NBoNwwMAAAAAAAB6 ygI6J46OjsLo6GjqJXS1Wg1nZ2cGBwAAAAAAAPSMBXSOXF1dhcnJya7eF3p/f9/gAAAAAAAAgJ6w gM6ZeEvuhYWFrm7Jvbm56X2hAQAAAAAAgAezgM6pra2tUCwWUy+hFxcXLaEBAAAAAACABymUy+Xw 6tUrk8iBjY2NMDMz0/4cxfeFrlQqqZfQs7Oz4fb21iAHtCd6oieaoqee6ImeaIqeeqIneqIpeg66 Qlw8jo+Pm0QOLC0ttRfJ8fNnNzc34fnz56mX0NVqNVxeXhrmgPZET/REU/TUEz3RE03RU0/0RE80 Rc9BZgE9BIfo7u6ufYvttEvoeFX82dmZgXpSRE/01BQ90RM90VNT9ERP9ERPTdGTrlhAD9Eh2tzc TP2+0CMjI+Hw8NBQPSmiJ3pqip7oiZ7oqSl6oid6oqem6ElqFtBDdog+fPjQXi6nvRo6Lq3xpIie 6KkpeqIneqKnpuiJnuiJnpqiJ2lYQA/hIYq31x4dHU29hK7VaobrSRE90VNT9ERP9ERPTdETPdET PTVFTxJZQA/pIbq4uAjPnj1LvYSenZ1tv5c0nhTREz01RU/0RE/01BQ90RM90VNT9OTnWEAP8SFq NBpheno69RJ6amoq1Ot1g/akiJ566qkpeqIneqKnpuiJnuiJnpqiJ99kAT3kh6jVav3pv5fmIz5W rq6uDNuTInrqqaem6Ime6KmnnpqiJ3qip556aoqe/AULaIeobXNzMxSLxVRL6HK5HC4vLw3ckyJ6 6qmnpuiJnuipp56aoid6oqeeemqKnvwZC2iH6E+Ojo7CyMhI6iX02dmZoXtSRE890RQ90RM99TQM TdETPdFTTz01RU/+xALaIfozx8fH7eVymiV0XFbv7+8bvCdF9NQTTdETPdFTTzRFT/RETz3RFD1p KxgBX4vv8VypVFItoeNtu+OV0wAAAAAAAAAW0HzTzc1NmJycTL2E3tnZMTQAAAAAAAAYchbQ/KxG o5F6CR0/LKEBAAAAAABguFlA01Gz2QyvX79OvYTe2NgwNAAAAAAAABhSFtAkarVaYXFxMfUSenV1 1dAAAAAAAABgCFlAk9rbt29TL6Hj18bFNQAAAAAAADA8LKDpytraWigWi6mW0EtLS5bQAAAAAAAA MEQsoOna+/fvUy+hFxYWwt3dnaEBAAAAAADAELCA5l4+fPgQRkZGUi+hXQkNAAAAAAAA+Vd48eJF qNVqJpEDBwcH7Vtkx8+PYW9vL/WV0PPz866EHvCe6ImemmqqJ3qiJ3pqqqme6Ime6KmppnryUIW4 HBwfHzeJHIjvufz5vZcfy+HhYSiVSqmW0LOzs5bQA94TPdFTU031RE/0RE9NNdUTPdETPTXVVE8e wgLaIXqwo6Oj1LfjnpqaCvV6XSxPinqiJ5qiJ3rqiZ5oip7oqSd6oil65pAFtEPUEycnJ2F0dDTV EnpmZiY0m03BPCnqiZ5oip7oqSd6oil6oqee6Imm6JkzFtAOUc+cn5+nXkJPTEy4EtqTop7oiabo iZ56oieaoid66omeaIqeOWMB7RD1VFxCj42Npb4dt/eE9qSoJ3qiKXqip57oiaboiZ56oieaomd+ WEA7RD13c3PTfkylWULPzs5aQntS1BM90RQ90VNP9ERT9ERPPdETTdEzJyygHaK+iEvoSqWSagk9 NzcnnidFPdETTdETPfVETzRFT/TUEz3RFD1zwALaIeqbi4uL1Lfjjn/mVqsloidFPdETTdETPfVE TzRFT/TUEz3RFD0zzALaIeqr6+vrMDo6agntSVFPPfVEU/RET/TUE03REz3RU080Rc8hYAHtEPXd +fl5V0toPCnqiZ5oip7oqSd6oil6oqee6Imm6JlNFtAO0aPoZgm9uroqpidFPdETTdETPfVETzRF T/TUEz3RFD0zqLC1tRU+fvxoEjlweXkZTk5O2p8HUTdL6LW1NT0HvCd66qmnpuiJnuipp56aoid6 oqeeemqKnnytYAQ8pouLC0toAAAAAAAAyCkLaB7d6elpKJVKltAAAAAAAACQMxbQPIlPnz6lXkLv 7u4aGAAAAAAAAGSABTRP5vj4OIyMjKRaQu/s7BgYAAAAAAAADDgLaJ5UN0vovb09AwMAAAAAAIAB ZgHNkzs6Okq1hI5fE2/dDQAAAAAAAAwmC2gGQry6uVgsJi6hy+WyJTQAAAAAAAAMKAtoBsbu7m7q JfTV1ZWBAQAAAAAAwIApbG1thY8fP5pEDlxeXoaTk5P256za2NhI9X7Q1Wo13N7e6ome6Imm6Kkn eqInmqKnnuiJnmiKngOkEJd54+PjJpEDS0tL7eVs/Jxla2trqZbQExMToV6v64me6Imm6KkneqIn mqKnnuiJnmiKngPCAtohGkhv3rxJtYSemZkJrVZLT/RETzRFTz3REz3RFD31RE/0RFP0HAAW0A7R QIpL5bm5uVRL6Pj3zeMS2pOinuiJpuiJnnqiJ5qiJ3rqiZ5oip5ZYwHtEA2suFSempoa2iW0J0Xn Ez3RFD3RU0/0RFP0RE890RNN0TNrLKAdooHWaDTC5ORkqiX06uqqnuiJnmiKnnqiJ3qiKXrqiZ7o iabo+YQsoB2igReX0NVqNdUS+sOHD3qiJ3qiqZ566ome6ImmeuqpJ3qiJ5qi5xOxgHaIMuHi4iKM jo4mLqBHRkbCycmJnuiJnmiqp556oid6oqmeeuqJnuiJpnrq+QQsoB2izDg7O2svmJOW0OVyOXz6 9ElP9ERPNNXTMPRET/REUz311BM90RNN9dTzkVlAO0SZcnR0lGoJHa+Wvr6+1hM90RNN9URP9ERP NNUTPdETPdFUT8N4RBbQDlHmxPd5LhaLiUvoqampcHd3pyd6oiea6ome6ImeaKoneqIneqKpnjwS C2iHKJO2t7cTF9DxY3Z2NrNLaE+Kzid6oil6oqee6Imm6ImeeqInmqJn1hRevHgRarWaSeTAwcFB WFtba38eBsvLy6mW0O/evdMTPdETTfVET/RETzTVEz3REz3RVE8eQcEIyLI3b96kWkJvbGwYFgAA AAAAAPSZBTSZNzc3l2oJvbu7a1gAAAAAAADQRxbQZF6j0Wi/j3nSArpYLIazszMDAwAAAAAAgD4p xHuexzfeTvtxeXmZ+E3j13TzPdPed72b75n2lsvx67r5vmmY6ePPdGFhIZRKpcQldLlcDldXV2ba p8fp6elpz2dar9f7MtP43uC9nunOzo6ZmmnuZhr/br2eafz6Xs80/r16PdP4tWZqpmaaj5l28z3T zrTbn8/SzLTbn8/SzLTbn3nN1EyzMFOvzfwOwUzNNA8z9XrX7xDMNF8z9drM610zNdPHnumgv94t xDfeTnP74s8fJycniX/A+DXdfM/4Z0i1Le/ie87MzKT6nvHruvm+aZjp08+008fY2Fh7CW2mvX+c xtuc93qm19fXfZlpfBz0eqbxCddMzTRvM41/t17PNM1bInQ707QvnruZafxaMzVTM83HTLv9WbEf P5+lmWm3P5+lmWm3P/OaqZlmYaZem/kdgpmaaR5m6vWu3yGYab5m6rWZ17tmaqaPPdNBf73rCmj/ KjRXM/2P//iP8Fd/9VeJh2JycjL83//9n5n6F4z+VaiZmql/wehfhZqpmboC2pWlZmqmroD2OwQz NVMzffSZer3rdwhm6gpor3fN1EzNNNdXQAfImfX19VT/MmN+fj60Wi0DAwAAAAAAgB6xgCaX3rx5 k2oJXavVDAsAAAAAAAB6xAKa3Er7/jxbW1uGBQAAAAAAAD1QiAu48fFxk8iBz29invY9PPKu0WiE Z8+eJS6gi8ViODw81BM90VNTTfVET/RET0011RM90RM9NdVUTx7IAtohyrWbm5tQqVQSl9Dlcrn9 tXqiJ3pqip7oiZ7oqammeqIneqKnpprqyf1ZQDtEuXd+ft6+yjlpCT0xMdG+alpP9ERPTdETPdET PTVFT/RET/TUFD25Hwtoh2go7O7uplpCz83NhVarpSd6oqem6Ime6ImemqIneqInemqKntyDBbRD NDTW19cTF9DxI36dnuiJnpqiJ3qiJ3pqip7oiZ7oqSl60j0LaIdoqCwvL6daQh8cHOiJnuipKXqi J3qip6boiZ7oiZ6aoiddsoB2iIZKvL325ORk4gK6VCqFy8tLPdETPTVFT/RET/TUFD3REz3RU1P0 pAsW0A7R0KnX6+3HfNISemxsrP21eqInemqKnuiJnuipKXqiJ3qip6boSToW0A7RUIpXN4+MjCQu oV++fNm+alpP9ERPTdETPdETPTVFT/RET/TUFD1JZgHtEA2t+D7PxWIxcQn99u1bPdETPTVFT/RE T/TUFD3REz3RU1P0JAULaIdoqG1sbCQuoOPH9va2nuiJnpqiJ3qiJ3pqip7oiZ7oqSl6kqBQLpfD q1evTCIH4jJ1Zmam/Zn0FhcXUy2hT05O9ERP9NQUPdETPdFTU/RET/RET03Rkw4KRsCwazabYXJy MnEBPTY2Fur1uoEBAAAAAADAz7CAhj+4vb0NlUolcQkdF9VxYQ0AAAAAAAD8JQto+KN4i+1isZi4 hI637G61WgYGAAAAAAAAX7GAhi/s7u6mWkK/f//esAAAAAAAAOArFtDwlZWVlcQFdFxSn56eGhYA AAAAAAB8wQIavhLf4zm+13PSEjq+Z3R872gAAAAAAADg/7OAhm+o1+thbGwscQk9PT0d7u7uDAwA AAAAAACCBTT8rPPz81AqlRKX0MvLy4YFAAAAAAAAwQIaOtrZ2UlcQMeP+HUAAAAAAAAw7Arlcjm8 evXKJHJgY2MjzMzMtD/TO/EK56QFdLFYDJ8+fdITPfVEU/RET/TUE03REz3RU080Rc+hVojLs/Hx cZPIgaWlpfYyNH6md1qtVpiamkpcQler1XB7e6sneuqJpuiJnuipJ5qiJ3qip55oip5DywLaISKF uFiuVCqJS+j4r2jiwlpP9NQTTdETPdFTTzRFT/RETz3RFD2HkQW0Q0RKp6enYWRkJHEJ/fbtWz3R U080RU/0RE890RQ90RM99URT9BxKFtAOEV3Y3t5OXEDHjw8fPuiJnnqiKXqiJ3rqiaboiZ7oqSea oufQsYB2iOjS4uJi4gK6VCqF6+trPdFTTzRFT/RETz3RFD3REz31RFP0HCoW0A4RXbq7uwuTk5OJ S+iJiYnQbDb1RE890RQ90RM99URT9ERP9NQTTdFzaFhAO0Tcw83NTahUKolL6Hi1dKvV0hM99URT 9ERP9NQTTdETPdFTTzRFz6FgAe0QcU/Hx8ep3g96a2tLT/TUE03REz3RU080RU/0RE890RQ9h4IF tEPEA7x9+zZxAT0yMhIuLy/1dD711BNN0RM99dRTTzRFT/RETz3RFD1zzwLaIeKBXr9+nbiEfvbs WWg0Gno6n3rqiaboiZ566qknmqIneuqpp55oip65ZgHtEPFAcbFcrVYTl9ALCwt6Op966omm6Ime euqpJ5qiJ3rqqaeeaIqeuVYwAni4s7Oz9q22k5bQOzs7hgUAAAAAAEBuWUBDj7x//z5xAV0sFsPV 1ZVhAQAAAAAAkEsW0NBDc3NziUvosbGxcHt7a1gAAAAAAADkjgU09FCz2QzPnj1L9X7QrVbLwAAA AAAAAMgVC2josfh+0PFW20lL6HjLbgAAAAAAAMgTC2jog7TvBx2X1QAAAAAAAJAXFtDQJ0tLS4lL 6Hi77njbbgAAAAAAAMgDC2jok7u7u/D8+fPEJfTi4qJhAQAAAAAAkAsW0NBHV1dXoVwuJy6hd3d3 DQsAAAAAAIDMK7x48SLUajWTyIGDg4OwtrbW/szg2N/fT1xAl0ql9rJaT+cTPdEUPdFTT/REU/RE Tz3RE03RM8sKcfk1Pj5uEjnw+T2H42cGy9u3b1O9H3S8bbeezid6oil6oqee6Imm6ImeeqInmqJn VllAO0Q8glarFaamphKX0G/evNHT+URPNEVP9NQTPdEUPdFTT/REU/TMLAtoh4hHcn5+HkZGRhKX 0Ds7O3o6n+iJpuiJnnqiJ5qiJ3rqiZ5oip6ZZAHtEPGI4nI5zftBX19f6+l8oieaoid66omeaIqe 6KkneqIpemaOBbRDxCNbWFhIXEJPT0+H3/72t3o6n+iJpuipp556oieaoid66omeaIqemWIB7RDx yJrNZqhWq4lL6H/913/V0/lETzRFTz311BM90RQ90VNP9ERT9MwUC2iHiCdwenqa6v2g9XQ+0RNN 0VNPPfVETzRFT/TUEz3RFD2zxALaIeKJbG9vp1pA//DDD4blfKInmqKnnnrqiZ5oip566qkneqIp emaCBbRDxBOamZlJXECPjo4alPOJnmiKnnrqqSd6oil66qmnnuiJpuiZCRbQDhFPqNFohEqlkriE 3tjYMCznEz3RFD31RE/0RFP01NMw9ERPNEXPgWcB7RDxxI6Pj0OxWOy4gI7/+adPnwzL+URPNEVP PdETPdEUPfVET/REU/QcaIWtra3w8eNHk8iBy8vLcHJy0v5MttRqtcSroKvVari9vTUs5xM90RQ9 9URP9ERT9NQTPdETTdFzYBWMAJ5eq9VK9X7QCwsLhgUAAAAAAMDAsoCGAXFzcxNKpVLiEnpvb8+w AAAAAAAAGEgW0DBAdnZ2EhfQcUl9cXFhWAAAAAAAAAwcC2gYMMvLy4lL6KmpqfZtuwEAAAAAAGCQ WEDDgImL5YmJicQl9OrqqmEBAAAAAAAwUCygYQCdn5+HYrGYuIQ+Pj42LAAAAAAAAAaGBTQMqHiF c9ICulKphNvbW8MCAAAAAABgIFhAwwCbnZ1NXEIvLCwYFAAAAAAAAAOhsLW1FT5+/GgSOXB5eRlO Tk7an8lHz//5n/8Jf/3Xf524hN7d3TUw5xM90RQ99URP9ERT9NQTPdETTdHzyRXi8mp8fNwkcmBp aam9jIyfyU/Pf//3f09cQJdKJU+ezid6oil66ome6Imm6KkneqInmqLnk7OAdojIQM/FxcXEJfTk 5GS4u7szOOcTPdFUTz31RE/0RFP01BM90RNN0fPJWEA7RGSgZ7PZbJ/TpCX02tqawTmf6Immeuqp J3qiJ5qip57oiZ5oip5PxgLaISIjPeN7FBSLxY4L6JGRkXB+fm54zid6oqmeeuqJnuiJpnrqqSd6 oiea6qnnk7CAdojIUM9arZZ4FfTz58/bV0zjfKInmuqpp57oiZ5oqqeeeqIneqKpnno+Ngtoh4gM 9Wy1WmF6ejpxCb26umqAzid6oqmeeuqJnuiJpnrqqSd6oiea6qnno7OAdojIWM/r6+tQKpU6LqDj rbrjLbtxPtETTfVET/RETzTVEz3REz3RVE89H5MFtENEBntub28nXgVdrVZDo9EwSOcTPdFUT/RE T/REUz3REz3RE0315NFYQDtEZLTn69evE5fQCwsLBul8oiea6ome6ImeaKoneqIneqKpnjwaC2iH iIz2rNfroVKpJC6hd3d3DdP5RE801RM90RM90VRP9ERP9ERTPXkUFtAOERnueXh42H6/504L6Ph+ 0fF9o3E+0RNN9URP9ERPNNUTPdETPdFUT/qt8OLFi1Cr1UwiBw4ODsLa2lr7M8PTc3l5OfEq6Kmp qdBqtQzV+URPNNUTPdETPdFUT/RET/REUz3pq4IRQLbd3d2FarWauITe2toyLAAAAAAAAPrKAhpy 4Pj4OPFW3PE/Pz8/NywAAAAAAAD6xgIaciLeSj/pKuiJiYn2FdMAAAAAAADQDxbQkBNxsTw2Npa4 hF5fXzcsAAAAAAAA+sICGnLk06dPqW7FfXZ2ZlgAAAAAAAD0nAU05Ey8wjnpKujx8XG34gYAAAAA AKDnLKAhh2ZmZhKX0CsrKwYFAAAAAABAT1lAQw5dXV2FkZGRxFtxx1t2AwAAAAAAQK9YQENObW9v J14FPTk56VbcAAAAAAAA9Ezh8/vBkn1LS0vtpWL8jJ7R/Px84hL67du3hu18oqemmuqJnuiJnmiq J3qiJ3qiqZ70hAW0Q0SOe9br9VCtVhOX0GdnZwbufKKnpprqiZ7oiZ6aaqoneqInemqqqZ48mAW0 Q0TOex4eHiYuoONzQLPZNHTnEz011VRP9ERP9NRUUz3REz3RU1NN9eRBLKAdIoagZ5pbcXvcOJ/o qammeqIneqKnpprqiZ7oiZ6aaqonD2UB7RAxBD3j1c1pbsUdr5bG+URPTdETPdETPTVFT/RET/TU VFM9uS8LaIeIIel5cHCQuICOS2q34nY+0VNT9ERP9ERPTdETPdETPTXVVE/uywLaIWKIer5+/Tpx Cf3mzRvDdz7RU1P0RE/0RE9N0RM90RM9NUVP7sUC2iFiiHo2Go0wNjaWuITe29sTwPlET03REz3R Ez01RU/0RE/01BQ96ZoFtEPEkPXc398PxWKx4wJ6dHQ03N7eiuB8oqem6Ime6ImemqIneqInemqK nnTFAtohYgh7xttsJ10FvbCwIILziZ6aoid6oid6aoqe6Ime6KkpetIVC2iHiCHs2Ww22+c+aQl9 eHgohPOJnpqiJ3qiJ3pqip7oiZ7oqSl6klqhXC6HV69emUQObGxshJmZmfZn9EwSl8tJt+KuVCqh Xq+L4Xyip6boiZ7oiZ6aoid6oid6aoqepFIwAhhetVot8Spo/yoIAAAAAACAtCygYYjd3d2FZ8+e JS6hT05ODAsAAAAAAIBEFtAw5OJyOelW3PH9ouP7RgMAAAAAAEAnFtBAWFlZSbwKOn4NAAAAAAAA dGIBDbSvbh4bG3MrbgAAAAAAAB7EAhpoOzo6SrwVd1xSuxU3AAAAAAAAP8cCGviTWq2WeBX04uKi QQEAAAAAAPBNFtDAn9zd3YXx8fHEJfTh4aFhAQAAAAAA8BcsoIE/c3Z2lngr7kqlEhqNhmEBAAAA AADwZwrlcjm8evXKJHJgY2MjzMzMtD+j50OsrKwkXgUdb9eN86mnnpqiJ3qip556aoqe6Imeeuqp KXrypUJcJH3//fdhaWkp1cfl5WXiN41fk/b7xY+Dg4NUf9huvmfaB1L8um6+bxrx79PN9+zVTD/f Ojl+NtPsP07jfx57fv66x5zpb3/72/A3f/M3HRfQ8Srp09PTP/ue8f/u9Uzr9XpfHqfv3r3r+Ux3 dnZSnc9uHqdmutPzs9+LmX55PvM+0/h36/VMv37u6MXjNP69HjLTb53R+LVm2tvH6WPN9OszaqbZ fpx+63x2O9Nu/pxpZ9rtz2dpZtrtz7xpZtrtz7z9num3zqeZZvdx2ul89nOmXu/27/VupzNqptl7 nKY5o2b6dI/Tbn8+++GHHzqeT79DGNzfIXxrpmnPp5lm43H6uWeaufodQjZe7/7mN79JfUbNdPAf p5/P6K9//etczXTQX+8Wkq5y/Prj5OQk8Q8Yv6ab77m2tpZ2W576I/5rhjTi13XzfdOIfx8zNdOH zvTLF/6DMNNvfYyNjYVms/mn77m7u9vzmV5fX/flcRr/7L2e6edmvXycmulgzvTrX8zleabx79br mcav7/XjNO2L525mGr/WTLM502/98txMh/tx2u3PN/34mTfNTLv9+SzNTLv9mbffM+203DJTj1Ov d5/+9W7SAtpMPU7N9Olem83Ozib+74rfIfi9jJk+7UzT/NzndwjZeL07PT1tpjl8nMZFdJ5mOuiv d10B7QpoM3UF9M9+/OIXv0h8gllfX8/1v2B0BbR/aesKaFdAm2nvHqeugPavl+8zU1dAuwLaTF0B 7XcIroD2OwRXQLsC2hXQWf4dwrdm6gpoV0D7HYIroP0OwRXQQ3EFdNqtP4Mt6YUienYrXt1crVYT b8V9cXEhmPOpJ5qiJ3qip55oip7oiZ56oil6YgHtEKFnZ0dHR+0lc6cl9OTkZGi1WqI5n3qiKXqi J3rqiaboiZ7oqSeaoueQs4B2iNAz0Zs3bxJvxZ321jV6Op96oil6oqeeeuqJpuiJnnrqqSeaomd+ WUA7ROiZqNFohEqlkngr7qurK+GcTz3RFD3REz31RFP0RE/01BNN0XOIWUA7ROiZyv7+fuJV0DMz M27F7XzqiaboiZ7oqSeaoid6oqeeaIqeQ8wC2iFCz9QWFhYSl9Dv378Xz/nUE03REz3RU080RU/0 RE890RQ9h5QFtEOEnqldX1+HUqnUcQEd/3O34nY+9URT9ERP9NQTTdETPdFTTzRFz+FkAe0QoWdX tre33Yrb+dRTT03REz3REz01RU/0RE/01BQ9+aaCEQDdmpubcytuAAAAAAAA/oIFNNC1i4uLMDIy kngr7pubG8MCAAAAAAAYIhbQwL2sr68nXgU9OzvrVtwAAAAAAABDxAIauJe4WJ6YmEhcQu/s7BgW AAAAAADAkLCABu7t/Pw88Vbc5XLZrbgBAAAAAACGhAU08CDv3r1LvAp6fn7eoAAAAAAAAIaABTTw II1GI1Sr1cQl9PHxsWEBAAAAAADknAU08GBHR0ehWCx2XECPjY2FZrNpWAAAAAAAADlmAQ30xJs3 bxKvgn779q1BAQAAAAAA5FjhxYsXoVarmUQOHBwchLW1tfZn9HxsaW7FHa+Svri40BM90RQ90VNP w9ATTdETPfXUU080Rc+cKsSl0Pj4uEnkwNLSUnvJFz+j51PY2dlJvAp6cnIytFotPdETTdETPfVE TzRFT/TUEz3RFD1zyALaIULPnpqfn09cQm9ubuqJnmiKnuipJ3qiKXqip57oiabomUMW0A4RevZU vV4P5XK54wI6/ue3t7d6oieaoid66omeaIqe6KkneqIpeuaMBbRDhJ49F69wTroK+vXr13qiJ5qi J3rqiZ5oip7oqSd6oil65owFtEOEnn0xPT2duITe29vTEz3RFD3RU0/0RFP0RE890RNN0TNHLKAd IvTsi8vLy1AsFjsuoCuVSmg0GnqiJ5qiJ3rqiZ5oip7oqSd6oil65oQFtEOEnn2zsrKSeBX08vKy nuiJpuiJnnqiJ5qiJ3rqiZ5oip45YQHtEKFn3zSbzfbzS9IS+vz8XE/0RFP0RE890RNN0RM99URP NEXPHLCAdojQs69OTk4Sb8U9NTUVWq2WnuiJpuiJnnqiJ5qiJ3rqiZ5oip4ZZwHtEKFn36W5Fff6 +rqe6Imm6ImeeqInmqIneuqJnmiKnhlnAe0QoWffpbkVd7xK+urqSk/0RFP0RE890RNN0RM99URP NEXPDCtsbW2Fjx8/mkQOXF5etm93HD+j56A5Pj5OvAp6dnZWT/REU/RETz3RE03REz31RE80Rc8M KxgB8FjigjlpCb23t2dQAAAAAAAAGWUBDTyaeIvtUqnUcQE9Ojoabm9vDQsAAAAAACCDLKCBR7W5 uZl4FfTr168NCgAAAAAAIIMsoIFHdXd3F8bHxxOX0J8+fTIsAAAAAACAjLGABh7dyclJ4gJ6cnIy tFotwwIAAAAAAMgQC2jgSaysrCQuoTc2NgwKAAAAAAAgQyyggSfRbDZDtVrtuIAuFovh4uLCsAAA AAAAADLCAhp4MkdHR4lXQU9NTbkVNwAAAAAAQEYUfvzxx/DTTz+ZRA6cnp6G3d3d9mf0zIqlpaXE JfTe3p6e6Imm6KmnYeiJnmiKnnrqqSd6oil6ZkAhLnfGx8dNIgc+L/LiZ/TMipubm8RbcY+NjbVv 2a0neqIpeuqJnuiJpuipJ3qiJ5qi52CzgHaI0PPJffjwIfEq6JWVFT3RE03RU0/0RE80RU890RM9 0RQ9B5wFtEOEngNhenq64wK6WCyGi4sLPdETTdFTT/RETzRFTz3REz3RFD0HmAW0Q4SeAyG+/0Jc MndaQk9OToZWq6UneqIpeuqJnuiJpuipJ3qiJ5qi54CygHaI0HNgxNtsJ92K+/3793qiJ5qip57o iZ5oip56oid6oil6DigLaIcIPQdGs9kM1Wq14wK6XC6Hm5sbPdETTdFTT/RETzRFTz3REz3RFD0H kAW0Q4SeAyVe4Zx0FfT8/Lye6Imm6KkneqInmqKnnuiJnmiKngPIAtohQs+BMz09nbiEPjs70xM9 0RQ99URP9ERT9NQTPdETTdFzwFhAO0ToOXCurq5CqVTquICemJgId3d3eqInmqKnnuiJnmiKnnqi J3qiKXoOEAtohwg9B9Lm5mbiVdCrq6t6oieaoqee6ImeaIqeeqIneqIpeg4QC2iHCD0HUqvVaj83 dVpAF4vFcHFxoSd6oil66ome6Imm6KkneqInmqLngCi8ePEi1Go1k8iBg4ODsLa21v6Mnnmwv7+f eBX03NycnuiJpuipJ3qiJ5qip57oiZ5oip4DomAEwCB7/fp14hL68PDQoAAAAAAAAAaABTQw0Or1 ehgdHe24gK5UKqHRaBgWAAAAAADAE7OABgbehw8fEq+CjrfQAAAAAAAA4GlZQAOZMDU11XEBXSqV wtXVlUEBAAAAAAA8IQtoIBMuLy/bS+ZOS+iXL1+GVqtlWAAAAAAAAE/EAhrIjJWVlcRbcW9vbxsU AAAAAADAE7GABjKj2WyGarXacQFdLpfD7e2tYQEAAAAAADwBC2ggU3Z3dxOvgn79+rVBAQAAAAAA PIHC6elp+P3vf28SOVCv18P19XX7M3rm2czMTOIS+uTkRE/0RFM9DUNP9ERPNNVTTz3REz3RVE89 H1khLmrGx8dNIgeWlpbai7f4GT3z7OLiIoyMjHRcQD9//jy0Wi090RNN9URP9ERPNNUTPdETPdFU T8N4RBbQDhF6ZtL6+nriVdAbGxt6oiea6ome6ImeaKoneqIneqKpnobxiCygHSL0zKS7u7tQrVY7 LqBLpVK4ubnREz3RVE/0RE/0RFM90RM90RNN9eSRWEA7ROiZWXt7e4lXQc/Ozg7Erbj1dD7RFD3R Ez31RFP0RE/01BNN0XMYWEA7ROiZaXNzc4lL6P39fT3RE031RE/0RE801RM90RM90VRPHoEFtEOE npl2e3sbRkdHOy6gnz171r5lt57oiaZ6oid6oiea6ome6ImeaKon/WUB7RChZ+ZtbW0lXgW9urqq J3qiqZ7oiZ7oiaZ6oid6oiea6kmfWUA7ROiZefHq5vg81mkBXSwWw/n5uZ7oiaZ6oid6oiea6ome 6ImeaKonfWQB7RChZy6cnJy0l8ydltBTU1Oh1WrpiZ5oqid6oid6oqme6Ime6ImmetInFtAOEXrm xuLiYuKtuPf39/VETzTVEz3REz3RVE/0RE/0RFM96RMLaIcIPXPj+vo6lEqljgvosbGx0Gw29URP NNUTPdETPdFUT/RET/REUz3pg0K5XA6vXr0yiRzY2NgIMzMz7c/oOaw2NzcTr4J+9+6dnuiJpnqi J3qiJ5rqiZ7oiZ5oqid9UDACIG8mJiY6LqDje0XHq6UBAAAAAADoLQtoIHcODw8Tr4JeWFgwKAAA AAAAgB6zgAZyaXZ2NnEJvb+/b1AAAAAAAAA9ZAEN5FK8xXapVOq4gB4bGwvNZtOwAAAAAAAAesQC Gsit1dXVxKug3717Z1AAAAAAAAA9YgEN5Faj0QjVarXjArpYLIbLy0vDAgAAAAAA6AELaCDXDg8P E6+CfvnypUEBAAAAAAD0gAU0kHtzc3OJS+i4qAYAAAAAAOBhLKCB3Lu5uQmlUqnjAjreqrvZbBoW AAAAAADAAxTi+5/+8pe/NIkcePfuXRgbG2t/Rk/+cp5JV0HXajU90VNTw9ATPdETPTXVVE/0RE/0 1FRTPXmAQly6jI+Pm0QOLC0ttZdo8TN68ufi1c3xf2Q6LaDjVdK3t7d6oqem6Ime6ImemqIneqIn empqGHpyTxbQDhF6Do39/f3Eq6Bfv36tJ3pqip7oiZ7oqSl6oid6oqemhqEn92QB7RCh51CZn59P XEIfHx/riZ6aoid6oid6aoqe6Ime6KkpenIPFtAOEXoOlevr6/attjstoCcnJ0Or1dITPTVFT/RE T/TUFD3REz3RU1P0pEsW0A4Reg6d9fX1xKugd3d39URPTdETPdETPTVFT/RET/TUFD3pkgW0Q4Se Qyde3Ryf9zotoEdHR0O9XtcTPTVFT/RET/TUFD3REz3RU1P0pAsW0A4Reg6lo6OjxKugl5eX9URP TdETPdETPTVFT/RET/TUFD3pggW0Q4SeQ+vly5cdF9DFYjFcXFzoiZ6aoid6oid6aoqe6Ime6Kkp epKSBbRDhJ5DKy6XR0ZGOi6hp6am9ERPTdETPdETPTVFT/RET/TUFD1JyQLaIULPoVar1RJvxb21 taUnemqKnuiJnuipKXqiJ3qip6boSQoW0A4Reg61ZrPZfg7stIAulUrh5uZGT/TUFD3REz3RU1P0 RE/0RE9N0ZMEBSMAht3BwUHiVdD+xwkAAAAAACCZBTTAH0xPTycuoU9PTw0KAAAAAACgAwtogD+4 vLwMxWKx4wJ6ZmYmtFotwwIAAAAAAPgZFtAAf1Sr1RKvgt7b2zMoAAAAAACAn2EBDfBHzWYzVKvV jgvoSqUSGo2GYQEAAAAAAHyDBTTAF/b39xOvgt7Y2DAoAAAAAACAb7CABvjKxMRExwV0qVQK19fX BgUAAAAAAPAVC2iAr5ydnYVisdhxCb2wsGBQAAAAAAAAX7GABviG5eXlxFtxHx4eGhQAAAAAAMAX CuPj4+F3v/udSeTAzs5OWFpaan9GTx7m5uamfavtTgvosbGxcHd3p6fziaboiZ7oqSeaoid6oqee hqEpevJHhbhEiUtosi8eoNgzfkZPHm5jYyPxKuj379/r6XyiKXqiJ3rqiaboiZ7oqadhaIqe/JEF tEOEnvyMVqsVnj9/3nEBHa+Svr291dP5RFP0RE/01BNN0RM90VNPNEVPggW0Q4SedHRychKKxWLH JfTi4qKezieaoid6oqeeaIqe6ImeeqIpehIsoB0i9CRRXDAn3Yo7Lqr1dD7RFD3REz31RFP0RE/0 1BNN0XPYWUA7ROhJgsvLyzAyMtJxAf3s2bP2Lbv1dD7RFD3REz31RFP0RE/01BNN0XOYWUA7ROhJ CrVaLfEq6N3dXT2dTzRFT/RETz3RFD3REz31RFP0HGoW0A4RepJCs9lsP1d2WkCPjo6GRqOhp/OJ puiJnuipJ5qiJ3qip55oip5Dq72A/v7779uDT/MRb0WbJH5N2u8XPw4ODlI/SNJ+bGxspPqe8eu6 +b5pxL9PN9+zVzP9vByLn800+4/TL58UszLT09PTns+0Xq/35XH67t27rmca/7xJV0H/4he/SDyf Zpr+cbqzszOQj9Ovf2jJ80zj363XM41f3+vHafx7PWSm3zqj8WvNtLeP08ea6bdeWJhpdh+n3zqf 3c60mz9n2pl2+/NZmpl2+/NZmpl2+zNvv2fa6YW/mWbvcdrpfPZzpl7v9u/1btIv58w0W4/TNGfU TJ/ucdrtz2c//PBD4i/P/Q5hJzO/60p7Ps00G4/Tzz3TzNXvELLxevc3v/lN6jNqpoP/OP18Rn/9 61/naqaD/nq3kLRM+frj5OQk8Q8Yv6ab77m2tpZ2W576Y2ZmJtX3jF/XzfdNI/59zNRMHzrTL1/4 Z2Wm8RbUvZ7p9fV1Xx6nY2Nj95rp3Nxc6PZ500zv/zj9fA4GbaZf/2IuzzONf7dez7TT7erv+zhN ++K5m5nGrzXTbM70W788N9Phfpx28z3TzrTbn8/SzLTbn8/SzLTbn3n7PdNOyy0z9Tj1evfpX+8m LaDN1OPUTJ/utdns7Gzi/674HcKS38uY6ZPONM3PfX6HkI3Xu9PT02aaw8dp2rtBZ2Wmg/561xXQ roA2U1dA+xeMXcz0/Pw8FIvFjk+6//AP/+AKaFdAuwLaFdD+9bIroP3rZVdAu1rXFdCugHYFdOZe 77oCOl+PU1dAuwLa7xBcAe0KaFdAe73rCmhXQLsC+kmvgPYe0PngPvZ68jhWVlYS/+XP4eGhns4n mqIneqKnnmiKnuiJnnqiKXoOncLW1lb4+PGjSeRA/JcJ8fL4NP/SDD25v0ajESqVSscFdLVaDc1m U0/nE03REz3RU080RU/0RE890RQ9h0rBCAC6t7m5mXgV9Pr6ukEBAAAAAABDxQIa4B5arVaYmJjo uIAul8up3qsBAAAAAAAgLyygAe4p3rYj6SroN2/eGBQAAAAAADA0LKABHmB+fj5xCX12dmZQAAAA AADAULCABniA6+vrUCqVOi6gp6amDAoAAAAAABgKFtAAD1Sr1RKvgt7d3TUoAAAAAAAg9yygAR6o 0WiESqXScQFdrVZDs9k0LAAAAAAAINcsoAF64ODgIPEq6LW1NYMCAAAAAAByrfDjjz+Gn376ySRy 4PT0tH2b3/gZPXl8MzMzHRfQ3333Xfjf//1fg3I+0RQ90VNPPfVEU/RETz311BNN0TO3CnEpMj4+ bhI5sLS01F5yxc/oyeO7vLwMxWKx4xLa863ziaboiZ566qknmqIneuqpp55oip55ZgHtEKEnfejW 6eP8/NygnE80RU/01BM90RQ90VNPw9ATTdEzlyygHSL0pIfq9Xool8sdF9CTk5Oh1WoZlvOJpuiJ nnqiJ5qiJ3rqiZ5oip65YwHtEKEnPfb+/fvEq6Dj1+B8oil6oqee6Imm6ImeeqInmqJn3lhAO0To SY/Fq5ur1WrHBXS8SrrRaBiW84mm6ImeeqInmqIneuqJnmiKnrliAe0QoSd9cHh4mHgV9Nu3bw3K +URT9ERPPdETTdETPfVETzRFz1yxgHaI0JM+mZub67iALhaL4dOnTwblfKIpeqKnnuiJpuiJnnqi J5qiZ25YQDtE6Emf3NzchFKp1HEJPTU11b5lN84nmqIneuqJnmiKnuipJ3qiKXrmgQW0Q4Se9NHq 6mrirbj39vYMyvlEU/RETz3RE03REz31RE80Rc9csIB2iNCTPmo0GmF0dLTjArparYZms2lYziea oid66omeaIqe6KkneqIpemaeBbRDhJ702c7OTuJV0JubmwblfKIpeqKnnuiJpuiJnnqiJ5qiZ+YV Xrx4EWq1mknkwMHBQVhbW2t/Rk8Gy7/8y790XECXy+VQr9cNyvlEU/RETz3RE03REz31RE80Rc9M KxgBQP+dnZ2FYrHYcQm9vLxsUAAAAAAAQKZZQAM8krhg7rSA/n/s3TFIZX1+8HHzrAuGyK4BQyQx xICFAQuT+CQmGFZYw7pEsrOLsPKuOwiPhYWQKSwsBIsJWFgMQR4sLCwsLCyESLCYwsLCwkLCFPJg wMLCwsLCwuIW583v7jrMM6PnnKtXvefczwcu874bx3nm//XveO/v/s+JAfXp6amFAgAAAAAACssA GuCZnJ+fJ21tbalD6ImJCQsFAAAAAAAUlgE0wDNaXFxMHUDHY39/30IBAAAAAACFZAAN8IwqlUrS 09OTOoDu7e1Nbm5uLBYAAAAAAFA4BtAAz2xzczPzFPTy8rKFAgAAAAAACscAGuAFDA4Opg6gOzo6 kqurKwsFAAAAAAAUigE0wAs4PDxMWltbU4fQ8/PzFgoAAAAAACiUloODg+S7776zEiVweXmZnJ2d VX9FTxq/5/T0dOoAOgbUx8fHFs/+RFP01FNPPdETTdFTTz31RE80Rc/CaIkhR29vr5UogdthVvyK njR+z/hHr729PXUIPTw8nFQqFQtof6Ipeuqpp57oiaboqaeeeqInmqJnIRhA20ToyQv2XFlZSR1A x2Nzc9MC2p9oip566qkneqIpeuqpp57oiaboWQgG0DYRevKCPeN088DAQOoAuquryylo+xNN0VNP PfVETzRFTz311BM90RQ9C8EA2iZCT1645+7ubuYp6NXVVYtof6IpeuqJnuiJpuipp8XQEz3RFD0b ngG0TYSeNEDPkZGR1AF0R0dHcn5+biHtTzRFTz3REz3RFD31RE/0RFP0bGgG0DYRetIAPY+OjpLW 1tbUIbSvBfsTTdFTT/RETzRFTz3REz3RFD0bnQG0TYSeNEjP+fn51AF0DKg/fPhgMe1PNEVPPdET PdEUPfVET/REU/RsWAbQNhF60iA9Ly8vq5faThtCj42NWUz7E03RU0/0RE80RU890RM90RQ9G5YB tE2EnjRQz7dv36YOoOPx/v17C2p/oil66ome6Imm6KkneqInmqJnQzKAtonQkwbqeXNzU/2enDaA 7uvrSyqVikW1P9EUPfVET/REU/TUEz3RE03Rs+EYQNtE6EmD9dzY2Mg8Bb26umpR7U80RU890RM9 0RQ99URP9ERT9Gw4LXG/0Z/97GdWogSWl5eTkZGR6q/oSbF7DgwMpA6g29vbk/Pzcwtrf6IpeuqJ nuiJpuipJ3qiJ5qiZ0NpsQQAjefo6ChpbW1NHULPzMxYKAAAAAAAoKEYQAM0qBgwZ12KOwbVAAAA AAAAjcIAGqBBXVxcVC+1nTaAjkuHVCoViwUAAAAAADQEA2iABrawsJB5Cnpzc9NCAQAAAAAADcEA GqCBXV9fJ729vakD6L6+PqegAQAAAACAhmAADdDgdnZ2Mk9Br66uWigAAAAAAODFGUADFMDo6Gjq ADruFX1+fm6hAAAAAACAF2UADVAAx8fHSWtra+oQem5uzkIBAAAAAAAvygAaoCAmJydTB9AxoD45 ObFQAAAAAADAi2mJgcXXX39tJUpgfn4+6enpqf6KnpSvZ1xiOy61nTaEHhsbs9j2J5rqqaee6Ime aIqeeqIneqIper6YlhhY9Pb2WokSmJ6erg6g4lf0pJw9FxcXUwfQ8djd3bXg9iea6qmnnuiJnmiq p556oid6oqmeer4IA2ibCD0pUM+rq6uks7MzdQDd3d2dXF9fW3T7E0311FNP9ERPNNVTTz3REz3R VE89n50BtE2EnhSs59raWuYp6NXVVYtuf6KpnnrqiZ7oiaZ66qkneqInmuqp57MzgLaJ0JOC9axU KsnAwIBT0PYnmqKnnuiJnmiKnnqiJ3qiKXo2HANomwg9KWDPw8PDpLW1NXUIPTc3Z+HtTzTVEz3R Ez3RVE+LoSd6oiea6qnnszKAtonQk4L2nJqaSh1Ax4D6w4cPFt/+RFM90RM90RNN9URP9ERPNNWT Z2MAbROhJwXteXZ2lrS1taUOocfGxiy+/YmmeqIneqInmuqJnuiJnmiqJ8/GANomQk8K3HNxcTF1 AB2Pra0tAexPNNUTPdETPdFUT/RET/REUz15FgbQNhF6UuCelUol6enpSR1Ad3d3Jzc3NyLYn2iq J3qiJ3qiqZ7oiZ7oiaZ68uQMoG0i9KTgPbe3tzNPQa+trYlgf6KpnuiJnuiJpnqiJ3qiJ5rqyZMz gLaJ0JMS9BweHk4dQHd2diaXl5dC2J9oqid6oid6oqme6Ime6ImmevKkWiwBQPEdHBwkra2tqUPo 2dlZCwUAAAAAADwpA2iAkpicnEwdQMeA+uTkxEIBAAAAAABPxgAaoCTOzs6Stra21CH0+Pi4hQIA AAAAAJ6MATRAiczPz6cOoOPx/v17CwUAAAAAADwJA2iAErm8vEw6OztTB9C9vb1JpVKxWAAAAAAA QN0ZQAOUzOrqauYp6PgYAAAAAACAejOABiiZON0cp5zTBtBdXV3J9fW1xQIAAAAAAOrKABqghHZ2 djJPQS8uLlooAAAAAACgrgygAUpqZGQkdQDd3t6enJ+fWygAAAAAAKBuWuIyra9fv7YSJbC+vp5M T09Xf0VP9Dw5OUlaW1tTh9CTk5Pi2J9oqid6oid6oqme6Ime6ImmelI3LTGAiCE0xRcbKHrGr+iJ nmF2djbzUtx7e3sC2Z+aaqoneqIneqKpnuiJnuiJpnpSFwbQNhF6UuKeFxcXSWdnZ+oAenBwUCD7 U1NN9URP9ERPNNUTPdETPdFUT+rCANomQk9K3nNtbS3zFPTu7q5I9qemmuqJnuiJnppqqid6oid6 aqqpnjyaAbRNhJ6UvGelUql+n08bQPf09CTX19dC2Z+aaqoneqInemqqqZ7oiZ7oqammevIoBtA2 EXrSBD23t7czT0EvLi4KZX9qqqme6Ime6KmppnqiJ3qip6aa6smjGEDbROhJk/QcGRlJHUC3tbUl Z2dnYtmfmqIneqInempqMfRET/RET0011ZMHM4C2idCTJul5dHSUtLa2pg6hfb3Zn5pqqid6oid6 aqqpnuiJnuipqaZ68hgG0DYRetJEPScnJzMvxX18fCyY/akpeqIneqKnpuiJnuiJnpqiJw9iAG0T oSdN1PP09LR6qe20AXRcqrtSqYhmf2qKnuiJnuipKXqiJ3qip6boSc0MoG0i9KTJei4tLWWegt7Z 2RHN/tQUPdETPdFTU/RET/RET03Rk5oZQNtE6EmT9by6uko6OztTB9D9/f1OQdufmqIneqInemqK nuiJnuipKXpSs5Z3794l//3f/20lSuDk5CTZ39+v/oqe6JlmY2Mj8xT02tqacPanpuiJnuiJnpqi J3qiJ3pqip7UpMUSADSfON0cV79IG0DHKek4LQ0AAAAAAJCXATRAk4p3fbW2tqYOoefn5y0UAAAA AACQmwE0QBObnJxMHUDHgPr09NRCAQAAAAAAuRhAAzSx8/PzpL29PXUIPTU1ZaEAAAAAAIBcDKAB mtzi4mLqADoeh4eHFgoAAAAAAMhkAA3Q5C4vLzNPQQ8NDSWVSsViAQAAAAAAqQygAUiWl5czT0Fv bW1ZKAAAAAAAIJUBNADV0839/f2pA+ju7u7k+vraYgEAAAAAAPdq+eabb5Jvv/3WSpTAwcFBsrGx Uf0VPdGzVtvb25mnoFdWVsS0PzVFT/RET/TUFD3REz3RU1P05F4tMVDo7e21EiUwPT1dHRDFr+iJ ng8xMDCQOoDu6Oio3jNaT/tTU/RET/RET03REz3REz01RU/uYgBtE6Enen60v7+ftLa2pg6hZ2dn 9bQ/NUVP9ERP9NQUPdETPdFTU/TkTgbQNhF6ouf3vHr1KnUAHQPq09NTPe1PTdETPdFTTz01RU/0 RE899dQUPfmCAbRNhJ7o+T0XFxfVS22nDaEnJib0tD81RU/0RE899dQUPdETPfXUU1P05AsG0DYR eqLnFxYXF1MH0PGIy3XraX9qip7oiZ566qkpeqIneuqpp6boyacMoG0i9ETPL1xeXmaegu7v708q lYqeaIqe6ImeeloMTdETPdFTTz01RU8+MoC2idATPe+0traWeQp6Y2NDTzRFT/RETz0thqboiZ7o qaeemqInHxlA20ToiZ73GhgYSB1Ad3V1JVdXV3qiKXqiJ3rqiaboiZ7oqSeaoidVBtA2EXqi5712 d3czT0G/efNGTzRFT/RETz3RFD3REz31RFP0pMoA2iZCT/RMNTQ0lDqAbmtrS87OzvREU/RET/TU E03REz3RU080RU8MoG0i9ETPdMfHx0lra2vqEPrVq1d6oil6oid66omm6Ime6KknmqInSctPfvKT ZGFhwUqUwM7OTrK0tFT9FT3R8yn+kU57vH//Xk80RU/0RE890RQ90RM99URT9GxyLZYAgCwXFxdJ R0dH6gB6YGDAQgEAAAAAQJNriYl/nGzL+zg5Ocn8pPExtXzOvO86qOVzLi8v5/qc8XG1fN48rKk1 bdY1PTg4qPuaXl5ePsmazs/P131N19fXS72mcbWMrFPQP/3pT61pyb5O4+9W7zWNj6/3msbfq95r Gh9rTa2pNS3HmtbyOfOuaa0/n+VZ01p/PsuzprX+zGtNrWkR1tRzM893rak1LcOaer7rdRlrWq41 9dzM811rak2fe00b/fluSxw7zxoofPrY39/P/A+Mj6nlc8Z/Q65peQ2fc2RkJNfnjI+r5fPmYU2t abOu6cbGRt3X9Ozs7EnWtKenp+5rmucy1UVe0+vr65rXzZoW/+s0/m71XtP4+Hqvad4nz7WsaXys NbWm1rQca1rL58y7prX+fJZnTWv9+SzPmtb6M681taZFWFPPzTzftabWtAxr6vmu12WsabnW1HMz z3etqTV97jVt9Oe7TkB7V6g1tabewehdobnXdGtrK/Mfnb/5m7+xpk5AewejNbWm1tQJaKd1rak1 dQLa811rak2tqee7Xpexpk2zpp6beb5rTa3pc69pw5+ATgCgBkNDQ6kD6M7OzuppaQAAAAAAoPkY QANQk8PDw6S1tTV1CL24uGihAAAAAACgCRlAA1CziYmJ1AF0W1tbrvtUAAAAAAAA5WIADUDNYrgc Q+a0IXQMqQEAAAAAgObSEjed/u6776xECcRNyWMolOfm5OiJno+1sLCQOoCOx+7urp5oip7oiZ56 oil6oid66omm6NlEWmJA0NvbayVKYHp6ujrwiV/REz2f2vX1ddLV1ZU6gB4cHEwqlYqeaIqe6Ime eqIpeqIneuqJpujZJAygbSL0RM8HW1tbyzwFvbOzoyeaoid6oqeeaIqe6ImeeqIpejYJA2ibCD3R 88HidHNfX1/qADpOSV9dXemJpuiJnuipJ5qiJ3qip55oip5NwADaJkJP9HyUOOGcdQo67hetJ5qi J3qip55oip7oiZ56oil6lp8BtE2Enuj5aKOjo6kD6NbW1uTs7ExPNEVP9NRTTz3RFD3RU0899URT 9Cw5A2ibCD3R89GOj4+rQ+a0IfTMzIyeaIqe6KmnnnqiKXqip5566omm6FlyBtA2EXqiZ11MTk5m noI+OTnRE03REz311FNPNEVP9NRTTz3RFD1LzADaJkJP9KyL8/PzpL29PXUIPTIyklQqFT3RFD3R U0+LoSeaoid66qmnnmiKniVlAG0ToSd61s3S0lLqADoeOzs7eqIpeqKnnhZDTzRFT/TUU0890RQ9 S8oA2iZCT/Ssm+vr66S7uzt1AD04OFj4U9D2pz2KnuiJnuipKXqiJ3qip6boyd0MoG0i9ETPutrY 2Mg8Bb2+vq4nmqIneuqJnmiKnuipJ3qiKXqWUEtHR0fys5/9zEqUwPLycvX+qvEreqLnS4nTzf39 /akD6K6uruppaT3RFD3RU0/0RFP0RE890RNN0bNcWiwBAPW2t7eXeQo67hcNAAAAAACUiwE0AE9i fHw8dQDd3t6enJ+fWygAAAAAACgRA2gAnsTZ2VnS2tqaOoSemJiwUAAAAAAAUCIG0AA8mcXFxcxL cR8dHVkoAAAAAAAoCQNoAJ7M1dVV0tHRkTqAHhoaSiqVisUCAAAAAIASMIAG4EktLS1lnoLe2tqy UAAAAAAAUAIG0AA8qZubm6Snpyd1AN3b2+sUNAAAAAAAlIABNABPbnt7O/MU9OrqqoUCAAAAAICC M4AG4FkMDg6mDqC7urqSy8tLCwUAAAAAAAXW0tramnz99ddWogTm5+erl7mNX9ETPRvNwcFBEv/m pA2hi7I+etqj6Ime6ImemqIneqInemqKntyt5fbemxTf9PR0dYATv6InejaiiYmJ1AF0e3t7cn5+ rieaoid66omeaIqe6KkneqIpehaUAbRNhJ7o+WxOTk4yT0EXYY30tEfREz3REz01RU/0RE/01BQ9 uZsBtE2Enuj5rObm5lIH0PE4OjrSE03REz31RE80RU/01BM90RQ9C8gA2iZCT/R8VpeXl0lHR0fq AHp4eDipVCp6oil6oqee6Imm6ImeeqInmqJnwRhA20ToiZ7P7u3bt5mnoNfW1vREU/RETz3RE03R Ez31RE80Rc+CMYC2idATPZ/dzc1N0tfXlzqA7urqathT0Hrao+iJnuiJnpqiJ3qiJ3pqip7czQDa JkJP9HwRe3t7maegV1dX9URT9NRTTz3RE03RU0899URPNEXPAjGAtonQEz1fzMjISOoAOu4VfX5+ rieaoqeeeuqJnmiKnnrqqSd6oil6FoQBtE2Enuj5Yg4PD5PW1tbUIfTU1JSeaIqeeuqpJ3qiKXrq qaee6Imm6FkQBtA2EXqiZ0OsTdojBtV6oil66ome6Imm6KmnnnqiJ5qiZ+MzgLaJ0BM9X1RcYru9 vT11AD06OqonmqKnnhZDT/REU/TUU0890RNN0bMAWiwBAC9tYWGhcKegAQAAAACALxlAA/Dirq+v k66urtQB9MDAQHJzc2OxAAAAAACggRlAA9AQ1tbWMk9Br66uWigAAAAAAGhgBtAANIzh4eHUAXR3 d7dT0AAAAAAA0MAMoAFoGEdHR5mnoJeXly0UAAAAAAA0KANoABrK2NhY6gC6vb09ubi4sFAAAAAA ANCADKABaCgfPnxI2traUofQU1NTFgoAAAAAABqQATQADWdhYSHzUtwHBwcWCgAAAAAAGowBNAAN 5/r6Ounu7k4dQMelugEAAAAAgMbS0tvbm7x+/dpKlMD6+noyPT1d/RU90bMMa5Z1Cnpvb09PNEVP PdETPdEUPfVET/REU/RsIC3xAn4MoSm+2EDRM35FT/QsukqlknkKuqenJ7m5udETTdFTT/RETzRF Tz3REz3RFD0bhAG0TYSe6Nmwtra2Mk9BLy8v64mm6KkneqInmqKnnuiJnmiKng3CANomQk/0bGhx r+e0AXR7e3tyfn6uJ5qip57oiZ5oip56oid6oil6NgADaJsIPdGzoR0dHWWegp6bm9MTTdFTT/RE TzRFTz3REz3RFD0bgAG0TYSe6NnwxsfHUwfQra2tycnJiZ5oip56oid6oil66ome6Imm6PnCDKBt IvREz4Z3dnaWtLW1pQ6h41LdeqIpeuqJnuiJpuipJ3qiJ5qi58sygLaJ0BM9CyEus511Ke79/X09 0RQ99URP9ERT9NQTPdETTdHzBRlA20ToiZ6FcHV1lXR0dKQOoIeGhpJKpaInmuqpp57oiZ5oqqee eqIneqIper4QA2ibCD3RszCWl5czT0Gvrq7qiaZ66qkneqInmuqpp57oiZ5oip4vxADaJkJP9CyM m5ubpK+vL3UA3dnZWT0trSea6qmnnuiJnmiqp556oid6oqmeej4/A2ibCD3Rs1AODg6S1tbW1CH0 4uKinmiqp556oid6oqmeeuqJnuiJpnrq+QJa4oX87777zkqUwOXlZXJ2dlb9FT3Rs8wmJiZSB9Bt bW3V9dYTTfVET/RETzTVU0890RM90VRPPZ9XiyUAoGjiB4YYMqcNoScnJy0UAAAAAAA8MwNoAArp zZs3qQPoeBwdHVkoAAAAAAB4RgbQABTS+fl55inokZGRpFKpWCwAAAAAAHgmBtAAFNbbt28zT0Hv 7OxYKAAAAAAAeCYG0AAUVpxu7u3tTR1Ax//dKWgAAAAAAHgeBtAAFNra2lrmKej4GAAAAAAA4OkZ QANQaHG6ua+vL3UA3dnZmVxdXVksAAAAAAB4YgbQABTe3t5e5ino+fl5CwUAAAAAAE+s5Ztvvkm+ /fZbK1ECBwcHycbGRvVX9ETPZjM+Pp46gG5ra0vOz8/1RFM90RM90RNN9URP9ERPNNWTJ9QSL8r3 9vZaiRKYnp6uDlniV/REz2YTw+X29vbUIXS91l9PexQ90RM90VNT9ERP9ERPTdGTuxlA20ToiZ6l MTc3l3kp7nq8001PexQ90RM90VNT9ERP9ERPTdGTuxlA20ToiZ6lkecU9ODgYFKpVPREUz3REz3R E031RE/0RE801ZMnYABtE6EnepbK6upq5inora0tPdFUT/RET/REUz3REz3RE0315AkYQNtE6Ime pRKnm/v7+1MH0F1dXcn19bWeaKoneqIneqKpnuiJnuiJpnpSZwbQNhF6omfp7O3tZZ6CXlpa0hNN 9URP9ERPNNUTPdETPdFUT+rMANomQk/0LKXR0dHUAXTcKzruGa0nmuqJnuiJnmiqJ3qiJ3qiqZ7U jwG0TYSe6FlKx8fHSWtra+oQenJyUk801RM90RM90VRP9ERP9ERTPakjA2ibCD3Rs7RmZmYyL8V9 eHioJ5rqiZ7oiZ5oqid6oid6oqme1IkBtE2EnuhZWhcXF9VLbacNoIeHh5NKpaKnPaqpnuiJnuip qaZ6oid6oiea6kkdGEDbROiJnqW2sLCQeQp6Z2dHT3tUUz3REz3RU1NN9URP9ERPNNWTOmj55ptv km+//dZKlMDBwUGysbFR/RU90ZPfub6+Trq7u1MH0D09PcnNzY2e9qimeqIneqKnpprqiZ7oiZ6a aqonj9RiCQAou/gBI+sU9MrKioUCAAAAAIBHMoAGoCmMjIykDqA7OzuTq6srCwUAAAAAAI9gAA1A Uzg+Ps48Bf3mzRsLBQAAAAAAj2AADUDTGB8fTx1At7a2VgfVAAAAAADAwxhAA9A0Tk9Pk/b29tQh dFyqGwAAAAAAeBgDaACaytLSUualuPf39y0UAAAAAAA8gAE0AE3l5uYm6ezsTB1A9/f3J5VKxWIB AAAAAECNDKABaDrv3r3LPAW9urpqoQAAAAAAoEYtBwcHyXfffWclSuDy8jI5Ozur/oqe6Mn94nRz X19f6gA6Tknf10tPexQ90RM90VNT9ERP9ERPTdGTu7XEi+y9vb1WogSmp6erQ5P4FT3Rk3S7u7uZ p6DfvHmjpz2KnuiJnuipKXqiJ3qip6boSQ0MoG0i9ETPpvXq1avUAXRra2tyenqqpz2KnuiJnuip KXqiJ3qip6boSU4G0DYReqJn0zo6OqoOmdOG0JOTk3rao+iJnuiJnpqiJ3qiJ3pqip7kZABtE6En eja1mZmZzEtxHx4e6mmPoid6oid6aoqe6Ime6KkpepKDAbRNhJ7o2dQuLy+Tjo6O1AH00NBQUqlU 9LRH0RM90RM9NUVP9ERP9NQUPclgAG0ToSd6Nr2VlZXMU9Db29t62qPoiZ7oiZ6aoid6oid6aoqe ZDCAtonQEz35PwMDA6kD6J6enuTm5kZPexQ90RM90VNT9ERP9ERPTdGTFAbQNhF6oif/J044Z52C Xl5e1tMeRU/0RE/01BQ90RM90VNT9CSFAbRNhJ7oye8NDg6mDqDb29uT8/NzPe1R9ERP9ERPTdET PdETPTVFT+5hAG0ToSd68nvHx8dJa2tr6hB6YmJCT3sUPdETPdFTU/RET/RET03Rk3sYQNtE6Ime fGJ2djbzUty/+MUv9LRH0RM90VNPPTVFT/RET/TUFD25Q0sMn1+/fm0lSmB9fb26geJX9ERPHuby 8jLp6OhIHUD/zd/8jZ72KHqiJ3rqqaem6Ime6ImemqInd2ixBADwfW/fvs08Bb29vW2hAAAAAADg MwbQAPCZ6+vrpLu7O3UA3dPTk9zc3FgsAAAAAAD4hAE0ANxhc3Mz8xT04uKihQIAAAAAgE8YQAPA PQYHB1MH0G1tbdV7RgMAAAAAAL9jAA0A99jb28s8Bf3mzRsLBQAAAAAAv2cADQApxsfHM4fQh4eH Fgrq7OrqKjk7O0s+fPiQ7O/vJ8fHx7l+3/LycjI9PX3nY25uLllaWvreY21tLdnY2Khedv/9+/fV P8eVDQAAAADg4QygASDFyclJ9VLbaQPokZERCwU5xGA39lQMlLe2tpKVlZVkdnY2mZycrF7yvqen J+ns7Lxzn8WbQfKI/Zj1ppGsRwyr8zg9Pa0OySuVirgAAAAA8HsG0ACQIU5JZg2sdnd3LRTc4927 d0l3d3fS2tr64KFw3jd61GMAvbi4mOvPGhgY+Ph7urq6qn92nLKOwXpcwj+G7YbTAAAAADSblp2d nXsvU3jXI15IyxIfU8vnjP+GPGr5nHH5xTzSLtN41yMPa2pNm3VNDw4O6r6mcVruKdZ0fn6+7mu6 vr5uTUu6pjc3N9XhUtrA6sc//nHy29/+tnRrmudSxLWuaXx8vb9O4+9V7zWNj7Wm94uTvzFkzbOm //AP//DooXDssTxrOjo6+ug/KwbLedb0j/7oj3J9vvi4P/3TP03+9V//tXryO06AX1xc+Dp9xr1f y+fMu6a1/nyWZ01r/fksz5rW+jOvNbWmRVhTz80837Wm1rQMa+o1BK/LWNNyrannZl6XsabW9LnX tNGf77Z89dVXNb0gFy+YZYmPqeVzxsmyXNPyBjglk0eek3LW1JpmrWl844pLkcavRVnTuIdmvdc0 BhxP8XUaa1vvNY1vuNa0vGsaJxofO9Qq4prG10u91zQ+vt5fp3mfPNeypvGx1vR392KO+yKvrq5W L5cdw9n29vaPH/eXf/mXddsbD318uqa19njomsYTgXoMuu+6eoKv0/rv/Vo+Z941rfXnszxrWuvP Z3nWtNafeZ96TT/9Gdea+jr1fLfxnu+m7VFr6uvUmr7sc7Nf//rXqfvTawhel7GmL7umccWvPIMo r8sU4/nu2NiYNS3h12l/f3+p1rTRn++2xAf86Ec/8g7GErwrtLe3txo8frWmxf86vf2GdPtxTkAX +12hn+5Pa1rMd9rGZXTjh5S0f3B/+MMfJhMTE05AF/AdjHft0WZ9V+ivfvWr5J/+6Z+Sn/3sZ9X7 MmddNvs3v/lN5uf8xS9+8ehhbbxpMs+a1mMA/c///M+Zaxr3f67HoHt7e7uw77R9rq/Tu/ank6XF Pa376c+41rT4X6dp+9MJ6GI+303bo9a0eF+nefaoNS3OCehf/vKXmS/0eg2hOKd18+5Pa1qMr9Pb nnnW1esyxXi++/Of/zz3HrWmjf91ertH4/WuMq1pw5+Avt1EFF/WE0X0RE8eJ94BljWMm5mZsVD2 aKEcHh5W3zE5OTlZvU9zrQPUzc3NzD8jLmNfj2Ftnvsp12MA/f79+8w/Jy4/Xo+/U54nFPHDf9xb Otb6/Pzc/kRP9ERT9NQTPdETTdGzoRlA20ToiZ7UYGpqKvOSS3kukYI9+tJiKPyQgfPnj4WFhVx/ XtZ91Ot1+aF6DKBjKJ9lbW3t0X9OZ2dnrrWLy59/+vtiLeNqC/Hf0Azfb/wbqid6oil6oqee6Imm 6FksBtA2EXqiJzWIk4g/+MEPUodKcZ+YPCc1sUdf2vDw8KOHqOPj43X5s2IYG5f8jntxxWnsaBHD 7TidHYPWra2t5Pr6+lE9437WMbC9fcSlh+K0c5wsjvvgxGXY4s+Lj8sSl1h67Nq9evUq198n7r2d db+h+Jj4+8QbC+xP9ERPNEVPPdETPdEUPV+SAbRNhJ7oSY2y7gUdj7z3J8MerbcY0h4fH+f62KzB Zp5HnKLOY3FxsfrmjBgqv3v3rjrwjeFv3Eu53m/YeI6e8d8ew+q47H78vfr6+pK2traa1i7WJI/4 3Hk/Z3t7ezI6Olpd4zyX97Y/0RM90VRP9ERP9ERTPak3A2ibCD3Rkxr9v//3/zKHQHEisYwnEe3R xhSneWOgG6eHYwgaX395xO+px32MG+1r/SV7xj2a4yTyyspK9b7N0eS+y4/HfaTztH1Mm3jDTPx3 HB0d2Z/oiZ5oqid6oid6oqmePAsDaJsIPdGTB/bMesQACnv0qXz48KF6yej7TsfG5eKzXFxcVO9b XutQMwbccentt2/fJru7uwbQOcRax72l43Li8d81NDRUHVZniUuP1+NNAnEi2v5ET/REUz3REz3R E0315DkYQNtE6ImePLDnj370o8x72ua5lyz2aF5xae24hHWcas0aHK+urub6nFmXlI/Tu3GJ6bhc dAyb40Suns8n1r0eA+g8b0jQEz3RE031RE/0RE801ZN6MIC2idATPXlgz5/+9KeZQ5/5+XkLZo8+ SlzOOb6O4ue1WgaOr169yvX5JyYmPv6ejo6O6sncGHLH5aHznNDV82nFSfPHDp/jMuB5xBtmGvG+ 0f4N9f0WPdEUPdFTT/REU/QsFgNomwg90ZNH9IyToWmDnzilGpdKxh6txenpabK0tJR5OjntEcPk SqWS+WfFoDn+rLg8dJ6P1/P5xeW7Nzc3kzdv3iQDAwM1XzY9+uYRtw2Izx1vXtjZ2Umur6/1RE/0 1BQ90RM90VNT9KRmLfEi09dff20lSiBOR8U9GZ220xM9eb6eMShsb29PHf7ECVPs0VrEkLEel12O 09N6lk8MpOPe0PHEqbu7u25fB5+/4SFuIzA5OVl9k8JLvjnBv6H2J3qiKXqip57oiaboWSwtlgAA HifPPVpjgAN5xUnUegyg8558pdjijTBxz+94s8vnb4iJJ1h5hsdxpYa0r6UYdMel2Yt8L2kAAAAA nocBNAA8UtwzNesUdNzuolEuZ0sxvqZqvczyp5d9j0vDr62tNeT9fHlaMWw+Ojqqvvmgr6+vetnu PPK8keb2EfcJ39jY8D0NAAAAgDsZQANAHSwvL2cObeKEIs3r5uYm2d7erp5WzSPuw5t3INjV1ZXM zMxUP7+hM59/3eURb5Kp9c0O8cabuAx4DLwBAAAA4JYBNADUQZw6/Pz+qXddwtaJweYTlzaOU6gd HR3Vr4PZ2dlcvy9OmKZ9PcWlleOU6/7+fu4hI9zl+Pj40Zd7Hx4ern7NAgAAAIABNADUSdznOWtI Mzc3Z6GaQLwhYWtrq3op7M8vpR2nlfMMjK+urj4OrW8ft5dUjoFhnvv6Qh7xNVWPe46PjIxYTAAA AAAMoAGgniYmJjLvz5v3EswUT1z+Oi7HHqfd074O8p4UnZqaqg6h4/LacdLZ0JmnEG922NzcTAYH Bx987/F4xCXgAQAAAMAAGgDq6OTkJHOAE0NqyiVOJE9OTlbviZv3csV5xEDb5bV5TmdnZ9VLu8dp +1qGz3FJeF+rAAAAAAQDaACos7jHb9awZnd310KVQJxKjmHyQ06Nnp+fW0Aa2uHhYfXy3Fkn+uOx srKS63PG133cFx0AAACA8jKABoA6u76+rt7n12nBcrq9XHFvb++j7pcbp0yhKN6/f1+9esPn9yWP R1tbW/W0fh5xOfn4PXF5+bhyAAAAAADl0xIvnr5+/dpKlMD6+noyPT1d/RU90ZOX7bm6upo5gIyP oXh79NWrV48aPN/eC3xubs7C+55bOPEGjLW1taS/v//j13MMlfOIIXUMqz/dC6Ojo9UrCehpf6In mqIneuqJnmiKnuXREi/8xBCa4osNFD3jV/RET162Z6VSybyHatwv+OLiwoIWbI/GZYkfcsnteMTJ +MXFRZff9j238OJ73N7eXvUNGXkvqb28vHzv3hgcHEy2t7ern1dP+xM90RQ90VNP9ERT9Cw2A2ib CD3RkyfqubOzkzmQjMvQUrw9OjY2VtNp5/j4+Hpw2XXfc5tV3Jogz72kBwYGko2Nje8NovW0P9ET TdETPfVETzRFz2IxgLaJ0BM9ecKecc/UrIFL3tODNM4ejZOfWV07OzuThYUFp519z+X/rKys1HS1 gHh+cjuI1tP+RE80RU/01BM90RQ9i8UA2iZCT/TkCXuenZ19cc/Tzx8jIyN3XnaW528apy/zGhoa urNn3Bt3a2ureuIT33P5nZ6engddtj6ep/z93/+9nvYneqIpeuqpp57oiaboWSAG0DYReqInT9xz fn4+c8iyublpYV9InECPn4VuW8Q9nvN4//799xrGQDr+N28m8D2X7zs5OUk6OjoeNID+/D7R3thh f6InmqKnnnrqiZ5oip6NzwDaJkJP9OSJe15eXlYvx5w2WOnq6jK4fGbHx8fVS6THPZo/bRH/W15x Yjru4310dGRBfc8l4/vg0tJSrvtA3/f46quvktPTU4tpf6InmqKnnuiJnmiKng3OANomQk/05Bl6 xr1Ms4Yrq6urFvcZxABrdnb2i8Hz7SP+97xDLm8a8D2X2sSeie+HfX19D7ocN/YneqIpeuqpp57o iabo2fgMoG0i9ERPnqnnffcMvn3EJWrPz88t8BOJoXI0u2/w/OkjTjXjey5Pa2dnp3pZ7bwD6F/9 6lcWzf5ETzRFTz311BM90RQ9C8AA2iZCT/TkmXrGJZ+zBiy+Rurv5uameh/uPIPnTx8uq+17Ls9j f38/GR0d9f3R/kRPNEVP9NQTPdEUPUvCANomQk/05Bl7zs3NpQ5YYkj64cMHi1wHMXiOy5o/9J6z 4+PjFtH3XJ7Rffdl/8EPfpC759nZWXJycmIx7U/0RFP01BM90RNN0fMFGUDbROiJnjxjz7jEdtZJ 3LGxMYv8CLf3mO3p6XnQ4DkenZ2d7sntey4vJN6E8+nl8v/6r/86d8/Jycnq74uPzXsvd+xP9ERT PdETPdETTfWkvloODg6S7777zkqUwOXlZfXUR/yKnuhJ4/ZcWlrKHIBubW1Z6AdaXFx88OD5z/7s z6p9rq6uLKTvubyw2/u2/8///E+unnGC+tM3+MT/e3l5Obm+vraY9id6oqme6Ime6ImmelqMZ9Ri CQDgecWlobNO58Zlow1NHv5DZUdHR02D566urmRlZcWaQ4ENDQ3dub/j+21cFSGujgAAAADA0zOA BoAXEMOQrKFonMTlYd6+fZtr8ByD6vhYg2cotu3t7cz93t/fn+zs7FgsAAAAgCdmAA0AL2RgYCB1 WNLe3p5cXFxYqAeIgXKcIk8bPLvUNjTP99NPH2NjY8nR0ZFFAwAAAHgiBtAA8EIODw+/d7/Sux5T U1MW6oE2Nze/WM9Y79nZWYNnKJF3797VfL/3+F4wNzfnTT4AAAAAT8AAGgBe0MzMTOagZH9/30L9 n/Pz8+TVq1fJ7u5u7t8zODj4cR3j9x4fH1tIKJm1tbWa7/v+6f3f3R8aAAAAoL4MoAHgBV1eXiad nZ2pA5K4tGwzD0fi7x73aY5Lksd69PT05L5n897eXjIyMlI9bQ6UV1zVIC6r39bW9qBBdNwf2mW5 AQAAAOrDABoAXlic3ssajsQJvWYUl9Hu7e39Yj0WFxd94QBfiEtqv3nzJvP2Bnc94vL8AAAAANQu rl45OTmZrKysVP//BtAA0ADilHPWZWKb6b7FMUQaHR29dz3ilGP8UANwl9PT02Rqair3IDquRBFX pAAAAAAgv5ubm+rQ+fb2aHEVy3jdtuWbb75Jvv32WytUAgcHB9UTcvEreqInxeoZ9zXOGpAsLCw0 xQ8sy8vLHy+3/VynFe1Re5Ry9ozL8Ge9wSce6+vrFtr+RE801RM90RM90VRParC1tZV0d3d/8TrL zMxM/NpSvbQlxTc9PV0NG7+iJ3pSvJ5jY2OpA5I4yffhw4fSrmsMiuL+zrVcMrdePzjao/Yo5e0Z 95GPJ5pxJYm7vo8MDg5WPwb7Ez3RVE/0RE/0RFM9yXZ2dpZMTExkvXZrAG0ToSd60gg945KxWQPX 8fHx0q1nXG471vIh92yN+4rYo+ipZx5xie277g99fHxske1P9ERTPdETPdETTfUkh7xXrzSAtonQ Ez1poJ6/vzxJ6iNOCpfF5ubmx/uD1PKIH3Lih516nVq0R+1RmqdnXEni9h7z8/PzuX9ffO+Nd/e6 V7T9iZ6aoid6oid6aoqezebk5CQZGRmp5TVcA2ibCD3Rk0bpGYONzs7O1H+849/t6+vrQq9hnPau 8QeWj49Xr14l5+fn9ih66vkoa2trydXVVa6PjfvTx/fe+O+IN83E73XZbvsTPTVFT/RET/TUFD3L Ll7/ePfuXd5TzwbQNhF6oieN2nN9fT3zH/ClpaVCr+HKykrNg+e+vr7k6OjIHkVPPZ9dfM/9/HvS 8PCwy3fbn3rqqSl6oid6oqem6FlacRW5gYGBB1290gDaJkJP9KTBesa7ym5P2qX9I17vU8DPKf6O eX94aWtrqw7ln/K0oT1qj6LnfWLIHN+H7vr+FPeTXlhYKPxVKexP9ERTPdETPdETTfXkVrwOGweI HnDquXr1yrj6pQG0TYSe6EkD9ox7jWb9Yz47O1vodTw8PKwOb9L+jnFP7OcYtNuj9ih63veEq7+/ P/P7cTyfev/+vVj2p55oip7oiZ56oil6Ft7BwUHm67afP7q6upLt7e2Pn8MA2iZCT/SkQXtOTk6m /qMePwQU/fKvy8vLd/7denp6qkN4exQ9ecme932Puu978ps3b3LfV1pP+1NPNEVP9NRTTz3RFD0b fd3yPOIQ0eevhxhA20ToiZ40aM84+Zt1mZOhoaEnvTT1U7vrdGEMcJ77crb2qD2KnnfJc/r580d3 d/ezvoFGT/REU/TUEz3RE03Rs94uLy+rp5rTXgPp6+tLjo6O7vz9BtA2EXqiJw3cM+61kTXs2NjY aKj1iUu0bG1t5f74/f396snBuCd0/F57FD1plJ7xZpj5+fl77wGddRravaHtTz3RFD3REz31RFP0 LKp4g/1dl+KO/21xcTG5ubm59/caQNtE6ImeNHDP+Ec8TtOlDTo6Ozsb4pKv8d8a96WOH0BiWHNy cpL79+7u7r7ooMYetUfRM82HDx+SwcHBmk9DxzuBi36rBPsTPTVFT/RET/TUFD2bV1xe+9PXOkZG RnK91tHyzTffJN9++60VLIE4NRan4F7q9Bh6oqeeT2N7eztzyLG0tPSiaxKXWvl8OBP//6JcHtwe tUfRM0t8P3v37l3S0dFR82noWt6Qoyd6oil6oqee6Imm6PlU4hDQ5uZm7o+PS3HHAah4xDrmfb23 xVIDQOMbHx/PHHCcnZ09+39X/MARl1u561Is8VhbWxMPKJXz8/NkbGws9wB6YmLCogEAAAAvLg4R xVWx4/WKnZ2d3L8vhvcXFxc1/VkG0ABQADFcbm9vTx1yxJD6OZ2eniZDQ0Op/03x3+zkH1BG8a7f ePdv1i0San2CBgAAAFBPcYgorqD56SGip37NwgAaAAoiThpnnbQ7PDx8lv+WONkc93nOc/ovhtRF uRQ3QC3izUFpp6FreTcxAAAAQL2lHSJ6yqu2GUADQEHE/Tay7j06MDCQ3NzcPNl/QwxbRkdHa7r/ aTz29vYEBEprfX39i+/Pr169sjAAAADAi1ldXc28quZTvXneABoACiROHmcNe5eXl5/sz876geXz R1dXV7K1tSUcUHpx2arbN+jE975401Be19fXFhAAAACoi7glYtatEz+9heL5+Xnd/xsMoAGgYAYH BzN/aIhLq9RLDFXSLjF732Nqaiq5uroSDGgqu7u7yfv373N//NHRUdLd3Z1sb29bPAAAAOBRNjc3 M6+i+fnjzZs3df/vMIAGgIKJy1ln/dBQr0u/xhClt7f3Qaee3fcZIF2cfO7v7//4/XNmZsZpaAAA AKBmcRBocnKy5kNET/VahAE0ABRQnhPJBwcHj/5zFhYWavqBJf674sQ0ANmmp6e/+D4aA+kPHz5Y HAAAACCXOLAUV1er5XXczs7OJ7v/c2iJF6e/++47dUog7jN3dnZW0/3m0BM9KWbPuMR21v2Y+/r6 Hn0KOX7/wMBArnuFxD2ii3rq2R61R9Hzue3v7yetra13fk9ta2tL1tfXS3klCftTTzRFT/RETz3R FD3rZ2lp6d7XF9KunvnU69ESf1BcWpPiuz1BEb+iJ3pS/p7xw0XWDxPLy8uP/nPiJF7asHt4eLiu 95y2R9GTsveMS1vlub3BxMRE9RJaeqInmqIneuqJnmiKnp/b3t6uafAcb3iP3/McDKBtIvRETwra 8+bmJnOAEYPj8/PzR/9Zm5ubX3zueGddDMHLcELPHrVH0fM5xTuN8z457Orqql5KS0/0RFP01FNP PdETTdHzc+Pj47lvnRgnwZ+LAbRNhJ7oSYF7bmxs5DpBVw8jIyMfP+fQ0FByfHysKXqi5wPMz8/X 9A7leMPP4uJi9Y1HeqInmqKnnuiJnmiKnrcuLi5S7/8crym8e/fu2Q8RGUDbROiJnhS8ZwyDs4YX 9w2La7l0dvwwEyfx5ubmSjEEsUftUfR8Sbu7u9XvqbUMogcHB93yAD3RFD31tBh6oieaouf3vH// /s77QPf19VVvr/gSDKBtIvRETwreM4bLcf+OtKFFDKk/fZdbDJPjZHRcoruWYUbZ7kVqj9qj6PmS Li8va7oc9+2tFba2tvRETzRFTz3REz3RFD0/WlhY+N7rBzMzM9XXHV6KAbRNhJ7oSQl6xqVZs4YW a2tr1Y+Nd8R9euouTtSV7USzPWqP6qlnkcT35xgs1zKIjieS19fXeqInmqKnnuiJnmhKSXvWctns eH03XueN1xfiqmsvzQDaJkJP9KQEPWMIkXavj3jE//0//uM/7rwcy9LSkqb2qJ7o+YLiahTxRDHv AHp0dLSQbx6yP+1PNEVP9ERPPdEUPbMdHh5WL6Edh4lqeW3h7OysIf77DaBtIvRET0rSMy7JWsvp uU8fMZSu5YcZTdETPesv3tm8vLx85xuFPn3EVSzOz8/1RE80RU890RM90ZSS9YzXBuJql7evDcRr AHE7xaIxgLaJ0BM9KVHP4eHhBw+h44T0S94XRFP0RM/fiUtl9fT03Pv9uhEupaUnemqKnuiJnuip KXrWV1zlcnx8/IvXAeI131oux90IDKBtIvRET0rU88OHD5kn59Iek5OTmqInejbIk86JiYkvvk/P zs7qiZ5oip56oid6oikl63l0dFSd1973um1cMa1IDKBtIvRET0rWM4YTDxk+Dw0NVe8Toil6omfj WFpaStrb2z++47mI933W0/5EU/RET/TUE03R836bm5tJW1tbqW6h2BLD59evX/sKLIH19fXqBopf 0RM9ad6ee3t7yR/8wR/UNHyen58v3GVc7FH01LNZHB8fJ/39/cnJyUnu33N2dtaQw2o97U80RU/0 RE890RQ9f+fq6qp6mCjvFS2LdAvFFl96AFAe7969y3y33KePzs7O6jvsACiPeAIb95AeHBxs2itb AAAAQCOLN5nHm81rOUQU94eO5/xFYAANACUQ9wq9vZxMLY//+q//sngAJfPpvaM7OjqS/f19iwIA AAANYmNj4+PttvI84oT09vZ2of6OBtAAUAJx6ZW4rUatA+iBgYGmvvQ2QNlsbW3d+UT17du3vt8D AADAC4rn5QsLCzW9fhunpI+Ojgr3dzWABoCSiMu21PLOudtHvOMOgHL8OxAnnu/7fj85OVm9YgYA AADwvC4uLpKRkZGaXreNK17e3NwU8u9rAA0AJbK2tlbzALq7u9tAAqDg4vt4nithxDunz87OLBgA AAA8o1pun9jW1lb4Q0MG0ABQMnNzczUPoefn5y0cQIHNzs7m/p4fV8vY3d21aAAAAPBMrq6ucr1x vKurKzk8PCz839cAGgBKJu4lMjo6+nHIsLq6mgwNDWX+cHN8fGzxAAoqLuWV53v9528+cl9oAAAA eB5xL+fW1tZ7n6ePjY1Vn9+XgQE0ABRELUOC8/Pz6j1F4n6geX64icerV68sMkCBxX2hFhYWMr/f f/qYmpoq7P2kAAAAoGji0tp3PT+P5/NlepO4ATQAFMDbt2+rA+XH/BCS59LcW1tbFhug4La3t5OO jo7cQ+jBwcHk9PTUwgEAAMAziCuS3T4n7+7uTnZ2dkr3d2yJd8d//fXXapfkC7anp8d9PPVET0rU M+4NMj4+/vEHkrjH50PF5VviktxpQ4j4gef6+lpT9ETPgouBcp57S90+YmD9HPeY0tP+RFP0RE/0 1BNNafaeccgo3gwet9I6Ozsr5bq3xIsN8cIExTc9PV198Sh+RU/0pPg94/LZ/f39XwwJ4mTbQ8X9 oLOGEHFSWlP0RM/iizcUTUxM5B5Cx5uUnvpeU3ran2iKnuiJnnqiKWXrGQPl5eXlmm5xFc+/y3xL LANomwg90ZMG7Bn3ArnvtHJbW1v1ns4P/WFoYGAgdQARV0dptkux2qN6omeZLS4u5hpAP8dtGPS0 P9EUPdETPfVEU8rUM65gOTo6Wv0zXr16Var7OD+GAbRNhJ7oSYP1fPfuXeaQoKurK7m8vHzQ549L rMaQOe3zj42NNdUPS/aonuhZdnE/qbT7Qi8sLOiJnmiqJ3qiJ3qiqZ41iNdZ45aGnz6/fvv2rUVP DKBtIvRETxqmZ1wqdWpqKvelUuMddQ81OTmZ+fljWKEpeqJnecStHfr6+r74fh/v1H6uy37paX+i KXqiJ3rqiaaUoWfcJvGuK1jGwZ+9vb2mX3cDaJsIPdGTBuh5dnZ251DgvkdchvsxA+K4NEzaSbjH nrLWFD3RszF9/man/v7+6r8JeqInmuqJnuiJnmiqZz4rKyupV5iMwfSHDx+aet0NoG0i9ERPXrjn XZdqSXvEoPr4+PjRf26eS33Pzs5qip7oWULLy8tJZ2dn9VS0nuiJpnqiJ3qiJ5rqmS3e1D0+Pp7r Ndx4vbdZDvfcxQDaJkJP9OQFe25sbNx5qZb7HiMjI3X7wSUut5p16jreyffcwwl7FD3R83nUevI5 Li8WT7b1RE9N0RM90RM9NaXZesZrpDFPzfs6brzmGwePmpUBtE2EnujJC/SsVCofP0/ex+LiYvX3 1dPBwcGT3mvaHkVP9CyHuO1DvCkpnjuenp7qiZ6aoid6oid6akrT9IxBck9PT02HiM7Pz5t63Q2g bSL0RE9eoGf8EJL3B5a4V/Pu7u6T/X0+vRfofY+trS1N0RM9m1Tctyr+Lfr0XdxxGlpP9NQUPdET PdFTU8reM96Q3dbWlvu13Phz4sqTzc4A2iZCT/TkBXrGvTfz3u85Xvh/SnFJ708HC3c9urq66n76 2h5FT/RsfHGZ7v7+/jv/bVhaWtLT/tRTU/RET/TUU09NKW3PeA03rgaW53Xc+LjV1VUL/nstsSBf f/21lSiB+fn56iUA4lf0RE8av+fs7GzqDy1DQ0OPvtdmXmtra5k/RMUPXJqiJ3o2j3jj0fDwcOq/ DTMzMzX9W6Wn/Ymm6Ime6KknmtLoPeP5cDzfreV+z095BcsiarEEAPBy4v7K9XhBvx4GBwdTf5CK S82cnJyIBtAk8j7ZjhPSj7kvNAAAADSSuB1h3uFzd3d3cnR0ZNE+YwANAC8oLn8dP6R8+kPLmzdv XuRy1+/fv8+8pMzo6GipL8UNwO/EpbfjNhC1POF+6ltGAAAAwHOZm5vLfC4cr5XG67t8yQAaAF5Y vGDf2dlZHf5ub2+/6H/L5ORk5g9W6+vrogE0gXjD0X1X6rjvShl7e3sWDgAAgFKYmpq69zlw/N9u bm4s0j0MoAHgCdR6Svjg4KAhLtVycXFRHYanDRi6urqe/fLgALyclZWVzCtk3D7i49bW1iwaAAAA hRev8Q4PD3/x3HdpaclVIjMYQANAnR0fHyc9PT2FvfdHnHDOGjAsLCwIDdBENjc3qyec856G9u8E AAAAZRAHdnp7e6vPdTs6OpLd3V2LkoMBNADU0c7OTvUHkduTwvEDStHEu/cGBgYyT7jFoB2A5nF4 eFj9ty3vEDou3+2KGQAAABTd2dlZMjQ05PXQGhhAA0CdrK6ufnGJ0sHBwULeCySGDFmDhfihC4Dm Em+sin/b8g6hFxcXLRoAAAAN5erqyknmJ2YADQB1EPf9uO/+mGNjY4W8J8jk5GTmYGFjY0N8gCZ8 oj46Opr5b0QMqp2ABgAAoJF8+PAh6evrq76We3BwYEGeiAE0ADzSzMxM5ovws7Ozhft7xSm328uJ 3/eIS7HGIAIA//59/u/D+fm5RQIAAKBhbG1tJe3t7R+fu8Zrny6r/TRa4sbZr1+/thIlsL6+nkxP T1d/RU/05Ol7/ud//meuE2C3j83NzcL9XdfW1jL/XvPz8/YoeqJnk1peXv7i34W0J/B62p9oip7o iZ56oikv0fPXv/71nVew7O7uTi4ml5ufAAB+eUlEQVQvLy1UnbXE4sYQmuKLDRQ941f0RE+evucf //Ef5x4+x2W4i3oZ0uHh4cy/39HRkT2KnujZpLa3t5O2trZqp6xLmOlpf6IpeqIneuqJprxEz6++ +ure1zbj9c+bmxuLVUcG0L4poid6UqN/+7d/yz14jsebN28K/QNMnGK77/7Wn/6QZo+iJ3o2r3gj Ulx2O+uEgJ72J5qiJ3qip55oynOJ12T/6q/+KvcBokqlYtHqxADaN0X0RE9qsLGxkfzwhz/MPXxe WVkpxd97YWEh8++6urpqj6Inejaxq6urmnpeXFx4h7n9iaboiZ56oiea8mTPUcfHx3O/jjs4OJjr eS35GED7poie6ElOMWDNOgl8+2hvb092d3dL83ePAUHcDyXr73x+fm6Poid6ktnzN7/5TfXJ/dDQ UHJ2dmZh7E80RU/01BM90ZS6ieeZPT09uYfPMzMzhb19YqOqDqB/9KMfVTdSnsfJyUnmJ42Pyfv5 4rGzs5N70+d9LC8v5/qc8XG1fN484u9Ty+es15rGGwlu31BgTYv/dfrpP3JFWdO431+91/Ty8vJJ vk7n5+frvqZxyck8+9Oa1mdNn/vr9O3bt7mHz3/4h39YvWRLGdY0vl5uxenvrL97/GCX9TnT7g36 0K/TrEu+Zq3pXXs0Pvap17ReX6eNuKZ3PZ5rTe96omhNi/t1etf+rHVNa/nvzLumtf58lmdNa/35 LM+a1voz71Ov6e3+/Iu/+IuP/3bEG5zidg/WtHhfp2n78ynX1PPdp3u+m/ViqzUt1tdpnj1qTV/u 67TWn89++ctfZg5DvIawXpjXuvLuT2tajK/T25551tVrCMV4vvvzn/889x61po33dRr/ZsZBmYde wbIoa9roz3dbarmHZTz29/cz/wPjY2r5nEtLS3mn5bkfIyMjuT5nfFwtnzeP+PtYU2v62DX99Il/ UdY0z3Cq1jWNdyo9xddpLe9+yrumt82safnWNN79dvtkoh6PIq3p56fSRkdHH/33jwb1/jrN++S5 ljWNj32ONa3H16k1PcscQFvT5v46reVz5l3TWn8+y7Omtf58lmdNa/2Z96nX9L6vxY6OjuRv//Zv ramvU893X/j5btYA2pr6OrWmL/fcLN7knPXvitcQvC5jTV92TfP83Oc1hGI83x0eHramJfw6/fwR h43W1tYKu6aN/nzXCWgnoK2pE9DewegEtHfa5ljT+NydnZ2p/+D++Z//efLrX/+6VGv6+bvt4oef rHcQ/vjHP05ev37tBLR3LzsB7d3LTkA7rfvFmv7jP/5j6pP/eDHQmjoB7TUEJ6C9huAEtBPQTkA7 AW1NnYD2GoIT0F5DqHVNf/KTnyQ/+MEPcg1O29ra7r19ohPQdTwB7R7Q5eC+BHqiJ0/r6Ojo3uHr q1evkkql0hTrEJelyfohLu+TOXsUPdGzecST46+++qpuJ9ywP9EUPfVET/REU8K7d+9yn9qN20Ad Hh5atCdmAO2bInqiJzXY3t6+c9jaLMPncHNzU/1BLetdhB8+fLBH0RM9+ai/vz/3CwILCwtN9W+r /Ymm6ImeeqInmvJwV1dXSV9fX+ZzzfiYPJe35vEMoH1TRE/0pEZ/93d/V+0Zp7juuk9IM9jb26te KjXtB7rBwcHCDA/sUd9z0ZPneUGgq6sr9xB6YmLCENr+RFP0RE890RNNySUuH93R0XHvc8w/+ZM/ MXx+RgbQvimiJ3rywJ7/8i//0tTrMDk5mTk8yHu/GnsUPdGzOfzmN7/JPYCOx9jYWHJ9fW3h7E80 RU899dQTPdGUTPv7+9UrM971/PK3v/2tBXpGLXHT6e+++85KlEDclDzevZHn5uToiZ58+cOJnrU5 PT299we6T++pUoTBgaa+56Inz9tzamoq9xB6YGAgubi4sHj2J5qip5566omeaEqm9+/ff+/Kjf/+ 7/+e/O///q+ez6zFEgDQ7Obn56s/lMT9JqnN27dvMwcHs7OzFgqALywuLmbezsF9ugAAAKjV8vJy 9bnkysqKxXghBtAANLWZmZnvvcC9urpqUWoQ9+bs7+/PHBwcHR1ZLAC+sLGxkXsIHVfVOD4+tmgA AABkintC83IMoAFoSnFZ6PvuYby1tWWBahCXL88aHgwODlooAO4U/+62t7fnGkK/e/fOggEAADSZ vb295NWrV8nNzY3FKAgDaACaztXVVXUget+L23Ff4/ihhvzm5uYyhwZOlwNwn8PDw6SjoyP135G4 ZDcAAADNJa6cFa/XxvPCOFAUV2Sk8RlAA9BULi4uUofPt484ieWy0fldXl5mDg7i/x7rDwB3icuj 9fT03PlvyNLSkgUCAABoMvFc8PMrL8ZBGBqfATQATePs7OzeF7bvesS768hvZWUlc00nJiYsFAD3 uuuNYl5cAAAAaD4zMzP3vsboTcqNzwAagKZwfHycdHV15Ro8x+nnnZ0di/YAw8PDmesb94wGgPvE rTJGR0ddXg0AAKAJxX2ep6amMl9j3NzctFgNzAAagNKLgWfe4XNcJvr9+/cW7YFOT0+rA/y0Ne7r 66v+IAkAaS84xDvar6+vLQYAAEATPRccHx/P9Tpu3Bc6buVEY2r55ptvkm+//dZKlMDBwUH1crHx K3qiJ7+zt7dX/WEkzw8t3d3d1ZPSej5ODAyy1jou122Poid66llP8W+4NzjZn2iKnnqiJ3qiaTHF 1bBGRkZy3z4x7+uLer6MlojU29trJUpg+v+z9/+gdf15fvjvzHgWb+JsTFBAJA44YBZlcUBhPKwS BGNYbVYhgnWCIWKj/fAJo8KFAy4EMUHgQhATXKgwH0xQ4cIBFSpUiEWFChUqFFChwoUYVLhQoUKF CxWf4lPc3/d5J/fzk2VJ91zp/jnn3McDLk52PB77/dTr3HPO6/3n+++bRZdfkSfypNHchqVo8zmr cnNGtDxvLqvV0sxvt9L86OhIjSJP5CnPrkjzeWRkpPmy4uTkxECrT2SKPOWJPJEnMq2QNJ8fP35c uPn8/v17eZacBrSLIvJEnrX07t27xu3btwvdsIyPj3f0slqe7a2trbUd9+np6dKc6ylT11zkSXXz /PTpU7P5fHZS2fHxscFWn8hUnvKUJ/JEnsi0ArKNdvqURbfdXl1dlWcFaEC7KCJP5FlLL168KHTT cp2VUvIs5unTp23Hf2VlRY0iT+Qpz2vL7iUPHjz45vslz7iHh4cGXH0iU3nKU57IE3ki0xJL8/mi Z7rLms8bGxvyrAgNaBdF5Ik8a2tubq7tCtxsFy3P3siL/7t3716Zwejo6LUyUKPIU57IM1u0PXr0 6MrjHnZ3dw26+kSm8pSnPJEn8kSmJZQzmfNusEjz+SbPd/IcDA1oF0XkiTxrK9s7z8zMXHjT8vz5 88aPP/4ozx57+/Zt2xvIZKFGkSfylGcnssV2ttpu9x2T4zg0odUnMpWnPOWJPJEnMi2X7GZ19iil qz5ZIX2THa7kORga0C6KyBN51lqazFNTU1/dtKQpKs/+mZycbHsjubW1pUaRJ/KUZ0cvK4qeEZbd ODY3Nw2++kSm8kSeyBN5ItMSyaKUds9z3TheSZ6DoQHtoog8kWftZYvnx48fNzNYWlqSZ59lO50i MxkHuRW3TF1zkSfVyzNbcBdZBX2Ts8JQnzJFnsgTeSJPmdI7T58+vfQ5bmJionFyciLPitKAdlFE nshzKGSrzm69eJZn516+fNm2OfD69Ws1ijyRpzw7kiZ0XkoUaULns7KyIgT1iUzliTyRJ/JEpiWR 3Sunp6e/eXZLY/q6xyfKsxw0oF0UkSfyrKRsvXl0dCTPCt1MZpVzuy1SZYo8kac8r/MdU+S4h9bn zZs3glCfyFSeyBN5Ik9kWhI//fTTV890z549a/7f5FltGtAuisgTeVbO/v5+Y3R0tLntZhrR8qyG nL/ZrimQGY/dvMGUqWsu8mQ48kwTenZ2tnAT+tWrV8JQn8hUnsgTeSJPZFoS2d1qfHy88eLFi66/ G5TnYGhAuygiT+RZKWk+j4yM/PwCOU3o3KDIsxpmZmbaNgU+fvyoRpEn8pRnx/KSYm5urnATen5+ fiCTnuSJTJEn8kSe8kSmfCvveHvxjCbPwbj1u9/9rvHDDz8YiRrY2dlpfPjwofkr8kSedR3Hs83n 1ufJkyddOxNEnr2VFevZavuqhkC26j49PVWjyBN5yvNaXr58WagBne+bk5MToahPZCpP5Ik8kScy 7bK8q33+/Hnj+PhYnkPqliEAoAq2trYubD6f3bq5n01ori9nb7ZrCuQGFQCu6/Xr143bt29f+j1z //79gRzjAQAAUHdZWJJ3ta0dmI+OjgzKENKABqD01tfXG3fu3Cnt+cF0JhnlTJd2eWbSAQBcV2a4 X9SEzoS2w8NDAwQAANBlee83OTn51TPYo0eP7D41hDSgASi1tbW1K1cwnf1MTEz0/Txoridb3rTL dRBbcQNQL+eb0Pfu3Wvs7e0ZGAAAgC7Le9m8n73oPV+a0t7zDRcNaABKKy+Ni6x8zmdqasoW3BVT 5IzOxcVFAwXAjbR2Url7967mMwAAQA9km+1st33Ve77Hjx9rQg8RDWgASmlpaanwyudnz55pPldQ tt4ZHR29Mts0DD59+mSwALiRzc3N5gcAAIDu+vz5c9vmc+vz/fffG7AhoQENQOmk+VzkhiWfubk5 5z5XWLZYb5dxZkfKGIB+yvdOZvADAABwuYODg+YxekXe4+b3pVnNcNCABqBUXr16Vbj5nN+rMVl9 s7OzbbN+8+aNgQKgbzIr//79+82XKQAAAHwruxYWbT7n+erw8NCgDRENaABKY2FhoXDz2dnA9XF8 fNw8l7PdVtxuUgHoh/n5+Z+/f+7du+coCAAAgHP29/cbIyMjhd7jjo2Nea83hG7t7Ow0fv/73xuJ GshZmtm+IL8iT+RZNbkJadeELMtqWHl239u3bwud9S1T5ClP5NlLmeB20TZxmtDqU6bIE3kiT+Qp U/5ge3u78HvcR48eDXzbbXkOxq38AORwcKov28Q5xF2eyLPKMikqK42uumlZXl6WZ01NTk62vWld XV2VKfKUJ/LsiXfv3l36/ZP7k729PQGqT5kiT+SJPJGnTIfa1tZW4ZXP4+PjpWj6ynMwNKBdFJEn 8iyVzKDLdsvnb1hu377dWFlZkWeNFVkFnxvcL1++yBR5yhN5dlUmuOVeo91xELu7u0JUnzJFnsgT eSJPmQ6lLAy56L3tRZ+pqanG6empPIeYBrSLIvJEnqWztrb2zUvg9fV1eQ6BIltx56xwmSJPeSLP biqyC0drJfTm5qYg1adMkSfyRJ7IU6ZDp+i5zzMzM40ff/xRnkNOA9pFEXkiz1La2NhoNqHzKVPz WZ69V6QJkO3aZYo85Yk8u+Wnn35qTExMFGpC595EE1p9yhR5Ik/kiTxlOozaNaEzZnm+kica0C6K yBN5ltbHjx9LudWlPHt/I9tuG9Tcu3RzGx+ZuuYiT+SZ75Xp6elCTehsO5fJcvJUnzJFnsgTeSJP mQ6bHKF40bu7Mjaf5Tk4GtAuisgTefZNGW9A5FlOL1686OtW3DJ1zUWeyDOyTVy2iyu6EvrDhw/y VJ8yRZ7IE3nKU54yHTpZOHS2CV3W5rM8B0cD2kUReSLPvjg+Pm48fvy4sbKyIk/ayiq03J+0e/mf 1dIyRZ7yRJ7dlCb006dPCzWh86nDvY36RKbyRJ7IE3ki005lQm6a0FlIUuaFR/IcDA1oF0XkiTx7 7ujoqPHgwYPavKhVn/1x2XY+Zz/j4+PNRoFMkac8kWe3PX/+XBNafcoUeSJP5Ik8ZcoVPn36JE8u pAHtoog8kWdPffnypfHo0aNvXtSura3Jk7aKbMW9uLgoU+QpT+TZE0tLS4Wb0FtbW/JEpsgTeSJP eSLTStvZ2ZEnXaEBrYiQJ/Lsmc+fPzfGxsYuPTcxZ4XIk6ucnJw0RkZG2p7BedOtuGXqmos8kedl Xr9+3bb5nC27u7EjhzyRKfJEnvJEnsh0UFoLQZaXl+XJjWlAKyLkiTx7IttuFznDd319XZ5cKT8j 7bbizvniNzlrRqauucgTeV7lqpXQMzMzpT7vTJ7IVJ7ylCfyRJ7ItJ2XL19+9Zzz7t07eXIjt9Ic +O6774xEDeTcsRTQsJ4/Jk/kWR45+2N0dLTQdpXdOsNXnvU2NzfX0/M3ZeqaizyRZzsXNaGnpqaG cuWz+pQp8kSeyBN5yrQ+LjsCb3V1VZ5c2y1DAEA3pfn84MGDQs3n/L7j42ODRlvZzv3u3btX/jzl P8/PHwD0ytkm9PT0dOP09NSgAAAAlXV+5fP5Y+/q0oSm/zSgAeiara2ttuf1aj5zXe/fv2/7c/Xk yRMDBUBP5UzoNJ+HeeUzAABQffPz823ftaUJvbm5abDomAY0AF2xvb3duHPnTuFttzWfuY5sddru 58vMTAB6bVjPfAYAAOrh2bNnhd7j5n2vBjTXoQENwI1l5fO9e/cKN59PTk4MGtdSZCvurML3MwZA mb67Xr16pWkNAACUQpGVz5rP3JQGNAA3sru7W3jlc7ZH1hjkps6ev3nZ5/vvvzdQAAzcwcFB4/79 +z9/N2lCAwAAg5JjhGZmZgo3n7PjJVyXBjQA15bmc7vVqK3PxMSEsxLp2s3yo0eP2v7Mra2tGSwA Bubo6Kjx4MGDbyZIaUIDAAD9lueQottu533vxsaGQeNGNKABuLbT09PG5ORk25uWzKzL74Vu2dvb a9y+ffvKn7uHDx+a9ADAQFzUfNaEBgAABqGTlc85ZjHv3eCmNKABuJG8QL2qCe0lK72S8zTb3TS/ ePHCQAHQVznz+bLms/sjAACgn/LcMTs7W3jls2236RYNaABuLKubp6amvrlpefr0qZer9PTnrnWu 5lWfzc1NgwVA34yNjRV6uTM9PW2nDgAAoKcWFxetfGYgbmX7yt/85jdGogYWFhaaM+3zK/JEnv2W ZuDjx4+HYmWP+iyPnPPc7gZ6dHS0cXJyIlPXXOSJPPtia2urcefOnUIveebm5irdhFafahR5Ik/k iTxlWm6XLRw633zOc4w86aZbrTMSqb40e1pNH+SJPAfhy5cvzSb0s2fPar2iR32WM492W53K1DUX eSLPfsnuG0Wb0HkZVNX7JvWpRpEn8kSeyFOm5ZfnjcuOUMy223Vf+axGB0MDWhEhT+TZVWlC133b bfVZLkW34r5qJqdM1SjyRJ7dliZ0XubUuQmtPtUo8kSeyBN5yrQaLmpCZ+XzMJz5rEYHQwNaESFP 5Hml3d1d5xOqz9IrshV3ttpJs1qmahR5Is9+6WQ77iqeCa0+1SjyRJ7IE3nKtDpau1cOy8pnNTpY GtCKCHkiz0u1XppmVc5ljTt5UhYzMzNtX+6/fPlSpmoUeSLPvsqKgqwsKNqErtI9l/pUo8gTeSJP 5CnTakkTOu96h2HlsxodLA1oRYQ8keeF1tfXv1qxU8VVOfIcLsfHx43R0dG2L/d3dnZkqkaRJ/Ls q+woU8ftuNWnGkWeyBN5Ik+ZIk8uogGtiJAn8vxGziy8aLvIqq3Kkefw2djYaPtif2xs7JsX+zJV o8gTefZamtAjIyNtv6du377d/L3yRKbIE3nKE3ki03ayIGN+ft7CITVaOhrQigh5Is+vrK6uXnlW oZXQ6rPs8jPa7uX+wsKCTNUo8kSefbe/v39lEzr3YJlMJU9kijyRpzyRJzJtJ83nBw8eNP+uOdvZ wiE1WiYa0IoIeSLPn338+LG56qbI+YTD3IRWn+V2dHTUdivu/Jzv7e3JVI0iT+TZd58+fbqwCZ3m c3ahkScyRZ7IU57IE5m2k7Oc03Q++0wxOTnZODk5EaAaLQUNaEWEPJFn09bWVuGzCV+/fi1P9Vlq a2trbX+OJyYmZKpGkSfyHIjzK6GrtvJZnmoUeSJP5Ik8ZTo4aT4/evTowvddaULbjluNloEGtCJC nsiz2azTfFafdTM7O9v25/nt27cyVaPIE3kORKsJnebzzs6OPJEp8kSe8kSeyLSti1Y+271SjZbR rWxB+Zvf/MZI1EDOs8x+/+fPtUSeyPMq2erxqjOfz35evnwpTPVZGdly6KpzNltbcWcrVJmqUeSJ PAchTeiqNp/lqUaRJ/JEnshTpv1VpPnc+mi2qtFBu2UIAIZXJ83nxcXFxk8//WTQqJSca97uZzs3 7maFAlAV7scAAGD4XLXt9vlPmq2fP382aAyUBjTAkErzuei222k+Q1XNzMy0/Rk3AxKAKshRKLbT AwCA4dLJyuexsTHNZ0pBAxpgCK2vrze3HrbtNsPg6Oio7WSL1MPBwYHBAqC03rx540w3AAAYMsfH x42HDx8Weo97//59zWdKQwMaYMgUaca1PlllA3WwsrLS9ud9cnLStqYAlNL79++/mTw4NTXVOD09 NTgAAFBTWfk8Pj5e6D1utuc+PDw0aJSGBjTAEPrw4UPbFdBWPlM3eVFvu3kAqmZpaenS+zZNaAAA qKdOtt1Ok/rk5MSgUSoa0ABD6qomtCYcdZQti4psxb23t2ewACiFNJ/bvWyyHTcAANSL5jN1oAEN MMQuakLbdps6+/jxY9sb95yrYytuAAYtL5FGRkYKvXTKMRJ5SQUAAFTf+vp6290r8xkbG9N8prQ0 oAGG3NmzcTWfGQZPnjxpewP/5s0bAwXAwO3v7zcePHigCQ0AAEOm3RGK9+/fd+YzpaYBDUBze0fN Z4bF0dFR4969e2234t7Z2TFYAJTie2t0dNT2ewAAMGQua0JrPlMFt7LN5HfffWckaiCrGL///vvm r8gTeSJPLldkK+5sY+RMTTWKPJFnGXz69KnwSug0ofu1ElqeahR5Ik/kiTxl2lvnm9BpPn/+/FlI arT0brXOOqT6UkDJM78iT4Y7z5wTsrW1ZeDVJ1d4+vRp25f4i4uLBkqNIk/kWQp5yVS0CT01NdWX JrQ81SjyRJ7IE3nKtPdaTegslrDyWY1WhQa0IkKe1CzPrOy8e/du486dO7YQVp9c4fT0tDlr1Fbc ahR5Is+qSBN6ZGSk8ErofNfJE5nKU57yRJ7Ik+pnura2ZuWzGq0UDWhFhDypUZ5Z9ZzGc+vFoya0 +uRqRbbizmqzXr/AR40iT3lSVLbjzjN8kSb09PR0T4+TkKcaRZ7IE3kiT5lez08//WSg1WitaUAr IuRJTfLMtttnm8+tT1ZDb25uCkF9com8nG/3Av/FixcGSo0iT+RZGtl2r8hK6GzFrQGNTOUpT3ki T+RJuTLNcTkTExONjY0Ng61Ga0sDWhEhT2qQZxrMFzWfz66E1oRWn1zs5OSk8cd//MdtX+LbTUCN Ik/kWSb7+/tXNqF73XyWpxpFnsgTeSJPmXYuzefHjx97Z6tGa08DWhEhTyqeZ7vm89kmdLZsRH3y rb/8y79sW0Ojo6PNZjVqFHkiz7I4ODhoHhXR76235alGkSfyRJ7IU6adyxFvrebz2Xe2VkKr0TrS gFZEyJMK53n+zOerPnNzc84WUZ+0ybRIHaFGkSfyLJM0oc+uhH769Glfms/yVKPIE3kiT+Qp0+Ky 8vnJkyeXLhzShFajdaMBrYiQJxXNc3t7u9DZf63/Xc1n9Un7TItsxe2BQI0iT+RZNjkTOs/1MzMz fb3nk6caRZ7IE3kiT5m2d3bbbUcoqtFhoQGtiJAnFcwzK5/v3r1bqPn84sULzWf1ScFMf/vb37at qWx1mi2TUKPIE3mWyefPn/u28lmeahR5Ik/kiTxlWsxF225f9hkbG+v7Pb086RUNaEWEPKlYnru7 u4179+5Z+aw+6VGms7OzbWvr+fPnBk2NIk/kWWlZhXHT+0R5qlHkiTyRJ/KU6eXSfJ6amir0Hnd8 fLxxdHRk8NVobWhAKyLkSYXy3NnZKbzt9uLiouaz+uQamZ6cnDRGR0fb1tj6+rqBU6PIE3lWUmsL wJtOVpSnGkWeyBN5Ik+ZXqyTlc/Zbe/4+NjAq9FauZVmxu9//3sjUQN5YZ5t1/Ir8qR+ee7t7RVe +Wx1pvrkZpnmnOfbt2+3fTjwM6BGkSfyrJps6TcxMdGVHXPkqUaRJ/JEnshTpt/K/fX09HThbbfz v4UarZtbhgCgGiYnJws3n618hpt7+fJl23rLdt3qDYCqaK18dmwLAAD0ztzcXKH3uPfv39d8prY0 oAEqIjO0MiPOymfoj7yIzzEl7R4WVlZWDBYApXdZ81kTGgAAuiP308+ePSvcfD48PDRo1JYGNECF pAn96NEjKzGhT3JUSbutuO/eveuBAYBSa9d81oQGAICbyX1066xhzWfQgAaonOPj48b4+PhXNy0z MzPN8/yA7ltcXGz74JAa9MIegLL69OlTY2RkpNDLsGwX6DsNAAA6k3e2RXbSS/N5f3/fgFF7GtAA FXR2FUu2dfGSEHqryBnsy8vLBgqA0spLrqJNaCuhAQCgcznP+aom9IMHD5z5zNDQgAaoqDShszLT ymfovaOjo+ZW21e9rM9W3dmyGwDKKk3odt9nmtAAAHB9lx1/k8mgtt1mmGhAAwAUsLS01PZlfWay np6eGiwASiuTpe7du6cJDQAAPZLtuB89evTzfXXuv/f29gwMQ0UDGqAksiJlfn7eimYosampqbYv 6xcWFgwUAKW2vb3duHPnjiY0AAD0SGsltOYzw+rW7373u8YPP/xgJGogM9k/fPhg+095UsE88xKw dSZfznTWhFaflDPTnNNTZOvSjY0Ng6pGkSfyLLXNzc3m8RE3aULLU40iT+SJPJGnTC+XJvSnT58M qBodSrfyMJlD0am+vBRovRxAnlQnz93d3W8aWk+fPrXSRH1S0kyXl5fbvqjP7NY8ZKBGkSfyLLOP Hz8WPhP6+fPn8lSjyBN5Ik/kOfSZemerRilGA1oRIU8GmGe23b7sDL6ZmRkrodUnJc009dnuRf3s 7KyHEjWKPJFn6WXXjnYrobNdd1ZMy1ONIk/kiTyR5zBn+urVq+Y7Ie971CjtaUArIuTJgPLM9iut bbcv++S82dPTUwOoPilZpicnJ4379++3bUK/e/fO4KpR5Ik8Sy/b0V3WhM7//aLmszzVKPJEnsgT eQ5Tpi9evPj5HtkRimqU9jSgFRHyZAB5ZuVzu+Zz65OZdahPypdpVoy1q99sa3p0dGSA1SjyRJ6l t7q62lzpfL75nOa0PNUo8kSeyBN5DnOmeT97/p1PmtBWQqtRLqcBrYiQJ33O8+DgoHDzeWJiwjmy 6pMSZzo/P9+2jrOTgQcSNYo8kWcVrK+v/7wSOr9mspU81SjyRJ7IE3kOc6YXNZ9bn+npabtXqlEu oQGtiJAnfcwzM+MePHhQqPn85MkTNzDqk5JnmhodGxtrW8+Li4sGWY0iT+RZCWtra4179+61bT7L U40iT+SJPJFn3TMdHx8vtPDAdtxqlG9pQCsi5Ekf8/yTP/mTQs3n3LjkjFnUJ+XPNFvqn9+y9Pwn /3l2P0CNIk95yrMKik6ClKcaRZ7IE3kizzpnWuST49d2d3cNmhrlHA1oRYQ86YP/+B//Y+Gblqx8 NmtOfVKtTJeXl9vW9qNHj+xqoEaRpzzlWcs8/9N/+k8GQ40iT+SJPOUpz9rIO5wi73FzbM3Ozo4B U6NcQANaESFPeuzo6Kjwyuds62Lls/qkepnmjOec2d6uxp8/f26w1SjylKc8a5fnL3/5y8br168N iBpFnsgTecqTyltaWircfC5ybA1qdFhpQCsi5EkPff78ufCZz5rP6pNqZ3p4eNg8M7NdrXs4UaPI U57yrIt/9+/+3VffcW/evDEoahR5Ik/kKU8qK5Mqi+5iub6+bsDUKFfQgFZEyJMeKjpjLisnv3z5 YsDUJxXP9N27d23rfWRkpHF8fGzQ1SjylCeVtrW11Vz5fP57LsdSoEaRJ/JEnvKkat6+fVvoPe6d O3csLlCjFHBramqq2fjIwBf5HBwctP1D83uK/nn5FJ0p0smfWXTmdX5fJ39uEfn3dPJndmtM//2/ //eNycnJ5q/GtPo/pzk74sOHD81fqzKm+bt2e0yzIrgXP6cLCwtdH9OVlZUL/7v/6l/9q2uvfDam K6X8OT1bn3Uf0yKr8jsd0yJn43Q6pvl33WRMz36Htv5v+b3XGdN/9s/+WduHldx/ZdvuOo/pRZ/r jmmnP6fna9SYVrv2L6rPTse0k79n0THt9P6syJh2en9WZEw7veft9ZheVJ/GtHo/p0+ePGn86le/ uvR77te//nVPx9Tzbu+ed6+qUWNavZ/Tq75Djengf047vT/7P//n/1xZn94hlPcdwkVjWrQ+jWk1 fk6T4/T0dKH7Hu9lyvm8m0mU2VK73fucTMD8y7/8S2NasZ/T1jX3v//3/16rMS378+6tTrYUyGd7 e7vtXzC/p5M/s+hZUZ38mXkgLiK/r5M/twhjakyHdUzzINTtMc0W1r0Y06LbYncypq2ZVJ180oQ6 PT01pl0aUz+n3R/T/Nu6Pab5/d0e06IPz52MaX5vr2o/n+yQYEz9nBrT/oxpJ39m0THt9P6syJh2 en9WZEw7vec1psa0nf/8n//zwMfUs5nnXWNqTOswpp53vUMwpvUaU89m1X3ezW52RZrPxtTPadnG tOzPu7fMYDTT1pgaUzMY+zMr9F/+y3/51cV5bGys7bbbxtRMWyugqzkrNGdi/uIXv2h7k3bZWBhT P6fGdHhXllqta0zLPqb/7b/9t0Lfcfn823/7b62A9rxrTI2pMfW86x2CMR2KMfVsVt3n3SLHqeX+ N/e2xtTPqRXQHayAbgDQN/Pz8z83n4t8iQDV9eLFi7YPMLkWXLULAgCUUWbOF10lUvQlDwAADEq2 4L7qnnZ1ddUgQYc0oAH6LFtjFNlCA6i2NJYfPXrU9sX83NycwQKgcrJySBMaAIC6uKwJnRXSQOc0 oAEAemR/f79x9+7dti/m19bWDBYAldPJOW6a0AAAlF3uWc9OslxaWjIocE0a0AA3kDOcp6amGnt7 ewYDuNDHjx/bvpQfGRmxMwIAlZSXckUa0HmRt7GxYcAAACi11nEzRc8KBy6mAQ1wTWk+P378uPlC 7d69e5rQwKVmZmbavpifmJho/PTTTwYLgMrJETNFm9B5oQcAAGV2cHBgEOCGNKABruFs87n10YQG LpPzoO/fv9/2xfzLly8NFgCVVLQJ7egJAAD6Le9ygf66tbOz0/j9739vJGrg5OSkuX1nfkWe9M6P P/7YXKl40cu0y5rQ8lSfyHR7e/urc4Qu++TeDDWKPOVJFfMssh332NiY/NUo8kSe8pSnPOmb7MCT o886WTgkUzXKzd3KA+DDhw+NRA18//33zQf6/Io86Y3Mlrus+XxVE1qe6hOZxtu3b9u+mB8dHW0c HR0JRY0iT3lSyTyvakI/evSo+eIHNYo8kac85SlP+qF1nnOnu1fKVI1ycxrQigh5UtBF225f9nny 5Ik81ScyvdDU1FSha4jzoNUo8pQnVc3zoib0+Pi4FQdqFHkiT+QpT/rmbPO50yMUZapGuTkNaEWE PCkgjaDJyclCzeec83p+ZYc81Scybcn1IQ887a4lOUsTNYo85UlV81xYWPj5O+3Bgwd291CjyBN5 Ik950jcXNZ87aULLVI1ycxrQigh50kaazzMzM4Wbz4eHh/JUn8j0Squrq22vJ3lQ2t/fF44alac8 5Ull80wTOiufNZ/VKPJEnshTnvTLVc3nok1omapRbk4DWhEhT67w448/drTy+aLmszzVJzK96n/z qs/Y2Fhz+3/UqDzlKU+qmqfvMTWKPJEn8pQn/VKk+dz65PfKVI3SOxrQigh5cok0n6enpws3n69a qShP9YlML7rGpMHc7voyNzcnIDUqT3nKk6HIM9+NRc7kQ40iT3kiT+TJeRsbG4WbzysrKzJVo/SY BrQiQp5cIC+/im67nTPtzp/5LE/1iUyL+PTpU+Pu3bttrzObm5tCUqPylKc8qXWerWNv8r2oCa1G kSfylCfypBNpPhd5v5LPu3fvZKpG6QMNaEWEPDmnk+ZzVj63az7LU30i06u8f/++7bUmZxNdtsU/ alSeyJOq53l+56F2Z/KhRpGnPJEn8qQlk/aLrnxeXFyUqRqlTzSgFRHy5JxspT0yMlKoIVT0xZg8 1ScyvUq22W53zXn06FHj9PRUWGpUnsiTWuWZlc8XHXujCa1GkSfylCfypJ00n+/cuVOo+fz27VuZ qlGD0Uca0IoIeXKBnZ2dK7dtGR0dvfLMZ3mqT2TaiTSWs6OC86DVKPKUJ8OUZ77/JicnuzLhEzWK POWJPJHncMl9YtFtt1+/fi1TNSrPPtOAVkTIkw5vYq7zIkye6hOZtrO1tVVoy6jV1VWBqVF5Ik8q n2e23Z6amurqrkOoUeQpT+SJPIfD9vZ2z5rPMlWjdMetNJ+/++47I1EDKysrzQLKr8iT7shK6LPb cV/3BZg81ScyLeLNmzdtH5zygNXJDgzyRJ7Ik7LmOT8/X+iloSa0GkWeyFOeyJOzPn/+3Hjw4EFP ms8yVaN0xy1DAHC11pnQXnwB/TA7O9v2ASoPWScnJwYLgMrThAYA4DrShM4Cy8vuH1+9emWQYIA0 oAEKSBPaCy+gH758+dI8Z77di/iZmRmDBUAtPHv2TBMaAICOXdaETvP5p59+MkAwQBrQwFByAwKU 2cbGhvOgARgaOQ96bm5OExoAgI6db0Jb+QzloAENDKWsHLzuGSAA/bC4uFjoPOiDgwODBUAtPH36 VBMaAICOtZrQCwsLFh5BSWhAA0MlqyvOnq+qCQ2UVR6YJiYm2r6EHx8fb17bAKAO332ZKKoJDQBA p3KkGVAeGtDAULnofDlNaKCsjo+PC50H/fz5c4MFQC2kCT09PV24Ce1FIwBAPWXHN6uZobo0oIGh kQbNZS+vnA0ClNXOzk6h86A/fvxosACohezsUaQJvbKyYrAAAGpoc3OzcefOncb333+vCQ0VpQEN DIUiZ6m+ePHCQAGllDOMiqwCOzw8NFgA1EK7JrTmMwBAPbWaz637Pk1oqCYNaKD2rlr5rHkDVEFe wj9+/LjtdezRo0eN09NTAwZAbb7/LmpCv3nzxuAAANTQ9vb2V81nTWiorlsp3ocPHxqJGshFuHUx Rp78QVY1F2k+58Zma2tLnshTpqX9Ox4dHRU6D9puDmpUnsiTOuWZiVVnJ2G9f//ewKtR5ClP5Ik8 a2h/f78xMjJy6fuOubm5vjWhZapGuTkNaEWEPGvr5cuXhZvPGxsb8kSeMi19ppkJXOQ86NXVVXmq UXkiT2qT55cvX5pNaNtuq1HkKU95yhN51tPu7m5zd8p27zv6tRJapmqUm9OAVkTIs5aKbrud5nPO FZEn8pRpVTJdXl5ue227e/duc+awPNWoPJEndcnTlotqFHnKU57yRJ711G7l8yBWQctUjXJzGtCK CHnWTtmaz/JUn8i02549e9b2GvfgwYPGycmJPJEn8mQo88zxOp8/fxaSGpWnPOWJPJFniXXSfJ6d nW38+OOPMkWeFaEBrYiQZ610cuZzv5rP8lSfyLTb0lhOg7nI1lTyRJ7Ik2HLM/f5ud+/f/9+49On T4JSo/KUpzyRJ/IsoWy7nR3cirzL7dfW2zJVo3SPBrQiQp61UbT5nPNEdnZ25Ik8qXSmmSVc5EHt /fv38kSeyJOhyTP3+Wk+n73339vbE5YalSfyRJ7Is0Q6Wfnc7+azTNUo3aEBrYiQZ20U2ZI2L6O2 t7fliTypRaYrKyttr3u3b99uziqWJ/JEntQ9z9znj46OXjgB9eDgQGBqVJ7IE3kizxLIUSlFVz7n fW+/tt2WqRqluzSgFRHyrI3MhJubm7v0hiU3Nv3cdlue6hOZ9sNV173WJ1uQDtM5mGpUnsiT4csz LzLPrnw+/8nRFc6EVqPyRJ7IE3kOVnamKeu22zJVo3SXBrQiQp61clkTOisAB9V8lqf6RKa9lJnA Y2NjbR/cpqen5Yk8kSe1zLPo+YFpQh8eHgpOjcoTeSJP5DkAmQxYdNvtvN8dVPNZpmqU7tCAVkTI s3ZyczIzM/NV83ljY0OeyJPaZpptRYu8eF9aWpIn8kSe1C7PTMbKRKsiLzOzK4gmtBqVJ/JEnshz MObn5wtNoB/EttsyVaN0lwa0IkKetdRqQqf5/OHDB3kiT2qfaa51RV68D3pCjjyRpzzlKc9eOD09 bTx+/LjQd6HtuNWoPJEn8kSeg3NVE3pQZz7LVI3SfbfSnPnNb35jJGpgYWGh+SCdX5Enf1gJke34 5Ik8GZZMi8wkvnfvXnPFtDyRJ/Kkbnl++fKl8eTJE01oNYo85Yk8kWcF319MTU01JxXKFHnWwy1D AFRFVjUfHR0ZCIArrpMTExNtX7rnzOi8pAeAuskk1KJNaNtxAwAMztkmdJmaz0B3aEADlZEtMvKS yEoFgMsdHx83RkdH2750z7ZWaVgDQN10shI6zxefPn0yaAAAA5Am9OzsrOYz1JAGNFCZmxHb5QEU s7293cgxK+1eur99+9ZgAVBLWQk9PT1dqAk9MjJS++MpAADKyuR4qCcNaKD0LjoTxEpogKstLy+3 feGeJnWa1QBQR2lCz8zMFGpCT05OGjAAgBva2tryzhZo0oAGSm1hYeHK7fLc0ABcbm5uru0L92zX fXR0ZLAAqKWsqGnXhB4bG/NcAQBwQ3t7e4179+55Zws0aUADpfX8+fO2jRPbcQNcLmco5TrZ7lo6 Pj7ePC8TAOooTejLtuPO96SJWAAAN5OVz2k+e2cLtGhAA6X08uXLQlvl3blzp7G5uWnAAC7x6dOn 5tmW7a6nz549M1gA1NZF23Fndc7h4aHBAQC4gbybzTtaC4eAszSggdK56MxnzWeA69vY2Ch0XX3/ /r3BAqC2zjahvRAFALi59fX1C5vPZ4/9ysR4YPhoQAOlUuS80nyypYvmM0BxRY41yCfNagCoqzSh M+FV8xkA4Gay7fZVzeezTWj3XjB8bqWJ81d/9VdGogbevHnTePLkSfNX5FlFnax83t3dlSfyRKYd yPmXk5OTba+xd+/ebRwcHMgTeSJP5ClT5Ik8kSfyvNCHDx8KNZ/zmZ2dbb6TkCnyHC63cgF4+PCh kaiB77//vnlBz6/Is0pyA/L06dPCK5/39vbkiTyR6TUcHR0VOg/60aNHjdPTU3kiT+SJPP/fv3NY dl9So/JEnsgTebaTbbdv375d6F1udrvMDjQyRZ7DRwNaESHPgSvafM6qvO3tbXkiT2R6Azs7O4Vm KVdxhrIaVZ/IE3l227Nnz37ehWkYjqlQo/JEnsgTeV4lK5+LNp8zHt4rIM/hpQGtiJDnQLVe6NR1 5bP6VJ/ItIxWV1cLXXvfvn0rT+SJPBnaPJ8/f/7NUUB1b0KrUXkiT+SJPC+ztrZWuPmc+6iqNp/V qBqlOzSgFRHyHKhsZZeVzVfdsIyOjla6+aw+1ScyLaPzL9Uv+uTBsoo7T6hR9Yk8kedNzc/PX/jd mCZ0nbfjVqPyRJ7IE3leZFhWPqtRNUr3aEArIuQ5cFtbW5c2obPyeX9/X57IE5l2WR4GJyYmCu1A UbXrsBpVn8gTed7EZc3nYWhCq1F5Ik/kiTzP6+TM55cvX1a++axG1SjdoQGtiJBnKaQJff5M0vv3 71d+5bP6VJ/ItMy+fPnSGBsba/sA+eDBg8bJyYk8kSfypPZ5ZnVPkZereQlbx+241ag8kSfyRJ7n 3xtkd8oi90evX7+WKfLkZxrQigh5lkZWEbSa0CMjI42DgwN5Ik9k2mO7u7uFZjLPzMxUZhazGlWf yBN53kS7FdB1PhNajapR5Ik8ked52RUt72qvui9aXFyUKfLkKxrQigh5lkpWQtdp5bP6VJ/ItAqK nuWUc6PliTyRJ8OQ57A2odWoGkWeyBN5XuSqJnSdVj6rUTVK92hAKyLkWTp1OCdEnuoTmVbNq1ev Cr1of/funTyRJ/JkKPLspAm9uroqU+SJPJGnPGv979ze3v7mCMU6Np/VqDzpDg1oRYQ8eypnhn78 +FGe6lOeyLQCnj59WuhFex465Yk8kSfDkGfRJnRVJmnJVI0iT+SJPG8ix3i1VkJnIrtMkSeX0YBW RMizZ46Pjxvj4+PNf8ebN2/kqT7liUxLLpOGcl/Y7gX76Oho4/DwUJ7IE3nKcyjyzBEURZvQy8vL MkWeyBN5yrPWMik9K5/ruIulGpUn3XNrZ2en8fvf/95I1EBeGn/+/Ln5K/IctDSfHz9+XKuXMeoT ecp0GGQcLjvX6exnbGyscXp6Kk/kiTzlORR5drISuspbUapRNYo8kSfDmWedm8lqFHkOxi1DAHTb wcFB48GDB7Xdlg6g7jY2Nhq3b99u+4J9dnbWQyoAQyPbTBZpQL948cJgAQCVkYl2L1++9HwPdJUG NNBV2ZK13cq5lZUVAwVQcjk6ochL9sXFRYMFwNBotx23l7cAQJWc3eXFJDqgmzSgga7Z399vngta pGGxurpqwABKruiZl1kxDQDDIltsX/R9mDPlNJ8BgCr48ccfG8+ePbOTC9AzGtBAV2xtbTXu3r1b qFHx8OHDxtHRkUEDKLm8RJ+YmGh7Xc/1f29vz4ABMDTev3+v+QwAVFKazzMzM5c+4+fYEYCb0oAG bmx3d7dw8zlnQ2s+A1TH8fFxc+JQu+v7/fv3GycnJwYMgKGxvLzcuH37tuYzAFAZp6enjenp6bbP +NnxBeAmNKCBG9nc3GzcuXOnUPN5fHxc8xmggg4ODhr37t1re51//PhxcyY1AAyL7e1tzWcAoBK+ fPnSmJqaKvQeN+978y4A4Lo0oIFry8rnIg2JfLKFq5VxANWVoxaKTDianZ31Ih4ALrG/v2+yFgDQ d2k+Z9J40ebzxsaGQQNuRAMauJaijYjWyufc5ABQbSsrK4Wu+y9evDBYAHDOp0+fGiMjI81tL7P9 JQBAP3TSfM4xi5rPQDfc+u1vf+tQ+ZpYX19vns2QX5FnL3Wy7faTJ0+sfFaf8kSmNbKwsFDo+p9z MeWJPJGnPPmDrHxO87n1PZntL8vYhJapGkWeyJN65dlp83lvb0+galSedMWtXFgePnxoJGrg+++/ b35R5Ffk2UvZXrXITUtm9tteTn3KE5nWS7bXzvW9yPfAoGZNy1N9Ik/kWSY5P/HBgwcX7hRVtsm6 MlWjyBN5Up88j46OGmNjY4We33PM4vb2tjDVqDzpGg1oRYQ8O5bmw9zc3JU3LfnPnQGqPuWJTOsp M6jz0rzdA+zt27cbu7u78kSeyFOeQ+vz588XNp/L2oSWqRpFnsiTeuSZ5nP6PkXPfLbyWY3Kk27T gFZEyPNa0lyemZm5tPnsTDP1KU9kWm95mD27lehln/v37zeOj4/liTyRpzyH8rvyquZz65OVSWlU yxR5Ik95Is9uyH3F6Oho4ZXPg5g4LlPkWX8a0IoIeV5btteenJz86qYlZ8pb+aw+5YlMh0O258oZ Ue0eaPu9ukue6hN5Is+yfE/mpW6Rl79pVH/69EmmyBN5yhN5dsX8/HyhCeNWPqtRedIrGtCKCHne yNkm9OLiouDUpzyR6ZBZX18v9GL96dOnfZugJE/1iTyRZ1ns7+8XWgWdT1YqHR4eyhR5Ik95Is+u uKoJnUlyBwcHwlOj8qRnNKAVEfK8sZwF+uHDB6GpT3ki0yGVCUhFXqzn4bcfTWh5qk/kiTzLpN05 0OdfBg9yJZJM1SjyRJ7UK8+LmtDpBw160ptMkWf9aUArIuT5jaxq7vd5nfJEnsi0HmPY7rO8vCxP 5ClPecpz6HTahB7UWYwyVaPIE3lSvzyzI9mgjsiSKfIcXhrQigh5fiUr06anpxtjY2Oa0OoTecqU jr8/irxY7/WuGfJUn8gTeZZRnq8eP35c6Lvyzp07jc3NTZkiT+QpT+R5Y1lslOd1zWc1Kk959pMG tCJCnj/LVtqt85xb14b831CfyFOmFJEH2Xx3tHupfvv27Z6u7JKn+kSeyLOs8nzVSRN6fX1dpsgT ecoTed5YmtCnp6fCUqPypG80oBUR8my6bDb+kydPmjcoqE/kKVOKODg4aIyMjAz0jEt5qk/kiTzL LC9/Z2ZmCjWh874mu4zIFHkiT3kiz7M+fvzYfP5GjSLPstKAVkTIs9l8vuo8sqmpKTPk1CfylCmF 7e/vNxvM7V6qj46ONg4PD+WJPOWJPIdOJvm2a0Lfv3+/eXa0TJEn8pQn8jzrzZs3zZ3F8kyd52/U KPIso1u/+93vGj/88IORqIGdnZ3mmYr5FXkWdXR01DzvuV2TIOeE9HPmvTyRJzKttrW1teYDcbvv l7xcz0QoeSJPeSLPYZMm9NzcXF8naclUjSJP5Em181xYWPjmnqHfE9Zkijwp4pYhgOGVGXK5SSmy 9VtWstnWBYBOLC0tFfqOcdwDAMNsfn7+q+/Fu3fv9uyYCgCgPvcMZ4/sODk5MUBAqWhAw5BK87nI GZ2tmXRegABwHc+fPy/0XZOdNjShARhWrdVMaT5vbm4aEADgZ3lWfvbs2ZXP1Dlesdu7iwHchAY0 DKFOms+5eRnE1m8A1OdBud0Zl63P7OysAQNgaKUJvb29bSAAgJ/lSMSiz9Tj4+MmdgOloQENQ+bj x4/NWfVFm8/OEAHgpk5PTxuPHz8u9N2zuLhowACggLyQzncsAFBPX758aUxMTBR6ls5nZWXFoAGl oQENQ+TDhw+N27dvF54xZ9sWALr54Pzo0aNC30HLy8sGDADa+P7775sTvJz5CAD1c3R01Hw/W7T5 /P79e4MGlIoGNAyJ3IQUbT5PTk56iQFA1x0cHBQ6AiLfV86/BIDLzc/P//y9mQleeUkNANTn2fnh w4eF3uNmp8uNjQ2DBpSOBjQMgWyjXXTb7ampKWeFANAz+/v7hZrQd+7c0YQGgAvkrOiLjk86PDw0 OABQcdvb24WemfO5d+9eY29vz6ABpaQBDUNiZ2eneVNy1U3L9PS05jMAPbe7u9tsMBeZyZ2Z3wDA H1y1s1VeVnsJDQD1f1bOZ3R01Pc+UGq3csbe3/3d3xmJGsgL2syQ8qJWnpfZ2tq69GVFzg/76aef DLz6RJ4ypS+yurnIg/X9+/c7XtElT/WJPJFnHeX9TbtjlTJ5K5nIFHnKE3lSrTzz32+3eOgmz8mo UXnKs99u5YKV8wSovjQQW41E5HmZjx8/fvPS4vnz55rP6hN5ylSmfZdVXEUernO25cnJiTzVp8GQ J/IcWqenp81ttot8b2aC1+rqqkyRpzyRJxXKM42xIltv5/lY81mNIs8q0IBWRAxhnh8+fPi5Cb24 uGiw1SfylKlMB2ZpaanQy/Tx8fHCTWh5qk/kiTzr6Pj4uPl9WOR7M897ee6TqRqVpzyRJ9XJM1tq ZzeTbjwXo0aR56BpQCsihjTPd+/eNdbX1w20+kSeyHTgXr16VbgJnRVg8lSfyBN5DqsvX740njx5 Uuh7M5+3b9/KVI3KU57IkwrledlxVVNTU5rPahR5VooGtCKiJnl+/vzZoKlP5IlMK2tmZqbQi/TZ 2dm2x0bIU30iT+RZZ5mMNT09XbgJ/fr1a5mqUYMhT+RJhfJME/rsEYpzc3ONH3/80UCrUeRZKRrQ ioga5Lm/v988IyQryFCfyBOZVlEepjOju8iL9OR0VRNanuoTeSLPusv3YCZlFW1Cv3z5su0ELpmq UeSJPClPnh8/fiz0/IsaRZ5lpQGtiKh4ntvb243R0dGfXyxka23UJ/JEplWUbUUfPHhw4ya0PNUn 8kSewyDfg/Pz84Wb0NltpN1RFjJVo8gTeVKePPPeV/NZjSLPqtKAVkRUOM/3799/tR1L67OysmIA 1SfyRKaVdHR01Lw3LfIi/bKdP+SpPpEn8hwmS0tLFz4XXvTJaiqZqlHkiTzpf545PrHojiSoUeRZ BxrQioiK5rm8vHzli4W1tTWDqD6RJzKtpMPDw+bREtc911Ke6hN5Is9hk52w2jWhFxcXZapGkSfy ZAB57u3t/fyMu7CwYMDUKPIcChrQioiK5ZlZcs+fP2/7Qv7OnTuNra0tA6k+kScyraSDg4PC23Fn RxB5qk/kiTyHXVY33717t6NdQ2SqRpEn8qS3eab5fP77+aKJ1KhR5Fk3GtCKiArl+eOPPzampqYK n/H14sULA6k+kScyraw0oYuuhD57/IQ81SfyRJ7Dand395vvztnZ2cLbfcpUjSJP5En38szioMsm h2X3EtQo8qwzDWhFREXy/PLlS2NiYqJw8zn/PWeKqE/kiUyrLg/s2dWjkya0PNUn8kSew+zTp0+N +/fvN7OZm5trTmSWqRpFnsiT/uaZnbouaz7nk6MzNjY2DJ4aRZ61dSvN5++++85I1EBeuqaAzq4A oh55Hh0dNSeKFG0+Z3s1zWf1iTyRaV1sbm4WakLnAX5tbU2e6hN5Is+hl2fI+fn5jprPMlWjyBN5 cvM8ix6f2HqGze4lqFHkWUe3DAGUW84JKXoG5kXnYAJAHayvrzcfzot8F6YJDQB0Ji/ATWQGgOs7 PT1tTE9PF36POzk52Tg5OTFwQC1pQEOJZcXXVVu1nJ8xZwYPAHX24cOHQk3orJa2lRkAFLezs9P8 /syW3Xl5DgB05vj4uPHkyZPCzeenT592vFMJQJVoQENJZSVz0TMv06ROsxoA6k4TGgC6K2dGj4yM /PwdmpfnVmMBQHEHBwcd7WD54sULu44AtacBDSWVG5EiNyz37t1rvjAAgGGxvLxc6DsyTWgTtADg cp8/f77whfn4+HhzJRfQXppIOXf98PCwuZtA7j8zaTKfLC5YWlpqvH79uvHy5cvm+ZMzMzPNiR4X fcbGxpo12Y1PtvY9+2fPzs42//fzyTun/J3yyb11/q6ZvLm9vd18x5Rrg5WZUEzqPu9nizafU3ea z8Aw0ICGEj/A5KHkqhuWhw8fNh9wAGDY5KFdExoAru/Lly/NZtdl36FpYJnszLBJI3l/f7+xtrbW bMq+ffu2ed/5/PnzZuM2Z7ummZv3MamRIjvzVP0zOjra/LdOTEw0/+3Zqn9+fr6xuLjYbK5nnLa2 tporQE1cYdik+Xx2F5F2H8cnAsPk1vr6+s+z34p8cjPRTn5PJ39m/g5FdPJnvnnzptCfmd/XyZ9b hDE1pt0a06ua0P/4H//jr2avlmFMc9PV7THN1m+9+DldWFjo+s9pbiKNqTGt25gW2X6x0zHN7+/2 mBZ9iOtkTPN7jWm5x/TP/uzPCjeh/9f/+l/GdIh/Tjv5M4uOaaf3vEXGtNP7syJj2uk9rzE1plUY U8+7N3/e/S//5b8UemF+fiKXMfVzWsUx/du//dvGs2fPGv/hP/yHxm9/+9vGv/k3/6bx6NGjZhP5 T//0TxuPHz/uaPWiz9WfNOVbDes07JNBVn9nNXhWWWdiSxrV3iF4L1P1Mc115Ze//GXhumgdEeUd guddY2pMh+V591bR1SOtT7ZiaSe/p5M/M3+HQt3yDv7MzMgrIr+vkz+3CGNqTLs5ptny6B/+w39Y iTHNrNduj2m2ferFz2kn57IUHdNccI2pMa3bmObf1u0xze/v9pgWfXjuZEzze41pNca0yOdXv/qV MR3in9NO/syiY9rpPW+RMe30/qzImHZ6z2tMjWkVxtTzbvefd9u9NH/37p0x9XNa2jHNe5M0NdPc yc+qJnA1Pn/v7/097xC8l6ndmF52fOLu7q5nM8+7xtSYDt3zrhXQZoUa0wqM6f/4H/+jcffu3WZB Z3bud999V8oxNSvUrFBjagW0GYzGdBBjmm0Ai9wUZ3b6X/zFXxhTK6CtLDWmxtQKaM+7/9/nr//6 rxt/8id/Uvjl0qtXr9o+i3qH4Oe0l2P6v//3/27+PbItdraAzgrbbA+tmVvPzx/90R81d//Li/2s WM8K6uzIkJ+by86n9g7Be5lBjGl2U7iqMXV+TLxD8LxrTI3p0KyAbgCVkLOel5eXm9tyAwBfy7l8 zoQGgM7kvNtOVng8ffr00sYPdENW++ReLc3G3N9lC+ecVT4MZy37dH429dTUVHN777wvyznURV7W Q7flXW1+Fs//jOb/lu9ZgGF1KxfDzNKh+lpL+IvOYGOw1tbWrpxxIk/1iTyRKZ3JSpiiTejW+Vuo T+SJPIddzmLtZMvm/N78d1CjN5GmTFbttFZr5+cq92gaqz43/eR8+5zrnZ+rpaWl5vu3MjYBfYfW y9/8zd98syWtCVu+Q5HnsNOAVkQMQPbmz+zd3BRnZbM81SfyRKZ0hya0+kSeyJPOnZ6eNmZmZgo3 eO7fv3/psyxq9KzWiuZsm52/RxqDVjN/fTZsdiFofTI+acZf9GltN55fL/rP83737J/V+mjs/+GT o+2ybXuO78nP46BXTPsOref19h/8g3/QPLLCDpa+Q5EnGtCKiL7KzLfz51Tmwf2i2ePyVJ/IE5ly PX/6p3+qCa0+kSfy5Br+7M/+rKPtb4uc9cnw1OinT58aq6urzS2Rs3V2mqt1a2Lm/rF1JnGavtmW vnX+YxYbvHv3rvHhw4dm0317e7u5810ma6QRn89Ndg/oVp5puubvsru72/w75pPc8vfOJ6uGFxcX mxM7Z2dnm//ONMbz765bppkMkX/Xs2fPmvklt37t8OA7tBqKTrZq5ZmV0PgORZ78gQa0IqJPvnz5 cum2ZrmRP78tizzVJ/JEptwsT2dCq0/kiTy5Xqa/+MUv2n6HTk5O2l50SGs0uWfywcrKSrPxmnca VW1MpgGZhQH5N6TZmnOn04jMGdStJnIaUGXYwrlM19yzTew0r9N4z7hl/HLu7fj4eKWb1WlKZ1eI NOOzVXwvVkr7Di23rGBO/rlGFJm0LE/fociTb2lAKyL6ILOAx8bGrry5zYPO2e1Z5Kk+kScy5WZ5 drIS+uPHjwZOfSJP5CnT/5fpX/zFXzSPjLqqOeMc6OGp0WSdc3TTYKzaWc1pLqchmjHItritxvL+ /n5zoYBrbu+leZ/xThNveXm5+XOU3QHzs5RrSZW2S89K6fwcpSl90x0gfIeWV97P5j3t2ezzMyxP 36HIk85oQCsieiyzQXPOTJGb2RcvXshTfSJPZEoX8yx6JnQ+eZGE+kSeyFOmf8g0zZWLmkNpTDv/ ub41mqZsGoVZ+ZdmW34Gynpmc/5eeaeZ7b6z8jbn+qZRvre311ydW7czWOt6zc2K+vOrqbONe1Yg l/nn7+x53K3tuztZKe87tJwy4SZnhV+U9VUTr+TpOxR58i0NaEVED2VmbdGZwbmhzkxQeapP5IlM 6W6eRZvQ+S7OuXeoT+SJPGX6h0zTFDq7m1e+K3OmLfWp0WScrbSzIjVZl3F1c5qQaTJn0n7es2xt bdWyweyae7E0qFvN6Tdv3jTv7bOqPe+zy9iUzvng+VnNc0V2RLzs59R3aPlkclW2j78s2/xnp6en 8nTNRZ4UpAGtiOiRzLwtOkszK6TPnyciT/WJPJEp3cuzk5XQZyeEoT6RJ/Ic9kyzIjYr/PJ/N1Gr 2nkmy6wOzvuKrC4t0xm9WV2YVYdp3GUFbN6RpHnnnHHX3KukuZvJCDmrO83prITP+fRXHSEwiG3g s5tAJnqk/lo/0/Isl0xyKPJzk8k6F00qkKdrLvLkWxrQioguywPdRVu1XPbJzU1uQOWpPpEnMqW3 eeaFVNHv57yYRX0iT+Qp0z9IwySrTjsxbKtTy+hv/uZvmnn++te/bjx+/LgUWxmn6Z2/S7ZYTqM5 jcOTkxNhueZ2XbbDzs9XVs1nYsPZ3RwG+ckuA5nU86//9b9u/v//9m//VlgDlu3TO9n9Ib9ffbrm Ik/a04BWRHRRtmrpZAugbMuTmZryVJ/IE5nSnzxzPlvR7+m8GEV9Ik/kKdPOZYvSbFWaxg/9k/NJ 0xjJ/U5Wgf7yl78c6PnMWfmZldZZmdo6m9nEBNfcQcqikax0zWrk3Os/ffp04Kulf/WrXzXrJH+f 1G/+jvRPpztY5mdHfbrmIk+K0YBWRHRJZlV2ctOam8vLzg2Rp/pEnsiU3uW5tLRU+Ps6q6a9KFWf yBN5yrQzed5tfZfmz/Jd2htpVGWr6qzuzAT3Qa5wzurSbE3bWtVs62zX3CrJ5I319fXm5I2cN57J E4OcvJFdAvJ3UUu9k3eyuWZ1ckzARTtYqk/XXOTJ5W7lS+03v/mNkaiBhYWFxoMHD5q/0n+tM7G6 9TJbnuoTeSJTepdnJ03onNnmxbn6RJ7IU6bFXPQdOzU1ZZvlLkjDJFuhv3r1aqBbaqc5lxe4WeG+ s7OjQeaaW0tpSmeCR65pWSmdsR9EzbW27M7fQ711RybvZNJON3awVJ+uuciTy90yBNAdeZgusv32 8vKywQKAEuhkO+7Z2VkvewCgjdXV1UsbNHlevmr1GBfLObbZwjpbandyRmm3PtlyNiva88I2zTjb AzPM0pTOJJA8R2SS6iBWSrdqMu8XP336ZKJsh/I91MnxiRlrE6gArkcDGrro4OCgeSN42Q1izjwC AMojK3eKrmTI6i1NaAC4WFbmtWuQ5js3TUwulwZvtgIexLbara1/s2vbhw8fms1v4GppAqdmUzed rKrt1idbQ2eybGq23Spd31M7HU3kyXVYgx/g+jSgocvyMH3+ATEz6w4PDw0OAJTQx48fC7/cnZiY MAMeAM7J1tBFVwLmO/ft27de6p+RFXlZYdzvbbUzUT4T7LKldybMW90MN5dV0jm7Oauk8+zQ7227 cx677bovlu+dXPOKfE/lPHvfUwA3owENPZDtsbyoBoDqyEvXorPhTSwDgG9lBeBlO4LZ1vRrWaWY 1Ypzc3N93cI3Zx86uxn6K3WWSSZpaPb7LOmRkZFmzWfCrQkmf5BxuGoL7jwT5jgJAG5OAxp6JDd4 +XigA4BqyHlu9+7dK/QyJy+LnWMJAF/Lqr9sB1u0OTI+Pt5cLVh3eS+Q+4yXL1/2dYveNFnm5+eb DWdb80J5ZHv7fk9CaW2xn0Uzw349yBGKFz33ZfV4tlQHoDs0oKHgw2K2zsm2YkXZpgUAqmd/f7+5 UqDotpWbm5sGDQDOSGOlkyZrGta7u7u1G4es7s6KxzSYik5w69YKZ+c3Q7Wk6ZnrxbNnz5pN0H6s kG5dL/I8M4yLZ/LvPn/UUifvfQFoTwMaOnh4zo0gAFBvnTSh83LIFm0A8LU0M7LFdtFGSLY8zXEY VZcjOlZWVhpPnjwpfLTHTT5pbOc9RRpXVu1BfWRniFwT0yBOo7hf58FndfQwHY3w9u3b5r8/O0Vo PgN0nwY0XCGz4c5vH7a4uGhgAKDmsi3dVWeDnW9CZ2tLAOBreX7upAmyvLxcqX9fdj7LkRxp2mTV Yq+bRGlqp0m0tLTUXDVu5zUYDq3JLZlwUnSi7E0+OR5hYWGh+V60SteZNJE7PSYpR0cA0Bsa0HDF g/JlW97UYWY2AHC1zP7POWlFX9RkBj0A8LU0lYusBs5q3iqcS5oGR85zzoq5fjSCsiNbqxE0jNvk Al9LQ3hnZ6d5XZicnOz5dt05ozorsbPrU5mvQTnXOROIs5o7/28ABu9WbvD/6q/+ykjUQGbcZpun /Mr15WYqMwrbzTrudEadPNWnPOWJTKlenl++fGmeB1b0Bc3z58+tRlKfyFOeyPScNEvSxLjqO7TM E72zHW5WH2b1ca+bPWmg5H7i48ePN94SVo2qT+qfZ65POfc95823u852Y6vuvDPN9bpMW3VnR4iz W5VnBXe/m+XqU40iT751q3VzS/VlNlryzK9cTycvmbM1d27y5Ik85YlMqXeeaShndUHRFzN5KZN7 CtQn8pQnMv36efuynUVev35durHIauycrZx7gF6e55yGdl6IZgz29/fVKPKU543kPPhcu3K97fWE mVwfcxRR/jcHNQk3u1BddI1OQ159IlPkOVga0IqI/+f8bLkiW9B0++FQnuoTeSJTyplnZtDnJUYn 56aVaVWAPJEn8qQMmWZF7/nv06dPn5Zm95DsdJZmRlY697Jpk/OiX7x40djY2OjppDU1qj4Z7jzP ro7u9ZEBreMC+rX9dZHns36udFSfahR58i0NaEXE/yc3Y53MaM4q6V6fTSVP9Yk8kSnly/PVq1cd TVbr9ZEd8kSeyJMqZpomb/53Mgn86OhoYP/eNL7TBE7TJJPHerltbVY5Ly0t9fWcazWqPpHnWYeH h80Vy7Ozsz1dHZ1r+8uXL3u2cCffG2l4F/m75AgI9YlMkedgaEAroqGW2dftzns+/5mfn+/LOSLy VJ/IE5lSzjyXl5cLv7C5d+9eY3t7WyjqE3nKE5mes7W11dy2tZPn925M7MrzfP6382/M0Vq9asDk z06TZ3Nzs+9nkapR9Yk828nuC+vr680z5/PM0qtrYSblphmd63c3drvINbWTa3cm/6hPZIo8B0MD WhENrcz6y7ZXRW9YskI6K6XliTyRp0yR59raWuHdU9KsXllZEYz6RJ7yRKY30Fqxl4lgnTYx8vvT tMiE8l5uQ5v3a4uLi81Vf2XYVlyNqk/kWUQmyeQamS2t0zDu5cSc7DiR/63rXCNzfe1k5XYWHWXy kvpEpshzMDSgFdFQykqkTmbL5fd2MjNbnshTnsiU+ue5u7vb0Uvs169fC0d9ylOe8kSm15AtY883 FYqcnZxGcI7PyHawvWimpBGS1XVpig9yK3E1qj6RZzfl2plG8ePHj3u2VXfetebfnne07XaJyPV1 amqq4x0s+9V8Vp9qFHlyMQ1oRTSUcuNStAGdM0UODg7kiTyRp0yR5zeyo0onk9r6OQtfnsgTeVKH TNOcuGjXkcue1bPNaxonedfVi6ZJ/i75Ps8OaWVsOqtR9Yk8uymTfd69e9eYmZkpvANUp59sAZ5t ui86r3ljY6OjSb93795tfPz4UZ7IFHmWgAa0Ihpa2e6l3Sy+fs+Wk6f6RJ7IlOrl+fnz545ecueF edlfWKtP5Ik8ZVoGx8fHVzYe8kz/ww8/NJvUaTr3auvY/B1evHjRPIKjyMpreSJP6phnViqvrq42 /85p9PbiepvjErPV9v/9v/+3eV3vZAV2vgMyCUmeyBR5loMGtCIaarmhuWxG8yBmy8lTfSJPZEo1 88yEtenp6Uq8HJEn8kSeVCHTnA86OTnZs7NI232ybXcmpRfZHlaeyJNhyzPPP1tbW82/fycrlDv5 /PEf/3Hh35vjEE5OTuSJTJFniWhAK6KhdtEDbV4I50xHeSJP5ClT5NnpfUW2juvk3MiVlRWBqU95 Ik9keoFMCu930znHauS7PE3nfK/LE3kiz2LPQevr643nz583t9Pu97U7K6UHPVFIfapR5Mm3NKAV 0dDLll6tsxuzcmmQs+XkqT6RJzKl+nm+efOmo63i3r59W4uX3OoTecoTmXZbJmr9/b//93vauMgk 9GyvnbNH6/Z9rEbVJ/LstzSCc+zh3Nxcz45FaH3+0T/6R80zouWJTJFnOd3KDfbvf/97I1EDaZzm DMKyNFAHKSuYOzm7OTdGr169KtW2WvJUn8gTmVLdPHNv0clWdLOzsx3du8gTeSJP6pzp0dFR4/37 980dy375y1/2ZHvtrHTOO7Gqbq+tRtUn8iy7TOrJjhKZ5NOrbbrHx8cby8vLAx9H9alGkSffumUI qJsPHz40z3B+9uyZwQAABmZ/f//nXVaKfB49etQ4PDw0cAAMpTSC19bWGk+fPu1oJ5Gin7GxsebE 8zIcuQUwjDLpJ9t092JldL43srNlJi99+fLFYAOUgAY0tZGbizSdz958vHv3zsAAAAOToz4eP37c 0dmTW1tbBg6AoZGGRLZq7cW5ob/4xS8af/3Xf9383wCgHForo//rf/2vPWlG5/sk2+zmfwOAwdGA phYyg/mirVwy+y2rjwAABiWT5GZmZjp6aZJt5JwLDUBd5Tl9cXGxuRV2L88HzTuBg4MDAw5Qsuej rIR++PBh8xiiNIpzLEIvtulOgzv/W3a/AOg/DWgqLS9ms4VWtty+ajtLZyoCAIOWe5ZOXpZkZ5c6 n0sJwHDJuXtv3rzpaGeQm37sigZQLpmAdHbyUXbAODvxdm9vr3lmdI5N6PZ3QhremfyUXaoA6D0N aCr98JrmcpEbjNzMAAAM2urqauPu3buFX5LkJb1zoQGoqkyk+vDhQ+PJkyc92WL1z//8zxt/9Ed/ dOF/nhVvAJTH69evmztTnL9ev3379sLfn5XR2Uq7k+enortjTE5ONr+fnBcN0Dsa0FTS2tpa84zE Tm4unPsBAJTBp0+fOtpyNC/Y3ccAUCUbGxvNnTy6vZ1q3gPMz883//zWirmc73z+/UBWzmkqAJRD VhxfdSRRdra86riE7Gy5vr7eXGCUZ6Nufq/kf3t2drb559t9CqC7NKCplNxwZOZbJzcSmSWXGW0A AGW6p8mL+U5m6S8tLTkXGoDSap3hmfM2e9EcyET0y5oDaW5kNVvr92eyFwCDd9EkoYs+mThU5AjF /J5MQspkpKuOZLzOJ++Q8+dmG3DPXQA3pwFNZeTLf3x8vKMbh2zRbdtKAKCssj1oJ/c209PTziwD oDSyYi1bqnays0fRz8TERGNlZaXwirQ0CzJZK6vYisp/Z3l52ao3gB7INbmTJnGnRyecnJw0Pn78 2Dzm4aKtvW/ySUP81atXV67MBuBqt3772982L6ZUXx6y8uDXycNWVWQFc6ez2jJDuspbbtU5T/WJ PJEp8vz/y8v1Ts41ywqCra0teSJP5MlAMs0L//fv33c8QbzoJPKcBdqvieQLCwvN/93Hjx/XcvK6 GpUn8hyEXE9bu1IU/WQi0+7u7rX/N4+Ojhpv3rzpyXdTJkTle++q98zqU40iT751KxfRhw8fGoka aG1NnV/rJFt4dbo9V2a/yRN5Ik9kKs+qyFahmWXfyT3PsGzJrT7liTwZfKZZIZzn7KdPn3Z9lVma Dnnuzzat/fxe29zc/Orfkslgq6urahR5Is8byCKiTibXtsagyPbbRaUBnglGmdTU7SMh8nfNkRPq U40iT9rTgFZEpff58+fCq59zY1GXs55cFNUn8kSmDFeeeemSF/udbsmdeyV5Ik/kSS8yzUv2/L+L nN/ZySd/XprO+fMHMZkqq7gv+zfl35v/XI0iT+TZ2XX12bNnHTd0371719O/V1ZVZ2vve/fudX2L 7sXFxZ93z1CfahR58i0NaEVUCbkZKXJOSJ1WAbkoqk/kiUwZzjyzLVQnq8vu379/o+3q5Ik8kSfn M/31r3/d8c4c7T5ZEZfmRL9XOl+kXZMk//b8PdUo8kSe7e3t7XU8USmLiPp5vnK2z87q7JwX3ekx j+0+2W78z//8z9WnGkWenKMBrYgq47IVQbnBqePe/S6K8kSeyJThzTMrwkZGRgq/9EjDOmee1XFL bvUpT+RJ7+X7I9tP//N//s+7vl1pmr0bGxvNbbzLIGdMF/37v3r1qjR/bzWKPOVZVtnJKf2FotfW +fn5rm653anj4+PG8vJyT86L/hf/4l801tbWKv3dgWuuPOkWDWhFVKmbmZwNdfZLPU3p3DTIE3ki T2RK3fLMdm6PHz/ueEvuut0bqU/1iTzpneygkUZAJ5OeinwmJiYa79+/L913Ut4rXGeVXlb3qVHk iTwvl+tku12cshNGJiSVSY5yXFpa6vpRE/lezW6dVf3+wDVXnnSDBrQiGrhOVupsbm7+vMonM9Xk iTyRJzKlznnmPqnTs9Ty8mRra0ueyBN5cqFsQ9qLlV+tl+393FL1OjLBKxO2Ovm3td5BVG2nETXq mos8+ylHCV12HZ2ZmWl8/vy51M9dOXoheXT7vOh83+Y7JOdko0aR5zDRgFZEA5WtrzKbOA/AReU8 6LI/0LooIk95IlPk2U25/+n0rLKqbxuqPtUn8qR7WmdfpvHazbMv05jNzmQ5FmuQ26lex8LCQtvV euc/2Zlkf39fjSJP5HmBNHHPT27Kd07e/1ZpAk+eoXIsRb7fevGdmT+7k3fhqFHkWVUa0IpoIDLj bWpq6ucv4Lm5OQG6KMoTeSJT5HmFbN/WydlqrS1Qy7zSQH2qT+RJb2VHjKxK7vZqridPnjRXc1X9 2Id8t46NjXV8rnW2F1ejyJNhybOT5nG2tG41bdOMrvoW1JlctbKy0pyA1OmkpXbfJcl+e3u7crtr qFHkSVEa0Iqo7zLrOmd+nP/iLdsZIPJEnshTpsizbPICJBP3Onm5kfuurEyTJ/JEnsMhW0xnG9RO Jy21+9y/f7+5u0bddiTLSrf8DHfSWEgjogoNAzXqmos8byrbUj948KCja39WPGeXiartjNFOxuDN mzcdT1xq98n45nu76hOH1Sjy5DwNaEXUN5kZnW1Grjqv0FkYLoryRJ7IFHm2l1n4nW4HNzs7W8mt 3tSn+kSetJfr+8ePH5s7X3TzpXhWTg/LCq3Nzc3me4kiW6ju7u6qUeRJrfPMNX9paennZ440Xetw vE+35HugFzuM5N352tqasVajyLMWNKAVUV9uWLLqeWRkpO2X7LNnzwTpoihP5IlMkWcBmYHf6eq2 rF7LdqzyRJ7Isx6yMi07Y1y0y9hNPv/0n/7T5hmVdVu91k4mzuec7KvGJiv71CjypM55Ztvs7PRw /vqXhjRfy/dkjmX4J//kn3R9Alga3FWZ8KRGkScXufW73/2u8cMPPxiJmjx4ptGbX8si535cdMNy 1ScPuZQzT+SJPGWKPMv3wqP1INXJJy8zqtJUUJ/qE3nytWzRmSZAL7YATTM7DdZhz/SynUZynmmV VqWpUddc5NmJLCLKFtOX7bSUHSBsE315nv/zf/7Pxvz8fNePwMifl1yOjo4MtGsu8qyUW4aAXsgD Wc6G6nQWdmZ3VfmMQgCAQcgEviLbhp5/kWFGPUB1nrHzrJzVuZ2cVdzuk53K0nT2ffCtTKg/u6V5 xn1/f9/AALWUYwgyyabd98bk5KTtoQtIk+vFixfNHai69Z2d76Fs0Z0jN4ZthxKgmjSg6ckNy3W+ XKempszkAgC4ptxHXefsz4WFBS8wAEoqjeHsdNHpJKMiL7DT0Hb9b+/169fNMcvqs05yy3+v7udm A9X35cuX5u5InUxuWl5eNnAF5Xsg37d5793tLbrT4E6j23cNUFYa0HRNzkqanZ3teDZ260HOlyUA wM1l69TLts277PPo0aPmWW8ADF5W3uYZudtbbOd4rDQN8uxOZw4ODgq/s8jva60izJjnvwtQRmmM XmeC07NnzwzeNRweHjYnJ+XIi25+v2chWHYi9X0DlI0GNF2zuLjY8RdkHspsYQUA0F1pXhTZQu/8 pMC8uLAaDqD/Tk5OGu/evWtubdrNLbZzLFZWUOd7gf5Ijue/X7NKLasMAcog5zjnSIfrfKesrKxY RNQFWbn88uXL5lEY3WxGZ0es9+/fe6YDSkEDmq7JF1vOEix6w2LVMwBAb+/N5ufnO25kZAb91taW AQTog+3t7eYZzN1sOufPSmMhK9uc09lfaerkfcdl522nKQAwKHkPm/exl12nrvrke8XRid2X7+m1 tbXm0Ri9mIBm4RcwSBrQdNXGxkbbL8DM6M5DGQAA/bk/S1O505cWeWGRFXkAdFeurb3YYjs7X2SL bdfuwcn7jnY5zczMNLdhBei3TDK9TiPzw4cPBq8P0uDP/UG3t+jOcRA5pskRHEC/aUDTdQsLC5fe sGS2r1XPAAD9lZcNmVXf6cuKnAlntRZAd67D2bZ0amqqJyucspUng5Xvy6K53blzp9kMsEUq0G+z s7OFr1V5frDqeTCyQ0q26L53715Xd0jJRKl8XzkWAugHDWi6Lg9Q51fZ5CH74ODA4AAADFBWL1xn yz2rtQA6l201swtFt7fVbG2xnS07bbFdHkWPJDv7efToUbPJANAvaSi3a2pmEmqOcWDw8p49WXR7 AlsmQuX+xHEdQC/dyvZMf/d3f2ckaiAN3jy49KLRm5eVma1dVB6EWzcsq6urVj2XLE/kiTyRqTyH V45CSePiOi8pBrFaS57qE3lWTc5bzKqlPA93cwvNiYmJxrt373q6Gk2m15dV7llZeJ0GQc4B70Wu 8nTNRZ4XueoIxVyPHOVQzjzzPbG0tHSt45Wu+uTPW1xcdGSma6486bpbuchklibVl223Wuf1dcve 3l7zIbe1tVcnK1+ynYcblnLliTyRJzKVJy2ZXHidLd2yWuvTp0/yRJ7I84w0H/MM3Hp+7tYn50Dm pXCa2jKths3NzcbI/6+9c4Wt41rDaJQorfogrSI1IKCoSqWAgFSNKleyKgNXstQAV43kJMjAwMDA IMBSgYGBgYFBgEGBQWBAQMEBBgYGBgUBAQUFAQWFBYHnas3VTk9Pz2PPzJ4581hLGvVeNXHS+ebf j/9540ZurdmTSfRKmcCvnq65op7ToMORHRnaqSf7BFptbW0V6m41q8MK5xhbdLvmqqekwgC0RjQR Mp74OeOZu7TmEBdFUU/1VE81FfXsBkWrtfj129vbtVRDq6f2KerZVHAA07qSdTS1A3hRbTG10TTg uN/c3Cyk/2AwUE9RT/XMvR8RNGTviE1ioZqWvYsuR1TVOpO+nfaJbnQiTT3ug++C8w2dTfvaots1 Vz2lPAagNaL/HFgODg5mXp7Z1MRFUdRTPdVTTUU9u0PRaq065sOpp/Yp6tk06BRGcLHIujnruXfv XhZAqLLFtprWC5Xr6Br7Dayvr6unqKd65j7HU70c1hFGNcSCj7fOzkbqWS10ImXcKlXMKYPR3Pk4 93D+6dOYTddc9ZTyGIDWiN5BRhPfQkwLMLPiXBRFPdVTPdVU1LNbhGqtIs6K5eXlXKNa1FP7VE/1 bBs46GmFzX04ZdAZp+7Tp0+zn98Ep642Wg0kFswbe0EhQOr5m+rpmivd1ZNORiStTGrn70hE7ZP9 hPNF6mS5MBqkqrufmop6dgsD0BrR8OLiIvecqt3dXV+4i6Kop3qqp5qKenaQ8/Pz4e3btwu1aaMt d+rKPfXUPkU9F0VVc515VlZWsg4STask0karg4DQpFFn4aFqTT1FPdVzHjHdKzmTi/YZvpfQopv7 WurOLXyLXZ0X7ZqrnlIeA9A9NiIuP0Vm/vGQPdXVzcVFUdRT1FNNRT37DnO+dnZ2Cp0TcYYRsEkV VFFP7VPUs07o9kVgeG1tLWn7Sn4WgWwctamrXNW0XdAud7z73N27d6NnbObxxaina650S08CiTHd K9lzmrzXqOdiILGOZCcCx6nnRXNuOj097VTXVNdcbVTKYwC6h0aEMzCm/dO0Z3V1tRdtNlwURT1F PdVU1LPvMLuS9tpFzozcMX755ZfSgWj11D5FPevg7OwsS9Auek+e9tBR4ueffx6+fv1aTeUdBJv5 LkIFI53pYmBPJViNX4aOJerpmiv90HMwGOSaJx/8t32a16t95oMEBTqcFul8NS8ZmXfAN9v27881 VxuV8hiA7pkRcektOrOK2VRk2omLoqineqqnmop69guqATkLFjlDUvF3eXmpnqKe6tk4WJuYj3jr 1q3kc523trYy56uayiwIAJycnET/eooJRr+1zc3NmaMv1NM1V9qtJ35cAslFO2+QTCra5zzozEES XuoW3ZyvmBfdliQ811xtVNJjALpnRkTmUUyrlvEDCy0YbbntoijqKeqppqKe/YWz4Gi1Vt4HPYq0 AlRP7VPUMyU4QXGG3rlzp5L2k02c66yNdmcfnlShz7fHNz3JZ6OerrnSTj0Zm0iCVNGAIJ0SDD5r n3nhu6NF99LSUtIzUkhKZgzJrKQpNRX17B4GoHtoRMxjiN0c2HA8sLgoinqKeqqpqKcEGMWCA6Fo JQZVgTg31FP7FPWsC9YcKkdxyKd0pvIwpoBxA8xVVFOpElqlzvoWb9y4MTw8PPzX/E31dM2V9ulJ Mgn2XLQDBwFEW29rn2UhYY99p2gn1XkJEuxXTR/x6ZqrjUp5DED31IhWVlbmbgS02/bA4qIo6inq qaainjIJAi5FZ6XOqtZST+1T1DMFrC/Hx8e5Z2bGzriniqdIVwc1lSLgpI+thCRYwB6NP0c9tU9p p56PHj3KneS5v7//rwQU0T5TwF5ycXGRJREXvfvNK35jFEUTO6+65mqjUp4rXJyePHnim+gALNaP Hz+Omh9EVfOkVhpsJGQgGXhuhp4siHnmQYl6inqKmop61kloy120PeCkai311D5FPYvy9u3bLJG6 ijmG3J/X19ezOYldvi9ro82E9u55v1nazBPE2tjYUE/tU1qmJ0knMWNv2Jv4GU2vJNU+uwHnrOfP n1d2zmLeOecs/hw1FfXsBld8Bd2AgwYXCxbqWNgsRhd5Zos451lERERE8vLq1assMFN0VthotZaI SB64wzJ3mTWoisocKqhxVOUZHSCSEpK0io6+cI8VaS90C5pl2w8ePDDwLAuD0SOcjzgnpZ4XTZLy 5ubm8OzsrDHBaBEphgHoDiz2Ozs7/1roaYsRQ2jhxEXdA4uIiIiIlOXy8rJUu1uqtZjTavtAEZkF zkgCaiRhp67ACWsRrUy72GJb2gvfPF0My7SOj/UXiUg1kAjCbN0YSHyaVAXt2ERpGpyXODeV2aOm PSQXbm9vZ8mGfvMi7cMAdEshYEzgedJBZHl5OfrnmMUtIiIiIqkpMx/aai0RmQTrAW0ZqfiqIuhM 8gzVZgadpcmQfLG7uxvVmnf8wW7evHnjSxRZkO1SLUqA7tatW9FVnYy6CTbM76P9sedjaTIkJNNl le819VmNymg6ujapTbeIzMYAdMugvSG96udduM/Pz31ZIiIiIrIwwnzoMoFoqhCPjo50tIn0GO62 JF/jdEztyCTZhZ/NPVukTdANL28gmgoyEakXzrAEnseDcZxvY6ArEHsV9u7YRGnbt0+gmDhGFcFo 7pi06bYyWqTZGIBuCWQPsWDHzlQge1tEREREZNHgLCtarTXaNhTnnZnuIt0HJ+JgMMgCw1U4LFmL uFvTiliHpbQdAtExviKrn0Xq38tOT0+zdtmTbDJPFbR7lXQBgtEEjKtIKCQYzVgWWtN7XxRpFgag Gw6Z2Mxojg08jz4vX770BYqIiIhII8BJjtOhyLk2PDdv3hweHBxYASLSMXCuU+lcVZUMwTd+Nq1L dUxKF2FMG9942epn7IOKSxEpBmdUqpupWp63Nx0eHvrCpJdnPqqWGalSJkF5VptuYimMc/LMJ7J4 DEA3FLKxV1ZWSjno1tbWfJEiIiIi0ihwkpOhXmaGK1nuzBazmkukveCkDw7IMq36pz3cpe/fvz98 9uyZSSvSG3777bfMpsar/mP3y+Pj4yzZiz32r7/+8oWKREKiJaNn8lR35qmCFuki7DMkBy4vLyc/ B45WRtONwOQqkcVgALqBzMpaja0M4dDjwioiIiIiTeWPP/4YPnz4sHRVI1XVBLVFpPm8fv06Cwjj aCyTbD3rWVpayqrPTFCRPnN2dpYlYGAT+IdioCqNkRejSRxUkTESTkQmE0YmFk2sJOlDRP5/N2S/ mta2PsUIltXV1axNtwlWIvVhALqBsBAWDTzTvsXAs4iIiIi0BQJSOAPKVjrS/YfZYs7JE2kWOBRp nR+CYVUGnalAE5F/YF+M7QBAcsg0GyNphKC2iPwfOniwr5VNptra2vJlioxBcvH+/v7w3r17lZ4d 2fdMWBSplisYHBmO0hxwmsXMChltJ8GFfmNjI/v/ZN5J+wmV8OqpnqKeoqainn2AtqFUWpV15HG3 seWu9imL1ZN5zjs7O8Pbt29X5jjkZ+OctAOCNipp9Lxz585cu6MyjbmaJntpn31nb2+vVOIkbYFJ nlRP7VNmQ4CYgrsqg9HhTMl9VE21UUmLAeiGcnJyEhV4pjVFcK5pRC6Kop6inqKmop5t59WrV5l2 ZQPRtELk51CxpaNc+5Rq9Xz8+PFwMBhkQWdmWlblIMT5yGxa1gnRRiWdnthvHlukaIIAnF0HtM++ QlCsyFmVoDPdf9RT+5T80DqbROMqExxJxtre3s72RTXVRqU8BqBrXCDJ1qG9YIwDjF9DS+1prbZp LzZe1aERuSiKeop6ipqKenYFqhrR8OrVq0kcCWS1O+9L+5R0EHiiLS96Xrt2rTJHIBWX3KWDw160 UUmvZ9EW+SR7Ucl5cXHhy9Y+e8fDhw9zJUUykkI9tU9JA8mIJELl6SKb9/nggw+yf3799dd219JG pSAGoCuGQzgfNYeNsHjRjiwGnGTjF2/mQ799+1YjclEU9RT1FDUV9ewFP/74Y6bn9evXSzsRqFSh zTcZ7aJ9Sj7+/vvvzHaoQKYSuWyXglkPgW3uw1ZXaqNSvZ448T/++OMkyV7j7UtF+2wb2APznWO4 vLycG3imknLajFn11D4lDSQp7u7uVno+xZ7D+ZTYjh22tFGJwwB0BXCwoEJ52vwcnF4xUKERFjcC z/MWNo3IRVHUU9RT1FTUs6t6/vTTT9n4mVTtfWndRlXlNKegaJ8yzKq1mPfKnXQ0qTr1g7OQCkza Ko5XiIk2KtXrSbLHwcHB1E58MQ9BbBJVRPtsGxT6EHSmayX70Y0bN6YW/4yztLQ0d2SiemqfUh/s Z6ELbZVnV+z8wYMHw+PjY7v0aKMyAwPQCQ8rz58/zxaeeYsb/z42kzvP5VsjclEU9RT1FDUV9ey6 nji3SfbkDpPKgbCyspIlfNpaTfuUYVbBSJVzlfP1guOO5GwcdyaCaKPSDD3ZB0kEKbLHUukp2meb oIKZ/W5S4gXJVzHgCx7tAoD9xAav1VP7lGphT8OWaZdfZTCah0RKEk/Ozs6i1wDRRrsKNoDtcdcz AF0SWmxvbm7mXsRwmmlEop7qKeopairqKcX1/PXXX99Vq6QKiOGg4OfqONA++wJJzycnJ9kcV6q+ qnTO8fO3trZM+NBGpeF60oGPvZB2prH2TeviGNxftc9FQrdJfLIEi2adH/n3sbbC2RH/cN6WvOqp fUp9kMRMpwPOu9z5qjzv0hGEBGcqse3so432BfZA9kLuemM2ZgA6L6E1UZmqC7LJU88K0IhcFEU9 RT1FTUU9+6jn77//PumiUzoYTaIpjgpnfGmfXbvPEgBGg88//7xSBxwPbfP5s/gzDTxpo9I+PemK wO+fNSeaQHXMXknwj/2VAMDp6amJKNpnLfCd8b3RtTJP0mJsUoV6inq2C4LRL1++zOZGlxk9Efvw Z3BXpSLUgLQ22jXoJoItzbhXGoDOAxfmVFnhLHQakaineop6ipqKekoaPXEwUtVy9+7d5K2CcZZT DeZ8S+2zbWAXtAPc2dnJEqFTdQyYNc+ZYNTe3p5ONm1UOqQnySv7+/sTizFi2xXTcn+8SozqUdoY m6CifaaEhIjz8/Ms6FPUj1t1W3n11D6lGWsFATTaZy8vL1d+Tg6xOBKdSc4kMUu00bbB3ZKgM4nG Ed+8Aei8cHgpmwGOQKkv4xqRi6Kop6inqKmop3r+cyni96R2IuDE5Ofaplv7bCoEiajcx5G2tLRU +cw7nvfeey+rLOPPtaJRG5Vu64mzHlsn0YQ9ln0xdj+c1dKbtYpgNJWqJntpn2V48+bNzIr9PG10 q/wW1VP7lGauH2E0zfXr1ys/Q/OQPE2siGJFz9HaaBPh7EfCBIlZJDTn/MYNQOdlMBgUWkzIoqmy hZ9G5KIo6inqKWoq6qme/4asciquUldFB8ckM6jNXtc+FwnOce6oOK74zuuo3Ah+hGBXT548UQht VHqoJy2K8XPFwFzAPPurSS3aZxlSnPtoJ0plpHqKevaTjY2Nd2tBqo648x6SsQjwUSFNQpZ3TG10 UTDm7NmzZ8P19fVy3z+X06+++qrXL/P169fDp0+fZsbN/44h9qWzaFAxzcycqgm91vmntB/1VE9R T1FTUU9JqydnfbJ2U86KHm87TNWpbYe1zyrh+6LdLXfYuiqcwzdOQGh0fp16aqOinrEU7SZoZbT2 WQTOY0X3O5ILaQtfVQGRemqf0k5Nie8cHh5ma0Rd52+eO3fuZOd+krK8Z2qjVcGeR7Jg6KKVLKm5 jy+TAyuXZg6w433KDw4Oon4G87PmtU6g0sJMTRERERGRZkGrUByLKysrzvaSxt9daffO3NW1tbXM aVKXs4uHJG1bAopIWXBqpqgew+Fve+5+ntuY53x0dJR1l4xp+U51fh7nOfvr3t5eVvElIhKzLnFG p1V35BzcZM/Nmzezeyz3A/4O3jWlKOx5xDBJMq4iSb83AegwTJ7gMgeVWRkqZJTEMKl1EIsNh5U6 qp1FRERERKQ8VEWT5VtgllGuh+poAtK0sdJJINPurdwlqfKjNRzfZJ3VFaHtLQ4tqju4Q1dd/SUi /YAklhRrFOuT9AOSnkgWJPlqfC8k4BLDvDbc/Fyc7vw89zsRKQOBPGZHl25XXKJKmvsDwUQSdkzW kkn8+eefWWEu30rViRMk5BOP7WQAmgwUMt2KGj3D5mPAsMk4wZF0dnYWlYEnIiIiIiLNhJZmyVtO zags5R7BnYWgo47PfoFTKNxZ6a5FgkJlWedz2mqTpM13751WRKqCYCKJLax1ZfbX2K6FVoS18wxG wJnCnvv378/8Ttg3Y6CDx6Tfz76HAx5HvIhIFZDIGToYVX2vnPZwp2X8FGur3R36CbrTkY39kFhm 1d9iaBfPPTfQqQA0h0uyIctmiXMIiYFAtRd0EREREZFuXtYIypG5W1crNUYE4Vwna917Rncg8IIT imAzTiAc63VXNo+3GcV5b1ttEVkE+NLY64p0Hhl1aM5ac3Gw8rDesbfi54v5vVIfdKChUo/Z4Hm/ Bc5mMZDgFyqdCTrz3Tk/VUQWse/VVXU666FIk0Qw/h505TL5tHt3Tro2s9fVObqJoDNJhtO6Qncq AE3VQIqscQ4lIiIiIiIiwGUqZA3X2QqZ1pEELHEQ8HfQQdBsSIgm0IyDie9ldXU1c6ovquph1FGP g5+/Fw5/EZGmgKOUSpkYJ2ls0JHq51kJOLRcxlHKrzMJp36oxEsRgIlNKLDSWUSaRmjXzfm8bGeQ VHcFApZ0oGDN5N5pC+9mg1+Aex3fEffOur8j4qdU+MckdTU+AM0hgUNhbFUyxpKiDZmtekRERERE ZBwCjDiuCS7W7SyggofqWVp3B+c5Dgzbd9cLDhmCJlRuUUkcMswX7TwKD459Khu4Q8eOlxIRWTQ4 vHF+0zJ0UpeI2LbLrH95u0JQJY0jlX3VYGX1OqfY62LbsYuINB2SoehMxD5XR5vk2HsnibTcc0gU o42zgenFwH3/xYsX2TmFMw5J6nV30wqdREiMz3u/bEwAmr84Zf9HR0fZi8SxMjq7mf8dA4fVshkf VBkYgBYRERERkXl3mCa0U6MLVGinFhzoZERbMV0cnCs4WbjsE+znjsilm1bpTQgyj2tP5rsttUWk KxAEJslnfX39nZOVvS2GFC0n+bNlNpwx2CcJSjCyBK1wTMdAl5eyGjGCUUSkq3sg3SII/E5LylrU E8ZbkIxNBTf3JPYBkrS9h5SDzh7cPUmwevToUZYAsEjtufeyt/N3KuNXqDUAjYOGj5GPkhcZIvax B4+YLESC2Hmj9xxaOCzZjkxERERERIpAFfJgMJhZvbWoaliSe7l7cQfDmUH1bt8Tbrlb8h5OT0+z oD0BZjL8xxOhm/aEFnk4e7hbW/0uIl2HhCD2rhjnJ369FGstCT0x+wj7fpcTvsJoCd5/8OPiQ502 XoKARAyck8rogy+Z85aISF/2QfYbCjcJCDb5rkJyLGs0f08SZElMYk/l3kW75j4HqflvD4lb3OUI 4IeRTU3xHVCBz92YYHiqe2ZtAegUmeIY2jw49M0TjCwNDk1kT1oVICIiIiIiVTgKuGzXPTs675xp 7kZU9pJlzd8VBzNV3VyMSe5tS6s1nOQ4NXBu8N75b+DyTLty/tu43FMpzH9vk6oI5lUY8HcO85tt py0iMhvWyhTrL+0u50EC0/ieitOdGdPsp1RRsx+dn59n+1PTHe8E1Km2ox05ew9BhCJJbzHwfvKe VxwtISLyDwQISQ4iibYpbbtjHwLoJNVyB2XPYe8hIMsaT/yPfZN9uOkjMYgrsreTiMa9efQOOprc 3OT7JzpwX+buX1WC+pUPP/ww+0h5OeFheDUviqpgHg4GbPQ8HKT4OPg9vLzYlicpnC6x8z048E0q F+fw1+UqZ94P2jgHRT1FPUU9RU3VUz3Vs1ngMMVJQDCxbU6C0XZrPFyk0SQErrm0UonE3TE4D6Y9 3MvI8uafk/49Ood7KA8/O9xFcVCEPzcEk4s4yJv68F3wPnmHODHaUCHgeuuaK+rZJHD2pkjOiqn6 Ya0u63iPaSuOAz52D+XvFPZPzhvsnSRg4eeNOaek2MtiAgYki837OX0YL+F6q56ipqkgeMj9gfWf dX+R46GqSprmroQexCfD/ZDg9ejdkf2u6D2UCvPRnxX20bCX8mezf/Nu23aXH53jzH8XSXR1JXRd SdELPAacBWX/rNhWLjg/QlsyMvb70pYMY+A98U9RT1FPUU9RU/VUT/Vsh5OAi2BbqnJ90lz+CeIT XKctHVn+be3M5Xrrmivq2SRCm1L8ggQwiziI+X0xkDBUdj/A4T2PvKMGJz2x+qdwqJNsN49J3SsJ ClAxVmUVlvYp6il90pSEIBKdiJERtO1SUNonLuGN4uGQzLWormZXUvzHxJC3vUqZVi4uim506inq Keopaqqe6qmebYNWY2Rtk5XMfMQ2Zlb7/PfiT7B5Z2cnCzR0bVao661rrqhnkwnjMAhIU9QS0zWD wHIMJI/VMWua4EHZP4eioBio7Cr7Z8XOZibYzK9tcxKW9inqqaZtgwQfulBw56R6mL0sxehcn+a0 0ybB+fLysjFFuVeqaK/CpTqUp4eHDMIUf9bGxsZ/fvakJ7Y1Ar8u5ueFJ4YXL17k+pkxbcEnvdPx JxwU+Sd/h9iFNPbp4zsdfep+p6ObXFveKReH1O+UjbGK73R0tECqd8rmHWOfvtM073SR3+n4IbTL 7zQm+zzvO+XXp/5OY9rKzXqnk2yUX+s7Tfud1vVOJ10Ufaft/U4n2Wfed5rn7xn7TvOez2Le6aTz 2Q8//JAFo7/88svhZ599Nrx27ZoX7IZWNX/66afDL774Irv7fvfdd1l7tydPnnT6O51ln3lsv+l3 sz7dd+c5W32n7fpOY2y0T++UNZmOid988032Tj755JPh1atXo8b/jX+nH330Uem9I+bM9+233w5T dK+MeaecN8r+WbRJ1YcQ55eJtU/9Mu3wdQU9Y96rPoR23He///77aBtt+zslEZqkKOyCOwwjbt9/ /33veQ29d3LfREuCzYxSfvz4cVLbz3s+m/Wd/g+xSLgaPBy4cQAAAABJRU5ErkJgglBLAwQUAAYA CAAAACEApa3niRkCAABcAwAAFAAAAGRycy9tZWRpYS9pbWFnZTIud21mdFJNaxNRFD3vpalmEpjE j0WraCpY2hIrdOHGTaaTsbUQCSbgRggxmTYD+SITabOy1J2bNIjgqtQ/4E5UEMnaP9CtXborMjvB eN5zihjtm7nv3Y/HO/fcewViQOStACQOoFaUIgUdWhNyPB5rbVnMhL64pKJ9CflVjKJxWvPTJhLI V3r1Ur/jAgVcCL2z4AtjIEl7RO0dZZcgrwihsGLqNam0SzIrvomr1H7I0U8eXPsqEZVcsuQ1XT/9 wN1OP2w3Ky06Dey8GeLo8/vtLK0pyi3eTvBcMbghQsksLH48FnfFbojwUsRChDXmpNa+5noWwoeD SQShkU7+QarVa3iML6IrTrk4mOSiyZzB5fXhJNJvTifM729OjrOBeXlMTqpjqvIrwup0/Pw92xaI E0RJzvW9rVa6WPXcVtXNpO+3qsuICkzHcsV86Q5w8ZHXshqN1YrvVe12zS1UtlwfqehkoVORYr/5 pN1gyG4/7XpuV3UBqal8Ke3s9LoVtvr8nOkMcretQpA018pW4fv1a9QvmxYCJ7gZDFbL1JKmrY6B EyyV14OB9mR5PltnyFoq58pOoH7LTAjwk1zsi2ABIrTZYEPQfu7QvKJJ0qgpTx28BUNiL/OfC6ex BRXb4La3yLqpEVG1M/R86s6E/UriHGPAJz3nTONGse/33CaGc3hBn4HN2c2hEmUfHs2Es/dnMtTk Ab8AAAD//wMAUEsDBBQABgAIAAAAIQBT2wiErQEAAEACAAAUAAAAZHJzL21lZGlhL2ltYWdlMy53 bWZcUcFu00AUnN00pXEj2YEitQiBiwSHihboAXGs6xjKITRqguDmmrC0lhInilMgh6qVeusl/SCE euUDEH/AEVXINyTCvFVOrPx2Z+bJb9+bVagAJV8BGseQVWZoRcEipafTqUUbamWmLWoCq1X1qdpX i2QP5l1U0UhGh+3xwACPcX2m3gIrTAGP/JLoO0Pue82QuypSTQta0r56gttEf/TlXx5cF7YTNue1 057J/Vfmk7/X7yUZcw4unp3gx9efH7fI5hjrrMl5sOlwg8ywOz7VMpf0d4VgMMgbz8NQ4Rs1ibrJ 04PMb3VSk3XMQ/9l1tlAWWG+Um812k+BG2/SLOh2t5M87YT996aZHJgctfL/7dRKrXHvXb/LVNg/ GqZmKL2iNtdo+9Hn0TChIQurbjSpPwqahee+iIPm77t3iG+6AYqouF9MtmMizw3lmETFWrxTTKyy xfNkh6lgLa7HUSFf4FYVR1Sai/4oGlUipw2OIj/b5XRig0zu2DcQPzDz18M1y77Yt2SRe61xPjI9 YBXn1By8Xf6wJyF8/9fKzF97Aa5YqmT//wcAAP//AwBQSwMEFAAGAAgAAAAhAOBuSPTWAQAAuAIA ABQAAABkcnMvbWVkaWEvaW1hZ2U0LndtZnRSMW/TQBR+d0la4kayQ2FohcBFomor0goG5jiOIQxB EYnEUsky6VEsJU4UuyqZQKAuLIEBiS35EwgGhPovysjEXCFvSJjvXasOrXr2u/e9d+fvu3vPgopE uW1BJOmAeBRgUiChkZBZlmm0KZZOcwsSQOdK8peoygVEq3MmlagZJC8746EiatHV0+wygSEjshAf An3hCAyfIMFaRWaTjK7JqpjSDaC/8vAfHMYHPggfzuqEfRXbT9S+/XTQDyIkDfo2/UhHP77uVxHl YRXsNuDv88QitLae0Zsz9nsX2DX9JeyfZ+fZhVY5vqCSxL+hcgA9rkNGznAYNx+6rqCfyLHVVRzu Rna7G6qoq+7aj6PuJhUEzRXr7WbnAdHiszByer1aEIddd7CjWsGuiqlcOH/tcq497j8f9LDkDvZG oRpxTaicb3Zs71UyClD4KyumN6lvOa3UMh/5TuvPrZvA102HUi+9k05qPpBluuwmXrrhN9KJzlTh Xzew5Gz4dd9L+XXMkiA8EgMlFfg1cohRbkMgfpdgervGKGa0jsvqHnAlDN37kxae9NWied5A37k5 THq7PY4T1afKCr1HzqDa8osKG8ezo6WzvnJ/j7U4f/kfAAD//wMAUEsDBBQABgAIAAAAIQCJ8MNl /AEAAC4DAAAUAAAAZHJzL21lZGlhL2ltYWdlNS53bWZ8Uk1vElEUPW8oVQYSwI8FSszUREMb7cKF 6ZJhGFNNMERI7I5MYVomgYEwNJWVxu5ciK7cGO3Cf+DCjTH9F/U3uGIxCxMXeO4w1YRGH9z37j3v vXPn3vMUUkDinQI0vIaMJE1TBCJPafP5PPI2VSHG0hqdCMtoJ+qFlmZ0ezWLDGrOuNucDF2gjksx eg1kmAM5xif0PtHKZOgwheRKCZsm3hXNUFso0vulgTdkvJEPkY/LNb2+GxiP3UPjyaDv+AR1fP/4 FqffvhyWGa3Q7vK0zvWeTLwElNY/qzP2XbWlFuy9P+wR/T/Yd46X2VWUZXYuS6f7CCV1VsP7czX8 L8vPD8tZFrXMqAG1iWsRBpsliUbS67wyh8Og9sCyFH4QE6u6gbfvG4225/pt947x0G9vIqmwmqo2 as37wOWnnm/2ehUn8NrWoOPWnX03QD653Np8ojHp7w563LIGByPPHUnfkV+pNQ372XjkUNyLpXAn rIRXsybCAy5rsxtmfRHa4a1wWmlxI5e1ZJna4UZrO5xGSJnr821umRutassO5W9mMwr8aRyUTbH0 BGNKqlM9vCxxOrKJXQfSghx1ZOqCR6HzwDrLj5SX3ujRi4t6HiuRwwU5gK/yJCTNzcYkGLt9FNfw ipiObmGvKCbx8Wkhfk1/9U7IRfwGAAD//wMAUEsDBBQABgAIAAAAIQBHSoAG9QEAACYDAAAUAAAA ZHJzL21lZGlhL2ltYWdlNi53bWZ8UkFrE0EU/mbSVLMJJFELtopsBSUt2oMH6TGbzUp7iAQT0FvY JmtdSDYhmxJzEuxND1G8Sinif9CDSP9F/QPec9ibh/i97VbRoLP7Zt773sz35r03Chkg9U4BGq8h I03RikCsKT2fz2NtS60mWFZTibGcPlFlnaV1ezmPHGru6FlzMvCAOi4l6BrIMAcKtE+ofRSLDB2G kFgZYdOiXdGm2sZ1aj80eELGG7mIXK7Q9HteaD70xuajfs8NCBr4fPwWp18/jcu0lih3udvgek8m CYLSxlids++pbXXG3v3FHtP/g/3bAruKo8x4iFVLoghDZ6WkzjN4v5DB/2Jc/bCYgWQyYwf+jOFU oaVDcaWVNRiEtQe2rfCdmEjVC/39wGy0fS9oe3fM3aC9hbTCcqbaqDXvA5cf+4HV7Vbc0G/b/Y5X d/e9EMX034UtphqT3l6/S5fdPxj63lCqjuJSrWk6z0dDl629WIqeRJVoJW8hOuCyPrth1c9MJ7oV TSstOgp5W5apE222dqJpjJS5vtihy9psVVtOJL+Vzynw0xxsmmLqKdosg8He4WWJ06FD7BqQFeSw A+6CQd8GM5dmS1WM+KXF1U56UMAF+oAv8hQkwM3GJBx5PRyt4xUxA7trT49ExD4+XU1e0e8+p+Qg fgIAAP//AwBQSwMEFAAGAAgAAAAhALvPSG6+AQAAWAIAABQAAABkcnMvbWVkaWEvaW1hZ2U3Lndt ZlxRwW7TQBB9u2lakgbZAXooQuAiwaEKbYWqHFFcx1AOQRGJBDfLhKVYSpwoTlVyokKqhLgEuHLJ X3BBKD+Bymcg5BsS5o2bE2PPzJu39uzsW4USUKgpQOMMYkW6ViRypHSWZTnaUZtLbl0T5FxFz9VC r7O6u2qhglY4ed2djgzQwJUlex3skAE26wXRD/opOxxzC9mrJN20oGvaUXXcIPqjF3+ZaB9lEBnO 7kYDkzhPzInzdDgIY5JlPJ9/wvn3rycNViv0e/z6MvP9MkPO7NXq+1+QYI5TfUZO5szgjkZJ66Hn KfwkJ940SXQUO51eZOKeqTmP494OigqrpWan1a0DV59FsdvvH4RJ1POGL007PDIJqsX/x6oWOtPB i2GfS97weByZscyM6kqr6/hvJuOQwlzasvxZc9dtp7b1KHDbv2/dJN6wXKR+eiedHQREtuVJmvnp dnCYznKmwfz2kEvudtAM/FRe16oo8NE06qR4dQXWlKOsWL/fY3hXE1SXsM/DKpFHlCjnd3Mh8YXu Nta4BnyTW5GmtzvTZGIGwBY+kCvj88arB+JSz883l7rnG+IXWxXkR/wDAAD//wMAUEsDBBQABgAI AAAAIQBFnXI1uwEAAFACAAAUAAAAZHJzL21lZGlhL2ltYWdlOC53bWZcUT1v01AUPe+laYkbyQ4f Eq0QuEggVIV+MHSO67iUISgiQYyWCY9iKXGiOFXJBMqEWAIzS/gFjCwI9T8g1JWfgJAnkAjnupl4 9nn33POs+67PVSgBhTsK0JhAVpHQikLOlJ7P5znbUmsLbVWT5FpZz9QPtcrs9rKNMhrR6EV7PDBA DRcX6jpYYQ44zE/JvhMzlj8m5K6SVNPCLmtX7eEa2R99+peB6500Is057bhnUvehOXEf9XtRQtHC 1Y/vcfb180mN2RJxl1+XGe9Z3FAgdqq7+IDHeK0nzKTL3/AGg7Rx4PsK36gJ6iaNjxK31YlN0jFV 90HS2UJRYblUbzXae8ClJ3Hidbv7URp3/P4z04yOTIpK8f+mKoXWuPe03+WR3z8exmYoHaOy1Gi7 wcvRMKItFzbsYFrf9pqZY98PveavG9fJr9gesiC7lU33QzLH9iVMg2wzPMymuVJjfHXII28zrIdB Jq9nlxX4aC66pDi4AnOaYSnmb3a4TarCdvmfYot4YOUzObf23G8HKzwDvsg0pNzN1jgdmR6wgbfU LHxaf34gkHx2trbwO78KP1lK3Ab+AQAA//8DAFBLAwQUAAYACAAAACEAyIptW7kBAABQAgAAFAAA AGRycy9tZWRpYS9pbWFnZTkud21mXFE9b9NQFD3vpSnEjWSHj6EVAhcJhKpQqgyZ4zqGMgRFJBKj ZcKjtZQ4UZyqzQTKVLEENiSW/AsWhPofEOrKT0DIE0iEc91MPPu8e+551n3X5yqUgMIDBWjMIKtI aEUhZ0ovl8uc7arNlbahSXKtrBfK1RvM7q/bKKMVTY6605EBGri2UrfACkvAYX5O9p34wfLHhNxV kmpa2A3tqjpukf3R538ZuN5LI9Kc040HJnWfmRP3+XAQJRQtfFx8wMXXzycNZmvEQ35dZqxZ3FAg 9qo1fMIp3uoZM+nyN7zRKG099n2Fb9QETZPGh4nb6cUm6Zmq+zTp7aKosF5qdlrdOnD9RZx4/f5+ lMY9f/jKtKNDk6JS/L+pSqEzHbwc9nnkD4/HsRlLx6istbpucDoZR7Tl6rYdzJuPvHbm2E9Cr/3r zm3ym7aHLMjuZfP9kMyxfQnzINsJD7J5rjQY3xzwyNsJm2GQyevZZQU+mosuKQ6uwJxmWIr52R63 WVVYjf8ptogHVj6TS2sv/XZwhWfAF5mGlLvbmaYTMwC28Y6ahbOt13WB5IuLzZXf+VX4yVLiNvAP AAD//wMAUEsDBBQABgAIAAAAIQCSd64R2AEAALYCAAAVAAAAZHJzL21lZGlhL2ltYWdlMTAud21m lFLPaxNBFP7eJLE2CeymKsUf6CpooWgFEbxmu1lbD5FgFjx4WNZkbBeSTcgmaA5iodCDlxVE/BP8 B+zNQ4/iyYOH4sk/IcjeBON7Y7zoyWEf871vZr43870lLAOFRwQoHEBGiUMREwaRms/nBm3Q2QVX UQwMV1XfaI8qnF07YaGKZjTeDaZDDbSwsmDPgRXmgM35EaNDjjrLv+GQWsuipgSdVq/pIy4w+qG2 +ISMV+YmfDk7iPs6de7rp86DQT9KMPt0rN7dzib1528nsrPIcYM1+T24VRZG3tDFiH5r12ltoX30 U1b/X5tMjdk/NQLsKfFOPCByh8O0edfzCF+Zk2joNN5JnHYn1klHX3fuJZ0NlAhLxUa7GdwBTj2M E7fX24zSuOMNuroV7egUtdLfT64V2tP+40GPl7zBZBTrkfiBWrEZOP6z8Shi009etvyscdNt5ba1 Fbqt75cuMj5jucj9/GqebYaMbMuTKfPz9XA7zwxT5/nFNi+562Ej9HP5XKtKbCMpHtwD4mYUOGer y8T5fsDpeaBiki47LpZDzBcvyqbzhlo4b2NJNuCD+YNY9kp7mo51H6vv8ZLbVMbhypNVCck/fzlW f7oq88yUl/O/AAAA//8DAFBLAwQUAAYACAAAACEAwx9Qht0AAAAGAQAADwAAAGRycy9kb3ducmV2 LnhtbEyPQUvEMBCF74L/IYzgzU22u9RSmy4iKKIHdS14zTazbTCZlCa7rf56s170MvB4j/e+qTaz s+yIYzCeJCwXAhhS67WhTkLzfn9VAAtRkVbWE0r4wgCb+vysUqX2E73hcRs7lkoolEpCH+NQch7a Hp0KCz8gJW/vR6dikmPH9aimVO4sz4TIuVOG0kKvBrzrsf3cHpyEdba3xetD/vz92DTT08faXIsX I+XlxXx7AyziHP/CcMJP6FAnpp0/kA7MSkiPxN978kS2XAHbSchWRQ68rvh//PoHAAD//wMAUEsD BBQABgAIAAAAIQBMv1Do/wAAAMcFAAAZAAAAZHJzL19yZWxzL2Uyb0RvYy54bWwucmVsc7zUT2vD IBgG8Ptg30He+2JM27QdNb2UQa+j+wCSvDHS+Ad13frtJ4zBCp27eVTxeX6Iutt/6plc0AdlDQdW 1UDQ9HZQRnJ4O708bYCEKMwgZmuQwxUD7LvHh90rziKmTWFSLpCUYgKHKUb3TGnoJ9QiVNahSSuj 9VrENPSSOtGfhUTa1HVL/e8M6G4yyXHg4I9D6j9dXWr+P9uOo+rxYPt3jSbeqaBKp+4UKLzEyEHj oMT35Kb60CPQ+4ZFGcMiZ1iXMaxzhqaMockZWBkDq5yRf92HtoyhzZ3DqoxhlTOw9FuUeJyszimW ZRDLnGFbxrD9MdCb77f7AgAA//8DAFBLAQItABQABgAIAAAAIQBGBbAEGAEAAEcCAAATAAAAAAAA AAAAAAAAAAAAAABbQ29udGVudF9UeXBlc10ueG1sUEsBAi0AFAAGAAgAAAAhADj9If/WAAAAlAEA AAsAAAAAAAAAAAAAAAAASQEAAF9yZWxzLy5yZWxzUEsBAi0AFAAGAAgAAAAhAOI/EenECQAAeS4A AA4AAAAAAAAAAAAAAAAASAIAAGRycy9lMm9Eb2MueG1sUEsBAi0ACgAAAAAAAAAhAE4N2cu+/gAA vv4AABQAAAAAAAAAAAAAAAAAOAwAAGRycy9tZWRpYS9pbWFnZTEucG5nUEsBAi0AFAAGAAgAAAAh AKWt54kZAgAAXAMAABQAAAAAAAAAAAAAAAAAKAsBAGRycy9tZWRpYS9pbWFnZTIud21mUEsBAi0A FAAGAAgAAAAhAFPbCIStAQAAQAIAABQAAAAAAAAAAAAAAAAAcw0BAGRycy9tZWRpYS9pbWFnZTMu d21mUEsBAi0AFAAGAAgAAAAhAOBuSPTWAQAAuAIAABQAAAAAAAAAAAAAAAAAUg8BAGRycy9tZWRp YS9pbWFnZTQud21mUEsBAi0AFAAGAAgAAAAhAInww2X8AQAALgMAABQAAAAAAAAAAAAAAAAAWhEB AGRycy9tZWRpYS9pbWFnZTUud21mUEsBAi0AFAAGAAgAAAAhAEdKgAb1AQAAJgMAABQAAAAAAAAA AAAAAAAAiBMBAGRycy9tZWRpYS9pbWFnZTYud21mUEsBAi0AFAAGAAgAAAAhALvPSG6+AQAAWAIA ABQAAAAAAAAAAAAAAAAArxUBAGRycy9tZWRpYS9pbWFnZTcud21mUEsBAi0AFAAGAAgAAAAhAEWd cjW7AQAAUAIAABQAAAAAAAAAAAAAAAAAnxcBAGRycy9tZWRpYS9pbWFnZTgud21mUEsBAi0AFAAG AAgAAAAhAMiKbVu5AQAAUAIAABQAAAAAAAAAAAAAAAAAjBkBAGRycy9tZWRpYS9pbWFnZTkud21m UEsBAi0AFAAGAAgAAAAhAJJ3rhHYAQAAtgIAABUAAAAAAAAAAAAAAAAAdxsBAGRycy9tZWRpYS9p bWFnZTEwLndtZlBLAQItABQABgAIAAAAIQDDH1CG3QAAAAYBAAAPAAAAAAAAAAAAAAAAAIIdAQBk cnMvZG93bnJldi54bWxQSwECLQAUAAYACAAAACEATL9Q6P8AAADHBQAAGQAAAAAAAAAAAAAAAACM HgEAZHJzL19yZWxzL2Uyb0RvYy54bWwucmVsc1BLBQYAAAAADwAPAM8DAADCHwEAAAA= ">
                <v:shape id="_x0000_s1027" type="#_x0000_t75" style="position:absolute;width:64852;height:15144;visibility:visible;mso-wrap-style:square" filled="t">
                  <v:fill o:detectmouseclick="t"/>
                  <v:path o:connecttype="none"/>
                </v:shape>
                <v:group id="Group 235" o:spid="_x0000_s1028" style="position:absolute;left:18209;top:359;width:26949;height:14790" coordsize="26949,1478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pIFxAAAANwAAAAPAAAAZHJzL2Rvd25yZXYueG1sRI9Bi8Iw FITvgv8hPGFvmlZRpBpFRJc9yIJVWPb2aJ5tsXkpTWzrv98sCB6HmfmGWW97U4mWGldaVhBPIhDE mdUl5wqul+N4CcJ5ZI2VZVLwJAfbzXCwxkTbjs/Upj4XAcIuQQWF93UipcsKMugmtiYO3s02Bn2Q TS51g12Am0pOo2ghDZYcFgqsaV9Qdk8fRsFnh91uFh/a0/22f/5e5t8/p5iU+hj1uxUIT71/h1/t L61gOpvD/5lwBOTmDwAA//8DAFBLAQItABQABgAIAAAAIQDb4fbL7gAAAIUBAAATAAAAAAAAAAAA AAAAAAAAAABbQ29udGVudF9UeXBlc10ueG1sUEsBAi0AFAAGAAgAAAAhAFr0LFu/AAAAFQEAAAsA AAAAAAAAAAAAAAAAHwEAAF9yZWxzLy5yZWxzUEsBAi0AFAAGAAgAAAAhAE76kgXEAAAA3AAAAA8A AAAAAAAAAAAAAAAABwIAAGRycy9kb3ducmV2LnhtbFBLBQYAAAAAAwADALcAAAD4AgAAAAA= ">
                  <v:shape id="Picture 236" o:spid="_x0000_s1029" type="#_x0000_t75" style="position:absolute;left:5817;top:2996;width:18589;height:974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a7l6xQAAANwAAAAPAAAAZHJzL2Rvd25yZXYueG1sRI9PSwMx FMTvQr9DeAUvYrNW6Z9t06KCxUMvVr0/Nq+70eS9ZRPbbT+9EQoeh5n5DbNc98GrA3XRCRu4GxWg iCuxjmsDH+8vtzNQMSFb9MJk4EQR1qvB1RJLK0d+o8Mu1SpDOJZooEmpLbWOVUMB40ha4uztpQuY suxqbTs8ZnjwelwUEx3QcV5osKXnhqrv3U8wsBX3kDb6y01v/FzO8uSnp+2nMdfD/nEBKlGf/sOX 9qs1ML6fwN+ZfAT06hcAAP//AwBQSwECLQAUAAYACAAAACEA2+H2y+4AAACFAQAAEwAAAAAAAAAA AAAAAAAAAAAAW0NvbnRlbnRfVHlwZXNdLnhtbFBLAQItABQABgAIAAAAIQBa9CxbvwAAABUBAAAL AAAAAAAAAAAAAAAAAB8BAABfcmVscy8ucmVsc1BLAQItABQABgAIAAAAIQA2a7l6xQAAANwAAAAP AAAAAAAAAAAAAAAAAAcCAABkcnMvZG93bnJldi54bWxQSwUGAAAAAAMAAwC3AAAA+QIAAAAA ">
                    <v:imagedata r:id="rId1253" o:title=""/>
                  </v:shape>
                  <v:group id="Group 237" o:spid="_x0000_s1030" style="position:absolute;width:26949;height:14789" coordsize="26955,147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ZKnpxgAAANwAAAAPAAAAZHJzL2Rvd25yZXYueG1sRI9Pa8JA FMTvBb/D8gq91c0fbCV1DSK2eBChKpTeHtlnEpJ9G7LbJH77bkHocZiZ3zCrfDKtGKh3tWUF8TwC QVxYXXOp4HJ+f16CcB5ZY2uZFNzIQb6ePaww03bkTxpOvhQBwi5DBZX3XSalKyoy6Oa2Iw7e1fYG fZB9KXWPY4CbViZR9CIN1hwWKuxoW1HRnH6Mgo8Rx00a74ZDc93evs+L49chJqWeHqfNGwhPk/8P 39t7rSBJX+HvTDgCcv0LAAD//wMAUEsBAi0AFAAGAAgAAAAhANvh9svuAAAAhQEAABMAAAAAAAAA AAAAAAAAAAAAAFtDb250ZW50X1R5cGVzXS54bWxQSwECLQAUAAYACAAAACEAWvQsW78AAAAVAQAA CwAAAAAAAAAAAAAAAAAfAQAAX3JlbHMvLnJlbHNQSwECLQAUAAYACAAAACEA0WSp6cYAAADcAAAA DwAAAAAAAAAAAAAAAAAHAgAAZHJzL2Rvd25yZXYueG1sUEsFBgAAAAADAAMAtwAAAPoCAAAAAA== ">
                    <v:group id="Group 238" o:spid="_x0000_s1031" style="position:absolute;width:26955;height:14798" coordsize="26955,147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z2bwwAAANwAAAAPAAAAZHJzL2Rvd25yZXYueG1sRE/LasJA FN0X+g/DFbqrkyiKRMcg0pYuguADSneXzDUJydwJmWkef99ZCC4P571LR9OInjpXWVYQzyMQxLnV FRcKbtfP9w0I55E1NpZJwUQO0v3ryw4TbQc+U3/xhQgh7BJUUHrfJlK6vCSDbm5b4sDdbWfQB9gV Unc4hHDTyEUUraXBikNDiS0dS8rry59R8DXgcFjGH31W34/T73V1+sliUuptNh62IDyN/il+uL+1 gsUyrA1nwhGQ+38AAAD//wMAUEsBAi0AFAAGAAgAAAAhANvh9svuAAAAhQEAABMAAAAAAAAAAAAA AAAAAAAAAFtDb250ZW50X1R5cGVzXS54bWxQSwECLQAUAAYACAAAACEAWvQsW78AAAAVAQAACwAA AAAAAAAAAAAAAAAfAQAAX3JlbHMvLnJlbHNQSwECLQAUAAYACAAAACEAoPs9m8MAAADcAAAADwAA AAAAAAAAAAAAAAAHAgAAZHJzL2Rvd25yZXYueG1sUEsFBgAAAAADAAMAtwAAAPcCAAAAAA== ">
                      <v:group id="Group 239" o:spid="_x0000_s1032" style="position:absolute;width:26955;height:14798" coordsize="26955,147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t5gAxgAAANwAAAAPAAAAZHJzL2Rvd25yZXYueG1sRI9Pa8JA FMTvBb/D8gq91c0fLDV1DSK2eBChKpTeHtlnEpJ9G7LbJH77bkHocZiZ3zCrfDKtGKh3tWUF8TwC QVxYXXOp4HJ+f34F4TyyxtYyKbiRg3w9e1hhpu3InzScfCkChF2GCirvu0xKV1Rk0M1tRxy8q+0N +iD7UuoexwA3rUyi6EUarDksVNjRtqKiOf0YBR8jjps03g2H5rq9fZ8Xx69DTEo9PU6bNxCeJv8f vrf3WkGSLuHvTDgCcv0LAAD//wMAUEsBAi0AFAAGAAgAAAAhANvh9svuAAAAhQEAABMAAAAAAAAA AAAAAAAAAAAAAFtDb250ZW50X1R5cGVzXS54bWxQSwECLQAUAAYACAAAACEAWvQsW78AAAAVAQAA CwAAAAAAAAAAAAAAAAAfAQAAX3JlbHMvLnJlbHNQSwECLQAUAAYACAAAACEAz7eYAMYAAADcAAAA DwAAAAAAAAAAAAAAAAAHAgAAZHJzL2Rvd25yZXYueG1sUEsFBgAAAAADAAMAtwAAAPoCAAAAAA== ">
                        <v:group id="Group 240" o:spid="_x0000_s1033" style="position:absolute;left:5819;width:20675;height:12774" coordorigin="5819" coordsize="20675,127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i0LgwgAAANwAAAAPAAAAZHJzL2Rvd25yZXYueG1sRE/LisIw FN0L8w/hDrjTtL4YOkYRGYdZiGAdEHeX5toWm5vSxLb+vVkILg/nvVz3phItNa60rCAeRyCIM6tL zhX8n3ajLxDOI2usLJOCBzlYrz4GS0y07fhIbepzEULYJaig8L5OpHRZQQbd2NbEgbvaxqAPsMml brAL4aaSkyhaSIMlh4YCa9oWlN3Su1Hw22G3mcY/7f523T4up/nhvI9JqeFnv/kG4an3b/HL/acV TGZhfjgTjoBcPQEAAP//AwBQSwECLQAUAAYACAAAACEA2+H2y+4AAACFAQAAEwAAAAAAAAAAAAAA AAAAAAAAW0NvbnRlbnRfVHlwZXNdLnhtbFBLAQItABQABgAIAAAAIQBa9CxbvwAAABUBAAALAAAA AAAAAAAAAAAAAB8BAABfcmVscy8ucmVsc1BLAQItABQABgAIAAAAIQAGi0LgwgAAANwAAAAPAAAA AAAAAAAAAAAAAAcCAABkcnMvZG93bnJldi54bWxQSwUGAAAAAAMAAwC3AAAA9gIAAAAA ">
                          <v:line id="Straight Connector 241" o:spid="_x0000_s1034" style="position:absolute;visibility:visible;mso-wrap-style:square" from="5819,12774" to="26494,127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wKUswwAAANwAAAAPAAAAZHJzL2Rvd25yZXYueG1sRI9Bi8Iw FITvgv8hPMGbpuoiSzWKKIIgu6CrB2+P5tmUNi+libb77zcLgsdhZr5hluvOVuJJjS8cK5iMExDE mdMF5wouP/vRJwgfkDVWjknBL3lYr/q9JabatXyi5znkIkLYp6jAhFCnUvrMkEU/djVx9O6usRii bHKpG2wj3FZymiRzabHguGCwpq2hrDw/rILc6OpYl/6rtZzcyot97GbXb6WGg26zABGoC+/wq33Q CqYfE/g/E4+AXP0BAAD//wMAUEsBAi0AFAAGAAgAAAAhANvh9svuAAAAhQEAABMAAAAAAAAAAAAA AAAAAAAAAFtDb250ZW50X1R5cGVzXS54bWxQSwECLQAUAAYACAAAACEAWvQsW78AAAAVAQAACwAA AAAAAAAAAAAAAAAfAQAAX3JlbHMvLnJlbHNQSwECLQAUAAYACAAAACEAdcClLMMAAADcAAAADwAA AAAAAAAAAAAAAAAHAgAAZHJzL2Rvd25yZXYueG1sUEsFBgAAAAADAAMAtwAAAPcCAAAAAA== " strokecolor="black [3213]" strokeweight="1pt">
                            <v:stroke startarrow="oval" startarrowwidth="narrow" startarrowlength="short" endarrow="classic" endarrowwidth="narrow" endarrowlength="short" joinstyle="miter"/>
                          </v:line>
                          <v:line id="Straight Connector 242" o:spid="_x0000_s1035" style="position:absolute;flip:y;visibility:visible;mso-wrap-style:square" from="5856,0" to="5856,127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53YSfxgAAANwAAAAPAAAAZHJzL2Rvd25yZXYueG1sRI/dasJA FITvC77DcoTe1Y2xlhKzSlSkxRah1gc4ZE9+NHs2ZLcxfXtXKPRymJlvmHQ1mEb01LnasoLpJAJB nFtdc6ng9L17egXhPLLGxjIp+CUHq+XoIcVE2yt/UX/0pQgQdgkqqLxvEyldXpFBN7EtcfAK2xn0 QXal1B1eA9w0Mo6iF2mw5rBQYUubivLL8cco2BbZh+lnh93b3rWn86HP5uvPTKnH8ZAtQHga/H/4 r/2uFcTPMdzPhCMglzcAAAD//wMAUEsBAi0AFAAGAAgAAAAhANvh9svuAAAAhQEAABMAAAAAAAAA AAAAAAAAAAAAAFtDb250ZW50X1R5cGVzXS54bWxQSwECLQAUAAYACAAAACEAWvQsW78AAAAVAQAA CwAAAAAAAAAAAAAAAAAfAQAAX3JlbHMvLnJlbHNQSwECLQAUAAYACAAAACEA+d2En8YAAADcAAAA DwAAAAAAAAAAAAAAAAAHAgAAZHJzL2Rvd25yZXYueG1sUEsFBgAAAAADAAMAtwAAAPoCAAAAAA== " strokecolor="black [3213]" strokeweight="1pt">
                            <v:stroke startarrow="oval" startarrowwidth="narrow" startarrowlength="short" endarrow="classic" endarrowwidth="narrow" endarrowlength="short" joinstyle="miter"/>
                          </v:line>
                        </v:group>
                        <v:shape id="Picture 243" o:spid="_x0000_s1036" type="#_x0000_t75" style="position:absolute;top:487;width:5842;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FtmCxAAAANwAAAAPAAAAZHJzL2Rvd25yZXYueG1sRI9Pi8Iw FMTvwn6H8Ba8aaorUrpGkWWFRUTqn8veHs2zKTYvpYlav70RBI/DzPyGmS06W4srtb5yrGA0TEAQ F05XXCo4HlaDFIQPyBprx6TgTh4W84/eDDPtbryj6z6UIkLYZ6jAhNBkUvrCkEU/dA1x9E6utRii bEupW7xFuK3lOEmm0mLFccFgQz+GivP+YhWEZjMdJf8+T02+3NLvIU9pXSrV/+yW3yACdeEdfrX/ tILx5AueZ+IRkPMHAAAA//8DAFBLAQItABQABgAIAAAAIQDb4fbL7gAAAIUBAAATAAAAAAAAAAAA AAAAAAAAAABbQ29udGVudF9UeXBlc10ueG1sUEsBAi0AFAAGAAgAAAAhAFr0LFu/AAAAFQEAAAsA AAAAAAAAAAAAAAAAHwEAAF9yZWxzLy5yZWxzUEsBAi0AFAAGAAgAAAAhABQW2YLEAAAA3AAAAA8A AAAAAAAAAAAAAAAABwIAAGRycy9kb3ducmV2LnhtbFBLBQYAAAAAAwADALcAAAD4AgAAAAA= ">
                          <v:imagedata r:id="rId1254" o:title=""/>
                        </v:shape>
                        <v:shape id="Picture 244" o:spid="_x0000_s1037" type="#_x0000_t75" style="position:absolute;left:4660;top:13078;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hSnCxgAAANwAAAAPAAAAZHJzL2Rvd25yZXYueG1sRI9ba8JA FITfC/0Pyyn4VjdNJUh0FRF6Ayl4w9fD7jGJzZ4N2dWk/fWuUPBxmJlvmOm8t7W4UOsrxwpehgkI Yu1MxYWC3fbteQzCB2SDtWNS8Ese5rPHhynmxnW8pssmFCJC2OeooAyhyaX0uiSLfuga4ugdXWsx RNkW0rTYRbitZZokmbRYcVwosaFlSfpnc7YKVieZrvT331LvF9mh6LKPr/fwqtTgqV9MQATqwz38 3/40CtLRCG5n4hGQsysAAAD//wMAUEsBAi0AFAAGAAgAAAAhANvh9svuAAAAhQEAABMAAAAAAAAA AAAAAAAAAAAAAFtDb250ZW50X1R5cGVzXS54bWxQSwECLQAUAAYACAAAACEAWvQsW78AAAAVAQAA CwAAAAAAAAAAAAAAAAAfAQAAX3JlbHMvLnJlbHNQSwECLQAUAAYACAAAACEAWIUpwsYAAADcAAAA DwAAAAAAAAAAAAAAAAAHAgAAZHJzL2Rvd25yZXYueG1sUEsFBgAAAAADAAMAtwAAAPoCAAAAAA== ">
                          <v:imagedata r:id="rId1255" o:title=""/>
                        </v:shape>
                        <v:shape id="Picture 245" o:spid="_x0000_s1038" type="#_x0000_t75" style="position:absolute;left:24669;top:12893;width:228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EF+wxwAAANwAAAAPAAAAZHJzL2Rvd25yZXYueG1sRI9Ba8JA FITvgv9heUJvdWNsraSuIi1CBUGMFvT2yL4mwezbsLvV2F/fLRQ8DjPzDTNbdKYRF3K+tqxgNExA EBdW11wqOOxXj1MQPiBrbCyTght5WMz7vRlm2l55R5c8lCJC2GeooAqhzaT0RUUG/dC2xNH7ss5g iNKVUju8RrhpZJokE2mw5rhQYUtvFRXn/NsoWI23Znz43KSnzQiTn6Pbr48v70o9DLrlK4hAXbiH /9sfWkH69Ax/Z+IRkPNfAAAA//8DAFBLAQItABQABgAIAAAAIQDb4fbL7gAAAIUBAAATAAAAAAAA AAAAAAAAAAAAAABbQ29udGVudF9UeXBlc10ueG1sUEsBAi0AFAAGAAgAAAAhAFr0LFu/AAAAFQEA AAsAAAAAAAAAAAAAAAAAHwEAAF9yZWxzLy5yZWxzUEsBAi0AFAAGAAgAAAAhAHYQX7DHAAAA3AAA AA8AAAAAAAAAAAAAAAAABwIAAGRycy9kb3ducmV2LnhtbFBLBQYAAAAAAwADALcAAAD7AgAAAAA= ">
                          <v:imagedata r:id="rId1256" o:title=""/>
                        </v:shape>
                      </v:group>
                      <v:shape id="Picture 246" o:spid="_x0000_s1039" type="#_x0000_t75" style="position:absolute;left:7492;top:4803;width:2540;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CLr7xQAAANwAAAAPAAAAZHJzL2Rvd25yZXYueG1sRI/BasMw EETvhfyD2EIuIZFt2hDcKCYECoFAwUkPPW6srWVqrYykxs7fV4VCj8PMvGG21WR7cSMfOscK8lUG grhxuuNWwfvldbkBESKyxt4xKbhTgGo3e9hiqd3INd3OsRUJwqFEBSbGoZQyNIYshpUbiJP36bzF mKRvpfY4JrjtZZFla2mx47RgcKCDoebr/G0V9MZ2p/pKz2+HK1183i4+uFgoNX+c9i8gIk3xP/zX PmoFxdMafs+kIyB3PwAAAP//AwBQSwECLQAUAAYACAAAACEA2+H2y+4AAACFAQAAEwAAAAAAAAAA AAAAAAAAAAAAW0NvbnRlbnRfVHlwZXNdLnhtbFBLAQItABQABgAIAAAAIQBa9CxbvwAAABUBAAAL AAAAAAAAAAAAAAAAAB8BAABfcmVscy8ucmVsc1BLAQItABQABgAIAAAAIQBeCLr7xQAAANwAAAAP AAAAAAAAAAAAAAAAAAcCAABkcnMvZG93bnJldi54bWxQSwUGAAAAAAMAAwC3AAAA+QIAAAAA " filled="t" fillcolor="white [3212]">
                        <v:imagedata r:id="rId1257" o:title=""/>
                      </v:shape>
                    </v:group>
                    <v:shape id="Picture 247" o:spid="_x0000_s1040" type="#_x0000_t75" style="position:absolute;left:21567;top:9515;width:2286;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VGM4xQAAANwAAAAPAAAAZHJzL2Rvd25yZXYueG1sRI9Ba8JA FITvBf/D8gq91U2CVBtdRQRFKEjVgh4f2Wc2NPs2ZleN/75bEDwOM/MNM5l1thZXan3lWEHaT0AQ F05XXCr42S/fRyB8QNZYOyYFd/Iwm/ZeJphrd+MtXXehFBHCPkcFJoQml9IXhiz6vmuIo3dyrcUQ ZVtK3eItwm0tsyT5kBYrjgsGG1oYKn53F6sg6GzzNVjc08/N9nt1Mef1+ZAelXp77eZjEIG68Aw/ 2mutIBsM4f9MPAJy+gcAAP//AwBQSwECLQAUAAYACAAAACEA2+H2y+4AAACFAQAAEwAAAAAAAAAA AAAAAAAAAAAAW0NvbnRlbnRfVHlwZXNdLnhtbFBLAQItABQABgAIAAAAIQBa9CxbvwAAABUBAAAL AAAAAAAAAAAAAAAAAB8BAABfcmVscy8ucmVsc1BLAQItABQABgAIAAAAIQCxVGM4xQAAANwAAAAP AAAAAAAAAAAAAAAAAAcCAABkcnMvZG93bnJldi54bWxQSwUGAAAAAAMAAwC3AAAA+QIAAAAA " filled="t" fillcolor="white [3212]">
                      <v:imagedata r:id="rId1258" o:title=""/>
                    </v:shape>
                  </v:group>
                  <v:shape id="Picture 248" o:spid="_x0000_s1041" type="#_x0000_t75" style="position:absolute;left:2973;top:7625;width:2794;height:165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deM2xAAAANwAAAAPAAAAZHJzL2Rvd25yZXYueG1sRE/LagIx FN0L/YdwC+6cjFZ8TI0ihdKqC/GB3V4m18nQyc0wiTr265uF4PJw3rNFaytxpcaXjhX0kxQEce50 yYWC4+GzNwHhA7LGyjEpuJOHxfylM8NMuxvv6LoPhYgh7DNUYEKoMyl9bsiiT1xNHLmzayyGCJtC 6gZvMdxWcpCmI2mx5NhgsKYPQ/nv/mIVTDej1frt8DdO75ulOfP0p789fSnVfW2X7yACteEpfri/ tYLBMK6NZ+IRkPN/AAAA//8DAFBLAQItABQABgAIAAAAIQDb4fbL7gAAAIUBAAATAAAAAAAAAAAA AAAAAAAAAABbQ29udGVudF9UeXBlc10ueG1sUEsBAi0AFAAGAAgAAAAhAFr0LFu/AAAAFQEAAAsA AAAAAAAAAAAAAAAAHwEAAF9yZWxzLy5yZWxzUEsBAi0AFAAGAAgAAAAhAOZ14zbEAAAA3AAAAA8A AAAAAAAAAAAAAAAABwIAAGRycy9kb3ducmV2LnhtbFBLBQYAAAAAAwADALcAAAD4AgAAAAA= ">
                    <v:imagedata r:id="rId1259" o:title=""/>
                  </v:shape>
                  <v:shape id="Picture 249" o:spid="_x0000_s1042" type="#_x0000_t75" style="position:absolute;left:11478;top:12707;width:1905;height:165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9UcVxQAAANwAAAAPAAAAZHJzL2Rvd25yZXYueG1sRI9Ba8JA FITvBf/D8gRvdaNIq9FVxFK09FKjF2+P7DOJZt+G3TVJ/323UOhxmJlvmNWmN7VoyfnKsoLJOAFB nFtdcaHgfHp/noPwAVljbZkUfJOHzXrwtMJU246P1GahEBHCPkUFZQhNKqXPSzLox7Yhjt7VOoMh SldI7bCLcFPLaZK8SIMVx4USG9qVlN+zh1Hw5R+t/Oiyy2EWzp/uOOfb69teqdGw3y5BBOrDf/iv fdAKprMF/J6JR0CufwAAAP//AwBQSwECLQAUAAYACAAAACEA2+H2y+4AAACFAQAAEwAAAAAAAAAA AAAAAAAAAAAAW0NvbnRlbnRfVHlwZXNdLnhtbFBLAQItABQABgAIAAAAIQBa9CxbvwAAABUBAAAL AAAAAAAAAAAAAAAAAB8BAABfcmVscy8ucmVsc1BLAQItABQABgAIAAAAIQCW9UcVxQAAANwAAAAP AAAAAAAAAAAAAAAAAAcCAABkcnMvZG93bnJldi54bWxQSwUGAAAAAAMAAwC3AAAA+QIAAAAA ">
                    <v:imagedata r:id="rId1260" o:title=""/>
                  </v:shape>
                  <v:shape id="Picture 250" o:spid="_x0000_s1043" type="#_x0000_t75" style="position:absolute;left:18051;top:12796;width:2159;height:165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dOHqwgAAANwAAAAPAAAAZHJzL2Rvd25yZXYueG1sRI/BbsIw DIbvSLxDZKTdIC0qaOoIiE2bhLjB9gBWY5qKxqmSDLq3nw9IHK3f/+fPm93oe3WjmLrABspFAYq4 Cbbj1sDP99f8FVTKyBb7wGTgjxLsttPJBmsb7nyi2zm3SiCcajTgch5qrVPjyGNahIFYskuIHrOM sdU24l3gvtfLolhrjx3LBYcDfThqrudfLxql5Xipys/3a7Xet80xZEeVMS+zcf8GKtOYn8uP9sEa WK5EX54RAujtPwAAAP//AwBQSwECLQAUAAYACAAAACEA2+H2y+4AAACFAQAAEwAAAAAAAAAAAAAA AAAAAAAAW0NvbnRlbnRfVHlwZXNdLnhtbFBLAQItABQABgAIAAAAIQBa9CxbvwAAABUBAAALAAAA AAAAAAAAAAAAAB8BAABfcmVscy8ucmVsc1BLAQItABQABgAIAAAAIQB3dOHqwgAAANwAAAAPAAAA AAAAAAAAAAAAAAcCAABkcnMvZG93bnJldi54bWxQSwUGAAAAAAMAAwC3AAAA9gIAAAAA ">
                    <v:imagedata r:id="rId1261" o:title=""/>
                  </v:shape>
                  <v:line id="Straight Connector 251" o:spid="_x0000_s1044" style="position:absolute;visibility:visible;mso-wrap-style:square" from="5929,6927" to="19131,692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CgLpxgAAANwAAAAPAAAAZHJzL2Rvd25yZXYueG1sRI9Ba8JA FITvgv9heYI3s1GoSnSV0lIqFQ9aUby9Zp9JavZtyG5N/PeuIPQ4zMw3zHzZmlJcqXaFZQXDKAZB nFpdcKZg//0xmIJwHlljaZkU3MjBctHtzDHRtuEtXXc+EwHCLkEFufdVIqVLczLoIlsRB+9sa4M+ yDqTusYmwE0pR3E8lgYLDgs5VvSWU3rZ/RkF7uv31EwmP5fj+f2gj+vNNP7UTql+r32dgfDU+v/w s73SCkYvQ3icCUdALu4AAAD//wMAUEsBAi0AFAAGAAgAAAAhANvh9svuAAAAhQEAABMAAAAAAAAA AAAAAAAAAAAAAFtDb250ZW50X1R5cGVzXS54bWxQSwECLQAUAAYACAAAACEAWvQsW78AAAAVAQAA CwAAAAAAAAAAAAAAAAAfAQAAX3JlbHMvLnJlbHNQSwECLQAUAAYACAAAACEAjQoC6cYAAADcAAAA DwAAAAAAAAAAAAAAAAAHAgAAZHJzL2Rvd25yZXYueG1sUEsFBgAAAAADAAMAtwAAAPoCAAAAAA== " strokecolor="red" strokeweight="1pt">
                    <v:stroke startarrow="classic" startarrowwidth="narrow" endarrow="classic" endarrowwidth="narrow" joinstyle="miter"/>
                    <o:lock v:ext="edit" shapetype="f"/>
                  </v:line>
                  <v:shape id="Picture 252" o:spid="_x0000_s1045" type="#_x0000_t75" style="position:absolute;left:11543;top:5964;width:1524;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fWtgwwAAANwAAAAPAAAAZHJzL2Rvd25yZXYueG1sRI/NisJA EITvgu8wtLAXWScbUJboKLKwsAte/Dnk2GTaJJjpCZk2xrd3BMFjUVVfUavN4BrVUxdqzwa+Zgko 4sLbmksDp+Pv5zeoIMgWG89k4E4BNuvxaIWZ9TfeU3+QUkUIhwwNVCJtpnUoKnIYZr4ljt7Zdw4l yq7UtsNbhLtGp0my0A5rjgsVtvRTUXE5XJ0BJ+XZ5fMU77vpNper1f9t6I35mAzbJSihQd7hV/vP GkjnKTzPxCOg1w8AAAD//wMAUEsBAi0AFAAGAAgAAAAhANvh9svuAAAAhQEAABMAAAAAAAAAAAAA AAAAAAAAAFtDb250ZW50X1R5cGVzXS54bWxQSwECLQAUAAYACAAAACEAWvQsW78AAAAVAQAACwAA AAAAAAAAAAAAAAAfAQAAX3JlbHMvLnJlbHNQSwECLQAUAAYACAAAACEAIH1rYMMAAADcAAAADwAA AAAAAAAAAAAAAAAHAgAAZHJzL2Rvd25yZXYueG1sUEsFBgAAAAADAAMAtwAAAPcCAAAAAA== " filled="t" fillcolor="white [3212]">
                    <v:imagedata r:id="rId1265" o:title=""/>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Circle: Hollow 253" o:spid="_x0000_s1046" type="#_x0000_t23" style="position:absolute;left:4909;top:2047;width:2160;height:216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T0bLxAAAANwAAAAPAAAAZHJzL2Rvd25yZXYueG1sRI9Ba8JA FITvQv/D8gredKPFUlI3oRSEQA9iKnh9zb4mS7Nv0+wao7/eFQSPw8x8w6zz0bZioN4bxwoW8wQE ceW04VrB/nszewPhA7LG1jEpOJOHPHuarDHV7sQ7GspQiwhhn6KCJoQuldJXDVn0c9cRR+/X9RZD lH0tdY+nCLetXCbJq7RoOC402NFnQ9VfebQKDhf+GrajXBSXsqL/8scUu4NRavo8fryDCDSGR/je LrSC5eoFbmfiEZDZFQAA//8DAFBLAQItABQABgAIAAAAIQDb4fbL7gAAAIUBAAATAAAAAAAAAAAA AAAAAAAAAABbQ29udGVudF9UeXBlc10ueG1sUEsBAi0AFAAGAAgAAAAhAFr0LFu/AAAAFQEAAAsA AAAAAAAAAAAAAAAAHwEAAF9yZWxzLy5yZWxzUEsBAi0AFAAGAAgAAAAhAK5PRsvEAAAA3AAAAA8A AAAAAAAAAAAAAAAABwIAAGRycy9kb3ducmV2LnhtbFBLBQYAAAAAAwADALcAAAD4AgAAAAA= " adj="9850" filled="f" strokecolor="red" strokeweight="1pt">
                    <v:stroke joinstyle="miter"/>
                  </v:shape>
                  <v:shape id="Circle: Hollow 254" o:spid="_x0000_s1047" type="#_x0000_t23" style="position:absolute;left:18115;top:10613;width:2160;height:216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pt6/xAAAANwAAAAPAAAAZHJzL2Rvd25yZXYueG1sRI9Ba8JA FITvQv/D8gredKPUUlI3oRSEQA9iKnh9zb4mS7Nv0+wao7/eFQSPw8x8w6zz0bZioN4bxwoW8wQE ceW04VrB/nszewPhA7LG1jEpOJOHPHuarDHV7sQ7GspQiwhhn6KCJoQuldJXDVn0c9cRR+/X9RZD lH0tdY+nCLetXCbJq7RoOC402NFnQ9VfebQKDhf+GrajXBSXsqL/8scUu4NRavo8fryDCDSGR/je LrSC5eoFbmfiEZDZFQAA//8DAFBLAQItABQABgAIAAAAIQDb4fbL7gAAAIUBAAATAAAAAAAAAAAA AAAAAAAAAABbQ29udGVudF9UeXBlc10ueG1sUEsBAi0AFAAGAAgAAAAhAFr0LFu/AAAAFQEAAAsA AAAAAAAAAAAAAAAAHwEAAF9yZWxzLy5yZWxzUEsBAi0AFAAGAAgAAAAhACGm3r/EAAAA3AAAAA8A AAAAAAAAAAAAAAAABwIAAGRycy9kb3ducmV2LnhtbFBLBQYAAAAAAwADALcAAAD4AgAAAAA= " adj="9850" filled="f" strokecolor="red" strokeweight="1pt">
                    <v:stroke joinstyle="miter"/>
                  </v:shape>
                </v:group>
                <w10:anchorlock/>
              </v:group>
            </w:pict>
          </mc:Fallback>
        </mc:AlternateContent>
      </w:r>
    </w:p>
    <w:p w14:paraId="11086550" w14:textId="77777777" w:rsidR="003F48B9" w:rsidRDefault="003F48B9" w:rsidP="003F48B9">
      <w:pPr>
        <w:tabs>
          <w:tab w:val="left" w:pos="284"/>
          <w:tab w:val="left" w:pos="2835"/>
          <w:tab w:val="left" w:pos="5387"/>
          <w:tab w:val="left" w:pos="7920"/>
        </w:tabs>
        <w:ind w:firstLine="142"/>
        <w:jc w:val="both"/>
        <w:rPr>
          <w:bCs/>
        </w:rPr>
      </w:pPr>
      <w:r w:rsidRPr="00410E4D">
        <w:rPr>
          <w:bCs/>
        </w:rPr>
        <w:t>Từ đồ thị</w:t>
      </w:r>
      <w:r>
        <w:rPr>
          <w:bCs/>
        </w:rPr>
        <w:t>, ta có:</w:t>
      </w:r>
    </w:p>
    <w:p w14:paraId="0A237253" w14:textId="77777777" w:rsidR="003F48B9" w:rsidRDefault="003F48B9" w:rsidP="003F48B9">
      <w:pPr>
        <w:pStyle w:val="ListParagraph"/>
        <w:numPr>
          <w:ilvl w:val="0"/>
          <w:numId w:val="7"/>
        </w:numPr>
        <w:tabs>
          <w:tab w:val="left" w:pos="284"/>
          <w:tab w:val="left" w:pos="2835"/>
          <w:tab w:val="left" w:pos="5387"/>
          <w:tab w:val="left" w:pos="7920"/>
        </w:tabs>
        <w:jc w:val="both"/>
        <w:rPr>
          <w:bCs/>
        </w:rPr>
      </w:pPr>
      <w:r w:rsidRPr="00B66F2A">
        <w:rPr>
          <w:position w:val="-30"/>
        </w:rPr>
        <w:object w:dxaOrig="1840" w:dyaOrig="740" w14:anchorId="69A96376">
          <v:shape id="_x0000_i1489" type="#_x0000_t75" style="width:92.05pt;height:36.95pt" o:ole="">
            <v:imagedata r:id="rId1266" o:title=""/>
          </v:shape>
          <o:OLEObject Type="Embed" ProgID="Equation.DSMT4" ShapeID="_x0000_i1489" DrawAspect="Content" ObjectID="_1653897847" r:id="rId1267"/>
        </w:object>
      </w:r>
      <w:r w:rsidRPr="00D421CE">
        <w:rPr>
          <w:bCs/>
        </w:rPr>
        <w:t xml:space="preserve"> s → </w:t>
      </w:r>
      <w:r w:rsidRPr="00B66F2A">
        <w:rPr>
          <w:position w:val="-12"/>
        </w:rPr>
        <w:object w:dxaOrig="740" w:dyaOrig="360" w14:anchorId="2259A852">
          <v:shape id="_x0000_i1490" type="#_x0000_t75" style="width:36.95pt;height:18.15pt" o:ole="">
            <v:imagedata r:id="rId1268" o:title=""/>
          </v:shape>
          <o:OLEObject Type="Embed" ProgID="Equation.DSMT4" ShapeID="_x0000_i1490" DrawAspect="Content" ObjectID="_1653897848" r:id="rId1269"/>
        </w:object>
      </w:r>
      <w:r w:rsidRPr="00D421CE">
        <w:rPr>
          <w:bCs/>
        </w:rPr>
        <w:t>cm</w:t>
      </w:r>
      <w:r>
        <w:rPr>
          <w:bCs/>
        </w:rPr>
        <w:t xml:space="preserve"> và </w:t>
      </w:r>
      <w:r w:rsidRPr="00F01C64">
        <w:rPr>
          <w:bCs/>
          <w:position w:val="-6"/>
        </w:rPr>
        <w:object w:dxaOrig="740" w:dyaOrig="279" w14:anchorId="649B0E54">
          <v:shape id="_x0000_i1491" type="#_x0000_t75" style="width:36.95pt;height:14.4pt" o:ole="">
            <v:imagedata r:id="rId1270" o:title=""/>
          </v:shape>
          <o:OLEObject Type="Embed" ProgID="Equation.DSMT4" ShapeID="_x0000_i1491" DrawAspect="Content" ObjectID="_1653897849" r:id="rId1271"/>
        </w:object>
      </w:r>
      <w:r>
        <w:rPr>
          <w:bCs/>
        </w:rPr>
        <w:t>rad/s.</w:t>
      </w:r>
    </w:p>
    <w:p w14:paraId="0CE59FD7" w14:textId="77777777" w:rsidR="003F48B9" w:rsidRPr="00D421CE" w:rsidRDefault="003F48B9" w:rsidP="003F48B9">
      <w:pPr>
        <w:pStyle w:val="ListParagraph"/>
        <w:numPr>
          <w:ilvl w:val="0"/>
          <w:numId w:val="7"/>
        </w:numPr>
        <w:tabs>
          <w:tab w:val="left" w:pos="284"/>
          <w:tab w:val="left" w:pos="2835"/>
          <w:tab w:val="left" w:pos="5387"/>
          <w:tab w:val="left" w:pos="7920"/>
        </w:tabs>
        <w:jc w:val="both"/>
        <w:rPr>
          <w:bCs/>
        </w:rPr>
      </w:pPr>
      <w:r w:rsidRPr="00F01C64">
        <w:rPr>
          <w:bCs/>
          <w:position w:val="-12"/>
        </w:rPr>
        <w:object w:dxaOrig="1240" w:dyaOrig="360" w14:anchorId="2B81A3BA">
          <v:shape id="_x0000_i1492" type="#_x0000_t75" style="width:62.6pt;height:18.15pt" o:ole="">
            <v:imagedata r:id="rId1272" o:title=""/>
          </v:shape>
          <o:OLEObject Type="Embed" ProgID="Equation.DSMT4" ShapeID="_x0000_i1492" DrawAspect="Content" ObjectID="_1653897850" r:id="rId1273"/>
        </w:object>
      </w:r>
      <w:r>
        <w:rPr>
          <w:bCs/>
        </w:rPr>
        <w:t>J.</w:t>
      </w:r>
    </w:p>
    <w:p w14:paraId="6031ABBB" w14:textId="77777777" w:rsidR="003F48B9" w:rsidRPr="00D421CE" w:rsidRDefault="003F48B9" w:rsidP="003F48B9">
      <w:pPr>
        <w:pStyle w:val="ListParagraph"/>
        <w:numPr>
          <w:ilvl w:val="0"/>
          <w:numId w:val="7"/>
        </w:numPr>
        <w:tabs>
          <w:tab w:val="left" w:pos="284"/>
          <w:tab w:val="left" w:pos="2835"/>
          <w:tab w:val="left" w:pos="5387"/>
          <w:tab w:val="left" w:pos="7920"/>
        </w:tabs>
        <w:jc w:val="both"/>
        <w:rPr>
          <w:bCs/>
        </w:rPr>
      </w:pPr>
      <w:r w:rsidRPr="00B66F2A">
        <w:rPr>
          <w:position w:val="-30"/>
        </w:rPr>
        <w:object w:dxaOrig="999" w:dyaOrig="720" w14:anchorId="2772F009">
          <v:shape id="_x0000_i1493" type="#_x0000_t75" style="width:50.1pt;height:36.3pt" o:ole="">
            <v:imagedata r:id="rId1274" o:title=""/>
          </v:shape>
          <o:OLEObject Type="Embed" ProgID="Equation.DSMT4" ShapeID="_x0000_i1493" DrawAspect="Content" ObjectID="_1653897851" r:id="rId1275"/>
        </w:object>
      </w:r>
      <w:r w:rsidRPr="00D421CE">
        <w:rPr>
          <w:bCs/>
        </w:rPr>
        <w:t xml:space="preserve"> → </w:t>
      </w:r>
      <w:r w:rsidRPr="00B66F2A">
        <w:rPr>
          <w:position w:val="-24"/>
        </w:rPr>
        <w:object w:dxaOrig="1480" w:dyaOrig="720" w14:anchorId="7F6F5E76">
          <v:shape id="_x0000_i1494" type="#_x0000_t75" style="width:73.9pt;height:36.3pt" o:ole="">
            <v:imagedata r:id="rId1276" o:title=""/>
          </v:shape>
          <o:OLEObject Type="Embed" ProgID="Equation.DSMT4" ShapeID="_x0000_i1494" DrawAspect="Content" ObjectID="_1653897852" r:id="rId1277"/>
        </w:object>
      </w:r>
      <w:r w:rsidRPr="00D421CE">
        <w:rPr>
          <w:bCs/>
        </w:rPr>
        <w:t xml:space="preserve">→ </w:t>
      </w:r>
      <w:r w:rsidRPr="00F01C64">
        <w:rPr>
          <w:position w:val="-14"/>
        </w:rPr>
        <w:object w:dxaOrig="2000" w:dyaOrig="400" w14:anchorId="6E87C2DC">
          <v:shape id="_x0000_i1495" type="#_x0000_t75" style="width:100.15pt;height:19.4pt" o:ole="">
            <v:imagedata r:id="rId1278" o:title=""/>
          </v:shape>
          <o:OLEObject Type="Embed" ProgID="Equation.DSMT4" ShapeID="_x0000_i1495" DrawAspect="Content" ObjectID="_1653897853" r:id="rId1279"/>
        </w:object>
      </w:r>
      <w:r w:rsidRPr="00D421CE">
        <w:rPr>
          <w:bCs/>
        </w:rPr>
        <w:t>cm.</w:t>
      </w:r>
    </w:p>
    <w:p w14:paraId="6C9620B6" w14:textId="77777777" w:rsidR="003F48B9" w:rsidRPr="00410E4D" w:rsidRDefault="003F48B9" w:rsidP="003F48B9">
      <w:pPr>
        <w:tabs>
          <w:tab w:val="left" w:pos="284"/>
          <w:tab w:val="left" w:pos="2835"/>
          <w:tab w:val="left" w:pos="5387"/>
          <w:tab w:val="left" w:pos="7920"/>
        </w:tabs>
        <w:ind w:firstLine="142"/>
        <w:jc w:val="both"/>
        <w:rPr>
          <w:bCs/>
        </w:rPr>
      </w:pPr>
      <w:r>
        <w:rPr>
          <w:bCs/>
        </w:rPr>
        <w:t xml:space="preserve">→ </w:t>
      </w:r>
      <w:r w:rsidRPr="00410E4D">
        <w:rPr>
          <w:bCs/>
        </w:rPr>
        <w:t xml:space="preserve">Khối lượng của vật nặng </w:t>
      </w:r>
      <w:r w:rsidRPr="00B66F2A">
        <w:rPr>
          <w:position w:val="-24"/>
        </w:rPr>
        <w:object w:dxaOrig="1660" w:dyaOrig="620" w14:anchorId="694B64A3">
          <v:shape id="_x0000_i1496" type="#_x0000_t75" style="width:83.25pt;height:30.7pt" o:ole="">
            <v:imagedata r:id="rId1280" o:title=""/>
          </v:shape>
          <o:OLEObject Type="Embed" ProgID="Equation.DSMT4" ShapeID="_x0000_i1496" DrawAspect="Content" ObjectID="_1653897854" r:id="rId1281"/>
        </w:object>
      </w:r>
      <w:r w:rsidRPr="00410E4D">
        <w:rPr>
          <w:bCs/>
        </w:rPr>
        <w:t xml:space="preserve"> → </w:t>
      </w:r>
      <w:r w:rsidRPr="00F01C64">
        <w:rPr>
          <w:position w:val="-42"/>
        </w:rPr>
        <w:object w:dxaOrig="3420" w:dyaOrig="840" w14:anchorId="0C609EA7">
          <v:shape id="_x0000_i1497" type="#_x0000_t75" style="width:171.55pt;height:41.95pt" o:ole="">
            <v:imagedata r:id="rId1282" o:title=""/>
          </v:shape>
          <o:OLEObject Type="Embed" ProgID="Equation.DSMT4" ShapeID="_x0000_i1497" DrawAspect="Content" ObjectID="_1653897855" r:id="rId1283"/>
        </w:object>
      </w:r>
      <w:r w:rsidRPr="00410E4D">
        <w:rPr>
          <w:bCs/>
        </w:rPr>
        <w:t>kg</w:t>
      </w:r>
      <w:r>
        <w:rPr>
          <w:bCs/>
        </w:rPr>
        <w:t>.</w:t>
      </w:r>
    </w:p>
    <w:p w14:paraId="5671E904"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38:</w:t>
      </w:r>
      <w:r w:rsidRPr="00516F94">
        <w:rPr>
          <w:bCs/>
        </w:rPr>
        <w:t xml:space="preserve"> </w:t>
      </w:r>
      <w:r>
        <w:rPr>
          <w:bCs/>
        </w:rPr>
        <w:t xml:space="preserve">Điện năng được truyền tải từ nhà máy đến nơi tiêu thụ với công suất truyền đi </w:t>
      </w:r>
      <w:r w:rsidRPr="002B2EED">
        <w:rPr>
          <w:bCs/>
          <w:position w:val="-4"/>
        </w:rPr>
        <w:object w:dxaOrig="240" w:dyaOrig="260" w14:anchorId="71B3338C">
          <v:shape id="_x0000_i1498" type="#_x0000_t75" style="width:12.5pt;height:13.15pt" o:ole="">
            <v:imagedata r:id="rId688" o:title=""/>
          </v:shape>
          <o:OLEObject Type="Embed" ProgID="Equation.DSMT4" ShapeID="_x0000_i1498" DrawAspect="Content" ObjectID="_1653897856" r:id="rId1284"/>
        </w:object>
      </w:r>
      <w:r>
        <w:rPr>
          <w:bCs/>
        </w:rPr>
        <w:t xml:space="preserve"> là không đổi. Ban đầu hiệu suất của quá trình truyền tải là 80%. Coi hệ số công suất của mạch truyền tải luôn được giữ </w:t>
      </w:r>
      <w:r w:rsidRPr="002B2EED">
        <w:rPr>
          <w:bCs/>
          <w:position w:val="-10"/>
        </w:rPr>
        <w:object w:dxaOrig="880" w:dyaOrig="320" w14:anchorId="02CD7B9F">
          <v:shape id="_x0000_i1499" type="#_x0000_t75" style="width:43.85pt;height:16.9pt" o:ole="">
            <v:imagedata r:id="rId690" o:title=""/>
          </v:shape>
          <o:OLEObject Type="Embed" ProgID="Equation.DSMT4" ShapeID="_x0000_i1499" DrawAspect="Content" ObjectID="_1653897857" r:id="rId1285"/>
        </w:object>
      </w:r>
      <w:r>
        <w:rPr>
          <w:bCs/>
        </w:rPr>
        <w:t xml:space="preserve">. Nếu người ta giảm điện trở của dây dẫn xuống một nửa và lắp một máy tăng áp với hệ số tăng </w:t>
      </w:r>
      <w:r w:rsidRPr="002B2EED">
        <w:rPr>
          <w:bCs/>
          <w:position w:val="-6"/>
        </w:rPr>
        <w:object w:dxaOrig="560" w:dyaOrig="279" w14:anchorId="200C3CAF">
          <v:shape id="_x0000_i1500" type="#_x0000_t75" style="width:27.55pt;height:13.15pt" o:ole="">
            <v:imagedata r:id="rId692" o:title=""/>
          </v:shape>
          <o:OLEObject Type="Embed" ProgID="Equation.DSMT4" ShapeID="_x0000_i1500" DrawAspect="Content" ObjectID="_1653897858" r:id="rId1286"/>
        </w:object>
      </w:r>
      <w:r>
        <w:rPr>
          <w:bCs/>
        </w:rPr>
        <w:t xml:space="preserve"> trước khi truyền đi thì hiệu suất của quá trình truyền tải là</w:t>
      </w:r>
    </w:p>
    <w:p w14:paraId="6B0524E1"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516F94">
        <w:rPr>
          <w:bCs/>
        </w:rPr>
        <w:t>66</w:t>
      </w:r>
      <w:r>
        <w:rPr>
          <w:bCs/>
        </w:rPr>
        <w:t>%</w:t>
      </w:r>
      <w:r w:rsidRPr="00516F94">
        <w:rPr>
          <w:bCs/>
        </w:rPr>
        <w:t>.</w:t>
      </w:r>
      <w:r w:rsidRPr="00516F94">
        <w:rPr>
          <w:bCs/>
        </w:rPr>
        <w:tab/>
      </w:r>
      <w:r w:rsidRPr="00516F94">
        <w:rPr>
          <w:b/>
          <w:bCs/>
        </w:rPr>
        <w:t xml:space="preserve">B. </w:t>
      </w:r>
      <w:r>
        <w:rPr>
          <w:bCs/>
        </w:rPr>
        <w:t>90%</w:t>
      </w:r>
      <w:r w:rsidRPr="00516F94">
        <w:rPr>
          <w:bCs/>
        </w:rPr>
        <w:t>.</w:t>
      </w:r>
      <w:r w:rsidRPr="00516F94">
        <w:rPr>
          <w:bCs/>
        </w:rPr>
        <w:tab/>
      </w:r>
      <w:r w:rsidRPr="00516F94">
        <w:rPr>
          <w:b/>
          <w:bCs/>
        </w:rPr>
        <w:t xml:space="preserve">C. </w:t>
      </w:r>
      <w:r>
        <w:rPr>
          <w:bCs/>
        </w:rPr>
        <w:t>99,6%</w:t>
      </w:r>
      <w:r w:rsidRPr="00516F94">
        <w:rPr>
          <w:bCs/>
        </w:rPr>
        <w:t>.</w:t>
      </w:r>
      <w:r w:rsidRPr="00516F94">
        <w:rPr>
          <w:bCs/>
        </w:rPr>
        <w:tab/>
      </w:r>
      <w:r w:rsidRPr="00516F94">
        <w:rPr>
          <w:b/>
          <w:bCs/>
        </w:rPr>
        <w:t xml:space="preserve">D. </w:t>
      </w:r>
      <w:r w:rsidRPr="00516F94">
        <w:rPr>
          <w:bCs/>
        </w:rPr>
        <w:t>62</w:t>
      </w:r>
      <w:r>
        <w:rPr>
          <w:bCs/>
        </w:rPr>
        <w:t>%</w:t>
      </w:r>
      <w:r w:rsidRPr="00516F94">
        <w:rPr>
          <w:bCs/>
        </w:rPr>
        <w:t>.</w:t>
      </w:r>
    </w:p>
    <w:p w14:paraId="3F64B131" w14:textId="77777777" w:rsidR="003F48B9" w:rsidRPr="00FA5C3D" w:rsidRDefault="003F48B9" w:rsidP="003F48B9">
      <w:pPr>
        <w:shd w:val="clear" w:color="auto" w:fill="70AD47" w:themeFill="accent6"/>
        <w:tabs>
          <w:tab w:val="left" w:pos="284"/>
          <w:tab w:val="left" w:pos="2835"/>
          <w:tab w:val="left" w:pos="5387"/>
          <w:tab w:val="left" w:pos="7938"/>
        </w:tabs>
        <w:ind w:firstLine="142"/>
        <w:jc w:val="both"/>
        <w:rPr>
          <w:b/>
        </w:rPr>
      </w:pPr>
      <w:r w:rsidRPr="00FA5C3D">
        <w:rPr>
          <w:b/>
        </w:rPr>
        <w:sym w:font="Wingdings" w:char="F040"/>
      </w:r>
      <w:r w:rsidRPr="00FA5C3D">
        <w:rPr>
          <w:b/>
        </w:rPr>
        <w:t xml:space="preserve"> Hướng dẫn: Chọn C.</w:t>
      </w:r>
    </w:p>
    <w:p w14:paraId="14EE7C8B" w14:textId="77777777" w:rsidR="003F48B9" w:rsidRDefault="003F48B9" w:rsidP="003F48B9">
      <w:pPr>
        <w:tabs>
          <w:tab w:val="left" w:pos="284"/>
          <w:tab w:val="left" w:pos="2835"/>
          <w:tab w:val="left" w:pos="5387"/>
          <w:tab w:val="left" w:pos="7938"/>
        </w:tabs>
        <w:ind w:firstLine="142"/>
        <w:jc w:val="both"/>
        <w:rPr>
          <w:bCs/>
        </w:rPr>
      </w:pPr>
      <w:r>
        <w:rPr>
          <w:bCs/>
        </w:rPr>
        <w:t>Ta có:</w:t>
      </w:r>
    </w:p>
    <w:p w14:paraId="1C2CAEE0" w14:textId="77777777" w:rsidR="003F48B9" w:rsidRDefault="003F48B9" w:rsidP="003F48B9">
      <w:pPr>
        <w:pStyle w:val="ListParagraph"/>
        <w:numPr>
          <w:ilvl w:val="0"/>
          <w:numId w:val="17"/>
        </w:numPr>
        <w:tabs>
          <w:tab w:val="left" w:pos="284"/>
          <w:tab w:val="left" w:pos="2835"/>
          <w:tab w:val="left" w:pos="5387"/>
          <w:tab w:val="left" w:pos="7938"/>
        </w:tabs>
        <w:jc w:val="both"/>
        <w:rPr>
          <w:bCs/>
        </w:rPr>
      </w:pPr>
      <w:r w:rsidRPr="006A7DD0">
        <w:rPr>
          <w:bCs/>
          <w:position w:val="-12"/>
        </w:rPr>
        <w:object w:dxaOrig="900" w:dyaOrig="360" w14:anchorId="1080C8B7">
          <v:shape id="_x0000_i1501" type="#_x0000_t75" style="width:45.1pt;height:18.15pt" o:ole="">
            <v:imagedata r:id="rId1287" o:title=""/>
          </v:shape>
          <o:OLEObject Type="Embed" ProgID="Equation.DSMT4" ShapeID="_x0000_i1501" DrawAspect="Content" ObjectID="_1653897859" r:id="rId1288"/>
        </w:object>
      </w:r>
      <w:r>
        <w:rPr>
          <w:bCs/>
        </w:rPr>
        <w:t xml:space="preserve"> </w:t>
      </w:r>
      <w:r>
        <w:rPr>
          <w:rFonts w:cs="Times New Roman"/>
          <w:bCs/>
        </w:rPr>
        <w:t>→</w:t>
      </w:r>
      <w:r>
        <w:rPr>
          <w:bCs/>
        </w:rPr>
        <w:t xml:space="preserve"> nếu chọn </w:t>
      </w:r>
      <w:r w:rsidRPr="00FB6D1F">
        <w:rPr>
          <w:bCs/>
          <w:position w:val="-6"/>
        </w:rPr>
        <w:object w:dxaOrig="800" w:dyaOrig="279" w14:anchorId="37A0D55F">
          <v:shape id="_x0000_i1502" type="#_x0000_t75" style="width:40.05pt;height:14.4pt" o:ole="">
            <v:imagedata r:id="rId1289" o:title=""/>
          </v:shape>
          <o:OLEObject Type="Embed" ProgID="Equation.DSMT4" ShapeID="_x0000_i1502" DrawAspect="Content" ObjectID="_1653897860" r:id="rId1290"/>
        </w:object>
      </w:r>
      <w:r>
        <w:rPr>
          <w:bCs/>
        </w:rPr>
        <w:t xml:space="preserve"> thì </w:t>
      </w:r>
      <w:r w:rsidRPr="00FB6D1F">
        <w:rPr>
          <w:bCs/>
          <w:position w:val="-12"/>
        </w:rPr>
        <w:object w:dxaOrig="880" w:dyaOrig="360" w14:anchorId="30265C87">
          <v:shape id="_x0000_i1503" type="#_x0000_t75" style="width:43.85pt;height:18.15pt" o:ole="">
            <v:imagedata r:id="rId1291" o:title=""/>
          </v:shape>
          <o:OLEObject Type="Embed" ProgID="Equation.DSMT4" ShapeID="_x0000_i1503" DrawAspect="Content" ObjectID="_1653897861" r:id="rId1292"/>
        </w:object>
      </w:r>
      <w:r>
        <w:rPr>
          <w:bCs/>
        </w:rPr>
        <w:t>.</w:t>
      </w:r>
    </w:p>
    <w:p w14:paraId="793D7AB3" w14:textId="77777777" w:rsidR="003F48B9" w:rsidRPr="006A7DD0" w:rsidRDefault="003F48B9" w:rsidP="003F48B9">
      <w:pPr>
        <w:pStyle w:val="ListParagraph"/>
        <w:numPr>
          <w:ilvl w:val="0"/>
          <w:numId w:val="17"/>
        </w:numPr>
        <w:tabs>
          <w:tab w:val="left" w:pos="284"/>
          <w:tab w:val="left" w:pos="2835"/>
          <w:tab w:val="left" w:pos="5387"/>
          <w:tab w:val="left" w:pos="7938"/>
        </w:tabs>
        <w:jc w:val="both"/>
        <w:rPr>
          <w:bCs/>
        </w:rPr>
      </w:pPr>
      <w:r>
        <w:rPr>
          <w:bCs/>
        </w:rPr>
        <w:t>Lập bảng tỉ lệ.</w:t>
      </w:r>
    </w:p>
    <w:tbl>
      <w:tblPr>
        <w:tblStyle w:val="TableGrid"/>
        <w:tblW w:w="0" w:type="auto"/>
        <w:tblLook w:val="04A0" w:firstRow="1" w:lastRow="0" w:firstColumn="1" w:lastColumn="0" w:noHBand="0" w:noVBand="1"/>
      </w:tblPr>
      <w:tblGrid>
        <w:gridCol w:w="1413"/>
        <w:gridCol w:w="1276"/>
        <w:gridCol w:w="1984"/>
        <w:gridCol w:w="992"/>
        <w:gridCol w:w="4792"/>
      </w:tblGrid>
      <w:tr w:rsidR="003F48B9" w14:paraId="0C5DE4D8" w14:textId="77777777" w:rsidTr="00091E12">
        <w:tc>
          <w:tcPr>
            <w:tcW w:w="1413" w:type="dxa"/>
            <w:shd w:val="clear" w:color="auto" w:fill="D9D9D9" w:themeFill="background1" w:themeFillShade="D9"/>
          </w:tcPr>
          <w:p w14:paraId="46990F20" w14:textId="77777777" w:rsidR="003F48B9" w:rsidRPr="003D0DAD" w:rsidRDefault="003F48B9" w:rsidP="00091E12">
            <w:pPr>
              <w:tabs>
                <w:tab w:val="left" w:pos="284"/>
                <w:tab w:val="left" w:pos="2835"/>
                <w:tab w:val="left" w:pos="5387"/>
                <w:tab w:val="left" w:pos="7938"/>
              </w:tabs>
              <w:jc w:val="center"/>
              <w:rPr>
                <w:b/>
                <w:bCs/>
              </w:rPr>
            </w:pPr>
          </w:p>
        </w:tc>
        <w:tc>
          <w:tcPr>
            <w:tcW w:w="1276" w:type="dxa"/>
            <w:shd w:val="clear" w:color="auto" w:fill="D9D9D9" w:themeFill="background1" w:themeFillShade="D9"/>
          </w:tcPr>
          <w:p w14:paraId="78E62041" w14:textId="77777777" w:rsidR="003F48B9" w:rsidRPr="003D0DAD" w:rsidRDefault="003F48B9" w:rsidP="00091E12">
            <w:pPr>
              <w:tabs>
                <w:tab w:val="left" w:pos="284"/>
                <w:tab w:val="left" w:pos="2835"/>
                <w:tab w:val="left" w:pos="5387"/>
                <w:tab w:val="left" w:pos="7938"/>
              </w:tabs>
              <w:jc w:val="center"/>
              <w:rPr>
                <w:b/>
                <w:bCs/>
              </w:rPr>
            </w:pPr>
            <w:r w:rsidRPr="003D0DAD">
              <w:rPr>
                <w:b/>
                <w:bCs/>
              </w:rPr>
              <w:t>Công suất</w:t>
            </w:r>
          </w:p>
        </w:tc>
        <w:tc>
          <w:tcPr>
            <w:tcW w:w="1984" w:type="dxa"/>
            <w:shd w:val="clear" w:color="auto" w:fill="D9D9D9" w:themeFill="background1" w:themeFillShade="D9"/>
          </w:tcPr>
          <w:p w14:paraId="2F705174" w14:textId="77777777" w:rsidR="003F48B9" w:rsidRDefault="003F48B9" w:rsidP="00091E12">
            <w:pPr>
              <w:tabs>
                <w:tab w:val="left" w:pos="284"/>
                <w:tab w:val="left" w:pos="2835"/>
                <w:tab w:val="left" w:pos="5387"/>
                <w:tab w:val="left" w:pos="7938"/>
              </w:tabs>
              <w:jc w:val="center"/>
              <w:rPr>
                <w:b/>
                <w:bCs/>
              </w:rPr>
            </w:pPr>
            <w:r w:rsidRPr="003D0DAD">
              <w:rPr>
                <w:b/>
                <w:bCs/>
              </w:rPr>
              <w:t>Điện áp</w:t>
            </w:r>
          </w:p>
          <w:p w14:paraId="02F1A217" w14:textId="77777777" w:rsidR="003F48B9" w:rsidRPr="003D0DAD" w:rsidRDefault="003F48B9" w:rsidP="00091E12">
            <w:pPr>
              <w:tabs>
                <w:tab w:val="left" w:pos="284"/>
                <w:tab w:val="left" w:pos="2835"/>
                <w:tab w:val="left" w:pos="5387"/>
                <w:tab w:val="left" w:pos="7938"/>
              </w:tabs>
              <w:jc w:val="center"/>
              <w:rPr>
                <w:b/>
                <w:bCs/>
              </w:rPr>
            </w:pPr>
            <w:r w:rsidRPr="003D0DAD">
              <w:rPr>
                <w:b/>
                <w:bCs/>
              </w:rPr>
              <w:t xml:space="preserve"> truyền đi</w:t>
            </w:r>
          </w:p>
        </w:tc>
        <w:tc>
          <w:tcPr>
            <w:tcW w:w="992" w:type="dxa"/>
            <w:shd w:val="clear" w:color="auto" w:fill="D9D9D9" w:themeFill="background1" w:themeFillShade="D9"/>
          </w:tcPr>
          <w:p w14:paraId="0AE402C2" w14:textId="77777777" w:rsidR="003F48B9" w:rsidRPr="003D0DAD" w:rsidRDefault="003F48B9" w:rsidP="00091E12">
            <w:pPr>
              <w:tabs>
                <w:tab w:val="left" w:pos="284"/>
                <w:tab w:val="left" w:pos="2835"/>
                <w:tab w:val="left" w:pos="5387"/>
                <w:tab w:val="left" w:pos="7938"/>
              </w:tabs>
              <w:jc w:val="center"/>
              <w:rPr>
                <w:b/>
                <w:bCs/>
              </w:rPr>
            </w:pPr>
            <w:r>
              <w:rPr>
                <w:b/>
                <w:bCs/>
              </w:rPr>
              <w:t>Đ</w:t>
            </w:r>
            <w:r w:rsidRPr="003D0DAD">
              <w:rPr>
                <w:b/>
                <w:bCs/>
              </w:rPr>
              <w:t>iện trở</w:t>
            </w:r>
          </w:p>
        </w:tc>
        <w:tc>
          <w:tcPr>
            <w:tcW w:w="4792" w:type="dxa"/>
            <w:shd w:val="clear" w:color="auto" w:fill="D9D9D9" w:themeFill="background1" w:themeFillShade="D9"/>
          </w:tcPr>
          <w:p w14:paraId="684A7B02" w14:textId="77777777" w:rsidR="003F48B9" w:rsidRPr="003D0DAD" w:rsidRDefault="003F48B9" w:rsidP="00091E12">
            <w:pPr>
              <w:tabs>
                <w:tab w:val="left" w:pos="284"/>
                <w:tab w:val="left" w:pos="2835"/>
                <w:tab w:val="left" w:pos="5387"/>
                <w:tab w:val="left" w:pos="7938"/>
              </w:tabs>
              <w:jc w:val="center"/>
              <w:rPr>
                <w:b/>
                <w:bCs/>
              </w:rPr>
            </w:pPr>
            <w:r w:rsidRPr="003D0DAD">
              <w:rPr>
                <w:b/>
                <w:bCs/>
              </w:rPr>
              <w:t>Hao phí</w:t>
            </w:r>
          </w:p>
        </w:tc>
      </w:tr>
      <w:tr w:rsidR="003F48B9" w14:paraId="68D7E1CE" w14:textId="77777777" w:rsidTr="00091E12">
        <w:tc>
          <w:tcPr>
            <w:tcW w:w="1413" w:type="dxa"/>
            <w:shd w:val="clear" w:color="auto" w:fill="D9D9D9" w:themeFill="background1" w:themeFillShade="D9"/>
          </w:tcPr>
          <w:p w14:paraId="0920F6F5" w14:textId="77777777" w:rsidR="003F48B9" w:rsidRPr="003D0DAD" w:rsidRDefault="003F48B9" w:rsidP="00091E12">
            <w:pPr>
              <w:tabs>
                <w:tab w:val="left" w:pos="284"/>
                <w:tab w:val="left" w:pos="2835"/>
                <w:tab w:val="left" w:pos="5387"/>
                <w:tab w:val="left" w:pos="7938"/>
              </w:tabs>
              <w:jc w:val="center"/>
              <w:rPr>
                <w:b/>
                <w:bCs/>
              </w:rPr>
            </w:pPr>
            <w:r w:rsidRPr="003D0DAD">
              <w:rPr>
                <w:b/>
                <w:bCs/>
              </w:rPr>
              <w:t>Ban đầu</w:t>
            </w:r>
          </w:p>
        </w:tc>
        <w:tc>
          <w:tcPr>
            <w:tcW w:w="1276" w:type="dxa"/>
            <w:vMerge w:val="restart"/>
          </w:tcPr>
          <w:p w14:paraId="50AEC93A" w14:textId="77777777" w:rsidR="003F48B9" w:rsidRDefault="003F48B9" w:rsidP="00091E12">
            <w:pPr>
              <w:tabs>
                <w:tab w:val="left" w:pos="284"/>
                <w:tab w:val="left" w:pos="2835"/>
                <w:tab w:val="left" w:pos="5387"/>
                <w:tab w:val="left" w:pos="7938"/>
              </w:tabs>
              <w:jc w:val="center"/>
            </w:pPr>
            <w:r w:rsidRPr="00FA5C3D">
              <w:rPr>
                <w:position w:val="-4"/>
              </w:rPr>
              <w:object w:dxaOrig="240" w:dyaOrig="260" w14:anchorId="4AB877AA">
                <v:shape id="_x0000_i1504" type="#_x0000_t75" style="width:12.5pt;height:13.15pt" o:ole="">
                  <v:imagedata r:id="rId1293" o:title=""/>
                </v:shape>
                <o:OLEObject Type="Embed" ProgID="Equation.DSMT4" ShapeID="_x0000_i1504" DrawAspect="Content" ObjectID="_1653897862" r:id="rId1294"/>
              </w:object>
            </w:r>
          </w:p>
        </w:tc>
        <w:tc>
          <w:tcPr>
            <w:tcW w:w="1984" w:type="dxa"/>
          </w:tcPr>
          <w:p w14:paraId="5C6AA710" w14:textId="77777777" w:rsidR="003F48B9" w:rsidRDefault="003F48B9" w:rsidP="00091E12">
            <w:pPr>
              <w:tabs>
                <w:tab w:val="left" w:pos="284"/>
                <w:tab w:val="left" w:pos="2835"/>
                <w:tab w:val="left" w:pos="5387"/>
                <w:tab w:val="left" w:pos="7938"/>
              </w:tabs>
              <w:jc w:val="center"/>
            </w:pPr>
            <w:r w:rsidRPr="00FA5C3D">
              <w:rPr>
                <w:position w:val="-6"/>
              </w:rPr>
              <w:object w:dxaOrig="260" w:dyaOrig="279" w14:anchorId="21D39FAF">
                <v:shape id="_x0000_i1505" type="#_x0000_t75" style="width:13.15pt;height:14.4pt" o:ole="">
                  <v:imagedata r:id="rId1295" o:title=""/>
                </v:shape>
                <o:OLEObject Type="Embed" ProgID="Equation.DSMT4" ShapeID="_x0000_i1505" DrawAspect="Content" ObjectID="_1653897863" r:id="rId1296"/>
              </w:object>
            </w:r>
          </w:p>
        </w:tc>
        <w:tc>
          <w:tcPr>
            <w:tcW w:w="992" w:type="dxa"/>
          </w:tcPr>
          <w:p w14:paraId="0297E75C" w14:textId="77777777" w:rsidR="003F48B9" w:rsidRDefault="003F48B9" w:rsidP="00091E12">
            <w:pPr>
              <w:tabs>
                <w:tab w:val="left" w:pos="284"/>
                <w:tab w:val="left" w:pos="2835"/>
                <w:tab w:val="left" w:pos="5387"/>
                <w:tab w:val="left" w:pos="7938"/>
              </w:tabs>
              <w:jc w:val="center"/>
            </w:pPr>
            <w:r w:rsidRPr="00FA5C3D">
              <w:rPr>
                <w:position w:val="-4"/>
              </w:rPr>
              <w:object w:dxaOrig="240" w:dyaOrig="260" w14:anchorId="4EA1B7C4">
                <v:shape id="_x0000_i1506" type="#_x0000_t75" style="width:12.5pt;height:13.15pt" o:ole="">
                  <v:imagedata r:id="rId1297" o:title=""/>
                </v:shape>
                <o:OLEObject Type="Embed" ProgID="Equation.DSMT4" ShapeID="_x0000_i1506" DrawAspect="Content" ObjectID="_1653897864" r:id="rId1298"/>
              </w:object>
            </w:r>
          </w:p>
        </w:tc>
        <w:tc>
          <w:tcPr>
            <w:tcW w:w="4792" w:type="dxa"/>
          </w:tcPr>
          <w:p w14:paraId="18936008" w14:textId="77777777" w:rsidR="003F48B9" w:rsidRDefault="003F48B9" w:rsidP="00091E12">
            <w:pPr>
              <w:tabs>
                <w:tab w:val="left" w:pos="284"/>
                <w:tab w:val="left" w:pos="2835"/>
                <w:tab w:val="left" w:pos="5387"/>
                <w:tab w:val="left" w:pos="7938"/>
              </w:tabs>
              <w:jc w:val="center"/>
            </w:pPr>
            <w:r>
              <w:t>20</w:t>
            </w:r>
          </w:p>
        </w:tc>
      </w:tr>
      <w:tr w:rsidR="003F48B9" w14:paraId="57275AB8" w14:textId="77777777" w:rsidTr="00091E12">
        <w:tc>
          <w:tcPr>
            <w:tcW w:w="1413" w:type="dxa"/>
            <w:shd w:val="clear" w:color="auto" w:fill="D9D9D9" w:themeFill="background1" w:themeFillShade="D9"/>
          </w:tcPr>
          <w:p w14:paraId="3CFE96F2" w14:textId="77777777" w:rsidR="003F48B9" w:rsidRPr="003D0DAD" w:rsidRDefault="003F48B9" w:rsidP="00091E12">
            <w:pPr>
              <w:tabs>
                <w:tab w:val="left" w:pos="284"/>
                <w:tab w:val="left" w:pos="2835"/>
                <w:tab w:val="left" w:pos="5387"/>
                <w:tab w:val="left" w:pos="7938"/>
              </w:tabs>
              <w:jc w:val="center"/>
              <w:rPr>
                <w:b/>
                <w:bCs/>
              </w:rPr>
            </w:pPr>
            <w:r w:rsidRPr="003D0DAD">
              <w:rPr>
                <w:b/>
                <w:bCs/>
              </w:rPr>
              <w:t>Lúc sau</w:t>
            </w:r>
          </w:p>
        </w:tc>
        <w:tc>
          <w:tcPr>
            <w:tcW w:w="1276" w:type="dxa"/>
            <w:vMerge/>
          </w:tcPr>
          <w:p w14:paraId="0DF1861A" w14:textId="77777777" w:rsidR="003F48B9" w:rsidRDefault="003F48B9" w:rsidP="00091E12">
            <w:pPr>
              <w:tabs>
                <w:tab w:val="left" w:pos="284"/>
                <w:tab w:val="left" w:pos="2835"/>
                <w:tab w:val="left" w:pos="5387"/>
                <w:tab w:val="left" w:pos="7938"/>
              </w:tabs>
              <w:jc w:val="both"/>
            </w:pPr>
          </w:p>
        </w:tc>
        <w:tc>
          <w:tcPr>
            <w:tcW w:w="1984" w:type="dxa"/>
          </w:tcPr>
          <w:p w14:paraId="05B2522A" w14:textId="77777777" w:rsidR="003F48B9" w:rsidRDefault="003F48B9" w:rsidP="00091E12">
            <w:pPr>
              <w:tabs>
                <w:tab w:val="left" w:pos="284"/>
                <w:tab w:val="left" w:pos="2835"/>
                <w:tab w:val="left" w:pos="5387"/>
                <w:tab w:val="left" w:pos="7938"/>
              </w:tabs>
              <w:jc w:val="center"/>
            </w:pPr>
            <w:r w:rsidRPr="00FA5C3D">
              <w:rPr>
                <w:position w:val="-6"/>
              </w:rPr>
              <w:object w:dxaOrig="480" w:dyaOrig="279" w14:anchorId="2D13C713">
                <v:shape id="_x0000_i1507" type="#_x0000_t75" style="width:23.8pt;height:14.4pt" o:ole="">
                  <v:imagedata r:id="rId1299" o:title=""/>
                </v:shape>
                <o:OLEObject Type="Embed" ProgID="Equation.DSMT4" ShapeID="_x0000_i1507" DrawAspect="Content" ObjectID="_1653897865" r:id="rId1300"/>
              </w:object>
            </w:r>
          </w:p>
        </w:tc>
        <w:tc>
          <w:tcPr>
            <w:tcW w:w="992" w:type="dxa"/>
          </w:tcPr>
          <w:p w14:paraId="2506CA02" w14:textId="77777777" w:rsidR="003F48B9" w:rsidRDefault="003F48B9" w:rsidP="00091E12">
            <w:pPr>
              <w:tabs>
                <w:tab w:val="left" w:pos="284"/>
                <w:tab w:val="left" w:pos="2835"/>
                <w:tab w:val="left" w:pos="5387"/>
                <w:tab w:val="left" w:pos="7938"/>
              </w:tabs>
              <w:jc w:val="center"/>
            </w:pPr>
            <w:r w:rsidRPr="00FA5C3D">
              <w:rPr>
                <w:position w:val="-24"/>
              </w:rPr>
              <w:object w:dxaOrig="279" w:dyaOrig="620" w14:anchorId="6AC8FAD1">
                <v:shape id="_x0000_i1508" type="#_x0000_t75" style="width:14.4pt;height:30.7pt" o:ole="">
                  <v:imagedata r:id="rId1301" o:title=""/>
                </v:shape>
                <o:OLEObject Type="Embed" ProgID="Equation.DSMT4" ShapeID="_x0000_i1508" DrawAspect="Content" ObjectID="_1653897866" r:id="rId1302"/>
              </w:object>
            </w:r>
          </w:p>
        </w:tc>
        <w:tc>
          <w:tcPr>
            <w:tcW w:w="4792" w:type="dxa"/>
          </w:tcPr>
          <w:p w14:paraId="108083C6" w14:textId="77777777" w:rsidR="003F48B9" w:rsidRDefault="003F48B9" w:rsidP="00091E12">
            <w:pPr>
              <w:tabs>
                <w:tab w:val="left" w:pos="284"/>
                <w:tab w:val="left" w:pos="2835"/>
                <w:tab w:val="left" w:pos="5387"/>
                <w:tab w:val="left" w:pos="7938"/>
              </w:tabs>
              <w:jc w:val="center"/>
            </w:pPr>
            <w:r w:rsidRPr="00FA5C3D">
              <w:rPr>
                <w:position w:val="-24"/>
              </w:rPr>
              <w:object w:dxaOrig="940" w:dyaOrig="620" w14:anchorId="3B4B18BD">
                <v:shape id="_x0000_i1509" type="#_x0000_t75" style="width:46.95pt;height:30.7pt" o:ole="">
                  <v:imagedata r:id="rId1303" o:title=""/>
                </v:shape>
                <o:OLEObject Type="Embed" ProgID="Equation.DSMT4" ShapeID="_x0000_i1509" DrawAspect="Content" ObjectID="_1653897867" r:id="rId1304"/>
              </w:object>
            </w:r>
          </w:p>
          <w:p w14:paraId="2D4BFCA0" w14:textId="77777777" w:rsidR="003F48B9" w:rsidRDefault="003F48B9" w:rsidP="00091E12">
            <w:pPr>
              <w:tabs>
                <w:tab w:val="left" w:pos="284"/>
                <w:tab w:val="left" w:pos="2835"/>
                <w:tab w:val="left" w:pos="5387"/>
                <w:tab w:val="left" w:pos="7938"/>
              </w:tabs>
              <w:jc w:val="center"/>
            </w:pPr>
            <w:r w:rsidRPr="00FA5C3D">
              <w:rPr>
                <w:position w:val="-36"/>
              </w:rPr>
              <w:object w:dxaOrig="3060" w:dyaOrig="760" w14:anchorId="4B00EB64">
                <v:shape id="_x0000_i1510" type="#_x0000_t75" style="width:152.75pt;height:37.55pt" o:ole="">
                  <v:imagedata r:id="rId1305" o:title=""/>
                </v:shape>
                <o:OLEObject Type="Embed" ProgID="Equation.DSMT4" ShapeID="_x0000_i1510" DrawAspect="Content" ObjectID="_1653897868" r:id="rId1306"/>
              </w:object>
            </w:r>
            <w:r>
              <w:t xml:space="preserve"> </w:t>
            </w:r>
          </w:p>
        </w:tc>
      </w:tr>
    </w:tbl>
    <w:p w14:paraId="1BD02175" w14:textId="77777777" w:rsidR="003F48B9" w:rsidRPr="003D0DAD" w:rsidRDefault="003F48B9" w:rsidP="003F48B9">
      <w:pPr>
        <w:tabs>
          <w:tab w:val="left" w:pos="284"/>
          <w:tab w:val="left" w:pos="2835"/>
          <w:tab w:val="left" w:pos="5387"/>
          <w:tab w:val="left" w:pos="7938"/>
        </w:tabs>
        <w:ind w:firstLine="142"/>
        <w:jc w:val="both"/>
      </w:pPr>
      <w:r>
        <w:t xml:space="preserve">→ </w:t>
      </w:r>
      <w:r w:rsidRPr="00FA5C3D">
        <w:rPr>
          <w:position w:val="-32"/>
        </w:rPr>
        <w:object w:dxaOrig="3159" w:dyaOrig="740" w14:anchorId="7D534845">
          <v:shape id="_x0000_i1511" type="#_x0000_t75" style="width:158.4pt;height:36.95pt" o:ole="">
            <v:imagedata r:id="rId1307" o:title=""/>
          </v:shape>
          <o:OLEObject Type="Embed" ProgID="Equation.DSMT4" ShapeID="_x0000_i1511" DrawAspect="Content" ObjectID="_1653897869" r:id="rId1308"/>
        </w:object>
      </w:r>
      <w:r>
        <w:t>.</w:t>
      </w:r>
    </w:p>
    <w:p w14:paraId="1AA04C77"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 xml:space="preserve">Câu </w:t>
      </w:r>
      <w:r>
        <w:rPr>
          <w:b/>
          <w:bCs/>
        </w:rPr>
        <w:t>39</w:t>
      </w:r>
      <w:r w:rsidRPr="00516F94">
        <w:rPr>
          <w:b/>
          <w:bCs/>
        </w:rPr>
        <w:t>:</w:t>
      </w:r>
      <w:r w:rsidRPr="00516F94">
        <w:rPr>
          <w:bCs/>
        </w:rPr>
        <w:t xml:space="preserve"> </w:t>
      </w:r>
      <w:r>
        <w:rPr>
          <w:bCs/>
        </w:rPr>
        <w:t xml:space="preserve">Trên một bề mặt chất lỏng, tại hai điểm </w:t>
      </w:r>
      <w:r w:rsidRPr="00B91059">
        <w:rPr>
          <w:bCs/>
          <w:position w:val="-4"/>
        </w:rPr>
        <w:object w:dxaOrig="240" w:dyaOrig="260" w14:anchorId="7F088350">
          <v:shape id="_x0000_i1512" type="#_x0000_t75" style="width:12.5pt;height:13.15pt" o:ole="">
            <v:imagedata r:id="rId694" o:title=""/>
          </v:shape>
          <o:OLEObject Type="Embed" ProgID="Equation.DSMT4" ShapeID="_x0000_i1512" DrawAspect="Content" ObjectID="_1653897870" r:id="rId1309"/>
        </w:object>
      </w:r>
      <w:r>
        <w:rPr>
          <w:bCs/>
        </w:rPr>
        <w:t xml:space="preserve"> và </w:t>
      </w:r>
      <w:r w:rsidRPr="00B91059">
        <w:rPr>
          <w:bCs/>
          <w:position w:val="-4"/>
        </w:rPr>
        <w:object w:dxaOrig="240" w:dyaOrig="260" w14:anchorId="04A284D5">
          <v:shape id="_x0000_i1513" type="#_x0000_t75" style="width:12.5pt;height:13.15pt" o:ole="">
            <v:imagedata r:id="rId696" o:title=""/>
          </v:shape>
          <o:OLEObject Type="Embed" ProgID="Equation.DSMT4" ShapeID="_x0000_i1513" DrawAspect="Content" ObjectID="_1653897871" r:id="rId1310"/>
        </w:object>
      </w:r>
      <w:r>
        <w:rPr>
          <w:bCs/>
        </w:rPr>
        <w:t xml:space="preserve"> có hai nguồn điểm, phát ra sóng kết hợp cùng pha nhau theo phương thẳng đứng với bước sóng </w:t>
      </w:r>
      <w:r w:rsidRPr="00B91059">
        <w:rPr>
          <w:bCs/>
          <w:position w:val="-6"/>
        </w:rPr>
        <w:object w:dxaOrig="220" w:dyaOrig="279" w14:anchorId="69CEA117">
          <v:shape id="_x0000_i1514" type="#_x0000_t75" style="width:11.25pt;height:14.4pt" o:ole="">
            <v:imagedata r:id="rId698" o:title=""/>
          </v:shape>
          <o:OLEObject Type="Embed" ProgID="Equation.DSMT4" ShapeID="_x0000_i1514" DrawAspect="Content" ObjectID="_1653897872" r:id="rId1311"/>
        </w:object>
      </w:r>
      <w:r>
        <w:rPr>
          <w:bCs/>
        </w:rPr>
        <w:t xml:space="preserve">. Biết </w:t>
      </w:r>
      <w:r w:rsidRPr="00290A7A">
        <w:rPr>
          <w:bCs/>
          <w:position w:val="-10"/>
        </w:rPr>
        <w:object w:dxaOrig="1100" w:dyaOrig="320" w14:anchorId="3706D4A9">
          <v:shape id="_x0000_i1515" type="#_x0000_t75" style="width:55.1pt;height:16.3pt" o:ole="">
            <v:imagedata r:id="rId700" o:title=""/>
          </v:shape>
          <o:OLEObject Type="Embed" ProgID="Equation.DSMT4" ShapeID="_x0000_i1515" DrawAspect="Content" ObjectID="_1653897873" r:id="rId1312"/>
        </w:object>
      </w:r>
      <w:r>
        <w:rPr>
          <w:bCs/>
        </w:rPr>
        <w:t xml:space="preserve">. Gọi </w:t>
      </w:r>
      <w:r w:rsidRPr="00290A7A">
        <w:rPr>
          <w:bCs/>
          <w:position w:val="-10"/>
        </w:rPr>
        <w:object w:dxaOrig="400" w:dyaOrig="320" w14:anchorId="1C19210D">
          <v:shape id="_x0000_i1516" type="#_x0000_t75" style="width:19.4pt;height:16.3pt" o:ole="">
            <v:imagedata r:id="rId702" o:title=""/>
          </v:shape>
          <o:OLEObject Type="Embed" ProgID="Equation.DSMT4" ShapeID="_x0000_i1516" DrawAspect="Content" ObjectID="_1653897874" r:id="rId1313"/>
        </w:object>
      </w:r>
      <w:r>
        <w:rPr>
          <w:bCs/>
        </w:rPr>
        <w:t xml:space="preserve"> là đường tròn nằm trên mặt nước với </w:t>
      </w:r>
      <w:r w:rsidRPr="00290A7A">
        <w:rPr>
          <w:bCs/>
          <w:position w:val="-4"/>
        </w:rPr>
        <w:object w:dxaOrig="400" w:dyaOrig="260" w14:anchorId="0B15B868">
          <v:shape id="_x0000_i1517" type="#_x0000_t75" style="width:19.4pt;height:13.15pt" o:ole="">
            <v:imagedata r:id="rId704" o:title=""/>
          </v:shape>
          <o:OLEObject Type="Embed" ProgID="Equation.DSMT4" ShapeID="_x0000_i1517" DrawAspect="Content" ObjectID="_1653897875" r:id="rId1314"/>
        </w:object>
      </w:r>
      <w:r>
        <w:rPr>
          <w:bCs/>
        </w:rPr>
        <w:t xml:space="preserve"> là đường kính; </w:t>
      </w:r>
      <w:r w:rsidRPr="00290A7A">
        <w:rPr>
          <w:bCs/>
          <w:position w:val="-4"/>
        </w:rPr>
        <w:object w:dxaOrig="320" w:dyaOrig="260" w14:anchorId="5B502899">
          <v:shape id="_x0000_i1518" type="#_x0000_t75" style="width:16.3pt;height:13.15pt" o:ole="">
            <v:imagedata r:id="rId706" o:title=""/>
          </v:shape>
          <o:OLEObject Type="Embed" ProgID="Equation.DSMT4" ShapeID="_x0000_i1518" DrawAspect="Content" ObjectID="_1653897876" r:id="rId1315"/>
        </w:object>
      </w:r>
      <w:r>
        <w:rPr>
          <w:bCs/>
        </w:rPr>
        <w:t xml:space="preserve"> là một điểm dao động với biên độ cực đại, cùng pha với nguồn nằm bên trong </w:t>
      </w:r>
      <w:r w:rsidRPr="00290A7A">
        <w:rPr>
          <w:bCs/>
          <w:position w:val="-10"/>
        </w:rPr>
        <w:object w:dxaOrig="400" w:dyaOrig="320" w14:anchorId="2D3265FA">
          <v:shape id="_x0000_i1519" type="#_x0000_t75" style="width:19.4pt;height:16.3pt" o:ole="">
            <v:imagedata r:id="rId708" o:title=""/>
          </v:shape>
          <o:OLEObject Type="Embed" ProgID="Equation.DSMT4" ShapeID="_x0000_i1519" DrawAspect="Content" ObjectID="_1653897877" r:id="rId1316"/>
        </w:object>
      </w:r>
      <w:r>
        <w:rPr>
          <w:bCs/>
        </w:rPr>
        <w:t xml:space="preserve">. Khoảng cách lớn nhất từ </w:t>
      </w:r>
      <w:r w:rsidRPr="00290A7A">
        <w:rPr>
          <w:bCs/>
          <w:position w:val="-4"/>
        </w:rPr>
        <w:object w:dxaOrig="320" w:dyaOrig="260" w14:anchorId="017EECFC">
          <v:shape id="_x0000_i1520" type="#_x0000_t75" style="width:16.3pt;height:13.15pt" o:ole="">
            <v:imagedata r:id="rId710" o:title=""/>
          </v:shape>
          <o:OLEObject Type="Embed" ProgID="Equation.DSMT4" ShapeID="_x0000_i1520" DrawAspect="Content" ObjectID="_1653897878" r:id="rId1317"/>
        </w:object>
      </w:r>
      <w:r>
        <w:rPr>
          <w:bCs/>
        </w:rPr>
        <w:t xml:space="preserve"> đến trung trực của </w:t>
      </w:r>
      <w:r w:rsidRPr="00290A7A">
        <w:rPr>
          <w:bCs/>
          <w:position w:val="-4"/>
        </w:rPr>
        <w:object w:dxaOrig="400" w:dyaOrig="260" w14:anchorId="7D5625C2">
          <v:shape id="_x0000_i1521" type="#_x0000_t75" style="width:19.4pt;height:13.15pt" o:ole="">
            <v:imagedata r:id="rId712" o:title=""/>
          </v:shape>
          <o:OLEObject Type="Embed" ProgID="Equation.DSMT4" ShapeID="_x0000_i1521" DrawAspect="Content" ObjectID="_1653897879" r:id="rId1318"/>
        </w:object>
      </w:r>
      <w:r>
        <w:rPr>
          <w:bCs/>
        </w:rPr>
        <w:t xml:space="preserve"> là</w:t>
      </w:r>
    </w:p>
    <w:p w14:paraId="12A2253C" w14:textId="77777777" w:rsidR="003F48B9" w:rsidRDefault="003F48B9" w:rsidP="003F48B9">
      <w:pPr>
        <w:tabs>
          <w:tab w:val="left" w:pos="284"/>
          <w:tab w:val="left" w:pos="2835"/>
          <w:tab w:val="left" w:pos="5387"/>
          <w:tab w:val="left" w:pos="7938"/>
        </w:tabs>
        <w:ind w:firstLine="142"/>
        <w:jc w:val="both"/>
      </w:pPr>
      <w:r w:rsidRPr="00516F94">
        <w:rPr>
          <w:b/>
          <w:bCs/>
        </w:rPr>
        <w:tab/>
        <w:t xml:space="preserve">A. </w:t>
      </w:r>
      <w:r w:rsidRPr="00290A7A">
        <w:rPr>
          <w:b/>
          <w:bCs/>
          <w:position w:val="-10"/>
        </w:rPr>
        <w:object w:dxaOrig="660" w:dyaOrig="320" w14:anchorId="6CF375BE">
          <v:shape id="_x0000_i1522" type="#_x0000_t75" style="width:33.2pt;height:16.3pt" o:ole="">
            <v:imagedata r:id="rId714" o:title=""/>
          </v:shape>
          <o:OLEObject Type="Embed" ProgID="Equation.DSMT4" ShapeID="_x0000_i1522" DrawAspect="Content" ObjectID="_1653897880" r:id="rId1319"/>
        </w:object>
      </w:r>
      <w:r>
        <w:t>.</w:t>
      </w:r>
      <w:r>
        <w:rPr>
          <w:bCs/>
        </w:rPr>
        <w:tab/>
      </w:r>
      <w:r w:rsidRPr="00516F94">
        <w:rPr>
          <w:b/>
          <w:bCs/>
        </w:rPr>
        <w:t xml:space="preserve">B. </w:t>
      </w:r>
      <w:r w:rsidRPr="00290A7A">
        <w:rPr>
          <w:b/>
          <w:bCs/>
          <w:position w:val="-10"/>
        </w:rPr>
        <w:object w:dxaOrig="660" w:dyaOrig="320" w14:anchorId="52F8DF8D">
          <v:shape id="_x0000_i1523" type="#_x0000_t75" style="width:33.2pt;height:16.3pt" o:ole="">
            <v:imagedata r:id="rId716" o:title=""/>
          </v:shape>
          <o:OLEObject Type="Embed" ProgID="Equation.DSMT4" ShapeID="_x0000_i1523" DrawAspect="Content" ObjectID="_1653897881" r:id="rId1320"/>
        </w:object>
      </w:r>
      <w:r>
        <w:t>.</w:t>
      </w:r>
      <w:r>
        <w:rPr>
          <w:bCs/>
        </w:rPr>
        <w:tab/>
      </w:r>
      <w:r w:rsidRPr="00516F94">
        <w:rPr>
          <w:b/>
          <w:bCs/>
        </w:rPr>
        <w:t xml:space="preserve">C. </w:t>
      </w:r>
      <w:r w:rsidRPr="00290A7A">
        <w:rPr>
          <w:b/>
          <w:bCs/>
          <w:position w:val="-10"/>
        </w:rPr>
        <w:object w:dxaOrig="660" w:dyaOrig="320" w14:anchorId="30A502DC">
          <v:shape id="_x0000_i1524" type="#_x0000_t75" style="width:33.2pt;height:16.3pt" o:ole="">
            <v:imagedata r:id="rId718" o:title=""/>
          </v:shape>
          <o:OLEObject Type="Embed" ProgID="Equation.DSMT4" ShapeID="_x0000_i1524" DrawAspect="Content" ObjectID="_1653897882" r:id="rId1321"/>
        </w:object>
      </w:r>
      <w:r>
        <w:t>.</w:t>
      </w:r>
      <w:r>
        <w:rPr>
          <w:bCs/>
        </w:rPr>
        <w:tab/>
      </w:r>
      <w:r w:rsidRPr="00516F94">
        <w:rPr>
          <w:b/>
          <w:bCs/>
        </w:rPr>
        <w:t xml:space="preserve">D. </w:t>
      </w:r>
      <w:r w:rsidRPr="00290A7A">
        <w:rPr>
          <w:b/>
          <w:bCs/>
          <w:position w:val="-10"/>
        </w:rPr>
        <w:object w:dxaOrig="660" w:dyaOrig="320" w14:anchorId="456B7535">
          <v:shape id="_x0000_i1525" type="#_x0000_t75" style="width:33.2pt;height:16.3pt" o:ole="">
            <v:imagedata r:id="rId720" o:title=""/>
          </v:shape>
          <o:OLEObject Type="Embed" ProgID="Equation.DSMT4" ShapeID="_x0000_i1525" DrawAspect="Content" ObjectID="_1653897883" r:id="rId1322"/>
        </w:object>
      </w:r>
      <w:r>
        <w:t>.</w:t>
      </w:r>
    </w:p>
    <w:p w14:paraId="717B2485" w14:textId="77777777" w:rsidR="003F48B9" w:rsidRPr="00F45B10" w:rsidRDefault="003F48B9" w:rsidP="003F48B9">
      <w:pPr>
        <w:shd w:val="clear" w:color="auto" w:fill="70AD47" w:themeFill="accent6"/>
        <w:tabs>
          <w:tab w:val="left" w:pos="284"/>
          <w:tab w:val="left" w:pos="2835"/>
          <w:tab w:val="left" w:pos="5387"/>
          <w:tab w:val="left" w:pos="7938"/>
        </w:tabs>
        <w:ind w:firstLine="142"/>
        <w:jc w:val="both"/>
        <w:rPr>
          <w:b/>
        </w:rPr>
      </w:pPr>
      <w:r w:rsidRPr="00F45B10">
        <w:rPr>
          <w:b/>
        </w:rPr>
        <w:sym w:font="Wingdings" w:char="F040"/>
      </w:r>
      <w:r w:rsidRPr="00F45B10">
        <w:rPr>
          <w:b/>
        </w:rPr>
        <w:t xml:space="preserve"> Hướng dẫn: Chọn A.</w:t>
      </w:r>
    </w:p>
    <w:p w14:paraId="1C34E539" w14:textId="77777777" w:rsidR="003F48B9" w:rsidRDefault="003F48B9" w:rsidP="003F48B9">
      <w:pPr>
        <w:tabs>
          <w:tab w:val="left" w:pos="284"/>
          <w:tab w:val="left" w:pos="2835"/>
          <w:tab w:val="left" w:pos="5387"/>
          <w:tab w:val="left" w:pos="7938"/>
        </w:tabs>
        <w:ind w:firstLine="142"/>
        <w:jc w:val="both"/>
        <w:rPr>
          <w:bCs/>
        </w:rPr>
      </w:pPr>
      <w:r>
        <w:rPr>
          <w:bCs/>
          <w:noProof/>
        </w:rPr>
        <w:lastRenderedPageBreak/>
        <mc:AlternateContent>
          <mc:Choice Requires="wpc">
            <w:drawing>
              <wp:inline distT="0" distB="0" distL="0" distR="0" wp14:anchorId="512049A0" wp14:editId="5EB550B8">
                <wp:extent cx="6525260" cy="2002912"/>
                <wp:effectExtent l="0" t="0" r="8890" b="35560"/>
                <wp:docPr id="344" name="Canvas 34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55" name="Group 255"/>
                        <wpg:cNvGrpSpPr/>
                        <wpg:grpSpPr>
                          <a:xfrm>
                            <a:off x="2291753" y="35999"/>
                            <a:ext cx="2111828" cy="1966913"/>
                            <a:chOff x="0" y="0"/>
                            <a:chExt cx="2111828" cy="1966913"/>
                          </a:xfrm>
                        </wpg:grpSpPr>
                        <wps:wsp>
                          <wps:cNvPr id="256" name="Oval 256"/>
                          <wps:cNvSpPr/>
                          <wps:spPr>
                            <a:xfrm>
                              <a:off x="155572" y="119175"/>
                              <a:ext cx="1800000" cy="1800000"/>
                            </a:xfrm>
                            <a:prstGeom prst="ellipse">
                              <a:avLst/>
                            </a:prstGeom>
                            <a:noFill/>
                            <a:ln w="9525">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7" name="Straight Connector 257"/>
                          <wps:cNvCnPr/>
                          <wps:spPr>
                            <a:xfrm>
                              <a:off x="155572" y="1019175"/>
                              <a:ext cx="1800000"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258" name="Straight Connector 258"/>
                          <wps:cNvCnPr/>
                          <wps:spPr>
                            <a:xfrm flipV="1">
                              <a:off x="155572" y="357188"/>
                              <a:ext cx="1366838" cy="661987"/>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259" name="Straight Connector 259"/>
                          <wps:cNvCnPr/>
                          <wps:spPr>
                            <a:xfrm>
                              <a:off x="1522410" y="361950"/>
                              <a:ext cx="433162" cy="6572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60" name="Picture 260"/>
                            <pic:cNvPicPr/>
                          </pic:nvPicPr>
                          <pic:blipFill>
                            <a:blip r:embed="rId1323"/>
                            <a:stretch>
                              <a:fillRect/>
                            </a:stretch>
                          </pic:blipFill>
                          <pic:spPr>
                            <a:xfrm>
                              <a:off x="0" y="1019175"/>
                              <a:ext cx="139700" cy="139700"/>
                            </a:xfrm>
                            <a:prstGeom prst="rect">
                              <a:avLst/>
                            </a:prstGeom>
                          </pic:spPr>
                        </pic:pic>
                        <pic:pic xmlns:pic="http://schemas.openxmlformats.org/drawingml/2006/picture">
                          <pic:nvPicPr>
                            <pic:cNvPr id="261" name="Picture 261"/>
                            <pic:cNvPicPr/>
                          </pic:nvPicPr>
                          <pic:blipFill>
                            <a:blip r:embed="rId1324"/>
                            <a:stretch>
                              <a:fillRect/>
                            </a:stretch>
                          </pic:blipFill>
                          <pic:spPr>
                            <a:xfrm>
                              <a:off x="1972128" y="1019175"/>
                              <a:ext cx="139700" cy="139700"/>
                            </a:xfrm>
                            <a:prstGeom prst="rect">
                              <a:avLst/>
                            </a:prstGeom>
                          </pic:spPr>
                        </pic:pic>
                        <pic:pic xmlns:pic="http://schemas.openxmlformats.org/drawingml/2006/picture">
                          <pic:nvPicPr>
                            <pic:cNvPr id="262" name="Picture 262"/>
                            <pic:cNvPicPr/>
                          </pic:nvPicPr>
                          <pic:blipFill>
                            <a:blip r:embed="rId1325"/>
                            <a:stretch>
                              <a:fillRect/>
                            </a:stretch>
                          </pic:blipFill>
                          <pic:spPr>
                            <a:xfrm>
                              <a:off x="1344610" y="217487"/>
                              <a:ext cx="177800" cy="139700"/>
                            </a:xfrm>
                            <a:prstGeom prst="rect">
                              <a:avLst/>
                            </a:prstGeom>
                          </pic:spPr>
                        </pic:pic>
                        <wps:wsp>
                          <wps:cNvPr id="263" name="Straight Connector 263"/>
                          <wps:cNvCnPr/>
                          <wps:spPr>
                            <a:xfrm>
                              <a:off x="1055572" y="0"/>
                              <a:ext cx="0" cy="196691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4" name="Straight Connector 264"/>
                          <wps:cNvCnPr>
                            <a:cxnSpLocks/>
                          </wps:cNvCnPr>
                          <wps:spPr>
                            <a:xfrm>
                              <a:off x="1522410" y="357187"/>
                              <a:ext cx="0" cy="660401"/>
                            </a:xfrm>
                            <a:prstGeom prst="line">
                              <a:avLst/>
                            </a:prstGeom>
                            <a:ln>
                              <a:solidFill>
                                <a:schemeClr val="tx1"/>
                              </a:solidFill>
                              <a:prstDash val="lgDash"/>
                              <a:tailEnd type="oval" w="sm" len="sm"/>
                            </a:ln>
                          </wps:spPr>
                          <wps:style>
                            <a:lnRef idx="1">
                              <a:schemeClr val="accent1"/>
                            </a:lnRef>
                            <a:fillRef idx="0">
                              <a:schemeClr val="accent1"/>
                            </a:fillRef>
                            <a:effectRef idx="0">
                              <a:schemeClr val="accent1"/>
                            </a:effectRef>
                            <a:fontRef idx="minor">
                              <a:schemeClr val="tx1"/>
                            </a:fontRef>
                          </wps:style>
                          <wps:bodyPr/>
                        </wps:wsp>
                        <wps:wsp>
                          <wps:cNvPr id="265" name="Straight Connector 265"/>
                          <wps:cNvCnPr/>
                          <wps:spPr>
                            <a:xfrm>
                              <a:off x="179387" y="1116008"/>
                              <a:ext cx="1323976" cy="0"/>
                            </a:xfrm>
                            <a:prstGeom prst="line">
                              <a:avLst/>
                            </a:prstGeom>
                            <a:ln>
                              <a:solidFill>
                                <a:schemeClr val="tx1"/>
                              </a:solidFill>
                              <a:headEnd type="stealth" w="sm" len="med"/>
                              <a:tailEnd type="stealth" w="sm" len="med"/>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66" name="Picture 266"/>
                            <pic:cNvPicPr/>
                          </pic:nvPicPr>
                          <pic:blipFill>
                            <a:blip r:embed="rId1326"/>
                            <a:stretch>
                              <a:fillRect/>
                            </a:stretch>
                          </pic:blipFill>
                          <pic:spPr>
                            <a:xfrm>
                              <a:off x="765004" y="1052508"/>
                              <a:ext cx="114300" cy="127000"/>
                            </a:xfrm>
                            <a:prstGeom prst="rect">
                              <a:avLst/>
                            </a:prstGeom>
                            <a:solidFill>
                              <a:schemeClr val="bg1"/>
                            </a:solidFill>
                          </pic:spPr>
                        </pic:pic>
                        <pic:pic xmlns:pic="http://schemas.openxmlformats.org/drawingml/2006/picture">
                          <pic:nvPicPr>
                            <pic:cNvPr id="267" name="Picture 267"/>
                            <pic:cNvPicPr/>
                          </pic:nvPicPr>
                          <pic:blipFill>
                            <a:blip r:embed="rId1327"/>
                            <a:stretch>
                              <a:fillRect/>
                            </a:stretch>
                          </pic:blipFill>
                          <pic:spPr>
                            <a:xfrm>
                              <a:off x="1462711" y="632560"/>
                              <a:ext cx="114300" cy="165100"/>
                            </a:xfrm>
                            <a:prstGeom prst="rect">
                              <a:avLst/>
                            </a:prstGeom>
                            <a:solidFill>
                              <a:schemeClr val="bg1"/>
                            </a:solidFill>
                          </pic:spPr>
                        </pic:pic>
                      </wpg:wg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679B5E1F" id="Canvas 344" o:spid="_x0000_s1026" editas="canvas" style="width:513.8pt;height:157.7pt;mso-position-horizontal-relative:char;mso-position-vertical-relative:line" coordsize="65252,20027"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GW9dVnkGAAAfIwAADgAAAGRycy9lMm9Eb2MueG1s7Frbbts4EH1fYP9B 0HtrU7blC+oUQdIWBYI22HS3z7REWUIlUUvRcdKv3zMkJV/iOE6apukiAWJT4m04OjNzZuQ3b6+K 3LsUqs5kOfXZ667viTKScVbOp/7fX96/GvlerXkZ81yWYupfi9p/e/TnH2+W1UQEMpV5LJSHRcp6 sqymfqp1Nel06igVBa9fy0qU6EykKrjGpZp3YsWXWL3IO0G3G3aWUsWVkpGoa9w9tZ3+kVk/SUSk PydJLbSXT33Ips2nMp8z+uwcveGTueJVmkVODP4AKQqeldi0XeqUa+4tVHZjqSKLlKxlol9HsujI JMkiYc6A07Du1mlOeHnJa3OYCNppBETrEdedzUnuWuZZ/D7Lc7qoVK1PcuVdcmhtmWZakJ46G6M6 kGJCc+l7iecoMGRZzSfLedU+T2Bg64He6/wflFxU5vjzSfTp8lx5WTz1g8HA90peAE1mgEc33OYY 9UFVF9W5cjfm9opOdZWogr6hdO8KywRjNhz0fO966vcG4/HYYkFcaS+ibsbYKAB6I/SzcRiOWc+O iFJAilYAntDnMBSl7+6YCf1ZEaC6OTBnxCSdAfn1Smf1j+nsIuWVMDqrN3QWNjr7jKcKlYVWZWZQ q696UkN1O5TFBoPBMDDnZYz0tqksNurSn1OWu7CQabROmPogZOFRY+qLPM+qmgTlE355Vms7uhlF t0tJeMR9PslLbzn1x4NgYCZsgNW4CtHCVV8xkm0TrBbSp7xOLaZjtNyovMRgegb25Kalr3Nht/1L JMAcwcFuTG5ptRePIlFqZrtSHgu7+sDowgnRzDAi5SUWpJUTnKxd2y3QjLSLNGvbZdx4miqMV2sn d/cJZie3M8zOstTt5CIrpdq1QI5TuZ3t+EZJVjWkpZmMr2GRSlqfWlfR+wyP9ozX+pwrOFHAAYEB valU331vCSc79et/F1wJ38s/lgD6mPX75JXNRR8Iw4Va75mt95SL4kTCIzGElCoyTRqv86aZKFl8 RTw4pl3RxcsIe0/9SKvm4kRb54+IEonjYzMMnrji+qy8IL9qHwbh8MvVV64qh1cNv/BJNsZ1A7N2 LOm3lMcLLZPMAHqlJ6c/GPqTWfywsfgLrXg2T7V3IssSEVEq2P+Qni/JB5d5Ujp/2VhB46laZ7lu /927HIDxiK23s7a3Zvp5Vu61e2vsLBjCoZBGH2DtqeDxuzL29HWFKCHh8YA/gK8A8AR4Cho4PZ9o nuV3j8NRDvQSB1jybhdwgBU/tQtYOdJkvwsgP0FAekpsIy5bBrAT26O7se0liD//NObuKMEaynuD IRuZdeBxXWBnvTAc9RwlCEM2Hhkj+qVIf0Gwf2sQe9YIHu9FsCGj9/DOQdBnCHhEZYHLgeOkDXD7 vR4Lwd6IyoaIsqBRNrjfQs5+uod+8aiGhN1GqjY8apVFE/y7nAqtG/nB3UkyZukF0S6baBcHrVFw 9W1RvbLsKJtleaavTc6NqExClZfnWUTZAl2spWchgGidM/ppWy/ALZypGUez6Ih0vbHIDD6ZOD+F Zmo7ccHYtrLIHSe2qfSpjBYFOLmtDSiRc43CRJ0i1wBTnIhiJuKprz7Ght6CW2gldJTShja+Ri4R aTuMlCvBSOZbciRrf2wnPeqNic3YXNK29xqgAksz3GdnamREskKYJmSyykXjN4IJaPw2TMxTIRUT nJ4DTALC7ePChI2HAaPCAtUVXsByoE9B9NoGi3k2zwksrj7Uuo5H8Cms1++HLrIHbNi3jHONkg6H qLb8VMfiqL1zLLi64Y3vVdNrUmhHbpqaXohC3O2MHr2ww8P5UHdVrtqiQo2uVgW9X0jfX2jQ4TTo iWDY3wvD/hYMKTZEVygcncnoW00hfQ2jFrC3kAU2WKPslGuaVHJl2A6nYdjtd5tS3IPZuglh6wX+ h9RM8znVT208fMk6f8+sM2zfnFzsqAmi915edjjuAbaGxzAWdrs3yiUBqC7eO1Da+cM1wQdieLMS WGvBc51uFgMLEe9C9b6xL477cMdNDA3/v1Fi0r4qQwri8lfztuw5cU0TiR43MRmGeHGF+GfyErxq u2HPrN9ruSZV5++w6f1J7P66/mzeBL216v//JO9t38us4GWC/3OCl3u/+6ipTD8MhgxJPxUhe3gB vcXM2Tq8wgF7HvAy7+rxkwZD7fBDhwqlFnh/94sR+pnH+rUZtfpdy9F/AAAA//8DAFBLAwQUAAYA CAAAACEA9BflCK4BAABAAgAAFAAAAGRycy9tZWRpYS9pbWFnZTEud21mXFHBbtNAFJzdJJSmkewA PYAQGCQ4VFAQAnHt1jGUQ1BELHFAlWvCUiwlTogTQQ4VSNy4mBufwE9w6BGuSPxHhXxDIsxbcmLl p52Zt3773qzCOlALFKBxBFkNhlYUHFJ6uVw6tK3Or7QNTeC0lj5QB2qD7PopDy1009mreDGxQIAz K/UCWGEJ+OTHRD8Zct89hty1LtW0oHM6UDEuEv3Wx3+4cX1ynbA5P85Gtgge2zfBk/EozdH7tq+/ 3C3nO0ef53KyzrjJmpwHd5qikMDgvZa5pL8TmMmk6D4IQ4Xv1CQ6tsgO86A/yGw+sDeCR/lgGw2F tXqn343vA2efZrkZDnfTIhuE4xe2lx7aAu3G/+20a/3F6Pl4yFQ4nk8zO5Ve0a534yB6O5umNOT0 FS8qO7dMr/K9h4np/bp8iXjTM6ii6lpV7iZEvhfKVkbVVrJXlU7Z4f5ujymzlXSSqJLPeC3FEZXm oj+KRtXIaUNTkX8wnE5skMmb7g3ED6z89bHm2Ff3lixytb8oZnYEvG58ZKaJZ5svtYTw2z/29T9/ 3QU4Yama+/8vAAAA//8DAFBLAwQUAAYACAAAACEAkla0N68BAABAAgAAFAAAAGRycy9tZWRpYS9p bWFnZTIud21mXFHBahNRFD3vJbE2Dcyk6kIpOgq6KNqWorjtZDK2XUSCCbgq0zE+24FkkmYSNIui 4E6Qcecn+BMuutSt0P8oMruC8dxnVj7m8s459819956nsAyUPAVonEJWhaEVBYuUns/nFm2omwtt RRNYraYP1aFaIXtwxUENrXhy3J2NDOBhdaHeAivMAZf8jOicIfc9Ychdy1JNC7quPRVijehSn/3h xvXFdsLm3G4yMJn33Lz1XgwHcYr2jwP97XE+3Tn9OpWTZcYj1uQ82K6KQoIGPmiZS/q7gD8aZa1n QaDwk5pE02TJUep1eolJe+aht5/2NlBRWCo3O63uU+DayyT1+/1GnCW9YPjatOMjk6Fe+b+deqkz G7wa9pkKhtNxYsbSK+rlVtcL303GMQ25etcJ8+am3y5cZzfy27/v3Ca+4fgowuJ+kTciItcJZMvD Yj3aK3Kr7HB/v8eUvx41o7CQz3dqiiMqzUV/FI0qkdOGqiL/2OB0YoNMXrVvIH5g4a+LJcu+27dk kXudWTYxA+Ck8omZKj6vvQklhG/9OtD//LUX4IKlSvb/vwAAAP//AwBQSwMEFAAGAAgAAAAhAN05 5fSxAQAAQAIAABQAAABkcnMvbWVkaWEvaW1hZ2UzLndtZlxRPW/TUBQ97yWhNI1kh4+BqgKDBEMF RapArHEdQxmMIhKJqTImPIqlxEnjRJChohIbi9n4CfwJhoxlRWJkZ6yQNyTCuY9MPPnqnXPu8333 nqewDlQ8BWgcQ1aNoRUFi5ReLpcW7agrK21DE1itoZ+rhdogu3XOQQNRMn3dm48N4OHCSt0EKywB l3xB9J1xwvL3GXLXulTTgi5pT7WwRfRbL/5w4/poO2Fzbi8dmtx7Yt54T0fDJMPP0wP9+V4xax1/ msnJKuMOa3Ie7NZFIUGEEy1zSX9n8MfjPHoYBApfqUm0TZ4eZl63n5qsb257j7P+DmoKa9V2N+o9 AC4+SzN/MNhL8rQfjF6aTnJocjRr/7fTrHTnwxejAVPBaDZJzUR6RbMa9bzw7XSS0JDz152waN/1 O6XrPIr9zq9rV4kvOz7KsLxZFnsxkesEshVhuR3vl4VVWtzf7TPlb8ftOCzl852G4ohKc9EfRaMq 5LShrsjfR5xObJDJ6/YNxA+s/HWxZtkX+5YscqM7z6dmCBzVPjBTx9bmqx8Swk+/Heh//toLcMZS Ffv/XwAAAP//AwBQSwMEFAAGAAgAAAAhAEunpH+xAQAAQAIAABQAAABkcnMvbWVkaWEvaW1hZ2U0 LndtZlxRwYoTQRB93cm4bjYwE3UFRXQU9LDouojgNbOT0VWIBBPxtAxjtl0HkknMJJgcFgVvIow3 P8Gf8LBHvfoF+wmLzE0wvmpzspiiXr3qqa56rbAOVHwFaBxBzKFrRcIipZfLpUXb6tKK29AElqvr pvLVBrNbZ1zU0U6mr3uLsQF2cG7FXgY7LAGP+THRJuMJ/TmvkLvWpZsWdEGf4AmuEP3Wx38YaJ/t JBzO66VDk/tPzVv/2WiYZOh839df7xez5tGXmZys0u+wJ/fBvZowssN88V7LXjLfKYLxOG8/DEOF H+TEWyZPDzO/209N1je3/cdZfxuOwlq11W33HgDnX6RZMBjsJnnaD0cHppMcmhwN5/9xGpXuYvhy NGApHM0mqZnIrGhU2z0/mk8nCQU5e92NitbdoFN67qM46Py6dpV40w1QRuXNstiNiTw3lFBE5Va8 VxaWaTK+22Mp2IpbcVTKF7h1xRWVplEfRaEqzClDTTH/MOd2IoNsXrNvIHpgpa+HNZt9s2/JJje6 i3xqhsAb5yMrNXy6+MoRl3zn577+p6+9AKdsVbH//wUAAP//AwBQSwMEFAAGAAgAAAAhADqfHxO0 AQAAQAIAABQAAABkcnMvbWVkaWEvaW1hZ2U1LndtZlxRPY/TQBB9u0k4LhfJDh8FJwQGCYoTHCeE REETn2M4iqAIB1GdLJNbLpYSJ8SJIMUJJDoa09HS8QvoKK6Ell/ATzghd0gX3iypGHk0b96sZ2fe KqwDFU8BGkcQq9G1ImGR0svl0qJtdWnFbWgCyzX0Z+WpDWY3zzhooJPMBr3FxAA7OLdiN8EOS8Bl fkz0lf6L+BmvkLvWpZsWdEG31ANcJvqjj08ZaB/tJBzO7aUjk3tPzGvv6XiUZOh+39df7hXz1tGn uZys0m+zJ/fB3bowssNg8U7LXjLfCfzJJO88DAKFH+TE2yZPDzMv6qcm65tb3uOsv42awlq1HXV6 94Hzz9PMHw53kzztB+MD000OTY5m7f9xmpVoMXoxHrIUjOfT1ExlVjSrnZ4XvplNEwpy9poTFu07 frd0nUex3/199QrxRcdHGZY3ymI3JnKdQEIRllvxXllYpsX4do8lfytux2Epn+80FFdUmkZ9FIWq MKcMdcX8/YDbiQyyed2+geiBlb4u1mz2zb4lm1yPFvnMjIBXtQ+s1BFtvjwVl3zn577+p6+9ACds VbH//wUAAP//AwBQSwMEFAAGAAgAAAAhANKjWiHeAAAABgEAAA8AAABkcnMvZG93bnJldi54bWxM j1FLwzAUhd8F/0O4gm8uWa3dqE2HCIrow3Qr7DVr79pgclOabK3+ejNf9OXC4RzO+W6xmqxhJxy8 diRhPhPAkGrXaGolVNunmyUwHxQ1yjhCCV/oYVVeXhQqb9xIH3jahJbFEvK5ktCF0Oec+7pDq/zM 9UjRO7jBqhDl0PJmUGMst4YnQmTcKk1xoVM9PnZYf26OVkKaHMzy/Tl7+36pqvF1l+qFWGspr6+m h3tgAafwF4YzfkSHMjLt3ZEaz4yE+Ej4vWdPJIsM2F7C7fwuBV4W/D9++QMAAP//AwBQSwMEFAAG AAgAAAAhAFo/lLnbAAAAMQMAABkAAABkcnMvX3JlbHMvZTJvRG9jLnhtbC5yZWxzvNLLasMwEAXQ faD/IGZfy3YehBI5mxLINiQfMEhjW9R6IKl5/H0EpZBAcHZeaoa59yy02V7NwM4UonZWQFWUwMhK p7TtBJyOu881sJjQKhycJQE3irBtPmabAw2Y8lHstY8sp9gooE/Jf3EeZU8GY+E82bxpXTCY8jN0 3KP8wY54XZYrHh4zoHnKZHslIOzVHNjx5nPz+2zXtlrSt5O/hmx6UcG1yd05EENHSYAhpfFvOC8u pgX+2lBPY6jHDNU0hmrMsJzGsBwzLKYxLP4N/OmjN3cAAAD//wMAUEsBAi0AFAAGAAgAAAAhAPHs IfQLAQAAFQIAABMAAAAAAAAAAAAAAAAAAAAAAFtDb250ZW50X1R5cGVzXS54bWxQSwECLQAUAAYA CAAAACEAOP0h/9YAAACUAQAACwAAAAAAAAAAAAAAAAA8AQAAX3JlbHMvLnJlbHNQSwECLQAUAAYA CAAAACEAGW9dVnkGAAAfIwAADgAAAAAAAAAAAAAAAAA7AgAAZHJzL2Uyb0RvYy54bWxQSwECLQAU AAYACAAAACEA9BflCK4BAABAAgAAFAAAAAAAAAAAAAAAAADgCAAAZHJzL21lZGlhL2ltYWdlMS53 bWZQSwECLQAUAAYACAAAACEAkla0N68BAABAAgAAFAAAAAAAAAAAAAAAAADACgAAZHJzL21lZGlh L2ltYWdlMi53bWZQSwECLQAUAAYACAAAACEA3Tnl9LEBAABAAgAAFAAAAAAAAAAAAAAAAAChDAAA ZHJzL21lZGlhL2ltYWdlMy53bWZQSwECLQAUAAYACAAAACEAS6ekf7EBAABAAgAAFAAAAAAAAAAA AAAAAACEDgAAZHJzL21lZGlhL2ltYWdlNC53bWZQSwECLQAUAAYACAAAACEAOp8fE7QBAABAAgAA FAAAAAAAAAAAAAAAAABnEAAAZHJzL21lZGlhL2ltYWdlNS53bWZQSwECLQAUAAYACAAAACEA0qNa Id4AAAAGAQAADwAAAAAAAAAAAAAAAABNEgAAZHJzL2Rvd25yZXYueG1sUEsBAi0AFAAGAAgAAAAh AFo/lLnbAAAAMQMAABkAAAAAAAAAAAAAAAAAWBMAAGRycy9fcmVscy9lMm9Eb2MueG1sLnJlbHNQ SwUGAAAAAAoACgCEAgAAahQAAAAA ">
                <v:shape id="_x0000_s1027" type="#_x0000_t75" style="position:absolute;width:65252;height:20027;visibility:visible;mso-wrap-style:square" filled="t">
                  <v:fill o:detectmouseclick="t"/>
                  <v:path o:connecttype="none"/>
                </v:shape>
                <v:group id="Group 255" o:spid="_x0000_s1028" style="position:absolute;left:22917;top:359;width:21118;height:19670" coordsize="21118,1966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JXelxAAAANwAAAAPAAAAZHJzL2Rvd25yZXYueG1sRI9Bi8Iw FITvC/6H8ARva1qli1SjiKh4kIVVQbw9mmdbbF5KE9v6783Cwh6HmfmGWax6U4mWGldaVhCPIxDE mdUl5wou593nDITzyBory6TgRQ5Wy8HHAlNtO/6h9uRzESDsUlRQeF+nUrqsIINubGvi4N1tY9AH 2eRSN9gFuKnkJIq+pMGSw0KBNW0Kyh6np1Gw77BbT+Nte3zcN6/bOfm+HmNSajTs13MQnnr/H/5r H7SCSZLA75lwBOTyDQAA//8DAFBLAQItABQABgAIAAAAIQDb4fbL7gAAAIUBAAATAAAAAAAAAAAA AAAAAAAAAABbQ29udGVudF9UeXBlc10ueG1sUEsBAi0AFAAGAAgAAAAhAFr0LFu/AAAAFQEAAAsA AAAAAAAAAAAAAAAAHwEAAF9yZWxzLy5yZWxzUEsBAi0AFAAGAAgAAAAhAJMld6XEAAAA3AAAAA8A AAAAAAAAAAAAAAAABwIAAGRycy9kb3ducmV2LnhtbFBLBQYAAAAAAwADALcAAAD4AgAAAAA= ">
                  <v:oval id="Oval 256" o:spid="_x0000_s1029" style="position:absolute;left:1555;top:1191;width:18000;height:1800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AN/DwgAAANwAAAAPAAAAZHJzL2Rvd25yZXYueG1sRI9Bi8Iw FITvC/6H8ARva2pxRaqx6IIg3rSKHh/Nsy02L90m1vrvzcLCHof5ZoZZpr2pRUetqywrmIwjEMS5 1RUXCk7Z9nMOwnlkjbVlUvAiB+lq8LHERNsnH6g7+kKEEnYJKii9bxIpXV6SQTe2DXHwbrY16INs C6lbfIZyU8s4imbSYMVhocSGvkvK78eHUTC3ZuovP/uuClAmN+drnjVTpUbDfr0A4an3//BfeqcV xF8z+D0TjoBcvQEAAP//AwBQSwECLQAUAAYACAAAACEA2+H2y+4AAACFAQAAEwAAAAAAAAAAAAAA AAAAAAAAW0NvbnRlbnRfVHlwZXNdLnhtbFBLAQItABQABgAIAAAAIQBa9CxbvwAAABUBAAALAAAA AAAAAAAAAAAAAB8BAABfcmVscy8ucmVsc1BLAQItABQABgAIAAAAIQBtAN/DwgAAANwAAAAPAAAA AAAAAAAAAAAAAAcCAABkcnMvZG93bnJldi54bWxQSwUGAAAAAAMAAwC3AAAA9gIAAAAA " filled="f" strokecolor="black [3213]">
                    <v:stroke dashstyle="dash" joinstyle="miter"/>
                  </v:oval>
                  <v:line id="Straight Connector 257" o:spid="_x0000_s1030" style="position:absolute;visibility:visible;mso-wrap-style:square" from="1555,10191" to="19555,1019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1bbawgAAANwAAAAPAAAAZHJzL2Rvd25yZXYueG1sRI/NqsIw FIT3gu8QjnB3mqr4QzWKiIIub9X9sTm21eakNlF7395cEFwOM/MNM182phRPql1hWUG/F4EgTq0u OFNwPGy7UxDOI2ssLZOCP3KwXLRbc4y1ffEvPROfiQBhF6OC3PsqltKlORl0PVsRB+9ia4M+yDqT usZXgJtSDqJoLA0WHBZyrGidU3pLHkbBHR+j5r4575NVcVofh7vDlm5XpX46zWoGwlPjv+FPe6cV DEYT+D8TjoBcvAEAAP//AwBQSwECLQAUAAYACAAAACEA2+H2y+4AAACFAQAAEwAAAAAAAAAAAAAA AAAAAAAAW0NvbnRlbnRfVHlwZXNdLnhtbFBLAQItABQABgAIAAAAIQBa9CxbvwAAABUBAAALAAAA AAAAAAAAAAAAAB8BAABfcmVscy8ucmVsc1BLAQItABQABgAIAAAAIQAk1bbawgAAANwAAAAPAAAA AAAAAAAAAAAAAAcCAABkcnMvZG93bnJldi54bWxQSwUGAAAAAAMAAwC3AAAA9gIAAAAA " strokecolor="black [3213]" strokeweight="1pt">
                    <v:stroke startarrow="oval" startarrowwidth="narrow" startarrowlength="short" endarrow="oval" endarrowwidth="narrow" endarrowlength="short" joinstyle="miter"/>
                  </v:line>
                  <v:line id="Straight Connector 258" o:spid="_x0000_s1031" style="position:absolute;flip:y;visibility:visible;mso-wrap-style:square" from="1555,3571" to="15224,1019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M0qPuwAAANwAAAAPAAAAZHJzL2Rvd25yZXYueG1sRE+7CsIw FN0F/yFcwU1T31KNUgTBtdrB8dJc22JzU5pY69+bQXA8nPf+2JtadNS6yrKC2TQCQZxbXXGhILud J1sQziNrrC2Tgg85OB6Ggz3G2r45pe7qCxFC2MWooPS+iaV0eUkG3dQ2xIF72NagD7AtpG7xHcJN LedRtJYGKw4NJTZ0Kil/Xl9GQZrohd6kfNvmRZTcE666ZXZSajzqkx0IT73/i3/ui1YwX4W14Uw4 AvLwBQAA//8DAFBLAQItABQABgAIAAAAIQDb4fbL7gAAAIUBAAATAAAAAAAAAAAAAAAAAAAAAABb Q29udGVudF9UeXBlc10ueG1sUEsBAi0AFAAGAAgAAAAhAFr0LFu/AAAAFQEAAAsAAAAAAAAAAAAA AAAAHwEAAF9yZWxzLy5yZWxzUEsBAi0AFAAGAAgAAAAhADczSo+7AAAA3AAAAA8AAAAAAAAAAAAA AAAABwIAAGRycy9kb3ducmV2LnhtbFBLBQYAAAAAAwADALcAAADvAgAAAAA= " strokecolor="black [3213]" strokeweight="1pt">
                    <v:stroke endarrow="oval" endarrowwidth="narrow" endarrowlength="short" joinstyle="miter"/>
                  </v:line>
                  <v:line id="Straight Connector 259" o:spid="_x0000_s1032" style="position:absolute;visibility:visible;mso-wrap-style:square" from="15224,3619" to="19555,1019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F7K4xAAAANwAAAAPAAAAZHJzL2Rvd25yZXYueG1sRI9Ra8JA EITfC/6HY4W+1U2jFU09RYQWn5SqP2DNrUna3F7IXU3sr+8JhT4OM/MNs1j1tlZXbn3lRMPzKAHF kjtTSaHhdHx7moHygcRQ7YQ13NjDajl4WFBmXCcffD2EQkWI+Iw0lCE0GaLPS7bkR65hid7FtZZC lG2BpqUuwm2NaZJM0VIlcaGkhjcl51+Hb6vBjrfJbtqluxrzz/ez/CBOxnutH4f9+hVU4D78h//a W6MhfZnD/Uw8Arj8BQAA//8DAFBLAQItABQABgAIAAAAIQDb4fbL7gAAAIUBAAATAAAAAAAAAAAA AAAAAAAAAABbQ29udGVudF9UeXBlc10ueG1sUEsBAi0AFAAGAAgAAAAhAFr0LFu/AAAAFQEAAAsA AAAAAAAAAAAAAAAAHwEAAF9yZWxzLy5yZWxzUEsBAi0AFAAGAAgAAAAhANAXsrjEAAAA3AAAAA8A AAAAAAAAAAAAAAAABwIAAGRycy9kb3ducmV2LnhtbFBLBQYAAAAAAwADALcAAAD4AgAAAAA= " strokecolor="black [3213]" strokeweight="1pt">
                    <v:stroke joinstyle="miter"/>
                  </v:line>
                  <v:shape id="Picture 260" o:spid="_x0000_s1033" type="#_x0000_t75" style="position:absolute;top:10191;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WbpQwQAAANwAAAAPAAAAZHJzL2Rvd25yZXYueG1sRE/LisIw FN0L/kO4gjtNLVK1GkUEmQeI+PiAa3Ntq81Np8lo5+8nC8Hl4bwXq9ZU4kGNKy0rGA0jEMSZ1SXn Cs6n7WAKwnlkjZVlUvBHDlbLbmeBqbZPPtDj6HMRQtilqKDwvk6ldFlBBt3Q1sSBu9rGoA+wyaVu 8BnCTSXjKEqkwZJDQ4E1bQrK7sdfo2B/+WjHEc628Xny88Xfyay80U6pfq9dz0F4av1b/HJ/agVx EuaHM+EIyOU/AAAA//8DAFBLAQItABQABgAIAAAAIQDb4fbL7gAAAIUBAAATAAAAAAAAAAAAAAAA AAAAAABbQ29udGVudF9UeXBlc10ueG1sUEsBAi0AFAAGAAgAAAAhAFr0LFu/AAAAFQEAAAsAAAAA AAAAAAAAAAAAHwEAAF9yZWxzLy5yZWxzUEsBAi0AFAAGAAgAAAAhAFtZulDBAAAA3AAAAA8AAAAA AAAAAAAAAAAABwIAAGRycy9kb3ducmV2LnhtbFBLBQYAAAAAAwADALcAAAD1AgAAAAA= ">
                    <v:imagedata r:id="rId1328" o:title=""/>
                  </v:shape>
                  <v:shape id="Picture 261" o:spid="_x0000_s1034" type="#_x0000_t75" style="position:absolute;left:19721;top:10191;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nXwfxQAAANwAAAAPAAAAZHJzL2Rvd25yZXYueG1sRI/RasJA FETfhf7DcoW+mY0RUhtdRUotbV/E1A+4ZG+ywezdkN1q7Nd3CwUfh5k5w6y3o+3EhQbfOlYwT1IQ xJXTLTcKTl/72RKED8gaO8ek4EYetpuHyRoL7a58pEsZGhEh7AtUYELoCyl9ZciiT1xPHL3aDRZD lEMj9YDXCLedzNI0lxZbjgsGe3oxVJ3Lb6tgoUP9lGefH+XzT3p4e93VN2sOSj1Ox90KRKAx3MP/ 7XetIMvn8HcmHgG5+QUAAP//AwBQSwECLQAUAAYACAAAACEA2+H2y+4AAACFAQAAEwAAAAAAAAAA AAAAAAAAAAAAW0NvbnRlbnRfVHlwZXNdLnhtbFBLAQItABQABgAIAAAAIQBa9CxbvwAAABUBAAAL AAAAAAAAAAAAAAAAAB8BAABfcmVscy8ucmVsc1BLAQItABQABgAIAAAAIQBYnXwfxQAAANwAAAAP AAAAAAAAAAAAAAAAAAcCAABkcnMvZG93bnJldi54bWxQSwUGAAAAAAMAAwC3AAAA+QIAAAAA ">
                    <v:imagedata r:id="rId1329" o:title=""/>
                  </v:shape>
                  <v:shape id="Picture 262" o:spid="_x0000_s1035" type="#_x0000_t75" style="position:absolute;left:13446;top:2174;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j3lxAAAANwAAAAPAAAAZHJzL2Rvd25yZXYueG1sRI/BasMw EETvgfyD2EJujRxhTHEjh1IINA6UNukHLNbWNrZWxlJt9++rQCHHYWbeMPvDYnsx0ehbxxp22wQE ceVMy7WGr+vx8QmED8gGe8ek4Zc8HIr1ao+5cTN/0nQJtYgQ9jlqaEIYcil91ZBFv3UDcfS+3Wgx RDnW0ow4R7jtpUqSTFpsOS40ONBrQ1V3+bEazvhx6tuhs+9VuStVmtprmSitNw/LyzOIQEu4h//b b0aDyhTczsQjIIs/AAAA//8DAFBLAQItABQABgAIAAAAIQDb4fbL7gAAAIUBAAATAAAAAAAAAAAA AAAAAAAAAABbQ29udGVudF9UeXBlc10ueG1sUEsBAi0AFAAGAAgAAAAhAFr0LFu/AAAAFQEAAAsA AAAAAAAAAAAAAAAAHwEAAF9yZWxzLy5yZWxzUEsBAi0AFAAGAAgAAAAhAD7aPeXEAAAA3AAAAA8A AAAAAAAAAAAAAAAABwIAAGRycy9kb3ducmV2LnhtbFBLBQYAAAAAAwADALcAAAD4AgAAAAA= ">
                    <v:imagedata r:id="rId1330" o:title=""/>
                  </v:shape>
                  <v:line id="Straight Connector 263" o:spid="_x0000_s1036" style="position:absolute;visibility:visible;mso-wrap-style:square" from="10555,0" to="10555,196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0/vxAAAANwAAAAPAAAAZHJzL2Rvd25yZXYueG1sRI9Ra8JA EITfC/0Pxxb6VjcmJZToKSJYfLJU/QHb3JpEc3shdzVpf32vIPg4zMw3zHw52lZdufeNEw3TSQKK pXSmkUrD8bB5eQPlA4mh1glr+GEPy8Xjw5wK4wb55Os+VCpCxBekoQ6hKxB9WbMlP3EdS/ROrrcU ouwrND0NEW5bTJMkR0uNxIWaOl7XXF7231aDzbbJLh/SXYvl+f1LfhFfsw+tn5/G1QxU4DHcw7f2 1mhI8wz+z8QjgIs/AAAA//8DAFBLAQItABQABgAIAAAAIQDb4fbL7gAAAIUBAAATAAAAAAAAAAAA AAAAAAAAAABbQ29udGVudF9UeXBlc10ueG1sUEsBAi0AFAAGAAgAAAAhAFr0LFu/AAAAFQEAAAsA AAAAAAAAAAAAAAAAHwEAAF9yZWxzLy5yZWxzUEsBAi0AFAAGAAgAAAAhAH+TT+/EAAAA3AAAAA8A AAAAAAAAAAAAAAAABwIAAGRycy9kb3ducmV2LnhtbFBLBQYAAAAAAwADALcAAAD4AgAAAAA= " strokecolor="black [3213]" strokeweight="1pt">
                    <v:stroke joinstyle="miter"/>
                  </v:line>
                  <v:line id="Straight Connector 264" o:spid="_x0000_s1037" style="position:absolute;visibility:visible;mso-wrap-style:square" from="15224,3571" to="15224,101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5V51wwAAANwAAAAPAAAAZHJzL2Rvd25yZXYueG1sRI9Li8Iw FIX3A/6HcAV3Y+pjRKpRRBHsYhY66vrSXNtic9M2sdZ/bwYGZnk4j4+zXHemFC01rrCsYDSMQBCn VhecKTj/7D/nIJxH1lhaJgUvcrBe9T6WGGv75CO1J5+JMMIuRgW591UspUtzMuiGtiIO3s02Bn2Q TSZ1g88wbko5jqKZNFhwIORY0Tan9H56mADZva71V1vv7YXtZJPUSfd9TJQa9LvNAoSnzv+H/9oH rWA8m8LvmXAE5OoNAAD//wMAUEsBAi0AFAAGAAgAAAAhANvh9svuAAAAhQEAABMAAAAAAAAAAAAA AAAAAAAAAFtDb250ZW50X1R5cGVzXS54bWxQSwECLQAUAAYACAAAACEAWvQsW78AAAAVAQAACwAA AAAAAAAAAAAAAAAfAQAAX3JlbHMvLnJlbHNQSwECLQAUAAYACAAAACEAHuVedcMAAADcAAAADwAA AAAAAAAAAAAAAAAHAgAAZHJzL2Rvd25yZXYueG1sUEsFBgAAAAADAAMAtwAAAPcCAAAAAA== " strokecolor="black [3213]" strokeweight=".5pt">
                    <v:stroke dashstyle="longDash" endarrow="oval" endarrowwidth="narrow" endarrowlength="short" joinstyle="miter"/>
                    <o:lock v:ext="edit" shapetype="f"/>
                  </v:line>
                  <v:line id="Straight Connector 265" o:spid="_x0000_s1038" style="position:absolute;visibility:visible;mso-wrap-style:square" from="1793,11160" to="15033,1116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FfiqxgAAANwAAAAPAAAAZHJzL2Rvd25yZXYueG1sRI9Ba8JA FITvBf/D8gq9FN0YMJTUVaIg7UWkRkRvj+xrNjb7NmS3mv77rlDocZiZb5j5crCtuFLvG8cKppME BHHldMO1gkO5Gb+A8AFZY+uYFPyQh+Vi9DDHXLsbf9B1H2oRIexzVGBC6HIpfWXIop+4jjh6n663 GKLsa6l7vEW4bWWaJJm02HBcMNjR2lD1tf+2Ci7Tc3NJdVYkh2K7K93b6vl4Mko9PQ7FK4hAQ/gP /7XftYI0m8H9TDwCcvELAAD//wMAUEsBAi0AFAAGAAgAAAAhANvh9svuAAAAhQEAABMAAAAAAAAA AAAAAAAAAAAAAFtDb250ZW50X1R5cGVzXS54bWxQSwECLQAUAAYACAAAACEAWvQsW78AAAAVAQAA CwAAAAAAAAAAAAAAAAAfAQAAX3JlbHMvLnJlbHNQSwECLQAUAAYACAAAACEALRX4qsYAAADcAAAA DwAAAAAAAAAAAAAAAAAHAgAAZHJzL2Rvd25yZXYueG1sUEsFBgAAAAADAAMAtwAAAPoCAAAAAA== " strokecolor="black [3213]" strokeweight=".5pt">
                    <v:stroke startarrow="classic" startarrowwidth="narrow" endarrow="classic" endarrowwidth="narrow" joinstyle="miter"/>
                  </v:line>
                  <v:shape id="Picture 266" o:spid="_x0000_s1039" type="#_x0000_t75" style="position:absolute;left:7650;top:10525;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6cmwxgAAANwAAAAPAAAAZHJzL2Rvd25yZXYueG1sRI9Ba8JA FITvgv9heQVvuqlg1OgqIqgt7cUo7fWRfSbR7NuYXTX9992C0OMwM98w82VrKnGnxpWWFbwOIhDE mdUl5wqOh01/AsJ5ZI2VZVLwQw6Wi25njom2D97TPfW5CBB2CSoovK8TKV1WkEE3sDVx8E62MeiD bHKpG3wEuKnkMIpiabDksFBgTeuCskt6Mwr24+h9NLpuv7/Ou498dTxNP6vrVKneS7uagfDU+v/w s/2mFQzjGP7OhCMgF78AAAD//wMAUEsBAi0AFAAGAAgAAAAhANvh9svuAAAAhQEAABMAAAAAAAAA AAAAAAAAAAAAAFtDb250ZW50X1R5cGVzXS54bWxQSwECLQAUAAYACAAAACEAWvQsW78AAAAVAQAA CwAAAAAAAAAAAAAAAAAfAQAAX3JlbHMvLnJlbHNQSwECLQAUAAYACAAAACEApenJsMYAAADcAAAA DwAAAAAAAAAAAAAAAAAHAgAAZHJzL2Rvd25yZXYueG1sUEsFBgAAAAADAAMAtwAAAPoCAAAAAA== " filled="t" fillcolor="white [3212]">
                    <v:imagedata r:id="rId1331" o:title=""/>
                  </v:shape>
                  <v:shape id="Picture 267" o:spid="_x0000_s1040" type="#_x0000_t75" style="position:absolute;left:14627;top:6325;width:1143;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52bMwwAAANwAAAAPAAAAZHJzL2Rvd25yZXYueG1sRI9Pi8Iw FMTvC36H8AQvi6Yr+IdqFHFRvMlqRbw9mmdb2ryUJmr99kZY8DjMzG+Y+bI1lbhT4wrLCn4GEQji 1OqCMwXJcdOfgnAeWWNlmRQ8ycFy0fmaY6ztg//ofvCZCBB2MSrIva9jKV2ak0E3sDVx8K62MeiD bDKpG3wEuKnkMIrG0mDBYSHHmtY5peXhZgLl7E/ZbVtu04Sv5WX0m+y/balUr9uuZiA8tf4T/m/v tILheALvM+EIyMULAAD//wMAUEsBAi0AFAAGAAgAAAAhANvh9svuAAAAhQEAABMAAAAAAAAAAAAA AAAAAAAAAFtDb250ZW50X1R5cGVzXS54bWxQSwECLQAUAAYACAAAACEAWvQsW78AAAAVAQAACwAA AAAAAAAAAAAAAAAfAQAAX3JlbHMvLnJlbHNQSwECLQAUAAYACAAAACEAxedmzMMAAADcAAAADwAA AAAAAAAAAAAAAAAHAgAAZHJzL2Rvd25yZXYueG1sUEsFBgAAAAADAAMAtwAAAPcCAAAAAA== " filled="t" fillcolor="white [3212]">
                    <v:imagedata r:id="rId1332" o:title=""/>
                  </v:shape>
                </v:group>
                <w10:anchorlock/>
              </v:group>
            </w:pict>
          </mc:Fallback>
        </mc:AlternateContent>
      </w:r>
    </w:p>
    <w:p w14:paraId="344A8C8E" w14:textId="77777777" w:rsidR="003F48B9" w:rsidRDefault="003F48B9" w:rsidP="003F48B9">
      <w:pPr>
        <w:tabs>
          <w:tab w:val="left" w:pos="284"/>
          <w:tab w:val="left" w:pos="2835"/>
          <w:tab w:val="left" w:pos="5387"/>
          <w:tab w:val="left" w:pos="7938"/>
        </w:tabs>
        <w:ind w:firstLine="142"/>
        <w:jc w:val="both"/>
        <w:rPr>
          <w:bCs/>
        </w:rPr>
      </w:pPr>
      <w:r>
        <w:rPr>
          <w:bCs/>
        </w:rPr>
        <w:t xml:space="preserve">Để đơn giản, ta chọn </w:t>
      </w:r>
      <w:r w:rsidRPr="001740A1">
        <w:rPr>
          <w:bCs/>
          <w:position w:val="-6"/>
        </w:rPr>
        <w:object w:dxaOrig="540" w:dyaOrig="279" w14:anchorId="467C5070">
          <v:shape id="_x0000_i1526" type="#_x0000_t75" style="width:26.9pt;height:14.4pt" o:ole="">
            <v:imagedata r:id="rId1333" o:title=""/>
          </v:shape>
          <o:OLEObject Type="Embed" ProgID="Equation.DSMT4" ShapeID="_x0000_i1526" DrawAspect="Content" ObjectID="_1653897884" r:id="rId1334"/>
        </w:object>
      </w:r>
      <w:r>
        <w:rPr>
          <w:bCs/>
        </w:rPr>
        <w:t>. Vì tính đối xứng, ta chỉ xét các điểm thuộc phần tư thứ nhất của đường tròn.</w:t>
      </w:r>
    </w:p>
    <w:p w14:paraId="2AFEFD0D" w14:textId="77777777" w:rsidR="003F48B9" w:rsidRDefault="003F48B9" w:rsidP="003F48B9">
      <w:pPr>
        <w:tabs>
          <w:tab w:val="left" w:pos="284"/>
          <w:tab w:val="left" w:pos="2835"/>
          <w:tab w:val="left" w:pos="5387"/>
          <w:tab w:val="left" w:pos="7938"/>
        </w:tabs>
        <w:ind w:firstLine="142"/>
        <w:jc w:val="both"/>
        <w:rPr>
          <w:bCs/>
        </w:rPr>
      </w:pPr>
      <w:r>
        <w:rPr>
          <w:bCs/>
        </w:rPr>
        <w:t>Ta có:</w:t>
      </w:r>
    </w:p>
    <w:p w14:paraId="133EB0EB" w14:textId="77777777" w:rsidR="003F48B9" w:rsidRDefault="003F48B9" w:rsidP="003F48B9">
      <w:pPr>
        <w:pStyle w:val="ListParagraph"/>
        <w:numPr>
          <w:ilvl w:val="0"/>
          <w:numId w:val="20"/>
        </w:numPr>
        <w:tabs>
          <w:tab w:val="left" w:pos="284"/>
          <w:tab w:val="left" w:pos="2835"/>
          <w:tab w:val="left" w:pos="5387"/>
          <w:tab w:val="left" w:pos="7938"/>
        </w:tabs>
        <w:jc w:val="both"/>
        <w:rPr>
          <w:bCs/>
        </w:rPr>
      </w:pPr>
      <w:r w:rsidRPr="001740A1">
        <w:rPr>
          <w:bCs/>
          <w:position w:val="-30"/>
        </w:rPr>
        <w:object w:dxaOrig="1579" w:dyaOrig="720" w14:anchorId="2A26BEE4">
          <v:shape id="_x0000_i1527" type="#_x0000_t75" style="width:78.9pt;height:36.3pt" o:ole="">
            <v:imagedata r:id="rId1335" o:title=""/>
          </v:shape>
          <o:OLEObject Type="Embed" ProgID="Equation.DSMT4" ShapeID="_x0000_i1527" DrawAspect="Content" ObjectID="_1653897885" r:id="rId1336"/>
        </w:object>
      </w:r>
      <w:r>
        <w:rPr>
          <w:bCs/>
        </w:rPr>
        <w:t xml:space="preserve"> (1) (điều kiện cực đại cùng pha); </w:t>
      </w:r>
      <w:r w:rsidRPr="001740A1">
        <w:rPr>
          <w:bCs/>
          <w:position w:val="-6"/>
        </w:rPr>
        <w:object w:dxaOrig="200" w:dyaOrig="220" w14:anchorId="2B760161">
          <v:shape id="_x0000_i1528" type="#_x0000_t75" style="width:10pt;height:11.25pt" o:ole="">
            <v:imagedata r:id="rId1337" o:title=""/>
          </v:shape>
          <o:OLEObject Type="Embed" ProgID="Equation.DSMT4" ShapeID="_x0000_i1528" DrawAspect="Content" ObjectID="_1653897886" r:id="rId1338"/>
        </w:object>
      </w:r>
      <w:r>
        <w:rPr>
          <w:bCs/>
        </w:rPr>
        <w:t xml:space="preserve">, </w:t>
      </w:r>
      <w:r w:rsidRPr="001740A1">
        <w:rPr>
          <w:bCs/>
          <w:position w:val="-6"/>
        </w:rPr>
        <w:object w:dxaOrig="200" w:dyaOrig="279" w14:anchorId="691FA3D4">
          <v:shape id="_x0000_i1529" type="#_x0000_t75" style="width:10pt;height:14.4pt" o:ole="">
            <v:imagedata r:id="rId1339" o:title=""/>
          </v:shape>
          <o:OLEObject Type="Embed" ProgID="Equation.DSMT4" ShapeID="_x0000_i1529" DrawAspect="Content" ObjectID="_1653897887" r:id="rId1340"/>
        </w:object>
      </w:r>
      <w:r>
        <w:rPr>
          <w:bCs/>
        </w:rPr>
        <w:t xml:space="preserve"> cùng tính chất chẵn lẻ.</w:t>
      </w:r>
    </w:p>
    <w:p w14:paraId="6715EF00" w14:textId="77777777" w:rsidR="003F48B9" w:rsidRDefault="003F48B9" w:rsidP="003F48B9">
      <w:pPr>
        <w:pStyle w:val="ListParagraph"/>
        <w:numPr>
          <w:ilvl w:val="0"/>
          <w:numId w:val="20"/>
        </w:numPr>
        <w:tabs>
          <w:tab w:val="left" w:pos="284"/>
          <w:tab w:val="left" w:pos="2835"/>
          <w:tab w:val="left" w:pos="5387"/>
          <w:tab w:val="left" w:pos="7938"/>
        </w:tabs>
        <w:jc w:val="both"/>
        <w:rPr>
          <w:bCs/>
        </w:rPr>
      </w:pPr>
      <w:r w:rsidRPr="001740A1">
        <w:rPr>
          <w:bCs/>
          <w:position w:val="-32"/>
        </w:rPr>
        <w:object w:dxaOrig="1740" w:dyaOrig="740" w14:anchorId="7DDCE1B1">
          <v:shape id="_x0000_i1530" type="#_x0000_t75" style="width:87.05pt;height:36.95pt" o:ole="">
            <v:imagedata r:id="rId1341" o:title=""/>
          </v:shape>
          <o:OLEObject Type="Embed" ProgID="Equation.DSMT4" ShapeID="_x0000_i1530" DrawAspect="Content" ObjectID="_1653897888" r:id="rId1342"/>
        </w:object>
      </w:r>
      <w:r>
        <w:rPr>
          <w:bCs/>
        </w:rPr>
        <w:t xml:space="preserve"> </w:t>
      </w:r>
      <w:r>
        <w:rPr>
          <w:rFonts w:cs="Times New Roman"/>
          <w:bCs/>
        </w:rPr>
        <w:t>→</w:t>
      </w:r>
      <w:r>
        <w:rPr>
          <w:bCs/>
        </w:rPr>
        <w:t xml:space="preserve"> </w:t>
      </w:r>
      <w:r w:rsidRPr="001740A1">
        <w:rPr>
          <w:bCs/>
          <w:position w:val="-10"/>
        </w:rPr>
        <w:object w:dxaOrig="1100" w:dyaOrig="320" w14:anchorId="1DCB2FCD">
          <v:shape id="_x0000_i1531" type="#_x0000_t75" style="width:55.1pt;height:16.3pt" o:ole="">
            <v:imagedata r:id="rId1343" o:title=""/>
          </v:shape>
          <o:OLEObject Type="Embed" ProgID="Equation.DSMT4" ShapeID="_x0000_i1531" DrawAspect="Content" ObjectID="_1653897889" r:id="rId1344"/>
        </w:object>
      </w:r>
      <w:r>
        <w:rPr>
          <w:bCs/>
        </w:rPr>
        <w:t xml:space="preserve"> (2).</w:t>
      </w:r>
    </w:p>
    <w:p w14:paraId="4F7EC5B7" w14:textId="77777777" w:rsidR="003F48B9" w:rsidRDefault="003F48B9" w:rsidP="003F48B9">
      <w:pPr>
        <w:pStyle w:val="ListParagraph"/>
        <w:numPr>
          <w:ilvl w:val="0"/>
          <w:numId w:val="20"/>
        </w:numPr>
        <w:tabs>
          <w:tab w:val="left" w:pos="284"/>
          <w:tab w:val="left" w:pos="2835"/>
          <w:tab w:val="left" w:pos="5387"/>
          <w:tab w:val="left" w:pos="7938"/>
        </w:tabs>
        <w:jc w:val="both"/>
        <w:rPr>
          <w:bCs/>
        </w:rPr>
      </w:pPr>
      <w:r w:rsidRPr="00F45B10">
        <w:rPr>
          <w:bCs/>
          <w:position w:val="-10"/>
        </w:rPr>
        <w:object w:dxaOrig="2200" w:dyaOrig="320" w14:anchorId="16F57F8D">
          <v:shape id="_x0000_i1532" type="#_x0000_t75" style="width:110.2pt;height:16.3pt" o:ole="">
            <v:imagedata r:id="rId1345" o:title=""/>
          </v:shape>
          <o:OLEObject Type="Embed" ProgID="Equation.DSMT4" ShapeID="_x0000_i1532" DrawAspect="Content" ObjectID="_1653897890" r:id="rId1346"/>
        </w:object>
      </w:r>
      <w:r>
        <w:rPr>
          <w:bCs/>
        </w:rPr>
        <w:t xml:space="preserve"> (điều kiện để </w:t>
      </w:r>
      <w:r w:rsidRPr="00F45B10">
        <w:rPr>
          <w:bCs/>
          <w:position w:val="-4"/>
        </w:rPr>
        <w:object w:dxaOrig="320" w:dyaOrig="260" w14:anchorId="632B00EA">
          <v:shape id="_x0000_i1533" type="#_x0000_t75" style="width:16.3pt;height:13.15pt" o:ole="">
            <v:imagedata r:id="rId1347" o:title=""/>
          </v:shape>
          <o:OLEObject Type="Embed" ProgID="Equation.DSMT4" ShapeID="_x0000_i1533" DrawAspect="Content" ObjectID="_1653897891" r:id="rId1348"/>
        </w:object>
      </w:r>
      <w:r>
        <w:rPr>
          <w:bCs/>
        </w:rPr>
        <w:t xml:space="preserve"> nằm ngoài </w:t>
      </w:r>
      <w:r w:rsidRPr="00F45B10">
        <w:rPr>
          <w:bCs/>
          <w:position w:val="-4"/>
        </w:rPr>
        <w:object w:dxaOrig="400" w:dyaOrig="260" w14:anchorId="03CEEFCC">
          <v:shape id="_x0000_i1534" type="#_x0000_t75" style="width:19.4pt;height:13.15pt" o:ole="">
            <v:imagedata r:id="rId1349" o:title=""/>
          </v:shape>
          <o:OLEObject Type="Embed" ProgID="Equation.DSMT4" ShapeID="_x0000_i1534" DrawAspect="Content" ObjectID="_1653897892" r:id="rId1350"/>
        </w:object>
      </w:r>
      <w:r>
        <w:rPr>
          <w:bCs/>
        </w:rPr>
        <w:t xml:space="preserve">) </w:t>
      </w:r>
      <w:r>
        <w:rPr>
          <w:rFonts w:cs="Times New Roman"/>
          <w:bCs/>
        </w:rPr>
        <w:t>→</w:t>
      </w:r>
      <w:r>
        <w:rPr>
          <w:bCs/>
        </w:rPr>
        <w:t xml:space="preserve"> </w:t>
      </w:r>
      <w:r w:rsidRPr="00F45B10">
        <w:rPr>
          <w:bCs/>
          <w:position w:val="-6"/>
        </w:rPr>
        <w:object w:dxaOrig="560" w:dyaOrig="279" w14:anchorId="34D20FF8">
          <v:shape id="_x0000_i1535" type="#_x0000_t75" style="width:27.55pt;height:14.4pt" o:ole="">
            <v:imagedata r:id="rId1351" o:title=""/>
          </v:shape>
          <o:OLEObject Type="Embed" ProgID="Equation.DSMT4" ShapeID="_x0000_i1535" DrawAspect="Content" ObjectID="_1653897893" r:id="rId1352"/>
        </w:object>
      </w:r>
      <w:r>
        <w:rPr>
          <w:bCs/>
        </w:rPr>
        <w:t>(3)</w:t>
      </w:r>
    </w:p>
    <w:p w14:paraId="4D73DAD7" w14:textId="77777777" w:rsidR="003F48B9" w:rsidRPr="001740A1" w:rsidRDefault="003F48B9" w:rsidP="003F48B9">
      <w:pPr>
        <w:pStyle w:val="ListParagraph"/>
        <w:numPr>
          <w:ilvl w:val="0"/>
          <w:numId w:val="20"/>
        </w:numPr>
        <w:tabs>
          <w:tab w:val="left" w:pos="284"/>
          <w:tab w:val="left" w:pos="2835"/>
          <w:tab w:val="left" w:pos="5387"/>
          <w:tab w:val="left" w:pos="7938"/>
        </w:tabs>
        <w:jc w:val="both"/>
        <w:rPr>
          <w:bCs/>
        </w:rPr>
      </w:pPr>
      <w:r w:rsidRPr="001740A1">
        <w:rPr>
          <w:bCs/>
          <w:position w:val="-4"/>
        </w:rPr>
        <w:object w:dxaOrig="1920" w:dyaOrig="300" w14:anchorId="79BB7309">
          <v:shape id="_x0000_i1536" type="#_x0000_t75" style="width:95.8pt;height:15.05pt" o:ole="">
            <v:imagedata r:id="rId1353" o:title=""/>
          </v:shape>
          <o:OLEObject Type="Embed" ProgID="Equation.DSMT4" ShapeID="_x0000_i1536" DrawAspect="Content" ObjectID="_1653897894" r:id="rId1354"/>
        </w:object>
      </w:r>
      <w:r>
        <w:rPr>
          <w:bCs/>
        </w:rPr>
        <w:t xml:space="preserve"> (4) (điều kiện để </w:t>
      </w:r>
      <w:r w:rsidRPr="001740A1">
        <w:rPr>
          <w:bCs/>
          <w:position w:val="-4"/>
        </w:rPr>
        <w:object w:dxaOrig="320" w:dyaOrig="260" w14:anchorId="27390739">
          <v:shape id="_x0000_i1537" type="#_x0000_t75" style="width:16.3pt;height:13.15pt" o:ole="">
            <v:imagedata r:id="rId1355" o:title=""/>
          </v:shape>
          <o:OLEObject Type="Embed" ProgID="Equation.DSMT4" ShapeID="_x0000_i1537" DrawAspect="Content" ObjectID="_1653897895" r:id="rId1356"/>
        </w:object>
      </w:r>
      <w:r>
        <w:rPr>
          <w:bCs/>
        </w:rPr>
        <w:t xml:space="preserve"> nằm trong đường tròn).</w:t>
      </w:r>
    </w:p>
    <w:p w14:paraId="709F5061" w14:textId="77777777" w:rsidR="003F48B9" w:rsidRDefault="003F48B9" w:rsidP="003F48B9">
      <w:pPr>
        <w:tabs>
          <w:tab w:val="left" w:pos="284"/>
          <w:tab w:val="left" w:pos="2835"/>
          <w:tab w:val="left" w:pos="5387"/>
          <w:tab w:val="left" w:pos="7938"/>
        </w:tabs>
        <w:ind w:firstLine="142"/>
        <w:jc w:val="both"/>
        <w:rPr>
          <w:bCs/>
        </w:rPr>
      </w:pPr>
      <w:r>
        <w:rPr>
          <w:bCs/>
        </w:rPr>
        <w:t xml:space="preserve">Từ (1) và (4), ta có </w:t>
      </w:r>
      <w:r w:rsidRPr="00F45B10">
        <w:rPr>
          <w:bCs/>
          <w:position w:val="-14"/>
        </w:rPr>
        <w:object w:dxaOrig="3500" w:dyaOrig="440" w14:anchorId="51D6DF5C">
          <v:shape id="_x0000_i1538" type="#_x0000_t75" style="width:174.7pt;height:21.9pt" o:ole="">
            <v:imagedata r:id="rId1357" o:title=""/>
          </v:shape>
          <o:OLEObject Type="Embed" ProgID="Equation.DSMT4" ShapeID="_x0000_i1538" DrawAspect="Content" ObjectID="_1653897896" r:id="rId1358"/>
        </w:object>
      </w:r>
      <w:r>
        <w:rPr>
          <w:bCs/>
        </w:rPr>
        <w:t>.</w:t>
      </w:r>
    </w:p>
    <w:p w14:paraId="2ADB971F" w14:textId="77777777" w:rsidR="003F48B9" w:rsidRDefault="003F48B9" w:rsidP="003F48B9">
      <w:pPr>
        <w:tabs>
          <w:tab w:val="left" w:pos="284"/>
          <w:tab w:val="left" w:pos="2835"/>
          <w:tab w:val="left" w:pos="5387"/>
          <w:tab w:val="left" w:pos="7938"/>
        </w:tabs>
        <w:ind w:firstLine="142"/>
        <w:jc w:val="both"/>
        <w:rPr>
          <w:bCs/>
        </w:rPr>
      </w:pPr>
      <w:r>
        <w:rPr>
          <w:bCs/>
        </w:rPr>
        <w:t xml:space="preserve">Để </w:t>
      </w:r>
      <w:r w:rsidRPr="00F45B10">
        <w:rPr>
          <w:bCs/>
          <w:position w:val="-4"/>
        </w:rPr>
        <w:object w:dxaOrig="320" w:dyaOrig="260" w14:anchorId="3B43BB77">
          <v:shape id="_x0000_i1539" type="#_x0000_t75" style="width:16.3pt;height:13.15pt" o:ole="">
            <v:imagedata r:id="rId1359" o:title=""/>
          </v:shape>
          <o:OLEObject Type="Embed" ProgID="Equation.DSMT4" ShapeID="_x0000_i1539" DrawAspect="Content" ObjectID="_1653897897" r:id="rId1360"/>
        </w:object>
      </w:r>
      <w:r>
        <w:rPr>
          <w:bCs/>
        </w:rPr>
        <w:t xml:space="preserve"> xa trung trực của </w:t>
      </w:r>
      <w:r w:rsidRPr="00F45B10">
        <w:rPr>
          <w:bCs/>
          <w:position w:val="-4"/>
        </w:rPr>
        <w:object w:dxaOrig="400" w:dyaOrig="260" w14:anchorId="307BA56A">
          <v:shape id="_x0000_i1540" type="#_x0000_t75" style="width:19.4pt;height:13.15pt" o:ole="">
            <v:imagedata r:id="rId1361" o:title=""/>
          </v:shape>
          <o:OLEObject Type="Embed" ProgID="Equation.DSMT4" ShapeID="_x0000_i1540" DrawAspect="Content" ObjectID="_1653897898" r:id="rId1362"/>
        </w:object>
      </w:r>
      <w:r>
        <w:rPr>
          <w:bCs/>
        </w:rPr>
        <w:t xml:space="preserve"> nhất thì nó phải nằm trên các cực đại bậc cao, do đó ta sẽ xét từ </w:t>
      </w:r>
      <w:r w:rsidRPr="00F45B10">
        <w:rPr>
          <w:bCs/>
          <w:position w:val="-6"/>
        </w:rPr>
        <w:object w:dxaOrig="560" w:dyaOrig="279" w14:anchorId="12859D8A">
          <v:shape id="_x0000_i1541" type="#_x0000_t75" style="width:27.55pt;height:14.4pt" o:ole="">
            <v:imagedata r:id="rId1363" o:title=""/>
          </v:shape>
          <o:OLEObject Type="Embed" ProgID="Equation.DSMT4" ShapeID="_x0000_i1541" DrawAspect="Content" ObjectID="_1653897899" r:id="rId1364"/>
        </w:object>
      </w:r>
      <w:r>
        <w:rPr>
          <w:bCs/>
        </w:rPr>
        <w:t xml:space="preserve"> vào trong.</w:t>
      </w:r>
    </w:p>
    <w:p w14:paraId="454139BB" w14:textId="77777777" w:rsidR="003F48B9" w:rsidRPr="00F45B10" w:rsidRDefault="003F48B9" w:rsidP="003F48B9">
      <w:pPr>
        <w:pStyle w:val="ListParagraph"/>
        <w:numPr>
          <w:ilvl w:val="0"/>
          <w:numId w:val="21"/>
        </w:numPr>
        <w:tabs>
          <w:tab w:val="left" w:pos="284"/>
          <w:tab w:val="left" w:pos="2835"/>
          <w:tab w:val="left" w:pos="5387"/>
          <w:tab w:val="left" w:pos="7938"/>
        </w:tabs>
        <w:jc w:val="both"/>
        <w:rPr>
          <w:bCs/>
        </w:rPr>
      </w:pPr>
      <w:r w:rsidRPr="00F45B10">
        <w:rPr>
          <w:bCs/>
          <w:position w:val="-6"/>
        </w:rPr>
        <w:object w:dxaOrig="560" w:dyaOrig="279" w14:anchorId="2AF97C4B">
          <v:shape id="_x0000_i1542" type="#_x0000_t75" style="width:27.55pt;height:14.4pt" o:ole="">
            <v:imagedata r:id="rId1365" o:title=""/>
          </v:shape>
          <o:OLEObject Type="Embed" ProgID="Equation.DSMT4" ShapeID="_x0000_i1542" DrawAspect="Content" ObjectID="_1653897900" r:id="rId1366"/>
        </w:object>
      </w:r>
      <w:r>
        <w:rPr>
          <w:bCs/>
        </w:rPr>
        <w:t xml:space="preserve"> </w:t>
      </w:r>
      <w:r>
        <w:rPr>
          <w:rFonts w:cs="Times New Roman"/>
          <w:bCs/>
        </w:rPr>
        <w:t>→</w:t>
      </w:r>
      <w:r>
        <w:rPr>
          <w:bCs/>
        </w:rPr>
        <w:t xml:space="preserve"> </w:t>
      </w:r>
      <w:r w:rsidRPr="00F45B10">
        <w:rPr>
          <w:bCs/>
          <w:position w:val="-10"/>
        </w:rPr>
        <w:object w:dxaOrig="1260" w:dyaOrig="320" w14:anchorId="402215D3">
          <v:shape id="_x0000_i1543" type="#_x0000_t75" style="width:63.25pt;height:16.3pt" o:ole="">
            <v:imagedata r:id="rId1367" o:title=""/>
          </v:shape>
          <o:OLEObject Type="Embed" ProgID="Equation.DSMT4" ShapeID="_x0000_i1543" DrawAspect="Content" ObjectID="_1653897901" r:id="rId1368"/>
        </w:object>
      </w:r>
      <w:r>
        <w:rPr>
          <w:rFonts w:cs="Times New Roman"/>
          <w:bCs/>
        </w:rPr>
        <w:t xml:space="preserve"> khi đó </w:t>
      </w:r>
      <w:r w:rsidRPr="00F45B10">
        <w:rPr>
          <w:rFonts w:cs="Times New Roman"/>
          <w:bCs/>
          <w:position w:val="-10"/>
        </w:rPr>
        <w:object w:dxaOrig="1540" w:dyaOrig="360" w14:anchorId="76AC0B8D">
          <v:shape id="_x0000_i1544" type="#_x0000_t75" style="width:77.65pt;height:18.15pt" o:ole="">
            <v:imagedata r:id="rId1369" o:title=""/>
          </v:shape>
          <o:OLEObject Type="Embed" ProgID="Equation.DSMT4" ShapeID="_x0000_i1544" DrawAspect="Content" ObjectID="_1653897902" r:id="rId1370"/>
        </w:object>
      </w:r>
      <w:r>
        <w:rPr>
          <w:rFonts w:cs="Times New Roman"/>
          <w:bCs/>
        </w:rPr>
        <w:t xml:space="preserve"> → trên dãy cực đại này không có điểm nào cùng pha với nguồn nằm trong đường tròn.</w:t>
      </w:r>
    </w:p>
    <w:p w14:paraId="7250A0FC" w14:textId="77777777" w:rsidR="003F48B9" w:rsidRDefault="003F48B9" w:rsidP="003F48B9">
      <w:pPr>
        <w:pStyle w:val="ListParagraph"/>
        <w:numPr>
          <w:ilvl w:val="0"/>
          <w:numId w:val="21"/>
        </w:numPr>
        <w:tabs>
          <w:tab w:val="left" w:pos="284"/>
          <w:tab w:val="left" w:pos="2835"/>
          <w:tab w:val="left" w:pos="5387"/>
          <w:tab w:val="left" w:pos="7938"/>
        </w:tabs>
        <w:jc w:val="both"/>
        <w:rPr>
          <w:bCs/>
        </w:rPr>
      </w:pPr>
      <w:r w:rsidRPr="00F45B10">
        <w:rPr>
          <w:bCs/>
          <w:position w:val="-6"/>
        </w:rPr>
        <w:object w:dxaOrig="560" w:dyaOrig="279" w14:anchorId="41442080">
          <v:shape id="_x0000_i1545" type="#_x0000_t75" style="width:27.55pt;height:14.4pt" o:ole="">
            <v:imagedata r:id="rId1371" o:title=""/>
          </v:shape>
          <o:OLEObject Type="Embed" ProgID="Equation.DSMT4" ShapeID="_x0000_i1545" DrawAspect="Content" ObjectID="_1653897903" r:id="rId1372"/>
        </w:object>
      </w:r>
      <w:r>
        <w:rPr>
          <w:rFonts w:cs="Times New Roman"/>
          <w:bCs/>
        </w:rPr>
        <w:t>→</w:t>
      </w:r>
      <w:r>
        <w:rPr>
          <w:bCs/>
        </w:rPr>
        <w:t xml:space="preserve"> </w:t>
      </w:r>
      <w:r w:rsidRPr="00F45B10">
        <w:rPr>
          <w:bCs/>
          <w:position w:val="-10"/>
        </w:rPr>
        <w:object w:dxaOrig="760" w:dyaOrig="320" w14:anchorId="6D9FA723">
          <v:shape id="_x0000_i1546" type="#_x0000_t75" style="width:37.55pt;height:16.3pt" o:ole="">
            <v:imagedata r:id="rId1373" o:title=""/>
          </v:shape>
          <o:OLEObject Type="Embed" ProgID="Equation.DSMT4" ShapeID="_x0000_i1546" DrawAspect="Content" ObjectID="_1653897904" r:id="rId1374"/>
        </w:object>
      </w:r>
      <w:r>
        <w:rPr>
          <w:bCs/>
        </w:rPr>
        <w:t xml:space="preserve">, tuy nhiên </w:t>
      </w:r>
      <w:r w:rsidRPr="00F45B10">
        <w:rPr>
          <w:bCs/>
          <w:position w:val="-6"/>
        </w:rPr>
        <w:object w:dxaOrig="560" w:dyaOrig="279" w14:anchorId="20DBE559">
          <v:shape id="_x0000_i1547" type="#_x0000_t75" style="width:27.55pt;height:14.4pt" o:ole="">
            <v:imagedata r:id="rId1375" o:title=""/>
          </v:shape>
          <o:OLEObject Type="Embed" ProgID="Equation.DSMT4" ShapeID="_x0000_i1547" DrawAspect="Content" ObjectID="_1653897905" r:id="rId1376"/>
        </w:object>
      </w:r>
      <w:r>
        <w:rPr>
          <w:bCs/>
        </w:rPr>
        <w:t xml:space="preserve"> thì </w:t>
      </w:r>
      <w:r w:rsidRPr="00F45B10">
        <w:rPr>
          <w:bCs/>
          <w:position w:val="-14"/>
        </w:rPr>
        <w:object w:dxaOrig="1880" w:dyaOrig="440" w14:anchorId="2EFA5615">
          <v:shape id="_x0000_i1548" type="#_x0000_t75" style="width:94.55pt;height:21.9pt" o:ole="">
            <v:imagedata r:id="rId1377" o:title=""/>
          </v:shape>
          <o:OLEObject Type="Embed" ProgID="Equation.DSMT4" ShapeID="_x0000_i1548" DrawAspect="Content" ObjectID="_1653897906" r:id="rId1378"/>
        </w:object>
      </w:r>
      <w:r>
        <w:rPr>
          <w:rFonts w:cs="Times New Roman"/>
          <w:bCs/>
        </w:rPr>
        <w:t>→</w:t>
      </w:r>
      <w:r>
        <w:rPr>
          <w:bCs/>
        </w:rPr>
        <w:t xml:space="preserve"> do vậy để </w:t>
      </w:r>
      <w:r w:rsidRPr="00F45B10">
        <w:rPr>
          <w:bCs/>
          <w:position w:val="-6"/>
        </w:rPr>
        <w:object w:dxaOrig="560" w:dyaOrig="279" w14:anchorId="54C539CC">
          <v:shape id="_x0000_i1549" type="#_x0000_t75" style="width:27.55pt;height:14.4pt" o:ole="">
            <v:imagedata r:id="rId1379" o:title=""/>
          </v:shape>
          <o:OLEObject Type="Embed" ProgID="Equation.DSMT4" ShapeID="_x0000_i1549" DrawAspect="Content" ObjectID="_1653897907" r:id="rId1380"/>
        </w:object>
      </w:r>
      <w:r>
        <w:rPr>
          <w:bCs/>
        </w:rPr>
        <w:t xml:space="preserve"> là thõa mãn.</w:t>
      </w:r>
    </w:p>
    <w:p w14:paraId="1A3CCC86" w14:textId="77777777" w:rsidR="003F48B9" w:rsidRDefault="003F48B9" w:rsidP="003F48B9">
      <w:pPr>
        <w:pStyle w:val="ListParagraph"/>
        <w:tabs>
          <w:tab w:val="left" w:pos="284"/>
          <w:tab w:val="left" w:pos="2835"/>
          <w:tab w:val="left" w:pos="5387"/>
          <w:tab w:val="left" w:pos="7938"/>
        </w:tabs>
        <w:ind w:left="862"/>
        <w:jc w:val="both"/>
        <w:rPr>
          <w:bCs/>
        </w:rPr>
      </w:pPr>
      <w:r>
        <w:rPr>
          <w:rFonts w:cs="Times New Roman"/>
          <w:bCs/>
        </w:rPr>
        <w:t>→</w:t>
      </w:r>
      <w:r>
        <w:rPr>
          <w:bCs/>
        </w:rPr>
        <w:t xml:space="preserve"> </w:t>
      </w:r>
      <w:r w:rsidRPr="00F45B10">
        <w:rPr>
          <w:bCs/>
          <w:position w:val="-24"/>
        </w:rPr>
        <w:object w:dxaOrig="1719" w:dyaOrig="660" w14:anchorId="2D471C9B">
          <v:shape id="_x0000_i1550" type="#_x0000_t75" style="width:86.4pt;height:33.2pt" o:ole="">
            <v:imagedata r:id="rId1381" o:title=""/>
          </v:shape>
          <o:OLEObject Type="Embed" ProgID="Equation.DSMT4" ShapeID="_x0000_i1550" DrawAspect="Content" ObjectID="_1653897908" r:id="rId1382"/>
        </w:object>
      </w:r>
      <w:r>
        <w:rPr>
          <w:bCs/>
        </w:rPr>
        <w:t xml:space="preserve">, </w:t>
      </w:r>
      <w:r w:rsidRPr="00F45B10">
        <w:rPr>
          <w:bCs/>
          <w:position w:val="-24"/>
        </w:rPr>
        <w:object w:dxaOrig="1700" w:dyaOrig="660" w14:anchorId="1C212374">
          <v:shape id="_x0000_i1551" type="#_x0000_t75" style="width:84.5pt;height:33.2pt" o:ole="">
            <v:imagedata r:id="rId1383" o:title=""/>
          </v:shape>
          <o:OLEObject Type="Embed" ProgID="Equation.DSMT4" ShapeID="_x0000_i1551" DrawAspect="Content" ObjectID="_1653897909" r:id="rId1384"/>
        </w:object>
      </w:r>
      <w:r>
        <w:rPr>
          <w:bCs/>
        </w:rPr>
        <w:t>.</w:t>
      </w:r>
    </w:p>
    <w:p w14:paraId="297EF697" w14:textId="77777777" w:rsidR="003F48B9" w:rsidRDefault="003F48B9" w:rsidP="003F48B9">
      <w:pPr>
        <w:tabs>
          <w:tab w:val="left" w:pos="284"/>
          <w:tab w:val="left" w:pos="2835"/>
          <w:tab w:val="left" w:pos="5387"/>
          <w:tab w:val="left" w:pos="7938"/>
        </w:tabs>
        <w:ind w:firstLine="142"/>
        <w:jc w:val="both"/>
        <w:rPr>
          <w:bCs/>
        </w:rPr>
      </w:pPr>
      <w:r>
        <w:rPr>
          <w:bCs/>
        </w:rPr>
        <w:t>Từ hình vẽ, ta có:</w:t>
      </w:r>
    </w:p>
    <w:p w14:paraId="06C6C465" w14:textId="77777777" w:rsidR="003F48B9" w:rsidRDefault="003F48B9" w:rsidP="003F48B9">
      <w:pPr>
        <w:pStyle w:val="ListParagraph"/>
        <w:numPr>
          <w:ilvl w:val="0"/>
          <w:numId w:val="22"/>
        </w:numPr>
        <w:tabs>
          <w:tab w:val="left" w:pos="284"/>
          <w:tab w:val="left" w:pos="2835"/>
          <w:tab w:val="left" w:pos="5387"/>
          <w:tab w:val="left" w:pos="7938"/>
        </w:tabs>
        <w:jc w:val="both"/>
        <w:rPr>
          <w:bCs/>
        </w:rPr>
      </w:pPr>
      <w:r w:rsidRPr="00F45B10">
        <w:rPr>
          <w:bCs/>
          <w:position w:val="-38"/>
        </w:rPr>
        <w:object w:dxaOrig="2060" w:dyaOrig="880" w14:anchorId="3E59D502">
          <v:shape id="_x0000_i1552" type="#_x0000_t75" style="width:103.3pt;height:43.85pt" o:ole="">
            <v:imagedata r:id="rId1385" o:title=""/>
          </v:shape>
          <o:OLEObject Type="Embed" ProgID="Equation.DSMT4" ShapeID="_x0000_i1552" DrawAspect="Content" ObjectID="_1653897910" r:id="rId1386"/>
        </w:object>
      </w:r>
      <w:r>
        <w:rPr>
          <w:bCs/>
        </w:rPr>
        <w:t xml:space="preserve"> </w:t>
      </w:r>
      <w:r>
        <w:rPr>
          <w:rFonts w:cs="Times New Roman"/>
          <w:bCs/>
        </w:rPr>
        <w:t>→</w:t>
      </w:r>
      <w:r>
        <w:rPr>
          <w:bCs/>
        </w:rPr>
        <w:t xml:space="preserve"> </w:t>
      </w:r>
      <w:r w:rsidRPr="00F45B10">
        <w:rPr>
          <w:bCs/>
          <w:position w:val="-14"/>
        </w:rPr>
        <w:object w:dxaOrig="2620" w:dyaOrig="440" w14:anchorId="174D8C97">
          <v:shape id="_x0000_i1553" type="#_x0000_t75" style="width:130.85pt;height:21.9pt" o:ole="">
            <v:imagedata r:id="rId1387" o:title=""/>
          </v:shape>
          <o:OLEObject Type="Embed" ProgID="Equation.DSMT4" ShapeID="_x0000_i1553" DrawAspect="Content" ObjectID="_1653897911" r:id="rId1388"/>
        </w:object>
      </w:r>
    </w:p>
    <w:p w14:paraId="1268F963" w14:textId="77777777" w:rsidR="003F48B9" w:rsidRPr="00F45B10" w:rsidRDefault="003F48B9" w:rsidP="003F48B9">
      <w:pPr>
        <w:pStyle w:val="ListParagraph"/>
        <w:tabs>
          <w:tab w:val="left" w:pos="284"/>
          <w:tab w:val="left" w:pos="2835"/>
          <w:tab w:val="left" w:pos="5387"/>
          <w:tab w:val="left" w:pos="7938"/>
        </w:tabs>
        <w:ind w:left="862"/>
        <w:jc w:val="both"/>
        <w:rPr>
          <w:bCs/>
        </w:rPr>
      </w:pPr>
      <w:r>
        <w:rPr>
          <w:rFonts w:cs="Times New Roman"/>
          <w:bCs/>
        </w:rPr>
        <w:t>→</w:t>
      </w:r>
      <w:r>
        <w:rPr>
          <w:bCs/>
        </w:rPr>
        <w:t xml:space="preserve"> </w:t>
      </w:r>
      <w:r w:rsidRPr="00F45B10">
        <w:rPr>
          <w:bCs/>
          <w:position w:val="-10"/>
        </w:rPr>
        <w:object w:dxaOrig="980" w:dyaOrig="320" w14:anchorId="15172EB0">
          <v:shape id="_x0000_i1554" type="#_x0000_t75" style="width:48.85pt;height:16.3pt" o:ole="">
            <v:imagedata r:id="rId1389" o:title=""/>
          </v:shape>
          <o:OLEObject Type="Embed" ProgID="Equation.DSMT4" ShapeID="_x0000_i1554" DrawAspect="Content" ObjectID="_1653897912" r:id="rId1390"/>
        </w:object>
      </w:r>
      <w:r>
        <w:rPr>
          <w:bCs/>
        </w:rPr>
        <w:t xml:space="preserve"> </w:t>
      </w:r>
      <w:r>
        <w:rPr>
          <w:rFonts w:cs="Times New Roman"/>
          <w:bCs/>
        </w:rPr>
        <w:t>→</w:t>
      </w:r>
      <w:r>
        <w:rPr>
          <w:bCs/>
        </w:rPr>
        <w:t xml:space="preserve"> </w:t>
      </w:r>
      <w:r w:rsidRPr="00F45B10">
        <w:rPr>
          <w:bCs/>
          <w:position w:val="-28"/>
        </w:rPr>
        <w:object w:dxaOrig="3700" w:dyaOrig="680" w14:anchorId="3566C166">
          <v:shape id="_x0000_i1555" type="#_x0000_t75" style="width:185.3pt;height:34.45pt" o:ole="">
            <v:imagedata r:id="rId1391" o:title=""/>
          </v:shape>
          <o:OLEObject Type="Embed" ProgID="Equation.DSMT4" ShapeID="_x0000_i1555" DrawAspect="Content" ObjectID="_1653897913" r:id="rId1392"/>
        </w:object>
      </w:r>
      <w:r>
        <w:rPr>
          <w:bCs/>
        </w:rPr>
        <w:t>.</w:t>
      </w:r>
    </w:p>
    <w:p w14:paraId="60340243" w14:textId="77777777" w:rsidR="003F48B9" w:rsidRPr="000A1A44" w:rsidRDefault="003F48B9" w:rsidP="003F48B9">
      <w:pPr>
        <w:tabs>
          <w:tab w:val="left" w:pos="284"/>
          <w:tab w:val="left" w:pos="2835"/>
          <w:tab w:val="left" w:pos="5387"/>
          <w:tab w:val="left" w:pos="7938"/>
        </w:tabs>
        <w:ind w:firstLine="142"/>
        <w:jc w:val="both"/>
        <w:rPr>
          <w:bCs/>
        </w:rPr>
      </w:pPr>
      <w:r>
        <w:rPr>
          <w:bCs/>
          <w:noProof/>
        </w:rPr>
        <mc:AlternateContent>
          <mc:Choice Requires="wpc">
            <w:drawing>
              <wp:anchor distT="0" distB="0" distL="114300" distR="114300" simplePos="0" relativeHeight="251675648" behindDoc="0" locked="1" layoutInCell="1" allowOverlap="1" wp14:anchorId="6CE69BA0" wp14:editId="65ED41D5">
                <wp:simplePos x="0" y="0"/>
                <wp:positionH relativeFrom="column">
                  <wp:posOffset>5789295</wp:posOffset>
                </wp:positionH>
                <wp:positionV relativeFrom="paragraph">
                  <wp:posOffset>255439</wp:posOffset>
                </wp:positionV>
                <wp:extent cx="756000" cy="1357200"/>
                <wp:effectExtent l="0" t="0" r="25400" b="0"/>
                <wp:wrapSquare wrapText="bothSides"/>
                <wp:docPr id="345" name="Canvas 34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68" name="Group 268"/>
                        <wpg:cNvGrpSpPr/>
                        <wpg:grpSpPr>
                          <a:xfrm>
                            <a:off x="35999" y="41958"/>
                            <a:ext cx="720000" cy="1316428"/>
                            <a:chOff x="0" y="0"/>
                            <a:chExt cx="720000" cy="1316428"/>
                          </a:xfrm>
                        </wpg:grpSpPr>
                        <wpg:grpSp>
                          <wpg:cNvPr id="269" name="Group 269"/>
                          <wpg:cNvGrpSpPr/>
                          <wpg:grpSpPr>
                            <a:xfrm>
                              <a:off x="0" y="1265051"/>
                              <a:ext cx="720000" cy="51377"/>
                              <a:chOff x="0" y="1265051"/>
                              <a:chExt cx="2159529" cy="51377"/>
                            </a:xfrm>
                          </wpg:grpSpPr>
                          <wps:wsp>
                            <wps:cNvPr id="270" name="Rectangle 270"/>
                            <wps:cNvSpPr/>
                            <wps:spPr>
                              <a:xfrm>
                                <a:off x="0" y="1270763"/>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1" name="Straight Connector 271"/>
                            <wps:cNvCnPr>
                              <a:cxnSpLocks/>
                            </wps:cNvCnPr>
                            <wps:spPr>
                              <a:xfrm>
                                <a:off x="0" y="1265051"/>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72" name="Group 272"/>
                          <wpg:cNvGrpSpPr/>
                          <wpg:grpSpPr>
                            <a:xfrm rot="16200000">
                              <a:off x="-72114" y="731068"/>
                              <a:ext cx="864225" cy="203747"/>
                              <a:chOff x="-72112" y="731065"/>
                              <a:chExt cx="864225" cy="203747"/>
                            </a:xfrm>
                          </wpg:grpSpPr>
                          <wpg:grpSp>
                            <wpg:cNvPr id="273" name="Group 273"/>
                            <wpg:cNvGrpSpPr/>
                            <wpg:grpSpPr>
                              <a:xfrm>
                                <a:off x="32974" y="732565"/>
                                <a:ext cx="69435" cy="197485"/>
                                <a:chOff x="32974" y="732570"/>
                                <a:chExt cx="377413" cy="1080000"/>
                              </a:xfrm>
                            </wpg:grpSpPr>
                            <wps:wsp>
                              <wps:cNvPr id="274" name="Rectangle: Rounded Corners 274"/>
                              <wps:cNvSpPr/>
                              <wps:spPr>
                                <a:xfrm rot="17400000" flipV="1">
                                  <a:off x="-209017" y="1002014"/>
                                  <a:ext cx="611999"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5" name="Rectangle: Rounded Corners 275"/>
                              <wps:cNvSpPr/>
                              <wps:spPr>
                                <a:xfrm rot="4200000">
                                  <a:off x="-193621" y="1208561"/>
                                  <a:ext cx="1080000"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76" name="Group 276"/>
                            <wpg:cNvGrpSpPr/>
                            <wpg:grpSpPr>
                              <a:xfrm>
                                <a:off x="139901" y="731065"/>
                                <a:ext cx="83834" cy="197486"/>
                                <a:chOff x="139904" y="731061"/>
                                <a:chExt cx="455679" cy="1080008"/>
                              </a:xfrm>
                            </wpg:grpSpPr>
                            <wps:wsp>
                              <wps:cNvPr id="277" name="Rectangle: Rounded Corners 277"/>
                              <wps:cNvSpPr/>
                              <wps:spPr>
                                <a:xfrm rot="17400000" flipV="1">
                                  <a:off x="-336089" y="1207061"/>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8" name="Rectangle: Rounded Corners 278"/>
                              <wps:cNvSpPr/>
                              <wps:spPr>
                                <a:xfrm rot="4200000">
                                  <a:off x="-8427" y="1207054"/>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79" name="Group 279"/>
                            <wpg:cNvGrpSpPr/>
                            <wpg:grpSpPr>
                              <a:xfrm>
                                <a:off x="257557" y="737327"/>
                                <a:ext cx="83834" cy="197485"/>
                                <a:chOff x="257561" y="737327"/>
                                <a:chExt cx="455679" cy="1080003"/>
                              </a:xfrm>
                            </wpg:grpSpPr>
                            <wps:wsp>
                              <wps:cNvPr id="280" name="Rectangle: Rounded Corners 280"/>
                              <wps:cNvSpPr/>
                              <wps:spPr>
                                <a:xfrm rot="17400000" flipV="1">
                                  <a:off x="-218432" y="1213322"/>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1" name="Rectangle: Rounded Corners 281"/>
                              <wps:cNvSpPr/>
                              <wps:spPr>
                                <a:xfrm rot="4200000">
                                  <a:off x="109230" y="1213320"/>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82" name="Group 282"/>
                            <wpg:cNvGrpSpPr/>
                            <wpg:grpSpPr>
                              <a:xfrm>
                                <a:off x="377562" y="737327"/>
                                <a:ext cx="83834" cy="197485"/>
                                <a:chOff x="377566" y="737327"/>
                                <a:chExt cx="455679" cy="1080003"/>
                              </a:xfrm>
                            </wpg:grpSpPr>
                            <wps:wsp>
                              <wps:cNvPr id="283" name="Rectangle: Rounded Corners 283"/>
                              <wps:cNvSpPr/>
                              <wps:spPr>
                                <a:xfrm rot="17400000" flipV="1">
                                  <a:off x="-98427" y="1213322"/>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4" name="Rectangle: Rounded Corners 284"/>
                              <wps:cNvSpPr/>
                              <wps:spPr>
                                <a:xfrm rot="4200000">
                                  <a:off x="229235" y="1213320"/>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85" name="Group 285"/>
                            <wpg:cNvGrpSpPr/>
                            <wpg:grpSpPr>
                              <a:xfrm>
                                <a:off x="497470" y="737327"/>
                                <a:ext cx="83834" cy="197485"/>
                                <a:chOff x="497474" y="737327"/>
                                <a:chExt cx="455679" cy="1080003"/>
                              </a:xfrm>
                            </wpg:grpSpPr>
                            <wps:wsp>
                              <wps:cNvPr id="286" name="Rectangle: Rounded Corners 286"/>
                              <wps:cNvSpPr/>
                              <wps:spPr>
                                <a:xfrm rot="17400000" flipV="1">
                                  <a:off x="21481" y="1213322"/>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7" name="Rectangle: Rounded Corners 287"/>
                              <wps:cNvSpPr/>
                              <wps:spPr>
                                <a:xfrm rot="4200000">
                                  <a:off x="349143" y="1213320"/>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88" name="Rectangle: Rounded Corners 288"/>
                            <wps:cNvSpPr/>
                            <wps:spPr>
                              <a:xfrm>
                                <a:off x="-72112" y="822330"/>
                                <a:ext cx="112595" cy="23698"/>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89" name="Group 289"/>
                            <wpg:cNvGrpSpPr/>
                            <wpg:grpSpPr>
                              <a:xfrm>
                                <a:off x="618646" y="735400"/>
                                <a:ext cx="173467" cy="197485"/>
                                <a:chOff x="618647" y="735395"/>
                                <a:chExt cx="942863" cy="1080001"/>
                              </a:xfrm>
                            </wpg:grpSpPr>
                            <wpg:grpSp>
                              <wpg:cNvPr id="290" name="Group 290"/>
                              <wpg:cNvGrpSpPr/>
                              <wpg:grpSpPr>
                                <a:xfrm>
                                  <a:off x="618647" y="735395"/>
                                  <a:ext cx="373178" cy="1080001"/>
                                  <a:chOff x="618645" y="735400"/>
                                  <a:chExt cx="373180" cy="1080000"/>
                                </a:xfrm>
                              </wpg:grpSpPr>
                              <wps:wsp>
                                <wps:cNvPr id="291" name="Rectangle: Rounded Corners 291"/>
                                <wps:cNvSpPr/>
                                <wps:spPr>
                                  <a:xfrm rot="17400000" flipV="1">
                                    <a:off x="142653" y="1211392"/>
                                    <a:ext cx="1080000"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2" name="Rectangle: Rounded Corners 292"/>
                                <wps:cNvSpPr/>
                                <wps:spPr>
                                  <a:xfrm rot="4200000">
                                    <a:off x="621024" y="987749"/>
                                    <a:ext cx="611999" cy="12960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93" name="Rectangle: Rounded Corners 293"/>
                              <wps:cNvSpPr/>
                              <wps:spPr>
                                <a:xfrm>
                                  <a:off x="949511" y="1217413"/>
                                  <a:ext cx="611999" cy="129599"/>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294" name="Rectangle: Rounded Corners 294"/>
                          <wps:cNvSpPr/>
                          <wps:spPr>
                            <a:xfrm>
                              <a:off x="166181" y="215807"/>
                              <a:ext cx="381376" cy="210096"/>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5" name="Rectangle: Rounded Corners 295"/>
                          <wps:cNvSpPr/>
                          <wps:spPr>
                            <a:xfrm>
                              <a:off x="248869" y="0"/>
                              <a:ext cx="216000" cy="210096"/>
                            </a:xfrm>
                            <a:prstGeom prst="roundRect">
                              <a:avLst/>
                            </a:prstGeom>
                            <a:solidFill>
                              <a:schemeClr val="bg1">
                                <a:lumMod val="7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96" name="Picture 296"/>
                            <pic:cNvPicPr/>
                          </pic:nvPicPr>
                          <pic:blipFill>
                            <a:blip r:embed="rId722"/>
                            <a:stretch>
                              <a:fillRect/>
                            </a:stretch>
                          </pic:blipFill>
                          <pic:spPr>
                            <a:xfrm>
                              <a:off x="287019" y="267470"/>
                              <a:ext cx="139700" cy="127000"/>
                            </a:xfrm>
                            <a:prstGeom prst="rect">
                              <a:avLst/>
                            </a:prstGeom>
                          </pic:spPr>
                        </pic:pic>
                        <pic:pic xmlns:pic="http://schemas.openxmlformats.org/drawingml/2006/picture">
                          <pic:nvPicPr>
                            <pic:cNvPr id="297" name="Picture 297"/>
                            <pic:cNvPicPr/>
                          </pic:nvPicPr>
                          <pic:blipFill>
                            <a:blip r:embed="rId723"/>
                            <a:stretch>
                              <a:fillRect/>
                            </a:stretch>
                          </pic:blipFill>
                          <pic:spPr>
                            <a:xfrm>
                              <a:off x="267969" y="636"/>
                              <a:ext cx="177800" cy="190500"/>
                            </a:xfrm>
                            <a:prstGeom prst="rect">
                              <a:avLst/>
                            </a:prstGeom>
                          </pic:spPr>
                        </pic:pic>
                        <pic:pic xmlns:pic="http://schemas.openxmlformats.org/drawingml/2006/picture">
                          <pic:nvPicPr>
                            <pic:cNvPr id="298" name="Picture 298"/>
                            <pic:cNvPicPr/>
                          </pic:nvPicPr>
                          <pic:blipFill>
                            <a:blip r:embed="rId724"/>
                            <a:stretch>
                              <a:fillRect/>
                            </a:stretch>
                          </pic:blipFill>
                          <pic:spPr>
                            <a:xfrm>
                              <a:off x="464869" y="735429"/>
                              <a:ext cx="114300" cy="1651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7FA94966" id="Canvas 345" o:spid="_x0000_s1026" editas="canvas" style="position:absolute;margin-left:455.85pt;margin-top:20.1pt;width:59.55pt;height:106.85pt;z-index:251675648" coordsize="7556,13569"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ijWts4UMAAC2XgAADgAAAGRycy9lMm9Eb2MueG1s7Fxtk5s2EP7emf4H hu+NEe944nQylybTmUybSdL2M4exTYuBAne+9Nf30QoJzPkF58VJO/ris0ES2mX17KPd1T398WGb G/dp3WRlsTDZE8s00iIpl1mxXpi/vX/5Q2gaTRsXyzgvi3Rhfkgb88dn33/3dFfNU7vclPkyrQ0M UjTzXbUwN21bzWezJtmk27h5UlZpgZurst7GLX7W69myjncYfZvPbMvyZ7uyXlZ1maRNg6svxE3z GY2/WqVJ++tq1aStkS9MzK2lz5o+b/nn7NnTeL6u42qTJd004o+YxTbOCjxUDfUibmPjrs4eDbXN krpsylX7JCm3s3K1ypKUZIA0zBpJcxMX93FDwiTQjpwgvn3GcW/XfN5NmWfLl1me8x9V3bQ3eW3c x9DabpO1KdfTbK/VDLOY87787w7vMUWTXbWe79aVep+wgdELvUj+V3V5V5H463nyy/2b2siWC9P2 YVNFvIU1UQODX+gejlav6upd9abuLqzFLy7Vw6re8r9QuvGwMB0viiLT+LAwXRZ5NEI8Tx9aI8HN ALZlwV4S3GYO8127a5BsYE+8O27iXmdAyean0x2hO/F4qG0Ne6MpCn3RD/F1KCOmti9j9BEyikky 2/csj/H+hyX0mBME4vZIvr2uvZQ28yLPxhS5flTvo0JiaTe9UTSfZhTvNnGVklE0Q6MIIKtQ2Fss +rhY56lh4yLZAbVUVtHMGxjIAZOQ6gqswHf21bUnsev5vsfvK4nFmnmVlluDL56FWWMSmGQ8j+9f N61oyu/wJvxyFbctX25d87z9rXqRxWvqslpj8fFGhIKpWontA71DPFS1uD3S9HYtm3Yt0Ek+ko+c F/yzKPkUxOT4FRin1A19az/kqWj9Nl1h7cHsbZrhaGJxkqRFy8StTbxMBXJ4tIbE8KoHKS0vMCAf eYXnq7G7ATj090LLscUwXXveNSV0V52tUxMTnVUPenJZtKrzNivK+tAAOaTqnizaSyUJ1XAt3ZbL D0CmuhS+pamSlxle9Ou4ad/ENZwJrAoOEnc3Zf2PaezgbBZm8/ddXKemkf9cYD1EzHXRrKUfrgf0 MY16eOd2eKe4296UQGYG11ol9JW3b3P5dVWX2z/gF5/zp+JWXCR49sJM2lr+uGmFE4RnTdLnz6kZ PBJs5HXxjvsX8TK4yb5/+COuq85QWyDkL6Vcg4/MW7Tl+i3K53dtucrI9ns9dfoDHnDIuwowQE0C GN61dZytN61xUxYF1mdZAyHo/fKZAHxvCgELyQN08LpM/mr4u9+7yX+cQY8DYLuHHoRJx5EjzwoO b49UK5EjL4wdXg+wrTP5oedWy0yswB4xBv4dj5642CcsyMMrecJivPZK7lWxOr2S5SsnE+3d9Sln HdjSxDpCggsYhrv6c4RE4AbziW8ItXX85IfAZswllhE4zBIcp/ffITiJ7QkPbFtO4I4dOPXHxOCh qT85rHjeO/HDIyjD7EXni0LRFiWWZGOBMxaeXOcU4bmVSzZmR4EU1vaEd+2F9SPX6WRlaBcqWToy 5uz1Fl5/KCrojcswT6JzVjjwS4dZ2VVwCeKOCMvceFveFct0CYSqC2yqgE+usKRTDKazocDlcgHu V3lW/S4RXFqTbUUWC8gcmGVhs0EDD1TMGPFhUpEd8rbC8UnaLNmLJDh8ppxq9VjFX+d62QkVL//E TLY5HCC2EcaQCxAlIh4gx+Q9Bwj1iPn0dGavlYBCMFFP+O4vh4Sa9ghuqGnPQd/8LdIe4OUEeCEk 7RjOkQ2SgBf3gIdikePboFd8k2xboecTmeoxhXVQK3BXgwqHOSJMei/F9156L/X59lI9WzvJ1XwJ CpKo+lOJ6oCrMScCl3jELGXsLHRCB9yGiAQna/QIzsY6skbdJdcDse1Aoyemruf5QRdcEhBCwbej zPQqbA3UaQKcEmmaAqfsNFtzHN8KRXQSyBooJUkdC7XgHSi6RlpWKnocj9J0TUaSiGzqKJWOUsEb fztRKpXTUOHrQ7vBLtFxfjd4iK6Frt1tADmkeKMNoIAUuUnWZE2TNbH/PxMu04FvSpdetAOcSNbG KUBwoolRxQFZs73A88SyD5zAAQJgjH6LNiZr48ga7w6GJqKIffdTZI3Cf4qJ9LKKMOI1yFqIINh5 soZWpM7zYHqGrNksdB0RaWU2cxybor+9jjVZo3QrpU50SlGnFP/zKcUQgDgBX4apxUtja8yKbAcw RqE1jildpcn+BlCzNZ6O1ZiiMeULYkrPYE6F1sJxDhgXLmdrSFR6vkza9nRLrvpzbI26I8ZHOd++ +zfO1lQC+dTWN+yyyp/M1qLBNliTNV4ARqnYiSUhOhEKOFA+h3/V9V+D8saLtsFce1++MDScVGeB VhM3gwcia7YNsoZ8qyZrg/IMRAA0poi6lP2KVk3Wvj5ZU8URXR5UVJRdWLPmIrvJy85HbGsqWaPu Mg/6nyFrKoN8kqx1aeVPJWs2c/leW+GqDqxprqZr9XlJ//+zVj+cVGWBVh/P1RwXhy2w41SYogNr GlM0pnwNTNkPrF1lLzipyiKcUGUxyLAODlqEtu0gag90GmT/mI3DkqJSy3b8aL+WTRdqQVWjU0u6 UEsfJxTr4sJwUney+tERJV5JKfJ1crv3MZUUPsOJKRlc93DYZrTOA8f1wV9U3eu4lIL6y0oMzwEm EE70wfkIp8xx7liMQKXzlEE8WkpxTNxIlT904uICEabzx9EGsHZkunJ3i1oSFgBOSdx+soM6XxpA RMUCp9dXLy8fgpdq9EPQPI/Kew0PEU1K7aLVRAZ6unSEuTiar8goCqMPbnClinhNHhmN0pD2Htp7 6GRE9w8hHp2YvtB7XAVeVJb4VPhMwABPj+D48KWVIziRZdkirBiFOPdKrq6no/7eOc/ItwhyNKLo I1n6SNbC/Jz/3uL629toUiUFWp0lLwMeGLmRx1QQns7RE2+VRHAEKPivSnz4rwso/wIAAP//7Fjb bts4EP0VQe8bXayLLcQBAhctCmSLIFmgzzRFyUQpkiXpS/brd4aU7NyazUN3290mQIChZ+ZwOJoZ HmklTLQjYhmv+yxOLs4T0lglePueC3FxThoho/0yXpR5GePygc7SDRvYakJwh2cQAE9IgN1r21h9 bS7OveTuBAvwN6yLeHtYxnnY4CEmoZRJlwXVhrQsBFum8DeFO3n44IUEQETu4ABH7BFgsgwgE3Y4 9WiPrqzrGHVH5/SlwILz0cPvrOTJeeBSmecABJxq3DnYT0kKqcEsrVV7d20io9wyTuPIavqeG+uu iHXXxBD/444Z0G6U+TOO9oboZWy/bolhcSQ+SgtPLisK8HV+UZR1DgtzX7O+r5HbYaWgGDK/mxfR 3olJ7IwaPivTXuKuoCKSwt7LmDozLVYO1qDqlKHs8tLLVA2auCt5qymCY5Y0nOSPw2didITiMnbs 4D6p2w3RzBuQ3ZV1IUMnW/SU6nLrVMe98pSnMX97q73UN73Rt49ktAaD6DAICZKGBG2c002S+Fom 9mzg1CirOncGMSeq6zhlyR5OnORplnpJG0WZtVz2U7AISz/t4FnxFgp5UcSRJANbxjdQR0T2gjXR jdrKlrXRShnJjI3QCk43ut5Ca4yr0CWkOXRmwONCDBG0R1ZV2Ryeyx1skJXztEZvqNWDiyioZ/Ns VldxRL0+TRfVWF0TDObwA1PDmG2D4WB4z+Ua7RD8pW7HeYE2Yjv8rtrQUQvsy3Hf43DwbfkAKcyU LK/B+O+2eRsq4zh7Gyo/eqj8S8OjfNXwKLHNXj088mI+rxZ+ePj+PM2NPKuwZ3/s3Kjf5sYbGUGa 8r8kI5rTBv5H0gHSE9KhNJNASYAxDcTZM2X6pDVkDwxjEMA70ioBL7dFVheYy/AqjIGYL1v9WyBf fM0Fd3ceDm5dDErurjlFSo6L+/wFeETgL6DHbYGseDox2aEXjB+M6iHIWnA9vTmgPIYLhPARzXrm xIFrvVN0OwDlD8c2TBDHlbQbri0Q0YYNawYUy3xsPXsGiuIMc3SDNCIweDpyxqPCR3kKDGP+BsXK 53WahSmZV3VRPxqV2WyBjMWPSk9eJqrzLYr1IrvyYYVAvAhxhQcBwn+oVOqnpeKZKaYZS+pnKJUc 78rvXCpVvRgv1Grme+N0pWZ1PT/WySKFu22kxL9yncyf1skc0/Iz1cns+9dJURUT8apnZZEvwhbT W1uWFbNjqVRl9g+UCnx56Zt9H16EKbzzwpiBjzI9fCvYcPqOOHJ/DfJeNyxXGyVaZi7+AgAA//8D AFBLAwQUAAYACAAAACEAA1ykkLQBAABAAgAAFAAAAGRycy9tZWRpYS9pbWFnZTEud21mXFGxbhNB EH27tglxLN05IUggBAcSFFESUIREQePL+SAURhY2orwcZklO8p0tnx1wEYFEgygwFb8AH0BJkYaC il/gEyJ0HRLmzeKK0Y3mzdvb2Zk3CstAyVOAxjHEKnStSFik9Hw+t2hbXVhwK5rAcjXdUPtqhdmN Mw5qaMXjw+50aIBbWF2wF8EKc8BlfkK0zijvPabLW8tSTQs6p3/iLi4R/dYnfxhoH2wnbM7tJqnJ vYfmhfdokMYZPn+b6E+33x81jj8eyZ9l+hZrch7sVIWRGVK81jKX9HcKfzjMW/eCQOE7OfGmyZOD zOv0EpP1zKb3IOtto6KwVG52Wt07wNqTJPP7/d04T3rB4JlpxwcmR73yfzv1UmeaPh30eRQMJqPE jKRX1Mutrhe+HI9iCnL2qhPOmjf9duE69yO//evKZeJ1x0cRFteL2W5E5DqBhFlYbER7xcwyDcZX ezzyN6JmFBby+U5NcUSladRHUagSc8pQVczfpJxOZJDJq3YHogcW+rpYstlXu0sWudaZ5mPDS1/w jsuoYnj++b645G9/TPQ/fe0DOGWpkr3/FwAA//8DAFBLAwQUAAYACAAAACEAExTtpd8BAAC2AgAA FAAAAGRycy9tZWRpYS9pbWFnZTIud21mjFJNixNBEH3VSVw3CczEL1gVHQN6WNx1EcGDl8xOxl0P kWACgh6G2djuDmQmIZOs5iAuCCIejCD6CwT/gN485OLVH+DJnxBkboKxqjde9GIzRb2q6n7V/WoI y0DuPgEKzyGrwKaIEwaRms/nBq3TyiJXUgxMrqy+05RKHF06YqGMRjjca4/7Gmji2CJ7GswwB2yO p4w+sR0w/Vs26bUsbErQCfWGVugso59qi0/Iei0XkcvZ7SjWqXNbP3Lu9OIwgf1lpD5ce7Vfe/Ju X7bk2dZ4N78HV4uSkaMbGNAhd41u4JB7+kuqwm3I/5ubTI/ZPz3i8YES7UQDIrffTxs3PY/wjXNi dZ1Gu4nT6kQ66ejLzq2ks44CYSlfbzXa14Hjd6PE7XY3wzTqeL0Huhnu6hSVwt9PruRa43in1+WS 1xsNIj0QPVDJN9qO/3g4CFn0oxcsf1K/4jYz29oK3OaP8+cYn7RcZH52MZtsBoxsyxM38bPVYDub mEyN/dNtLrmrQT3wM/lcq0wsIylePANiwXIcs9RF4vhZzOEZoCTBiw1WXAR9L+KLFkUzeaPxQnkb S1wDPps/iGmrrXE61DGqH/GSx1TEvVMPq2ISz76O1J+pip+Z9nL+NwAAAP//AwBQSwMEFAAGAAgA AAAhAPaWt8+1AQAAQAIAABQAAABkcnMvbWVkaWEvaW1hZ2UzLndtZlxRPW8TQRB9u7ZJ4li6M18S CMGBBEUEASEkChpfzgehMLKwEeXpMEs4xb6zfHaCiwgkOgpMRU2q/AHoKNJQ0PAb+AkWug4J82Zx xehG8+bt3uzMG4U1oOQpQOMAYhW6ViQsUnqxWFi0qc4tuXVNYLma/qQ8tc7s2gkHNbTi8cvudGiA Wzi5ZM+DFRaAy/yY6Av9J/ETPiFvrUk1Lei0bqh7uED0Wx//YaB9sJ2wObebDEzuPTL73uNsEKdw v0300Z33e42Dj3tys0y/wZqcB7erwsgMu3ijZS7pbw5/OMxb94NA4Ts58abJk53U6/QSk/bMde9h 2ttERWGl3Oy0uneBU0+T1O/3t+I86QXZc9OOd0yOeuX/duqlznTwLOvzKMgmo8SMpFfUy62uF74a j2IKsnrZCWfNm367cJ0Hkd/+deki8RnHRxEWV4vZVkTkOoGEWVhsRNvFzDINxtfbPPI3omYUFvL5 Tk1xRKVp1EdRqBJzylBVzN/ucjqRQSav2h2IHljq62LFZl/tLlnkSmeaj80A+Ix3XEYV2dkXh+KS z39M9D997QOYs1TJ/v8XAAD//wMAUEsDBBQABgAIAAAAIQDl1uYM4gAAAAsBAAAPAAAAZHJzL2Rv d25yZXYueG1sTI/LTsMwEEX3SPyDNUjsqJ209BHiVAgJhOgC2kZi68ZuEmGPo9htAl/PdAXL0Ryd e2++Hp1lZ9OH1qOEZCKAGay8brGWUO6f75bAQlSolfVoJHybAOvi+ipXmfYDbs15F2tGEgyZktDE 2GWch6oxToWJ7wzS7+h7pyKdfc11rwaSO8tTIebcqRYpoVGdeWpM9bU7OQmz9GiXHy/zzc9rWQ5v n7N2Id5bKW9vxscHYNGM8Q+GS32qDgV1OvgT6sCshFWSLAglmUiBXQAxFTTmICG9n66AFzn/v6H4 BQAA//8DAFBLAwQUAAYACAAAACEAsD6fmMoAAAApAgAAGQAAAGRycy9fcmVscy9lMm9Eb2MueG1s LnJlbHO8kcsKwjAQRfeC/xBmb9NWEBFTNyK4Ff2AIZm2weZBEl9/b0AEBdGdy5nhnntglqurGdiZ QtTOCqiKEhhZ6ZS2nYDDfjOZA4sJrcLBWRJwowirZjxa7mjAlEOx1z6yTLFRQJ+SX3AeZU8GY+E8 2XxpXTCY8hg67lEesSNel+WMh1cGNG9MtlUCwlZNge1vPjf/Zru21ZLWTp4M2fShgmuTuzMQQ0dJ gCGl8bGcFhfTAv/sUP/Hof7mUP3HoXo68LcHN3cAAAD//wMAUEsBAi0AFAAGAAgAAAAhAPHsIfQL AQAAFQIAABMAAAAAAAAAAAAAAAAAAAAAAFtDb250ZW50X1R5cGVzXS54bWxQSwECLQAUAAYACAAA ACEAOP0h/9YAAACUAQAACwAAAAAAAAAAAAAAAAA8AQAAX3JlbHMvLnJlbHNQSwECLQAUAAYACAAA ACEAijWts4UMAAC2XgAADgAAAAAAAAAAAAAAAAA7AgAAZHJzL2Uyb0RvYy54bWxQSwECLQAUAAYA CAAAACEAA1ykkLQBAABAAgAAFAAAAAAAAAAAAAAAAADsDgAAZHJzL21lZGlhL2ltYWdlMS53bWZQ SwECLQAUAAYACAAAACEAExTtpd8BAAC2AgAAFAAAAAAAAAAAAAAAAADSEAAAZHJzL21lZGlhL2lt YWdlMi53bWZQSwECLQAUAAYACAAAACEA9pa3z7UBAABAAgAAFAAAAAAAAAAAAAAAAADjEgAAZHJz L21lZGlhL2ltYWdlMy53bWZQSwECLQAUAAYACAAAACEA5dbmDOIAAAALAQAADwAAAAAAAAAAAAAA AADKFAAAZHJzL2Rvd25yZXYueG1sUEsBAi0AFAAGAAgAAAAhALA+n5jKAAAAKQIAABkAAAAAAAAA AAAAAAAA2RUAAGRycy9fcmVscy9lMm9Eb2MueG1sLnJlbHNQSwUGAAAAAAgACAAAAgAA2hYAAAAA ">
                <v:shape id="_x0000_s1027" type="#_x0000_t75" style="position:absolute;width:7556;height:13569;visibility:visible;mso-wrap-style:square" filled="t">
                  <v:fill o:detectmouseclick="t"/>
                  <v:path o:connecttype="none"/>
                </v:shape>
                <v:group id="Group 268" o:spid="_x0000_s1028" style="position:absolute;left:359;top:419;width:7200;height:13164" coordsize="7200,1316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SBKGwwAAANwAAAAPAAAAZHJzL2Rvd25yZXYueG1sRE9Na8JA EL0X+h+WEXqrm1gMEl2DSC09BKEqlN6G7JiEZGdDdk3iv3cPQo+P973JJtOKgXpXW1YQzyMQxIXV NZcKLufD+wqE88gaW8uk4E4Osu3rywZTbUf+oeHkSxFC2KWooPK+S6V0RUUG3dx2xIG72t6gD7Av pe5xDOGmlYsoSqTBmkNDhR3tKyqa080o+Bpx3H3En0PeXPf3v/Py+JvHpNTbbNqtQXia/L/46f7W ChZJWBvOhCMgtw8AAAD//wMAUEsBAi0AFAAGAAgAAAAhANvh9svuAAAAhQEAABMAAAAAAAAAAAAA AAAAAAAAAFtDb250ZW50X1R5cGVzXS54bWxQSwECLQAUAAYACAAAACEAWvQsW78AAAAVAQAACwAA AAAAAAAAAAAAAAAfAQAAX3JlbHMvLnJlbHNQSwECLQAUAAYACAAAACEAs0gShsMAAADcAAAADwAA AAAAAAAAAAAAAAAHAgAAZHJzL2Rvd25yZXYueG1sUEsFBgAAAAADAAMAtwAAAPcCAAAAAA== ">
                  <v:group id="Group 269" o:spid="_x0000_s1029" style="position:absolute;top:12650;width:7200;height:514" coordorigin=",12650" coordsize="21595,51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BLcdxgAAANwAAAAPAAAAZHJzL2Rvd25yZXYueG1sRI9Ba8JA FITvBf/D8oTemk0sDTVmFRErHkKhKpTeHtlnEsy+DdltEv99t1DocZiZb5h8M5lWDNS7xrKCJIpB EJdWN1wpuJzfnl5BOI+ssbVMCu7kYLOePeSYaTvyBw0nX4kAYZehgtr7LpPSlTUZdJHtiIN3tb1B H2RfSd3jGOCmlYs4TqXBhsNCjR3taipvp2+j4DDiuH1O9kNxu+7uX+eX988iIaUe59N2BcLT5P/D f+2jVrBIl/B7JhwBuf4BAAD//wMAUEsBAi0AFAAGAAgAAAAhANvh9svuAAAAhQEAABMAAAAAAAAA AAAAAAAAAAAAAFtDb250ZW50X1R5cGVzXS54bWxQSwECLQAUAAYACAAAACEAWvQsW78AAAAVAQAA CwAAAAAAAAAAAAAAAAAfAQAAX3JlbHMvLnJlbHNQSwECLQAUAAYACAAAACEA3AS3HcYAAADcAAAA DwAAAAAAAAAAAAAAAAAHAgAAZHJzL2Rvd25yZXYueG1sUEsFBgAAAAADAAMAtwAAAPoCAAAAAA== ">
                    <v:rect id="Rectangle 270" o:spid="_x0000_s1030" style="position:absolute;top:12707;width:21595;height:4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7/+wgAAANwAAAAPAAAAZHJzL2Rvd25yZXYueG1sRE/LasJA FN0L/YfhFrrTSULREB1FCrWuFB+0Li+Z2yQ0cydmpkn8e2chuDyc92I1mFp01LrKsoJ4EoEgzq2u uFBwPn2OUxDOI2usLZOCGzlYLV9GC8y07flA3dEXIoSwy1BB6X2TSenykgy6iW2IA/drW4M+wLaQ usU+hJtaJlE0lQYrDg0lNvRRUv53/DcKvnbDdRPF8eXAqfk5d+/f/XqfKPX2OqznIDwN/il+uLda QTIL88OZcATk8g4AAP//AwBQSwECLQAUAAYACAAAACEA2+H2y+4AAACFAQAAEwAAAAAAAAAAAAAA AAAAAAAAW0NvbnRlbnRfVHlwZXNdLnhtbFBLAQItABQABgAIAAAAIQBa9CxbvwAAABUBAAALAAAA AAAAAAAAAAAAAB8BAABfcmVscy8ucmVsc1BLAQItABQABgAIAAAAIQCA/7/+wgAAANwAAAAPAAAA AAAAAAAAAAAAAAcCAABkcnMvZG93bnJldi54bWxQSwUGAAAAAAMAAwC3AAAA9gIAAAAA " fillcolor="black [3213]" stroked="f" strokeweight="1pt">
                      <v:fill r:id="rId1393" o:title="" color2="white [3212]" type="pattern"/>
                    </v:rect>
                    <v:line id="Straight Connector 271" o:spid="_x0000_s1031" style="position:absolute;visibility:visible;mso-wrap-style:square" from="0,12650" to="21595,1265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1OLexAAAANwAAAAPAAAAZHJzL2Rvd25yZXYueG1sRI9Ra8JA EITfhf6HYwu+6cZYbImeIoLik6XaH7DNrUna3F7InSb663uFgo/DzHzDLFa9rdWVW1850TAZJ6BY cmcqKTR8nrajN1A+kBiqnbCGG3tYLZ8GC8qM6+SDr8dQqAgRn5GGMoQmQ/R5yZb82DUs0Tu71lKI si3QtNRFuK0xTZIZWqokLpTU8Kbk/Od4sRrsdJ8cZl16qDH/3n3JHfFl+q718Llfz0EF7sMj/N/e Gw3p6wT+zsQjgMtfAAAA//8DAFBLAQItABQABgAIAAAAIQDb4fbL7gAAAIUBAAATAAAAAAAAAAAA AAAAAAAAAABbQ29udGVudF9UeXBlc10ueG1sUEsBAi0AFAAGAAgAAAAhAFr0LFu/AAAAFQEAAAsA AAAAAAAAAAAAAAAAHwEAAF9yZWxzLy5yZWxzUEsBAi0AFAAGAAgAAAAhAGXU4t7EAAAA3AAAAA8A AAAAAAAAAAAAAAAABwIAAGRycy9kb3ducmV2LnhtbFBLBQYAAAAAAwADALcAAAD4AgAAAAA= " strokecolor="black [3213]" strokeweight="1pt">
                      <v:stroke joinstyle="miter"/>
                      <o:lock v:ext="edit" shapetype="f"/>
                    </v:line>
                  </v:group>
                  <v:group id="Group 272" o:spid="_x0000_s1032" style="position:absolute;left:-721;top:7310;width:8642;height:2037;rotation:-90" coordorigin="-721,7310" coordsize="8642,203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JndxgAAANwAAAAPAAAAZHJzL2Rvd25yZXYueG1sRI9Ba8JA FITvhf6H5RV6kboxSFtSVylKJQdB1F68PbOvSWj2bcw+Nf57tyD0OMzMN8xk1rtGnakLtWcDo2EC irjwtubSwPfu6+UdVBBki41nMnClALPp48MEM+svvKHzVkoVIRwyNFCJtJnWoajIYRj6ljh6P75z KFF2pbYdXiLcNTpNklftsOa4UGFL84qK3+3JGZBmsV/l63W93Mnhujoex/1ikBvz/NR/foAS6uU/ fG/n1kD6lsLfmXgE9PQGAAD//wMAUEsBAi0AFAAGAAgAAAAhANvh9svuAAAAhQEAABMAAAAAAAAA AAAAAAAAAAAAAFtDb250ZW50X1R5cGVzXS54bWxQSwECLQAUAAYACAAAACEAWvQsW78AAAAVAQAA CwAAAAAAAAAAAAAAAAAfAQAAX3JlbHMvLnJlbHNQSwECLQAUAAYACAAAACEAmfiZ3cYAAADcAAAA DwAAAAAAAAAAAAAAAAAHAgAAZHJzL2Rvd25yZXYueG1sUEsFBgAAAAADAAMAtwAAAPoCAAAAAA== ">
                    <v:group id="Group 273" o:spid="_x0000_s1033" style="position:absolute;left:329;top:7325;width:695;height:1975" coordorigin="329,7325" coordsize="3774,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NRYqxgAAANwAAAAPAAAAZHJzL2Rvd25yZXYueG1sRI9Pa8JA FMTvBb/D8gq91c0fbCV1DSK2eBChKpTeHtlnEpJ9G7LbJH77bkHocZiZ3zCrfDKtGKh3tWUF8TwC QVxYXXOp4HJ+f16CcB5ZY2uZFNzIQb6ePaww03bkTxpOvhQBwi5DBZX3XSalKyoy6Oa2Iw7e1fYG fZB9KXWPY4CbViZR9CIN1hwWKuxoW1HRnH6Mgo8Rx00a74ZDc93evs+L49chJqWeHqfNGwhPk/8P 39t7rSB5TeHvTDgCcv0LAAD//wMAUEsBAi0AFAAGAAgAAAAhANvh9svuAAAAhQEAABMAAAAAAAAA AAAAAAAAAAAAAFtDb250ZW50X1R5cGVzXS54bWxQSwECLQAUAAYACAAAACEAWvQsW78AAAAVAQAA CwAAAAAAAAAAAAAAAAAfAQAAX3JlbHMvLnJlbHNQSwECLQAUAAYACAAAACEAODUWKsYAAADcAAAA DwAAAAAAAAAAAAAAAAAHAgAAZHJzL2Rvd25yZXYueG1sUEsFBgAAAAADAAMAtwAAAPoCAAAAAA== ">
                      <v:roundrect id="Rectangle: Rounded Corners 274" o:spid="_x0000_s1034" style="position:absolute;left:-2091;top:10020;width:612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JBH4xAAAANwAAAAPAAAAZHJzL2Rvd25yZXYueG1sRI9BawIx FITvgv8hPKG3mii1tetmRQVLj63tQW+vyXN3cfOybFJd/70pFDwOM/MNky9714gzdaH2rGEyViCI jbc1lxq+v7aPcxAhIltsPJOGKwVYFsNBjpn1F/6k8y6WIkE4ZKihirHNpAymIodh7Fvi5B195zAm 2ZXSdnhJcNfIqVLP0mHNaaHCljYVmdPu12kI5vUwm8f1Vu1NfWzelPz4uUqtH0b9agEiUh/v4f/2 u9UwfXmCvzPpCMjiBgAA//8DAFBLAQItABQABgAIAAAAIQDb4fbL7gAAAIUBAAATAAAAAAAAAAAA AAAAAAAAAABbQ29udGVudF9UeXBlc10ueG1sUEsBAi0AFAAGAAgAAAAhAFr0LFu/AAAAFQEAAAsA AAAAAAAAAAAAAAAAHwEAAF9yZWxzLy5yZWxzUEsBAi0AFAAGAAgAAAAhAPYkEfjEAAAA3AAAAA8A AAAAAAAAAAAAAAAABwIAAGRycy9kb3ducmV2LnhtbFBLBQYAAAAAAwADALcAAAD4AgAAAAA= " fillcolor="white [3212]" strokecolor="black [3213]">
                        <v:stroke joinstyle="miter"/>
                      </v:roundrect>
                      <v:roundrect id="Rectangle: Rounded Corners 275" o:spid="_x0000_s1035" style="position:absolute;left:-1937;top:12085;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a6xxwAAANwAAAAPAAAAZHJzL2Rvd25yZXYueG1sRI9Pa8JA FMTvBb/D8gq91U2l/ktdRayCILYYPejtmX1Notm3Ibtq+u3dgtDjMDO/YUaTxpTiSrUrLCt4a0cg iFOrC84U7LaL1wEI55E1lpZJwS85mIxbTyOMtb3xhq6Jz0SAsItRQe59FUvp0pwMuratiIP3Y2uD Psg6k7rGW4CbUnaiqCcNFhwWcqxollN6Ti5GwfG4Hp6S8+dmv1gfVu+X73nffEVKvTw30w8Qnhr/ H360l1pBp9+FvzPhCMjxHQAA//8DAFBLAQItABQABgAIAAAAIQDb4fbL7gAAAIUBAAATAAAAAAAA AAAAAAAAAAAAAABbQ29udGVudF9UeXBlc10ueG1sUEsBAi0AFAAGAAgAAAAhAFr0LFu/AAAAFQEA AAsAAAAAAAAAAAAAAAAAHwEAAF9yZWxzLy5yZWxzUEsBAi0AFAAGAAgAAAAhAP91rrHHAAAA3AAA AA8AAAAAAAAAAAAAAAAABwIAAGRycy9kb3ducmV2LnhtbFBLBQYAAAAAAwADALcAAAD7AgAAAAA= " fillcolor="white [3212]" strokecolor="black [3213]">
                        <v:stroke joinstyle="miter"/>
                      </v:roundrect>
                    </v:group>
                    <v:group id="Group 276" o:spid="_x0000_s1036" style="position:absolute;left:1399;top:7310;width:838;height:1975" coordorigin="1399,7310"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QrWyxgAAANwAAAAPAAAAZHJzL2Rvd25yZXYueG1sRI9Ba8JA FITvBf/D8oTemk0sTSVmFRErHkKhKpTeHtlnEsy+DdltEv99t1DocZiZb5h8M5lWDNS7xrKCJIpB EJdWN1wpuJzfnpYgnEfW2FomBXdysFnPHnLMtB35g4aTr0SAsMtQQe19l0npypoMush2xMG72t6g D7KvpO5xDHDTykUcp9Jgw2Ghxo52NZW307dRcBhx3D4n+6G4XXf3r/PL+2eRkFKP82m7AuFp8v/h v/ZRK1i8pvB7JhwBuf4BAAD//wMAUEsBAi0AFAAGAAgAAAAhANvh9svuAAAAhQEAABMAAAAAAAAA AAAAAAAAAAAAAFtDb250ZW50X1R5cGVzXS54bWxQSwECLQAUAAYACAAAACEAWvQsW78AAAAVAQAA CwAAAAAAAAAAAAAAAAAfAQAAX3JlbHMvLnJlbHNQSwECLQAUAAYACAAAACEAKEK1ssYAAADcAAAA DwAAAAAAAAAAAAAAAAAHAgAAZHJzL2Rvd25yZXYueG1sUEsFBgAAAAADAAMAtwAAAPoCAAAAAA== ">
                      <v:roundrect id="Rectangle: Rounded Corners 277" o:spid="_x0000_s1037" style="position:absolute;left:-3361;top:12070;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9o+PxAAAANwAAAAPAAAAZHJzL2Rvd25yZXYueG1sRI9PawIx FMTvQr9DeIXeNKnQqqtZaQXFY6se9PZM3v6hm5dlE3X99k2h4HGYmd8wi2XvGnGlLtSeNbyOFAhi 423NpYbDfj2cgggR2WLjmTTcKcAyfxosMLP+xt903cVSJAiHDDVUMbaZlMFU5DCMfEucvMJ3DmOS XSlth7cEd40cK/UuHdacFipsaVWR+dldnIZgZqe3afxcq6Opi2aj5Nf5LrV+ee4/5iAi9fER/m9v rYbxZAJ/Z9IRkPkvAAAA//8DAFBLAQItABQABgAIAAAAIQDb4fbL7gAAAIUBAAATAAAAAAAAAAAA AAAAAAAAAABbQ29udGVudF9UeXBlc10ueG1sUEsBAi0AFAAGAAgAAAAhAFr0LFu/AAAAFQEAAAsA AAAAAAAAAAAAAAAAHwEAAF9yZWxzLy5yZWxzUEsBAi0AFAAGAAgAAAAhAAb2j4/EAAAA3AAAAA8A AAAAAAAAAAAAAAAABwIAAGRycy9kb3ducmV2LnhtbFBLBQYAAAAAAwADALcAAAD4AgAAAAA= " fillcolor="white [3212]" strokecolor="black [3213]">
                        <v:stroke joinstyle="miter"/>
                      </v:roundrect>
                      <v:roundrect id="Rectangle: Rounded Corners 278" o:spid="_x0000_s1038" style="position:absolute;left:-85;top:12070;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dAEvxAAAANwAAAAPAAAAZHJzL2Rvd25yZXYueG1sRE9Na8JA EL0L/Q/LFLzpRilaU1cpbQVBtCR6sLcxOyap2dmQXTX+e/cgeHy87+m8NZW4UONKywoG/QgEcWZ1 ybmC3XbRewfhPLLGyjIpuJGD+eylM8VY2ysndEl9LkIIuxgVFN7XsZQuK8ig69uaOHBH2xj0ATa5 1A1eQ7ip5DCKRtJgyaGhwJq+CspO6dkoOBzWk//09J3sF+u/1dv592dsNpFS3df28wOEp9Y/xQ/3 UisYjsPacCYcATm7AwAA//8DAFBLAQItABQABgAIAAAAIQDb4fbL7gAAAIUBAAATAAAAAAAAAAAA AAAAAAAAAABbQ29udGVudF9UeXBlc10ueG1sUEsBAi0AFAAGAAgAAAAhAFr0LFu/AAAAFQEAAAsA AAAAAAAAAAAAAAAAHwEAAF9yZWxzLy5yZWxzUEsBAi0AFAAGAAgAAAAhABF0AS/EAAAA3AAAAA8A AAAAAAAAAAAAAAAABwIAAGRycy9kb3ducmV2LnhtbFBLBQYAAAAAAwADALcAAAD4AgAAAAA= " fillcolor="white [3212]" strokecolor="black [3213]">
                        <v:stroke joinstyle="miter"/>
                      </v:roundrect>
                    </v:group>
                    <v:group id="Group 279" o:spid="_x0000_s1039" style="position:absolute;left:2575;top:7373;width:838;height:1975" coordorigin="2575,7373"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3SHAxgAAANwAAAAPAAAAZHJzL2Rvd25yZXYueG1sRI9Pa8JA FMTvgt9heYK3uonin0ZXEVHpQQrVQuntkX0mwezbkF2T+O27QsHjMDO/YVabzpSiodoVlhXEowgE cWp1wZmC78vhbQHCeWSNpWVS8CAHm3W/t8JE25a/qDn7TAQIuwQV5N5XiZQuzcmgG9mKOHhXWxv0 QdaZ1DW2AW5KOY6imTRYcFjIsaJdTuntfDcKji2220m8b0636+7xe5l+/pxiUmo46LZLEJ46/wr/ tz+0gvH8HZ5nwhGQ6z8AAAD//wMAUEsBAi0AFAAGAAgAAAAhANvh9svuAAAAhQEAABMAAAAAAAAA AAAAAAAAAAAAAFtDb250ZW50X1R5cGVzXS54bWxQSwECLQAUAAYACAAAACEAWvQsW78AAAAVAQAA CwAAAAAAAAAAAAAAAAAfAQAAX3JlbHMvLnJlbHNQSwECLQAUAAYACAAAACEAWd0hwMYAAADcAAAA DwAAAAAAAAAAAAAAAAAHAgAAZHJzL2Rvd25yZXYueG1sUEsFBgAAAAADAAMAtwAAAPoCAAAAAA== ">
                      <v:roundrect id="Rectangle: Rounded Corners 280" o:spid="_x0000_s1040" style="position:absolute;left:-2185;top:12133;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ymfcwAAAANwAAAAPAAAAZHJzL2Rvd25yZXYueG1sRE9Ni8Iw EL0L/ocwC940WWGlVqOo4OJxVz3obUzGtthMShO1/vvNQdjj433Pl52rxYPaUHnW8DlSIIiNtxUX Go6H7TADESKyxdozaXhRgOWi35tjbv2Tf+mxj4VIIRxy1FDG2ORSBlOSwzDyDXHirr51GBNsC2lb fKZwV8uxUhPpsOLUUGJDm5LMbX93GoKZnr+yuN6qk6mu9beSP5eX1Hrw0a1mICJ18V/8du+shnGW 5qcz6QjIxR8AAAD//wMAUEsBAi0AFAAGAAgAAAAhANvh9svuAAAAhQEAABMAAAAAAAAAAAAAAAAA AAAAAFtDb250ZW50X1R5cGVzXS54bWxQSwECLQAUAAYACAAAACEAWvQsW78AAAAVAQAACwAAAAAA AAAAAAAAAAAfAQAAX3JlbHMvLnJlbHNQSwECLQAUAAYACAAAACEAvMpn3MAAAADcAAAADwAAAAAA AAAAAAAAAAAHAgAAZHJzL2Rvd25yZXYueG1sUEsFBgAAAAADAAMAtwAAAPQCAAAAAA== " fillcolor="white [3212]" strokecolor="black [3213]">
                        <v:stroke joinstyle="miter"/>
                      </v:roundrect>
                      <v:roundrect id="Rectangle: Rounded Corners 281" o:spid="_x0000_s1041" style="position:absolute;left:1092;top:12133;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m9iVxwAAANwAAAAPAAAAZHJzL2Rvd25yZXYueG1sRI9Ba8JA FITvgv9heYI33SilanSV0lYoFC1GD3p7Zp9JavZtyK4a/71bKHgcZuYbZrZoTCmuVLvCsoJBPwJB nFpdcKZgt132xiCcR9ZYWiYFd3KwmLdbM4y1vfGGronPRICwi1FB7n0VS+nSnAy6vq2Ig3eytUEf ZJ1JXeMtwE0ph1H0Kg0WHBZyrOg9p/ScXIyC43E1+U3OH5v9cnX4frn8fI7MOlKq22nepiA8Nf4Z /m9/aQXD8QD+zoQjIOcPAAAA//8DAFBLAQItABQABgAIAAAAIQDb4fbL7gAAAIUBAAATAAAAAAAA AAAAAAAAAAAAAABbQ29udGVudF9UeXBlc10ueG1sUEsBAi0AFAAGAAgAAAAhAFr0LFu/AAAAFQEA AAsAAAAAAAAAAAAAAAAAHwEAAF9yZWxzLy5yZWxzUEsBAi0AFAAGAAgAAAAhALWb2JXHAAAA3AAA AA8AAAAAAAAAAAAAAAAABwIAAGRycy9kb3ducmV2LnhtbFBLBQYAAAAAAwADALcAAAD7AgAAAAA= " fillcolor="white [3212]" strokecolor="black [3213]">
                        <v:stroke joinstyle="miter"/>
                      </v:roundrect>
                    </v:group>
                    <v:group id="Group 282" o:spid="_x0000_s1042" style="position:absolute;left:3775;top:7373;width:838;height:1975" coordorigin="3775,7373"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rMOWxAAAANwAAAAPAAAAZHJzL2Rvd25yZXYueG1sRI9Bi8Iw FITvC/6H8ARva9rKLlKNIqLiQRZWBfH2aJ5tsXkpTWzrv98sCB6HmfmGmS97U4mWGldaVhCPIxDE mdUl5wrOp+3nFITzyBory6TgSQ6Wi8HHHFNtO/6l9uhzESDsUlRQeF+nUrqsIINubGvi4N1sY9AH 2eRSN9gFuKlkEkXf0mDJYaHAmtYFZffjwyjYdditJvGmPdxv6+f19PVzOcSk1GjYr2YgPPX+HX61 91pBMk3g/0w4AnLxBwAA//8DAFBLAQItABQABgAIAAAAIQDb4fbL7gAAAIUBAAATAAAAAAAAAAAA AAAAAAAAAABbQ29udGVudF9UeXBlc10ueG1sUEsBAi0AFAAGAAgAAAAhAFr0LFu/AAAAFQEAAAsA AAAAAAAAAAAAAAAAHwEAAF9yZWxzLy5yZWxzUEsBAi0AFAAGAAgAAAAhAGKsw5bEAAAA3AAAAA8A AAAAAAAAAAAAAAAABwIAAGRycy9kb3ducmV2LnhtbFBLBQYAAAAAAwADALcAAAD4AgAAAAA= ">
                      <v:roundrect id="Rectangle: Rounded Corners 283" o:spid="_x0000_s1043" style="position:absolute;left:-985;top:12133;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GPmrxAAAANwAAAAPAAAAZHJzL2Rvd25yZXYueG1sRI9PawIx FMTvBb9DeEJvNdHSsq5mxRYsPbbqQW/P5O0f3Lwsm1TXb98UCh6HmfkNs1wNrhUX6kPjWcN0okAQ G28brjTsd5unDESIyBZbz6ThRgFWxehhibn1V/6myzZWIkE45KihjrHLpQymJodh4jvi5JW+dxiT 7Ctpe7wmuGvlTKlX6bDhtFBjR+81mfP2x2kIZn58yeLbRh1MU7YfSn6dblLrx/GwXoCINMR7+L/9 aTXMsmf4O5OOgCx+AQAA//8DAFBLAQItABQABgAIAAAAIQDb4fbL7gAAAIUBAAATAAAAAAAAAAAA AAAAAAAAAABbQ29udGVudF9UeXBlc10ueG1sUEsBAi0AFAAGAAgAAAAhAFr0LFu/AAAAFQEAAAsA AAAAAAAAAAAAAAAAHwEAAF9yZWxzLy5yZWxzUEsBAi0AFAAGAAgAAAAhAEwY+avEAAAA3AAAAA8A AAAAAAAAAAAAAAAABwIAAGRycy9kb3ducmV2LnhtbFBLBQYAAAAAAwADALcAAAD4AgAAAAA= " fillcolor="white [3212]" strokecolor="black [3213]">
                        <v:stroke joinstyle="miter"/>
                      </v:roundrect>
                      <v:roundrect id="Rectangle: Rounded Corners 284" o:spid="_x0000_s1044" style="position:absolute;left:2292;top:12133;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7HsNxwAAANwAAAAPAAAAZHJzL2Rvd25yZXYueG1sRI9Pa8JA FMTvhX6H5Qne6kaRqtFVxD9QEC2mPbS3Z/aZpGbfhuyq8du7QsHjMDO/YSazxpTiQrUrLCvodiIQ xKnVBWcKvr/Wb0MQziNrLC2Tghs5mE1fXyYYa3vlPV0Sn4kAYRejgtz7KpbSpTkZdB1bEQfvaGuD Psg6k7rGa4CbUvai6F0aLDgs5FjRIqf0lJyNgsNhO/pLTsv9z3r7u+mfP1cDs4uUarea+RiEp8Y/ w//tD62gN+zD40w4AnJ6BwAA//8DAFBLAQItABQABgAIAAAAIQDb4fbL7gAAAIUBAAATAAAAAAAA AAAAAAAAAAAAAABbQ29udGVudF9UeXBlc10ueG1sUEsBAi0AFAAGAAgAAAAhAFr0LFu/AAAAFQEA AAsAAAAAAAAAAAAAAAAAHwEAAF9yZWxzLy5yZWxzUEsBAi0AFAAGAAgAAAAhAKXsew3HAAAA3AAA AA8AAAAAAAAAAAAAAAAABwIAAGRycy9kb3ducmV2LnhtbFBLBQYAAAAAAwADALcAAAD7AgAAAAA= " fillcolor="white [3212]" strokecolor="black [3213]">
                        <v:stroke joinstyle="miter"/>
                      </v:roundrect>
                    </v:group>
                    <v:group id="Group 285" o:spid="_x0000_s1045" style="position:absolute;left:4974;top:7373;width:839;height:1975" coordorigin="4974,7373"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RVvixgAAANwAAAAPAAAAZHJzL2Rvd25yZXYueG1sRI9Ba8JA FITvBf/D8oTe6iaWSIiuItKWHkJBI4i3R/aZBLNvQ3abxH/fLRR6HGbmG2azm0wrBupdY1lBvIhA EJdWN1wpOBfvLykI55E1tpZJwYMc7Lazpw1m2o58pOHkKxEg7DJUUHvfZVK6siaDbmE74uDdbG/Q B9lXUvc4Brhp5TKKVtJgw2Ghxo4ONZX307dR8DHiuH+N34b8fjs8rkXydcljUup5Pu3XIDxN/j/8 1/7UCpZpAr9nwhGQ2x8AAAD//wMAUEsBAi0AFAAGAAgAAAAhANvh9svuAAAAhQEAABMAAAAAAAAA AAAAAAAAAAAAAFtDb250ZW50X1R5cGVzXS54bWxQSwECLQAUAAYACAAAACEAWvQsW78AAAAVAQAA CwAAAAAAAAAAAAAAAAAfAQAAX3JlbHMvLnJlbHNQSwECLQAUAAYACAAAACEA7UVb4sYAAADcAAAA DwAAAAAAAAAAAAAAAAAHAgAAZHJzL2Rvd25yZXYueG1sUEsFBgAAAAADAAMAtwAAAPoCAAAAAA== ">
                      <v:roundrect id="Rectangle: Rounded Corners 286" o:spid="_x0000_s1046" style="position:absolute;left:214;top:12133;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b1ozwwAAANwAAAAPAAAAZHJzL2Rvd25yZXYueG1sRI9BawIx FITvQv9DeII3N1FQtlujtILisWoP7e01ee4u3bwsm6jrv28EweMwM98wi1XvGnGhLtSeNUwyBYLY eFtzqeHruBnnIEJEtth4Jg03CrBavgwWWFh/5T1dDrEUCcKhQA1VjG0hZTAVOQyZb4mTd/Kdw5hk V0rb4TXBXSOnSs2lw5rTQoUtrSsyf4ez0xDM688sjx8b9W3qU7NV8vP3JrUeDfv3NxCR+vgMP9o7 q2Gaz+F+Jh0BufwHAAD//wMAUEsBAi0AFAAGAAgAAAAhANvh9svuAAAAhQEAABMAAAAAAAAAAAAA AAAAAAAAAFtDb250ZW50X1R5cGVzXS54bWxQSwECLQAUAAYACAAAACEAWvQsW78AAAAVAQAACwAA AAAAAAAAAAAAAAAfAQAAX3JlbHMvLnJlbHNQSwECLQAUAAYACAAAACEAXG9aM8MAAADcAAAADwAA AAAAAAAAAAAAAAAHAgAAZHJzL2Rvd25yZXYueG1sUEsFBgAAAAADAAMAtwAAAPcCAAAAAA== " fillcolor="white [3212]" strokecolor="black [3213]">
                        <v:stroke joinstyle="miter"/>
                      </v:roundrect>
                      <v:roundrect id="Rectangle: Rounded Corners 287" o:spid="_x0000_s1047" style="position:absolute;left:3491;top:12133;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PuV6yAAAANwAAAAPAAAAZHJzL2Rvd25yZXYueG1sRI9Pa8JA FMTvQr/D8oTedKMU/0TXUKpCoWgx7aG9PbPPJDX7NmTXmH77rlDwOMzMb5hl0plKtNS40rKC0TAC QZxZXXKu4PNjO5iBcB5ZY2WZFPySg2T10FtirO2VD9SmPhcBwi5GBYX3dSylywoy6Ia2Jg7eyTYG fZBNLnWD1wA3lRxH0UQaLDksFFjTS0HZOb0YBcfjbv6TnteHr+3u++3p8r6Zmn2k1GO/e16A8NT5 e/i//aoVjGdTuJ0JR0Cu/gAAAP//AwBQSwECLQAUAAYACAAAACEA2+H2y+4AAACFAQAAEwAAAAAA AAAAAAAAAAAAAAAAW0NvbnRlbnRfVHlwZXNdLnhtbFBLAQItABQABgAIAAAAIQBa9CxbvwAAABUB AAALAAAAAAAAAAAAAAAAAB8BAABfcmVscy8ucmVsc1BLAQItABQABgAIAAAAIQBVPuV6yAAAANwA AAAPAAAAAAAAAAAAAAAAAAcCAABkcnMvZG93bnJldi54bWxQSwUGAAAAAAMAAwC3AAAA/AIAAAAA " fillcolor="white [3212]" strokecolor="black [3213]">
                        <v:stroke joinstyle="miter"/>
                      </v:roundrect>
                    </v:group>
                    <v:roundrect id="Rectangle: Rounded Corners 288" o:spid="_x0000_s1048" style="position:absolute;left:-721;top:8223;width:1125;height:237;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8tBtwgAAANwAAAAPAAAAZHJzL2Rvd25yZXYueG1sRE9ba8Iw FH4f+B/CEXwZmipslGoUEYeywfAGvh6aYxtMTkqT1frvl4fBHj+++2LVOys6aoPxrGA6yUAQl14b rhRczh/jHESIyBqtZ1LwpACr5eBlgYX2Dz5Sd4qVSCEcClRQx9gUUoayJodh4hvixN186zAm2FZS t/hI4c7KWZa9S4eGU0ONDW1qKu+nH6fABPu62drD9/ot331NP6/yVppOqdGwX89BROrjv/jPvdcK Znlam86kIyCXvwAAAP//AwBQSwECLQAUAAYACAAAACEA2+H2y+4AAACFAQAAEwAAAAAAAAAAAAAA AAAAAAAAW0NvbnRlbnRfVHlwZXNdLnhtbFBLAQItABQABgAIAAAAIQBa9CxbvwAAABUBAAALAAAA AAAAAAAAAAAAAB8BAABfcmVscy8ucmVsc1BLAQItABQABgAIAAAAIQB78tBtwgAAANwAAAAPAAAA AAAAAAAAAAAAAAcCAABkcnMvZG93bnJldi54bWxQSwUGAAAAAAMAAwC3AAAA9gIAAAAA " fillcolor="white [3212]" strokecolor="black [3213]">
                      <v:stroke joinstyle="miter"/>
                    </v:roundrect>
                    <v:group id="Group 289" o:spid="_x0000_s1049" style="position:absolute;left:6186;top:7354;width:1735;height:1974" coordorigin="6186,7353" coordsize="9428,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CFHnxQAAANwAAAAPAAAAZHJzL2Rvd25yZXYueG1sRI9Bi8Iw FITvwv6H8IS9aVoXxa1GEVmXPYigLoi3R/Nsi81LaWJb/70RBI/DzHzDzJedKUVDtSssK4iHEQji 1OqCMwX/x81gCsJ5ZI2lZVJwJwfLxUdvjom2Le+pOfhMBAi7BBXk3leJlC7NyaAb2oo4eBdbG/RB 1pnUNbYBbko5iqKJNFhwWMixonVO6fVwMwp+W2xXX/FPs71e1vfzcbw7bWNS6rPfrWYgPHX+HX61 /7SC0fQbnmfCEZCLBwAAAP//AwBQSwECLQAUAAYACAAAACEA2+H2y+4AAACFAQAAEwAAAAAAAAAA AAAAAAAAAAAAW0NvbnRlbnRfVHlwZXNdLnhtbFBLAQItABQABgAIAAAAIQBa9CxbvwAAABUBAAAL AAAAAAAAAAAAAAAAAB8BAABfcmVscy8ucmVsc1BLAQItABQABgAIAAAAIQBsCFHnxQAAANwAAAAP AAAAAAAAAAAAAAAAAAcCAABkcnMvZG93bnJldi54bWxQSwUGAAAAAAMAAwC3AAAA+QIAAAAA ">
                      <v:group id="Group 290" o:spid="_x0000_s1050" style="position:absolute;left:6186;top:7353;width:3732;height:10800" coordorigin="6186,7354" coordsize="3731,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626nwgAAANwAAAAPAAAAZHJzL2Rvd25yZXYueG1sRE9Ni8Iw EL0L+x/CLHjTtIrido0isi57EMG6IN6GZmyLzaQ0sa3/3hwEj4/3vVz3phItNa60rCAeRyCIM6tL zhX8n3ajBQjnkTVWlknBgxysVx+DJSbadnykNvW5CCHsElRQeF8nUrqsIINubGviwF1tY9AH2ORS N9iFcFPJSRTNpcGSQ0OBNW0Lym7p3Sj47bDbTOOfdn+7bh+X0+xw3sek1PCz33yD8NT7t/jl/tMK Jl9hfjgTjoBcPQEAAP//AwBQSwECLQAUAAYACAAAACEA2+H2y+4AAACFAQAAEwAAAAAAAAAAAAAA AAAAAAAAW0NvbnRlbnRfVHlwZXNdLnhtbFBLAQItABQABgAIAAAAIQBa9CxbvwAAABUBAAALAAAA AAAAAAAAAAAAAB8BAABfcmVscy8ucmVsc1BLAQItABQABgAIAAAAIQB4626nwgAAANwAAAAPAAAA AAAAAAAAAAAAAAcCAABkcnMvZG93bnJldi54bWxQSwUGAAAAAAMAAwC3AAAA9gIAAAAA ">
                        <v:roundrect id="Rectangle: Rounded Corners 291" o:spid="_x0000_s1051" style="position:absolute;left:1426;top:12114;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X1SawgAAANwAAAAPAAAAZHJzL2Rvd25yZXYueG1sRI9BawIx FITvBf9DeIK3mihYdDWKCorHVj3o7Zk8dxc3L8sm6vrvTaHQ4zAz3zCzResq8aAmlJ41DPoKBLHx tuRcw/Gw+RyDCBHZYuWZNLwowGLe+ZhhZv2Tf+ixj7lIEA4ZaihirDMpgynIYej7mjh5V984jEk2 ubQNPhPcVXKo1Jd0WHJaKLCmdUHmtr87DcFMzqNxXG3UyZTXaqvk9+Ulte512+UURKQ2/of/2jur YTgZwO+ZdATk/A0AAP//AwBQSwECLQAUAAYACAAAACEA2+H2y+4AAACFAQAAEwAAAAAAAAAAAAAA AAAAAAAAW0NvbnRlbnRfVHlwZXNdLnhtbFBLAQItABQABgAIAAAAIQBa9CxbvwAAABUBAAALAAAA AAAAAAAAAAAAAB8BAABfcmVscy8ucmVsc1BLAQItABQABgAIAAAAIQBWX1SawgAAANwAAAAPAAAA AAAAAAAAAAAAAAcCAABkcnMvZG93bnJldi54bWxQSwUGAAAAAAMAAwC3AAAA9gIAAAAA " fillcolor="white [3212]" strokecolor="black [3213]">
                          <v:stroke joinstyle="miter"/>
                        </v:roundrect>
                        <v:roundrect id="Rectangle: Rounded Corners 292" o:spid="_x0000_s1052" style="position:absolute;left:6210;top:9877;width:6120;height:1296;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kNA/xwAAANwAAAAPAAAAZHJzL2Rvd25yZXYueG1sRI9Ba8JA FITvhf6H5Qm91Y2htBpdRWyFQlExetDbM/tMUrNvQ3bV+O+7QsHjMDPfMKNJaypxocaVlhX0uhEI 4szqknMF2838tQ/CeWSNlWVScCMHk/Hz0wgTba+8pkvqcxEg7BJUUHhfJ1K6rCCDrmtr4uAdbWPQ B9nkUjd4DXBTyTiK3qXBksNCgTXNCspO6dkoOBwWg9/09LnezRf7n7fz6uvDLCOlXjrtdAjCU+sf 4f/2t1YQD2K4nwlHQI7/AAAA//8DAFBLAQItABQABgAIAAAAIQDb4fbL7gAAAIUBAAATAAAAAAAA AAAAAAAAAAAAAABbQ29udGVudF9UeXBlc10ueG1sUEsBAi0AFAAGAAgAAAAhAFr0LFu/AAAAFQEA AAsAAAAAAAAAAAAAAAAAHwEAAF9yZWxzLy5yZWxzUEsBAi0AFAAGAAgAAAAhAMCQ0D/HAAAA3AAA AA8AAAAAAAAAAAAAAAAABwIAAGRycy9kb3ducmV2LnhtbFBLBQYAAAAAAwADALcAAAD7AgAAAAA= " fillcolor="white [3212]" strokecolor="black [3213]">
                          <v:stroke joinstyle="miter"/>
                        </v:roundrect>
                      </v:group>
                      <v:roundrect id="Rectangle: Rounded Corners 293" o:spid="_x0000_s1053" style="position:absolute;left:9495;top:12174;width:6120;height:1296;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j9TBxgAAANwAAAAPAAAAZHJzL2Rvd25yZXYueG1sRI9BawIx FITvBf9DeIVepGa1tOjWKCKVioK0Wuj1sXnuBpOXZRPX9d+bgtDjMDPfMNN556xoqQnGs4LhIANB XHhtuFTwc1g9j0GEiKzReiYFVwown/Uepphrf+FvavexFAnCIUcFVYx1LmUoKnIYBr4mTt7RNw5j kk0pdYOXBHdWjrLsTTo0nBYqrGlZUXHan50CE2x/+WG/dovX8ed2uPmVx8K0Sj09dot3EJG6+B++ t9dawWjyAn9n0hGQsxsAAAD//wMAUEsBAi0AFAAGAAgAAAAhANvh9svuAAAAhQEAABMAAAAAAAAA AAAAAAAAAAAAAFtDb250ZW50X1R5cGVzXS54bWxQSwECLQAUAAYACAAAACEAWvQsW78AAAAVAQAA CwAAAAAAAAAAAAAAAAAfAQAAX3JlbHMvLnJlbHNQSwECLQAUAAYACAAAACEA8I/UwcYAAADcAAAA DwAAAAAAAAAAAAAAAAAHAgAAZHJzL2Rvd25yZXYueG1sUEsFBgAAAAADAAMAtwAAAPoCAAAAAA== " fillcolor="white [3212]" strokecolor="black [3213]">
                        <v:stroke joinstyle="miter"/>
                      </v:roundrect>
                    </v:group>
                  </v:group>
                  <v:roundrect id="Rectangle: Rounded Corners 294" o:spid="_x0000_s1054" style="position:absolute;left:1661;top:2158;width:3814;height:2101;visibility:visible;mso-wrap-style:square;v-text-anchor:middle" arcsize="10923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UrYXxgAAANwAAAAPAAAAZHJzL2Rvd25yZXYueG1sRI9Pa8JA FMTvgt9heUIvUjdVEU1dpQRaeiiCfw4eH9nXbGr2bciuJvrpu4LgcZiZ3zDLdWcrcaHGl44VvI0S EMS50yUXCg77z9c5CB+QNVaOScGVPKxX/d4SU+1a3tJlFwoRIexTVGBCqFMpfW7Ioh+5mjh6v66x GKJsCqkbbCPcVnKcJDNpseS4YLCmzFB+2p2tgsmxnWcn+fdlNnzMbovZ8Op/zkq9DLqPdxCBuvAM P9rfWsF4MYX7mXgE5OofAAD//wMAUEsBAi0AFAAGAAgAAAAhANvh9svuAAAAhQEAABMAAAAAAAAA AAAAAAAAAAAAAFtDb250ZW50X1R5cGVzXS54bWxQSwECLQAUAAYACAAAACEAWvQsW78AAAAVAQAA CwAAAAAAAAAAAAAAAAAfAQAAX3JlbHMvLnJlbHNQSwECLQAUAAYACAAAACEALlK2F8YAAADcAAAA DwAAAAAAAAAAAAAAAAAHAgAAZHJzL2Rvd25yZXYueG1sUEsFBgAAAAADAAMAtwAAAPoCAAAAAA== " fillcolor="#f2f2f2 [3052]" strokecolor="black [3213]" strokeweight="1pt">
                    <v:stroke joinstyle="miter"/>
                  </v:roundrect>
                  <v:roundrect id="Rectangle: Rounded Corners 295" o:spid="_x0000_s1055" style="position:absolute;left:2488;width:2160;height:2100;visibility:visible;mso-wrap-style:square;v-text-anchor:middle" arcsize="10923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hnkrxAAAANwAAAAPAAAAZHJzL2Rvd25yZXYueG1sRI9Ba8JA FITvgv9heUJvuluh0qauUlqk4qHQ6KW3R/Y1CWbfhuzTpP56tyB4HGbmG2a5HnyjztTFOrCFx5kB RVwEV3Np4bDfTJ9BRUF22AQmC38UYb0aj5aYudDzN51zKVWCcMzQQiXSZlrHoiKPcRZa4uT9hs6j JNmV2nXYJ7hv9NyYhfZYc1qosKX3iopjfvIWTj/FxX8Z+dzWH156ORw3ZmesfZgMb6+ghAa5h2/t rbMwf3mC/zPpCOjVFQAA//8DAFBLAQItABQABgAIAAAAIQDb4fbL7gAAAIUBAAATAAAAAAAAAAAA AAAAAAAAAABbQ29udGVudF9UeXBlc10ueG1sUEsBAi0AFAAGAAgAAAAhAFr0LFu/AAAAFQEAAAsA AAAAAAAAAAAAAAAAHwEAAF9yZWxzLy5yZWxzUEsBAi0AFAAGAAgAAAAhANCGeSvEAAAA3AAAAA8A AAAAAAAAAAAAAAAABwIAAGRycy9kb3ducmV2LnhtbFBLBQYAAAAAAwADALcAAAD4AgAAAAA= " fillcolor="#bfbfbf [2412]" strokecolor="black [3213]" strokeweight="1pt">
                    <v:stroke joinstyle="miter"/>
                  </v:roundrect>
                  <v:shape id="Picture 296" o:spid="_x0000_s1056" type="#_x0000_t75" style="position:absolute;left:2870;top:2674;width:1397;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qENFwwAAANwAAAAPAAAAZHJzL2Rvd25yZXYueG1sRI/BbsIw EETvlfoP1lbi1jhwiNo0BkFVENcmiPMSb5NAvI5sQ0K/vq5UqcfRzLzRFKvJ9OJGzneWFcyTFARx bXXHjYJDtX1+AeEDssbeMim4k4fV8vGhwFzbkT/pVoZGRAj7HBW0IQy5lL5uyaBP7EAcvS/rDIYo XSO1wzHCTS8XaZpJgx3HhRYHem+pvpRXowC9/j7a7uPK91OVlhtX7c7mrNTsaVq/gQg0hf/wX3uv FSxeM/g9E4+AXP4AAAD//wMAUEsBAi0AFAAGAAgAAAAhANvh9svuAAAAhQEAABMAAAAAAAAAAAAA AAAAAAAAAFtDb250ZW50X1R5cGVzXS54bWxQSwECLQAUAAYACAAAACEAWvQsW78AAAAVAQAACwAA AAAAAAAAAAAAAAAfAQAAX3JlbHMvLnJlbHNQSwECLQAUAAYACAAAACEAPKhDRcMAAADcAAAADwAA AAAAAAAAAAAAAAAHAgAAZHJzL2Rvd25yZXYueG1sUEsFBgAAAAADAAMAtwAAAPcCAAAAAA== ">
                    <v:imagedata r:id="rId1394" o:title=""/>
                  </v:shape>
                  <v:shape id="Picture 297" o:spid="_x0000_s1057" type="#_x0000_t75" style="position:absolute;left:2679;top:6;width:1778;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93NqxAAAANwAAAAPAAAAZHJzL2Rvd25yZXYueG1sRI9Ba4NA FITvhf6H5RV6q2s9JNFmI6Ug6c3URNLjw31RiftW3G1i/323EMhxmPlmmHU+m0FcaHK9ZQWvUQyC uLG651bBYV+8rEA4j6xxsEwKfslBvnl8WGOm7ZW/6FL5VoQSdhkq6LwfMyld05FBF9mROHgnOxn0 QU6t1BNeQ7kZZBLHC2mw57DQ4UgfHTXn6scoSLbfMh12C1cXrZ75uC2TelUq9fw0v7+B8DT7e/hG f+rApUv4PxOOgNz8AQAA//8DAFBLAQItABQABgAIAAAAIQDb4fbL7gAAAIUBAAATAAAAAAAAAAAA AAAAAAAAAABbQ29udGVudF9UeXBlc10ueG1sUEsBAi0AFAAGAAgAAAAhAFr0LFu/AAAAFQEAAAsA AAAAAAAAAAAAAAAAHwEAAF9yZWxzLy5yZWxzUEsBAi0AFAAGAAgAAAAhALf3c2rEAAAA3AAAAA8A AAAAAAAAAAAAAAAABwIAAGRycy9kb3ducmV2LnhtbFBLBQYAAAAAAwADALcAAAD4AgAAAAA= ">
                    <v:imagedata r:id="rId1395" o:title=""/>
                  </v:shape>
                  <v:shape id="Picture 298" o:spid="_x0000_s1058" type="#_x0000_t75" style="position:absolute;left:4648;top:7354;width:1143;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wOyrwQAAANwAAAAPAAAAZHJzL2Rvd25yZXYueG1sRE9NS8NA EL0L/odlBG92Yw5pm3ZbikUQvJgqeh2y0yQ0Oxt213b9986h0OPjfa+32Y3qTCEOng08zwpQxK23 A3cGvj5fnxagYkK2OHomA38UYbu5v1tjbf2FGzofUqckhGONBvqUplrr2PbkMM78RCzc0QeHSWDo tA14kXA36rIoKu1wYGnocaKXntrT4ddJSbmkffXhv3OX5z+h4fd91QRjHh/ybgUqUU438dX9Zg2U S1krZ+QI6M0/AAAA//8DAFBLAQItABQABgAIAAAAIQDb4fbL7gAAAIUBAAATAAAAAAAAAAAAAAAA AAAAAABbQ29udGVudF9UeXBlc10ueG1sUEsBAi0AFAAGAAgAAAAhAFr0LFu/AAAAFQEAAAsAAAAA AAAAAAAAAAAAHwEAAF9yZWxzLy5yZWxzUEsBAi0AFAAGAAgAAAAhAAvA7KvBAAAA3AAAAA8AAAAA AAAAAAAAAAAABwIAAGRycy9kb3ducmV2LnhtbFBLBQYAAAAAAwADALcAAAD1AgAAAAA= ">
                    <v:imagedata r:id="rId1396" o:title=""/>
                  </v:shape>
                </v:group>
                <w10:wrap type="square"/>
                <w10:anchorlock/>
              </v:group>
            </w:pict>
          </mc:Fallback>
        </mc:AlternateContent>
      </w:r>
      <w:r w:rsidRPr="0092225E">
        <w:rPr>
          <w:b/>
          <w:bCs/>
        </w:rPr>
        <w:t>Câu 40:</w:t>
      </w:r>
      <w:r w:rsidRPr="0092225E">
        <w:rPr>
          <w:bCs/>
        </w:rPr>
        <w:t xml:space="preserve"> </w:t>
      </w:r>
      <w:r>
        <w:rPr>
          <w:bCs/>
        </w:rPr>
        <w:t xml:space="preserve">Cho cơ hệ như hình vẽ, lò xo nhẹ có độ cứng </w:t>
      </w:r>
      <w:r w:rsidRPr="000A1A44">
        <w:rPr>
          <w:bCs/>
          <w:position w:val="-6"/>
        </w:rPr>
        <w:object w:dxaOrig="780" w:dyaOrig="279" w14:anchorId="42162705">
          <v:shape id="_x0000_i1556" type="#_x0000_t75" style="width:38.8pt;height:14.4pt" o:ole="">
            <v:imagedata r:id="rId841" o:title=""/>
          </v:shape>
          <o:OLEObject Type="Embed" ProgID="Equation.DSMT4" ShapeID="_x0000_i1556" DrawAspect="Content" ObjectID="_1653897914" r:id="rId1397"/>
        </w:object>
      </w:r>
      <w:r>
        <w:rPr>
          <w:bCs/>
        </w:rPr>
        <w:t xml:space="preserve">N/m, vật </w:t>
      </w:r>
      <w:r w:rsidRPr="000A1A44">
        <w:rPr>
          <w:bCs/>
          <w:position w:val="-12"/>
        </w:rPr>
        <w:object w:dxaOrig="920" w:dyaOrig="360" w14:anchorId="66E3B0CC">
          <v:shape id="_x0000_i1557" type="#_x0000_t75" style="width:45.7pt;height:18.15pt" o:ole="">
            <v:imagedata r:id="rId843" o:title=""/>
          </v:shape>
          <o:OLEObject Type="Embed" ProgID="Equation.DSMT4" ShapeID="_x0000_i1557" DrawAspect="Content" ObjectID="_1653897915" r:id="rId1398"/>
        </w:object>
      </w:r>
      <w:r>
        <w:rPr>
          <w:bCs/>
        </w:rPr>
        <w:t xml:space="preserve">g được đặt trên vật </w:t>
      </w:r>
      <w:r w:rsidRPr="000A1A44">
        <w:rPr>
          <w:bCs/>
          <w:position w:val="-6"/>
        </w:rPr>
        <w:object w:dxaOrig="859" w:dyaOrig="279" w14:anchorId="480274F9">
          <v:shape id="_x0000_i1558" type="#_x0000_t75" style="width:42.55pt;height:14.4pt" o:ole="">
            <v:imagedata r:id="rId845" o:title=""/>
          </v:shape>
          <o:OLEObject Type="Embed" ProgID="Equation.DSMT4" ShapeID="_x0000_i1558" DrawAspect="Content" ObjectID="_1653897916" r:id="rId1399"/>
        </w:object>
      </w:r>
      <w:r>
        <w:rPr>
          <w:bCs/>
        </w:rPr>
        <w:t xml:space="preserve">g (vật </w:t>
      </w:r>
      <w:r w:rsidRPr="000A1A44">
        <w:rPr>
          <w:bCs/>
          <w:position w:val="-6"/>
        </w:rPr>
        <w:object w:dxaOrig="260" w:dyaOrig="220" w14:anchorId="214E5FC2">
          <v:shape id="_x0000_i1559" type="#_x0000_t75" style="width:13.15pt;height:11.25pt" o:ole="">
            <v:imagedata r:id="rId847" o:title=""/>
          </v:shape>
          <o:OLEObject Type="Embed" ProgID="Equation.DSMT4" ShapeID="_x0000_i1559" DrawAspect="Content" ObjectID="_1653897917" r:id="rId1400"/>
        </w:object>
      </w:r>
      <w:r>
        <w:rPr>
          <w:bCs/>
        </w:rPr>
        <w:t xml:space="preserve"> gắn chặt vào đầu lò xo). Lấy </w:t>
      </w:r>
      <w:r w:rsidRPr="000A1A44">
        <w:rPr>
          <w:bCs/>
          <w:position w:val="-10"/>
        </w:rPr>
        <w:object w:dxaOrig="1180" w:dyaOrig="360" w14:anchorId="56BC4D26">
          <v:shape id="_x0000_i1560" type="#_x0000_t75" style="width:59.5pt;height:18.15pt" o:ole="">
            <v:imagedata r:id="rId849" o:title=""/>
          </v:shape>
          <o:OLEObject Type="Embed" ProgID="Equation.DSMT4" ShapeID="_x0000_i1560" DrawAspect="Content" ObjectID="_1653897918" r:id="rId1401"/>
        </w:object>
      </w:r>
      <w:r>
        <w:rPr>
          <w:bCs/>
        </w:rPr>
        <w:t>m/s</w:t>
      </w:r>
      <w:r>
        <w:rPr>
          <w:bCs/>
          <w:vertAlign w:val="superscript"/>
        </w:rPr>
        <w:t>2</w:t>
      </w:r>
      <w:r>
        <w:rPr>
          <w:bCs/>
        </w:rPr>
        <w:t xml:space="preserve">, bỏ qua lực cản của không khí. Lúc đầu ép hai vật đến vị trí lò xo nén 12 cm rồi buông nhẹ để hai vật chuyển động theo phương thẳng đứng. Trong khoảng thời gian 0,3 s kể từ khi buông hai vật, khoảng cách cực đại giữa hai vật </w:t>
      </w:r>
      <w:r w:rsidRPr="000A1A44">
        <w:rPr>
          <w:b/>
        </w:rPr>
        <w:t>gần nhất</w:t>
      </w:r>
      <w:r>
        <w:rPr>
          <w:bCs/>
        </w:rPr>
        <w:t xml:space="preserve"> giá trị nào sau đây?</w:t>
      </w:r>
    </w:p>
    <w:p w14:paraId="4647A020" w14:textId="77777777" w:rsidR="003F48B9" w:rsidRDefault="003F48B9" w:rsidP="003F48B9">
      <w:pPr>
        <w:tabs>
          <w:tab w:val="left" w:pos="284"/>
          <w:tab w:val="left" w:pos="2835"/>
          <w:tab w:val="left" w:pos="5387"/>
          <w:tab w:val="left" w:pos="7938"/>
        </w:tabs>
        <w:ind w:firstLine="142"/>
        <w:jc w:val="both"/>
        <w:rPr>
          <w:bCs/>
        </w:rPr>
      </w:pPr>
      <w:r>
        <w:rPr>
          <w:b/>
          <w:bCs/>
        </w:rPr>
        <w:tab/>
      </w:r>
      <w:r w:rsidRPr="0092225E">
        <w:rPr>
          <w:b/>
          <w:bCs/>
        </w:rPr>
        <w:t>A.</w:t>
      </w:r>
      <w:r>
        <w:rPr>
          <w:bCs/>
        </w:rPr>
        <w:t xml:space="preserve"> 9,2 cm</w:t>
      </w:r>
      <w:r w:rsidRPr="0092225E">
        <w:rPr>
          <w:bCs/>
        </w:rPr>
        <w:t>.</w:t>
      </w:r>
    </w:p>
    <w:p w14:paraId="44D6D905" w14:textId="77777777" w:rsidR="003F48B9" w:rsidRDefault="003F48B9" w:rsidP="003F48B9">
      <w:pPr>
        <w:tabs>
          <w:tab w:val="left" w:pos="284"/>
          <w:tab w:val="left" w:pos="2835"/>
          <w:tab w:val="left" w:pos="5387"/>
          <w:tab w:val="left" w:pos="7938"/>
        </w:tabs>
        <w:ind w:firstLine="142"/>
        <w:jc w:val="both"/>
        <w:rPr>
          <w:bCs/>
        </w:rPr>
      </w:pPr>
      <w:r w:rsidRPr="0092225E">
        <w:rPr>
          <w:bCs/>
        </w:rPr>
        <w:tab/>
      </w:r>
      <w:r w:rsidRPr="0092225E">
        <w:rPr>
          <w:b/>
          <w:bCs/>
        </w:rPr>
        <w:t xml:space="preserve">B. </w:t>
      </w:r>
      <w:r>
        <w:rPr>
          <w:bCs/>
        </w:rPr>
        <w:t>12,2 cm</w:t>
      </w:r>
      <w:r w:rsidRPr="0092225E">
        <w:rPr>
          <w:bCs/>
        </w:rPr>
        <w:t>.</w:t>
      </w:r>
    </w:p>
    <w:p w14:paraId="01507627" w14:textId="77777777" w:rsidR="003F48B9" w:rsidRDefault="003F48B9" w:rsidP="003F48B9">
      <w:pPr>
        <w:tabs>
          <w:tab w:val="left" w:pos="284"/>
          <w:tab w:val="left" w:pos="2835"/>
          <w:tab w:val="left" w:pos="5387"/>
          <w:tab w:val="left" w:pos="7938"/>
        </w:tabs>
        <w:ind w:firstLine="142"/>
        <w:jc w:val="both"/>
        <w:rPr>
          <w:bCs/>
        </w:rPr>
      </w:pPr>
      <w:r>
        <w:rPr>
          <w:bCs/>
        </w:rPr>
        <w:tab/>
      </w:r>
      <w:r w:rsidRPr="0092225E">
        <w:rPr>
          <w:b/>
          <w:bCs/>
        </w:rPr>
        <w:t xml:space="preserve">C. </w:t>
      </w:r>
      <w:r>
        <w:rPr>
          <w:bCs/>
        </w:rPr>
        <w:t>10,5 cm</w:t>
      </w:r>
      <w:r w:rsidRPr="0092225E">
        <w:rPr>
          <w:bCs/>
        </w:rPr>
        <w:t>.</w:t>
      </w:r>
    </w:p>
    <w:p w14:paraId="06D167C6" w14:textId="77777777" w:rsidR="003F48B9" w:rsidRDefault="003F48B9" w:rsidP="003F48B9">
      <w:pPr>
        <w:tabs>
          <w:tab w:val="left" w:pos="284"/>
          <w:tab w:val="left" w:pos="2835"/>
          <w:tab w:val="left" w:pos="5387"/>
          <w:tab w:val="left" w:pos="7938"/>
        </w:tabs>
        <w:ind w:firstLine="142"/>
        <w:jc w:val="both"/>
        <w:rPr>
          <w:bCs/>
        </w:rPr>
      </w:pPr>
      <w:r w:rsidRPr="0092225E">
        <w:rPr>
          <w:bCs/>
        </w:rPr>
        <w:tab/>
      </w:r>
      <w:r w:rsidRPr="0092225E">
        <w:rPr>
          <w:b/>
          <w:bCs/>
        </w:rPr>
        <w:t xml:space="preserve">D. </w:t>
      </w:r>
      <w:r>
        <w:rPr>
          <w:bCs/>
        </w:rPr>
        <w:t>5,5 cm</w:t>
      </w:r>
      <w:r w:rsidRPr="0092225E">
        <w:rPr>
          <w:bCs/>
        </w:rPr>
        <w:t>.</w:t>
      </w:r>
    </w:p>
    <w:p w14:paraId="2A86D3D9" w14:textId="77777777" w:rsidR="003F48B9" w:rsidRPr="0015724E" w:rsidRDefault="003F48B9" w:rsidP="003F48B9">
      <w:pPr>
        <w:shd w:val="clear" w:color="auto" w:fill="70AD47" w:themeFill="accent6"/>
        <w:tabs>
          <w:tab w:val="left" w:pos="284"/>
          <w:tab w:val="left" w:pos="2835"/>
          <w:tab w:val="left" w:pos="5387"/>
          <w:tab w:val="left" w:pos="7938"/>
        </w:tabs>
        <w:ind w:firstLine="142"/>
        <w:jc w:val="both"/>
        <w:rPr>
          <w:b/>
        </w:rPr>
      </w:pPr>
      <w:r w:rsidRPr="0015724E">
        <w:rPr>
          <w:b/>
        </w:rPr>
        <w:sym w:font="Wingdings" w:char="F040"/>
      </w:r>
      <w:r w:rsidRPr="0015724E">
        <w:rPr>
          <w:b/>
        </w:rPr>
        <w:t xml:space="preserve"> Hướng dẫn:</w:t>
      </w:r>
      <w:r>
        <w:rPr>
          <w:b/>
        </w:rPr>
        <w:t xml:space="preserve"> Chọn A.</w:t>
      </w:r>
    </w:p>
    <w:p w14:paraId="117A04AA" w14:textId="77777777" w:rsidR="003F48B9" w:rsidRDefault="003F48B9" w:rsidP="003F48B9">
      <w:pPr>
        <w:tabs>
          <w:tab w:val="left" w:pos="284"/>
          <w:tab w:val="left" w:pos="2835"/>
          <w:tab w:val="left" w:pos="5387"/>
          <w:tab w:val="left" w:pos="7938"/>
        </w:tabs>
        <w:ind w:firstLine="142"/>
        <w:jc w:val="both"/>
        <w:rPr>
          <w:bCs/>
        </w:rPr>
      </w:pPr>
      <w:r>
        <w:rPr>
          <w:bCs/>
          <w:noProof/>
        </w:rPr>
        <w:lastRenderedPageBreak/>
        <mc:AlternateContent>
          <mc:Choice Requires="wpc">
            <w:drawing>
              <wp:inline distT="0" distB="0" distL="0" distR="0" wp14:anchorId="5A037A32" wp14:editId="5273A6A1">
                <wp:extent cx="6527800" cy="1351709"/>
                <wp:effectExtent l="0" t="0" r="6350" b="20320"/>
                <wp:docPr id="346" name="Canvas 34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99" name="Group 299"/>
                        <wpg:cNvGrpSpPr/>
                        <wpg:grpSpPr>
                          <a:xfrm>
                            <a:off x="1762309" y="35999"/>
                            <a:ext cx="2371741" cy="1315710"/>
                            <a:chOff x="0" y="0"/>
                            <a:chExt cx="2371741" cy="1315710"/>
                          </a:xfrm>
                        </wpg:grpSpPr>
                        <wpg:grpSp>
                          <wpg:cNvPr id="300" name="Group 300"/>
                          <wpg:cNvGrpSpPr/>
                          <wpg:grpSpPr>
                            <a:xfrm>
                              <a:off x="511810" y="1264361"/>
                              <a:ext cx="719455" cy="51349"/>
                              <a:chOff x="511810" y="1264361"/>
                              <a:chExt cx="2159529" cy="51377"/>
                            </a:xfrm>
                          </wpg:grpSpPr>
                          <wps:wsp>
                            <wps:cNvPr id="301" name="Rectangle 301"/>
                            <wps:cNvSpPr/>
                            <wps:spPr>
                              <a:xfrm>
                                <a:off x="511810" y="1270073"/>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2" name="Straight Connector 302"/>
                            <wps:cNvCnPr>
                              <a:cxnSpLocks/>
                            </wps:cNvCnPr>
                            <wps:spPr>
                              <a:xfrm>
                                <a:off x="511810" y="1264361"/>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03" name="Group 303"/>
                          <wpg:cNvGrpSpPr/>
                          <wpg:grpSpPr>
                            <a:xfrm rot="16200000">
                              <a:off x="439656" y="730699"/>
                              <a:ext cx="863757" cy="203594"/>
                              <a:chOff x="439655" y="730697"/>
                              <a:chExt cx="864227" cy="203748"/>
                            </a:xfrm>
                          </wpg:grpSpPr>
                          <wpg:grpSp>
                            <wpg:cNvPr id="304" name="Group 304"/>
                            <wpg:cNvGrpSpPr/>
                            <wpg:grpSpPr>
                              <a:xfrm>
                                <a:off x="544743" y="732196"/>
                                <a:ext cx="69435" cy="197485"/>
                                <a:chOff x="544749" y="732192"/>
                                <a:chExt cx="377410" cy="1080000"/>
                              </a:xfrm>
                            </wpg:grpSpPr>
                            <wps:wsp>
                              <wps:cNvPr id="305" name="Rectangle: Rounded Corners 305"/>
                              <wps:cNvSpPr/>
                              <wps:spPr>
                                <a:xfrm rot="17400000" flipV="1">
                                  <a:off x="302756" y="1001639"/>
                                  <a:ext cx="612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6" name="Rectangle: Rounded Corners 306"/>
                              <wps:cNvSpPr/>
                              <wps:spPr>
                                <a:xfrm rot="4200000">
                                  <a:off x="318152" y="1208184"/>
                                  <a:ext cx="1080000"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07" name="Group 307"/>
                            <wpg:cNvGrpSpPr/>
                            <wpg:grpSpPr>
                              <a:xfrm>
                                <a:off x="651667" y="730697"/>
                                <a:ext cx="83834" cy="197486"/>
                                <a:chOff x="651672" y="730694"/>
                                <a:chExt cx="455683" cy="1080008"/>
                              </a:xfrm>
                            </wpg:grpSpPr>
                            <wps:wsp>
                              <wps:cNvPr id="308" name="Rectangle: Rounded Corners 308"/>
                              <wps:cNvSpPr/>
                              <wps:spPr>
                                <a:xfrm rot="17400000" flipV="1">
                                  <a:off x="175678" y="1206693"/>
                                  <a:ext cx="1080003"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9" name="Rectangle: Rounded Corners 309"/>
                              <wps:cNvSpPr/>
                              <wps:spPr>
                                <a:xfrm rot="4200000">
                                  <a:off x="503344" y="1206688"/>
                                  <a:ext cx="1080005"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10" name="Group 310"/>
                            <wpg:cNvGrpSpPr/>
                            <wpg:grpSpPr>
                              <a:xfrm>
                                <a:off x="769326" y="736957"/>
                                <a:ext cx="83834" cy="197485"/>
                                <a:chOff x="769330" y="736955"/>
                                <a:chExt cx="455676" cy="1080006"/>
                              </a:xfrm>
                            </wpg:grpSpPr>
                            <wps:wsp>
                              <wps:cNvPr id="311" name="Rectangle: Rounded Corners 311"/>
                              <wps:cNvSpPr/>
                              <wps:spPr>
                                <a:xfrm rot="17400000" flipV="1">
                                  <a:off x="293336" y="1212952"/>
                                  <a:ext cx="1080003"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2" name="Rectangle: Rounded Corners 312"/>
                              <wps:cNvSpPr/>
                              <wps:spPr>
                                <a:xfrm rot="4200000">
                                  <a:off x="620996" y="1212949"/>
                                  <a:ext cx="1080004"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13" name="Group 313"/>
                            <wpg:cNvGrpSpPr/>
                            <wpg:grpSpPr>
                              <a:xfrm>
                                <a:off x="889331" y="736957"/>
                                <a:ext cx="83834" cy="197485"/>
                                <a:chOff x="889335" y="736955"/>
                                <a:chExt cx="455676" cy="1080006"/>
                              </a:xfrm>
                            </wpg:grpSpPr>
                            <wps:wsp>
                              <wps:cNvPr id="314" name="Rectangle: Rounded Corners 314"/>
                              <wps:cNvSpPr/>
                              <wps:spPr>
                                <a:xfrm rot="17400000" flipV="1">
                                  <a:off x="413341" y="1212952"/>
                                  <a:ext cx="1080003"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5" name="Rectangle: Rounded Corners 315"/>
                              <wps:cNvSpPr/>
                              <wps:spPr>
                                <a:xfrm rot="4200000">
                                  <a:off x="741001" y="1212949"/>
                                  <a:ext cx="1080004"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16" name="Group 316"/>
                            <wpg:cNvGrpSpPr/>
                            <wpg:grpSpPr>
                              <a:xfrm>
                                <a:off x="1009239" y="736959"/>
                                <a:ext cx="83834" cy="197486"/>
                                <a:chOff x="1009238" y="736961"/>
                                <a:chExt cx="455676" cy="1080006"/>
                              </a:xfrm>
                            </wpg:grpSpPr>
                            <wps:wsp>
                              <wps:cNvPr id="317" name="Rectangle: Rounded Corners 317"/>
                              <wps:cNvSpPr/>
                              <wps:spPr>
                                <a:xfrm rot="17400000" flipV="1">
                                  <a:off x="533244" y="1212958"/>
                                  <a:ext cx="1080003"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8" name="Rectangle: Rounded Corners 318"/>
                              <wps:cNvSpPr/>
                              <wps:spPr>
                                <a:xfrm rot="4200000">
                                  <a:off x="860904" y="1212955"/>
                                  <a:ext cx="1080003"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19" name="Rectangle: Rounded Corners 319"/>
                            <wps:cNvSpPr/>
                            <wps:spPr>
                              <a:xfrm>
                                <a:off x="439655" y="821963"/>
                                <a:ext cx="112595" cy="23698"/>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320" name="Group 320"/>
                            <wpg:cNvGrpSpPr/>
                            <wpg:grpSpPr>
                              <a:xfrm>
                                <a:off x="1130413" y="735032"/>
                                <a:ext cx="173469" cy="197485"/>
                                <a:chOff x="1130407" y="735032"/>
                                <a:chExt cx="942868" cy="1080001"/>
                              </a:xfrm>
                            </wpg:grpSpPr>
                            <wpg:grpSp>
                              <wpg:cNvPr id="321" name="Group 321"/>
                              <wpg:cNvGrpSpPr/>
                              <wpg:grpSpPr>
                                <a:xfrm>
                                  <a:off x="1130407" y="735032"/>
                                  <a:ext cx="373178" cy="1080001"/>
                                  <a:chOff x="1130412" y="735032"/>
                                  <a:chExt cx="373180" cy="1080000"/>
                                </a:xfrm>
                              </wpg:grpSpPr>
                              <wps:wsp>
                                <wps:cNvPr id="322" name="Rectangle: Rounded Corners 322"/>
                                <wps:cNvSpPr/>
                                <wps:spPr>
                                  <a:xfrm rot="17400000" flipV="1">
                                    <a:off x="654419" y="1211025"/>
                                    <a:ext cx="1080000" cy="128013"/>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3" name="Rectangle: Rounded Corners 323"/>
                                <wps:cNvSpPr/>
                                <wps:spPr>
                                  <a:xfrm rot="4200000">
                                    <a:off x="1132791" y="987380"/>
                                    <a:ext cx="612001" cy="129601"/>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24" name="Rectangle: Rounded Corners 324"/>
                              <wps:cNvSpPr/>
                              <wps:spPr>
                                <a:xfrm>
                                  <a:off x="1461278" y="1217044"/>
                                  <a:ext cx="611997" cy="129598"/>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325" name="Rectangle: Rounded Corners 325"/>
                          <wps:cNvSpPr/>
                          <wps:spPr>
                            <a:xfrm>
                              <a:off x="677865" y="215689"/>
                              <a:ext cx="381087" cy="209981"/>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6" name="Rectangle: Rounded Corners 326"/>
                          <wps:cNvSpPr/>
                          <wps:spPr>
                            <a:xfrm>
                              <a:off x="760491" y="0"/>
                              <a:ext cx="215837" cy="209981"/>
                            </a:xfrm>
                            <a:prstGeom prst="roundRect">
                              <a:avLst/>
                            </a:prstGeom>
                            <a:solidFill>
                              <a:schemeClr val="bg1">
                                <a:lumMod val="7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27" name="Picture 327"/>
                            <pic:cNvPicPr/>
                          </pic:nvPicPr>
                          <pic:blipFill>
                            <a:blip r:embed="rId722"/>
                            <a:stretch>
                              <a:fillRect/>
                            </a:stretch>
                          </pic:blipFill>
                          <pic:spPr>
                            <a:xfrm>
                              <a:off x="798612" y="267324"/>
                              <a:ext cx="139594" cy="126931"/>
                            </a:xfrm>
                            <a:prstGeom prst="rect">
                              <a:avLst/>
                            </a:prstGeom>
                          </pic:spPr>
                        </pic:pic>
                        <pic:pic xmlns:pic="http://schemas.openxmlformats.org/drawingml/2006/picture">
                          <pic:nvPicPr>
                            <pic:cNvPr id="328" name="Picture 328"/>
                            <pic:cNvPicPr/>
                          </pic:nvPicPr>
                          <pic:blipFill>
                            <a:blip r:embed="rId723"/>
                            <a:stretch>
                              <a:fillRect/>
                            </a:stretch>
                          </pic:blipFill>
                          <pic:spPr>
                            <a:xfrm>
                              <a:off x="779576" y="636"/>
                              <a:ext cx="177665" cy="190396"/>
                            </a:xfrm>
                            <a:prstGeom prst="rect">
                              <a:avLst/>
                            </a:prstGeom>
                          </pic:spPr>
                        </pic:pic>
                        <pic:pic xmlns:pic="http://schemas.openxmlformats.org/drawingml/2006/picture">
                          <pic:nvPicPr>
                            <pic:cNvPr id="329" name="Picture 329"/>
                            <pic:cNvPicPr/>
                          </pic:nvPicPr>
                          <pic:blipFill>
                            <a:blip r:embed="rId724"/>
                            <a:stretch>
                              <a:fillRect/>
                            </a:stretch>
                          </pic:blipFill>
                          <pic:spPr>
                            <a:xfrm>
                              <a:off x="976327" y="735028"/>
                              <a:ext cx="114213" cy="165010"/>
                            </a:xfrm>
                            <a:prstGeom prst="rect">
                              <a:avLst/>
                            </a:prstGeom>
                          </pic:spPr>
                        </pic:pic>
                        <wps:wsp>
                          <wps:cNvPr id="330" name="Straight Connector 330"/>
                          <wps:cNvCnPr/>
                          <wps:spPr>
                            <a:xfrm flipV="1">
                              <a:off x="119063" y="72072"/>
                              <a:ext cx="0" cy="1238250"/>
                            </a:xfrm>
                            <a:prstGeom prst="line">
                              <a:avLst/>
                            </a:prstGeom>
                            <a:ln w="952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31" name="Picture 331"/>
                            <pic:cNvPicPr/>
                          </pic:nvPicPr>
                          <pic:blipFill>
                            <a:blip r:embed="rId1402"/>
                            <a:stretch>
                              <a:fillRect/>
                            </a:stretch>
                          </pic:blipFill>
                          <pic:spPr>
                            <a:xfrm>
                              <a:off x="0" y="137058"/>
                              <a:ext cx="114300" cy="127000"/>
                            </a:xfrm>
                            <a:prstGeom prst="rect">
                              <a:avLst/>
                            </a:prstGeom>
                          </pic:spPr>
                        </pic:pic>
                        <wps:wsp>
                          <wps:cNvPr id="332" name="Rectangle: Rounded Corners 332"/>
                          <wps:cNvSpPr/>
                          <wps:spPr>
                            <a:xfrm>
                              <a:off x="2155904" y="400616"/>
                              <a:ext cx="215837" cy="209981"/>
                            </a:xfrm>
                            <a:prstGeom prst="roundRect">
                              <a:avLst/>
                            </a:prstGeom>
                            <a:solidFill>
                              <a:schemeClr val="bg1">
                                <a:lumMod val="7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33" name="Straight Connector 333"/>
                          <wps:cNvCnPr/>
                          <wps:spPr>
                            <a:xfrm flipV="1">
                              <a:off x="2268584" y="64035"/>
                              <a:ext cx="0" cy="439692"/>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s:wsp>
                          <wps:cNvPr id="334" name="Straight Connector 334"/>
                          <wps:cNvCnPr>
                            <a:cxnSpLocks/>
                          </wps:cNvCnPr>
                          <wps:spPr>
                            <a:xfrm>
                              <a:off x="2268585" y="502082"/>
                              <a:ext cx="0" cy="571294"/>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35" name="Picture 335"/>
                            <pic:cNvPicPr/>
                          </pic:nvPicPr>
                          <pic:blipFill>
                            <a:blip r:embed="rId1403"/>
                            <a:stretch>
                              <a:fillRect/>
                            </a:stretch>
                          </pic:blipFill>
                          <pic:spPr>
                            <a:xfrm>
                              <a:off x="2058997" y="48158"/>
                              <a:ext cx="190500" cy="215900"/>
                            </a:xfrm>
                            <a:prstGeom prst="rect">
                              <a:avLst/>
                            </a:prstGeom>
                          </pic:spPr>
                        </pic:pic>
                        <pic:pic xmlns:pic="http://schemas.openxmlformats.org/drawingml/2006/picture">
                          <pic:nvPicPr>
                            <pic:cNvPr id="336" name="Picture 336"/>
                            <pic:cNvPicPr/>
                          </pic:nvPicPr>
                          <pic:blipFill>
                            <a:blip r:embed="rId1404"/>
                            <a:stretch>
                              <a:fillRect/>
                            </a:stretch>
                          </pic:blipFill>
                          <pic:spPr>
                            <a:xfrm>
                              <a:off x="2104982" y="827697"/>
                              <a:ext cx="165100" cy="215900"/>
                            </a:xfrm>
                            <a:prstGeom prst="rect">
                              <a:avLst/>
                            </a:prstGeom>
                          </pic:spPr>
                        </pic:pic>
                      </wpg:wg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365493AE" id="Canvas 346" o:spid="_x0000_s1026" editas="canvas" style="width:514pt;height:106.45pt;mso-position-horizontal-relative:char;mso-position-vertical-relative:line" coordsize="65278,13512"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zmHqOWEMAAAzcgAADgAAAGRycy9lMm9Eb2MueG1s7F1rc6NGFv2+Vfsf KH3PmOaNajypKc9MKlWzWdc42XzGCElsELCAX/n1e24/eFmWkEdW7N1OVTwCmqa7uX363Edf3v94 v8mM26Sq0yI/n7F35sxI8rhYpPnqfPbbr19+CGZG3UT5IsqKPDmfPST17McPf//b+7tynljFusgW SWWgkrye35Xns3XTlPOzszpeJ5uofleUSY6Ly6LaRA0Oq9XZooruUPsmO7NM0zu7K6pFWRVxUtc4 +0lcnH3g9S+XSdz8c7msk8bIzmdoW8P/VvzvNf09+/A+mq+qqFynsWxG9IxWbKI0x0Pbqj5FTWTc VOmjqjZpXBV1sWzexcXmrFgu0zjhfUBvmDnqzUWU30Y170yM0VENxK8j1nu9onbXRZYuvqRZRgdl VTcXWWXcRhi1u3XaJDROZ4NSZ2jFnO6lf+/wHhMUuStX87tV2b5PyMDohR7U/5+q4qbk3V/N419u LysjXZzPrDCcGXm0gTTxAgadkA9HqZ+q8qq8rOSJlTiiXt0vqw39i0E37iGrvmfZJqp6OJ/Zbijq iObJfWPEuGzZPvMdNjNiXGc2c30mpSVeQ6SoBsgTrrVnP++5E+MnmoChW0HmeDPFmPED8bPrp23i Af1+0onD++kyFqDp1FRmeY7tMaqk66jPQsd1RT9dZjt8LKN528un7o/XbYeZG7oWRpKGClX4Pj3h ye5iotediNTfJyJX66hMuIjUPRGxTbw4MXTfAAFRvsoSg07y4eMlWxmp5zXEZYuADDrum6ZvDwfO 6nfbcT3PHXRbTKOfkmJj0Hw6n1VoCVoazaPbr3UjRoiuUBE6XUZNQzNQFs+a38pPabTityxXmI9U iANj0k7O5p73CWPdlrh+ouj1ShWVJXCTeiTVnOX0Ny+oCaJxdAayqgaI/2oeskSU/pYsMR1ppvAW jhoWxXGSN0xcWkeLRICJa+I/OUztHVxWshwVUs1LPL+tW1ZAq0HXaVW3aKUsT7cmHPDbm81dDRM3 t3fwJxd50968SfOi2lZBhl7JJ4vyapDE0NAoXReLB4BVVYjlpi7jLyle9Neobi6jCusLpiPWTFxd F9WfM+MO68/5rP7PTVQlMyP7OcekCJnjoFjDDxzXt3BQ9a9c96/kN5uLAmANscfT+E8q32Tq57Iq Nr9jqfxIT8WlKI/x7PNZ3FTq4KIR6yIW2zj5+JEXwyIFGfmaX9GSI14Gieyv979HVSkFtQFk/lKo ifhIvEVZGt+8+HjTFMuUy343TnL8AAqEgCdBB0uhw1VTRelq3RgXRZ5jfhYVYMKi90stARZf5AIb 4nuMwdci/qOmdz+4SAdTIGQL9g4gRM0LtU4pbFB4kOYEdI/GV8FHlht3BPFAKiG2/RW9nWtiGnaw 0Vv3gQcTZ/yEWbl9Ok+Ykaeezt1QLHdPZ/XeuZx2S/jOBdxWciaIim3yJYSW/31ERYAH88BxCTHp vUve4tih53p8Pfdt0xvzlsCzfdcXa7Flgtg4JM299Zzfj/UeazW/ny/WdF0t54HnWFZXg+8EEu8O ZC/OuPO8JVM63+ut6zi+g2HkrbVY6IneAHI4S/NCx5bchYVoKV+Ce53ltwuO59u4nU/tfmdBVhxi R5zlmQEfbHrTT3G1k8ATejQiL3PjW3GTL5IFgKrKoW4BpnhfJRI9wWakFPmOkCJjmaXlvxSQS3kC 3vlSnphpMs+WBLAdYgYZVDzYClBiIA6PaQ41lFhXB1b0PlcL2ado8e+ZsdxkWAahXxh9RsCJER98 hX10Zw+iHvGfjtQMSgksBCl1XxoKNfkRDFGTn62L82skP1g7JqALn+VT0MV5vETZ0DhdcCyucpoB C+QapCCFSaAVqEuYsk910piilB6OiFqh0goVVsYJCtVEogq6N7Q0cVZ4IFfzXOZ5qGnELNWsD+zA BifkTIu4mqRyraGJbvcFanBi2hLXz5LswUzlBeCCHVfbzUxPwtVg356ApryhU9AUNscdXI2Bqfl4 ogBWzwtHJikBrGqINFkjsOSaqLZUkWVLWi5qTdbeDFlrXR2tHXubKij9H7sM20IV3ELWXNO2HeCy wpSAY1XnHxCYopRswpSheV8rgKSjbrdQa7LG7dGarB2TrJG5akDWhGPyQLLmgzxYyozohTAZcjPh U2RtbFij2200hHM93N5e75M1H/V3ZG1oN+qIKRnYiRq9vFeQPfYKbkFTlMJQfD9ZszBCthhhZjEL 1qjhEGuyxv2uNNCSkWiyRobnPX4I7Vbk8Smv0LLGWrfiLrKGUhPhZQtZgz8ohA9EkDVgiorWULAt MEVp2VoB1AqgcGZpTOEhOMcMVegIzC4XMBu7gHGCT//9LmCSXemjCwJwCZAXxbYOJGv8duXyfTNk rfUf70RT6VTer/rutqw5DFqwGGFN1lQk6PSIEO0G1W7QtxUDBpfjBMO9cExO0QW3kDWKLKHICW5Z 02SNAkt5cMfEKDONKRpTjoUpE8kaNKuhZU1GQRxE1jDpQwtRVC1bGwVU7fODivuFl8+3vVAF7HcR euQIfXW2tdaFvJOuSb/y99I117at1mlBtrWtTgvtCNW2NdrCpEP233zIPpsUZ4FSz7etBZ4ZmsoR SpgifRpD25rGFI0pGlOE0//FtgEN6dpJXIOTAi3YhECLntmut9UioL0L42gtZmHjpHCRWiB6HLza nQc6rkLHVbSeUbJA6F2FvU2zB7r/5H5rYanvbbGmXZUDjQ8nDjfPM2abMCBLjQ8BVWNPv287HgCm DX1toyXkTnJegalCZ7sKOpUvdKzAAwfqwinULtTDdmVZbQiE3JKGE8/s8Jb2Kqpk+zajONVRa3sb s8SQqWjfbT2mOoJXtjPLmuThRamJLHS3T8LD7jWsONJ+yEzsZkK948g8NUTk7OULjF5BdLSvjvY9 nx3T2Uvr78vHp1mts3iXDQ2lJsLLFp8EcNfyQ+GUCAPfBsIOMMUb7PYMPZEzQ0OKhhQNKceFlNPr uNakiAqU2gsvPR2XOYCMdk8S802Y5UeIwsIQ1JZzQVjVtJqrtyRhPdERaS8akfYXoMukgAqhw+wO qOihi+f7AfJqkQqEXDleMHKl2shsFkhsocjYYKgUTzGhAasgjYfkm6DmZTebfxQLkUwnpBQWhHmo p90HJI76KXhOmJ9HR05A/LXtTKbGe5Qx6kDb2Uk0nzbyYqfmMyEpRQ88fM90pKoz0nKAJYH9V+OG r3FDJbUQ4Hnq1F86LOAFwwLKNJ7jf5kKFr8e5fncn9sXdzU3lBJR5AfeTKpjE1V/3JQ/iMyF6XWa pc0DTxWMVFDUqPz2Mo1pzyEd9F0BwAPhCsB1eqwBSwkt66oc3UWCSseDSq6RVUsEN0Zz+i2bi2yK o+S3W3qMAH9kAP5UxDcb5MsUKY2rJIsa5FOu12lZI4vjPNlcJwskEP15wfkNaEZTJU28JqwTkyaW rpH2Am9l1zBq8xM5Cv0wgAYnKJaHJGkj9Y3ZUNnaDUXY9bmPYg0yf4mJ3bEr3izREP4T7RIDjB9v SFTaYJTLVlS485aGmUTqNYiK9EG1EnEMUfGxT1jsPvOwsxUvt+eM8H3KgCt9XCaSFEpK/EQ6y+r/ QU7aoIJOTrgG85rkRAYlHFNOQt8j7BQBsK5pjYMzmWORt5RbhDwXec+PLiqnsdfTBnixZFxtySOL q5ghUtWlPLLyqI/DWzMyMhaaiBXhw2eZSIk0mGitv88OLHfPyGWTcsY+P09iNG+iNPucL4zmoUQ+ 9rpJoqxZI6Mxfm+QyjjBRwE2yUK+34mB/zq9LOED/n87KyJtThyRJ0EUXhPSSWZzTKTDZKTdPbZv PopAZw5P4C/M3kjKvGeqPmM9PBHITYp5ECEvEuyu1PcXYIPZnlsfCrirgm2R8MwTSWU7NqEVdJ0T Q8ftk970YjG2J0KPNqRhK0XqhzIcQpEsywtcpJUl9PUcpDnfypEo/lak/H46gGEaRfqOtPrRfJ1E i44jFch6PSRIYEqc4Wkuxb8n8uSXN56Xqv9Ect761rfKOacecnX8vk9KCMkXLjGoVmawXT3A54qQ HUby7idUcC36/+NfqXh7agTkeqxGcGh/TWqEXGuOqUZYUB94kAyWMwe508cGk9CEr0gYTMCMwxfQ Jd6eqLQew0tlgxUmydckKtJGelRRYXBqAvSJ+QQW0jCOcgExpNF+YVnhsSX4zB98IfzjfyVs+CBY 8iuK9OnD/jEv1X3r8cN/AQAA//8DAFBLAwQUAAYACAAAACEAA1ykkLQBAABAAgAAFAAAAGRycy9t ZWRpYS9pbWFnZTEud21mXFGxbhNBEH27tglxLN05IUggBAcSFFESUIREQePL+SAURhY2orwcZklO 8p0tnx1wEYFEgygwFb8AH0BJkYaCil/gEyJ0HRLmzeKK0Y3mzdvb2Zk3CstAyVOAxjHEKnStSFik 9Hw+t2hbXVhwK5rAcjXdUPtqhdmNMw5qaMXjw+50aIBbWF2wF8EKc8BlfkK0zijvPabLW8tSTQs6 p3/iLi4R/dYnfxhoH2wnbM7tJqnJvYfmhfdokMYZPn+b6E+33x81jj8eyZ9l+hZrch7sVIWRGVK8 1jKX9HcKfzjMW/eCQOE7OfGmyZODzOv0EpP1zKb3IOtto6KwVG52Wt07wNqTJPP7/d04T3rB4Jlp xwcmR73yfzv1UmeaPh30eRQMJqPEjKRX1Mutrhe+HI9iCnL2qhPOmjf9duE69yO//evKZeJ1x0cR FteL2W5E5DqBhFlYbER7xcwyDcZXezzyN6JmFBby+U5NcUSladRHUagSc8pQVczfpJxOZJDJq3YH ogcW+rpYstlXu0sWudaZ5mPDS1/wjsuoYnj++b645G9/TPQ/fe0DOGWpkr3/FwAA//8DAFBLAwQU AAYACAAAACEAExTtpd8BAAC2AgAAFAAAAGRycy9tZWRpYS9pbWFnZTIud21mjFJNixNBEH3VSVw3 CczEL1gVHQN6WNx1EcGDl8xOxl0PkWACgh6G2djuDmQmIZOs5iAuCCIejCD6CwT/gN485OLVH+DJ nxBkboKxqjde9GIzRb2q6n7V/WoIy0DuPgEKzyGrwKaIEwaRms/nBq3TyiJXUgxMrqy+05RKHF06 YqGMRjjca4/7Gmji2CJ7GswwB2yOp4w+sR0w/Vs26bUsbErQCfWGVugso59qi0/Iei0XkcvZ7SjW qXNbP3Lu9OIwgf1lpD5ce7Vfe/JuX7bk2dZ4N78HV4uSkaMbGNAhd41u4JB7+kuqwm3I/5ubTI/Z Pz3i8YES7UQDIrffTxs3PY/wjXNidZ1Gu4nT6kQ66ejLzq2ks44CYSlfbzXa14Hjd6PE7XY3wzTq eL0Huhnu6hSVwt9PruRa43in1+WS1xsNIj0QPVDJN9qO/3g4CFn0oxcsf1K/4jYz29oK3OaP8+cY n7RcZH52MZtsBoxsyxM38bPVYDubmEyN/dNtLrmrQT3wM/lcq0wsIylePANiwXIcs9RF4vhZzOEZ oCTBiw1WXAR9L+KLFkUzeaPxQnkbS1wDPps/iGmrrXE61DGqH/GSx1TEvVMPq2ISz76O1J+pip+Z 9nL+NwAAAP//AwBQSwMEFAAGAAgAAAAhAPaWt8+1AQAAQAIAABQAAABkcnMvbWVkaWEvaW1hZ2Uz LndtZlxRPW8TQRB9u7ZJ4li6M18SCMGBBEUEASEkChpfzgehMLKwEeXpMEs4xb6zfHaCiwgkOgpM RU2q/AHoKNJQ0PAb+AkWug4J82ZxxehG8+bt3uzMG4U1oOQpQOMAYhW6ViQsUnqxWFi0qc4tuXVN YLma/qQ8tc7s2gkHNbTi8cvudGiAWzi5ZM+DFRaAy/yY6Av9J/ETPiFvrUk1Lei0bqh7uED0Wx// YaB9sJ2wObebDEzuPTL73uNsEKdwv0300Z33e42Dj3tys0y/wZqcB7erwsgMu3ijZS7pbw5/OMxb 94NA4Ts58abJk53U6/QSk/bMde9h2ttERWGl3Oy0uneBU0+T1O/3t+I86QXZc9OOd0yOeuX/duql znTwLOvzKMgmo8SMpFfUy62uF74aj2IKsnrZCWfNm367cJ0Hkd/+deki8RnHRxEWV4vZVkTkOoGE WVhsRNvFzDINxtfbPPI3omYUFvL5Tk1xRKVp1EdRqBJzylBVzN/ucjqRQSav2h2IHljq62LFZl/t LlnkSmeaj80A+Ix3XEYV2dkXh+KSz39M9D997QOYs1TJ/v8XAAD//wMAUEsDBBQABgAIAAAAIQDq SQUbswEAAEACAAAUAAAAZHJzL21lZGlhL2ltYWdlNC53bWZcUTGLE1EQ/t5L4nm5wG7UFIroKmhx 6Cki2En2NqunEAkmYrmsuee5kGxCNsGkODyws1k7f4J/wNLiWq0sLK68nxBkO8H4zTOVww7zzffe zpv5RmETKHkK0DiEWIWuFQmLlF6tVhbtqItrbksTWK6mm8pTW8xunnFQQzuevuktxga4i3Nr9hJY YQW4zI+JGoyn9Bd8Qt7alGpa0AV9iqe4TPRbH/9hoH20nbA5t5cMTeY9M2+956NhnGL5/UR/vp/P moefZnKzTL/NmpwH96rCyAzzxZGWuaS/JfzxOGs/CgKFb+TEWyZLDlKv209M2je3vCdpfwcVhY1y q9vuPQDOv0xSfzDYjbOkH4z2TSc+MBnqlf/bqZe6i+Gr0YBHwWg2ScxEekW93O554Xw6iSnI2WtO mLfu+J3CdR5HfufX1SvEDcdHERY3inw3InKdQEIeFtvRXpFbpsn4bo9H/nbUisJCPt+pKY6oNI36 KApVYk4Zqor5+zmnExlk8qrdgeiBtb4uNmz21e6SRa53F9nUDIEv+MBlVPGw8fpIXPIfP0/0P33t A1iyVMn+/xcAAP//AwBQSwMEFAAGAAgAAAAhADsllBTsAQAAxgIAABQAAABkcnMvbWVkaWEvaW1h Z2U1LndtZmxSv4sTQRT+ZpJ4XhLY5PQKf+CtghaHniCChU32NtFTSAgmYLms63q3kOyGbBZNIR7Y iIKx0tbOf0CsLK63Vq+08A84ZDvB+L0xWqjDPN73vhm+N++9UVgGCoECNJ5BVommFQmDlJ7P5wZt qGMLrqIJDFfVtv6iKozOHbJQRduf7PSnoxDoYmXBHgcV5kCN8R7RO9pryn+iSa5lUdOCjupddRMn ib7rvR90XC/MS/i4Wj8ahqndCe/bt5KhH+PJh3395vIsazx8lcnNIu0CNVkPLpWFkRo62F1oB2j8 o20uUbvdt1sPJmMfV59nDZL/11YmxwFlq7zzK0eBKMvGGCNiJumgdKKinNEobV9zXYWv5MSaYRpt x3YviMI4CM/bN+JgAyWFpWKz1+5fAY7cjmJnMNj00yhwk7th198OU9RLfxdeL/SmwzvJgEduko2j cCxdQb34p4oVHD5ttWbNi043r1nXPaf7be0U8arlIG/lZ/PZpkdUs1xxs1a+7m3lM8M06B9t8chZ 95peK5ftWFXFZirNxUkojqTAmA0vC1ojRfpxh/gEWDs7TytrvPxss3DIMKQrZfMTZCpYTKKGJRO9 Nz+KCc70pukkHCJ6i6f8EmUkq/ciMYl3Pu7r31MWf2AeIgI/AQAA//8DAFBLAwQUAAYACAAAACEA Pax5W+0BAADGAgAAFAAAAGRycy9tZWRpYS9pbWFnZTYud21mbFI9j9NAEJ3dJBznRLJzcAUf4gxS KE5wSAiJgiY+x3AURhaJRGmM2TssJU4Ux4IUiEh0IGEqaOn4A4iK4moqCgT3A/gBEXKHRHizFyiA 1Y7mzdvVm52ZFbRKVIkFkaTnxKsGkwKERkIuFguNtsSJJVeXAJprSFu+EXVE54+Y1CA/mjzoTUeK KKC1JXuSoLAgshDvA72H3YX8FxjnWmU1yei4nAmPTgP9kPs/4bBe6pfgcVYvGajMvqUe2reHgyil +ccD+fZKkbcfv875ZhV2EZqohy4bzHANAc2W2jG1/9HWl6Dt92zv0WQc0bUXeRvk/7WFzjGHbAN3 DnNUgPJ87EdkIxN3kDtRF85olPnXXVfQN3BsHZUle6ndjROVxuqCfTONt6gmaKXa6fq9q0TH7iSp 0+9vR1kSu8P7Koj2VEbN2t+FNyvd6eDesI8jd5iPEzXmrlCz+qeKNTp61vSKziUnKC3zRugE3zfO AK+bDpVe2SqL7RDIMl12hVduhjtloZk2/JMdHDmbYSf0St6O2RBoppBYmITASCqI0XCD0QYo0E8D 4FOE2tF5mCHp1VcbhRMPg7ti6J+AI6zDKVu0oqMP+kchwbnuNJuoAbXe0TN8CYNm67stNo4/fT6Q v6fMfq4fwgK/AAAA//8DAFBLAwQUAAYACAAAACEA7zMbud0AAAAGAQAADwAAAGRycy9kb3ducmV2 LnhtbEyPUUvDMBSF3wX/Q7iCby5ZGLN2TYcIiuiDcxb2mrV3bTC5KU22Vn+9mS/6cuBwLud8t1hP zrITDsF4UjCfCWBItW8MtQqqj8ebDFiImhptPaGCLwywLi8vCp03fqR3PG1jy1IJhVwr6GLsc85D 3aHTYeZ7pJQd/OB0THZoeTPoMZU7y6UQS+60obTQ6R4fOqw/t0enYCEPNts8LV+/n6tqfNktzK14 M0pdX033K2ARp/h3DGf8hA5lYtr7IzWBWQXpkfir50zILPm9AjmXd8DLgv/HL38AAAD//wMAUEsD BBQABgAIAAAAIQCbmcmx4QAAALUDAAAZAAAAZHJzL19yZWxzL2Uyb0RvYy54bWwucmVsc7zTTWrD MBAF4H2gdxCzr2U7iQkhcjYlkG1JDzBIY1vU+kFSm+b2FZRCA8HdaakZ5r1vo8Pxy8zsk0LUzgpo qhoYWemUtqOAt8vpeQcsJrQKZ2dJwI0iHPun1eGVZkz5KE7aR5ZTbBQwpeT3nEc5kcFYOU82bwYX DKb8DCP3KN9xJN7WdcfD3wzo7zLZWQkIZ7UGdrn53Px/thsGLenFyQ9DNj2o4Nrk7hyIYaQkwJDS +DNcV1czAH9saMsY2iVDU8bQLBm6MoZuybAtY9guGTZlDJtfA7/7bP03AAAA//8DAFBLAQItABQA BgAIAAAAIQDx7CH0CwEAABUCAAATAAAAAAAAAAAAAAAAAAAAAABbQ29udGVudF9UeXBlc10ueG1s UEsBAi0AFAAGAAgAAAAhADj9If/WAAAAlAEAAAsAAAAAAAAAAAAAAAAAPAEAAF9yZWxzLy5yZWxz UEsBAi0AFAAGAAgAAAAhAM5h6jlhDAAAM3IAAA4AAAAAAAAAAAAAAAAAOwIAAGRycy9lMm9Eb2Mu eG1sUEsBAi0AFAAGAAgAAAAhAANcpJC0AQAAQAIAABQAAAAAAAAAAAAAAAAAyA4AAGRycy9tZWRp YS9pbWFnZTEud21mUEsBAi0AFAAGAAgAAAAhABMU7aXfAQAAtgIAABQAAAAAAAAAAAAAAAAArhAA AGRycy9tZWRpYS9pbWFnZTIud21mUEsBAi0AFAAGAAgAAAAhAPaWt8+1AQAAQAIAABQAAAAAAAAA AAAAAAAAvxIAAGRycy9tZWRpYS9pbWFnZTMud21mUEsBAi0AFAAGAAgAAAAhAOpJBRuzAQAAQAIA ABQAAAAAAAAAAAAAAAAAphQAAGRycy9tZWRpYS9pbWFnZTQud21mUEsBAi0AFAAGAAgAAAAhADsl lBTsAQAAxgIAABQAAAAAAAAAAAAAAAAAixYAAGRycy9tZWRpYS9pbWFnZTUud21mUEsBAi0AFAAG AAgAAAAhAD2seVvtAQAAxgIAABQAAAAAAAAAAAAAAAAAqRgAAGRycy9tZWRpYS9pbWFnZTYud21m UEsBAi0AFAAGAAgAAAAhAO8zG7ndAAAABgEAAA8AAAAAAAAAAAAAAAAAyBoAAGRycy9kb3ducmV2 LnhtbFBLAQItABQABgAIAAAAIQCbmcmx4QAAALUDAAAZAAAAAAAAAAAAAAAAANIbAABkcnMvX3Jl bHMvZTJvRG9jLnhtbC5yZWxzUEsFBgAAAAALAAsAxgIAAOocAAAAAA== ">
                <v:shape id="_x0000_s1027" type="#_x0000_t75" style="position:absolute;width:65278;height:13512;visibility:visible;mso-wrap-style:square" filled="t">
                  <v:fill o:detectmouseclick="t"/>
                  <v:path o:connecttype="none"/>
                </v:shape>
                <v:group id="Group 299" o:spid="_x0000_s1028" style="position:absolute;left:17623;top:359;width:23717;height:13158" coordsize="23717,1315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0cc6xQAAANwAAAAPAAAAZHJzL2Rvd25yZXYueG1sRI9Pi8Iw FMTvwn6H8Bb2pmldFK1GEdldPIjgHxBvj+bZFpuX0mTb+u2NIHgcZuY3zHzZmVI0VLvCsoJ4EIEg Tq0uOFNwOv72JyCcR9ZYWiYFd3KwXHz05pho2/KemoPPRICwS1BB7n2VSOnSnAy6ga2Ig3e1tUEf ZJ1JXWMb4KaUwygaS4MFh4UcK1rnlN4O/0bBX4vt6jv+aba36/p+OY52521MSn19dqsZCE+df4df 7Y1WMJxO4XkmHAG5eAAAAP//AwBQSwECLQAUAAYACAAAACEA2+H2y+4AAACFAQAAEwAAAAAAAAAA AAAAAAAAAAAAW0NvbnRlbnRfVHlwZXNdLnhtbFBLAQItABQABgAIAAAAIQBa9CxbvwAAABUBAAAL AAAAAAAAAAAAAAAAAB8BAABfcmVscy8ucmVsc1BLAQItABQABgAIAAAAIQDp0cc6xQAAANwAAAAP AAAAAAAAAAAAAAAAAAcCAABkcnMvZG93bnJldi54bWxQSwUGAAAAAAMAAwC3AAAA+QIAAAAA ">
                  <v:group id="Group 300" o:spid="_x0000_s1029" style="position:absolute;left:5118;top:12643;width:7194;height:514" coordorigin="5118,12643" coordsize="21595,51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APS9wgAAANwAAAAPAAAAZHJzL2Rvd25yZXYueG1sRE/LisIw FN0L/kO4wuw07YgiHVMRGQcXIqgDw+wuze0Dm5vSxLb+vVkILg/nvd4MphYdta6yrCCeRSCIM6sr LhT8XvfTFQjnkTXWlknBgxxs0vFojYm2PZ+pu/hChBB2CSoovW8SKV1WkkE3sw1x4HLbGvQBtoXU LfYh3NTyM4qW0mDFoaHEhnYlZbfL3Sj46bHfzuPv7njLd4//6+L0d4xJqY/JsP0C4Wnwb/HLfdAK 5lGYH86EIyDTJwAAAP//AwBQSwECLQAUAAYACAAAACEA2+H2y+4AAACFAQAAEwAAAAAAAAAAAAAA AAAAAAAAW0NvbnRlbnRfVHlwZXNdLnhtbFBLAQItABQABgAIAAAAIQBa9CxbvwAAABUBAAALAAAA AAAAAAAAAAAAAB8BAABfcmVscy8ucmVsc1BLAQItABQABgAIAAAAIQDmAPS9wgAAANwAAAAPAAAA AAAAAAAAAAAAAAcCAABkcnMvZG93bnJldi54bWxQSwUGAAAAAAMAAwC3AAAA9gIAAAAA ">
                    <v:rect id="Rectangle 301" o:spid="_x0000_s1030" style="position:absolute;left:5118;top:12700;width:21595;height:4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VGaFxQAAANwAAAAPAAAAZHJzL2Rvd25yZXYueG1sRI9Ba8JA FITvQv/D8gRvuhstRaKrSKHqqUUr1eMj+0yC2bdpdk3Sf98tFDwOM/MNs1z3thItNb50rCGZKBDE mTMl5xpOn2/jOQgfkA1WjknDD3lYr54GS0yN6/hA7THkIkLYp6ihCKFOpfRZQRb9xNXE0bu6xmKI ssmlabCLcFvJqVIv0mLJcaHAml4Lym7Hu9Wwe++/typJLgee2/Opff7qNh9TrUfDfrMAEagPj/B/ e280zFQCf2fiEZCrXwAAAP//AwBQSwECLQAUAAYACAAAACEA2+H2y+4AAACFAQAAEwAAAAAAAAAA AAAAAAAAAAAAW0NvbnRlbnRfVHlwZXNdLnhtbFBLAQItABQABgAIAAAAIQBa9CxbvwAAABUBAAAL AAAAAAAAAAAAAAAAAB8BAABfcmVscy8ucmVsc1BLAQItABQABgAIAAAAIQDBVGaFxQAAANwAAAAP AAAAAAAAAAAAAAAAAAcCAABkcnMvZG93bnJldi54bWxQSwUGAAAAAAMAAwC3AAAA+QIAAAAA " fillcolor="black [3213]" stroked="f" strokeweight="1pt">
                      <v:fill r:id="rId1393" o:title="" color2="white [3212]" type="pattern"/>
                    </v:rect>
                    <v:line id="Straight Connector 302" o:spid="_x0000_s1031" style="position:absolute;visibility:visible;mso-wrap-style:square" from="5118,12643" to="26713,1264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4QBJxAAAANwAAAAPAAAAZHJzL2Rvd25yZXYueG1sRI9Ra8JA EITfC/0PxxZ8q3smIiX1FCm0+KRo+wO2uW0Sze2F3NXE/vqeUOjjMDPfMMv16Fp14T40XgzMphoU S+ltI5WBj/fXxydQIZJYar2wgSsHWK/u75ZUWD/IgS/HWKkEkVCQgTrGrkAMZc2OwtR3LMn78r2j mGRfoe1pSHDXYqb1Ah01khZq6vil5vJ8/HYGXL7Vu8WQ7VosT2+f8oM4z/fGTB7GzTOoyGP8D/+1 t9ZArjO4nUlHAFe/AAAA//8DAFBLAQItABQABgAIAAAAIQDb4fbL7gAAAIUBAAATAAAAAAAAAAAA AAAAAAAAAABbQ29udGVudF9UeXBlc10ueG1sUEsBAi0AFAAGAAgAAAAhAFr0LFu/AAAAFQEAAAsA AAAAAAAAAAAAAAAAHwEAAF9yZWxzLy5yZWxzUEsBAi0AFAAGAAgAAAAhALvhAEnEAAAA3AAAAA8A AAAAAAAAAAAAAAAABwIAAGRycy9kb3ducmV2LnhtbFBLBQYAAAAAAwADALcAAAD4AgAAAAA= " strokecolor="black [3213]" strokeweight="1pt">
                      <v:stroke joinstyle="miter"/>
                      <o:lock v:ext="edit" shapetype="f"/>
                    </v:line>
                  </v:group>
                  <v:group id="Group 303" o:spid="_x0000_s1032" style="position:absolute;left:4396;top:7307;width:8637;height:2036;rotation:-90" coordorigin="4396,7306" coordsize="8642,203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U0CmxgAAANwAAAAPAAAAZHJzL2Rvd25yZXYueG1sRI9Pa8JA FMTvgt9heYVeSt1YRUrqKqJUchDEP5feXrOvSWj2bcy+avz2rlDwOMzMb5jpvHO1OlMbKs8GhoME FHHubcWFgePh8/UdVBBki7VnMnClAPNZvzfF1PoL7+i8l0JFCIcUDZQiTap1yEtyGAa+IY7ej28d SpRtoW2Llwh3tX5Lkol2WHFcKLGhZUn57/7PGZB69bXJtttqfZDv6+Z0Gnerl8yY56du8QFKqJNH +L+dWQOjZAT3M/EI6NkNAAD//wMAUEsBAi0AFAAGAAgAAAAhANvh9svuAAAAhQEAABMAAAAAAAAA AAAAAAAAAAAAAFtDb250ZW50X1R5cGVzXS54bWxQSwECLQAUAAYACAAAACEAWvQsW78AAAAVAQAA CwAAAAAAAAAAAAAAAAAfAQAAX3JlbHMvLnJlbHNQSwECLQAUAAYACAAAACEA2FNApsYAAADcAAAA DwAAAAAAAAAAAAAAAAAHAgAAZHJzL2Rvd25yZXYueG1sUEsFBgAAAAADAAMAtwAAAPoCAAAAAA== ">
                    <v:group id="Group 304" o:spid="_x0000_s1033" style="position:absolute;left:5447;top:7321;width:694;height:1975" coordorigin="5447,7321" coordsize="3774,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O/K+xQAAANwAAAAPAAAAZHJzL2Rvd25yZXYueG1sRI9Pi8Iw FMTvC36H8ARva1p1RapRRFzxIIJ/QLw9mmdbbF5Kk23rt98sCHscZuY3zGLVmVI0VLvCsoJ4GIEg Tq0uOFNwvXx/zkA4j6yxtEwKXuRgtex9LDDRtuUTNWefiQBhl6CC3PsqkdKlORl0Q1sRB+9ha4M+ yDqTusY2wE0pR1E0lQYLDgs5VrTJKX2ef4yCXYvtehxvm8PzsXndL1/H2yEmpQb9bj0H4anz/+F3 e68VjKMJ/J0JR0AufwEAAP//AwBQSwECLQAUAAYACAAAACEA2+H2y+4AAACFAQAAEwAAAAAAAAAA AAAAAAAAAAAAW0NvbnRlbnRfVHlwZXNdLnhtbFBLAQItABQABgAIAAAAIQBa9CxbvwAAABUBAAAL AAAAAAAAAAAAAAAAAB8BAABfcmVscy8ucmVsc1BLAQItABQABgAIAAAAIQCZO/K+xQAAANwAAAAP AAAAAAAAAAAAAAAAAAcCAABkcnMvZG93bnJldi54bWxQSwUGAAAAAAMAAwC3AAAA+QIAAAAA ">
                      <v:roundrect id="Rectangle: Rounded Corners 305" o:spid="_x0000_s1034" style="position:absolute;left:3027;top:10016;width:612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j8iDxAAAANwAAAAPAAAAZHJzL2Rvd25yZXYueG1sRI9PawIx FMTvhX6H8Aq91aQWy7qalVqw9GhtD3p7Jm//4OZl2aS6fnsjCB6HmfkNM18MrhVH6kPjWcPrSIEg Nt42XGn4+129ZCBCRLbYeiYNZwqwKB4f5phbf+IfOm5iJRKEQ44a6hi7XMpganIYRr4jTl7pe4cx yb6StsdTgrtWjpV6lw4bTgs1dvRZkzls/p2GYKa7SRaXK7U1Tdl+Kbnen6XWz0/DxwxEpCHew7f2 t9XwpiZwPZOOgCwuAAAA//8DAFBLAQItABQABgAIAAAAIQDb4fbL7gAAAIUBAAATAAAAAAAAAAAA AAAAAAAAAABbQ29udGVudF9UeXBlc10ueG1sUEsBAi0AFAAGAAgAAAAhAFr0LFu/AAAAFQEAAAsA AAAAAAAAAAAAAAAAHwEAAF9yZWxzLy5yZWxzUEsBAi0AFAAGAAgAAAAhALePyIPEAAAA3AAAAA8A AAAAAAAAAAAAAAAABwIAAGRycy9kb3ducmV2LnhtbFBLBQYAAAAAAwADALcAAAD4AgAAAAA= " fillcolor="white [3212]" strokecolor="black [3213]">
                        <v:stroke joinstyle="miter"/>
                      </v:roundrect>
                      <v:roundrect id="Rectangle: Rounded Corners 306" o:spid="_x0000_s1035" style="position:absolute;left:3181;top:12081;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QEwmyAAAANwAAAAPAAAAZHJzL2Rvd25yZXYueG1sRI9BS8NA FITvQv/D8gre7K5aqo3dlmJbEKRKUw96e80+k7TZtyG7TdJ/7wqCx2FmvmFmi95WoqXGl4413I4U COLMmZJzDR/7zc0jCB+QDVaOScOFPCzmg6sZJsZ1vKM2DbmIEPYJaihCqBMpfVaQRT9yNXH0vl1j MUTZ5NI02EW4reSdUhNpseS4UGBNzwVlp/RsNRwO2+kxPa12n5vt1+v4/L5+sG9K6+thv3wCEagP /+G/9ovRcK8m8HsmHgE5/wEAAP//AwBQSwECLQAUAAYACAAAACEA2+H2y+4AAACFAQAAEwAAAAAA AAAAAAAAAAAAAAAAW0NvbnRlbnRfVHlwZXNdLnhtbFBLAQItABQABgAIAAAAIQBa9CxbvwAAABUB AAALAAAAAAAAAAAAAAAAAB8BAABfcmVscy8ucmVsc1BLAQItABQABgAIAAAAIQAhQEwmyAAAANwA AAAPAAAAAAAAAAAAAAAAAAcCAABkcnMvZG93bnJldi54bWxQSwUGAAAAAAMAAwC3AAAA/AIAAAAA " fillcolor="white [3212]" strokecolor="black [3213]">
                        <v:stroke joinstyle="miter"/>
                      </v:roundrect>
                    </v:group>
                    <v:group id="Group 307" o:spid="_x0000_s1036" style="position:absolute;left:6516;top:7306;width:839;height:1975" coordorigin="6516,7306"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6WzJxQAAANwAAAAPAAAAZHJzL2Rvd25yZXYueG1sRI9Pi8Iw FMTvC36H8ARva1rFVapRRFzxIIJ/QLw9mmdbbF5Kk23rt98sCHscZuY3zGLVmVI0VLvCsoJ4GIEg Tq0uOFNwvXx/zkA4j6yxtEwKXuRgtex9LDDRtuUTNWefiQBhl6CC3PsqkdKlORl0Q1sRB+9ha4M+ yDqTusY2wE0pR1H0JQ0WHBZyrGiTU/o8/xgFuxbb9TjeNofnY/O6XybH2yEmpQb9bj0H4anz/+F3 e68VjKMp/J0JR0AufwEAAP//AwBQSwECLQAUAAYACAAAACEA2+H2y+4AAACFAQAAEwAAAAAAAAAA AAAAAAAAAAAAW0NvbnRlbnRfVHlwZXNdLnhtbFBLAQItABQABgAIAAAAIQBa9CxbvwAAABUBAAAL AAAAAAAAAAAAAAAAAB8BAABfcmVscy8ucmVsc1BLAQItABQABgAIAAAAIQBp6WzJxQAAANwAAAAP AAAAAAAAAAAAAAAAAAcCAABkcnMvZG93bnJldi54bWxQSwUGAAAAAAMAAwC3AAAA+QIAAAAA ">
                      <v:roundrect id="Rectangle: Rounded Corners 308" o:spid="_x0000_s1037" style="position:absolute;left:1755;top:12067;width:10801;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jmcdwQAAANwAAAAPAAAAZHJzL2Rvd25yZXYueG1sRE/JbsIw EL0j9R+sqdQbsduqCEIcBJWoeizLAW6DPVnUeBzFLoS/rw+Venx6e7EaXSeuNITWs4bnTIEgNt62 XGs4HrbTOYgQkS12nknDnQKsyodJgbn1N97RdR9rkUI45KihibHPpQymIYch8z1x4io/OIwJDrW0 A95SuOvki1Iz6bDl1NBgT+8Nme/9j9MQzOL8No+brTqZtuo+lPy63KXWT4/jegki0hj/xX/uT6vh VaW16Uw6ArL8BQAA//8DAFBLAQItABQABgAIAAAAIQDb4fbL7gAAAIUBAAATAAAAAAAAAAAAAAAA AAAAAABbQ29udGVudF9UeXBlc10ueG1sUEsBAi0AFAAGAAgAAAAhAFr0LFu/AAAAFQEAAAsAAAAA AAAAAAAAAAAAHwEAAF9yZWxzLy5yZWxzUEsBAi0AFAAGAAgAAAAhAFmOZx3BAAAA3AAAAA8AAAAA AAAAAAAAAAAABwIAAGRycy9kb3ducmV2LnhtbFBLBQYAAAAAAwADALcAAAD1AgAAAAA= " fillcolor="white [3212]" strokecolor="black [3213]">
                        <v:stroke joinstyle="miter"/>
                      </v:roundrect>
                      <v:roundrect id="Rectangle: Rounded Corners 309" o:spid="_x0000_s1038" style="position:absolute;left:5033;top:12066;width:10800;height:1280;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39hUyAAAANwAAAAPAAAAZHJzL2Rvd25yZXYueG1sRI9PawIx FMTvBb9DeEJvNfEPtm6NIm0Fodji6qG9PTevu6ubl2UTdf32TUHocZiZ3zDTeWsrcabGl4419HsK BHHmTMm5ht12+fAEwgdkg5Vj0nAlD/NZ526KiXEX3tA5DbmIEPYJaihCqBMpfVaQRd9zNXH0flxj MUTZ5NI0eIlwW8mBUmNpseS4UGBNLwVlx/RkNez368khPb5uvpbr7/fR6fPt0X4ore+77eIZRKA2 /Idv7ZXRMFQT+DsTj4Cc/QIAAP//AwBQSwECLQAUAAYACAAAACEA2+H2y+4AAACFAQAAEwAAAAAA AAAAAAAAAAAAAAAAW0NvbnRlbnRfVHlwZXNdLnhtbFBLAQItABQABgAIAAAAIQBa9CxbvwAAABUB AAALAAAAAAAAAAAAAAAAAB8BAABfcmVscy8ucmVsc1BLAQItABQABgAIAAAAIQBQ39hUyAAAANwA AAAPAAAAAAAAAAAAAAAAAAcCAABkcnMvZG93bnJldi54bWxQSwUGAAAAAAMAAwC3AAAA/AIAAAAA " fillcolor="white [3212]" strokecolor="black [3213]">
                        <v:stroke joinstyle="miter"/>
                      </v:roundrect>
                    </v:group>
                    <v:group id="Group 310" o:spid="_x0000_s1039" style="position:absolute;left:7693;top:7369;width:838;height:1975" coordorigin="7693,7369"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2WJgwgAAANwAAAAPAAAAZHJzL2Rvd25yZXYueG1sRE/LisIw FN0L/kO4wuw07YgiHVMRGQcXIqgDw+wuze0Dm5vSxLb+vVkILg/nvd4MphYdta6yrCCeRSCIM6sr LhT8XvfTFQjnkTXWlknBgxxs0vFojYm2PZ+pu/hChBB2CSoovW8SKV1WkkE3sw1x4HLbGvQBtoXU LfYh3NTyM4qW0mDFoaHEhnYlZbfL3Sj46bHfzuPv7njLd4//6+L0d4xJqY/JsP0C4Wnwb/HLfdAK 5nGYH86EIyDTJwAAAP//AwBQSwECLQAUAAYACAAAACEA2+H2y+4AAACFAQAAEwAAAAAAAAAAAAAA AAAAAAAAW0NvbnRlbnRfVHlwZXNdLnhtbFBLAQItABQABgAIAAAAIQBa9CxbvwAAABUBAAALAAAA AAAAAAAAAAAAAB8BAABfcmVscy8ucmVsc1BLAQItABQABgAIAAAAIQBj2WJgwgAAANwAAAAPAAAA AAAAAAAAAAAAAAcCAABkcnMvZG93bnJldi54bWxQSwUGAAAAAAMAAwC3AAAA9gIAAAAA ">
                      <v:roundrect id="Rectangle: Rounded Corners 311" o:spid="_x0000_s1040" style="position:absolute;left:2933;top:12129;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bVhdwwAAANwAAAAPAAAAZHJzL2Rvd25yZXYueG1sRI9BawIx FITvBf9DeEJvNVnFolujqGDxaNWDvb0mz92lm5dlE3X996ZQ8DjMzDfMbNG5WlypDZVnDdlAgSA2 3lZcaDgeNm8TECEiW6w9k4Y7BVjMey8zzK2/8Rdd97EQCcIhRw1ljE0uZTAlOQwD3xAn7+xbhzHJ tpC2xVuCu1oOlXqXDitOCyU2tC7J/O4vTkMw0+/xJK426mSqc/2p5O7nLrV+7XfLDxCRuvgM/7e3 VsMoy+DvTDoCcv4AAAD//wMAUEsBAi0AFAAGAAgAAAAhANvh9svuAAAAhQEAABMAAAAAAAAAAAAA AAAAAAAAAFtDb250ZW50X1R5cGVzXS54bWxQSwECLQAUAAYACAAAACEAWvQsW78AAAAVAQAACwAA AAAAAAAAAAAAAAAfAQAAX3JlbHMvLnJlbHNQSwECLQAUAAYACAAAACEATW1YXcMAAADcAAAADwAA AAAAAAAAAAAAAAAHAgAAZHJzL2Rvd25yZXYueG1sUEsFBgAAAAADAAMAtwAAAPcCAAAAAA== " fillcolor="white [3212]" strokecolor="black [3213]">
                        <v:stroke joinstyle="miter"/>
                      </v:roundrect>
                      <v:roundrect id="Rectangle: Rounded Corners 312" o:spid="_x0000_s1041" style="position:absolute;left:6210;top:12128;width:10800;height:1281;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otz4yAAAANwAAAAPAAAAZHJzL2Rvd25yZXYueG1sRI9Ba8JA FITvgv9heUJvutEW20ZXKW2FglhJ2oPentlnkpp9G7Krpv/eFQSPw8x8w0znranEiRpXWlYwHEQg iDOrS84V/P4s+i8gnEfWWFkmBf/kYD7rdqYYa3vmhE6pz0WAsItRQeF9HUvpsoIMuoGtiYO3t41B H2STS93gOcBNJUdRNJYGSw4LBdb0XlB2SI9GwW63ev1LDx/JZrHaLp+O689n8x0p9dBr3yYgPLX+ Hr61v7SCx+EIrmfCEZCzCwAAAP//AwBQSwECLQAUAAYACAAAACEA2+H2y+4AAACFAQAAEwAAAAAA AAAAAAAAAAAAAAAAW0NvbnRlbnRfVHlwZXNdLnhtbFBLAQItABQABgAIAAAAIQBa9CxbvwAAABUB AAALAAAAAAAAAAAAAAAAAB8BAABfcmVscy8ucmVsc1BLAQItABQABgAIAAAAIQDbotz4yAAAANwA AAAPAAAAAAAAAAAAAAAAAAcCAABkcnMvZG93bnJldi54bWxQSwUGAAAAAAMAAwC3AAAA/AIAAAAA " fillcolor="white [3212]" strokecolor="black [3213]">
                        <v:stroke joinstyle="miter"/>
                      </v:roundrect>
                    </v:group>
                    <v:group id="Group 313" o:spid="_x0000_s1042" style="position:absolute;left:8893;top:7369;width:838;height:1975" coordorigin="8893,7369"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C/wXxAAAANwAAAAPAAAAZHJzL2Rvd25yZXYueG1sRI9Bi8Iw FITvwv6H8Ba8adotLtI1isiueBBhVRBvj+bZFpuX0sS2/nsjCB6HmfmGmS16U4mWGldaVhCPIxDE mdUl5wqOh7/RFITzyBory6TgTg4W84/BDFNtO/6ndu9zESDsUlRQeF+nUrqsIINubGvi4F1sY9AH 2eRSN9gFuKnkVxR9S4Mlh4UCa1oVlF33N6Ng3WG3TOLfdnu9rO7nw2R32sak1PCzX/6A8NT7d/jV 3mgFSZzA80w4AnL+AAAA//8DAFBLAQItABQABgAIAAAAIQDb4fbL7gAAAIUBAAATAAAAAAAAAAAA AAAAAAAAAABbQ29udGVudF9UeXBlc10ueG1sUEsBAi0AFAAGAAgAAAAhAFr0LFu/AAAAFQEAAAsA AAAAAAAAAAAAAAAAHwEAAF9yZWxzLy5yZWxzUEsBAi0AFAAGAAgAAAAhAJML/BfEAAAA3AAAAA8A AAAAAAAAAAAAAAAABwIAAGRycy9kb3ducmV2LnhtbFBLBQYAAAAAAwADALcAAAD4AgAAAAA= ">
                      <v:roundrect id="Rectangle: Rounded Corners 314" o:spid="_x0000_s1043" style="position:absolute;left:4133;top:12129;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GvvFxAAAANwAAAAPAAAAZHJzL2Rvd25yZXYueG1sRI9PawIx FMTvhX6H8AreNLFW0a1RqqD06L+D3p7Jc3fp5mXZRF2/fVMQehxm5jfMdN66StyoCaVnDf2eAkFs vC0513DYr7pjECEiW6w8k4YHBZjPXl+mmFl/5y3ddjEXCcIhQw1FjHUmZTAFOQw9XxMn7+IbhzHJ Jpe2wXuCu0q+KzWSDktOCwXWtCzI/OyuTkMwk9NwHBcrdTTlpVoruTk/pNadt/brE0SkNv6Hn+1v q2HQ/4C/M+kIyNkvAAAA//8DAFBLAQItABQABgAIAAAAIQDb4fbL7gAAAIUBAAATAAAAAAAAAAAA AAAAAAAAAABbQ29udGVudF9UeXBlc10ueG1sUEsBAi0AFAAGAAgAAAAhAFr0LFu/AAAAFQEAAAsA AAAAAAAAAAAAAAAAHwEAAF9yZWxzLy5yZWxzUEsBAi0AFAAGAAgAAAAhAF0a+8XEAAAA3AAAAA8A AAAAAAAAAAAAAAAABwIAAGRycy9kb3ducmV2LnhtbFBLBQYAAAAAAwADALcAAAD4AgAAAAA= " fillcolor="white [3212]" strokecolor="black [3213]">
                        <v:stroke joinstyle="miter"/>
                      </v:roundrect>
                      <v:roundrect id="Rectangle: Rounded Corners 315" o:spid="_x0000_s1044" style="position:absolute;left:7410;top:12128;width:10800;height:1281;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S0SMxwAAANwAAAAPAAAAZHJzL2Rvd25yZXYueG1sRI9Pa8JA FMTvgt9heUJvulH7N7qK2AqC2GLag96e2WcSzb4N2VXjt+8KhR6HmfkNM542phQXql1hWUG/F4Eg Tq0uOFPw873ovoJwHlljaZkU3MjBdNJujTHW9sobuiQ+EwHCLkYFufdVLKVLczLoerYiDt7B1gZ9 kHUmdY3XADelHETRszRYcFjIsaJ5TukpORsF+/367Zic3jfbxXq3ejx/fbyYz0iph04zG4Hw1Pj/ 8F97qRUM+09wPxOOgJz8AgAA//8DAFBLAQItABQABgAIAAAAIQDb4fbL7gAAAIUBAAATAAAAAAAA AAAAAAAAAAAAAABbQ29udGVudF9UeXBlc10ueG1sUEsBAi0AFAAGAAgAAAAhAFr0LFu/AAAAFQEA AAsAAAAAAAAAAAAAAAAAHwEAAF9yZWxzLy5yZWxzUEsBAi0AFAAGAAgAAAAhAFRLRIzHAAAA3AAA AA8AAAAAAAAAAAAAAAAABwIAAGRycy9kb3ducmV2LnhtbFBLBQYAAAAAAwADALcAAAD7AgAAAAA= " fillcolor="white [3212]" strokecolor="black [3213]">
                        <v:stroke joinstyle="miter"/>
                      </v:roundrect>
                    </v:group>
                    <v:group id="Group 316" o:spid="_x0000_s1045" style="position:absolute;left:10092;top:7369;width:838;height:1975" coordorigin="10092,7369" coordsize="4556,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fF+PxgAAANwAAAAPAAAAZHJzL2Rvd25yZXYueG1sRI/NasMw EITvgb6D2EJvieyahOBGCcG0pQdTiFMovS3WxjaxVsZS/fP2VaCQ4zAz3zC7w2RaMVDvGssK4lUE gri0uuFKwdf5bbkF4TyyxtYyKZjJwWH/sNhhqu3IJxoKX4kAYZeigtr7LpXSlTUZdCvbEQfvYnuD Psi+krrHMcBNK5+jaCMNNhwWauwoq6m8Fr9GwfuI4zGJX4f8esnmn/P68zuPSamnx+n4AsLT5O/h //aHVpDEG7idCUdA7v8AAAD//wMAUEsBAi0AFAAGAAgAAAAhANvh9svuAAAAhQEAABMAAAAAAAAA AAAAAAAAAAAAAFtDb250ZW50X1R5cGVzXS54bWxQSwECLQAUAAYACAAAACEAWvQsW78AAAAVAQAA CwAAAAAAAAAAAAAAAAAfAQAAX3JlbHMvLnJlbHNQSwECLQAUAAYACAAAACEAg3xfj8YAAADcAAAA DwAAAAAAAAAAAAAAAAAHAgAAZHJzL2Rvd25yZXYueG1sUEsFBgAAAAADAAMAtwAAAPoCAAAAAA== ">
                      <v:roundrect id="Rectangle: Rounded Corners 317" o:spid="_x0000_s1046" style="position:absolute;left:5332;top:12129;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yGWyxAAAANwAAAAPAAAAZHJzL2Rvd25yZXYueG1sRI/NawIx FMTvhf4P4RW8aWKlfmyNUgWlR78Oensmz92lm5dlE3X975uC0OMwM79hpvPWVeJGTSg9a+j3FAhi 423JuYbDftUdgwgR2WLlmTQ8KMB89voyxcz6O2/ptou5SBAOGWooYqwzKYMpyGHo+Zo4eRffOIxJ Nrm0Dd4T3FXyXamhdFhyWiiwpmVB5md3dRqCmZw+xnGxUkdTXqq1kpvzQ2rdeWu/PkFEauN/+Nn+ thoG/RH8nUlHQM5+AQAA//8DAFBLAQItABQABgAIAAAAIQDb4fbL7gAAAIUBAAATAAAAAAAAAAAA AAAAAAAAAABbQ29udGVudF9UeXBlc10ueG1sUEsBAi0AFAAGAAgAAAAhAFr0LFu/AAAAFQEAAAsA AAAAAAAAAAAAAAAAHwEAAF9yZWxzLy5yZWxzUEsBAi0AFAAGAAgAAAAhAK3IZbLEAAAA3AAAAA8A AAAAAAAAAAAAAAAABwIAAGRycy9kb3ducmV2LnhtbFBLBQYAAAAAAwADALcAAAD4AgAAAAA= " fillcolor="white [3212]" strokecolor="black [3213]">
                        <v:stroke joinstyle="miter"/>
                      </v:roundrect>
                      <v:roundrect id="Rectangle: Rounded Corners 318" o:spid="_x0000_s1047" style="position:absolute;left:8609;top:12128;width:10800;height:1281;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SusSxAAAANwAAAAPAAAAZHJzL2Rvd25yZXYueG1sRE9Na8JA EL0X/A/LCN7qRluqja4itoIgWow96G3Mjkk0Oxuyq8Z/7x4KPT7e93jamFLcqHaFZQW9bgSCOLW6 4EzB727xOgThPLLG0jIpeJCD6aT1MsZY2ztv6Zb4TIQQdjEqyL2vYildmpNB17UVceBOtjboA6wz qWu8h3BTyn4UfUiDBYeGHCua55RekqtRcDyuP8/J5Wu7X6wPq/frz/fAbCKlOu1mNgLhqfH/4j/3 Uit464W14Uw4AnLyBAAA//8DAFBLAQItABQABgAIAAAAIQDb4fbL7gAAAIUBAAATAAAAAAAAAAAA AAAAAAAAAABbQ29udGVudF9UeXBlc10ueG1sUEsBAi0AFAAGAAgAAAAhAFr0LFu/AAAAFQEAAAsA AAAAAAAAAAAAAAAAHwEAAF9yZWxzLy5yZWxzUEsBAi0AFAAGAAgAAAAhALpK6xLEAAAA3AAAAA8A AAAAAAAAAAAAAAAABwIAAGRycy9kb3ducmV2LnhtbFBLBQYAAAAAAwADALcAAAD4AgAAAAA= " fillcolor="white [3212]" strokecolor="black [3213]">
                        <v:stroke joinstyle="miter"/>
                      </v:roundrect>
                    </v:group>
                    <v:roundrect id="Rectangle: Rounded Corners 319" o:spid="_x0000_s1048" style="position:absolute;left:4396;top:8219;width:1126;height:237;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Ve/sxgAAANwAAAAPAAAAZHJzL2Rvd25yZXYueG1sRI9BawIx FITvhf6H8Aq9iGa3pUVXo4hYKhVKq4LXx+a5G0xelk26rv++KQg9DjPzDTNb9M6KjtpgPCvIRxkI 4tJrw5WCw/5tOAYRIrJG65kUXCnAYn5/N8NC+wt/U7eLlUgQDgUqqGNsCilDWZPDMPINcfJOvnUY k2wrqVu8JLiz8inLXqVDw2mhxoZWNZXn3Y9TYIIdrNb263P5Mn7f5h9HeSpNp9TjQ7+cgojUx//w rb3RCp7zCfydSUdAzn8BAAD//wMAUEsBAi0AFAAGAAgAAAAhANvh9svuAAAAhQEAABMAAAAAAAAA AAAAAAAAAAAAAFtDb250ZW50X1R5cGVzXS54bWxQSwECLQAUAAYACAAAACEAWvQsW78AAAAVAQAA CwAAAAAAAAAAAAAAAAAfAQAAX3JlbHMvLnJlbHNQSwECLQAUAAYACAAAACEAilXv7MYAAADcAAAA DwAAAAAAAAAAAAAAAAAHAgAAZHJzL2Rvd25yZXYueG1sUEsFBgAAAAADAAMAtwAAAPoCAAAAAA== " fillcolor="white [3212]" strokecolor="black [3213]">
                      <v:stroke joinstyle="miter"/>
                    </v:roundrect>
                    <v:group id="Group 320" o:spid="_x0000_s1049" style="position:absolute;left:11304;top:7350;width:1734;height:1975" coordorigin="11304,7350" coordsize="9428,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tajdwwAAANwAAAAPAAAAZHJzL2Rvd25yZXYueG1sRE/LasJA FN0X+g/DFbqrkyiKRMcg0pYuguADSneXzDUJydwJmWkef99ZCC4P571LR9OInjpXWVYQzyMQxLnV FRcKbtfP9w0I55E1NpZJwUQO0v3ryw4TbQc+U3/xhQgh7BJUUHrfJlK6vCSDbm5b4sDdbWfQB9gV Unc4hHDTyEUUraXBikNDiS0dS8rry59R8DXgcFjGH31W34/T73V1+sliUuptNh62IDyN/il+uL+1 guUizA9nwhGQ+38AAAD//wMAUEsBAi0AFAAGAAgAAAAhANvh9svuAAAAhQEAABMAAAAAAAAAAAAA AAAAAAAAAFtDb250ZW50X1R5cGVzXS54bWxQSwECLQAUAAYACAAAACEAWvQsW78AAAAVAQAACwAA AAAAAAAAAAAAAAAfAQAAX3JlbHMvLnJlbHNQSwECLQAUAAYACAAAACEArbWo3cMAAADcAAAADwAA AAAAAAAAAAAAAAAHAgAAZHJzL2Rvd25yZXYueG1sUEsFBgAAAAADAAMAtwAAAPcCAAAAAA== ">
                      <v:group id="Group 321" o:spid="_x0000_s1050" style="position:absolute;left:11304;top:7350;width:3731;height:10800" coordorigin="11304,7350" coordsize="3731,10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Q1GxAAAANwAAAAPAAAAZHJzL2Rvd25yZXYueG1sRI9Bi8Iw FITvwv6H8Ba8aVplF6lGEVHxIMJWQbw9mmdbbF5KE9v67zfCwh6HmfmGWax6U4mWGldaVhCPIxDE mdUl5wou591oBsJ5ZI2VZVLwIger5cdggYm2Hf9Qm/pcBAi7BBUU3teJlC4ryKAb25o4eHfbGPRB NrnUDXYBbio5iaJvabDksFBgTZuCskf6NAr2HXbrabxtj4/75nU7f52ux5iUGn726zkIT73/D/+1 D1rBdBLD+0w4AnL5CwAA//8DAFBLAQItABQABgAIAAAAIQDb4fbL7gAAAIUBAAATAAAAAAAAAAAA AAAAAAAAAABbQ29udGVudF9UeXBlc10ueG1sUEsBAi0AFAAGAAgAAAAhAFr0LFu/AAAAFQEAAAsA AAAAAAAAAAAAAAAAHwEAAF9yZWxzLy5yZWxzUEsBAi0AFAAGAAgAAAAhAML5DUbEAAAA3AAAAA8A AAAAAAAAAAAAAAAABwIAAGRycy9kb3ducmV2LnhtbFBLBQYAAAAAAwADALcAAAD4AgAAAAA= ">
                        <v:roundrect id="Rectangle: Rounded Corners 322" o:spid="_x0000_s1051" style="position:absolute;left:6544;top:12110;width:10800;height:1280;rotation:70;flip:y;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0wyXxAAAANwAAAAPAAAAZHJzL2Rvd25yZXYueG1sRI9BawIx FITvhf6H8AreatKVFruaXdqC0qNVD/X2TJ67i5uXZRN1/femUPA4zMw3zLwcXCvO1IfGs4aXsQJB bLxtuNKw3SyepyBCRLbYeiYNVwpQFo8Pc8ytv/APndexEgnCIUcNdYxdLmUwNTkMY98RJ+/ge4cx yb6StsdLgrtWZkq9SYcNp4UaO/qqyRzXJ6chmPfd6zR+LtSvaQ7tUsnV/iq1Hj0NHzMQkYZ4D/+3 v62GSZbB35l0BGRxAwAA//8DAFBLAQItABQABgAIAAAAIQDb4fbL7gAAAIUBAAATAAAAAAAAAAAA AAAAAAAAAABbQ29udGVudF9UeXBlc10ueG1sUEsBAi0AFAAGAAgAAAAhAFr0LFu/AAAAFQEAAAsA AAAAAAAAAAAAAAAAHwEAAF9yZWxzLy5yZWxzUEsBAi0AFAAGAAgAAAAhAHPTDJfEAAAA3AAAAA8A AAAAAAAAAAAAAAAABwIAAGRycy9kb3ducmV2LnhtbFBLBQYAAAAAAwADALcAAAD4AgAAAAA= " fillcolor="white [3212]" strokecolor="black [3213]">
                          <v:stroke joinstyle="miter"/>
                        </v:roundrect>
                        <v:roundrect id="Rectangle: Rounded Corners 323" o:spid="_x0000_s1052" style="position:absolute;left:11327;top:9873;width:6120;height:1296;rotation:70;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grPeyAAAANwAAAAPAAAAZHJzL2Rvd25yZXYueG1sRI9ba8JA FITfhf6H5Qi+6cYLvaSuIl5AKLYk7YO+HbOnSWr2bMiuGv+9Wyj0cZiZb5jpvDWVuFDjSssKhoMI BHFmdcm5gq/PTf8ZhPPIGivLpOBGDuazh84UY22vnNAl9bkIEHYxKii8r2MpXVaQQTewNXHwvm1j 0AfZ5FI3eA1wU8lRFD1KgyWHhQJrWhaUndKzUXA87l5+0tMq2W92h7fJ+WP9ZN4jpXrddvEKwlPr /8N/7a1WMB6N4fdMOAJydgcAAP//AwBQSwECLQAUAAYACAAAACEA2+H2y+4AAACFAQAAEwAAAAAA AAAAAAAAAAAAAAAAW0NvbnRlbnRfVHlwZXNdLnhtbFBLAQItABQABgAIAAAAIQBa9CxbvwAAABUB AAALAAAAAAAAAAAAAAAAAB8BAABfcmVscy8ucmVsc1BLAQItABQABgAIAAAAIQB6grPeyAAAANwA AAAPAAAAAAAAAAAAAAAAAAcCAABkcnMvZG93bnJldi54bWxQSwUGAAAAAAMAAwC3AAAA/AIAAAAA " fillcolor="white [3212]" strokecolor="black [3213]">
                          <v:stroke joinstyle="miter"/>
                        </v:roundrect>
                      </v:group>
                      <v:roundrect id="Rectangle: Rounded Corners 324" o:spid="_x0000_s1053" style="position:absolute;left:14612;top:12170;width:6120;height:1296;visibility:visible;mso-wrap-style:square;v-text-anchor:middle" arcsize=".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OIrPxgAAANwAAAAPAAAAZHJzL2Rvd25yZXYueG1sRI/dagIx FITvC75DOEJvima1VWQ1ikilpYXiH3h72Bx3g8nJsonr9u2bQqGXw8x8wyxWnbOipSYYzwpGwwwE ceG14VLB6bgdzECEiKzReiYF3xRgtew9LDDX/s57ag+xFAnCIUcFVYx1LmUoKnIYhr4mTt7FNw5j kk0pdYP3BHdWjrNsKh0aTgsV1rSpqLgebk6BCfZp82p3X+vJ7O1z9HGWl8K0Sj32u/UcRKQu/of/ 2u9awfP4BX7PpCMglz8AAAD//wMAUEsBAi0AFAAGAAgAAAAhANvh9svuAAAAhQEAABMAAAAAAAAA AAAAAAAAAAAAAFtDb250ZW50X1R5cGVzXS54bWxQSwECLQAUAAYACAAAACEAWvQsW78AAAAVAQAA CwAAAAAAAAAAAAAAAAAfAQAAX3JlbHMvLnJlbHNQSwECLQAUAAYACAAAACEAqjiKz8YAAADcAAAA DwAAAAAAAAAAAAAAAAAHAgAAZHJzL2Rvd25yZXYueG1sUEsFBgAAAAADAAMAtwAAAPoCAAAAAA== " fillcolor="white [3212]" strokecolor="black [3213]">
                        <v:stroke joinstyle="miter"/>
                      </v:roundrect>
                    </v:group>
                  </v:group>
                  <v:roundrect id="Rectangle: Rounded Corners 325" o:spid="_x0000_s1054" style="position:absolute;left:6778;top:2156;width:3811;height:2100;visibility:visible;mso-wrap-style:square;v-text-anchor:middle" arcsize="10923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QNX2xQAAANwAAAAPAAAAZHJzL2Rvd25yZXYueG1sRI9Ba8JA FITvhf6H5RW8lLrRomh0FQkoHkpB7cHjI/vMRrNvQ3Y1sb++WxA8DjPfDDNfdrYSN2p86VjBoJ+A IM6dLrlQ8HNYf0xA+ICssXJMCu7kYbl4fZljql3LO7rtQyFiCfsUFZgQ6lRKnxuy6PuuJo7eyTUW Q5RNIXWDbSy3lRwmyVhaLDkuGKwpM5Rf9ler4PPYTrKLPG/MNx+z3+n4/e6/rkr13rrVDESgLjzD D3qrIzccwf+ZeATk4g8AAP//AwBQSwECLQAUAAYACAAAACEA2+H2y+4AAACFAQAAEwAAAAAAAAAA AAAAAAAAAAAAW0NvbnRlbnRfVHlwZXNdLnhtbFBLAQItABQABgAIAAAAIQBa9CxbvwAAABUBAAAL AAAAAAAAAAAAAAAAAB8BAABfcmVscy8ucmVsc1BLAQItABQABgAIAAAAIQCUQNX2xQAAANwAAAAP AAAAAAAAAAAAAAAAAAcCAABkcnMvZG93bnJldi54bWxQSwUGAAAAAAMAAwC3AAAA+QIAAAAA " fillcolor="#f2f2f2 [3052]" strokecolor="black [3213]" strokeweight="1pt">
                    <v:stroke joinstyle="miter"/>
                  </v:roundrect>
                  <v:roundrect id="Rectangle: Rounded Corners 326" o:spid="_x0000_s1055" style="position:absolute;left:7604;width:2159;height:2099;visibility:visible;mso-wrap-style:square;v-text-anchor:middle" arcsize="10923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CiEmxAAAANwAAAAPAAAAZHJzL2Rvd25yZXYueG1sRI9Pa8JA FMTvhX6H5RW81V0VRFJXKYooHgr+ufT2yL4mwezbkH2atJ/eLQgeh5n5DTNf9r5WN2pjFdjCaGhA EefBVVxYOJ827zNQUZAd1oHJwi9FWC5eX+aYudDxgW5HKVSCcMzQQinSZFrHvCSPcRga4uT9hNaj JNkW2rXYJbiv9diYqfZYcVoosaFVSfnlePUWrt/5n/8yst1Vay+dnC8bszfWDt76zw9QQr08w4/2 zlmYjKfwfyYdAb24AwAA//8DAFBLAQItABQABgAIAAAAIQDb4fbL7gAAAIUBAAATAAAAAAAAAAAA AAAAAAAAAABbQ29udGVudF9UeXBlc10ueG1sUEsBAi0AFAAGAAgAAAAhAFr0LFu/AAAAFQEAAAsA AAAAAAAAAAAAAAAAHwEAAF9yZWxzLy5yZWxzUEsBAi0AFAAGAAgAAAAhAPUKISbEAAAA3AAAAA8A AAAAAAAAAAAAAAAABwIAAGRycy9kb3ducmV2LnhtbFBLBQYAAAAAAwADALcAAAD4AgAAAAA= " fillcolor="#bfbfbf [2412]" strokecolor="black [3213]" strokeweight="1pt">
                    <v:stroke joinstyle="miter"/>
                  </v:roundrect>
                  <v:shape id="Picture 327" o:spid="_x0000_s1056" type="#_x0000_t75" style="position:absolute;left:7986;top:2673;width:1396;height:126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uiCkwwAAANwAAAAPAAAAZHJzL2Rvd25yZXYueG1sRI9Pa8JA FMTvBb/D8gRvzUYLVaJrqKWVXptIz6/ZZ/40+zbsrhr76bsFweMwM79hNvloenEm51vLCuZJCoK4 srrlWsGhfH9cgfABWWNvmRRcyUO+nTxsMNP2wp90LkItIoR9hgqaEIZMSl81ZNAndiCO3tE6gyFK V0vt8BLhppeLNH2WBluOCw0O9NpQ9VOcjAL0+vfLtm8nvn6XabFz5b4znVKz6fiyBhFoDPfwrf2h FTwtlvB/Jh4Buf0DAAD//wMAUEsBAi0AFAAGAAgAAAAhANvh9svuAAAAhQEAABMAAAAAAAAAAAAA AAAAAAAAAFtDb250ZW50X1R5cGVzXS54bWxQSwECLQAUAAYACAAAACEAWvQsW78AAAAVAQAACwAA AAAAAAAAAAAAAAAfAQAAX3JlbHMvLnJlbHNQSwECLQAUAAYACAAAACEAhrogpMMAAADcAAAADwAA AAAAAAAAAAAAAAAHAgAAZHJzL2Rvd25yZXYueG1sUEsFBgAAAAADAAMAtwAAAPcCAAAAAA== ">
                    <v:imagedata r:id="rId1394" o:title=""/>
                  </v:shape>
                  <v:shape id="Picture 328" o:spid="_x0000_s1057" type="#_x0000_t75" style="position:absolute;left:7795;top:6;width:1777;height:190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NiFivQAAANwAAAAPAAAAZHJzL2Rvd25yZXYueG1sRE9LCsIw EN0L3iGM4E5TK4hWo4gguvOPLodmbIvNpDRR6+3NQnD5eP/ZojGleFHtCssKBv0IBHFqdcGZgvNp 3RuDcB5ZY2mZFHzIwWLebs0w0fbNB3odfSZCCLsEFeTeV4mULs3JoOvbijhwd1sb9AHWmdQ1vkO4 KWUcRSNpsODQkGNFq5zSx/FpFMSbm5yU+5G7rDPd8HWziy/jnVLdTrOcgvDU+L/4595qBcM4rA1n whGQ8y8AAAD//wMAUEsBAi0AFAAGAAgAAAAhANvh9svuAAAAhQEAABMAAAAAAAAAAAAAAAAAAAAA AFtDb250ZW50X1R5cGVzXS54bWxQSwECLQAUAAYACAAAACEAWvQsW78AAAAVAQAACwAAAAAAAAAA AAAAAAAfAQAAX3JlbHMvLnJlbHNQSwECLQAUAAYACAAAACEAEzYhYr0AAADcAAAADwAAAAAAAAAA AAAAAAAHAgAAZHJzL2Rvd25yZXYueG1sUEsFBgAAAAADAAMAtwAAAPECAAAAAA== ">
                    <v:imagedata r:id="rId1395" o:title=""/>
                  </v:shape>
                  <v:shape id="Picture 329" o:spid="_x0000_s1058" type="#_x0000_t75" style="position:absolute;left:9763;top:7350;width:1142;height:165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0o9KwwAAANwAAAAPAAAAZHJzL2Rvd25yZXYueG1sRI9fa8Iw FMXfB36HcIW9zdQK3axGkYkw2MvqRF8vzbUtNjclyTR+ezMY7PFw/vw4y3U0vbiS851lBdNJBoK4 trrjRsHhe/fyBsIHZI29ZVJwJw/r1ehpiaW2N67oug+NSCPsS1TQhjCUUvq6JYN+Ygfi5J2tMxiS dI3UDm9p3PQyz7JCGuw4EVoc6L2l+rL/MQmSz2lbfNljbOLryVX8uS0qp9TzOG4WIALF8B/+a39o BbN8Dr9n0hGQqwcAAAD//wMAUEsBAi0AFAAGAAgAAAAhANvh9svuAAAAhQEAABMAAAAAAAAAAAAA AAAAAAAAAFtDb250ZW50X1R5cGVzXS54bWxQSwECLQAUAAYACAAAACEAWvQsW78AAAAVAQAACwAA AAAAAAAAAAAAAAAfAQAAX3JlbHMvLnJlbHNQSwECLQAUAAYACAAAACEAsdKPSsMAAADcAAAADwAA AAAAAAAAAAAAAAAHAgAAZHJzL2Rvd25yZXYueG1sUEsFBgAAAAADAAMAtwAAAPcCAAAAAA== ">
                    <v:imagedata r:id="rId1396" o:title=""/>
                  </v:shape>
                  <v:line id="Straight Connector 330" o:spid="_x0000_s1059" style="position:absolute;flip:y;visibility:visible;mso-wrap-style:square" from="1190,720" to="1190,1310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LL8/wQAAANwAAAAPAAAAZHJzL2Rvd25yZXYueG1sRE/Pa8Iw FL4P/B/CE3abqRbG6IwigmzeNq3o8S15tsXmpSSxtv/9chjs+PH9Xq4H24qefGgcK5jPMhDE2pmG KwXlcffyBiJEZIOtY1IwUoD1avK0xMK4B39Tf4iVSCEcClRQx9gVUgZdk8Uwcx1x4q7OW4wJ+koa j48Ublu5yLJXabHh1FBjR9ua9O1wtwrO2u/H6mtxzH4u8sOUZbM9zUelnqfD5h1EpCH+i//cn0ZB nqf56Uw6AnL1CwAA//8DAFBLAQItABQABgAIAAAAIQDb4fbL7gAAAIUBAAATAAAAAAAAAAAAAAAA AAAAAABbQ29udGVudF9UeXBlc10ueG1sUEsBAi0AFAAGAAgAAAAhAFr0LFu/AAAAFQEAAAsAAAAA AAAAAAAAAAAAHwEAAF9yZWxzLy5yZWxzUEsBAi0AFAAGAAgAAAAhAMYsvz/BAAAA3AAAAA8AAAAA AAAAAAAAAAAABwIAAGRycy9kb3ducmV2LnhtbFBLBQYAAAAAAwADALcAAAD1AgAAAAA= " strokecolor="black [3213]">
                    <v:stroke endarrow="classic" endarrowwidth="narrow" joinstyle="miter"/>
                  </v:line>
                  <v:shape id="Picture 331" o:spid="_x0000_s1060" type="#_x0000_t75" style="position:absolute;top:1370;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K4+RwwAAANwAAAAPAAAAZHJzL2Rvd25yZXYueG1sRI/NisJA EITvwr7D0At704kKotFRRFlW8CD+PECTaZNgpidkek3y9jsLgseiqr6iVpvOVepJTSg9GxiPElDE mbcl5wZu1+/hHFQQZIuVZzLQU4DN+mOwwtT6ls/0vEiuIoRDigYKkTrVOmQFOQwjXxNH7+4bhxJl k2vbYBvhrtKTJJlphyXHhQJr2hWUPS6/LlL2x9M838lP12d9OVscbXvYijFfn912CUqok3f41T5Y A9PpGP7PxCOg138AAAD//wMAUEsBAi0AFAAGAAgAAAAhANvh9svuAAAAhQEAABMAAAAAAAAAAAAA AAAAAAAAAFtDb250ZW50X1R5cGVzXS54bWxQSwECLQAUAAYACAAAACEAWvQsW78AAAAVAQAACwAA AAAAAAAAAAAAAAAfAQAAX3JlbHMvLnJlbHNQSwECLQAUAAYACAAAACEAwyuPkcMAAADcAAAADwAA AAAAAAAAAAAAAAAHAgAAZHJzL2Rvd25yZXYueG1sUEsFBgAAAAADAAMAtwAAAPcCAAAAAA== ">
                    <v:imagedata r:id="rId1405" o:title=""/>
                  </v:shape>
                  <v:roundrect id="Rectangle: Rounded Corners 332" o:spid="_x0000_s1061" style="position:absolute;left:21559;top:4006;width:2158;height:2099;visibility:visible;mso-wrap-style:square;v-text-anchor:middle" arcsize="10923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6LH4xAAAANwAAAAPAAAAZHJzL2Rvd25yZXYueG1sRI9Ba8JA FITvBf/D8gRvdbcKUqKrlIooHgpVL94e2dckmH0bsk8T/fVdodDjMDPfMItV72t1ozZWgS28jQ0o 4jy4igsLp+Pm9R1UFGSHdWCycKcIq+XgZYGZCx1/0+0ghUoQjhlaKEWaTOuYl+QxjkNDnLyf0HqU JNtCuxa7BPe1nhgz0x4rTgslNvRZUn45XL2F6zl/+C8j21219tLJ6bIxe2PtaNh/zEEJ9fIf/mvv nIXpdALPM+kI6OUvAAAA//8DAFBLAQItABQABgAIAAAAIQDb4fbL7gAAAIUBAAATAAAAAAAAAAAA AAAAAAAAAABbQ29udGVudF9UeXBlc10ueG1sUEsBAi0AFAAGAAgAAAAhAFr0LFu/AAAAFQEAAAsA AAAAAAAAAAAAAAAAHwEAAF9yZWxzLy5yZWxzUEsBAi0AFAAGAAgAAAAhAA/osfjEAAAA3AAAAA8A AAAAAAAAAAAAAAAABwIAAGRycy9kb3ducmV2LnhtbFBLBQYAAAAAAwADALcAAAD4AgAAAAA= " fillcolor="#bfbfbf [2412]" strokecolor="black [3213]" strokeweight="1pt">
                    <v:stroke joinstyle="miter"/>
                  </v:roundrect>
                  <v:line id="Straight Connector 333" o:spid="_x0000_s1062" style="position:absolute;flip:y;visibility:visible;mso-wrap-style:square" from="22685,640" to="22685,503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Ne7RxAAAANwAAAAPAAAAZHJzL2Rvd25yZXYueG1sRI9Pa8JA FMTvBb/D8gRvdaMpIqmriCBtoQcTe+jxkX35Q7Nvw+5q4rfvCoLHYWZ+w2x2o+nElZxvLStYzBMQ xKXVLdcKfs7H1zUIH5A1dpZJwY087LaTlw1m2g6c07UItYgQ9hkqaELoMyl92ZBBP7c9cfQq6wyG KF0ttcMhwk0nl0mykgZbjgsN9nRoqPwrLkZBlbrVx1f16zE/f+fVQMXbyRRKzabj/h1EoDE8w4/2 p1aQpincz8QjILf/AAAA//8DAFBLAQItABQABgAIAAAAIQDb4fbL7gAAAIUBAAATAAAAAAAAAAAA AAAAAAAAAABbQ29udGVudF9UeXBlc10ueG1sUEsBAi0AFAAGAAgAAAAhAFr0LFu/AAAAFQEAAAsA AAAAAAAAAAAAAAAAHwEAAF9yZWxzLy5yZWxzUEsBAi0AFAAGAAgAAAAhAPY17tHEAAAA3AAAAA8A AAAAAAAAAAAAAAAABwIAAGRycy9kb3ducmV2LnhtbFBLBQYAAAAAAwADALcAAAD4AgAAAAA= " strokecolor="black [3213]" strokeweight="1pt">
                    <v:stroke startarrow="oval" startarrowwidth="narrow" startarrowlength="short" endarrow="classic" endarrowwidth="narrow" joinstyle="miter"/>
                  </v:line>
                  <v:line id="Straight Connector 334" o:spid="_x0000_s1063" style="position:absolute;visibility:visible;mso-wrap-style:square" from="22685,5020" to="22685,1073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GPWhxQAAANwAAAAPAAAAZHJzL2Rvd25yZXYueG1sRI9Ba8JA FITvgv9heUIv0mxsirQxq4hgyamg1ftr9plEs29Ddo3Jv+8WCj0OM/MNk20G04ieOldbVrCIYhDE hdU1lwpOX/vnNxDOI2tsLJOCkRxs1tNJhqm2Dz5Qf/SlCBB2KSqovG9TKV1RkUEX2ZY4eBfbGfRB dqXUHT4C3DTyJY6X0mDNYaHClnYVFbfj3Siw+sD5d/9xPuef70W7nY/XZr9T6mk2bFcgPA3+P/zX zrWCJHmF3zPhCMj1DwAAAP//AwBQSwECLQAUAAYACAAAACEA2+H2y+4AAACFAQAAEwAAAAAAAAAA AAAAAAAAAAAAW0NvbnRlbnRfVHlwZXNdLnhtbFBLAQItABQABgAIAAAAIQBa9CxbvwAAABUBAAAL AAAAAAAAAAAAAAAAAB8BAABfcmVscy8ucmVsc1BLAQItABQABgAIAAAAIQAHGPWhxQAAANwAAAAP AAAAAAAAAAAAAAAAAAcCAABkcnMvZG93bnJldi54bWxQSwUGAAAAAAMAAwC3AAAA+QIAAAAA " strokecolor="black [3213]" strokeweight="1pt">
                    <v:stroke startarrow="oval" startarrowwidth="narrow" startarrowlength="short" endarrow="classic" endarrowwidth="narrow" joinstyle="miter"/>
                    <o:lock v:ext="edit" shapetype="f"/>
                  </v:line>
                  <v:shape id="Picture 335" o:spid="_x0000_s1064" type="#_x0000_t75" style="position:absolute;left:20589;top:481;width:1905;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5RjyyAAAANwAAAAPAAAAZHJzL2Rvd25yZXYueG1sRI9Ba8JA FITvQv/D8gq9SN3UaCqpq4gg9VCRqkiPj+xrkpp9G7LbGP313YLgcZiZb5jpvDOVaKlxpWUFL4MI BHFmdcm5gsN+9TwB4TyyxsoyKbiQg/nsoTfFVNszf1K787kIEHYpKii8r1MpXVaQQTewNXHwvm1j 0AfZ5FI3eA5wU8lhFCXSYMlhocCalgVlp92vUbD4kpvkeHpNVv1Jt34/bn8+9Oiq1NNjt3gD4anz 9/CtvdYK4ngM/2fCEZCzPwAAAP//AwBQSwECLQAUAAYACAAAACEA2+H2y+4AAACFAQAAEwAAAAAA AAAAAAAAAAAAAAAAW0NvbnRlbnRfVHlwZXNdLnhtbFBLAQItABQABgAIAAAAIQBa9CxbvwAAABUB AAALAAAAAAAAAAAAAAAAAB8BAABfcmVscy8ucmVsc1BLAQItABQABgAIAAAAIQD15RjyyAAAANwA AAAPAAAAAAAAAAAAAAAAAAcCAABkcnMvZG93bnJldi54bWxQSwUGAAAAAAMAAwC3AAAA/AIAAAAA ">
                    <v:imagedata r:id="rId1406" o:title=""/>
                  </v:shape>
                  <v:shape id="Picture 336" o:spid="_x0000_s1065" type="#_x0000_t75" style="position:absolute;left:21049;top:8276;width:1651;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4Pw8xAAAANwAAAAPAAAAZHJzL2Rvd25yZXYueG1sRI9La8Mw EITvhfwHsYHeGjmPmuJGMSYkJMc0Teh1sba2ibVyLPnRfx8VCj0OM/MNs05HU4ueWldZVjCfRSCI c6srLhRcPvcvbyCcR9ZYWyYFP+Qg3Uye1phoO/AH9WdfiABhl6CC0vsmkdLlJRl0M9sQB+/btgZ9 kG0hdYtDgJtaLqIolgYrDgslNrQtKb+dO6Ngt+oO3S4+SbwfFmjH7PqFr3ulnqdj9g7C0+j/w3/t o1awXMbweyYcAbl5AAAA//8DAFBLAQItABQABgAIAAAAIQDb4fbL7gAAAIUBAAATAAAAAAAAAAAA AAAAAAAAAABbQ29udGVudF9UeXBlc10ueG1sUEsBAi0AFAAGAAgAAAAhAFr0LFu/AAAAFQEAAAsA AAAAAAAAAAAAAAAAHwEAAF9yZWxzLy5yZWxzUEsBAi0AFAAGAAgAAAAhAHrg/DzEAAAA3AAAAA8A AAAAAAAAAAAAAAAABwIAAGRycy9kb3ducmV2LnhtbFBLBQYAAAAAAwADALcAAAD4AgAAAAA= ">
                    <v:imagedata r:id="rId1407" o:title=""/>
                  </v:shape>
                </v:group>
                <w10:anchorlock/>
              </v:group>
            </w:pict>
          </mc:Fallback>
        </mc:AlternateContent>
      </w:r>
    </w:p>
    <w:p w14:paraId="11119AE8" w14:textId="77777777" w:rsidR="003F48B9" w:rsidRDefault="003F48B9" w:rsidP="003F48B9">
      <w:pPr>
        <w:tabs>
          <w:tab w:val="left" w:pos="284"/>
          <w:tab w:val="left" w:pos="2835"/>
          <w:tab w:val="left" w:pos="5387"/>
          <w:tab w:val="left" w:pos="7938"/>
        </w:tabs>
        <w:ind w:firstLine="142"/>
        <w:jc w:val="both"/>
        <w:rPr>
          <w:bCs/>
        </w:rPr>
      </w:pPr>
      <w:r>
        <w:rPr>
          <w:bCs/>
        </w:rPr>
        <w:t>Ta có:</w:t>
      </w:r>
    </w:p>
    <w:p w14:paraId="6B706765" w14:textId="77777777" w:rsidR="003F48B9" w:rsidRDefault="003F48B9" w:rsidP="003F48B9">
      <w:pPr>
        <w:pStyle w:val="ListParagraph"/>
        <w:numPr>
          <w:ilvl w:val="0"/>
          <w:numId w:val="4"/>
        </w:numPr>
        <w:tabs>
          <w:tab w:val="left" w:pos="284"/>
          <w:tab w:val="left" w:pos="2835"/>
          <w:tab w:val="left" w:pos="5387"/>
          <w:tab w:val="left" w:pos="7938"/>
        </w:tabs>
        <w:jc w:val="both"/>
        <w:rPr>
          <w:bCs/>
        </w:rPr>
      </w:pPr>
      <w:r w:rsidRPr="007F6183">
        <w:rPr>
          <w:bCs/>
          <w:position w:val="-32"/>
        </w:rPr>
        <w:object w:dxaOrig="4660" w:dyaOrig="800" w14:anchorId="10E88313">
          <v:shape id="_x0000_i1561" type="#_x0000_t75" style="width:232.9pt;height:40.05pt" o:ole="">
            <v:imagedata r:id="rId1408" o:title=""/>
          </v:shape>
          <o:OLEObject Type="Embed" ProgID="Equation.DSMT4" ShapeID="_x0000_i1561" DrawAspect="Content" ObjectID="_1653897919" r:id="rId1409"/>
        </w:object>
      </w:r>
      <w:r>
        <w:rPr>
          <w:bCs/>
        </w:rPr>
        <w:t>cm.</w:t>
      </w:r>
    </w:p>
    <w:p w14:paraId="523B7D39" w14:textId="77777777" w:rsidR="003F48B9" w:rsidRPr="007F6183" w:rsidRDefault="003F48B9" w:rsidP="003F48B9">
      <w:pPr>
        <w:pStyle w:val="ListParagraph"/>
        <w:numPr>
          <w:ilvl w:val="0"/>
          <w:numId w:val="4"/>
        </w:numPr>
        <w:tabs>
          <w:tab w:val="left" w:pos="284"/>
          <w:tab w:val="left" w:pos="2835"/>
          <w:tab w:val="left" w:pos="5387"/>
          <w:tab w:val="left" w:pos="7938"/>
        </w:tabs>
        <w:jc w:val="both"/>
        <w:rPr>
          <w:bCs/>
        </w:rPr>
      </w:pPr>
      <w:r w:rsidRPr="007F6183">
        <w:rPr>
          <w:bCs/>
          <w:position w:val="-38"/>
        </w:rPr>
        <w:object w:dxaOrig="2760" w:dyaOrig="820" w14:anchorId="42F92254">
          <v:shape id="_x0000_i1562" type="#_x0000_t75" style="width:137.75pt;height:41.3pt" o:ole="">
            <v:imagedata r:id="rId1410" o:title=""/>
          </v:shape>
          <o:OLEObject Type="Embed" ProgID="Equation.DSMT4" ShapeID="_x0000_i1562" DrawAspect="Content" ObjectID="_1653897920" r:id="rId1411"/>
        </w:object>
      </w:r>
      <w:r>
        <w:rPr>
          <w:bCs/>
        </w:rPr>
        <w:t xml:space="preserve">rad/s </w:t>
      </w:r>
      <w:r>
        <w:rPr>
          <w:rFonts w:cs="Times New Roman"/>
          <w:bCs/>
        </w:rPr>
        <w:t>→</w:t>
      </w:r>
      <w:r>
        <w:rPr>
          <w:bCs/>
        </w:rPr>
        <w:t xml:space="preserve"> </w:t>
      </w:r>
      <w:r w:rsidRPr="007F6183">
        <w:rPr>
          <w:bCs/>
          <w:position w:val="-10"/>
        </w:rPr>
        <w:object w:dxaOrig="780" w:dyaOrig="320" w14:anchorId="6AA6D3B8">
          <v:shape id="_x0000_i1563" type="#_x0000_t75" style="width:38.8pt;height:16.3pt" o:ole="">
            <v:imagedata r:id="rId1412" o:title=""/>
          </v:shape>
          <o:OLEObject Type="Embed" ProgID="Equation.DSMT4" ShapeID="_x0000_i1563" DrawAspect="Content" ObjectID="_1653897921" r:id="rId1413"/>
        </w:object>
      </w:r>
      <w:r>
        <w:rPr>
          <w:bCs/>
        </w:rPr>
        <w:t>s.</w:t>
      </w:r>
    </w:p>
    <w:p w14:paraId="4F3FC8C0" w14:textId="77777777" w:rsidR="003F48B9" w:rsidRDefault="003F48B9" w:rsidP="003F48B9">
      <w:pPr>
        <w:tabs>
          <w:tab w:val="left" w:pos="284"/>
          <w:tab w:val="left" w:pos="2835"/>
          <w:tab w:val="left" w:pos="5387"/>
          <w:tab w:val="left" w:pos="7938"/>
        </w:tabs>
        <w:ind w:firstLine="142"/>
        <w:jc w:val="both"/>
      </w:pPr>
      <w:r>
        <w:t xml:space="preserve">Ban đầu đưa vật đến vị trí lò xo bị nén 12 cm rồi thả nhẹ → vật sẽ dao động với biên độ </w:t>
      </w:r>
      <w:r w:rsidRPr="007F6183">
        <w:rPr>
          <w:position w:val="-6"/>
        </w:rPr>
        <w:object w:dxaOrig="1359" w:dyaOrig="279" w14:anchorId="1D152691">
          <v:shape id="_x0000_i1564" type="#_x0000_t75" style="width:67.6pt;height:14.4pt" o:ole="">
            <v:imagedata r:id="rId1414" o:title=""/>
          </v:shape>
          <o:OLEObject Type="Embed" ProgID="Equation.DSMT4" ShapeID="_x0000_i1564" DrawAspect="Content" ObjectID="_1653897922" r:id="rId1415"/>
        </w:object>
      </w:r>
      <w:r>
        <w:t>cm.</w:t>
      </w:r>
    </w:p>
    <w:p w14:paraId="5D054DCE" w14:textId="77777777" w:rsidR="003F48B9" w:rsidRDefault="003F48B9" w:rsidP="003F48B9">
      <w:pPr>
        <w:tabs>
          <w:tab w:val="left" w:pos="284"/>
          <w:tab w:val="left" w:pos="2835"/>
          <w:tab w:val="left" w:pos="5387"/>
          <w:tab w:val="left" w:pos="7938"/>
        </w:tabs>
        <w:ind w:firstLine="142"/>
        <w:jc w:val="both"/>
      </w:pPr>
      <w:r>
        <w:t xml:space="preserve">Phương trình động lực học cho chuyển động của vật </w:t>
      </w:r>
      <w:r w:rsidRPr="007F6183">
        <w:rPr>
          <w:position w:val="-12"/>
        </w:rPr>
        <w:object w:dxaOrig="320" w:dyaOrig="360" w14:anchorId="4F7551A8">
          <v:shape id="_x0000_i1565" type="#_x0000_t75" style="width:16.3pt;height:18.15pt" o:ole="">
            <v:imagedata r:id="rId1416" o:title=""/>
          </v:shape>
          <o:OLEObject Type="Embed" ProgID="Equation.DSMT4" ShapeID="_x0000_i1565" DrawAspect="Content" ObjectID="_1653897923" r:id="rId1417"/>
        </w:object>
      </w:r>
    </w:p>
    <w:p w14:paraId="2F86D2CB" w14:textId="77777777" w:rsidR="003F48B9" w:rsidRDefault="003F48B9" w:rsidP="003F48B9">
      <w:pPr>
        <w:tabs>
          <w:tab w:val="left" w:pos="284"/>
          <w:tab w:val="left" w:pos="2835"/>
          <w:tab w:val="left" w:pos="5387"/>
          <w:tab w:val="left" w:pos="7938"/>
        </w:tabs>
        <w:ind w:firstLine="142"/>
        <w:jc w:val="center"/>
      </w:pPr>
      <w:r w:rsidRPr="007F6183">
        <w:rPr>
          <w:position w:val="-10"/>
        </w:rPr>
        <w:object w:dxaOrig="1719" w:dyaOrig="360" w14:anchorId="62CA70B9">
          <v:shape id="_x0000_i1566" type="#_x0000_t75" style="width:86.4pt;height:18.15pt" o:ole="">
            <v:imagedata r:id="rId1418" o:title=""/>
          </v:shape>
          <o:OLEObject Type="Embed" ProgID="Equation.DSMT4" ShapeID="_x0000_i1566" DrawAspect="Content" ObjectID="_1653897924" r:id="rId1419"/>
        </w:object>
      </w:r>
    </w:p>
    <w:p w14:paraId="6251925B" w14:textId="77777777" w:rsidR="003F48B9" w:rsidRDefault="003F48B9" w:rsidP="003F48B9">
      <w:pPr>
        <w:tabs>
          <w:tab w:val="left" w:pos="284"/>
          <w:tab w:val="left" w:pos="2835"/>
          <w:tab w:val="left" w:pos="5387"/>
          <w:tab w:val="left" w:pos="7938"/>
        </w:tabs>
        <w:ind w:firstLine="142"/>
        <w:jc w:val="both"/>
      </w:pPr>
      <w:r w:rsidRPr="007F6183">
        <w:rPr>
          <w:position w:val="-12"/>
        </w:rPr>
        <w:object w:dxaOrig="320" w:dyaOrig="360" w14:anchorId="0B53491E">
          <v:shape id="_x0000_i1567" type="#_x0000_t75" style="width:16.3pt;height:18.15pt" o:ole="">
            <v:imagedata r:id="rId1416" o:title=""/>
          </v:shape>
          <o:OLEObject Type="Embed" ProgID="Equation.DSMT4" ShapeID="_x0000_i1567" DrawAspect="Content" ObjectID="_1653897925" r:id="rId1420"/>
        </w:object>
      </w:r>
      <w:r>
        <w:t xml:space="preserve"> rời khỏi </w:t>
      </w:r>
      <w:r w:rsidRPr="007F6183">
        <w:rPr>
          <w:position w:val="-6"/>
        </w:rPr>
        <w:object w:dxaOrig="260" w:dyaOrig="220" w14:anchorId="1528CA8F">
          <v:shape id="_x0000_i1568" type="#_x0000_t75" style="width:13.15pt;height:11.25pt" o:ole="">
            <v:imagedata r:id="rId1421" o:title=""/>
          </v:shape>
          <o:OLEObject Type="Embed" ProgID="Equation.DSMT4" ShapeID="_x0000_i1568" DrawAspect="Content" ObjectID="_1653897926" r:id="rId1422"/>
        </w:object>
      </w:r>
      <w:r>
        <w:t xml:space="preserve"> khi </w:t>
      </w:r>
      <w:r w:rsidRPr="007F6183">
        <w:rPr>
          <w:position w:val="-6"/>
        </w:rPr>
        <w:object w:dxaOrig="620" w:dyaOrig="279" w14:anchorId="58EF8E70">
          <v:shape id="_x0000_i1569" type="#_x0000_t75" style="width:30.7pt;height:14.4pt" o:ole="">
            <v:imagedata r:id="rId1423" o:title=""/>
          </v:shape>
          <o:OLEObject Type="Embed" ProgID="Equation.DSMT4" ShapeID="_x0000_i1569" DrawAspect="Content" ObjectID="_1653897927" r:id="rId1424"/>
        </w:object>
      </w:r>
      <w:r>
        <w:t xml:space="preserve"> → </w:t>
      </w:r>
      <w:r w:rsidRPr="007F6183">
        <w:rPr>
          <w:position w:val="-24"/>
        </w:rPr>
        <w:object w:dxaOrig="1660" w:dyaOrig="620" w14:anchorId="79384B41">
          <v:shape id="_x0000_i1570" type="#_x0000_t75" style="width:83.25pt;height:30.7pt" o:ole="">
            <v:imagedata r:id="rId1425" o:title=""/>
          </v:shape>
          <o:OLEObject Type="Embed" ProgID="Equation.DSMT4" ShapeID="_x0000_i1570" DrawAspect="Content" ObjectID="_1653897928" r:id="rId1426"/>
        </w:object>
      </w:r>
      <w:r>
        <w:t>cm. Vậy</w:t>
      </w:r>
    </w:p>
    <w:p w14:paraId="6E689A60" w14:textId="77777777" w:rsidR="003F48B9" w:rsidRDefault="003F48B9" w:rsidP="003F48B9">
      <w:pPr>
        <w:pStyle w:val="ListParagraph"/>
        <w:numPr>
          <w:ilvl w:val="0"/>
          <w:numId w:val="5"/>
        </w:numPr>
        <w:tabs>
          <w:tab w:val="left" w:pos="284"/>
          <w:tab w:val="left" w:pos="2835"/>
          <w:tab w:val="left" w:pos="5387"/>
          <w:tab w:val="left" w:pos="7938"/>
        </w:tabs>
        <w:jc w:val="both"/>
      </w:pPr>
      <w:r w:rsidRPr="007F6183">
        <w:rPr>
          <w:position w:val="-12"/>
        </w:rPr>
        <w:object w:dxaOrig="320" w:dyaOrig="360" w14:anchorId="7FAC0461">
          <v:shape id="_x0000_i1571" type="#_x0000_t75" style="width:16.3pt;height:18.15pt" o:ole="">
            <v:imagedata r:id="rId1427" o:title=""/>
          </v:shape>
          <o:OLEObject Type="Embed" ProgID="Equation.DSMT4" ShapeID="_x0000_i1571" DrawAspect="Content" ObjectID="_1653897929" r:id="rId1428"/>
        </w:object>
      </w:r>
      <w:r>
        <w:t xml:space="preserve"> sẽ rời khỏi </w:t>
      </w:r>
      <w:r w:rsidRPr="007F6183">
        <w:rPr>
          <w:position w:val="-6"/>
        </w:rPr>
        <w:object w:dxaOrig="260" w:dyaOrig="220" w14:anchorId="0531028A">
          <v:shape id="_x0000_i1572" type="#_x0000_t75" style="width:13.15pt;height:11.25pt" o:ole="">
            <v:imagedata r:id="rId1429" o:title=""/>
          </v:shape>
          <o:OLEObject Type="Embed" ProgID="Equation.DSMT4" ShapeID="_x0000_i1572" DrawAspect="Content" ObjectID="_1653897930" r:id="rId1430"/>
        </w:object>
      </w:r>
      <w:r>
        <w:t xml:space="preserve"> khi hai vật cùng đi qua vị trí lò xo không biến dạng.</w:t>
      </w:r>
    </w:p>
    <w:p w14:paraId="3DF7559A" w14:textId="77777777" w:rsidR="003F48B9" w:rsidRDefault="003F48B9" w:rsidP="003F48B9">
      <w:pPr>
        <w:pStyle w:val="ListParagraph"/>
        <w:numPr>
          <w:ilvl w:val="0"/>
          <w:numId w:val="5"/>
        </w:numPr>
        <w:tabs>
          <w:tab w:val="left" w:pos="284"/>
          <w:tab w:val="left" w:pos="2835"/>
          <w:tab w:val="left" w:pos="5387"/>
          <w:tab w:val="left" w:pos="7938"/>
        </w:tabs>
        <w:jc w:val="both"/>
      </w:pPr>
      <w:r>
        <w:t xml:space="preserve">vận tốc của vật khi đó </w:t>
      </w:r>
      <w:r w:rsidRPr="00815A89">
        <w:rPr>
          <w:position w:val="-24"/>
        </w:rPr>
        <w:object w:dxaOrig="4320" w:dyaOrig="680" w14:anchorId="443B2101">
          <v:shape id="_x0000_i1573" type="#_x0000_t75" style="width:3in;height:34.45pt" o:ole="">
            <v:imagedata r:id="rId1431" o:title=""/>
          </v:shape>
          <o:OLEObject Type="Embed" ProgID="Equation.DSMT4" ShapeID="_x0000_i1573" DrawAspect="Content" ObjectID="_1653897931" r:id="rId1432"/>
        </w:object>
      </w:r>
      <w:r>
        <w:t>cm/s.</w:t>
      </w:r>
    </w:p>
    <w:p w14:paraId="549BD12E" w14:textId="77777777" w:rsidR="003F48B9" w:rsidRDefault="003F48B9" w:rsidP="003F48B9">
      <w:pPr>
        <w:pStyle w:val="ListParagraph"/>
        <w:numPr>
          <w:ilvl w:val="0"/>
          <w:numId w:val="5"/>
        </w:numPr>
        <w:tabs>
          <w:tab w:val="left" w:pos="284"/>
          <w:tab w:val="left" w:pos="2835"/>
          <w:tab w:val="left" w:pos="5387"/>
          <w:tab w:val="left" w:pos="7938"/>
        </w:tabs>
        <w:jc w:val="both"/>
      </w:pPr>
      <w:r>
        <w:t xml:space="preserve">cả hai vật mất khoảng thời gian </w:t>
      </w:r>
      <w:r w:rsidRPr="007B1415">
        <w:rPr>
          <w:position w:val="-24"/>
        </w:rPr>
        <w:object w:dxaOrig="3080" w:dyaOrig="660" w14:anchorId="2B6DF809">
          <v:shape id="_x0000_i1574" type="#_x0000_t75" style="width:154pt;height:33.2pt" o:ole="">
            <v:imagedata r:id="rId1433" o:title=""/>
          </v:shape>
          <o:OLEObject Type="Embed" ProgID="Equation.DSMT4" ShapeID="_x0000_i1574" DrawAspect="Content" ObjectID="_1653897932" r:id="rId1434"/>
        </w:object>
      </w:r>
      <w:r>
        <w:t>s để rời khỏi nhau.</w:t>
      </w:r>
    </w:p>
    <w:p w14:paraId="78B4C28D" w14:textId="77777777" w:rsidR="003F48B9" w:rsidRDefault="003F48B9" w:rsidP="003F48B9">
      <w:pPr>
        <w:tabs>
          <w:tab w:val="left" w:pos="284"/>
          <w:tab w:val="left" w:pos="2835"/>
          <w:tab w:val="left" w:pos="5387"/>
          <w:tab w:val="left" w:pos="7938"/>
        </w:tabs>
        <w:ind w:firstLine="142"/>
        <w:jc w:val="both"/>
      </w:pPr>
      <w:r>
        <w:t>Sau khi hai vật tách khỏi nhau</w:t>
      </w:r>
    </w:p>
    <w:tbl>
      <w:tblPr>
        <w:tblStyle w:val="TableGrid"/>
        <w:tblW w:w="0" w:type="auto"/>
        <w:tblLook w:val="04A0" w:firstRow="1" w:lastRow="0" w:firstColumn="1" w:lastColumn="0" w:noHBand="0" w:noVBand="1"/>
      </w:tblPr>
      <w:tblGrid>
        <w:gridCol w:w="5228"/>
        <w:gridCol w:w="5229"/>
      </w:tblGrid>
      <w:tr w:rsidR="003F48B9" w14:paraId="4D78CB79" w14:textId="77777777" w:rsidTr="00091E12">
        <w:tc>
          <w:tcPr>
            <w:tcW w:w="5228" w:type="dxa"/>
            <w:tcBorders>
              <w:top w:val="nil"/>
              <w:left w:val="nil"/>
              <w:bottom w:val="single" w:sz="4" w:space="0" w:color="auto"/>
              <w:right w:val="single" w:sz="4" w:space="0" w:color="auto"/>
            </w:tcBorders>
            <w:shd w:val="clear" w:color="auto" w:fill="D9D9D9" w:themeFill="background1" w:themeFillShade="D9"/>
          </w:tcPr>
          <w:p w14:paraId="49988A31" w14:textId="77777777" w:rsidR="003F48B9" w:rsidRPr="00815A89" w:rsidRDefault="003F48B9" w:rsidP="00091E12">
            <w:pPr>
              <w:tabs>
                <w:tab w:val="left" w:pos="284"/>
                <w:tab w:val="left" w:pos="2835"/>
                <w:tab w:val="left" w:pos="5387"/>
                <w:tab w:val="left" w:pos="7938"/>
              </w:tabs>
              <w:jc w:val="center"/>
            </w:pPr>
            <w:r w:rsidRPr="00815A89">
              <w:t xml:space="preserve">Vật </w:t>
            </w:r>
            <w:r w:rsidRPr="00815A89">
              <w:rPr>
                <w:position w:val="-6"/>
              </w:rPr>
              <w:object w:dxaOrig="260" w:dyaOrig="220" w14:anchorId="34D12E7D">
                <v:shape id="_x0000_i1575" type="#_x0000_t75" style="width:13.15pt;height:11.25pt" o:ole="">
                  <v:imagedata r:id="rId1435" o:title=""/>
                </v:shape>
                <o:OLEObject Type="Embed" ProgID="Equation.DSMT4" ShapeID="_x0000_i1575" DrawAspect="Content" ObjectID="_1653897933" r:id="rId1436"/>
              </w:object>
            </w:r>
          </w:p>
        </w:tc>
        <w:tc>
          <w:tcPr>
            <w:tcW w:w="5229" w:type="dxa"/>
            <w:tcBorders>
              <w:top w:val="nil"/>
              <w:left w:val="single" w:sz="4" w:space="0" w:color="auto"/>
              <w:bottom w:val="single" w:sz="4" w:space="0" w:color="auto"/>
              <w:right w:val="nil"/>
            </w:tcBorders>
            <w:shd w:val="clear" w:color="auto" w:fill="D9D9D9" w:themeFill="background1" w:themeFillShade="D9"/>
          </w:tcPr>
          <w:p w14:paraId="7BFA5416" w14:textId="77777777" w:rsidR="003F48B9" w:rsidRPr="00815A89" w:rsidRDefault="003F48B9" w:rsidP="00091E12">
            <w:pPr>
              <w:tabs>
                <w:tab w:val="left" w:pos="284"/>
                <w:tab w:val="left" w:pos="2835"/>
                <w:tab w:val="left" w:pos="5387"/>
                <w:tab w:val="left" w:pos="7938"/>
              </w:tabs>
              <w:jc w:val="center"/>
            </w:pPr>
            <w:r w:rsidRPr="00815A89">
              <w:t xml:space="preserve">Vật </w:t>
            </w:r>
            <w:r w:rsidRPr="00815A89">
              <w:rPr>
                <w:position w:val="-6"/>
              </w:rPr>
              <w:object w:dxaOrig="260" w:dyaOrig="220" w14:anchorId="57F1343F">
                <v:shape id="_x0000_i1576" type="#_x0000_t75" style="width:13.15pt;height:11.25pt" o:ole="">
                  <v:imagedata r:id="rId1435" o:title=""/>
                </v:shape>
                <o:OLEObject Type="Embed" ProgID="Equation.DSMT4" ShapeID="_x0000_i1576" DrawAspect="Content" ObjectID="_1653897934" r:id="rId1437"/>
              </w:object>
            </w:r>
          </w:p>
        </w:tc>
      </w:tr>
      <w:tr w:rsidR="003F48B9" w14:paraId="14DC1EAD" w14:textId="77777777" w:rsidTr="00091E12">
        <w:tc>
          <w:tcPr>
            <w:tcW w:w="5228" w:type="dxa"/>
            <w:tcBorders>
              <w:top w:val="single" w:sz="4" w:space="0" w:color="auto"/>
              <w:left w:val="nil"/>
              <w:bottom w:val="nil"/>
              <w:right w:val="single" w:sz="4" w:space="0" w:color="auto"/>
            </w:tcBorders>
          </w:tcPr>
          <w:p w14:paraId="2E22C7FC" w14:textId="77777777" w:rsidR="003F48B9" w:rsidRDefault="003F48B9" w:rsidP="00091E12">
            <w:pPr>
              <w:tabs>
                <w:tab w:val="left" w:pos="284"/>
                <w:tab w:val="left" w:pos="2835"/>
                <w:tab w:val="left" w:pos="5387"/>
                <w:tab w:val="left" w:pos="7938"/>
              </w:tabs>
              <w:ind w:firstLine="174"/>
              <w:jc w:val="both"/>
            </w:pPr>
            <w:r>
              <w:t>Dao động điều hòa quanh vị trí cân bằng mới, vị trí này cách vị trí hai vật rời nhau một đoạn</w:t>
            </w:r>
          </w:p>
          <w:p w14:paraId="075EDF06" w14:textId="77777777" w:rsidR="003F48B9" w:rsidRDefault="003F48B9" w:rsidP="00091E12">
            <w:pPr>
              <w:tabs>
                <w:tab w:val="left" w:pos="284"/>
                <w:tab w:val="left" w:pos="2835"/>
                <w:tab w:val="left" w:pos="5387"/>
                <w:tab w:val="left" w:pos="7938"/>
              </w:tabs>
              <w:ind w:firstLine="174"/>
              <w:jc w:val="center"/>
            </w:pPr>
            <w:r w:rsidRPr="007B1415">
              <w:rPr>
                <w:position w:val="-32"/>
              </w:rPr>
              <w:object w:dxaOrig="3240" w:dyaOrig="800" w14:anchorId="5B6E2FA0">
                <v:shape id="_x0000_i1577" type="#_x0000_t75" style="width:162.8pt;height:40.05pt" o:ole="">
                  <v:imagedata r:id="rId1438" o:title=""/>
                </v:shape>
                <o:OLEObject Type="Embed" ProgID="Equation.DSMT4" ShapeID="_x0000_i1577" DrawAspect="Content" ObjectID="_1653897935" r:id="rId1439"/>
              </w:object>
            </w:r>
            <w:r>
              <w:t>cm</w:t>
            </w:r>
          </w:p>
          <w:p w14:paraId="5D9E9FCD" w14:textId="77777777" w:rsidR="003F48B9" w:rsidRDefault="003F48B9" w:rsidP="00091E12">
            <w:pPr>
              <w:tabs>
                <w:tab w:val="left" w:pos="284"/>
                <w:tab w:val="left" w:pos="2835"/>
                <w:tab w:val="left" w:pos="5387"/>
                <w:tab w:val="left" w:pos="7938"/>
              </w:tabs>
              <w:ind w:firstLine="174"/>
              <w:jc w:val="both"/>
            </w:pPr>
            <w:r>
              <w:t>Chu kì dao động</w:t>
            </w:r>
          </w:p>
          <w:p w14:paraId="29656546" w14:textId="77777777" w:rsidR="003F48B9" w:rsidRDefault="003F48B9" w:rsidP="00091E12">
            <w:pPr>
              <w:tabs>
                <w:tab w:val="left" w:pos="284"/>
                <w:tab w:val="left" w:pos="2835"/>
                <w:tab w:val="left" w:pos="5387"/>
                <w:tab w:val="left" w:pos="7938"/>
              </w:tabs>
              <w:ind w:firstLine="174"/>
              <w:jc w:val="center"/>
            </w:pPr>
            <w:r w:rsidRPr="007B1415">
              <w:rPr>
                <w:position w:val="-34"/>
              </w:rPr>
              <w:object w:dxaOrig="4420" w:dyaOrig="880" w14:anchorId="2D25E5B1">
                <v:shape id="_x0000_i1578" type="#_x0000_t75" style="width:221.65pt;height:43.85pt" o:ole="">
                  <v:imagedata r:id="rId1440" o:title=""/>
                </v:shape>
                <o:OLEObject Type="Embed" ProgID="Equation.DSMT4" ShapeID="_x0000_i1578" DrawAspect="Content" ObjectID="_1653897936" r:id="rId1441"/>
              </w:object>
            </w:r>
            <w:r>
              <w:t>s</w:t>
            </w:r>
          </w:p>
          <w:p w14:paraId="31EAF430" w14:textId="77777777" w:rsidR="003F48B9" w:rsidRDefault="003F48B9" w:rsidP="00091E12">
            <w:pPr>
              <w:tabs>
                <w:tab w:val="left" w:pos="284"/>
                <w:tab w:val="left" w:pos="2835"/>
                <w:tab w:val="left" w:pos="5387"/>
                <w:tab w:val="left" w:pos="7938"/>
              </w:tabs>
              <w:ind w:firstLine="174"/>
              <w:jc w:val="center"/>
            </w:pPr>
            <w:r>
              <w:t xml:space="preserve">→ </w:t>
            </w:r>
            <w:r w:rsidRPr="007B1415">
              <w:rPr>
                <w:position w:val="-6"/>
              </w:rPr>
              <w:object w:dxaOrig="780" w:dyaOrig="279" w14:anchorId="21E9859A">
                <v:shape id="_x0000_i1579" type="#_x0000_t75" style="width:38.8pt;height:14.4pt" o:ole="">
                  <v:imagedata r:id="rId1442" o:title=""/>
                </v:shape>
                <o:OLEObject Type="Embed" ProgID="Equation.DSMT4" ShapeID="_x0000_i1579" DrawAspect="Content" ObjectID="_1653897937" r:id="rId1443"/>
              </w:object>
            </w:r>
            <w:r>
              <w:t>rad/s</w:t>
            </w:r>
          </w:p>
          <w:p w14:paraId="1DA6B366" w14:textId="77777777" w:rsidR="003F48B9" w:rsidRDefault="003F48B9" w:rsidP="00091E12">
            <w:pPr>
              <w:tabs>
                <w:tab w:val="left" w:pos="284"/>
                <w:tab w:val="left" w:pos="2835"/>
                <w:tab w:val="left" w:pos="5387"/>
                <w:tab w:val="left" w:pos="7938"/>
              </w:tabs>
              <w:ind w:firstLine="174"/>
              <w:jc w:val="both"/>
            </w:pPr>
            <w:r>
              <w:t>Biên độ</w:t>
            </w:r>
          </w:p>
          <w:p w14:paraId="1F3D215B" w14:textId="77777777" w:rsidR="003F48B9" w:rsidRDefault="003F48B9" w:rsidP="00091E12">
            <w:pPr>
              <w:tabs>
                <w:tab w:val="left" w:pos="284"/>
                <w:tab w:val="left" w:pos="2835"/>
                <w:tab w:val="left" w:pos="5387"/>
                <w:tab w:val="left" w:pos="7938"/>
              </w:tabs>
              <w:ind w:firstLine="174"/>
              <w:jc w:val="center"/>
            </w:pPr>
            <w:r w:rsidRPr="007B1415">
              <w:rPr>
                <w:position w:val="-36"/>
              </w:rPr>
              <w:object w:dxaOrig="4500" w:dyaOrig="920" w14:anchorId="16B737AB">
                <v:shape id="_x0000_i1580" type="#_x0000_t75" style="width:225.4pt;height:45.7pt" o:ole="">
                  <v:imagedata r:id="rId1444" o:title=""/>
                </v:shape>
                <o:OLEObject Type="Embed" ProgID="Equation.DSMT4" ShapeID="_x0000_i1580" DrawAspect="Content" ObjectID="_1653897938" r:id="rId1445"/>
              </w:object>
            </w:r>
            <w:r>
              <w:t>cm</w:t>
            </w:r>
          </w:p>
        </w:tc>
        <w:tc>
          <w:tcPr>
            <w:tcW w:w="5229" w:type="dxa"/>
            <w:tcBorders>
              <w:top w:val="single" w:sz="4" w:space="0" w:color="auto"/>
              <w:left w:val="single" w:sz="4" w:space="0" w:color="auto"/>
              <w:bottom w:val="nil"/>
              <w:right w:val="nil"/>
            </w:tcBorders>
          </w:tcPr>
          <w:p w14:paraId="0735569C" w14:textId="77777777" w:rsidR="003F48B9" w:rsidRDefault="003F48B9" w:rsidP="00091E12">
            <w:pPr>
              <w:tabs>
                <w:tab w:val="left" w:pos="284"/>
                <w:tab w:val="left" w:pos="2835"/>
                <w:tab w:val="left" w:pos="5387"/>
                <w:tab w:val="left" w:pos="7938"/>
              </w:tabs>
              <w:ind w:firstLine="189"/>
              <w:jc w:val="both"/>
            </w:pPr>
            <w:r>
              <w:t>Chuyển động ném thẳng đứng lên trên với vận tốc ban đầu</w:t>
            </w:r>
          </w:p>
          <w:p w14:paraId="24485B24" w14:textId="77777777" w:rsidR="003F48B9" w:rsidRDefault="003F48B9" w:rsidP="00091E12">
            <w:pPr>
              <w:tabs>
                <w:tab w:val="left" w:pos="284"/>
                <w:tab w:val="left" w:pos="2835"/>
                <w:tab w:val="left" w:pos="5387"/>
                <w:tab w:val="left" w:pos="7938"/>
              </w:tabs>
              <w:ind w:firstLine="189"/>
              <w:jc w:val="center"/>
            </w:pPr>
            <w:r w:rsidRPr="00F06C2E">
              <w:rPr>
                <w:position w:val="-8"/>
              </w:rPr>
              <w:object w:dxaOrig="1120" w:dyaOrig="360" w14:anchorId="0DDF62FB">
                <v:shape id="_x0000_i1581" type="#_x0000_t75" style="width:55.7pt;height:18.15pt" o:ole="">
                  <v:imagedata r:id="rId1446" o:title=""/>
                </v:shape>
                <o:OLEObject Type="Embed" ProgID="Equation.DSMT4" ShapeID="_x0000_i1581" DrawAspect="Content" ObjectID="_1653897939" r:id="rId1447"/>
              </w:object>
            </w:r>
            <w:r>
              <w:t>cm/s</w:t>
            </w:r>
          </w:p>
          <w:p w14:paraId="06DD3DF6" w14:textId="77777777" w:rsidR="003F48B9" w:rsidRDefault="003F48B9" w:rsidP="00091E12">
            <w:pPr>
              <w:tabs>
                <w:tab w:val="left" w:pos="284"/>
                <w:tab w:val="left" w:pos="2835"/>
                <w:tab w:val="left" w:pos="5387"/>
                <w:tab w:val="left" w:pos="7938"/>
              </w:tabs>
              <w:ind w:firstLine="189"/>
              <w:jc w:val="both"/>
            </w:pPr>
            <w:r>
              <w:t>→ thời gian kể từ lúc ném đến khi đạt độ cao cực đại</w:t>
            </w:r>
          </w:p>
          <w:p w14:paraId="709EBD96" w14:textId="77777777" w:rsidR="003F48B9" w:rsidRDefault="003F48B9" w:rsidP="00091E12">
            <w:pPr>
              <w:tabs>
                <w:tab w:val="left" w:pos="284"/>
                <w:tab w:val="left" w:pos="2835"/>
                <w:tab w:val="left" w:pos="5387"/>
                <w:tab w:val="left" w:pos="7938"/>
              </w:tabs>
              <w:ind w:firstLine="189"/>
              <w:jc w:val="center"/>
            </w:pPr>
            <w:r w:rsidRPr="00F06C2E">
              <w:rPr>
                <w:position w:val="-32"/>
              </w:rPr>
              <w:object w:dxaOrig="2980" w:dyaOrig="859" w14:anchorId="4DE4F214">
                <v:shape id="_x0000_i1582" type="#_x0000_t75" style="width:149pt;height:42.55pt" o:ole="">
                  <v:imagedata r:id="rId1448" o:title=""/>
                </v:shape>
                <o:OLEObject Type="Embed" ProgID="Equation.DSMT4" ShapeID="_x0000_i1582" DrawAspect="Content" ObjectID="_1653897940" r:id="rId1449"/>
              </w:object>
            </w:r>
            <w:r>
              <w:t>s</w:t>
            </w:r>
          </w:p>
        </w:tc>
      </w:tr>
    </w:tbl>
    <w:p w14:paraId="5B919E00" w14:textId="77777777" w:rsidR="003F48B9" w:rsidRDefault="003F48B9" w:rsidP="003F48B9">
      <w:pPr>
        <w:tabs>
          <w:tab w:val="left" w:pos="284"/>
          <w:tab w:val="left" w:pos="2835"/>
          <w:tab w:val="left" w:pos="5387"/>
          <w:tab w:val="left" w:pos="7938"/>
        </w:tabs>
        <w:ind w:firstLine="142"/>
        <w:jc w:val="both"/>
      </w:pPr>
      <w:r>
        <w:t>Từ phân tích trên, ta nhận thấy rằng:</w:t>
      </w:r>
    </w:p>
    <w:p w14:paraId="7C6746F4" w14:textId="77777777" w:rsidR="003F48B9" w:rsidRDefault="003F48B9" w:rsidP="003F48B9">
      <w:pPr>
        <w:pStyle w:val="ListParagraph"/>
        <w:numPr>
          <w:ilvl w:val="0"/>
          <w:numId w:val="6"/>
        </w:numPr>
        <w:tabs>
          <w:tab w:val="left" w:pos="284"/>
          <w:tab w:val="left" w:pos="2835"/>
          <w:tab w:val="left" w:pos="5387"/>
          <w:tab w:val="left" w:pos="7938"/>
        </w:tabs>
        <w:jc w:val="both"/>
      </w:pPr>
      <w:r>
        <w:t xml:space="preserve">khoảng thời gian chuyển động kể từ khi tách ra đến 0,3 s là </w:t>
      </w:r>
      <w:r w:rsidRPr="0091445F">
        <w:rPr>
          <w:position w:val="-24"/>
        </w:rPr>
        <w:object w:dxaOrig="1700" w:dyaOrig="620" w14:anchorId="6327BA43">
          <v:shape id="_x0000_i1583" type="#_x0000_t75" style="width:84.5pt;height:30.7pt" o:ole="">
            <v:imagedata r:id="rId1450" o:title=""/>
          </v:shape>
          <o:OLEObject Type="Embed" ProgID="Equation.DSMT4" ShapeID="_x0000_i1583" DrawAspect="Content" ObjectID="_1653897941" r:id="rId1451"/>
        </w:object>
      </w:r>
      <w:r>
        <w:t xml:space="preserve">s, nhỏ hơn thời gian chuyển động lên cao của vật </w:t>
      </w:r>
      <w:r w:rsidRPr="0091445F">
        <w:rPr>
          <w:position w:val="-12"/>
        </w:rPr>
        <w:object w:dxaOrig="320" w:dyaOrig="360" w14:anchorId="062183BF">
          <v:shape id="_x0000_i1584" type="#_x0000_t75" style="width:16.3pt;height:18.15pt" o:ole="">
            <v:imagedata r:id="rId1452" o:title=""/>
          </v:shape>
          <o:OLEObject Type="Embed" ProgID="Equation.DSMT4" ShapeID="_x0000_i1584" DrawAspect="Content" ObjectID="_1653897942" r:id="rId1453"/>
        </w:object>
      </w:r>
      <w:r>
        <w:t>.</w:t>
      </w:r>
    </w:p>
    <w:p w14:paraId="211A007E" w14:textId="77777777" w:rsidR="003F48B9" w:rsidRDefault="003F48B9" w:rsidP="003F48B9">
      <w:pPr>
        <w:pStyle w:val="ListParagraph"/>
        <w:numPr>
          <w:ilvl w:val="0"/>
          <w:numId w:val="6"/>
        </w:numPr>
        <w:tabs>
          <w:tab w:val="left" w:pos="284"/>
          <w:tab w:val="left" w:pos="2835"/>
          <w:tab w:val="left" w:pos="5387"/>
          <w:tab w:val="left" w:pos="7938"/>
        </w:tabs>
        <w:jc w:val="both"/>
      </w:pPr>
      <w:r>
        <w:t xml:space="preserve">do đó khoảng cách giữa hai vật này là lớn nhất tương với vị trí hai vật này sẽ đạt được sau khi chuyển động </w:t>
      </w:r>
      <w:r w:rsidRPr="00900357">
        <w:rPr>
          <w:position w:val="-24"/>
        </w:rPr>
        <w:object w:dxaOrig="220" w:dyaOrig="620" w14:anchorId="4EC7DCF9">
          <v:shape id="_x0000_i1585" type="#_x0000_t75" style="width:11.25pt;height:30.7pt" o:ole="">
            <v:imagedata r:id="rId1454" o:title=""/>
          </v:shape>
          <o:OLEObject Type="Embed" ProgID="Equation.DSMT4" ShapeID="_x0000_i1585" DrawAspect="Content" ObjectID="_1653897943" r:id="rId1455"/>
        </w:object>
      </w:r>
      <w:r>
        <w:t xml:space="preserve"> s kể từ khi tách ra.</w:t>
      </w:r>
    </w:p>
    <w:p w14:paraId="7D91B35E" w14:textId="77777777" w:rsidR="003F48B9" w:rsidRDefault="003F48B9" w:rsidP="003F48B9">
      <w:pPr>
        <w:tabs>
          <w:tab w:val="left" w:pos="284"/>
          <w:tab w:val="left" w:pos="2835"/>
          <w:tab w:val="left" w:pos="5387"/>
          <w:tab w:val="left" w:pos="7938"/>
        </w:tabs>
        <w:ind w:firstLine="142"/>
        <w:jc w:val="both"/>
      </w:pPr>
      <w:r>
        <w:t xml:space="preserve">→ Vị trí của </w:t>
      </w:r>
      <w:r w:rsidRPr="0091445F">
        <w:rPr>
          <w:position w:val="-12"/>
        </w:rPr>
        <w:object w:dxaOrig="320" w:dyaOrig="360" w14:anchorId="64752B33">
          <v:shape id="_x0000_i1586" type="#_x0000_t75" style="width:16.3pt;height:18.15pt" o:ole="">
            <v:imagedata r:id="rId1456" o:title=""/>
          </v:shape>
          <o:OLEObject Type="Embed" ProgID="Equation.DSMT4" ShapeID="_x0000_i1586" DrawAspect="Content" ObjectID="_1653897944" r:id="rId1457"/>
        </w:object>
      </w:r>
      <w:r>
        <w:t xml:space="preserve"> sau  </w:t>
      </w:r>
      <w:r w:rsidRPr="00900357">
        <w:rPr>
          <w:position w:val="-24"/>
        </w:rPr>
        <w:object w:dxaOrig="220" w:dyaOrig="620" w14:anchorId="7E072F32">
          <v:shape id="_x0000_i1587" type="#_x0000_t75" style="width:11.25pt;height:30.7pt" o:ole="">
            <v:imagedata r:id="rId1454" o:title=""/>
          </v:shape>
          <o:OLEObject Type="Embed" ProgID="Equation.DSMT4" ShapeID="_x0000_i1587" DrawAspect="Content" ObjectID="_1653897945" r:id="rId1458"/>
        </w:object>
      </w:r>
      <w:r>
        <w:t xml:space="preserve"> s cách vị trí hai vật tách nhau một đoạn</w:t>
      </w:r>
    </w:p>
    <w:p w14:paraId="599B15EE" w14:textId="77777777" w:rsidR="003F48B9" w:rsidRDefault="003F48B9" w:rsidP="003F48B9">
      <w:pPr>
        <w:tabs>
          <w:tab w:val="left" w:pos="284"/>
          <w:tab w:val="left" w:pos="2835"/>
          <w:tab w:val="left" w:pos="5387"/>
          <w:tab w:val="left" w:pos="7938"/>
        </w:tabs>
        <w:ind w:firstLine="142"/>
        <w:jc w:val="center"/>
      </w:pPr>
      <w:r w:rsidRPr="0091445F">
        <w:rPr>
          <w:position w:val="-28"/>
        </w:rPr>
        <w:object w:dxaOrig="5720" w:dyaOrig="740" w14:anchorId="74AA920A">
          <v:shape id="_x0000_i1588" type="#_x0000_t75" style="width:286.1pt;height:36.95pt" o:ole="">
            <v:imagedata r:id="rId1459" o:title=""/>
          </v:shape>
          <o:OLEObject Type="Embed" ProgID="Equation.DSMT4" ShapeID="_x0000_i1588" DrawAspect="Content" ObjectID="_1653897946" r:id="rId1460"/>
        </w:object>
      </w:r>
      <w:r>
        <w:t>cm.</w:t>
      </w:r>
    </w:p>
    <w:p w14:paraId="2DA5442C" w14:textId="77777777" w:rsidR="003F48B9" w:rsidRDefault="003F48B9" w:rsidP="003F48B9">
      <w:pPr>
        <w:tabs>
          <w:tab w:val="left" w:pos="284"/>
          <w:tab w:val="left" w:pos="2835"/>
          <w:tab w:val="left" w:pos="5387"/>
          <w:tab w:val="left" w:pos="7938"/>
        </w:tabs>
        <w:ind w:firstLine="142"/>
        <w:jc w:val="both"/>
      </w:pPr>
      <w:r>
        <w:t xml:space="preserve">→ Vị trí của </w:t>
      </w:r>
      <w:r w:rsidRPr="0091445F">
        <w:rPr>
          <w:position w:val="-6"/>
        </w:rPr>
        <w:object w:dxaOrig="260" w:dyaOrig="220" w14:anchorId="4EB173A8">
          <v:shape id="_x0000_i1589" type="#_x0000_t75" style="width:13.15pt;height:11.25pt" o:ole="">
            <v:imagedata r:id="rId1461" o:title=""/>
          </v:shape>
          <o:OLEObject Type="Embed" ProgID="Equation.DSMT4" ShapeID="_x0000_i1589" DrawAspect="Content" ObjectID="_1653897947" r:id="rId1462"/>
        </w:object>
      </w:r>
      <w:r>
        <w:t xml:space="preserve"> sau </w:t>
      </w:r>
      <w:r w:rsidRPr="00900357">
        <w:rPr>
          <w:position w:val="-24"/>
        </w:rPr>
        <w:object w:dxaOrig="700" w:dyaOrig="620" w14:anchorId="08AECEC6">
          <v:shape id="_x0000_i1590" type="#_x0000_t75" style="width:35.05pt;height:30.7pt" o:ole="">
            <v:imagedata r:id="rId1463" o:title=""/>
          </v:shape>
          <o:OLEObject Type="Embed" ProgID="Equation.DSMT4" ShapeID="_x0000_i1590" DrawAspect="Content" ObjectID="_1653897948" r:id="rId1464"/>
        </w:object>
      </w:r>
      <w:r>
        <w:t xml:space="preserve"> s cách vị trí hai vật tách nhau một đoạn</w:t>
      </w:r>
    </w:p>
    <w:p w14:paraId="3835175D" w14:textId="77777777" w:rsidR="003F48B9" w:rsidRDefault="003F48B9" w:rsidP="003F48B9">
      <w:pPr>
        <w:tabs>
          <w:tab w:val="left" w:pos="284"/>
          <w:tab w:val="left" w:pos="2835"/>
          <w:tab w:val="left" w:pos="5387"/>
          <w:tab w:val="left" w:pos="7938"/>
        </w:tabs>
        <w:ind w:firstLine="142"/>
        <w:jc w:val="center"/>
      </w:pPr>
      <w:r w:rsidRPr="00E632DC">
        <w:rPr>
          <w:position w:val="-14"/>
        </w:rPr>
        <w:object w:dxaOrig="2180" w:dyaOrig="400" w14:anchorId="353F3422">
          <v:shape id="_x0000_i1591" type="#_x0000_t75" style="width:108.95pt;height:19.4pt" o:ole="">
            <v:imagedata r:id="rId1465" o:title=""/>
          </v:shape>
          <o:OLEObject Type="Embed" ProgID="Equation.DSMT4" ShapeID="_x0000_i1591" DrawAspect="Content" ObjectID="_1653897949" r:id="rId1466"/>
        </w:object>
      </w:r>
      <w:r>
        <w:t>cm về phía lò xo nén</w:t>
      </w:r>
    </w:p>
    <w:p w14:paraId="67CE1A48" w14:textId="77777777" w:rsidR="003F48B9" w:rsidRDefault="003F48B9" w:rsidP="003F48B9">
      <w:pPr>
        <w:tabs>
          <w:tab w:val="left" w:pos="284"/>
          <w:tab w:val="left" w:pos="2835"/>
          <w:tab w:val="left" w:pos="5387"/>
          <w:tab w:val="left" w:pos="7938"/>
        </w:tabs>
        <w:ind w:firstLine="142"/>
        <w:jc w:val="both"/>
      </w:pPr>
      <w:r>
        <w:t>→ Khoảng cách giữa hai vật</w:t>
      </w:r>
    </w:p>
    <w:p w14:paraId="68D331A4" w14:textId="77777777" w:rsidR="003F48B9" w:rsidRDefault="003F48B9" w:rsidP="003F48B9">
      <w:pPr>
        <w:tabs>
          <w:tab w:val="left" w:pos="284"/>
          <w:tab w:val="left" w:pos="2835"/>
          <w:tab w:val="left" w:pos="5387"/>
          <w:tab w:val="left" w:pos="7938"/>
        </w:tabs>
        <w:ind w:firstLine="142"/>
        <w:jc w:val="center"/>
      </w:pPr>
      <w:r w:rsidRPr="00E632DC">
        <w:rPr>
          <w:position w:val="-14"/>
        </w:rPr>
        <w:object w:dxaOrig="3159" w:dyaOrig="400" w14:anchorId="54BFCAA7">
          <v:shape id="_x0000_i1592" type="#_x0000_t75" style="width:158.4pt;height:19.4pt" o:ole="">
            <v:imagedata r:id="rId1467" o:title=""/>
          </v:shape>
          <o:OLEObject Type="Embed" ProgID="Equation.DSMT4" ShapeID="_x0000_i1592" DrawAspect="Content" ObjectID="_1653897950" r:id="rId1468"/>
        </w:object>
      </w:r>
      <w:r>
        <w:t>cm</w:t>
      </w:r>
    </w:p>
    <w:p w14:paraId="50016A06" w14:textId="77777777" w:rsidR="003F48B9" w:rsidRDefault="003F48B9" w:rsidP="003F48B9">
      <w:pPr>
        <w:tabs>
          <w:tab w:val="left" w:pos="284"/>
          <w:tab w:val="left" w:pos="2835"/>
          <w:tab w:val="left" w:pos="5387"/>
          <w:tab w:val="left" w:pos="7938"/>
        </w:tabs>
        <w:jc w:val="both"/>
        <w:rPr>
          <w:b/>
          <w:bCs/>
        </w:rPr>
      </w:pPr>
    </w:p>
    <w:p w14:paraId="5F71C456" w14:textId="2A85FAAC" w:rsidR="00BC447C" w:rsidRDefault="00BC447C" w:rsidP="00B43774">
      <w:pPr>
        <w:tabs>
          <w:tab w:val="left" w:pos="284"/>
          <w:tab w:val="left" w:pos="2835"/>
          <w:tab w:val="left" w:pos="5387"/>
          <w:tab w:val="left" w:pos="7938"/>
        </w:tabs>
        <w:jc w:val="cente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5B1E8B" w14:paraId="5893B00E" w14:textId="77777777" w:rsidTr="009B57B8">
        <w:tc>
          <w:tcPr>
            <w:tcW w:w="3510" w:type="dxa"/>
            <w:tcBorders>
              <w:top w:val="single" w:sz="4" w:space="0" w:color="auto"/>
              <w:left w:val="single" w:sz="4" w:space="0" w:color="auto"/>
              <w:bottom w:val="single" w:sz="4" w:space="0" w:color="auto"/>
              <w:right w:val="single" w:sz="4" w:space="0" w:color="auto"/>
            </w:tcBorders>
            <w:hideMark/>
          </w:tcPr>
          <w:p w14:paraId="757FEBA4" w14:textId="77777777" w:rsidR="005B1E8B" w:rsidRDefault="005B1E8B" w:rsidP="009B57B8">
            <w:pPr>
              <w:spacing w:before="48" w:after="48"/>
              <w:jc w:val="center"/>
              <w:rPr>
                <w:b/>
                <w:color w:val="00B0F0"/>
                <w:sz w:val="28"/>
                <w:szCs w:val="22"/>
              </w:rPr>
            </w:pPr>
            <w:r>
              <w:rPr>
                <w:b/>
                <w:color w:val="00B0F0"/>
              </w:rPr>
              <w:t/>
            </w:r>
          </w:p>
          <w:p w14:paraId="477FE3F2" w14:textId="6D192528" w:rsidR="005B1E8B" w:rsidRDefault="005B1E8B" w:rsidP="009B57B8">
            <w:pPr>
              <w:spacing w:before="48" w:after="48" w:line="276" w:lineRule="auto"/>
              <w:jc w:val="center"/>
              <w:rPr>
                <w:b/>
                <w:color w:val="FF0000"/>
              </w:rPr>
            </w:pPr>
            <w:r>
              <w:rPr>
                <w:b/>
                <w:color w:val="FF0000"/>
              </w:rPr>
              <w:t>ĐỀ 2</w:t>
            </w:r>
          </w:p>
          <w:p w14:paraId="10588E03" w14:textId="77777777" w:rsidR="005B1E8B" w:rsidRPr="005B1E8B" w:rsidRDefault="005B1E8B" w:rsidP="009B57B8">
            <w:pPr>
              <w:spacing w:before="48" w:after="48" w:line="276" w:lineRule="auto"/>
              <w:jc w:val="center"/>
              <w:rPr>
                <w:b/>
                <w:color w:val="FF0000"/>
                <w:sz w:val="20"/>
                <w:szCs w:val="20"/>
              </w:rPr>
            </w:pPr>
            <w:r w:rsidRPr="005B1E8B">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14:paraId="304CCD6D" w14:textId="77777777" w:rsidR="005B1E8B" w:rsidRDefault="005B1E8B" w:rsidP="009B57B8">
            <w:pPr>
              <w:spacing w:before="48" w:after="48"/>
              <w:jc w:val="center"/>
              <w:rPr>
                <w:b/>
                <w:color w:val="7030A0"/>
                <w:sz w:val="28"/>
                <w:szCs w:val="22"/>
              </w:rPr>
            </w:pPr>
            <w:r>
              <w:rPr>
                <w:b/>
                <w:color w:val="7030A0"/>
              </w:rPr>
              <w:t>ĐỀ  THI THỬ THPT QUỐC GIA 2020</w:t>
            </w:r>
          </w:p>
          <w:p w14:paraId="0D719B41" w14:textId="77777777" w:rsidR="005B1E8B" w:rsidRDefault="005B1E8B" w:rsidP="009B57B8">
            <w:pPr>
              <w:spacing w:before="48" w:after="48"/>
              <w:jc w:val="center"/>
              <w:rPr>
                <w:b/>
                <w:color w:val="FF0000"/>
              </w:rPr>
            </w:pPr>
            <w:r>
              <w:rPr>
                <w:b/>
                <w:color w:val="FF0000"/>
              </w:rPr>
              <w:t>MÔN VẬT LÍ</w:t>
            </w:r>
          </w:p>
          <w:p w14:paraId="5A5DB91F" w14:textId="77777777" w:rsidR="005B1E8B" w:rsidRDefault="005B1E8B" w:rsidP="009B57B8">
            <w:pPr>
              <w:spacing w:before="48" w:after="48" w:line="276" w:lineRule="auto"/>
              <w:jc w:val="center"/>
              <w:rPr>
                <w:i/>
                <w:color w:val="0070C0"/>
                <w:sz w:val="28"/>
                <w:szCs w:val="22"/>
              </w:rPr>
            </w:pPr>
            <w:r>
              <w:rPr>
                <w:i/>
                <w:color w:val="0070C0"/>
              </w:rPr>
              <w:t>Thời gian: 50 phút</w:t>
            </w:r>
          </w:p>
        </w:tc>
      </w:tr>
    </w:tbl>
    <w:p w14:paraId="098F027D" w14:textId="77777777" w:rsidR="00B87A2A" w:rsidRPr="00F93B87" w:rsidRDefault="00B87A2A" w:rsidP="00977BDA">
      <w:pPr>
        <w:tabs>
          <w:tab w:val="left" w:pos="284"/>
          <w:tab w:val="left" w:pos="2835"/>
          <w:tab w:val="left" w:pos="5387"/>
          <w:tab w:val="left" w:pos="7938"/>
        </w:tabs>
      </w:pPr>
    </w:p>
    <w:p w14:paraId="4E5F27F3" w14:textId="77777777" w:rsidR="00B87A2A" w:rsidRPr="00F93B87" w:rsidRDefault="00B87A2A" w:rsidP="00CD2376">
      <w:pPr>
        <w:tabs>
          <w:tab w:val="left" w:pos="284"/>
          <w:tab w:val="left" w:pos="2835"/>
          <w:tab w:val="left" w:pos="5387"/>
          <w:tab w:val="left" w:pos="7938"/>
        </w:tabs>
        <w:ind w:firstLine="142"/>
        <w:rPr>
          <w:lang w:val="nl-NL"/>
        </w:rPr>
      </w:pPr>
      <w:r w:rsidRPr="00F93B87">
        <w:rPr>
          <w:b/>
          <w:lang w:val="nl-NL"/>
        </w:rPr>
        <w:t>Câu 1:</w:t>
      </w:r>
      <w:r w:rsidRPr="00F93B87">
        <w:rPr>
          <w:lang w:val="nl-NL"/>
        </w:rPr>
        <w:t xml:space="preserve"> Một chất điểm dao động điều hòa với phương trình </w:t>
      </w:r>
      <w:r w:rsidRPr="00F93B87">
        <w:rPr>
          <w:position w:val="-14"/>
          <w:lang w:val="nl-NL"/>
        </w:rPr>
        <w:object w:dxaOrig="1760" w:dyaOrig="400" w14:anchorId="0BD19533">
          <v:shape id="_x0000_i1595" type="#_x0000_t75" style="width:87.65pt;height:20.65pt" o:ole="">
            <v:imagedata r:id="rId1469" o:title=""/>
          </v:shape>
          <o:OLEObject Type="Embed" ProgID="Equation.DSMT4" ShapeID="_x0000_i1595" DrawAspect="Content" ObjectID="_1653897951" r:id="rId1470"/>
        </w:object>
      </w:r>
      <w:r w:rsidRPr="00F93B87">
        <w:rPr>
          <w:lang w:val="nl-NL"/>
        </w:rPr>
        <w:t xml:space="preserve">, </w:t>
      </w:r>
      <w:r w:rsidRPr="00F93B87">
        <w:rPr>
          <w:position w:val="-6"/>
          <w:lang w:val="nl-NL"/>
        </w:rPr>
        <w:object w:dxaOrig="600" w:dyaOrig="279" w14:anchorId="02558E36">
          <v:shape id="_x0000_i1596" type="#_x0000_t75" style="width:30.05pt;height:14.4pt" o:ole="">
            <v:imagedata r:id="rId1471" o:title=""/>
          </v:shape>
          <o:OLEObject Type="Embed" ProgID="Equation.DSMT4" ShapeID="_x0000_i1596" DrawAspect="Content" ObjectID="_1653897952" r:id="rId1472"/>
        </w:object>
      </w:r>
      <w:r w:rsidRPr="00F93B87">
        <w:rPr>
          <w:lang w:val="nl-NL"/>
        </w:rPr>
        <w:t xml:space="preserve">. Đại lượng </w:t>
      </w:r>
      <w:r w:rsidRPr="00F93B87">
        <w:rPr>
          <w:position w:val="-6"/>
          <w:lang w:val="nl-NL"/>
        </w:rPr>
        <w:object w:dxaOrig="240" w:dyaOrig="279" w14:anchorId="273D6870">
          <v:shape id="_x0000_i1597" type="#_x0000_t75" style="width:11.9pt;height:14.4pt" o:ole="">
            <v:imagedata r:id="rId1473" o:title=""/>
          </v:shape>
          <o:OLEObject Type="Embed" ProgID="Equation.DSMT4" ShapeID="_x0000_i1597" DrawAspect="Content" ObjectID="_1653897953" r:id="rId1474"/>
        </w:object>
      </w:r>
      <w:r w:rsidRPr="00F93B87">
        <w:rPr>
          <w:lang w:val="nl-NL"/>
        </w:rPr>
        <w:t xml:space="preserve"> được gọi là</w:t>
      </w:r>
    </w:p>
    <w:p w14:paraId="338C6FC1" w14:textId="77777777" w:rsidR="00B87A2A" w:rsidRPr="00F93B87" w:rsidRDefault="00B87A2A" w:rsidP="00EF6DF7">
      <w:pPr>
        <w:tabs>
          <w:tab w:val="left" w:pos="284"/>
          <w:tab w:val="left" w:pos="2835"/>
          <w:tab w:val="left" w:pos="5387"/>
          <w:tab w:val="left" w:pos="7938"/>
        </w:tabs>
        <w:ind w:firstLine="142"/>
        <w:rPr>
          <w:lang w:val="nl-NL"/>
        </w:rPr>
      </w:pPr>
      <w:r w:rsidRPr="00F93B87">
        <w:rPr>
          <w:b/>
          <w:lang w:val="nl-NL"/>
        </w:rPr>
        <w:tab/>
        <w:t xml:space="preserve">A. </w:t>
      </w:r>
      <w:r w:rsidRPr="00F93B87">
        <w:rPr>
          <w:lang w:val="nl-NL"/>
        </w:rPr>
        <w:t>biên độ của dao động.</w:t>
      </w:r>
      <w:r w:rsidRPr="00F93B87">
        <w:rPr>
          <w:lang w:val="nl-NL"/>
        </w:rPr>
        <w:tab/>
      </w:r>
      <w:r w:rsidRPr="00F93B87">
        <w:rPr>
          <w:lang w:val="nl-NL"/>
        </w:rPr>
        <w:tab/>
      </w:r>
      <w:r w:rsidRPr="00F93B87">
        <w:rPr>
          <w:b/>
          <w:lang w:val="nl-NL"/>
        </w:rPr>
        <w:t xml:space="preserve">B. </w:t>
      </w:r>
      <w:r w:rsidRPr="00F93B87">
        <w:rPr>
          <w:lang w:val="nl-NL"/>
        </w:rPr>
        <w:t>pha của dao động.</w:t>
      </w:r>
    </w:p>
    <w:p w14:paraId="2DA81283" w14:textId="77777777" w:rsidR="00B87A2A" w:rsidRPr="00F93B87" w:rsidRDefault="00B87A2A" w:rsidP="00EF6DF7">
      <w:pPr>
        <w:tabs>
          <w:tab w:val="left" w:pos="284"/>
          <w:tab w:val="left" w:pos="2835"/>
          <w:tab w:val="left" w:pos="5387"/>
          <w:tab w:val="left" w:pos="7938"/>
        </w:tabs>
        <w:ind w:firstLine="142"/>
        <w:rPr>
          <w:lang w:val="nl-NL"/>
        </w:rPr>
      </w:pPr>
      <w:r w:rsidRPr="00F93B87">
        <w:rPr>
          <w:b/>
          <w:lang w:val="nl-NL"/>
        </w:rPr>
        <w:tab/>
        <w:t xml:space="preserve">C. </w:t>
      </w:r>
      <w:r w:rsidRPr="00F93B87">
        <w:rPr>
          <w:lang w:val="nl-NL"/>
        </w:rPr>
        <w:t>tần số góc của dao động.</w:t>
      </w:r>
      <w:r w:rsidRPr="00F93B87">
        <w:rPr>
          <w:lang w:val="nl-NL"/>
        </w:rPr>
        <w:tab/>
      </w:r>
      <w:r w:rsidRPr="00F93B87">
        <w:rPr>
          <w:b/>
          <w:lang w:val="nl-NL"/>
        </w:rPr>
        <w:t xml:space="preserve">D. </w:t>
      </w:r>
      <w:r w:rsidRPr="00F93B87">
        <w:rPr>
          <w:lang w:val="nl-NL"/>
        </w:rPr>
        <w:t>pha ban đầu của dao động.</w:t>
      </w:r>
    </w:p>
    <w:p w14:paraId="23DAE570" w14:textId="77777777" w:rsidR="00B87A2A" w:rsidRPr="00F93B87" w:rsidRDefault="00B87A2A" w:rsidP="00CD2376">
      <w:pPr>
        <w:tabs>
          <w:tab w:val="left" w:pos="284"/>
          <w:tab w:val="left" w:pos="2835"/>
          <w:tab w:val="left" w:pos="5387"/>
          <w:tab w:val="left" w:pos="7938"/>
        </w:tabs>
        <w:ind w:firstLine="142"/>
      </w:pPr>
      <w:r w:rsidRPr="00F93B87">
        <w:rPr>
          <w:b/>
        </w:rPr>
        <w:t>Câu 2:</w:t>
      </w:r>
      <w:r w:rsidRPr="00F93B87">
        <w:t xml:space="preserve"> Trong dao động điều hoà của một vật thì tập hợp ba đại lượng nào sau đây là </w:t>
      </w:r>
      <w:r w:rsidRPr="00F93B87">
        <w:rPr>
          <w:b/>
          <w:bCs/>
        </w:rPr>
        <w:t>không</w:t>
      </w:r>
      <w:r w:rsidRPr="00F93B87">
        <w:t xml:space="preserve"> thay đổi theo thời gian?</w:t>
      </w:r>
    </w:p>
    <w:p w14:paraId="1FA0B5DB" w14:textId="77777777" w:rsidR="00B87A2A" w:rsidRPr="00F93B87" w:rsidRDefault="00B87A2A" w:rsidP="00CD2376">
      <w:pPr>
        <w:tabs>
          <w:tab w:val="left" w:pos="284"/>
          <w:tab w:val="left" w:pos="2835"/>
          <w:tab w:val="left" w:pos="5387"/>
          <w:tab w:val="left" w:pos="7938"/>
        </w:tabs>
        <w:ind w:firstLine="142"/>
      </w:pPr>
      <w:r w:rsidRPr="00F93B87">
        <w:rPr>
          <w:b/>
        </w:rPr>
        <w:tab/>
        <w:t xml:space="preserve">A. </w:t>
      </w:r>
      <w:r w:rsidRPr="00F93B87">
        <w:t>động năng; tần số; lực.</w:t>
      </w:r>
      <w:r w:rsidRPr="00F93B87">
        <w:tab/>
      </w:r>
      <w:r w:rsidRPr="00F93B87">
        <w:tab/>
      </w:r>
      <w:r w:rsidRPr="00F93B87">
        <w:rPr>
          <w:b/>
        </w:rPr>
        <w:t xml:space="preserve">B. </w:t>
      </w:r>
      <w:r w:rsidRPr="00F93B87">
        <w:t>biên độ; tần số; năng lượng toàn phần.</w:t>
      </w:r>
    </w:p>
    <w:p w14:paraId="736D66ED" w14:textId="77777777" w:rsidR="00B87A2A" w:rsidRPr="00F93B87" w:rsidRDefault="00B87A2A" w:rsidP="00CD2376">
      <w:pPr>
        <w:tabs>
          <w:tab w:val="left" w:pos="284"/>
          <w:tab w:val="left" w:pos="2835"/>
          <w:tab w:val="left" w:pos="5387"/>
          <w:tab w:val="left" w:pos="7938"/>
        </w:tabs>
        <w:ind w:firstLine="142"/>
      </w:pPr>
      <w:r w:rsidRPr="00F93B87">
        <w:rPr>
          <w:b/>
        </w:rPr>
        <w:tab/>
        <w:t xml:space="preserve">C. </w:t>
      </w:r>
      <w:r w:rsidRPr="00F93B87">
        <w:t>biên độ; tần số; gia tốc</w:t>
      </w:r>
      <w:r w:rsidRPr="00F93B87">
        <w:tab/>
      </w:r>
      <w:r w:rsidRPr="00F93B87">
        <w:tab/>
      </w:r>
      <w:r w:rsidRPr="00F93B87">
        <w:rPr>
          <w:b/>
        </w:rPr>
        <w:t xml:space="preserve">D. </w:t>
      </w:r>
      <w:r w:rsidRPr="00F93B87">
        <w:t>lực; vận tốc; năng lượng toàn phần.</w:t>
      </w:r>
    </w:p>
    <w:p w14:paraId="4712802B" w14:textId="77777777" w:rsidR="00B87A2A" w:rsidRPr="00F93B87" w:rsidRDefault="00B87A2A" w:rsidP="00CD2376">
      <w:pPr>
        <w:tabs>
          <w:tab w:val="left" w:pos="284"/>
          <w:tab w:val="left" w:pos="2835"/>
          <w:tab w:val="left" w:pos="5387"/>
          <w:tab w:val="left" w:pos="7938"/>
        </w:tabs>
        <w:ind w:firstLine="142"/>
        <w:rPr>
          <w:bCs/>
        </w:rPr>
      </w:pPr>
      <w:r w:rsidRPr="00F93B87">
        <w:rPr>
          <w:b/>
          <w:bCs/>
        </w:rPr>
        <w:t xml:space="preserve">Câu 3: </w:t>
      </w:r>
      <w:r w:rsidRPr="00F93B87">
        <w:rPr>
          <w:bCs/>
        </w:rPr>
        <w:t xml:space="preserve">Để khảo sát giao thoa sóng cơ, người ta bố trí trên mặt nước nằm ngang hai nguồn kết hợp </w:t>
      </w:r>
      <w:r w:rsidRPr="00F93B87">
        <w:rPr>
          <w:bCs/>
          <w:position w:val="-12"/>
        </w:rPr>
        <w:object w:dxaOrig="260" w:dyaOrig="360" w14:anchorId="79DC5AB7">
          <v:shape id="_x0000_i1598" type="#_x0000_t75" style="width:13.75pt;height:18.15pt" o:ole="">
            <v:imagedata r:id="rId1475" o:title=""/>
          </v:shape>
          <o:OLEObject Type="Embed" ProgID="Equation.DSMT4" ShapeID="_x0000_i1598" DrawAspect="Content" ObjectID="_1653897954" r:id="rId1476"/>
        </w:object>
      </w:r>
      <w:r w:rsidRPr="00F93B87">
        <w:rPr>
          <w:bCs/>
        </w:rPr>
        <w:t xml:space="preserve"> và </w:t>
      </w:r>
      <w:r w:rsidRPr="00F93B87">
        <w:rPr>
          <w:bCs/>
          <w:position w:val="-12"/>
        </w:rPr>
        <w:object w:dxaOrig="279" w:dyaOrig="360" w14:anchorId="15912102">
          <v:shape id="_x0000_i1599" type="#_x0000_t75" style="width:13.75pt;height:18.15pt" o:ole="">
            <v:imagedata r:id="rId1477" o:title=""/>
          </v:shape>
          <o:OLEObject Type="Embed" ProgID="Equation.DSMT4" ShapeID="_x0000_i1599" DrawAspect="Content" ObjectID="_1653897955" r:id="rId1478"/>
        </w:object>
      </w:r>
      <w:r w:rsidRPr="00F93B87">
        <w:rPr>
          <w:bCs/>
        </w:rPr>
        <w:t xml:space="preserve">. Hai nguồn này dao động điều hòa theo phương thẳng đứng, cùng pha. Xem biên độ sóng không thay đổi trong quá trình truyền sóng. Các điểm thuộc mặt nước và nằm trên đường trung trực của đoạn </w:t>
      </w:r>
      <w:r w:rsidRPr="00F93B87">
        <w:rPr>
          <w:bCs/>
          <w:position w:val="-12"/>
        </w:rPr>
        <w:object w:dxaOrig="460" w:dyaOrig="360" w14:anchorId="7BAC0D3C">
          <v:shape id="_x0000_i1600" type="#_x0000_t75" style="width:23.8pt;height:18.15pt" o:ole="">
            <v:imagedata r:id="rId1479" o:title=""/>
          </v:shape>
          <o:OLEObject Type="Embed" ProgID="Equation.DSMT4" ShapeID="_x0000_i1600" DrawAspect="Content" ObjectID="_1653897956" r:id="rId1480"/>
        </w:object>
      </w:r>
      <w:r w:rsidRPr="00F93B87">
        <w:rPr>
          <w:bCs/>
        </w:rPr>
        <w:t xml:space="preserve"> sẽ </w:t>
      </w:r>
    </w:p>
    <w:p w14:paraId="2BCBC505"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dao động với biên độ bằng nửa biên độ cực đại. </w:t>
      </w:r>
      <w:r w:rsidRPr="00F93B87">
        <w:rPr>
          <w:bCs/>
        </w:rPr>
        <w:tab/>
      </w:r>
      <w:r w:rsidRPr="00F93B87">
        <w:rPr>
          <w:b/>
          <w:bCs/>
        </w:rPr>
        <w:t>B.</w:t>
      </w:r>
      <w:r w:rsidRPr="00F93B87">
        <w:rPr>
          <w:bCs/>
        </w:rPr>
        <w:t xml:space="preserve"> dao động với biên độ cực tiểu. </w:t>
      </w:r>
    </w:p>
    <w:p w14:paraId="43520AA9" w14:textId="77777777" w:rsidR="00B87A2A" w:rsidRPr="00F93B87" w:rsidRDefault="00B87A2A" w:rsidP="00CD2376">
      <w:pPr>
        <w:tabs>
          <w:tab w:val="left" w:pos="284"/>
          <w:tab w:val="left" w:pos="2835"/>
          <w:tab w:val="left" w:pos="5387"/>
          <w:tab w:val="left" w:pos="7938"/>
        </w:tabs>
        <w:ind w:firstLine="142"/>
        <w:rPr>
          <w:bCs/>
        </w:rPr>
      </w:pPr>
      <w:r w:rsidRPr="00F93B87">
        <w:rPr>
          <w:b/>
          <w:bCs/>
        </w:rPr>
        <w:tab/>
        <w:t>C.</w:t>
      </w:r>
      <w:r w:rsidRPr="00F93B87">
        <w:rPr>
          <w:bCs/>
        </w:rPr>
        <w:t xml:space="preserve"> dao động với biên độ cực đại. </w:t>
      </w:r>
      <w:r w:rsidRPr="00F93B87">
        <w:rPr>
          <w:bCs/>
        </w:rPr>
        <w:tab/>
      </w:r>
      <w:r w:rsidRPr="00F93B87">
        <w:rPr>
          <w:b/>
          <w:bCs/>
        </w:rPr>
        <w:t>D.</w:t>
      </w:r>
      <w:r w:rsidRPr="00F93B87">
        <w:rPr>
          <w:bCs/>
        </w:rPr>
        <w:t xml:space="preserve"> không dao động. </w:t>
      </w:r>
    </w:p>
    <w:p w14:paraId="3D6FD7ED" w14:textId="77777777" w:rsidR="00B87A2A" w:rsidRPr="00F93B87" w:rsidRDefault="00B87A2A" w:rsidP="00CD2376">
      <w:pPr>
        <w:tabs>
          <w:tab w:val="left" w:pos="284"/>
          <w:tab w:val="left" w:pos="2835"/>
          <w:tab w:val="left" w:pos="5387"/>
          <w:tab w:val="left" w:pos="7938"/>
        </w:tabs>
        <w:ind w:firstLine="142"/>
        <w:rPr>
          <w:bCs/>
        </w:rPr>
      </w:pPr>
      <w:r w:rsidRPr="00F93B87">
        <w:rPr>
          <w:b/>
          <w:bCs/>
        </w:rPr>
        <w:t xml:space="preserve">Câu 4: </w:t>
      </w:r>
      <w:r w:rsidRPr="00F93B87">
        <w:rPr>
          <w:bCs/>
        </w:rPr>
        <w:t xml:space="preserve">Khi nói về sóng cơ, phát biểu nào sau đây </w:t>
      </w:r>
      <w:r w:rsidRPr="00F93B87">
        <w:rPr>
          <w:b/>
          <w:bCs/>
        </w:rPr>
        <w:t>sai</w:t>
      </w:r>
      <w:r w:rsidRPr="00F93B87">
        <w:rPr>
          <w:bCs/>
        </w:rPr>
        <w:t>?</w:t>
      </w:r>
    </w:p>
    <w:p w14:paraId="06BB7379"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sóng cơ lan truyền được trong chân không.</w:t>
      </w:r>
      <w:r w:rsidRPr="00F93B87">
        <w:rPr>
          <w:bCs/>
        </w:rPr>
        <w:tab/>
      </w:r>
      <w:r w:rsidRPr="00F93B87">
        <w:rPr>
          <w:b/>
          <w:bCs/>
        </w:rPr>
        <w:t>B.</w:t>
      </w:r>
      <w:r w:rsidRPr="00F93B87">
        <w:rPr>
          <w:bCs/>
        </w:rPr>
        <w:t xml:space="preserve"> sóng cơ lan truyền được trong chất rắn.</w:t>
      </w:r>
    </w:p>
    <w:p w14:paraId="60498A4C"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C.</w:t>
      </w:r>
      <w:r w:rsidRPr="00F93B87">
        <w:rPr>
          <w:bCs/>
        </w:rPr>
        <w:t xml:space="preserve"> sóng cơ lan truyền được trong chất khí.</w:t>
      </w:r>
      <w:r w:rsidRPr="00F93B87">
        <w:rPr>
          <w:bCs/>
        </w:rPr>
        <w:tab/>
      </w:r>
      <w:r w:rsidRPr="00F93B87">
        <w:rPr>
          <w:b/>
          <w:bCs/>
        </w:rPr>
        <w:t>D.</w:t>
      </w:r>
      <w:r w:rsidRPr="00F93B87">
        <w:rPr>
          <w:bCs/>
        </w:rPr>
        <w:t xml:space="preserve"> sóng cơ lan truyền được trong chất lỏng.</w:t>
      </w:r>
    </w:p>
    <w:p w14:paraId="004B7F4C" w14:textId="77777777" w:rsidR="00B87A2A" w:rsidRPr="00F93B87" w:rsidRDefault="00B87A2A" w:rsidP="00CD2376">
      <w:pPr>
        <w:tabs>
          <w:tab w:val="left" w:pos="284"/>
          <w:tab w:val="left" w:pos="2835"/>
          <w:tab w:val="left" w:pos="5387"/>
          <w:tab w:val="left" w:pos="7938"/>
        </w:tabs>
        <w:ind w:firstLine="142"/>
      </w:pPr>
      <w:r w:rsidRPr="00F93B87">
        <w:rPr>
          <w:b/>
        </w:rPr>
        <w:t>Câu 5:</w:t>
      </w:r>
      <w:r w:rsidRPr="00F93B87">
        <w:t xml:space="preserve"> Đặt hiệu điện thế </w:t>
      </w:r>
      <w:r w:rsidRPr="00F93B87">
        <w:rPr>
          <w:position w:val="-14"/>
        </w:rPr>
        <w:object w:dxaOrig="1500" w:dyaOrig="400" w14:anchorId="1284A9E4">
          <v:shape id="_x0000_i1601" type="#_x0000_t75" style="width:75.15pt;height:20.65pt" o:ole="">
            <v:imagedata r:id="rId1481" o:title=""/>
          </v:shape>
          <o:OLEObject Type="Embed" ProgID="Equation.DSMT4" ShapeID="_x0000_i1601" DrawAspect="Content" ObjectID="_1653897957" r:id="rId1482"/>
        </w:object>
      </w:r>
      <w:r w:rsidRPr="00F93B87">
        <w:t>(</w:t>
      </w:r>
      <w:r w:rsidRPr="00F93B87">
        <w:rPr>
          <w:position w:val="-12"/>
        </w:rPr>
        <w:object w:dxaOrig="320" w:dyaOrig="360" w14:anchorId="0676434F">
          <v:shape id="_x0000_i1602" type="#_x0000_t75" style="width:16.3pt;height:18.15pt" o:ole="">
            <v:imagedata r:id="rId1483" o:title=""/>
          </v:shape>
          <o:OLEObject Type="Embed" ProgID="Equation.DSMT4" ShapeID="_x0000_i1602" DrawAspect="Content" ObjectID="_1653897958" r:id="rId1484"/>
        </w:object>
      </w:r>
      <w:r w:rsidRPr="00F93B87">
        <w:t xml:space="preserve"> không đổi) vào hai đầu đoạn mạch </w:t>
      </w:r>
      <w:r w:rsidRPr="00F93B87">
        <w:rPr>
          <w:position w:val="-6"/>
        </w:rPr>
        <w:object w:dxaOrig="540" w:dyaOrig="279" w14:anchorId="0200D903">
          <v:shape id="_x0000_i1603" type="#_x0000_t75" style="width:26.9pt;height:14.4pt" o:ole="">
            <v:imagedata r:id="rId1485" o:title=""/>
          </v:shape>
          <o:OLEObject Type="Embed" ProgID="Equation.DSMT4" ShapeID="_x0000_i1603" DrawAspect="Content" ObjectID="_1653897959" r:id="rId1486"/>
        </w:object>
      </w:r>
      <w:r w:rsidRPr="00F93B87">
        <w:t xml:space="preserve"> không phân nhánh. Biết điện trở thuần của mạch không đổi. Khi có hiện tượng cộng hưởng điện trong đoạn mạch, phát biểu nào sau đây </w:t>
      </w:r>
      <w:r w:rsidRPr="00F93B87">
        <w:rPr>
          <w:b/>
          <w:bCs/>
        </w:rPr>
        <w:t>sai</w:t>
      </w:r>
      <w:r w:rsidRPr="00F93B87">
        <w:t>?</w:t>
      </w:r>
    </w:p>
    <w:p w14:paraId="6B5F397C" w14:textId="77777777" w:rsidR="00B87A2A" w:rsidRPr="00F93B87" w:rsidRDefault="00B87A2A" w:rsidP="00CD2376">
      <w:pPr>
        <w:tabs>
          <w:tab w:val="left" w:pos="284"/>
          <w:tab w:val="left" w:pos="2835"/>
          <w:tab w:val="left" w:pos="5387"/>
          <w:tab w:val="left" w:pos="7938"/>
        </w:tabs>
        <w:ind w:firstLine="142"/>
      </w:pPr>
      <w:r w:rsidRPr="00F93B87">
        <w:rPr>
          <w:b/>
        </w:rPr>
        <w:tab/>
        <w:t xml:space="preserve">A. </w:t>
      </w:r>
      <w:r w:rsidRPr="00F93B87">
        <w:t>Cường độ hiệu dụng của dòng điện trong mạch đạt giá trị lớn nhất.</w:t>
      </w:r>
    </w:p>
    <w:p w14:paraId="3F2D30B3" w14:textId="77777777" w:rsidR="00B87A2A" w:rsidRPr="00F93B87" w:rsidRDefault="00B87A2A" w:rsidP="00CD2376">
      <w:pPr>
        <w:tabs>
          <w:tab w:val="left" w:pos="284"/>
          <w:tab w:val="left" w:pos="2835"/>
          <w:tab w:val="left" w:pos="5387"/>
          <w:tab w:val="left" w:pos="7938"/>
        </w:tabs>
        <w:ind w:firstLine="142"/>
      </w:pPr>
      <w:r w:rsidRPr="00F93B87">
        <w:rPr>
          <w:b/>
        </w:rPr>
        <w:tab/>
        <w:t xml:space="preserve">B. </w:t>
      </w:r>
      <w:r w:rsidRPr="00F93B87">
        <w:t>Hiệu điện thế tức thời ở hai đầu đoạn mạch cùng pha với hiệu điện thế tức thời ở hai đầu điện trở R.</w:t>
      </w:r>
    </w:p>
    <w:p w14:paraId="43B22569" w14:textId="77777777" w:rsidR="00B87A2A" w:rsidRPr="00F93B87" w:rsidRDefault="00B87A2A" w:rsidP="00CD2376">
      <w:pPr>
        <w:tabs>
          <w:tab w:val="left" w:pos="284"/>
          <w:tab w:val="left" w:pos="2835"/>
          <w:tab w:val="left" w:pos="5387"/>
          <w:tab w:val="left" w:pos="7938"/>
        </w:tabs>
        <w:ind w:firstLine="142"/>
      </w:pPr>
      <w:r w:rsidRPr="00F93B87">
        <w:rPr>
          <w:b/>
        </w:rPr>
        <w:tab/>
        <w:t xml:space="preserve">C. </w:t>
      </w:r>
      <w:r w:rsidRPr="00F93B87">
        <w:t>Hiệu điện thế hiệu dụng ở hai đầu điện trở R nhỏ hơn hiệu điện thế hiệu dụng ở hai đầu đoạn mạch.</w:t>
      </w:r>
    </w:p>
    <w:p w14:paraId="2451F394" w14:textId="77777777" w:rsidR="00B87A2A" w:rsidRPr="00F93B87" w:rsidRDefault="00B87A2A" w:rsidP="00CD2376">
      <w:pPr>
        <w:tabs>
          <w:tab w:val="left" w:pos="284"/>
          <w:tab w:val="left" w:pos="2835"/>
          <w:tab w:val="left" w:pos="5387"/>
          <w:tab w:val="left" w:pos="7938"/>
        </w:tabs>
        <w:ind w:firstLine="142"/>
      </w:pPr>
      <w:r w:rsidRPr="00F93B87">
        <w:rPr>
          <w:b/>
        </w:rPr>
        <w:tab/>
        <w:t xml:space="preserve">D. </w:t>
      </w:r>
      <w:r w:rsidRPr="00F93B87">
        <w:t>Cảm kháng và dung kháng của đoạn mạch bằng nhau.</w:t>
      </w:r>
    </w:p>
    <w:p w14:paraId="76FA44B6" w14:textId="77777777" w:rsidR="00B87A2A" w:rsidRPr="00F93B87" w:rsidRDefault="00B87A2A" w:rsidP="00CD2376">
      <w:pPr>
        <w:tabs>
          <w:tab w:val="left" w:pos="284"/>
          <w:tab w:val="left" w:pos="2835"/>
          <w:tab w:val="left" w:pos="5387"/>
          <w:tab w:val="left" w:pos="7938"/>
        </w:tabs>
        <w:ind w:firstLine="142"/>
      </w:pPr>
      <w:r w:rsidRPr="00F93B87">
        <w:rPr>
          <w:b/>
        </w:rPr>
        <w:t>Câu 6:</w:t>
      </w:r>
      <w:r w:rsidRPr="00F93B87">
        <w:t xml:space="preserve"> Biểu thức liên hệ giữa cường độ </w:t>
      </w:r>
      <w:r>
        <w:t>dòng</w:t>
      </w:r>
      <w:r w:rsidRPr="00F93B87">
        <w:t xml:space="preserve"> điện cực đại </w:t>
      </w:r>
      <w:r w:rsidRPr="00F93B87">
        <w:rPr>
          <w:position w:val="-12"/>
        </w:rPr>
        <w:object w:dxaOrig="240" w:dyaOrig="360" w14:anchorId="7591FB1D">
          <v:shape id="_x0000_i1604" type="#_x0000_t75" style="width:11.9pt;height:18.15pt" o:ole="">
            <v:imagedata r:id="rId1487" o:title=""/>
          </v:shape>
          <o:OLEObject Type="Embed" ProgID="Equation.DSMT4" ShapeID="_x0000_i1604" DrawAspect="Content" ObjectID="_1653897960" r:id="rId1488"/>
        </w:object>
      </w:r>
      <w:r w:rsidRPr="00F93B87">
        <w:t xml:space="preserve"> và điện áp cực đại trên tụ </w:t>
      </w:r>
      <w:r w:rsidRPr="00F93B87">
        <w:rPr>
          <w:position w:val="-12"/>
        </w:rPr>
        <w:object w:dxaOrig="320" w:dyaOrig="360" w14:anchorId="7C5B7C1F">
          <v:shape id="_x0000_i1605" type="#_x0000_t75" style="width:16.3pt;height:18.15pt" o:ole="">
            <v:imagedata r:id="rId1489" o:title=""/>
          </v:shape>
          <o:OLEObject Type="Embed" ProgID="Equation.DSMT4" ShapeID="_x0000_i1605" DrawAspect="Content" ObjectID="_1653897961" r:id="rId1490"/>
        </w:object>
      </w:r>
      <w:r w:rsidRPr="00F93B87">
        <w:t xml:space="preserve"> của mạch dao động </w:t>
      </w:r>
      <w:r w:rsidRPr="00F93B87">
        <w:rPr>
          <w:position w:val="-6"/>
        </w:rPr>
        <w:object w:dxaOrig="400" w:dyaOrig="279" w14:anchorId="5CB5BA4E">
          <v:shape id="_x0000_i1606" type="#_x0000_t75" style="width:20.65pt;height:14.4pt" o:ole="">
            <v:imagedata r:id="rId1491" o:title=""/>
          </v:shape>
          <o:OLEObject Type="Embed" ProgID="Equation.DSMT4" ShapeID="_x0000_i1606" DrawAspect="Content" ObjectID="_1653897962" r:id="rId1492"/>
        </w:object>
      </w:r>
      <w:r w:rsidRPr="00F93B87">
        <w:t>là</w:t>
      </w:r>
    </w:p>
    <w:p w14:paraId="7A2AF30C" w14:textId="77777777" w:rsidR="00B87A2A" w:rsidRPr="00F93B87" w:rsidRDefault="00B87A2A" w:rsidP="00CD2376">
      <w:pPr>
        <w:tabs>
          <w:tab w:val="left" w:pos="284"/>
          <w:tab w:val="left" w:pos="2835"/>
          <w:tab w:val="left" w:pos="5387"/>
          <w:tab w:val="left" w:pos="7938"/>
        </w:tabs>
        <w:ind w:firstLine="142"/>
      </w:pPr>
      <w:r w:rsidRPr="00F93B87">
        <w:rPr>
          <w:b/>
        </w:rPr>
        <w:tab/>
        <w:t>A.</w:t>
      </w:r>
      <w:r w:rsidRPr="00F93B87">
        <w:rPr>
          <w:b/>
          <w:position w:val="-12"/>
        </w:rPr>
        <w:object w:dxaOrig="1280" w:dyaOrig="400" w14:anchorId="42B924B8">
          <v:shape id="_x0000_i1607" type="#_x0000_t75" style="width:63.25pt;height:20.65pt" o:ole="">
            <v:imagedata r:id="rId1493" o:title=""/>
          </v:shape>
          <o:OLEObject Type="Embed" ProgID="Equation.DSMT4" ShapeID="_x0000_i1607" DrawAspect="Content" ObjectID="_1653897963" r:id="rId1494"/>
        </w:object>
      </w:r>
      <w:r w:rsidRPr="00F93B87">
        <w:t>.</w:t>
      </w:r>
      <w:r w:rsidRPr="00F93B87">
        <w:tab/>
      </w:r>
      <w:r w:rsidRPr="00F93B87">
        <w:rPr>
          <w:b/>
        </w:rPr>
        <w:t>B.</w:t>
      </w:r>
      <w:r w:rsidRPr="00F93B87">
        <w:rPr>
          <w:b/>
          <w:position w:val="-26"/>
        </w:rPr>
        <w:object w:dxaOrig="1160" w:dyaOrig="700" w14:anchorId="53C26D47">
          <v:shape id="_x0000_i1608" type="#_x0000_t75" style="width:58.25pt;height:35.05pt" o:ole="">
            <v:imagedata r:id="rId1495" o:title=""/>
          </v:shape>
          <o:OLEObject Type="Embed" ProgID="Equation.DSMT4" ShapeID="_x0000_i1608" DrawAspect="Content" ObjectID="_1653897964" r:id="rId1496"/>
        </w:object>
      </w:r>
      <w:r w:rsidRPr="00F93B87">
        <w:t>.</w:t>
      </w:r>
      <w:r w:rsidRPr="00F93B87">
        <w:tab/>
      </w:r>
      <w:r w:rsidRPr="00F93B87">
        <w:rPr>
          <w:b/>
        </w:rPr>
        <w:t>C.</w:t>
      </w:r>
      <w:r w:rsidRPr="00F93B87">
        <w:rPr>
          <w:b/>
          <w:position w:val="-26"/>
        </w:rPr>
        <w:object w:dxaOrig="1160" w:dyaOrig="700" w14:anchorId="64E70CBD">
          <v:shape id="_x0000_i1609" type="#_x0000_t75" style="width:58.25pt;height:35.05pt" o:ole="">
            <v:imagedata r:id="rId1497" o:title=""/>
          </v:shape>
          <o:OLEObject Type="Embed" ProgID="Equation.DSMT4" ShapeID="_x0000_i1609" DrawAspect="Content" ObjectID="_1653897965" r:id="rId1498"/>
        </w:object>
      </w:r>
      <w:r w:rsidRPr="00F93B87">
        <w:t>.</w:t>
      </w:r>
      <w:r w:rsidRPr="00F93B87">
        <w:tab/>
      </w:r>
      <w:r w:rsidRPr="00F93B87">
        <w:rPr>
          <w:b/>
        </w:rPr>
        <w:t>D.</w:t>
      </w:r>
      <w:r w:rsidRPr="00F93B87">
        <w:rPr>
          <w:b/>
          <w:position w:val="-12"/>
        </w:rPr>
        <w:object w:dxaOrig="1280" w:dyaOrig="400" w14:anchorId="0EE0A799">
          <v:shape id="_x0000_i1610" type="#_x0000_t75" style="width:63.25pt;height:20.65pt" o:ole="">
            <v:imagedata r:id="rId1499" o:title=""/>
          </v:shape>
          <o:OLEObject Type="Embed" ProgID="Equation.DSMT4" ShapeID="_x0000_i1610" DrawAspect="Content" ObjectID="_1653897966" r:id="rId1500"/>
        </w:object>
      </w:r>
      <w:r w:rsidRPr="00F93B87">
        <w:t>.</w:t>
      </w:r>
    </w:p>
    <w:p w14:paraId="5CBB1A01" w14:textId="77777777" w:rsidR="00B87A2A" w:rsidRPr="00F93B87" w:rsidRDefault="00B87A2A" w:rsidP="00CD2376">
      <w:pPr>
        <w:tabs>
          <w:tab w:val="left" w:pos="284"/>
          <w:tab w:val="left" w:pos="2835"/>
          <w:tab w:val="left" w:pos="5387"/>
          <w:tab w:val="left" w:pos="7938"/>
        </w:tabs>
        <w:ind w:firstLine="142"/>
        <w:rPr>
          <w:bCs/>
          <w:lang w:val="pt-BR"/>
        </w:rPr>
      </w:pPr>
      <w:r w:rsidRPr="00F93B87">
        <w:rPr>
          <w:b/>
          <w:bCs/>
          <w:lang w:val="pt-BR"/>
        </w:rPr>
        <w:t xml:space="preserve">Câu 7: </w:t>
      </w:r>
      <w:r w:rsidRPr="00F93B87">
        <w:rPr>
          <w:bCs/>
          <w:lang w:val="pt-BR"/>
        </w:rPr>
        <w:t>Trong dao động điều hòa, khoảng thời gian ngắn nhất để vật đi từ vị trí cân bằng đến vị trí biên là</w:t>
      </w:r>
    </w:p>
    <w:p w14:paraId="10E181F1" w14:textId="77777777" w:rsidR="00B87A2A" w:rsidRPr="00F93B87" w:rsidRDefault="00B87A2A" w:rsidP="00CD2376">
      <w:pPr>
        <w:tabs>
          <w:tab w:val="left" w:pos="284"/>
          <w:tab w:val="left" w:pos="2835"/>
          <w:tab w:val="left" w:pos="5387"/>
          <w:tab w:val="left" w:pos="7938"/>
        </w:tabs>
        <w:ind w:firstLine="142"/>
        <w:rPr>
          <w:bCs/>
          <w:lang w:val="pt-BR"/>
        </w:rPr>
      </w:pPr>
      <w:r w:rsidRPr="00F93B87">
        <w:rPr>
          <w:bCs/>
          <w:lang w:val="pt-BR"/>
        </w:rPr>
        <w:t xml:space="preserve">    </w:t>
      </w:r>
      <w:r w:rsidRPr="00F93B87">
        <w:rPr>
          <w:b/>
          <w:bCs/>
          <w:lang w:val="pt-BR"/>
        </w:rPr>
        <w:t>A.</w:t>
      </w:r>
      <w:r w:rsidRPr="00F93B87">
        <w:rPr>
          <w:bCs/>
          <w:lang w:val="pt-BR"/>
        </w:rPr>
        <w:t xml:space="preserve"> một chu kì. </w:t>
      </w:r>
      <w:r w:rsidRPr="00F93B87">
        <w:rPr>
          <w:bCs/>
          <w:lang w:val="pt-BR"/>
        </w:rPr>
        <w:tab/>
      </w:r>
      <w:r w:rsidRPr="00F93B87">
        <w:rPr>
          <w:bCs/>
          <w:lang w:val="pt-BR"/>
        </w:rPr>
        <w:tab/>
      </w:r>
      <w:r w:rsidRPr="00F93B87">
        <w:rPr>
          <w:b/>
          <w:bCs/>
          <w:lang w:val="pt-BR"/>
        </w:rPr>
        <w:t>B.</w:t>
      </w:r>
      <w:r w:rsidRPr="00F93B87">
        <w:rPr>
          <w:bCs/>
          <w:lang w:val="pt-BR"/>
        </w:rPr>
        <w:t xml:space="preserve"> một nửa chu kì.</w:t>
      </w:r>
    </w:p>
    <w:p w14:paraId="3642AB68" w14:textId="77777777" w:rsidR="00B87A2A" w:rsidRPr="00F93B87" w:rsidRDefault="00B87A2A" w:rsidP="00CD2376">
      <w:pPr>
        <w:tabs>
          <w:tab w:val="left" w:pos="284"/>
          <w:tab w:val="left" w:pos="2835"/>
          <w:tab w:val="left" w:pos="5387"/>
          <w:tab w:val="left" w:pos="7938"/>
        </w:tabs>
        <w:ind w:firstLine="142"/>
        <w:rPr>
          <w:bCs/>
          <w:lang w:val="pt-BR"/>
        </w:rPr>
      </w:pPr>
      <w:r w:rsidRPr="00F93B87">
        <w:rPr>
          <w:bCs/>
          <w:lang w:val="pt-BR"/>
        </w:rPr>
        <w:t xml:space="preserve">    </w:t>
      </w:r>
      <w:r w:rsidRPr="00F93B87">
        <w:rPr>
          <w:b/>
          <w:bCs/>
          <w:lang w:val="pt-BR"/>
        </w:rPr>
        <w:t>C.</w:t>
      </w:r>
      <w:r w:rsidRPr="00F93B87">
        <w:rPr>
          <w:bCs/>
          <w:lang w:val="pt-BR"/>
        </w:rPr>
        <w:t xml:space="preserve"> một phần tư chu kì.     </w:t>
      </w:r>
      <w:r w:rsidRPr="00F93B87">
        <w:rPr>
          <w:bCs/>
          <w:lang w:val="pt-BR"/>
        </w:rPr>
        <w:tab/>
      </w:r>
      <w:r w:rsidRPr="00F93B87">
        <w:rPr>
          <w:b/>
          <w:bCs/>
          <w:lang w:val="pt-BR"/>
        </w:rPr>
        <w:t>D.</w:t>
      </w:r>
      <w:r w:rsidRPr="00F93B87">
        <w:rPr>
          <w:bCs/>
          <w:lang w:val="pt-BR"/>
        </w:rPr>
        <w:t xml:space="preserve"> mai chu kì.  </w:t>
      </w:r>
    </w:p>
    <w:p w14:paraId="36B678BE" w14:textId="77777777" w:rsidR="00B87A2A" w:rsidRPr="00F93B87" w:rsidRDefault="00B87A2A" w:rsidP="00CD2376">
      <w:pPr>
        <w:tabs>
          <w:tab w:val="left" w:pos="284"/>
          <w:tab w:val="left" w:pos="2835"/>
          <w:tab w:val="left" w:pos="5387"/>
          <w:tab w:val="left" w:pos="7938"/>
        </w:tabs>
        <w:ind w:firstLine="142"/>
        <w:rPr>
          <w:lang w:val="fr-FR"/>
        </w:rPr>
      </w:pPr>
      <w:r w:rsidRPr="00F93B87">
        <w:rPr>
          <w:b/>
          <w:lang w:val="fr-FR"/>
        </w:rPr>
        <w:t>Câu 8:</w:t>
      </w:r>
      <w:r w:rsidRPr="00F93B87">
        <w:rPr>
          <w:lang w:val="fr-FR"/>
        </w:rPr>
        <w:t xml:space="preserve"> Trong chân không, các bức xạ được sắp xếp theo thứ tự bước sóng giảm dần là</w:t>
      </w:r>
    </w:p>
    <w:p w14:paraId="1142E133" w14:textId="77777777" w:rsidR="00B87A2A" w:rsidRPr="00F93B87" w:rsidRDefault="00B87A2A" w:rsidP="00CD2376">
      <w:pPr>
        <w:tabs>
          <w:tab w:val="left" w:pos="284"/>
          <w:tab w:val="left" w:pos="2835"/>
          <w:tab w:val="left" w:pos="5387"/>
          <w:tab w:val="left" w:pos="7938"/>
        </w:tabs>
        <w:ind w:firstLine="142"/>
      </w:pPr>
      <w:r w:rsidRPr="00F93B87">
        <w:rPr>
          <w:b/>
          <w:lang w:val="fr-FR"/>
        </w:rPr>
        <w:tab/>
        <w:t xml:space="preserve">A. </w:t>
      </w:r>
      <w:r w:rsidRPr="00F93B87">
        <w:rPr>
          <w:lang w:val="fr-FR"/>
        </w:rPr>
        <w:t>tia hồng ngoại, ánh sáng tím, tia Rơn – ghen, tia tử ngoại.</w:t>
      </w:r>
    </w:p>
    <w:p w14:paraId="4DC622A4" w14:textId="77777777" w:rsidR="00B87A2A" w:rsidRPr="00F93B87" w:rsidRDefault="00B87A2A" w:rsidP="00CD2376">
      <w:pPr>
        <w:tabs>
          <w:tab w:val="left" w:pos="284"/>
          <w:tab w:val="left" w:pos="2835"/>
          <w:tab w:val="left" w:pos="5387"/>
          <w:tab w:val="left" w:pos="7938"/>
        </w:tabs>
        <w:ind w:firstLine="142"/>
      </w:pPr>
      <w:r w:rsidRPr="00F93B87">
        <w:rPr>
          <w:b/>
          <w:lang w:val="fr-FR"/>
        </w:rPr>
        <w:tab/>
        <w:t xml:space="preserve">B. </w:t>
      </w:r>
      <w:r w:rsidRPr="00F93B87">
        <w:rPr>
          <w:lang w:val="fr-FR"/>
        </w:rPr>
        <w:t>tia hồng ngoại, ánh sáng tím, tia tử ngoại, tia Rơn – ghen.</w:t>
      </w:r>
    </w:p>
    <w:p w14:paraId="452BC17F" w14:textId="77777777" w:rsidR="00B87A2A" w:rsidRPr="00F93B87" w:rsidRDefault="00B87A2A" w:rsidP="00CD2376">
      <w:pPr>
        <w:tabs>
          <w:tab w:val="left" w:pos="284"/>
          <w:tab w:val="left" w:pos="2835"/>
          <w:tab w:val="left" w:pos="5387"/>
          <w:tab w:val="left" w:pos="7938"/>
        </w:tabs>
        <w:ind w:firstLine="142"/>
      </w:pPr>
      <w:r w:rsidRPr="00F93B87">
        <w:rPr>
          <w:b/>
          <w:lang w:val="fr-FR"/>
        </w:rPr>
        <w:tab/>
        <w:t xml:space="preserve">C. </w:t>
      </w:r>
      <w:r w:rsidRPr="00F93B87">
        <w:rPr>
          <w:lang w:val="fr-FR"/>
        </w:rPr>
        <w:t>tia Rơn – ghen, tia tử ngoại, ánh sáng tím, tia hồng ngoại.</w:t>
      </w:r>
    </w:p>
    <w:p w14:paraId="3AAB0FC3" w14:textId="77777777" w:rsidR="00B87A2A" w:rsidRPr="00F93B87" w:rsidRDefault="00B87A2A" w:rsidP="00CD2376">
      <w:pPr>
        <w:tabs>
          <w:tab w:val="left" w:pos="284"/>
          <w:tab w:val="left" w:pos="2835"/>
          <w:tab w:val="left" w:pos="5387"/>
          <w:tab w:val="left" w:pos="7938"/>
        </w:tabs>
        <w:ind w:firstLine="142"/>
        <w:rPr>
          <w:lang w:val="fr-FR"/>
        </w:rPr>
      </w:pPr>
      <w:r w:rsidRPr="00F93B87">
        <w:rPr>
          <w:b/>
          <w:lang w:val="fr-FR"/>
        </w:rPr>
        <w:tab/>
        <w:t xml:space="preserve">D. </w:t>
      </w:r>
      <w:r w:rsidRPr="00F93B87">
        <w:rPr>
          <w:lang w:val="fr-FR"/>
        </w:rPr>
        <w:t>ánh sáng tím, tia hồng ngoại, tia tử ngoại, tia Rơn – ghen.</w:t>
      </w:r>
    </w:p>
    <w:p w14:paraId="4F887186" w14:textId="77777777" w:rsidR="00B87A2A" w:rsidRPr="00F93B87" w:rsidRDefault="00B87A2A" w:rsidP="00CD2376">
      <w:pPr>
        <w:tabs>
          <w:tab w:val="left" w:pos="284"/>
          <w:tab w:val="left" w:pos="2835"/>
          <w:tab w:val="left" w:pos="5387"/>
          <w:tab w:val="left" w:pos="7938"/>
        </w:tabs>
        <w:ind w:firstLine="142"/>
        <w:rPr>
          <w:bCs/>
        </w:rPr>
      </w:pPr>
      <w:r>
        <w:rPr>
          <w:noProof/>
        </w:rPr>
        <w:lastRenderedPageBreak/>
        <w:pict w14:anchorId="1A56A3C5">
          <v:group id="Canvas 4" o:spid="_x0000_s1625" editas="canvas" style="position:absolute;left:0;text-align:left;margin-left:404.5pt;margin-top:17.2pt;width:114.8pt;height:86.75pt;z-index:251680768" coordsize="14579,1101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GSV2tiHBAAAGRgAAA4AAABkcnMvZTJvRG9jLnhtbOxY227jNhB9L9B/ IPTuWJJlKxbiLJCLgwJFGzTbvtMSJRGVSIFk7BhF/72HpOwkdrK76XqxLpoAkUmRIudy5nCGZx8e 2oYsmdJcilkQnYQBYSKXBRfVLPj943xwGhBtqChoIwWbBWumgw/nP/5wtuoyFstaNgVTBIsIna26 WVAb02XDoc5r1lJ9IjsmMFhK1VKDrqqGhaIrrN42wzgMJ8OVVEWnZM60xtsrPxicu/XLkuXm17LU zJBmFkA2457KPRf2OTw/o1mlaFfzvBeD/gspWsoFNt0udUUNJfeK7y3V8lxJLUtzkst2KMuS58zp AG2icEebSyqWVDtlclhnIyBaB1x3UVm5tWx4MedNYzud0uayUWRJYbVVzQ2zdho+mzWEFJn91v6u 4EeGKauuylZVt/UnMLDj0Dfpf6PkfefUr7L8l+WtIrwAyEbAlKAt0OQmEPvCis0ezM/a9C1v/b/m 8/hifD1PBnO0Bkl4kQwurpPpYB6PTq/jdH4ZjyZ/99ptvodq/X5eI2x9o7q77lb1Kla+Z3d6KFVr f+FJ8jALRuPpdBqQ9abl4IV1SY7BKInjJAQKc4xH4WRyio6bkddAqf0egxjbvr3+zJdwiRfAibwV a9UhmPSjG/TXueGuph1zbtDP3ABFvRvujKK8qg25lEIg5KSCT6aH9km/ufWJa16K3iE60/DNC96A scPEu6M36cYV+07YmtLD/4bJltg4mAUNF1Z7mtEl4AV/YaodsVPsayFt3Dg/NoKs4No4dV6m4LOy oQYObzsAV4sqILSpQJS5UW7JZ2Gn1/ox6rgo5Ooj5A1IQ104Ahfubz8WvTxXVNc+ZN2q/bRGWBmZ o8JefGs/bzHbWshi7QwJDDnYeAN/e/wkcMLr+MGoE/xwMf12/ERhHI/eAXS0AIo+CaDoOwGIlA3v /gANuP37g+EJFSXReBqPPfHv8tE0HPsz4YB0NB1jN5J/fzaimaG8uRYFMesOp7c2jDamDixn6hY8 x8CMLSuOn7niTwIvPibgPeWwJEl6eLlkySUlm5PwHXlfh7yO5xn++9QXrb2c6/O1DL4y94oF/SLt F63RUvXnfTdAOdFRwxe84WbtSiOg0Aollrc8t+mR7TzJopPRBsQYt9uSCK+Qxmzm2a9stmP7zxZZ gN82pYJt9+KiqtpJ9l/Q2Fc8VzK/b5kwvoRTDEkS6kdd804HRGWsXTDkS+qnIvI0qY1iJq/tQVQi 1/oNOabPw7YDTspHwazMrySFMaIgTVyeneBwT3eY2CVvbwgKBVlcvL+YHTqxvCCuCbm8gdH4D0EF 5vKZ2u0WKsmxQSU+PFSiMEnTPv9LxinuG/wem1MbRY7P9G099wUE+r/ACnKNXay4ELMhaennGGjF 8RyuMw5IK6AMoCCZhLiMcLXgFiRpaut8X/S/g8Td4CSTfZBMjo1QHMMdFiSTcIoLoteQEocjSzHv SHmapaT7SEmPDSl9CnFIOoniEU6U10nFE8m3hIq7UsRlLjJAd8XbIXNBVdrfldsL7qd9N+vxRv/8 HwAAAP//AwBQSwMEFAAGAAgAAAAhAFo/lLnbAAAAMQMAABkAAABkcnMvX3JlbHMvZTJvRG9jLnht bC5yZWxzvNLLasMwEAXQfaD/IGZfy3YehBI5mxLINiQfMEhjW9R6IKl5/H0EpZBAcHZeaoa59yy0 2V7NwM4UonZWQFWUwMhKp7TtBJyOu881sJjQKhycJQE3irBtPmabAw2Y8lHstY8sp9gooE/Jf3Ee ZU8GY+E82bxpXTCY8jN03KP8wY54XZYrHh4zoHnKZHslIOzVHNjx5nPz+2zXtlrSt5O/hmx6UcG1 yd05EENHSYAhpfFvOC8upgX+2lBPY6jHDNU0hmrMsJzGsBwzLKYxLP4N/OmjN3cAAAD//wMAUEsD BBQABgAIAAAAIQA8EpEC4gAAAAsBAAAPAAAAZHJzL2Rvd25yZXYueG1sTI/BTsMwEETvSPyDtUjc qE0apWmIUyEkEIJDoUTi6sbbJMJeR7HbBL4e9wTH0Yxm3pSb2Rp2wtH3jiTcLgQwpMbpnloJ9cfj TQ7MB0VaGUco4Rs9bKrLi1IV2k30jqddaFksIV8oCV0IQ8G5bzq0yi/cgBS9gxutClGOLdejmmK5 NTwRIuNW9RQXOjXgQ4fN1+5oJaTJweRvT9nrz3NdTy+fab8S217K66v5/g5YwDn8heGMH9Ghikx7 dyTtmZGQi3X8EiQs0xTYOSCWeQZsLyERqzXwquT/P1S/AAAA//8DAFBLAwQUAAYACAAAACEA7XWK dMABAABQAgAAFAAAAGRycy9tZWRpYS9pbWFnZTQud21mXFFNi9NQFD3vtXWcTiGpX6CIRkHpDDpC GdRlM2l0XHQotqC7EOubmUCbliYyduEosxI3dSNu/RG6c9GVG8GNuPcniGQhCtZz01n5kpN77nmP +27OVVgGCjUFaBxCVonQikLOlJ7P5zlbV2ePtBVNkmsV/V1BrzC7esxCBa0w3etORgZo48SReg6s MAds5jOyD8SM5d8QcteyVNPCTumGuonzZH/07C8D12tpRJqzu9HAJM622XfuDwdhjIefD/TbjU9p 49mXVI4Uies8XWGsl0UpELX66q8E7/BCy99Jl7/hjkZJ647nKXylJmiaJNqNnU4vMnHPXHPuxb11 lBSWis1Oq3sLOPkgit1+fzNMop43fGza4a5JUC3931S10JkMHg373PKGT8aRGUvHqBZbXcd/mo5D 2nL8kuVPmzfcdmZbdwO3/fPiBfLTlovMz65k082AzLY8CVM/Wwu2smmuNBifb3HLXQuagZ/J61oV BT6aiy4pDq7AnGaUORkc1vh5WRe2yv8UW8SDcj6ThbULv20scQ/4mM+W5S53JklqBsB7vOJwytg+ s5ND8tvfDvTC7/wq/GApcRv4BwAA//8DAFBLAwQUAAYACAAAACEAU3N0hb8BAABQAgAAFAAAAGRy cy9tZWRpYS9pbWFnZTMud21mXFFNi9NQFD3vtXWcTiGpX6CIRkHpDDoyIrptJo2OSCXYgsuQqc8x 0KaliWgXjoMbxU3diH9EdwpduRFEEPf+hEGyUrCem87Kl5zcc8973HdzrsIyUGooQOMFZFUIrSgU TOn5fF6wdXXyQFvRJIVW0z/VTK0wu3jIQg3tKHvUnYwMEODIgXoKrDAHbOYzsg/EHsu/JeSuZamm hR3TTXUdp8n+6NlfBq430og0Z3fjgUmdu+aJc284iBLsf9nV7659zprPvmZypExc5uka49WqKCWi sbGaBniJPS1/J13+hjsape2bnqfwnZqgZdJ4J3E6vdgkPXPJuZ301lFRWCq3Ou3uDeDo/Thx+/3N KI173vCBCaIdk6Je+b+peqkzGWwP+9zyho/HsRlLx6iX213Hf5qNI9py+JzlT1tX3CC3rVuhG/w6 e4b8uOUi9/ML+XQzJLMtT8LUz9fCrXxaKE3G51vcctfCVujn8rpWTYGP5qJLioMrMacZVSUjbfDz akPYKv9TbBEPqsVMFtYu/LaxxD3gYzFbljvfmaSZGQDv8ZrDqeLTiYd3BJJ/+7GrF34XV2GfpcRt 4B8AAAD//wMAUEsDBBQABgAIAAAAIQD50ppT3QEAALYCAAAUAAAAZHJzL21lZGlhL2ltYWdlMi53 bWaMUk1rE1EUPfclsTYJzMSPhR/oKOii1AqhoMtMJ9M2i0gwAQUX4xif7UAyCZkpJgurIIi4iVBK /4I/QHcuCoIbwZ0bV/6EIrMTjPc+40Y3Pubyzj33vXPfO28Ii0DuHgEKLyCjwKGICYNIzWYzg1bo zJwrKQaGK6tvdJ9KnF09ZqGMZphudyZDDbRwYs6eBSvMAJvzQ0bvOByW3+eQXouipgSdUnv0AecZ /VAbvEPGazmIHM7uRH2dOLf0Y+f2oB/GuPtpVx2sfkxrTz6nsiTPcY1X831QLQojW6uTEf3WrpE/ 1z78KVXRNuL/rU2mx9E/PRp4psQ78YDIHQ6T5rrnEb4yJ1HXSbQVO+1upOOuXnYacXcFBcJCvt5u dm4AJ+9EsdvrrYVJ1PUGD3Ur3NIJKoW/r1zJtSf9B4Mel7zBzijSI/EDlXyz4/jjdBSy6ccvWf60 ft1tZba1Ebit7xcvMD5tucj87Eo2XQsY2ZYn09TPloLNbGqYGs9PN7nkLgX1wM/kc60ysY2kePAb EBuW45ytLhLnzxucngNKkryssuPGUDFfvCialzfU3HkbC1wD3ps/iGUvtydJqvsYv8UrfqYi3lQe jSUkv/llV/15VZmPTHvZ/wsAAP//AwBQSwMEFAAGAAgAAAAhAJ62WvPcAQAAtgIAABQAAABkcnMv bWVkaWEvaW1hZ2UxLndtZoxSz2sTQRT+3iSxNgnsxh/Qqugq2EOxlYqgx2w3a5tDJJiAgsiyTcd2 IdmE7IrmYBUKpXiJIKX/hSe9eejJi+DNiyf/hCJ7E4zvjfGiF4d9zPe+N/O9mW+WMAvkHhKgsAcZ BQ5FTBhEajKZGLRM81OupBgYrqy+UZVKnC2csFBGI0y326OBBpo4NWXPgRUmgM35EaP3krH8AYf0 mhU1JeiMekNvcYHRD7XGO2S8loPI4ex21NOJc1c/de71e2GMB5921OHNj2n1+edUluQ5lng13wc3 isLI1pXRkH5rV8mfah/9lKpoG/H/1ibT4/ifHnW8VOKdeEDkDgZJ447nEb4yJ1HTSbQVO61OpOOO vubU484yCoSZfK3VaN8CTt+PYrfbXQ2TqOP1N3Uz3NIJKoW/r1zJtUa9jX6XS17/yTDSQ/EDlXyj 7fjP0mHIpp+8bPnj2nW3mdnWWuA2v1+6yPis5SLzs6vZeDVgZFueTGM/WwzWs7Fhqjy/WOeSuxjU Aj+Tz7XKxDaS4sFvQGxYjnO2ukic79Y5PQ+UJNlfYceNoWK+eFE0L2+oqfM2ZrgGfDB/EMteaY2S VPcw9w6v+JmKeFR5PCch+e0vO+rPq8p8bNrL/l8AAAD//wMAUEsDBBQABgAIAAAAIQCASyNNwgEA AFACAAAUAAAAZHJzL21lZGlhL2ltYWdlNS53bWZcUT1v01AUPe8loTSNZIcPIVAFBgmUVlAkiihj XMelDEERiUQ314RHsZQ4UWwEGVoQE2IJC7DyI8rG0IkFiQWx9ycg5AkkwrlOJ559fM897+m+63MV 5oFCTQEaryCrRGhFIWdKT6fTnK2os0fagibJtYo+VIdqgdmVYxYqaIbpk854aIAWThyp58AKU8Bm fkD2ifjI8u8IuWteqmlhp3Rd3cIi2R998JeB6600Is3ZnahvEueeeebcH/TDGFtf9/SHm1/S+u63 VI4UiWs8XWG8URalQNRWl7YivMdLLX8nXf6GOxwmzQ3PU/hOTdAwSbQTO+1uZOKuuercjbsrKCnM FRvtZmcNOPkgit1ebz1Moq43eGRa4Y5JUC3931S10B73Hw563PIGT0eRGUnHqBabHcd/no5C2nL8 ouVPGtfdVmZbdwK39evCefLTlovMzy5nk/WAzLY8CRM/Ww42s0mu1BlfbHLLXQ4agZ/J61oVBT6a iy4pDq7AnGaUlYy0xs/rVWFL/E+xRTwo5zOZWTvz28Yc94DP+WxZ7lJ7nKSmD+zjDYdTxsaZx9sC yW//2NMzv/Or8JOlxG3gHwAAAP//AwBQSwECLQAUAAYACAAAACEAv1ec5QwBAAAVAgAAEwAAAAAA AAAAAAAAAAAAAAAAW0NvbnRlbnRfVHlwZXNdLnhtbFBLAQItABQABgAIAAAAIQA4/SH/1gAAAJQB AAALAAAAAAAAAAAAAAAAAD0BAABfcmVscy8ucmVsc1BLAQItABQABgAIAAAAIQBkldrYhwQAABkY AAAOAAAAAAAAAAAAAAAAADwCAABkcnMvZTJvRG9jLnhtbFBLAQItABQABgAIAAAAIQBaP5S52wAA ADEDAAAZAAAAAAAAAAAAAAAAAO8GAABkcnMvX3JlbHMvZTJvRG9jLnhtbC5yZWxzUEsBAi0AFAAG AAgAAAAhADwSkQLiAAAACwEAAA8AAAAAAAAAAAAAAAAAAQgAAGRycy9kb3ducmV2LnhtbFBLAQIt ABQABgAIAAAAIQDtdYp0wAEAAFACAAAUAAAAAAAAAAAAAAAAABAJAABkcnMvbWVkaWEvaW1hZ2U0 LndtZlBLAQItABQABgAIAAAAIQBTc3SFvwEAAFACAAAUAAAAAAAAAAAAAAAAAAILAABkcnMvbWVk aWEvaW1hZ2UzLndtZlBLAQItABQABgAIAAAAIQD50ppT3QEAALYCAAAUAAAAAAAAAAAAAAAAAPMM AABkcnMvbWVkaWEvaW1hZ2UyLndtZlBLAQItABQABgAIAAAAIQCetlrz3AEAALYCAAAUAAAAAAAA AAAAAAAAAAIPAABkcnMvbWVkaWEvaW1hZ2UxLndtZlBLAQItABQABgAIAAAAIQCASyNNwgEAAFAC AAAUAAAAAAAAAAAAAAAAABARAABkcnMvbWVkaWEvaW1hZ2U1LndtZlBLBQYAAAAACgAKAIQCAAAE EwAAAAA= ">
            <v:shape id="_x0000_s1626" type="#_x0000_t75" style="position:absolute;width:14579;height:11010;visibility:visible" filled="t">
              <v:fill o:detectmouseclick="t"/>
              <v:path o:connecttype="none"/>
            </v:shape>
            <v:group id="Group 138" o:spid="_x0000_s1627" style="position:absolute;left:359;top:359;width:14224;height:10668" coordsize="14224,106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95c58UAAADcAAAADwAAAGRycy9kb3ducmV2LnhtbESPQWvCQBCF74L/YRmh N92kokjqKiJt6UEEtVB6G7JjEszOhuw2if++cxC8zfDevPfNeju4WnXUhsqzgXSWgCLOva24MPB9 +ZiuQIWIbLH2TAbuFGC7GY/WmFnf84m6cyyUhHDI0EAZY5NpHfKSHIaZb4hFu/rWYZS1LbRtsZdw V+vXJFlqhxVLQ4kN7UvKb+c/Z+Czx343T9+7w+26v/9eFsefQ0rGvEyG3RuoSEN8mh/XX1bw50Ir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veXOfFAAAA3AAA AA8AAAAAAAAAAAAAAAAAqgIAAGRycy9kb3ducmV2LnhtbFBLBQYAAAAABAAEAPoAAACcAwAAAAA= ">
              <v:line id="Straight Connector 139" o:spid="_x0000_s1628" style="position:absolute;visibility:visible" from="4000,0" to="4000,10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5bFR8IAAADcAAAADwAAAGRycy9kb3ducmV2LnhtbERP22oCMRB9L/gPYQTfalaFoqtRxAtU +lCqfsC4GTerm8mSRN3265uC0Lc5nOvMFq2txZ18qBwrGPQzEMSF0xWXCo6H7esYRIjIGmvHpOCb AizmnZcZ5to9+Ivu+1iKFMIhRwUmxiaXMhSGLIa+a4gTd3beYkzQl1J7fKRwW8thlr1JixWnBoMN rQwV1/3NKtj508d18FMaeeKd39Sf60mwF6V63XY5BRGpjf/ip/tdp/mjCfw9ky6Q8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5bFR8IAAADcAAAADwAAAAAAAAAAAAAA AAChAgAAZHJzL2Rvd25yZXYueG1sUEsFBgAAAAAEAAQA+QAAAJADAAAAAA== " strokeweight="1pt"/>
              <v:line id="Straight Connector 140" o:spid="_x0000_s1629" style="position:absolute;visibility:visible" from="10223,0" to="10223,10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qofp8YAAADcAAAADwAAAGRycy9kb3ducmV2LnhtbESPzWoDMQyE74W8g1Ggt8abUEqzjRNK fqChh5KfB1DW6nqbtbzYTrLt01eHQm8SM5r5NFv0vlVXiqkJbGA8KkARV8E2XBs4HjYPz6BSRrbY BiYD35RgMR/czbC04cY7uu5zrSSEU4kGXM5dqXWqHHlMo9ARi/YZoscsa6y1jXiTcN/qSVE8aY8N S4PDjpaOqvP+4g1s4+n9PP6pnT7xNq7bj9U0+S9j7of96wuoTH3+N/9dv1nBfxR8eUYm0P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aqH6fGAAAA3AAAAA8AAAAAAAAA AAAAAAAAoQIAAGRycy9kb3ducmV2LnhtbFBLBQYAAAAABAAEAPkAAACUAwAAAAA= " strokeweight="1pt"/>
              <v:line id="Straight Connector 141" o:spid="_x0000_s1630" style="position:absolute;flip:y;visibility:visible" from="4000,4159" to="4000,6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bT28AAAADcAAAADwAAAGRycy9kb3ducmV2LnhtbERPy6rCMBDdX/AfwgjurqkXUalGKYIi ggsfuB6bsS02k9Lk2vbvjSC4m8N5zmLVmlI8qXaFZQWjYQSCOLW64EzB5bz5nYFwHlljaZkUdORg tez9LDDWtuEjPU8+EyGEXYwKcu+rWEqX5mTQDW1FHLi7rQ36AOtM6hqbEG5K+RdFE2mw4NCQY0Xr nNLH6d8oONyuTdJN9jLZdjxtLp0+T3deqUG/TeYgPLX+K/64dzrMH4/g/Uy4QC5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4G09vAAAAA3AAAAA8AAAAAAAAAAAAAAAAA oQIAAGRycy9kb3ducmV2LnhtbFBLBQYAAAAABAAEAPkAAACOAwAAAAA= ">
                <v:stroke endarrow="classic" endarrowwidth="narrow"/>
              </v:line>
              <v:line id="Straight Connector 142" o:spid="_x0000_s1631" style="position:absolute;flip:y;visibility:visible" from="10223,4445" to="10223,6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RNrMEAAADcAAAADwAAAGRycy9kb3ducmV2LnhtbERPTYvCMBC9C/6HMMLeNFVEpZqWIiiy sIdV8Tw2s23ZZlKaaNt/vxGEvc3jfc4u7U0tntS6yrKC+SwCQZxbXXGh4Ho5TDcgnEfWWFsmBQM5 SJPxaIexth1/0/PsCxFC2MWooPS+iaV0eUkG3cw2xIH7sa1BH2BbSN1iF8JNLRdRtJIGKw4NJTa0 Lyn/PT+Mgq/7rcuG1afMjgOvu+ugL+uTV+pj0mdbEJ56/y9+u086zF8u4PVMuEAm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O1E2swQAAANwAAAAPAAAAAAAAAAAAAAAA AKECAABkcnMvZG93bnJldi54bWxQSwUGAAAAAAQABAD5AAAAjwMAAAAA ">
                <v:stroke endarrow="classic" endarrowwidth="narrow"/>
              </v:line>
              <v:shape id="Picture 143" o:spid="_x0000_s1632" type="#_x0000_t75" style="position:absolute;left:2444;top:4349;width:1270;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JAi8jFAAAA3AAAAA8AAABkcnMvZG93bnJldi54bWxET0trwkAQvhf8D8sUeil14wMp0VWCYikF EdMeepxmx2xodjZk1xj99a5Q6G0+vucsVr2tRUetrxwrGA0TEMSF0xWXCr4+ty+vIHxA1lg7JgUX 8rBaDh4WmGp35gN1eShFDGGfogITQpNK6QtDFv3QNcSRO7rWYoiwLaVu8RzDbS3HSTKTFiuODQYb WhsqfvOTVZB9THbP18te1iE5vf1031fjs41ST499NgcRqA//4j/3u47zpxO4PxMvkMsb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yQIvIxQAAANwAAAAPAAAAAAAAAAAAAAAA AJ8CAABkcnMvZG93bnJldi54bWxQSwUGAAAAAAQABAD3AAAAkQMAAAAA ">
                <v:imagedata r:id="rId1501" o:title=""/>
              </v:shape>
              <v:shape id="Picture 144" o:spid="_x0000_s1633" type="#_x0000_t75" style="position:absolute;left:10477;top:4572;width:1397;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EffPDCAAAA3AAAAA8AAABkcnMvZG93bnJldi54bWxET99rwjAQfh/sfwg38G2mTt1GNUoRBKVP U9nz0ZxNsbl0Saz1vzeDwd7u4/t5y/VgW9GTD41jBZNxBoK4crrhWsHpuH39BBEissbWMSm4U4D1 6vlpibl2N/6i/hBrkUI45KjAxNjlUobKkMUwdh1x4s7OW4wJ+lpqj7cUblv5lmXv0mLDqcFgRxtD 1eVwtQra3aQsZbE3P37an76Lcn6pPuZKjV6GYgEi0hD/xX/unU7zZzP4fSZdIFcP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xH3zwwgAAANwAAAAPAAAAAAAAAAAAAAAAAJ8C AABkcnMvZG93bnJldi54bWxQSwUGAAAAAAQABAD3AAAAjgMAAAAA ">
                <v:imagedata r:id="rId1502" o:title=""/>
              </v:shape>
              <v:shape id="Picture 145" o:spid="_x0000_s1634" type="#_x0000_t75" style="position:absolute;top:460;width:1778;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zDIRTAAAAA3AAAAA8AAABkcnMvZG93bnJldi54bWxET9uKwjAQfRf2H8Is+KapouJ2jbIsLCyC iLUfMDTTNtpMShO1/r0RBN/mcK6z2vS2EVfqvHGsYDJOQBAXThuuFOTHv9EShA/IGhvHpOBOHjbr j8EKU+1ufKBrFioRQ9inqKAOoU2l9EVNFv3YtcSRK11nMUTYVVJ3eIvhtpHTJFlIi4ZjQ40t/dZU nLOLVeBOX8aUx5BvF+fW8WFX5ne/V2r42f98gwjUh7f45f7Xcf5sDs9n4gVy/Q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jMMhFMAAAADcAAAADwAAAAAAAAAAAAAAAACfAgAA ZHJzL2Rvd25yZXYueG1sUEsFBgAAAAAEAAQA9wAAAIwDAAAAAA== ">
                <v:imagedata r:id="rId1503" o:title=""/>
              </v:shape>
              <v:shape id="Picture 146" o:spid="_x0000_s1635" type="#_x0000_t75" style="position:absolute;left:6095;top:460;width:2032;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V1VzTAAAAA3AAAAA8AAABkcnMvZG93bnJldi54bWxET81qAjEQvgu+QxjBm2YtVtvtRrFCaW9a uw8wbKabxWSyJFG3b98UCt7m4/udajs4K64UYudZwWJegCBuvO64VVB/vc2eQMSErNF6JgU/FGG7 GY8qLLW/8SddT6kVOYRjiQpMSn0pZWwMOYxz3xNn7tsHhynD0Eod8JbDnZUPRbGSDjvODQZ72htq zqeLU+Afn4/J9GHNpjva2qzt6+F9odR0MuxeQCQa0l387/7Qef5yBX/P5Avk5hcAAP//AwBQSwEC LQAUAAYACAAAACEABKs5XgABAADmAQAAEwAAAAAAAAAAAAAAAAAAAAAAW0NvbnRlbnRfVHlwZXNd LnhtbFBLAQItABQABgAIAAAAIQAIwxik1AAAAJMBAAALAAAAAAAAAAAAAAAAADEBAABfcmVscy8u cmVsc1BLAQItABQABgAIAAAAIQAzLwWeQQAAADkAAAASAAAAAAAAAAAAAAAAAC4CAABkcnMvcGlj dHVyZXhtbC54bWxQSwECLQAUAAYACAAAACEAVXVXNMAAAADcAAAADwAAAAAAAAAAAAAAAACfAgAA ZHJzL2Rvd25yZXYueG1sUEsFBgAAAAAEAAQA9wAAAIwDAAAAAA== ">
                <v:imagedata r:id="rId1504" o:title=""/>
              </v:shape>
              <v:shape id="Picture 147" o:spid="_x0000_s1636" type="#_x0000_t75" style="position:absolute;left:12319;top:460;width:1905;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0G/GDBAAAA3AAAAA8AAABkcnMvZG93bnJldi54bWxET0uLwjAQvgv+hzCCN5sqvqiNIoKw3rQu rMexGdvSZlKarHb//UZY2Nt8fM9Jd71pxJM6V1lWMI1iEMS51RUXCj6vx8kahPPIGhvLpOCHHOy2 w0GKibYvvtAz84UIIewSVFB63yZSurwkgy6yLXHgHrYz6APsCqk7fIVw08hZHC+lwYpDQ4ktHUrK 6+zbKDivpovll8lqN8cbF8d7fT31sVLjUb/fgPDU+3/xn/tDh/nzFbyfCRfI7S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P0G/GDBAAAA3AAAAA8AAAAAAAAAAAAAAAAAnwIA AGRycy9kb3ducmV2LnhtbFBLBQYAAAAABAAEAPcAAACNAwAAAAA= ">
                <v:imagedata r:id="rId1505" o:title=""/>
              </v:shape>
            </v:group>
            <w10:wrap type="square"/>
            <w10:anchorlock/>
          </v:group>
        </w:pict>
      </w:r>
      <w:r w:rsidRPr="00F93B87">
        <w:rPr>
          <w:b/>
          <w:bCs/>
        </w:rPr>
        <w:t>Câu 9:</w:t>
      </w:r>
      <w:r w:rsidRPr="00F93B87">
        <w:rPr>
          <w:bCs/>
        </w:rPr>
        <w:t xml:space="preserve"> Cho hai dây dẫn thẳng, dài, đặt song song trong cùng một mặt phẳng như hình vẽ. Trong hai dây dẫn có hai dòng điện cùng chiều chạy qua. Gọi </w:t>
      </w:r>
      <w:r w:rsidRPr="00F93B87">
        <w:rPr>
          <w:bCs/>
          <w:position w:val="-4"/>
        </w:rPr>
        <w:object w:dxaOrig="320" w:dyaOrig="260" w14:anchorId="5B8A5280">
          <v:shape id="_x0000_i1611" type="#_x0000_t75" style="width:15.65pt;height:13.15pt" o:ole="">
            <v:imagedata r:id="rId1506" o:title=""/>
          </v:shape>
          <o:OLEObject Type="Embed" ProgID="Equation.DSMT4" ShapeID="_x0000_i1611" DrawAspect="Content" ObjectID="_1653897967" r:id="rId1507"/>
        </w:object>
      </w:r>
      <w:r w:rsidRPr="00F93B87">
        <w:rPr>
          <w:bCs/>
        </w:rPr>
        <w:t xml:space="preserve"> là điểm mà tại đó cảm ứng từ tổng hợp bằng 0. </w:t>
      </w:r>
      <w:r w:rsidRPr="00F93B87">
        <w:rPr>
          <w:bCs/>
          <w:position w:val="-4"/>
        </w:rPr>
        <w:object w:dxaOrig="320" w:dyaOrig="260" w14:anchorId="648BE1FF">
          <v:shape id="_x0000_i1612" type="#_x0000_t75" style="width:15.65pt;height:13.15pt" o:ole="">
            <v:imagedata r:id="rId1508" o:title=""/>
          </v:shape>
          <o:OLEObject Type="Embed" ProgID="Equation.DSMT4" ShapeID="_x0000_i1612" DrawAspect="Content" ObjectID="_1653897968" r:id="rId1509"/>
        </w:object>
      </w:r>
      <w:r w:rsidRPr="00F93B87">
        <w:rPr>
          <w:bCs/>
        </w:rPr>
        <w:t xml:space="preserve"> chỉ có thể nằm tại vùng</w:t>
      </w:r>
    </w:p>
    <w:p w14:paraId="4077F8AC"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1).</w:t>
      </w:r>
      <w:r w:rsidRPr="00F93B87">
        <w:rPr>
          <w:noProof/>
        </w:rPr>
        <w:t xml:space="preserve"> </w:t>
      </w:r>
    </w:p>
    <w:p w14:paraId="558BB3E7"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B.</w:t>
      </w:r>
      <w:r w:rsidRPr="00F93B87">
        <w:rPr>
          <w:bCs/>
        </w:rPr>
        <w:t xml:space="preserve"> (2).</w:t>
      </w:r>
    </w:p>
    <w:p w14:paraId="6B818174"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C.</w:t>
      </w:r>
      <w:r w:rsidRPr="00F93B87">
        <w:rPr>
          <w:bCs/>
        </w:rPr>
        <w:t xml:space="preserve"> (3).</w:t>
      </w:r>
    </w:p>
    <w:p w14:paraId="6250257E"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D.</w:t>
      </w:r>
      <w:r w:rsidRPr="00F93B87">
        <w:rPr>
          <w:bCs/>
        </w:rPr>
        <w:t xml:space="preserve"> cả ba vị trí trên.</w:t>
      </w:r>
    </w:p>
    <w:p w14:paraId="37BB3142" w14:textId="77777777" w:rsidR="00B87A2A" w:rsidRPr="00F93B87" w:rsidRDefault="00B87A2A" w:rsidP="00CD2376">
      <w:pPr>
        <w:tabs>
          <w:tab w:val="left" w:pos="284"/>
          <w:tab w:val="left" w:pos="2835"/>
          <w:tab w:val="left" w:pos="5387"/>
          <w:tab w:val="left" w:pos="7938"/>
        </w:tabs>
        <w:ind w:firstLine="142"/>
        <w:rPr>
          <w:lang w:val="fr-FR"/>
        </w:rPr>
      </w:pPr>
    </w:p>
    <w:p w14:paraId="235D8CB1" w14:textId="77777777" w:rsidR="00B87A2A" w:rsidRPr="00F93B87" w:rsidRDefault="00B87A2A" w:rsidP="00CD2376">
      <w:pPr>
        <w:tabs>
          <w:tab w:val="left" w:pos="284"/>
          <w:tab w:val="left" w:pos="2835"/>
          <w:tab w:val="left" w:pos="5387"/>
          <w:tab w:val="left" w:pos="7938"/>
        </w:tabs>
        <w:ind w:firstLine="142"/>
      </w:pPr>
      <w:r w:rsidRPr="00F93B87">
        <w:rPr>
          <w:b/>
        </w:rPr>
        <w:t>Câu 10:</w:t>
      </w:r>
      <w:r w:rsidRPr="00F93B87">
        <w:t xml:space="preserve"> Hạt nhân nguyên tử được cấu tạo từ</w:t>
      </w:r>
    </w:p>
    <w:p w14:paraId="56EB225D" w14:textId="77777777" w:rsidR="00B87A2A" w:rsidRPr="00F93B87" w:rsidRDefault="00B87A2A" w:rsidP="00CD2376">
      <w:pPr>
        <w:tabs>
          <w:tab w:val="left" w:pos="284"/>
          <w:tab w:val="left" w:pos="2835"/>
          <w:tab w:val="left" w:pos="5387"/>
          <w:tab w:val="left" w:pos="7938"/>
        </w:tabs>
        <w:ind w:firstLine="142"/>
      </w:pPr>
      <w:r w:rsidRPr="00F93B87">
        <w:rPr>
          <w:b/>
        </w:rPr>
        <w:tab/>
        <w:t xml:space="preserve">A. </w:t>
      </w:r>
      <w:r w:rsidRPr="00F93B87">
        <w:t>các prôtôn.</w:t>
      </w:r>
      <w:r w:rsidRPr="00F93B87">
        <w:tab/>
      </w:r>
      <w:r w:rsidRPr="00F93B87">
        <w:rPr>
          <w:b/>
        </w:rPr>
        <w:t xml:space="preserve">B. </w:t>
      </w:r>
      <w:r w:rsidRPr="00F93B87">
        <w:t>các nuclôn.</w:t>
      </w:r>
      <w:r w:rsidRPr="00F93B87">
        <w:tab/>
      </w:r>
      <w:r w:rsidRPr="00F93B87">
        <w:rPr>
          <w:b/>
        </w:rPr>
        <w:t xml:space="preserve">C. </w:t>
      </w:r>
      <w:r w:rsidRPr="00F93B87">
        <w:t>các nơtrôn.</w:t>
      </w:r>
      <w:r w:rsidRPr="00F93B87">
        <w:tab/>
      </w:r>
      <w:r w:rsidRPr="00F93B87">
        <w:rPr>
          <w:b/>
        </w:rPr>
        <w:t xml:space="preserve">D. </w:t>
      </w:r>
      <w:r w:rsidRPr="00F93B87">
        <w:t>các electrôn.</w:t>
      </w:r>
    </w:p>
    <w:p w14:paraId="15922F3E" w14:textId="77777777" w:rsidR="00B87A2A" w:rsidRPr="00F93B87" w:rsidRDefault="00B87A2A" w:rsidP="00B025FE">
      <w:pPr>
        <w:tabs>
          <w:tab w:val="left" w:pos="284"/>
          <w:tab w:val="left" w:pos="2835"/>
          <w:tab w:val="left" w:pos="5387"/>
          <w:tab w:val="left" w:pos="7938"/>
        </w:tabs>
        <w:ind w:firstLine="142"/>
        <w:rPr>
          <w:lang w:val="fr-FR"/>
        </w:rPr>
      </w:pPr>
      <w:r w:rsidRPr="00F93B87">
        <w:rPr>
          <w:b/>
          <w:lang w:val="fr-FR"/>
        </w:rPr>
        <w:t>Câu 11:</w:t>
      </w:r>
      <w:r w:rsidRPr="00F93B87">
        <w:rPr>
          <w:lang w:val="fr-FR"/>
        </w:rPr>
        <w:t xml:space="preserve"> Một vật dao động điều hoà khi đi qua vị trí mà động năng bằng thế năng thì vận tốc và gia tốc có độ lớn lần lượt là 10 cm/s và 100 cm/s</w:t>
      </w:r>
      <w:r w:rsidRPr="00F93B87">
        <w:rPr>
          <w:vertAlign w:val="superscript"/>
          <w:lang w:val="fr-FR"/>
        </w:rPr>
        <w:t>2</w:t>
      </w:r>
      <w:r w:rsidRPr="00F93B87">
        <w:rPr>
          <w:lang w:val="fr-FR"/>
        </w:rPr>
        <w:t xml:space="preserve">. </w:t>
      </w:r>
      <w:r>
        <w:rPr>
          <w:lang w:val="fr-FR"/>
        </w:rPr>
        <w:t xml:space="preserve">Lấy </w:t>
      </w:r>
      <w:r w:rsidRPr="00B025FE">
        <w:rPr>
          <w:position w:val="-6"/>
          <w:lang w:val="fr-FR"/>
        </w:rPr>
        <w:object w:dxaOrig="780" w:dyaOrig="320" w14:anchorId="6569EA3F">
          <v:shape id="_x0000_i1613" type="#_x0000_t75" style="width:38.8pt;height:15.65pt" o:ole="">
            <v:imagedata r:id="rId1510" o:title=""/>
          </v:shape>
          <o:OLEObject Type="Embed" ProgID="Equation.DSMT4" ShapeID="_x0000_i1613" DrawAspect="Content" ObjectID="_1653897969" r:id="rId1511"/>
        </w:object>
      </w:r>
      <w:r>
        <w:rPr>
          <w:lang w:val="fr-FR"/>
        </w:rPr>
        <w:t>, c</w:t>
      </w:r>
      <w:r w:rsidRPr="00F93B87">
        <w:rPr>
          <w:lang w:val="fr-FR"/>
        </w:rPr>
        <w:t>hu kì biến thiên của động năng là</w:t>
      </w:r>
    </w:p>
    <w:p w14:paraId="242B0EC1" w14:textId="77777777" w:rsidR="00B87A2A" w:rsidRPr="00F93B87" w:rsidRDefault="00B87A2A" w:rsidP="00B025FE">
      <w:pPr>
        <w:tabs>
          <w:tab w:val="left" w:pos="284"/>
          <w:tab w:val="left" w:pos="2835"/>
          <w:tab w:val="left" w:pos="5387"/>
          <w:tab w:val="left" w:pos="7938"/>
        </w:tabs>
        <w:ind w:firstLine="142"/>
        <w:rPr>
          <w:lang w:val="fr-FR"/>
        </w:rPr>
      </w:pPr>
      <w:r w:rsidRPr="00F93B87">
        <w:rPr>
          <w:b/>
          <w:bCs/>
          <w:lang w:val="fr-FR"/>
        </w:rPr>
        <w:tab/>
        <w:t xml:space="preserve">A. </w:t>
      </w:r>
      <w:r w:rsidRPr="00B025FE">
        <w:rPr>
          <w:lang w:val="fr-FR"/>
        </w:rPr>
        <w:t>1</w:t>
      </w:r>
      <w:r w:rsidRPr="00F93B87">
        <w:rPr>
          <w:lang w:val="fr-FR"/>
        </w:rPr>
        <w:t xml:space="preserve"> s.</w:t>
      </w:r>
      <w:r w:rsidRPr="00F93B87">
        <w:tab/>
      </w:r>
      <w:r w:rsidRPr="00F93B87">
        <w:rPr>
          <w:b/>
          <w:bCs/>
          <w:lang w:val="fr-FR"/>
        </w:rPr>
        <w:t xml:space="preserve">B. </w:t>
      </w:r>
      <w:r w:rsidRPr="00B025FE">
        <w:rPr>
          <w:lang w:val="fr-FR"/>
        </w:rPr>
        <w:t>2</w:t>
      </w:r>
      <w:r>
        <w:rPr>
          <w:b/>
          <w:bCs/>
          <w:lang w:val="fr-FR"/>
        </w:rPr>
        <w:t xml:space="preserve"> </w:t>
      </w:r>
      <w:r w:rsidRPr="00F93B87">
        <w:rPr>
          <w:lang w:val="fr-FR"/>
        </w:rPr>
        <w:t>s.</w:t>
      </w:r>
      <w:r w:rsidRPr="00F93B87">
        <w:tab/>
      </w:r>
      <w:r w:rsidRPr="00F93B87">
        <w:rPr>
          <w:b/>
          <w:bCs/>
          <w:lang w:val="fr-FR"/>
        </w:rPr>
        <w:t xml:space="preserve">C. </w:t>
      </w:r>
      <w:r w:rsidRPr="00B025FE">
        <w:rPr>
          <w:lang w:val="fr-FR"/>
        </w:rPr>
        <w:t>3</w:t>
      </w:r>
      <w:r>
        <w:rPr>
          <w:b/>
          <w:bCs/>
          <w:lang w:val="fr-FR"/>
        </w:rPr>
        <w:t xml:space="preserve"> </w:t>
      </w:r>
      <w:r w:rsidRPr="00F93B87">
        <w:rPr>
          <w:lang w:val="fr-FR"/>
        </w:rPr>
        <w:t>s.</w:t>
      </w:r>
      <w:r w:rsidRPr="00F93B87">
        <w:tab/>
      </w:r>
      <w:r w:rsidRPr="00F93B87">
        <w:rPr>
          <w:b/>
          <w:bCs/>
          <w:lang w:val="fr-FR"/>
        </w:rPr>
        <w:t xml:space="preserve">D. </w:t>
      </w:r>
      <w:r w:rsidRPr="00B025FE">
        <w:rPr>
          <w:lang w:val="fr-FR"/>
        </w:rPr>
        <w:t>4</w:t>
      </w:r>
      <w:r>
        <w:rPr>
          <w:b/>
          <w:bCs/>
          <w:lang w:val="fr-FR"/>
        </w:rPr>
        <w:t xml:space="preserve"> </w:t>
      </w:r>
      <w:r w:rsidRPr="00F93B87">
        <w:rPr>
          <w:lang w:val="fr-FR"/>
        </w:rPr>
        <w:t>s.</w:t>
      </w:r>
    </w:p>
    <w:p w14:paraId="22E1C28E" w14:textId="77777777" w:rsidR="00B87A2A" w:rsidRPr="00F93B87" w:rsidRDefault="00B87A2A" w:rsidP="00CD2376">
      <w:pPr>
        <w:tabs>
          <w:tab w:val="left" w:pos="284"/>
          <w:tab w:val="left" w:pos="2835"/>
          <w:tab w:val="left" w:pos="5387"/>
          <w:tab w:val="left" w:pos="7938"/>
        </w:tabs>
        <w:ind w:firstLine="142"/>
      </w:pPr>
      <w:r w:rsidRPr="00F93B87">
        <w:rPr>
          <w:b/>
        </w:rPr>
        <w:t>Câu 12:</w:t>
      </w:r>
      <w:r w:rsidRPr="00F93B87">
        <w:t xml:space="preserve"> Một sợi dây dài 1 m, hai đầu cố định. Trên dây có sóng dừng với hai nút sóng. Bước sóng của dao động là</w:t>
      </w:r>
    </w:p>
    <w:p w14:paraId="49F17D27" w14:textId="77777777" w:rsidR="00B87A2A" w:rsidRPr="00F93B87" w:rsidRDefault="00B87A2A" w:rsidP="00CD2376">
      <w:pPr>
        <w:tabs>
          <w:tab w:val="left" w:pos="284"/>
          <w:tab w:val="left" w:pos="2835"/>
          <w:tab w:val="left" w:pos="5387"/>
          <w:tab w:val="left" w:pos="7938"/>
        </w:tabs>
        <w:ind w:firstLine="142"/>
      </w:pPr>
      <w:r w:rsidRPr="00F93B87">
        <w:rPr>
          <w:b/>
        </w:rPr>
        <w:tab/>
        <w:t xml:space="preserve">A. </w:t>
      </w:r>
      <w:r w:rsidRPr="00F93B87">
        <w:t>2 m.</w:t>
      </w:r>
      <w:r w:rsidRPr="00F93B87">
        <w:tab/>
      </w:r>
      <w:r w:rsidRPr="00F93B87">
        <w:rPr>
          <w:b/>
        </w:rPr>
        <w:t xml:space="preserve">B. </w:t>
      </w:r>
      <w:r w:rsidRPr="00F93B87">
        <w:t>1 m.</w:t>
      </w:r>
      <w:r w:rsidRPr="00F93B87">
        <w:tab/>
      </w:r>
      <w:r w:rsidRPr="00F93B87">
        <w:rPr>
          <w:b/>
        </w:rPr>
        <w:t xml:space="preserve">C. </w:t>
      </w:r>
      <w:r w:rsidRPr="00F93B87">
        <w:t>0,25 m.</w:t>
      </w:r>
      <w:r w:rsidRPr="00F93B87">
        <w:tab/>
      </w:r>
      <w:r w:rsidRPr="00F93B87">
        <w:rPr>
          <w:b/>
        </w:rPr>
        <w:t xml:space="preserve">D. </w:t>
      </w:r>
      <w:r w:rsidRPr="00F93B87">
        <w:t>0,5 m.</w:t>
      </w:r>
    </w:p>
    <w:p w14:paraId="505B2A84" w14:textId="77777777" w:rsidR="00B87A2A" w:rsidRPr="00F93B87" w:rsidRDefault="00B87A2A" w:rsidP="00CD2376">
      <w:pPr>
        <w:tabs>
          <w:tab w:val="left" w:pos="284"/>
          <w:tab w:val="left" w:pos="2835"/>
          <w:tab w:val="left" w:pos="5387"/>
          <w:tab w:val="left" w:pos="7938"/>
        </w:tabs>
        <w:ind w:firstLine="142"/>
      </w:pPr>
      <w:r w:rsidRPr="00F93B87">
        <w:rPr>
          <w:b/>
        </w:rPr>
        <w:t>Câu 13:</w:t>
      </w:r>
      <w:r w:rsidRPr="00F93B87">
        <w:t xml:space="preserve"> Một máy phát điện xoay chiều một pha có phần cảm là rôto gồm 10 cặp cực (10 cực nam và 10 cực bắc). Rôto quay với tốc độ 300 vòng/phút. Suất điện động do máy sinh ra có tần số bằng</w:t>
      </w:r>
    </w:p>
    <w:p w14:paraId="547AF2A1" w14:textId="77777777" w:rsidR="00B87A2A" w:rsidRPr="00F93B87" w:rsidRDefault="00B87A2A" w:rsidP="00CD2376">
      <w:pPr>
        <w:tabs>
          <w:tab w:val="left" w:pos="284"/>
          <w:tab w:val="left" w:pos="2835"/>
          <w:tab w:val="left" w:pos="5387"/>
          <w:tab w:val="left" w:pos="7938"/>
        </w:tabs>
        <w:ind w:firstLine="142"/>
      </w:pPr>
      <w:r w:rsidRPr="00F93B87">
        <w:rPr>
          <w:b/>
        </w:rPr>
        <w:tab/>
        <w:t xml:space="preserve">A. </w:t>
      </w:r>
      <w:r w:rsidRPr="00F93B87">
        <w:t>50 Hz.</w:t>
      </w:r>
      <w:r w:rsidRPr="00F93B87">
        <w:tab/>
      </w:r>
      <w:r w:rsidRPr="00F93B87">
        <w:rPr>
          <w:b/>
        </w:rPr>
        <w:t xml:space="preserve">B. </w:t>
      </w:r>
      <w:r w:rsidRPr="00F93B87">
        <w:t>5 Hz.</w:t>
      </w:r>
      <w:r w:rsidRPr="00F93B87">
        <w:tab/>
      </w:r>
      <w:r w:rsidRPr="00F93B87">
        <w:rPr>
          <w:b/>
        </w:rPr>
        <w:t xml:space="preserve">C. </w:t>
      </w:r>
      <w:r w:rsidRPr="00F93B87">
        <w:t>30 Hz.</w:t>
      </w:r>
      <w:r w:rsidRPr="00F93B87">
        <w:tab/>
      </w:r>
      <w:r w:rsidRPr="00F93B87">
        <w:rPr>
          <w:b/>
        </w:rPr>
        <w:t xml:space="preserve">D. </w:t>
      </w:r>
      <w:r w:rsidRPr="00F93B87">
        <w:t>3000 Hz.</w:t>
      </w:r>
    </w:p>
    <w:p w14:paraId="0BBADAD1" w14:textId="77777777" w:rsidR="00B87A2A" w:rsidRPr="00F93B87" w:rsidRDefault="00B87A2A" w:rsidP="00CD2376">
      <w:pPr>
        <w:tabs>
          <w:tab w:val="left" w:pos="284"/>
          <w:tab w:val="left" w:pos="2835"/>
          <w:tab w:val="left" w:pos="5387"/>
          <w:tab w:val="left" w:pos="7938"/>
        </w:tabs>
        <w:ind w:firstLine="142"/>
      </w:pPr>
      <w:r w:rsidRPr="00F93B87">
        <w:rPr>
          <w:b/>
        </w:rPr>
        <w:t>Câu 14:</w:t>
      </w:r>
      <w:r w:rsidRPr="00F93B87">
        <w:t xml:space="preserve"> </w:t>
      </w:r>
      <w:r>
        <w:t xml:space="preserve">Ta biết được thành phần chủ yếu của các nguyên tố cấu tạo Mặt Trời dựa vào </w:t>
      </w:r>
    </w:p>
    <w:p w14:paraId="1A692C9D" w14:textId="77777777" w:rsidR="00B87A2A" w:rsidRDefault="00B87A2A" w:rsidP="00CD2376">
      <w:pPr>
        <w:tabs>
          <w:tab w:val="left" w:pos="284"/>
          <w:tab w:val="left" w:pos="2835"/>
          <w:tab w:val="left" w:pos="5387"/>
          <w:tab w:val="left" w:pos="7938"/>
        </w:tabs>
        <w:ind w:firstLine="142"/>
      </w:pPr>
      <w:r w:rsidRPr="00F93B87">
        <w:rPr>
          <w:b/>
        </w:rPr>
        <w:tab/>
        <w:t xml:space="preserve">A. </w:t>
      </w:r>
      <w:r>
        <w:t>quan sát bằng mắt thường</w:t>
      </w:r>
      <w:r w:rsidRPr="00F93B87">
        <w:t>.</w:t>
      </w:r>
      <w:r w:rsidRPr="00F93B87">
        <w:tab/>
      </w:r>
      <w:r w:rsidRPr="00F93B87">
        <w:rPr>
          <w:b/>
        </w:rPr>
        <w:t xml:space="preserve">B. </w:t>
      </w:r>
      <w:r>
        <w:t>kính thiên văn</w:t>
      </w:r>
      <w:r w:rsidRPr="00F93B87">
        <w:t>.</w:t>
      </w:r>
    </w:p>
    <w:p w14:paraId="4FE14EB6" w14:textId="77777777" w:rsidR="00B87A2A" w:rsidRPr="00F93B87" w:rsidRDefault="00B87A2A" w:rsidP="00CD2376">
      <w:pPr>
        <w:tabs>
          <w:tab w:val="left" w:pos="284"/>
          <w:tab w:val="left" w:pos="2835"/>
          <w:tab w:val="left" w:pos="5387"/>
          <w:tab w:val="left" w:pos="7938"/>
        </w:tabs>
        <w:ind w:firstLine="142"/>
      </w:pPr>
      <w:r w:rsidRPr="00F93B87">
        <w:tab/>
      </w:r>
      <w:r w:rsidRPr="00F93B87">
        <w:rPr>
          <w:b/>
        </w:rPr>
        <w:t xml:space="preserve">C. </w:t>
      </w:r>
      <w:r>
        <w:t>quang phổ</w:t>
      </w:r>
      <w:r w:rsidRPr="00F93B87">
        <w:t>.</w:t>
      </w:r>
      <w:r w:rsidRPr="00F93B87">
        <w:tab/>
      </w:r>
      <w:r>
        <w:tab/>
      </w:r>
      <w:r w:rsidRPr="00F93B87">
        <w:rPr>
          <w:b/>
        </w:rPr>
        <w:t xml:space="preserve">D. </w:t>
      </w:r>
      <w:r>
        <w:t>kính viễn vọng</w:t>
      </w:r>
      <w:r w:rsidRPr="00F93B87">
        <w:t>.</w:t>
      </w:r>
    </w:p>
    <w:p w14:paraId="1195877E" w14:textId="77777777" w:rsidR="00B87A2A" w:rsidRPr="00F93B87" w:rsidRDefault="00B87A2A" w:rsidP="00CD2376">
      <w:pPr>
        <w:tabs>
          <w:tab w:val="left" w:pos="284"/>
          <w:tab w:val="left" w:pos="2835"/>
          <w:tab w:val="left" w:pos="5387"/>
          <w:tab w:val="left" w:pos="7938"/>
        </w:tabs>
        <w:ind w:firstLine="142"/>
        <w:rPr>
          <w:bCs/>
        </w:rPr>
      </w:pPr>
      <w:r w:rsidRPr="00F93B87">
        <w:rPr>
          <w:b/>
          <w:bCs/>
          <w:lang w:val="fr-FR"/>
        </w:rPr>
        <w:t xml:space="preserve">Câu 15: </w:t>
      </w:r>
      <w:r w:rsidRPr="00F93B87">
        <w:rPr>
          <w:bCs/>
        </w:rPr>
        <w:t>Xung quanh dòng điện xoay chiều sẽ có</w:t>
      </w:r>
    </w:p>
    <w:p w14:paraId="307BAB6A"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điện trường.</w:t>
      </w:r>
      <w:r w:rsidRPr="00F93B87">
        <w:rPr>
          <w:bCs/>
        </w:rPr>
        <w:tab/>
      </w:r>
      <w:r w:rsidRPr="00F93B87">
        <w:rPr>
          <w:bCs/>
        </w:rPr>
        <w:tab/>
      </w:r>
      <w:r w:rsidRPr="00F93B87">
        <w:rPr>
          <w:b/>
          <w:bCs/>
        </w:rPr>
        <w:t>B.</w:t>
      </w:r>
      <w:r w:rsidRPr="00F93B87">
        <w:rPr>
          <w:bCs/>
        </w:rPr>
        <w:t xml:space="preserve"> từ trường.</w:t>
      </w:r>
    </w:p>
    <w:p w14:paraId="136BD5A8"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C.</w:t>
      </w:r>
      <w:r w:rsidRPr="00F93B87">
        <w:rPr>
          <w:bCs/>
        </w:rPr>
        <w:t xml:space="preserve"> điện trường biến thiên.</w:t>
      </w:r>
      <w:r w:rsidRPr="00F93B87">
        <w:rPr>
          <w:bCs/>
        </w:rPr>
        <w:tab/>
      </w:r>
      <w:r w:rsidRPr="00F93B87">
        <w:rPr>
          <w:bCs/>
        </w:rPr>
        <w:tab/>
      </w:r>
      <w:r w:rsidRPr="00F93B87">
        <w:rPr>
          <w:b/>
          <w:bCs/>
        </w:rPr>
        <w:t>D.</w:t>
      </w:r>
      <w:r w:rsidRPr="00F93B87">
        <w:rPr>
          <w:bCs/>
        </w:rPr>
        <w:t xml:space="preserve"> điện từ trường.</w:t>
      </w:r>
    </w:p>
    <w:p w14:paraId="2AF040D6" w14:textId="77777777" w:rsidR="00B87A2A" w:rsidRPr="00F93B87" w:rsidRDefault="00B87A2A" w:rsidP="00CD2376">
      <w:pPr>
        <w:tabs>
          <w:tab w:val="left" w:pos="284"/>
          <w:tab w:val="left" w:pos="2835"/>
          <w:tab w:val="left" w:pos="5387"/>
          <w:tab w:val="left" w:pos="7938"/>
        </w:tabs>
        <w:ind w:firstLine="142"/>
      </w:pPr>
      <w:r w:rsidRPr="00F93B87">
        <w:rPr>
          <w:b/>
          <w:lang w:val="vi-VN"/>
        </w:rPr>
        <w:t xml:space="preserve">Câu </w:t>
      </w:r>
      <w:r w:rsidRPr="00F93B87">
        <w:rPr>
          <w:b/>
        </w:rPr>
        <w:t>16</w:t>
      </w:r>
      <w:r w:rsidRPr="00F93B87">
        <w:rPr>
          <w:b/>
          <w:lang w:val="vi-VN"/>
        </w:rPr>
        <w:t>:</w:t>
      </w:r>
      <w:r w:rsidRPr="00F93B87">
        <w:rPr>
          <w:lang w:val="vi-VN"/>
        </w:rPr>
        <w:t xml:space="preserve"> Năng lượng photon của tia Rơnghen có bước sóng </w:t>
      </w:r>
      <w:r w:rsidRPr="00F93B87">
        <w:rPr>
          <w:position w:val="-6"/>
          <w:lang w:val="vi-VN"/>
        </w:rPr>
        <w:object w:dxaOrig="700" w:dyaOrig="320" w14:anchorId="2B4C6155">
          <v:shape id="_x0000_i1614" type="#_x0000_t75" style="width:35.05pt;height:15.65pt" o:ole="">
            <v:imagedata r:id="rId1512" o:title=""/>
          </v:shape>
          <o:OLEObject Type="Embed" ProgID="Equation.DSMT4" ShapeID="_x0000_i1614" DrawAspect="Content" ObjectID="_1653897970" r:id="rId1513"/>
        </w:object>
      </w:r>
      <w:r w:rsidRPr="00F93B87">
        <w:rPr>
          <w:lang w:val="vi-VN"/>
        </w:rPr>
        <w:t>là</w:t>
      </w:r>
    </w:p>
    <w:p w14:paraId="5DF40B10" w14:textId="77777777" w:rsidR="00B87A2A" w:rsidRPr="00F93B87" w:rsidRDefault="00B87A2A" w:rsidP="00CD2376">
      <w:pPr>
        <w:tabs>
          <w:tab w:val="left" w:pos="284"/>
          <w:tab w:val="left" w:pos="2835"/>
          <w:tab w:val="left" w:pos="5387"/>
          <w:tab w:val="left" w:pos="7938"/>
        </w:tabs>
        <w:ind w:firstLine="142"/>
      </w:pPr>
      <w:r w:rsidRPr="00F93B87">
        <w:rPr>
          <w:b/>
        </w:rPr>
        <w:tab/>
      </w:r>
      <w:r w:rsidRPr="00F93B87">
        <w:rPr>
          <w:b/>
          <w:lang w:val="vi-VN"/>
        </w:rPr>
        <w:t xml:space="preserve">A. </w:t>
      </w:r>
      <w:r w:rsidRPr="00F93B87">
        <w:rPr>
          <w:b/>
          <w:position w:val="-10"/>
          <w:lang w:val="vi-VN"/>
        </w:rPr>
        <w:object w:dxaOrig="1140" w:dyaOrig="360" w14:anchorId="2C3EC9AE">
          <v:shape id="_x0000_i1615" type="#_x0000_t75" style="width:56.95pt;height:18.15pt" o:ole="">
            <v:imagedata r:id="rId1514" o:title=""/>
          </v:shape>
          <o:OLEObject Type="Embed" ProgID="Equation.DSMT4" ShapeID="_x0000_i1615" DrawAspect="Content" ObjectID="_1653897971" r:id="rId1515"/>
        </w:object>
      </w:r>
      <w:r w:rsidRPr="00F93B87">
        <w:rPr>
          <w:lang w:val="vi-VN"/>
        </w:rPr>
        <w:t>J</w:t>
      </w:r>
      <w:r w:rsidRPr="00F93B87">
        <w:t>.</w:t>
      </w:r>
      <w:r w:rsidRPr="00F93B87">
        <w:tab/>
      </w:r>
      <w:r w:rsidRPr="00F93B87">
        <w:rPr>
          <w:b/>
          <w:lang w:val="vi-VN"/>
        </w:rPr>
        <w:t xml:space="preserve">B. </w:t>
      </w:r>
      <w:r w:rsidRPr="00F93B87">
        <w:rPr>
          <w:position w:val="-10"/>
        </w:rPr>
        <w:object w:dxaOrig="1040" w:dyaOrig="360" w14:anchorId="7FCBDCD7">
          <v:shape id="_x0000_i1616" type="#_x0000_t75" style="width:51.35pt;height:18.15pt" o:ole="">
            <v:imagedata r:id="rId1516" o:title=""/>
          </v:shape>
          <o:OLEObject Type="Embed" ProgID="Equation.DSMT4" ShapeID="_x0000_i1616" DrawAspect="Content" ObjectID="_1653897972" r:id="rId1517"/>
        </w:object>
      </w:r>
      <w:r w:rsidRPr="00F93B87">
        <w:rPr>
          <w:lang w:val="vi-VN"/>
        </w:rPr>
        <w:t>J</w:t>
      </w:r>
      <w:r w:rsidRPr="00F93B87">
        <w:t>.</w:t>
      </w:r>
      <w:r w:rsidRPr="00F93B87">
        <w:tab/>
      </w:r>
      <w:r w:rsidRPr="00F93B87">
        <w:rPr>
          <w:b/>
          <w:lang w:val="vi-VN"/>
        </w:rPr>
        <w:t xml:space="preserve">C. </w:t>
      </w:r>
      <w:r w:rsidRPr="00F93B87">
        <w:rPr>
          <w:position w:val="-10"/>
        </w:rPr>
        <w:object w:dxaOrig="920" w:dyaOrig="360" w14:anchorId="4AE432FE">
          <v:shape id="_x0000_i1617" type="#_x0000_t75" style="width:46.35pt;height:18.15pt" o:ole="">
            <v:imagedata r:id="rId1518" o:title=""/>
          </v:shape>
          <o:OLEObject Type="Embed" ProgID="Equation.DSMT4" ShapeID="_x0000_i1617" DrawAspect="Content" ObjectID="_1653897973" r:id="rId1519"/>
        </w:object>
      </w:r>
      <w:r w:rsidRPr="00F93B87">
        <w:t>J.</w:t>
      </w:r>
      <w:r w:rsidRPr="00F93B87">
        <w:tab/>
      </w:r>
      <w:r w:rsidRPr="00F93B87">
        <w:rPr>
          <w:b/>
          <w:lang w:val="vi-VN"/>
        </w:rPr>
        <w:t xml:space="preserve">D. </w:t>
      </w:r>
      <w:r w:rsidRPr="00F93B87">
        <w:rPr>
          <w:position w:val="-10"/>
        </w:rPr>
        <w:object w:dxaOrig="1160" w:dyaOrig="360" w14:anchorId="2F852319">
          <v:shape id="_x0000_i1618" type="#_x0000_t75" style="width:58.25pt;height:18.15pt" o:ole="">
            <v:imagedata r:id="rId1520" o:title=""/>
          </v:shape>
          <o:OLEObject Type="Embed" ProgID="Equation.DSMT4" ShapeID="_x0000_i1618" DrawAspect="Content" ObjectID="_1653897974" r:id="rId1521"/>
        </w:object>
      </w:r>
      <w:r>
        <w:t>J.</w:t>
      </w:r>
    </w:p>
    <w:p w14:paraId="76593CED" w14:textId="77777777" w:rsidR="00B87A2A" w:rsidRPr="00F93B87" w:rsidRDefault="00B87A2A" w:rsidP="00CD2376">
      <w:pPr>
        <w:tabs>
          <w:tab w:val="left" w:pos="284"/>
          <w:tab w:val="left" w:pos="2835"/>
          <w:tab w:val="left" w:pos="5387"/>
          <w:tab w:val="left" w:pos="7938"/>
        </w:tabs>
        <w:ind w:firstLine="142"/>
      </w:pPr>
      <w:r w:rsidRPr="00F93B87">
        <w:rPr>
          <w:b/>
        </w:rPr>
        <w:t xml:space="preserve">Câu 17: </w:t>
      </w:r>
      <w:r w:rsidRPr="00F93B87">
        <w:t>Giả sử hai hạt nhân</w:t>
      </w:r>
      <w:r>
        <w:t xml:space="preserve"> </w:t>
      </w:r>
      <w:r w:rsidRPr="009C5870">
        <w:rPr>
          <w:position w:val="-4"/>
        </w:rPr>
        <w:object w:dxaOrig="279" w:dyaOrig="260" w14:anchorId="21A05458">
          <v:shape id="_x0000_i1619" type="#_x0000_t75" style="width:14.4pt;height:13.15pt" o:ole="">
            <v:imagedata r:id="rId1522" o:title=""/>
          </v:shape>
          <o:OLEObject Type="Embed" ProgID="Equation.DSMT4" ShapeID="_x0000_i1619" DrawAspect="Content" ObjectID="_1653897975" r:id="rId1523"/>
        </w:object>
      </w:r>
      <w:r>
        <w:t xml:space="preserve"> </w:t>
      </w:r>
      <w:r w:rsidRPr="00F93B87">
        <w:t>và</w:t>
      </w:r>
      <w:r>
        <w:t xml:space="preserve"> </w:t>
      </w:r>
      <w:r w:rsidRPr="009C5870">
        <w:rPr>
          <w:position w:val="-4"/>
        </w:rPr>
        <w:object w:dxaOrig="220" w:dyaOrig="260" w14:anchorId="1ED07AC7">
          <v:shape id="_x0000_i1620" type="#_x0000_t75" style="width:10.65pt;height:13.15pt" o:ole="">
            <v:imagedata r:id="rId1524" o:title=""/>
          </v:shape>
          <o:OLEObject Type="Embed" ProgID="Equation.DSMT4" ShapeID="_x0000_i1620" DrawAspect="Content" ObjectID="_1653897976" r:id="rId1525"/>
        </w:object>
      </w:r>
      <w:r>
        <w:t xml:space="preserve"> </w:t>
      </w:r>
      <w:r w:rsidRPr="00F93B87">
        <w:t>có độ hụt khối bằng nhau và số nuclôn của hạt nhân</w:t>
      </w:r>
      <w:r>
        <w:t xml:space="preserve"> </w:t>
      </w:r>
      <w:r w:rsidRPr="009C5870">
        <w:rPr>
          <w:position w:val="-4"/>
        </w:rPr>
        <w:object w:dxaOrig="279" w:dyaOrig="260" w14:anchorId="3F02F0B8">
          <v:shape id="_x0000_i1621" type="#_x0000_t75" style="width:14.4pt;height:13.15pt" o:ole="">
            <v:imagedata r:id="rId1522" o:title=""/>
          </v:shape>
          <o:OLEObject Type="Embed" ProgID="Equation.DSMT4" ShapeID="_x0000_i1621" DrawAspect="Content" ObjectID="_1653897977" r:id="rId1526"/>
        </w:object>
      </w:r>
      <w:r>
        <w:t xml:space="preserve"> </w:t>
      </w:r>
      <w:r w:rsidRPr="00F93B87">
        <w:t xml:space="preserve">lớn hơn số nuclôn của hạt nhân </w:t>
      </w:r>
      <w:r w:rsidRPr="009C5870">
        <w:rPr>
          <w:position w:val="-4"/>
        </w:rPr>
        <w:object w:dxaOrig="220" w:dyaOrig="260" w14:anchorId="6ED9A72C">
          <v:shape id="_x0000_i1622" type="#_x0000_t75" style="width:10.65pt;height:13.15pt" o:ole="">
            <v:imagedata r:id="rId1524" o:title=""/>
          </v:shape>
          <o:OLEObject Type="Embed" ProgID="Equation.DSMT4" ShapeID="_x0000_i1622" DrawAspect="Content" ObjectID="_1653897978" r:id="rId1527"/>
        </w:object>
      </w:r>
      <w:r w:rsidRPr="00F93B87">
        <w:t xml:space="preserve"> thì</w:t>
      </w:r>
    </w:p>
    <w:p w14:paraId="58834150" w14:textId="77777777" w:rsidR="00B87A2A" w:rsidRPr="00F93B87" w:rsidRDefault="00B87A2A" w:rsidP="00CD2376">
      <w:pPr>
        <w:tabs>
          <w:tab w:val="left" w:pos="284"/>
          <w:tab w:val="left" w:pos="2835"/>
          <w:tab w:val="left" w:pos="5387"/>
          <w:tab w:val="left" w:pos="7938"/>
        </w:tabs>
        <w:ind w:firstLine="142"/>
      </w:pPr>
      <w:r w:rsidRPr="00F93B87">
        <w:tab/>
      </w:r>
      <w:r w:rsidRPr="00F93B87">
        <w:rPr>
          <w:b/>
        </w:rPr>
        <w:t>A.</w:t>
      </w:r>
      <w:r w:rsidRPr="00F93B87">
        <w:t xml:space="preserve"> hạt nhân </w:t>
      </w:r>
      <w:r w:rsidRPr="009C5870">
        <w:rPr>
          <w:position w:val="-4"/>
        </w:rPr>
        <w:object w:dxaOrig="220" w:dyaOrig="260" w14:anchorId="2EEF2524">
          <v:shape id="_x0000_i1623" type="#_x0000_t75" style="width:10.65pt;height:13.15pt" o:ole="">
            <v:imagedata r:id="rId1524" o:title=""/>
          </v:shape>
          <o:OLEObject Type="Embed" ProgID="Equation.DSMT4" ShapeID="_x0000_i1623" DrawAspect="Content" ObjectID="_1653897979" r:id="rId1528"/>
        </w:object>
      </w:r>
      <w:r w:rsidRPr="00F93B87">
        <w:t xml:space="preserve"> bền vững hơn hạt nhân </w:t>
      </w:r>
      <w:r w:rsidRPr="009C5870">
        <w:rPr>
          <w:position w:val="-4"/>
        </w:rPr>
        <w:object w:dxaOrig="279" w:dyaOrig="260" w14:anchorId="2770ADF9">
          <v:shape id="_x0000_i1624" type="#_x0000_t75" style="width:14.4pt;height:13.15pt" o:ole="">
            <v:imagedata r:id="rId1522" o:title=""/>
          </v:shape>
          <o:OLEObject Type="Embed" ProgID="Equation.DSMT4" ShapeID="_x0000_i1624" DrawAspect="Content" ObjectID="_1653897980" r:id="rId1529"/>
        </w:object>
      </w:r>
      <w:r w:rsidRPr="00F93B87">
        <w:t>.</w:t>
      </w:r>
    </w:p>
    <w:p w14:paraId="3E6D8596" w14:textId="77777777" w:rsidR="00B87A2A" w:rsidRPr="00F93B87" w:rsidRDefault="00B87A2A" w:rsidP="00CD2376">
      <w:pPr>
        <w:tabs>
          <w:tab w:val="left" w:pos="284"/>
          <w:tab w:val="left" w:pos="2835"/>
          <w:tab w:val="left" w:pos="5387"/>
          <w:tab w:val="left" w:pos="7938"/>
        </w:tabs>
        <w:ind w:firstLine="142"/>
      </w:pPr>
      <w:r w:rsidRPr="00F93B87">
        <w:tab/>
      </w:r>
      <w:r w:rsidRPr="00F93B87">
        <w:rPr>
          <w:b/>
        </w:rPr>
        <w:t>B.</w:t>
      </w:r>
      <w:r w:rsidRPr="00F93B87">
        <w:t xml:space="preserve"> hạt nhân</w:t>
      </w:r>
      <w:r>
        <w:t xml:space="preserve"> </w:t>
      </w:r>
      <w:r w:rsidRPr="009C5870">
        <w:rPr>
          <w:position w:val="-4"/>
        </w:rPr>
        <w:object w:dxaOrig="279" w:dyaOrig="260" w14:anchorId="28CEDF68">
          <v:shape id="_x0000_i1625" type="#_x0000_t75" style="width:14.4pt;height:13.15pt" o:ole="">
            <v:imagedata r:id="rId1522" o:title=""/>
          </v:shape>
          <o:OLEObject Type="Embed" ProgID="Equation.DSMT4" ShapeID="_x0000_i1625" DrawAspect="Content" ObjectID="_1653897981" r:id="rId1530"/>
        </w:object>
      </w:r>
      <w:r>
        <w:t xml:space="preserve"> </w:t>
      </w:r>
      <w:r w:rsidRPr="00F93B87">
        <w:t xml:space="preserve">bền vững hơn hạt nhân </w:t>
      </w:r>
      <w:r w:rsidRPr="009C5870">
        <w:rPr>
          <w:position w:val="-4"/>
        </w:rPr>
        <w:object w:dxaOrig="220" w:dyaOrig="260" w14:anchorId="235D6A3B">
          <v:shape id="_x0000_i1626" type="#_x0000_t75" style="width:10.65pt;height:13.15pt" o:ole="">
            <v:imagedata r:id="rId1524" o:title=""/>
          </v:shape>
          <o:OLEObject Type="Embed" ProgID="Equation.DSMT4" ShapeID="_x0000_i1626" DrawAspect="Content" ObjectID="_1653897982" r:id="rId1531"/>
        </w:object>
      </w:r>
      <w:r w:rsidRPr="00F93B87">
        <w:t>.</w:t>
      </w:r>
    </w:p>
    <w:p w14:paraId="0AAA9813" w14:textId="77777777" w:rsidR="00B87A2A" w:rsidRPr="00F93B87" w:rsidRDefault="00B87A2A" w:rsidP="00CD2376">
      <w:pPr>
        <w:tabs>
          <w:tab w:val="left" w:pos="284"/>
          <w:tab w:val="left" w:pos="2835"/>
          <w:tab w:val="left" w:pos="5387"/>
          <w:tab w:val="left" w:pos="7938"/>
        </w:tabs>
        <w:ind w:firstLine="142"/>
      </w:pPr>
      <w:r w:rsidRPr="00F93B87">
        <w:tab/>
      </w:r>
      <w:r w:rsidRPr="00F93B87">
        <w:rPr>
          <w:b/>
        </w:rPr>
        <w:t>C.</w:t>
      </w:r>
      <w:r w:rsidRPr="00F93B87">
        <w:t xml:space="preserve"> năng lượng liên kết riêng của hai hạt nhân bằng nhau.</w:t>
      </w:r>
    </w:p>
    <w:p w14:paraId="4D98B671" w14:textId="77777777" w:rsidR="00B87A2A" w:rsidRPr="00F93B87" w:rsidRDefault="00B87A2A" w:rsidP="00CD2376">
      <w:pPr>
        <w:tabs>
          <w:tab w:val="left" w:pos="284"/>
          <w:tab w:val="left" w:pos="2835"/>
          <w:tab w:val="left" w:pos="5387"/>
          <w:tab w:val="left" w:pos="7938"/>
        </w:tabs>
        <w:ind w:firstLine="142"/>
      </w:pPr>
      <w:r w:rsidRPr="00F93B87">
        <w:tab/>
      </w:r>
      <w:r w:rsidRPr="00F93B87">
        <w:rPr>
          <w:b/>
        </w:rPr>
        <w:t>D.</w:t>
      </w:r>
      <w:r w:rsidRPr="00F93B87">
        <w:t xml:space="preserve"> năng lượng liên kết của hạt nhân </w:t>
      </w:r>
      <w:r w:rsidRPr="009C5870">
        <w:rPr>
          <w:position w:val="-4"/>
        </w:rPr>
        <w:object w:dxaOrig="279" w:dyaOrig="260" w14:anchorId="51C11DEB">
          <v:shape id="_x0000_i1627" type="#_x0000_t75" style="width:14.4pt;height:13.15pt" o:ole="">
            <v:imagedata r:id="rId1522" o:title=""/>
          </v:shape>
          <o:OLEObject Type="Embed" ProgID="Equation.DSMT4" ShapeID="_x0000_i1627" DrawAspect="Content" ObjectID="_1653897983" r:id="rId1532"/>
        </w:object>
      </w:r>
      <w:r w:rsidRPr="00F93B87">
        <w:t xml:space="preserve">lớn hơn năng lượng liên kết của hạt nhân </w:t>
      </w:r>
      <w:r w:rsidRPr="009C5870">
        <w:rPr>
          <w:position w:val="-4"/>
        </w:rPr>
        <w:object w:dxaOrig="220" w:dyaOrig="260" w14:anchorId="78A59AF5">
          <v:shape id="_x0000_i1628" type="#_x0000_t75" style="width:10.65pt;height:13.15pt" o:ole="">
            <v:imagedata r:id="rId1524" o:title=""/>
          </v:shape>
          <o:OLEObject Type="Embed" ProgID="Equation.DSMT4" ShapeID="_x0000_i1628" DrawAspect="Content" ObjectID="_1653897984" r:id="rId1533"/>
        </w:object>
      </w:r>
      <w:r w:rsidRPr="00F93B87">
        <w:t>.</w:t>
      </w:r>
    </w:p>
    <w:p w14:paraId="769BE6F6" w14:textId="77777777" w:rsidR="00B87A2A" w:rsidRPr="00F93B87" w:rsidRDefault="00B87A2A" w:rsidP="00CD2376">
      <w:pPr>
        <w:tabs>
          <w:tab w:val="left" w:pos="284"/>
          <w:tab w:val="left" w:pos="2835"/>
          <w:tab w:val="left" w:pos="5387"/>
          <w:tab w:val="left" w:pos="7938"/>
        </w:tabs>
        <w:ind w:firstLine="142"/>
      </w:pPr>
      <w:r w:rsidRPr="00F93B87">
        <w:rPr>
          <w:b/>
        </w:rPr>
        <w:t>Câu 18:</w:t>
      </w:r>
      <w:r w:rsidRPr="00F93B87">
        <w:t xml:space="preserve"> Các tia </w:t>
      </w:r>
      <w:r w:rsidRPr="00F93B87">
        <w:rPr>
          <w:b/>
          <w:bCs/>
        </w:rPr>
        <w:t xml:space="preserve">không </w:t>
      </w:r>
      <w:r w:rsidRPr="00F93B87">
        <w:t>bị lệch trong điện trường và từ trường là</w:t>
      </w:r>
    </w:p>
    <w:p w14:paraId="55F86A5F" w14:textId="77777777" w:rsidR="00B87A2A" w:rsidRPr="00F93B87" w:rsidRDefault="00B87A2A" w:rsidP="00CD2376">
      <w:pPr>
        <w:tabs>
          <w:tab w:val="left" w:pos="284"/>
          <w:tab w:val="left" w:pos="2835"/>
          <w:tab w:val="left" w:pos="5387"/>
          <w:tab w:val="left" w:pos="7938"/>
        </w:tabs>
        <w:ind w:firstLine="142"/>
      </w:pPr>
      <w:r w:rsidRPr="00F93B87">
        <w:rPr>
          <w:b/>
        </w:rPr>
        <w:tab/>
        <w:t xml:space="preserve">A. </w:t>
      </w:r>
      <w:r w:rsidRPr="00F93B87">
        <w:t xml:space="preserve">tia </w:t>
      </w:r>
      <w:r w:rsidRPr="00F93B87">
        <w:rPr>
          <w:position w:val="-6"/>
        </w:rPr>
        <w:object w:dxaOrig="240" w:dyaOrig="220" w14:anchorId="04369A00">
          <v:shape id="_x0000_i1629" type="#_x0000_t75" style="width:11.9pt;height:10.65pt" o:ole="">
            <v:imagedata r:id="rId1534" o:title=""/>
          </v:shape>
          <o:OLEObject Type="Embed" ProgID="Equation.DSMT4" ShapeID="_x0000_i1629" DrawAspect="Content" ObjectID="_1653897985" r:id="rId1535"/>
        </w:object>
      </w:r>
      <w:r w:rsidRPr="00F93B87">
        <w:t xml:space="preserve"> và tia </w:t>
      </w:r>
      <w:r w:rsidRPr="00F93B87">
        <w:rPr>
          <w:position w:val="-10"/>
        </w:rPr>
        <w:object w:dxaOrig="240" w:dyaOrig="320" w14:anchorId="3DBEA22E">
          <v:shape id="_x0000_i1630" type="#_x0000_t75" style="width:11.9pt;height:15.65pt" o:ole="">
            <v:imagedata r:id="rId1536" o:title=""/>
          </v:shape>
          <o:OLEObject Type="Embed" ProgID="Equation.DSMT4" ShapeID="_x0000_i1630" DrawAspect="Content" ObjectID="_1653897986" r:id="rId1537"/>
        </w:object>
      </w:r>
      <w:r w:rsidRPr="00F93B87">
        <w:t>.</w:t>
      </w:r>
      <w:r w:rsidRPr="00F93B87">
        <w:tab/>
      </w:r>
      <w:r w:rsidRPr="00F93B87">
        <w:rPr>
          <w:b/>
        </w:rPr>
        <w:t xml:space="preserve">B. </w:t>
      </w:r>
      <w:r w:rsidRPr="00F93B87">
        <w:t xml:space="preserve">tia </w:t>
      </w:r>
      <w:r w:rsidRPr="00F93B87">
        <w:rPr>
          <w:position w:val="-10"/>
        </w:rPr>
        <w:object w:dxaOrig="200" w:dyaOrig="260" w14:anchorId="556090AE">
          <v:shape id="_x0000_i1631" type="#_x0000_t75" style="width:10.65pt;height:13.15pt" o:ole="">
            <v:imagedata r:id="rId1538" o:title=""/>
          </v:shape>
          <o:OLEObject Type="Embed" ProgID="Equation.DSMT4" ShapeID="_x0000_i1631" DrawAspect="Content" ObjectID="_1653897987" r:id="rId1539"/>
        </w:object>
      </w:r>
      <w:r w:rsidRPr="00F93B87">
        <w:t xml:space="preserve"> và tia </w:t>
      </w:r>
      <w:r w:rsidRPr="00F93B87">
        <w:rPr>
          <w:position w:val="-10"/>
        </w:rPr>
        <w:object w:dxaOrig="240" w:dyaOrig="320" w14:anchorId="749B5879">
          <v:shape id="_x0000_i1632" type="#_x0000_t75" style="width:11.9pt;height:15.65pt" o:ole="">
            <v:imagedata r:id="rId1540" o:title=""/>
          </v:shape>
          <o:OLEObject Type="Embed" ProgID="Equation.DSMT4" ShapeID="_x0000_i1632" DrawAspect="Content" ObjectID="_1653897988" r:id="rId1541"/>
        </w:object>
      </w:r>
      <w:r w:rsidRPr="00F93B87">
        <w:t>.</w:t>
      </w:r>
      <w:r w:rsidRPr="00F93B87">
        <w:tab/>
      </w:r>
      <w:r w:rsidRPr="00F93B87">
        <w:rPr>
          <w:b/>
        </w:rPr>
        <w:t xml:space="preserve">C. </w:t>
      </w:r>
      <w:r w:rsidRPr="00F93B87">
        <w:t xml:space="preserve">tia </w:t>
      </w:r>
      <w:r w:rsidRPr="00F93B87">
        <w:rPr>
          <w:position w:val="-10"/>
        </w:rPr>
        <w:object w:dxaOrig="200" w:dyaOrig="260" w14:anchorId="069DFE11">
          <v:shape id="_x0000_i1633" type="#_x0000_t75" style="width:10.65pt;height:13.15pt" o:ole="">
            <v:imagedata r:id="rId1542" o:title=""/>
          </v:shape>
          <o:OLEObject Type="Embed" ProgID="Equation.DSMT4" ShapeID="_x0000_i1633" DrawAspect="Content" ObjectID="_1653897989" r:id="rId1543"/>
        </w:object>
      </w:r>
      <w:r w:rsidRPr="00F93B87">
        <w:t xml:space="preserve"> và tia </w:t>
      </w:r>
      <w:r w:rsidRPr="00F93B87">
        <w:rPr>
          <w:position w:val="-4"/>
        </w:rPr>
        <w:object w:dxaOrig="279" w:dyaOrig="260" w14:anchorId="76287910">
          <v:shape id="_x0000_i1634" type="#_x0000_t75" style="width:14.4pt;height:13.15pt" o:ole="">
            <v:imagedata r:id="rId1544" o:title=""/>
          </v:shape>
          <o:OLEObject Type="Embed" ProgID="Equation.DSMT4" ShapeID="_x0000_i1634" DrawAspect="Content" ObjectID="_1653897990" r:id="rId1545"/>
        </w:object>
      </w:r>
      <w:r w:rsidRPr="00F93B87">
        <w:t>.</w:t>
      </w:r>
      <w:r w:rsidRPr="00F93B87">
        <w:tab/>
      </w:r>
      <w:r w:rsidRPr="00F93B87">
        <w:rPr>
          <w:b/>
        </w:rPr>
        <w:t xml:space="preserve">D. </w:t>
      </w:r>
      <w:r w:rsidRPr="00F93B87">
        <w:t xml:space="preserve">tia </w:t>
      </w:r>
      <w:r w:rsidRPr="00F93B87">
        <w:rPr>
          <w:position w:val="-6"/>
        </w:rPr>
        <w:object w:dxaOrig="240" w:dyaOrig="220" w14:anchorId="09B93F12">
          <v:shape id="_x0000_i1635" type="#_x0000_t75" style="width:11.9pt;height:10.65pt" o:ole="">
            <v:imagedata r:id="rId1546" o:title=""/>
          </v:shape>
          <o:OLEObject Type="Embed" ProgID="Equation.DSMT4" ShapeID="_x0000_i1635" DrawAspect="Content" ObjectID="_1653897991" r:id="rId1547"/>
        </w:object>
      </w:r>
      <w:r w:rsidRPr="00F93B87">
        <w:t xml:space="preserve">, tia </w:t>
      </w:r>
      <w:r w:rsidRPr="00F93B87">
        <w:rPr>
          <w:position w:val="-10"/>
        </w:rPr>
        <w:object w:dxaOrig="200" w:dyaOrig="260" w14:anchorId="22B54A5E">
          <v:shape id="_x0000_i1636" type="#_x0000_t75" style="width:10.65pt;height:13.15pt" o:ole="">
            <v:imagedata r:id="rId1548" o:title=""/>
          </v:shape>
          <o:OLEObject Type="Embed" ProgID="Equation.DSMT4" ShapeID="_x0000_i1636" DrawAspect="Content" ObjectID="_1653897992" r:id="rId1549"/>
        </w:object>
      </w:r>
      <w:r w:rsidRPr="00F93B87">
        <w:t xml:space="preserve">và tia </w:t>
      </w:r>
      <w:r w:rsidRPr="00F93B87">
        <w:rPr>
          <w:position w:val="-4"/>
        </w:rPr>
        <w:object w:dxaOrig="279" w:dyaOrig="260" w14:anchorId="1FF2ADCD">
          <v:shape id="_x0000_i1637" type="#_x0000_t75" style="width:14.4pt;height:13.15pt" o:ole="">
            <v:imagedata r:id="rId1550" o:title=""/>
          </v:shape>
          <o:OLEObject Type="Embed" ProgID="Equation.DSMT4" ShapeID="_x0000_i1637" DrawAspect="Content" ObjectID="_1653897993" r:id="rId1551"/>
        </w:object>
      </w:r>
      <w:r w:rsidRPr="00F93B87">
        <w:t>.</w:t>
      </w:r>
    </w:p>
    <w:p w14:paraId="361593DB" w14:textId="77777777" w:rsidR="00B87A2A" w:rsidRPr="00F93B87" w:rsidRDefault="00B87A2A" w:rsidP="00CD2376">
      <w:pPr>
        <w:tabs>
          <w:tab w:val="left" w:pos="284"/>
          <w:tab w:val="left" w:pos="2835"/>
          <w:tab w:val="left" w:pos="5387"/>
          <w:tab w:val="left" w:pos="7938"/>
        </w:tabs>
        <w:ind w:firstLine="142"/>
        <w:rPr>
          <w:bCs/>
          <w:lang w:val="vi-VN"/>
        </w:rPr>
      </w:pPr>
      <w:r w:rsidRPr="00F93B87">
        <w:rPr>
          <w:b/>
          <w:bCs/>
          <w:lang w:val="vi-VN"/>
        </w:rPr>
        <w:t xml:space="preserve">Câu </w:t>
      </w:r>
      <w:r w:rsidRPr="00F93B87">
        <w:rPr>
          <w:b/>
          <w:bCs/>
        </w:rPr>
        <w:t>19</w:t>
      </w:r>
      <w:r w:rsidRPr="00F93B87">
        <w:rPr>
          <w:b/>
          <w:bCs/>
          <w:lang w:val="vi-VN"/>
        </w:rPr>
        <w:t>:</w:t>
      </w:r>
      <w:r w:rsidRPr="00F93B87">
        <w:rPr>
          <w:bCs/>
          <w:lang w:val="vi-VN"/>
        </w:rPr>
        <w:t xml:space="preserve"> Tại </w:t>
      </w:r>
      <w:r w:rsidRPr="00F93B87">
        <w:rPr>
          <w:bCs/>
        </w:rPr>
        <w:t>hai</w:t>
      </w:r>
      <w:r w:rsidRPr="00F93B87">
        <w:rPr>
          <w:bCs/>
          <w:lang w:val="vi-VN"/>
        </w:rPr>
        <w:t xml:space="preserve"> điểm </w:t>
      </w:r>
      <w:r w:rsidRPr="00F93B87">
        <w:rPr>
          <w:bCs/>
          <w:i/>
          <w:lang w:val="vi-VN"/>
        </w:rPr>
        <w:t>A</w:t>
      </w:r>
      <w:r w:rsidRPr="00F93B87">
        <w:rPr>
          <w:bCs/>
          <w:lang w:val="vi-VN"/>
        </w:rPr>
        <w:t xml:space="preserve"> và </w:t>
      </w:r>
      <w:r w:rsidRPr="00F93B87">
        <w:rPr>
          <w:bCs/>
          <w:i/>
          <w:lang w:val="vi-VN"/>
        </w:rPr>
        <w:t>B</w:t>
      </w:r>
      <w:r w:rsidRPr="00F93B87">
        <w:rPr>
          <w:bCs/>
          <w:lang w:val="vi-VN"/>
        </w:rPr>
        <w:t xml:space="preserve"> có </w:t>
      </w:r>
      <w:r w:rsidRPr="00F93B87">
        <w:rPr>
          <w:bCs/>
        </w:rPr>
        <w:t>hai</w:t>
      </w:r>
      <w:r w:rsidRPr="00F93B87">
        <w:rPr>
          <w:bCs/>
          <w:lang w:val="vi-VN"/>
        </w:rPr>
        <w:t xml:space="preserve"> điện tích </w:t>
      </w:r>
      <w:r w:rsidRPr="00F93B87">
        <w:rPr>
          <w:bCs/>
          <w:position w:val="-12"/>
          <w:lang w:val="vi-VN"/>
        </w:rPr>
        <w:object w:dxaOrig="300" w:dyaOrig="360" w14:anchorId="3C02470C">
          <v:shape id="_x0000_i1638" type="#_x0000_t75" style="width:15.05pt;height:18.15pt" o:ole="">
            <v:imagedata r:id="rId1552" o:title=""/>
          </v:shape>
          <o:OLEObject Type="Embed" ProgID="Equation.DSMT4" ShapeID="_x0000_i1638" DrawAspect="Content" ObjectID="_1653897994" r:id="rId1553"/>
        </w:object>
      </w:r>
      <w:r w:rsidRPr="00F93B87">
        <w:rPr>
          <w:bCs/>
          <w:vertAlign w:val="subscript"/>
          <w:lang w:val="vi-VN"/>
        </w:rPr>
        <w:t>,</w:t>
      </w:r>
      <w:r w:rsidRPr="00F93B87">
        <w:rPr>
          <w:bCs/>
          <w:vertAlign w:val="subscript"/>
        </w:rPr>
        <w:t xml:space="preserve"> </w:t>
      </w:r>
      <w:r w:rsidRPr="00F93B87">
        <w:rPr>
          <w:bCs/>
          <w:position w:val="-12"/>
          <w:lang w:val="vi-VN"/>
        </w:rPr>
        <w:object w:dxaOrig="300" w:dyaOrig="360" w14:anchorId="3E6C6C54">
          <v:shape id="_x0000_i1639" type="#_x0000_t75" style="width:15.05pt;height:18.15pt" o:ole="">
            <v:imagedata r:id="rId1554" o:title=""/>
          </v:shape>
          <o:OLEObject Type="Embed" ProgID="Equation.DSMT4" ShapeID="_x0000_i1639" DrawAspect="Content" ObjectID="_1653897995" r:id="rId1555"/>
        </w:object>
      </w:r>
      <w:r w:rsidRPr="00F93B87">
        <w:rPr>
          <w:bCs/>
          <w:lang w:val="vi-VN"/>
        </w:rPr>
        <w:t>.</w:t>
      </w:r>
      <w:r w:rsidRPr="00F93B87">
        <w:rPr>
          <w:bCs/>
        </w:rPr>
        <w:t xml:space="preserve"> </w:t>
      </w:r>
      <w:r w:rsidRPr="00F93B87">
        <w:rPr>
          <w:bCs/>
          <w:lang w:val="vi-VN"/>
        </w:rPr>
        <w:t>Tại điểm</w:t>
      </w:r>
      <w:r w:rsidRPr="00F93B87">
        <w:rPr>
          <w:bCs/>
        </w:rPr>
        <w:t xml:space="preserve"> </w:t>
      </w:r>
      <w:r w:rsidRPr="00F93B87">
        <w:rPr>
          <w:bCs/>
          <w:position w:val="-4"/>
        </w:rPr>
        <w:object w:dxaOrig="320" w:dyaOrig="260" w14:anchorId="6084AB9B">
          <v:shape id="_x0000_i1640" type="#_x0000_t75" style="width:15.65pt;height:13.15pt" o:ole="">
            <v:imagedata r:id="rId1556" o:title=""/>
          </v:shape>
          <o:OLEObject Type="Embed" ProgID="Equation.DSMT4" ShapeID="_x0000_i1640" DrawAspect="Content" ObjectID="_1653897996" r:id="rId1557"/>
        </w:object>
      </w:r>
      <w:r w:rsidRPr="00F93B87">
        <w:rPr>
          <w:bCs/>
          <w:lang w:val="vi-VN"/>
        </w:rPr>
        <w:t xml:space="preserve">, một electron được thả ra không vận tốc đầu thì nó di chuyển ra xa các điện tích.Tình huống nào sau đây </w:t>
      </w:r>
      <w:r w:rsidRPr="00F93B87">
        <w:rPr>
          <w:b/>
          <w:bCs/>
          <w:lang w:val="vi-VN"/>
        </w:rPr>
        <w:t>không</w:t>
      </w:r>
      <w:r w:rsidRPr="00F93B87">
        <w:rPr>
          <w:bCs/>
          <w:lang w:val="vi-VN"/>
        </w:rPr>
        <w:t xml:space="preserve"> thể xảy ra?</w:t>
      </w:r>
    </w:p>
    <w:p w14:paraId="74D60E20" w14:textId="77777777" w:rsidR="00B87A2A" w:rsidRPr="00F93B87" w:rsidRDefault="00B87A2A" w:rsidP="00CD2376">
      <w:pPr>
        <w:tabs>
          <w:tab w:val="left" w:pos="284"/>
          <w:tab w:val="left" w:pos="2835"/>
          <w:tab w:val="left" w:pos="5387"/>
          <w:tab w:val="left" w:pos="7938"/>
        </w:tabs>
        <w:ind w:firstLine="142"/>
        <w:rPr>
          <w:lang w:val="nl-NL"/>
        </w:rPr>
      </w:pPr>
      <w:r w:rsidRPr="00F93B87">
        <w:rPr>
          <w:bCs/>
        </w:rPr>
        <w:tab/>
      </w:r>
      <w:r w:rsidRPr="00F93B87">
        <w:rPr>
          <w:b/>
          <w:bCs/>
          <w:lang w:val="vi-VN"/>
        </w:rPr>
        <w:t>A.</w:t>
      </w:r>
      <w:r w:rsidRPr="00F93B87">
        <w:rPr>
          <w:bCs/>
          <w:lang w:val="vi-VN"/>
        </w:rPr>
        <w:t xml:space="preserve"> </w:t>
      </w:r>
      <w:r w:rsidRPr="00F93B87">
        <w:rPr>
          <w:bCs/>
          <w:position w:val="-12"/>
          <w:lang w:val="vi-VN"/>
        </w:rPr>
        <w:object w:dxaOrig="660" w:dyaOrig="360" w14:anchorId="5CB83206">
          <v:shape id="_x0000_i1641" type="#_x0000_t75" style="width:33.2pt;height:18.15pt" o:ole="">
            <v:imagedata r:id="rId1558" o:title=""/>
          </v:shape>
          <o:OLEObject Type="Embed" ProgID="Equation.DSMT4" ShapeID="_x0000_i1641" DrawAspect="Content" ObjectID="_1653897997" r:id="rId1559"/>
        </w:object>
      </w:r>
      <w:r w:rsidRPr="00F93B87">
        <w:rPr>
          <w:bCs/>
          <w:lang w:val="vi-VN"/>
        </w:rPr>
        <w:t xml:space="preserve">, </w:t>
      </w:r>
      <w:r w:rsidRPr="00F93B87">
        <w:rPr>
          <w:bCs/>
          <w:position w:val="-12"/>
          <w:lang w:val="vi-VN"/>
        </w:rPr>
        <w:object w:dxaOrig="660" w:dyaOrig="360" w14:anchorId="2163EC6B">
          <v:shape id="_x0000_i1642" type="#_x0000_t75" style="width:33.2pt;height:18.15pt" o:ole="">
            <v:imagedata r:id="rId1560" o:title=""/>
          </v:shape>
          <o:OLEObject Type="Embed" ProgID="Equation.DSMT4" ShapeID="_x0000_i1642" DrawAspect="Content" ObjectID="_1653897998" r:id="rId1561"/>
        </w:object>
      </w:r>
      <w:r w:rsidRPr="00F93B87">
        <w:rPr>
          <w:bCs/>
        </w:rPr>
        <w:t>.</w:t>
      </w:r>
      <w:r w:rsidRPr="00F93B87">
        <w:rPr>
          <w:bCs/>
        </w:rPr>
        <w:tab/>
      </w:r>
      <w:r w:rsidRPr="00F93B87">
        <w:rPr>
          <w:b/>
          <w:bCs/>
          <w:lang w:val="vi-VN"/>
        </w:rPr>
        <w:t>B.</w:t>
      </w:r>
      <w:r w:rsidRPr="00F93B87">
        <w:rPr>
          <w:bCs/>
          <w:lang w:val="vi-VN"/>
        </w:rPr>
        <w:t xml:space="preserve"> </w:t>
      </w:r>
      <w:r w:rsidRPr="00F93B87">
        <w:rPr>
          <w:bCs/>
          <w:position w:val="-12"/>
          <w:lang w:val="vi-VN"/>
        </w:rPr>
        <w:object w:dxaOrig="660" w:dyaOrig="360" w14:anchorId="11718F5A">
          <v:shape id="_x0000_i1643" type="#_x0000_t75" style="width:33.2pt;height:18.15pt" o:ole="">
            <v:imagedata r:id="rId1562" o:title=""/>
          </v:shape>
          <o:OLEObject Type="Embed" ProgID="Equation.DSMT4" ShapeID="_x0000_i1643" DrawAspect="Content" ObjectID="_1653897999" r:id="rId1563"/>
        </w:object>
      </w:r>
      <w:r w:rsidRPr="00F93B87">
        <w:rPr>
          <w:bCs/>
          <w:lang w:val="vi-VN"/>
        </w:rPr>
        <w:t xml:space="preserve">, </w:t>
      </w:r>
      <w:r w:rsidRPr="00F93B87">
        <w:rPr>
          <w:bCs/>
          <w:position w:val="-12"/>
          <w:lang w:val="vi-VN"/>
        </w:rPr>
        <w:object w:dxaOrig="660" w:dyaOrig="360" w14:anchorId="4C95384D">
          <v:shape id="_x0000_i1644" type="#_x0000_t75" style="width:33.2pt;height:18.15pt" o:ole="">
            <v:imagedata r:id="rId1560" o:title=""/>
          </v:shape>
          <o:OLEObject Type="Embed" ProgID="Equation.DSMT4" ShapeID="_x0000_i1644" DrawAspect="Content" ObjectID="_1653898000" r:id="rId1564"/>
        </w:object>
      </w:r>
      <w:r w:rsidRPr="00F93B87">
        <w:rPr>
          <w:bCs/>
        </w:rPr>
        <w:t>.</w:t>
      </w:r>
      <w:r w:rsidRPr="00F93B87">
        <w:rPr>
          <w:bCs/>
        </w:rPr>
        <w:tab/>
      </w:r>
      <w:r w:rsidRPr="00F93B87">
        <w:rPr>
          <w:b/>
          <w:bCs/>
          <w:lang w:val="vi-VN"/>
        </w:rPr>
        <w:t>C.</w:t>
      </w:r>
      <w:r w:rsidRPr="00F93B87">
        <w:rPr>
          <w:bCs/>
          <w:lang w:val="vi-VN"/>
        </w:rPr>
        <w:t xml:space="preserve"> </w:t>
      </w:r>
      <w:r w:rsidRPr="00F93B87">
        <w:rPr>
          <w:bCs/>
          <w:position w:val="-12"/>
          <w:lang w:val="vi-VN"/>
        </w:rPr>
        <w:object w:dxaOrig="660" w:dyaOrig="360" w14:anchorId="139DBC30">
          <v:shape id="_x0000_i1645" type="#_x0000_t75" style="width:33.2pt;height:18.15pt" o:ole="">
            <v:imagedata r:id="rId1558" o:title=""/>
          </v:shape>
          <o:OLEObject Type="Embed" ProgID="Equation.DSMT4" ShapeID="_x0000_i1645" DrawAspect="Content" ObjectID="_1653898001" r:id="rId1565"/>
        </w:object>
      </w:r>
      <w:r w:rsidRPr="00F93B87">
        <w:rPr>
          <w:bCs/>
          <w:lang w:val="vi-VN"/>
        </w:rPr>
        <w:t xml:space="preserve">, </w:t>
      </w:r>
      <w:r w:rsidRPr="00F93B87">
        <w:rPr>
          <w:bCs/>
          <w:position w:val="-12"/>
          <w:lang w:val="vi-VN"/>
        </w:rPr>
        <w:object w:dxaOrig="660" w:dyaOrig="360" w14:anchorId="25494B97">
          <v:shape id="_x0000_i1646" type="#_x0000_t75" style="width:33.2pt;height:18.15pt" o:ole="">
            <v:imagedata r:id="rId1566" o:title=""/>
          </v:shape>
          <o:OLEObject Type="Embed" ProgID="Equation.DSMT4" ShapeID="_x0000_i1646" DrawAspect="Content" ObjectID="_1653898002" r:id="rId1567"/>
        </w:object>
      </w:r>
      <w:r w:rsidRPr="00F93B87">
        <w:rPr>
          <w:bCs/>
        </w:rPr>
        <w:t>.</w:t>
      </w:r>
      <w:r w:rsidRPr="00F93B87">
        <w:rPr>
          <w:bCs/>
        </w:rPr>
        <w:tab/>
      </w:r>
      <w:r w:rsidRPr="00F93B87">
        <w:rPr>
          <w:b/>
          <w:bCs/>
        </w:rPr>
        <w:t>D.</w:t>
      </w:r>
      <w:r w:rsidRPr="00F93B87">
        <w:rPr>
          <w:bCs/>
        </w:rPr>
        <w:t xml:space="preserve"> </w:t>
      </w:r>
      <w:r w:rsidRPr="00F93B87">
        <w:rPr>
          <w:bCs/>
          <w:position w:val="-14"/>
        </w:rPr>
        <w:object w:dxaOrig="940" w:dyaOrig="400" w14:anchorId="07E5A4A5">
          <v:shape id="_x0000_i1647" type="#_x0000_t75" style="width:46.95pt;height:20.65pt" o:ole="">
            <v:imagedata r:id="rId1568" o:title=""/>
          </v:shape>
          <o:OLEObject Type="Embed" ProgID="Equation.DSMT4" ShapeID="_x0000_i1647" DrawAspect="Content" ObjectID="_1653898003" r:id="rId1569"/>
        </w:object>
      </w:r>
      <w:r w:rsidRPr="00F93B87">
        <w:rPr>
          <w:lang w:val="nl-NL"/>
        </w:rPr>
        <w:t>.</w:t>
      </w:r>
    </w:p>
    <w:p w14:paraId="52E8CC19" w14:textId="77777777" w:rsidR="00B87A2A" w:rsidRPr="00F93B87" w:rsidRDefault="00B87A2A" w:rsidP="00CD2376">
      <w:pPr>
        <w:tabs>
          <w:tab w:val="left" w:pos="284"/>
          <w:tab w:val="left" w:pos="2835"/>
          <w:tab w:val="left" w:pos="5387"/>
          <w:tab w:val="left" w:pos="7938"/>
        </w:tabs>
        <w:ind w:firstLine="142"/>
        <w:rPr>
          <w:bCs/>
        </w:rPr>
      </w:pPr>
      <w:r w:rsidRPr="00F93B87">
        <w:rPr>
          <w:b/>
          <w:bCs/>
        </w:rPr>
        <w:t>Câu 20:</w:t>
      </w:r>
      <w:r w:rsidRPr="00F93B87">
        <w:rPr>
          <w:bCs/>
        </w:rPr>
        <w:t xml:space="preserve"> Khi cho nam châm chuyển động qua một mạch kín, trong mạch xuất hiện dòng điện cảm ứng. Điện năng của dòng điện được chuyển hóa từ</w:t>
      </w:r>
    </w:p>
    <w:p w14:paraId="47EAB944"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hóa năng. </w:t>
      </w:r>
      <w:r w:rsidRPr="00F93B87">
        <w:rPr>
          <w:bCs/>
        </w:rPr>
        <w:tab/>
      </w:r>
      <w:r w:rsidRPr="00F93B87">
        <w:rPr>
          <w:b/>
          <w:bCs/>
        </w:rPr>
        <w:t>B.</w:t>
      </w:r>
      <w:r w:rsidRPr="00F93B87">
        <w:rPr>
          <w:bCs/>
        </w:rPr>
        <w:t xml:space="preserve"> cơ năng. </w:t>
      </w:r>
      <w:r w:rsidRPr="00F93B87">
        <w:rPr>
          <w:bCs/>
        </w:rPr>
        <w:tab/>
      </w:r>
      <w:r w:rsidRPr="00F93B87">
        <w:rPr>
          <w:b/>
          <w:bCs/>
        </w:rPr>
        <w:t>C.</w:t>
      </w:r>
      <w:r w:rsidRPr="00F93B87">
        <w:rPr>
          <w:bCs/>
        </w:rPr>
        <w:t xml:space="preserve"> quang năng. </w:t>
      </w:r>
      <w:r w:rsidRPr="00F93B87">
        <w:rPr>
          <w:bCs/>
        </w:rPr>
        <w:tab/>
      </w:r>
      <w:r w:rsidRPr="00F93B87">
        <w:rPr>
          <w:b/>
          <w:bCs/>
        </w:rPr>
        <w:t>D.</w:t>
      </w:r>
      <w:r w:rsidRPr="00F93B87">
        <w:rPr>
          <w:bCs/>
        </w:rPr>
        <w:t xml:space="preserve"> nhiệt năng.</w:t>
      </w:r>
    </w:p>
    <w:p w14:paraId="12D24BE9" w14:textId="77777777" w:rsidR="00B87A2A" w:rsidRPr="00155814" w:rsidRDefault="00B87A2A" w:rsidP="00CD2376">
      <w:pPr>
        <w:tabs>
          <w:tab w:val="left" w:pos="284"/>
          <w:tab w:val="left" w:pos="2835"/>
          <w:tab w:val="left" w:pos="5387"/>
          <w:tab w:val="left" w:pos="7938"/>
        </w:tabs>
        <w:ind w:firstLine="142"/>
      </w:pPr>
      <w:r w:rsidRPr="00F93B87">
        <w:rPr>
          <w:b/>
        </w:rPr>
        <w:t>Câu 21:</w:t>
      </w:r>
      <w:r w:rsidRPr="00F93B87">
        <w:t xml:space="preserve"> Một con lắc đơn gồm một vật nhỏ được treo vào đầu dưới của một sợi dây không dãn, đầu trên của sợi dây được buộc cố định. Kéo con lắc lệch khỏi phương thẳng đứng một góc 0,08 rad rồi thả nhẹ</w:t>
      </w:r>
      <w:r>
        <w:t xml:space="preserve"> để vật dao động điều hòa. Lấy </w:t>
      </w:r>
      <w:r w:rsidRPr="00155814">
        <w:rPr>
          <w:position w:val="-10"/>
        </w:rPr>
        <w:object w:dxaOrig="680" w:dyaOrig="320" w14:anchorId="0FE9F7AE">
          <v:shape id="_x0000_i1648" type="#_x0000_t75" style="width:33.8pt;height:15.65pt" o:ole="">
            <v:imagedata r:id="rId1570" o:title=""/>
          </v:shape>
          <o:OLEObject Type="Embed" ProgID="Equation.DSMT4" ShapeID="_x0000_i1648" DrawAspect="Content" ObjectID="_1653898004" r:id="rId1571"/>
        </w:object>
      </w:r>
      <w:r>
        <w:t xml:space="preserve"> m/s</w:t>
      </w:r>
      <w:r>
        <w:rPr>
          <w:vertAlign w:val="superscript"/>
        </w:rPr>
        <w:t>2</w:t>
      </w:r>
      <w:r>
        <w:t>, gia tốc dao động điều hòa cực đại của con lắc là</w:t>
      </w:r>
    </w:p>
    <w:p w14:paraId="28B6D3D5" w14:textId="77777777" w:rsidR="00B87A2A" w:rsidRPr="00F93B87" w:rsidRDefault="00B87A2A" w:rsidP="00CD2376">
      <w:pPr>
        <w:tabs>
          <w:tab w:val="left" w:pos="284"/>
          <w:tab w:val="left" w:pos="2835"/>
          <w:tab w:val="left" w:pos="5387"/>
          <w:tab w:val="left" w:pos="7938"/>
        </w:tabs>
        <w:ind w:firstLine="142"/>
      </w:pPr>
      <w:r w:rsidRPr="00F93B87">
        <w:rPr>
          <w:b/>
        </w:rPr>
        <w:tab/>
        <w:t xml:space="preserve">A. </w:t>
      </w:r>
      <w:r w:rsidRPr="00F93B87">
        <w:t>0,08</w:t>
      </w:r>
      <w:r>
        <w:t xml:space="preserve"> m/s</w:t>
      </w:r>
      <w:r>
        <w:rPr>
          <w:vertAlign w:val="superscript"/>
        </w:rPr>
        <w:t>2</w:t>
      </w:r>
      <w:r w:rsidRPr="00F93B87">
        <w:t>.</w:t>
      </w:r>
      <w:r w:rsidRPr="00F93B87">
        <w:tab/>
      </w:r>
      <w:r w:rsidRPr="00F93B87">
        <w:rPr>
          <w:b/>
        </w:rPr>
        <w:t xml:space="preserve">B. </w:t>
      </w:r>
      <w:r>
        <w:t>0,8 m/s</w:t>
      </w:r>
      <w:r>
        <w:rPr>
          <w:vertAlign w:val="superscript"/>
        </w:rPr>
        <w:t>2</w:t>
      </w:r>
      <w:r w:rsidRPr="00F93B87">
        <w:t>.</w:t>
      </w:r>
      <w:r w:rsidRPr="00F93B87">
        <w:tab/>
      </w:r>
      <w:r w:rsidRPr="00F93B87">
        <w:rPr>
          <w:b/>
        </w:rPr>
        <w:t xml:space="preserve">C. </w:t>
      </w:r>
      <w:r>
        <w:t>8 m/s</w:t>
      </w:r>
      <w:r>
        <w:rPr>
          <w:vertAlign w:val="superscript"/>
        </w:rPr>
        <w:t>2</w:t>
      </w:r>
      <w:r w:rsidRPr="00F93B87">
        <w:t>.</w:t>
      </w:r>
      <w:r w:rsidRPr="00F93B87">
        <w:tab/>
      </w:r>
      <w:r w:rsidRPr="00F93B87">
        <w:rPr>
          <w:b/>
        </w:rPr>
        <w:t xml:space="preserve">D. </w:t>
      </w:r>
      <w:r>
        <w:t>80 m/s</w:t>
      </w:r>
      <w:r>
        <w:rPr>
          <w:vertAlign w:val="superscript"/>
        </w:rPr>
        <w:t>2</w:t>
      </w:r>
      <w:r w:rsidRPr="00F93B87">
        <w:t>.</w:t>
      </w:r>
    </w:p>
    <w:p w14:paraId="08E94FF9" w14:textId="77777777" w:rsidR="00B87A2A" w:rsidRPr="00F93B87" w:rsidRDefault="00B87A2A" w:rsidP="00CD2376">
      <w:pPr>
        <w:tabs>
          <w:tab w:val="left" w:pos="284"/>
          <w:tab w:val="left" w:pos="2835"/>
          <w:tab w:val="left" w:pos="5387"/>
          <w:tab w:val="left" w:pos="7938"/>
        </w:tabs>
        <w:ind w:firstLine="142"/>
        <w:rPr>
          <w:lang w:val="pt-BR"/>
        </w:rPr>
      </w:pPr>
      <w:r w:rsidRPr="00F93B87">
        <w:rPr>
          <w:b/>
          <w:lang w:val="pt-BR"/>
        </w:rPr>
        <w:t>Câu 22:</w:t>
      </w:r>
      <w:r w:rsidRPr="00F93B87">
        <w:rPr>
          <w:lang w:val="pt-BR"/>
        </w:rPr>
        <w:t xml:space="preserve"> Một nguồn âm</w:t>
      </w:r>
      <w:r>
        <w:rPr>
          <w:lang w:val="pt-BR"/>
        </w:rPr>
        <w:t xml:space="preserve"> </w:t>
      </w:r>
      <w:r w:rsidRPr="00F56D4B">
        <w:rPr>
          <w:position w:val="-6"/>
          <w:lang w:val="pt-BR"/>
        </w:rPr>
        <w:object w:dxaOrig="240" w:dyaOrig="279" w14:anchorId="1DCF885C">
          <v:shape id="_x0000_i1649" type="#_x0000_t75" style="width:11.9pt;height:14.4pt" o:ole="">
            <v:imagedata r:id="rId1572" o:title=""/>
          </v:shape>
          <o:OLEObject Type="Embed" ProgID="Equation.DSMT4" ShapeID="_x0000_i1649" DrawAspect="Content" ObjectID="_1653898005" r:id="rId1573"/>
        </w:object>
      </w:r>
      <w:r w:rsidRPr="00F93B87">
        <w:rPr>
          <w:lang w:val="pt-BR"/>
        </w:rPr>
        <w:t xml:space="preserve"> có công suất </w:t>
      </w:r>
      <w:r w:rsidRPr="00F93B87">
        <w:rPr>
          <w:position w:val="-12"/>
          <w:lang w:val="pt-BR"/>
        </w:rPr>
        <w:object w:dxaOrig="840" w:dyaOrig="360" w14:anchorId="3DAEE31A">
          <v:shape id="_x0000_i1650" type="#_x0000_t75" style="width:41.95pt;height:18.15pt" o:ole="">
            <v:imagedata r:id="rId1574" o:title=""/>
          </v:shape>
          <o:OLEObject Type="Embed" ProgID="Equation.DSMT4" ShapeID="_x0000_i1650" DrawAspect="Content" ObjectID="_1653898006" r:id="rId1575"/>
        </w:object>
      </w:r>
      <w:r w:rsidRPr="00F93B87">
        <w:rPr>
          <w:lang w:val="pt-BR"/>
        </w:rPr>
        <w:t xml:space="preserve"> W phát sóng âm dạng hình cầu. Cường độ âm tại điểm </w:t>
      </w:r>
      <w:r w:rsidRPr="00F56D4B">
        <w:rPr>
          <w:position w:val="-4"/>
          <w:lang w:val="pt-BR"/>
        </w:rPr>
        <w:object w:dxaOrig="240" w:dyaOrig="260" w14:anchorId="794B2054">
          <v:shape id="_x0000_i1651" type="#_x0000_t75" style="width:11.9pt;height:13.15pt" o:ole="">
            <v:imagedata r:id="rId1576" o:title=""/>
          </v:shape>
          <o:OLEObject Type="Embed" ProgID="Equation.DSMT4" ShapeID="_x0000_i1651" DrawAspect="Content" ObjectID="_1653898007" r:id="rId1577"/>
        </w:object>
      </w:r>
      <w:r w:rsidRPr="00F93B87">
        <w:rPr>
          <w:lang w:val="pt-BR"/>
        </w:rPr>
        <w:t xml:space="preserve"> cách nguồn 3 m là</w:t>
      </w:r>
    </w:p>
    <w:p w14:paraId="79ADC2C5" w14:textId="77777777" w:rsidR="00B87A2A" w:rsidRPr="00F93B87" w:rsidRDefault="00B87A2A" w:rsidP="00CD2376">
      <w:pPr>
        <w:tabs>
          <w:tab w:val="left" w:pos="284"/>
          <w:tab w:val="left" w:pos="2835"/>
          <w:tab w:val="left" w:pos="5387"/>
          <w:tab w:val="left" w:pos="7938"/>
        </w:tabs>
        <w:ind w:firstLine="142"/>
        <w:rPr>
          <w:lang w:val="pt-BR"/>
        </w:rPr>
      </w:pPr>
      <w:r w:rsidRPr="00F93B87">
        <w:rPr>
          <w:b/>
          <w:lang w:val="pt-BR"/>
        </w:rPr>
        <w:tab/>
        <w:t xml:space="preserve">A. </w:t>
      </w:r>
      <w:r w:rsidRPr="00F93B87">
        <w:rPr>
          <w:b/>
          <w:position w:val="-10"/>
          <w:lang w:val="pt-BR"/>
        </w:rPr>
        <w:object w:dxaOrig="960" w:dyaOrig="360" w14:anchorId="52242615">
          <v:shape id="_x0000_i1652" type="#_x0000_t75" style="width:48.2pt;height:18.15pt" o:ole="">
            <v:imagedata r:id="rId1578" o:title=""/>
          </v:shape>
          <o:OLEObject Type="Embed" ProgID="Equation.DSMT4" ShapeID="_x0000_i1652" DrawAspect="Content" ObjectID="_1653898008" r:id="rId1579"/>
        </w:object>
      </w:r>
      <w:r w:rsidRPr="00F93B87">
        <w:rPr>
          <w:b/>
          <w:lang w:val="pt-BR"/>
        </w:rPr>
        <w:t xml:space="preserve"> </w:t>
      </w:r>
      <w:r w:rsidRPr="00F93B87">
        <w:rPr>
          <w:lang w:val="pt-BR"/>
        </w:rPr>
        <w:t>W/m</w:t>
      </w:r>
      <w:r w:rsidRPr="00F93B87">
        <w:rPr>
          <w:vertAlign w:val="superscript"/>
          <w:lang w:val="pt-BR"/>
        </w:rPr>
        <w:t>2</w:t>
      </w:r>
      <w:r w:rsidRPr="00F93B87">
        <w:rPr>
          <w:lang w:val="pt-BR"/>
        </w:rPr>
        <w:t>.</w:t>
      </w:r>
      <w:r w:rsidRPr="00F93B87">
        <w:tab/>
      </w:r>
      <w:r w:rsidRPr="00F93B87">
        <w:rPr>
          <w:b/>
          <w:lang w:val="pt-BR"/>
        </w:rPr>
        <w:t xml:space="preserve">B. </w:t>
      </w:r>
      <w:r w:rsidRPr="00F93B87">
        <w:rPr>
          <w:b/>
          <w:position w:val="-10"/>
          <w:lang w:val="pt-BR"/>
        </w:rPr>
        <w:object w:dxaOrig="960" w:dyaOrig="360" w14:anchorId="4FD5DF4D">
          <v:shape id="_x0000_i1653" type="#_x0000_t75" style="width:48.2pt;height:18.15pt" o:ole="">
            <v:imagedata r:id="rId1580" o:title=""/>
          </v:shape>
          <o:OLEObject Type="Embed" ProgID="Equation.DSMT4" ShapeID="_x0000_i1653" DrawAspect="Content" ObjectID="_1653898009" r:id="rId1581"/>
        </w:object>
      </w:r>
      <w:r w:rsidRPr="00F93B87">
        <w:rPr>
          <w:lang w:val="pt-BR"/>
        </w:rPr>
        <w:t>W/m</w:t>
      </w:r>
      <w:r w:rsidRPr="00F93B87">
        <w:rPr>
          <w:vertAlign w:val="superscript"/>
          <w:lang w:val="pt-BR"/>
        </w:rPr>
        <w:t>2</w:t>
      </w:r>
      <w:r w:rsidRPr="00F93B87">
        <w:rPr>
          <w:lang w:val="pt-BR"/>
        </w:rPr>
        <w:t>.</w:t>
      </w:r>
      <w:r w:rsidRPr="00F93B87">
        <w:tab/>
      </w:r>
      <w:r w:rsidRPr="00F93B87">
        <w:rPr>
          <w:b/>
          <w:lang w:val="pt-BR"/>
        </w:rPr>
        <w:t xml:space="preserve">C. </w:t>
      </w:r>
      <w:r w:rsidRPr="00F93B87">
        <w:rPr>
          <w:lang w:val="pt-BR"/>
        </w:rPr>
        <w:t>0,2 W/m</w:t>
      </w:r>
      <w:r w:rsidRPr="00F93B87">
        <w:rPr>
          <w:vertAlign w:val="superscript"/>
          <w:lang w:val="pt-BR"/>
        </w:rPr>
        <w:t>2</w:t>
      </w:r>
      <w:r w:rsidRPr="00F93B87">
        <w:rPr>
          <w:lang w:val="pt-BR"/>
        </w:rPr>
        <w:t>.</w:t>
      </w:r>
      <w:r w:rsidRPr="00F93B87">
        <w:tab/>
      </w:r>
      <w:r w:rsidRPr="00F93B87">
        <w:rPr>
          <w:b/>
          <w:lang w:val="pt-BR"/>
        </w:rPr>
        <w:t xml:space="preserve">D. </w:t>
      </w:r>
      <w:r w:rsidRPr="00F93B87">
        <w:rPr>
          <w:b/>
          <w:position w:val="-10"/>
          <w:lang w:val="pt-BR"/>
        </w:rPr>
        <w:object w:dxaOrig="960" w:dyaOrig="360" w14:anchorId="5AE4677C">
          <v:shape id="_x0000_i1654" type="#_x0000_t75" style="width:48.2pt;height:18.15pt" o:ole="">
            <v:imagedata r:id="rId1582" o:title=""/>
          </v:shape>
          <o:OLEObject Type="Embed" ProgID="Equation.DSMT4" ShapeID="_x0000_i1654" DrawAspect="Content" ObjectID="_1653898010" r:id="rId1583"/>
        </w:object>
      </w:r>
      <w:r w:rsidRPr="00F93B87">
        <w:rPr>
          <w:lang w:val="pt-BR"/>
        </w:rPr>
        <w:t>W/m</w:t>
      </w:r>
      <w:r w:rsidRPr="00F93B87">
        <w:rPr>
          <w:vertAlign w:val="superscript"/>
          <w:lang w:val="pt-BR"/>
        </w:rPr>
        <w:t>2</w:t>
      </w:r>
      <w:r w:rsidRPr="00F93B87">
        <w:rPr>
          <w:lang w:val="pt-BR"/>
        </w:rPr>
        <w:t>.</w:t>
      </w:r>
    </w:p>
    <w:p w14:paraId="1A15EC11" w14:textId="77777777" w:rsidR="00B87A2A" w:rsidRPr="00590200" w:rsidRDefault="00B87A2A" w:rsidP="00590200">
      <w:pPr>
        <w:tabs>
          <w:tab w:val="left" w:pos="284"/>
          <w:tab w:val="left" w:pos="2835"/>
          <w:tab w:val="left" w:pos="5387"/>
          <w:tab w:val="left" w:pos="7938"/>
        </w:tabs>
        <w:ind w:firstLine="142"/>
        <w:rPr>
          <w:bCs/>
        </w:rPr>
      </w:pPr>
      <w:r w:rsidRPr="00F93B87">
        <w:rPr>
          <w:b/>
          <w:bCs/>
        </w:rPr>
        <w:t>Câu 23:</w:t>
      </w:r>
      <w:r w:rsidRPr="00F93B87">
        <w:rPr>
          <w:bCs/>
        </w:rPr>
        <w:t xml:space="preserve"> </w:t>
      </w:r>
      <w:r w:rsidRPr="00590200">
        <w:rPr>
          <w:bCs/>
        </w:rPr>
        <w:t xml:space="preserve">Một sóng cơ hình sin, biên độ </w:t>
      </w:r>
      <w:r w:rsidRPr="00025957">
        <w:rPr>
          <w:position w:val="-4"/>
        </w:rPr>
        <w:object w:dxaOrig="240" w:dyaOrig="260" w14:anchorId="0762EA13">
          <v:shape id="_x0000_i1655" type="#_x0000_t75" style="width:11.9pt;height:13.15pt" o:ole="">
            <v:imagedata r:id="rId1584" o:title=""/>
          </v:shape>
          <o:OLEObject Type="Embed" ProgID="Equation.DSMT4" ShapeID="_x0000_i1655" DrawAspect="Content" ObjectID="_1653898011" r:id="rId1585"/>
        </w:object>
      </w:r>
      <w:r w:rsidRPr="00590200">
        <w:rPr>
          <w:bCs/>
        </w:rPr>
        <w:t xml:space="preserve"> lan truyền qua hai điểm </w:t>
      </w:r>
      <w:r w:rsidRPr="00025957">
        <w:rPr>
          <w:position w:val="-4"/>
        </w:rPr>
        <w:object w:dxaOrig="320" w:dyaOrig="260" w14:anchorId="78BA8F33">
          <v:shape id="_x0000_i1656" type="#_x0000_t75" style="width:15.65pt;height:13.15pt" o:ole="">
            <v:imagedata r:id="rId1586" o:title=""/>
          </v:shape>
          <o:OLEObject Type="Embed" ProgID="Equation.DSMT4" ShapeID="_x0000_i1656" DrawAspect="Content" ObjectID="_1653898012" r:id="rId1587"/>
        </w:object>
      </w:r>
      <w:r w:rsidRPr="00590200">
        <w:rPr>
          <w:bCs/>
        </w:rPr>
        <w:t xml:space="preserve"> và </w:t>
      </w:r>
      <w:r w:rsidRPr="00590200">
        <w:rPr>
          <w:position w:val="-6"/>
        </w:rPr>
        <w:object w:dxaOrig="279" w:dyaOrig="279" w14:anchorId="28148F7D">
          <v:shape id="_x0000_i1657" type="#_x0000_t75" style="width:14.4pt;height:14.4pt" o:ole="">
            <v:imagedata r:id="rId1588" o:title=""/>
          </v:shape>
          <o:OLEObject Type="Embed" ProgID="Equation.DSMT4" ShapeID="_x0000_i1657" DrawAspect="Content" ObjectID="_1653898013" r:id="rId1589"/>
        </w:object>
      </w:r>
      <w:r w:rsidRPr="00590200">
        <w:rPr>
          <w:bCs/>
        </w:rPr>
        <w:t xml:space="preserve"> trên cùng một phương truyền sóng. Quan sát dao động của hai phần tử này thì thấy rằng khi phần tử </w:t>
      </w:r>
      <w:r w:rsidRPr="00025957">
        <w:rPr>
          <w:position w:val="-4"/>
        </w:rPr>
        <w:object w:dxaOrig="320" w:dyaOrig="260" w14:anchorId="37D180E8">
          <v:shape id="_x0000_i1658" type="#_x0000_t75" style="width:15.65pt;height:13.15pt" o:ole="">
            <v:imagedata r:id="rId1590" o:title=""/>
          </v:shape>
          <o:OLEObject Type="Embed" ProgID="Equation.DSMT4" ShapeID="_x0000_i1658" DrawAspect="Content" ObjectID="_1653898014" r:id="rId1591"/>
        </w:object>
      </w:r>
      <w:r w:rsidRPr="00590200">
        <w:rPr>
          <w:bCs/>
        </w:rPr>
        <w:t xml:space="preserve"> có li độ </w:t>
      </w:r>
      <w:r w:rsidRPr="00590200">
        <w:rPr>
          <w:position w:val="-12"/>
        </w:rPr>
        <w:object w:dxaOrig="340" w:dyaOrig="360" w14:anchorId="7B4B1D98">
          <v:shape id="_x0000_i1659" type="#_x0000_t75" style="width:17.55pt;height:18.15pt" o:ole="">
            <v:imagedata r:id="rId1592" o:title=""/>
          </v:shape>
          <o:OLEObject Type="Embed" ProgID="Equation.DSMT4" ShapeID="_x0000_i1659" DrawAspect="Content" ObjectID="_1653898015" r:id="rId1593"/>
        </w:object>
      </w:r>
      <w:r w:rsidRPr="00590200">
        <w:rPr>
          <w:bCs/>
        </w:rPr>
        <w:t xml:space="preserve"> thì phần tử </w:t>
      </w:r>
      <w:r w:rsidRPr="00590200">
        <w:rPr>
          <w:position w:val="-6"/>
        </w:rPr>
        <w:object w:dxaOrig="279" w:dyaOrig="279" w14:anchorId="0BBB3DD8">
          <v:shape id="_x0000_i1660" type="#_x0000_t75" style="width:14.4pt;height:14.4pt" o:ole="">
            <v:imagedata r:id="rId1594" o:title=""/>
          </v:shape>
          <o:OLEObject Type="Embed" ProgID="Equation.DSMT4" ShapeID="_x0000_i1660" DrawAspect="Content" ObjectID="_1653898016" r:id="rId1595"/>
        </w:object>
      </w:r>
      <w:r w:rsidRPr="00590200">
        <w:rPr>
          <w:bCs/>
        </w:rPr>
        <w:t xml:space="preserve"> đi qua vị trí có li độ </w:t>
      </w:r>
      <w:r w:rsidRPr="00590200">
        <w:rPr>
          <w:position w:val="-12"/>
        </w:rPr>
        <w:object w:dxaOrig="300" w:dyaOrig="360" w14:anchorId="2940310E">
          <v:shape id="_x0000_i1661" type="#_x0000_t75" style="width:15.05pt;height:18.15pt" o:ole="">
            <v:imagedata r:id="rId1596" o:title=""/>
          </v:shape>
          <o:OLEObject Type="Embed" ProgID="Equation.DSMT4" ShapeID="_x0000_i1661" DrawAspect="Content" ObjectID="_1653898017" r:id="rId1597"/>
        </w:object>
      </w:r>
      <w:r w:rsidRPr="00590200">
        <w:rPr>
          <w:bCs/>
        </w:rPr>
        <w:t xml:space="preserve"> với </w:t>
      </w:r>
      <w:r w:rsidRPr="00590200">
        <w:rPr>
          <w:position w:val="-12"/>
        </w:rPr>
        <w:object w:dxaOrig="980" w:dyaOrig="360" w14:anchorId="1EA6B8A9">
          <v:shape id="_x0000_i1662" type="#_x0000_t75" style="width:48.85pt;height:18.15pt" o:ole="">
            <v:imagedata r:id="rId1598" o:title=""/>
          </v:shape>
          <o:OLEObject Type="Embed" ProgID="Equation.DSMT4" ShapeID="_x0000_i1662" DrawAspect="Content" ObjectID="_1653898018" r:id="rId1599"/>
        </w:object>
      </w:r>
      <w:r w:rsidRPr="00590200">
        <w:rPr>
          <w:bCs/>
        </w:rPr>
        <w:t xml:space="preserve">. Vị trí cân bằng của </w:t>
      </w:r>
      <w:r w:rsidRPr="00025957">
        <w:rPr>
          <w:position w:val="-4"/>
        </w:rPr>
        <w:object w:dxaOrig="320" w:dyaOrig="260" w14:anchorId="7D06E550">
          <v:shape id="_x0000_i1663" type="#_x0000_t75" style="width:15.65pt;height:13.15pt" o:ole="">
            <v:imagedata r:id="rId1600" o:title=""/>
          </v:shape>
          <o:OLEObject Type="Embed" ProgID="Equation.DSMT4" ShapeID="_x0000_i1663" DrawAspect="Content" ObjectID="_1653898019" r:id="rId1601"/>
        </w:object>
      </w:r>
      <w:r w:rsidRPr="00590200">
        <w:rPr>
          <w:bCs/>
        </w:rPr>
        <w:t xml:space="preserve"> và </w:t>
      </w:r>
      <w:r w:rsidRPr="00590200">
        <w:rPr>
          <w:position w:val="-6"/>
        </w:rPr>
        <w:object w:dxaOrig="279" w:dyaOrig="279" w14:anchorId="0C981791">
          <v:shape id="_x0000_i1664" type="#_x0000_t75" style="width:14.4pt;height:14.4pt" o:ole="">
            <v:imagedata r:id="rId1602" o:title=""/>
          </v:shape>
          <o:OLEObject Type="Embed" ProgID="Equation.DSMT4" ShapeID="_x0000_i1664" DrawAspect="Content" ObjectID="_1653898020" r:id="rId1603"/>
        </w:object>
      </w:r>
      <w:r w:rsidRPr="00590200">
        <w:rPr>
          <w:bCs/>
        </w:rPr>
        <w:t xml:space="preserve"> có thể cách nhau một khoảng là</w:t>
      </w:r>
    </w:p>
    <w:p w14:paraId="560DFC40" w14:textId="77777777" w:rsidR="00B87A2A" w:rsidRPr="00590200" w:rsidRDefault="00B87A2A" w:rsidP="00590200">
      <w:pPr>
        <w:tabs>
          <w:tab w:val="left" w:pos="284"/>
          <w:tab w:val="left" w:pos="2835"/>
          <w:tab w:val="left" w:pos="5387"/>
          <w:tab w:val="left" w:pos="7938"/>
        </w:tabs>
        <w:ind w:firstLine="142"/>
        <w:rPr>
          <w:bCs/>
        </w:rPr>
      </w:pPr>
      <w:r w:rsidRPr="00590200">
        <w:rPr>
          <w:b/>
          <w:bCs/>
        </w:rPr>
        <w:tab/>
        <w:t>A.</w:t>
      </w:r>
      <w:r w:rsidRPr="00590200">
        <w:rPr>
          <w:bCs/>
        </w:rPr>
        <w:t xml:space="preserve"> một bước sóng.</w:t>
      </w:r>
      <w:r w:rsidRPr="00590200">
        <w:rPr>
          <w:bCs/>
        </w:rPr>
        <w:tab/>
      </w:r>
      <w:r w:rsidRPr="00590200">
        <w:rPr>
          <w:bCs/>
        </w:rPr>
        <w:tab/>
      </w:r>
      <w:r w:rsidRPr="00590200">
        <w:rPr>
          <w:b/>
          <w:bCs/>
        </w:rPr>
        <w:t>B.</w:t>
      </w:r>
      <w:r w:rsidRPr="00590200">
        <w:rPr>
          <w:bCs/>
        </w:rPr>
        <w:t xml:space="preserve"> một nửa bước sóng.</w:t>
      </w:r>
    </w:p>
    <w:p w14:paraId="7193064D" w14:textId="77777777" w:rsidR="00B87A2A" w:rsidRPr="00590200" w:rsidRDefault="00B87A2A" w:rsidP="00590200">
      <w:pPr>
        <w:tabs>
          <w:tab w:val="left" w:pos="284"/>
          <w:tab w:val="left" w:pos="2835"/>
          <w:tab w:val="left" w:pos="5387"/>
          <w:tab w:val="left" w:pos="7938"/>
        </w:tabs>
        <w:ind w:firstLine="142"/>
        <w:rPr>
          <w:bCs/>
        </w:rPr>
      </w:pPr>
      <w:r w:rsidRPr="00590200">
        <w:rPr>
          <w:bCs/>
        </w:rPr>
        <w:lastRenderedPageBreak/>
        <w:tab/>
      </w:r>
      <w:r w:rsidRPr="00590200">
        <w:rPr>
          <w:b/>
          <w:bCs/>
        </w:rPr>
        <w:t>C.</w:t>
      </w:r>
      <w:r w:rsidRPr="00590200">
        <w:rPr>
          <w:bCs/>
        </w:rPr>
        <w:t xml:space="preserve"> một phần tư bước sóng.</w:t>
      </w:r>
      <w:r w:rsidRPr="00590200">
        <w:rPr>
          <w:bCs/>
        </w:rPr>
        <w:tab/>
      </w:r>
      <w:r w:rsidRPr="00590200">
        <w:rPr>
          <w:b/>
          <w:bCs/>
        </w:rPr>
        <w:t xml:space="preserve">D. </w:t>
      </w:r>
      <w:r w:rsidRPr="00590200">
        <w:rPr>
          <w:bCs/>
        </w:rPr>
        <w:t>ba phần tư bước sóng.</w:t>
      </w:r>
    </w:p>
    <w:p w14:paraId="3065BD1F" w14:textId="77777777" w:rsidR="00B87A2A" w:rsidRPr="00F93B87" w:rsidRDefault="00B87A2A" w:rsidP="00590200">
      <w:pPr>
        <w:tabs>
          <w:tab w:val="left" w:pos="284"/>
          <w:tab w:val="left" w:pos="2835"/>
          <w:tab w:val="left" w:pos="5387"/>
          <w:tab w:val="left" w:pos="7938"/>
        </w:tabs>
        <w:ind w:firstLine="142"/>
        <w:rPr>
          <w:lang w:val="nl-NL"/>
        </w:rPr>
      </w:pPr>
      <w:r w:rsidRPr="00F93B87">
        <w:rPr>
          <w:b/>
          <w:lang w:val="nl-NL"/>
        </w:rPr>
        <w:t>Câu 24:</w:t>
      </w:r>
      <w:r w:rsidRPr="00F93B87">
        <w:rPr>
          <w:lang w:val="nl-NL"/>
        </w:rPr>
        <w:t xml:space="preserve"> </w:t>
      </w:r>
      <w:r>
        <w:rPr>
          <w:lang w:val="nl-NL"/>
        </w:rPr>
        <w:t xml:space="preserve">Một đoạn mạch điện xoay chiều gồm điện trở thuần </w:t>
      </w:r>
      <w:r w:rsidRPr="00281186">
        <w:rPr>
          <w:position w:val="-4"/>
          <w:lang w:val="nl-NL"/>
        </w:rPr>
        <w:object w:dxaOrig="240" w:dyaOrig="260" w14:anchorId="41CCBF90">
          <v:shape id="_x0000_i1665" type="#_x0000_t75" style="width:11.9pt;height:13.15pt" o:ole="">
            <v:imagedata r:id="rId1604" o:title=""/>
          </v:shape>
          <o:OLEObject Type="Embed" ProgID="Equation.DSMT4" ShapeID="_x0000_i1665" DrawAspect="Content" ObjectID="_1653898021" r:id="rId1605"/>
        </w:object>
      </w:r>
      <w:r>
        <w:rPr>
          <w:lang w:val="nl-NL"/>
        </w:rPr>
        <w:t xml:space="preserve"> mắc nối tiếp với hộp </w:t>
      </w:r>
      <w:r w:rsidRPr="00281186">
        <w:rPr>
          <w:position w:val="-4"/>
          <w:lang w:val="nl-NL"/>
        </w:rPr>
        <w:object w:dxaOrig="279" w:dyaOrig="260" w14:anchorId="66DDBF64">
          <v:shape id="_x0000_i1666" type="#_x0000_t75" style="width:14.4pt;height:13.15pt" o:ole="">
            <v:imagedata r:id="rId1606" o:title=""/>
          </v:shape>
          <o:OLEObject Type="Embed" ProgID="Equation.DSMT4" ShapeID="_x0000_i1666" DrawAspect="Content" ObjectID="_1653898022" r:id="rId1607"/>
        </w:object>
      </w:r>
      <w:r>
        <w:rPr>
          <w:lang w:val="nl-NL"/>
        </w:rPr>
        <w:t xml:space="preserve">. Khi đặt vào hai đầu đoạn mạch trên một điện áp xoay chiều có giá trị hiệu dụng </w:t>
      </w:r>
      <w:r w:rsidRPr="00281186">
        <w:rPr>
          <w:position w:val="-6"/>
          <w:lang w:val="nl-NL"/>
        </w:rPr>
        <w:object w:dxaOrig="859" w:dyaOrig="279" w14:anchorId="6404557D">
          <v:shape id="_x0000_i1667" type="#_x0000_t75" style="width:42.55pt;height:14.4pt" o:ole="">
            <v:imagedata r:id="rId1608" o:title=""/>
          </v:shape>
          <o:OLEObject Type="Embed" ProgID="Equation.DSMT4" ShapeID="_x0000_i1667" DrawAspect="Content" ObjectID="_1653898023" r:id="rId1609"/>
        </w:object>
      </w:r>
      <w:r>
        <w:rPr>
          <w:lang w:val="nl-NL"/>
        </w:rPr>
        <w:t xml:space="preserve">V thì điện áp hiệu dụng trên điện trở, trên hộp </w:t>
      </w:r>
      <w:r w:rsidRPr="00281186">
        <w:rPr>
          <w:position w:val="-4"/>
          <w:lang w:val="nl-NL"/>
        </w:rPr>
        <w:object w:dxaOrig="279" w:dyaOrig="260" w14:anchorId="15508769">
          <v:shape id="_x0000_i1668" type="#_x0000_t75" style="width:14.4pt;height:13.15pt" o:ole="">
            <v:imagedata r:id="rId1610" o:title=""/>
          </v:shape>
          <o:OLEObject Type="Embed" ProgID="Equation.DSMT4" ShapeID="_x0000_i1668" DrawAspect="Content" ObjectID="_1653898024" r:id="rId1611"/>
        </w:object>
      </w:r>
      <w:r>
        <w:rPr>
          <w:lang w:val="nl-NL"/>
        </w:rPr>
        <w:t xml:space="preserve"> lần lượt là </w:t>
      </w:r>
      <w:r w:rsidRPr="00281186">
        <w:rPr>
          <w:position w:val="-12"/>
          <w:lang w:val="nl-NL"/>
        </w:rPr>
        <w:object w:dxaOrig="940" w:dyaOrig="360" w14:anchorId="4D67894E">
          <v:shape id="_x0000_i1669" type="#_x0000_t75" style="width:46.35pt;height:18.15pt" o:ole="">
            <v:imagedata r:id="rId1612" o:title=""/>
          </v:shape>
          <o:OLEObject Type="Embed" ProgID="Equation.DSMT4" ShapeID="_x0000_i1669" DrawAspect="Content" ObjectID="_1653898025" r:id="rId1613"/>
        </w:object>
      </w:r>
      <w:r>
        <w:rPr>
          <w:lang w:val="nl-NL"/>
        </w:rPr>
        <w:t xml:space="preserve">V và </w:t>
      </w:r>
      <w:r w:rsidRPr="00281186">
        <w:rPr>
          <w:position w:val="-12"/>
          <w:lang w:val="nl-NL"/>
        </w:rPr>
        <w:object w:dxaOrig="980" w:dyaOrig="360" w14:anchorId="180B5E17">
          <v:shape id="_x0000_i1670" type="#_x0000_t75" style="width:48.85pt;height:18.15pt" o:ole="">
            <v:imagedata r:id="rId1614" o:title=""/>
          </v:shape>
          <o:OLEObject Type="Embed" ProgID="Equation.DSMT4" ShapeID="_x0000_i1670" DrawAspect="Content" ObjectID="_1653898026" r:id="rId1615"/>
        </w:object>
      </w:r>
      <w:r>
        <w:rPr>
          <w:lang w:val="nl-NL"/>
        </w:rPr>
        <w:t xml:space="preserve">V. Hệ số công suất của mạch </w:t>
      </w:r>
      <w:r w:rsidRPr="00281186">
        <w:rPr>
          <w:position w:val="-4"/>
          <w:lang w:val="nl-NL"/>
        </w:rPr>
        <w:object w:dxaOrig="279" w:dyaOrig="260" w14:anchorId="0725494A">
          <v:shape id="_x0000_i1671" type="#_x0000_t75" style="width:14.4pt;height:13.15pt" o:ole="">
            <v:imagedata r:id="rId1616" o:title=""/>
          </v:shape>
          <o:OLEObject Type="Embed" ProgID="Equation.DSMT4" ShapeID="_x0000_i1671" DrawAspect="Content" ObjectID="_1653898027" r:id="rId1617"/>
        </w:object>
      </w:r>
      <w:r>
        <w:rPr>
          <w:lang w:val="nl-NL"/>
        </w:rPr>
        <w:t xml:space="preserve"> là</w:t>
      </w:r>
    </w:p>
    <w:p w14:paraId="4A151F8F" w14:textId="77777777" w:rsidR="00B87A2A" w:rsidRPr="00F93B87" w:rsidRDefault="00B87A2A" w:rsidP="00CD2376">
      <w:pPr>
        <w:tabs>
          <w:tab w:val="left" w:pos="284"/>
          <w:tab w:val="left" w:pos="2835"/>
          <w:tab w:val="left" w:pos="5387"/>
          <w:tab w:val="left" w:pos="7938"/>
        </w:tabs>
        <w:ind w:firstLine="142"/>
        <w:rPr>
          <w:b/>
        </w:rPr>
      </w:pPr>
      <w:r w:rsidRPr="00F93B87">
        <w:rPr>
          <w:b/>
        </w:rPr>
        <w:tab/>
        <w:t xml:space="preserve">A. </w:t>
      </w:r>
      <w:r w:rsidRPr="00516890">
        <w:rPr>
          <w:bCs/>
        </w:rPr>
        <w:t>0,1</w:t>
      </w:r>
      <w:r>
        <w:rPr>
          <w:bCs/>
        </w:rPr>
        <w:t>5</w:t>
      </w:r>
      <w:r w:rsidRPr="00516890">
        <w:rPr>
          <w:bCs/>
        </w:rPr>
        <w:t>.</w:t>
      </w:r>
      <w:r w:rsidRPr="00F93B87">
        <w:tab/>
      </w:r>
      <w:r w:rsidRPr="00F93B87">
        <w:rPr>
          <w:b/>
        </w:rPr>
        <w:t xml:space="preserve">B. </w:t>
      </w:r>
      <w:r w:rsidRPr="00516890">
        <w:rPr>
          <w:bCs/>
        </w:rPr>
        <w:t>0,2</w:t>
      </w:r>
      <w:r>
        <w:rPr>
          <w:bCs/>
        </w:rPr>
        <w:t>5</w:t>
      </w:r>
      <w:r w:rsidRPr="00516890">
        <w:rPr>
          <w:bCs/>
        </w:rPr>
        <w:t>.</w:t>
      </w:r>
      <w:r w:rsidRPr="00F93B87">
        <w:tab/>
      </w:r>
      <w:r w:rsidRPr="00F93B87">
        <w:rPr>
          <w:b/>
        </w:rPr>
        <w:t xml:space="preserve">C. </w:t>
      </w:r>
      <w:r w:rsidRPr="00516890">
        <w:rPr>
          <w:bCs/>
        </w:rPr>
        <w:t>0,3</w:t>
      </w:r>
      <w:r>
        <w:rPr>
          <w:bCs/>
        </w:rPr>
        <w:t>5</w:t>
      </w:r>
      <w:r w:rsidRPr="00516890">
        <w:rPr>
          <w:bCs/>
        </w:rPr>
        <w:t>.</w:t>
      </w:r>
      <w:r w:rsidRPr="00F93B87">
        <w:tab/>
      </w:r>
      <w:r w:rsidRPr="00F93B87">
        <w:rPr>
          <w:b/>
        </w:rPr>
        <w:t xml:space="preserve">D. </w:t>
      </w:r>
      <w:r w:rsidRPr="00516890">
        <w:rPr>
          <w:bCs/>
        </w:rPr>
        <w:t>0,4</w:t>
      </w:r>
      <w:r>
        <w:rPr>
          <w:bCs/>
        </w:rPr>
        <w:t>5</w:t>
      </w:r>
      <w:r w:rsidRPr="00516890">
        <w:rPr>
          <w:bCs/>
        </w:rPr>
        <w:t>.</w:t>
      </w:r>
    </w:p>
    <w:p w14:paraId="27688DDD" w14:textId="77777777" w:rsidR="00B87A2A" w:rsidRPr="00F93B87" w:rsidRDefault="00B87A2A" w:rsidP="00CD2376">
      <w:pPr>
        <w:tabs>
          <w:tab w:val="left" w:pos="284"/>
          <w:tab w:val="left" w:pos="2835"/>
          <w:tab w:val="left" w:pos="5387"/>
          <w:tab w:val="left" w:pos="7938"/>
        </w:tabs>
        <w:ind w:firstLine="142"/>
        <w:rPr>
          <w:bCs/>
          <w:lang w:val="es-VE"/>
        </w:rPr>
      </w:pPr>
      <w:r w:rsidRPr="00F93B87">
        <w:rPr>
          <w:b/>
          <w:bCs/>
          <w:lang w:val="es-VE"/>
        </w:rPr>
        <w:t>Câu 25:</w:t>
      </w:r>
      <w:r w:rsidRPr="00F93B87">
        <w:rPr>
          <w:bCs/>
          <w:lang w:val="es-VE"/>
        </w:rPr>
        <w:t xml:space="preserve"> </w:t>
      </w:r>
      <w:r>
        <w:rPr>
          <w:bCs/>
          <w:lang w:val="es-VE"/>
        </w:rPr>
        <w:t xml:space="preserve">Nối hai cực của máy phát điện xoay chiều vào một tụ điện có điện dung không đổi. Khi roto quay với tốc độ </w:t>
      </w:r>
      <w:r w:rsidRPr="002674B2">
        <w:rPr>
          <w:bCs/>
          <w:position w:val="-6"/>
          <w:lang w:val="es-VE"/>
        </w:rPr>
        <w:object w:dxaOrig="200" w:dyaOrig="220" w14:anchorId="3C794073">
          <v:shape id="_x0000_i1672" type="#_x0000_t75" style="width:10.65pt;height:10.65pt" o:ole="">
            <v:imagedata r:id="rId1618" o:title=""/>
          </v:shape>
          <o:OLEObject Type="Embed" ProgID="Equation.DSMT4" ShapeID="_x0000_i1672" DrawAspect="Content" ObjectID="_1653898028" r:id="rId1619"/>
        </w:object>
      </w:r>
      <w:r>
        <w:rPr>
          <w:bCs/>
          <w:lang w:val="es-VE"/>
        </w:rPr>
        <w:t xml:space="preserve"> thì cường độ dòng điện trong mạch là </w:t>
      </w:r>
      <w:r w:rsidRPr="002674B2">
        <w:rPr>
          <w:bCs/>
          <w:position w:val="-4"/>
          <w:lang w:val="es-VE"/>
        </w:rPr>
        <w:object w:dxaOrig="200" w:dyaOrig="260" w14:anchorId="12AA47D5">
          <v:shape id="_x0000_i1673" type="#_x0000_t75" style="width:10.65pt;height:13.15pt" o:ole="">
            <v:imagedata r:id="rId1620" o:title=""/>
          </v:shape>
          <o:OLEObject Type="Embed" ProgID="Equation.DSMT4" ShapeID="_x0000_i1673" DrawAspect="Content" ObjectID="_1653898029" r:id="rId1621"/>
        </w:object>
      </w:r>
      <w:r>
        <w:rPr>
          <w:bCs/>
          <w:lang w:val="es-VE"/>
        </w:rPr>
        <w:t xml:space="preserve">, khi roto quay với tốc độ </w:t>
      </w:r>
      <w:r w:rsidRPr="002674B2">
        <w:rPr>
          <w:bCs/>
          <w:position w:val="-6"/>
          <w:lang w:val="es-VE"/>
        </w:rPr>
        <w:object w:dxaOrig="320" w:dyaOrig="279" w14:anchorId="299277DE">
          <v:shape id="_x0000_i1674" type="#_x0000_t75" style="width:15.65pt;height:14.4pt" o:ole="">
            <v:imagedata r:id="rId1622" o:title=""/>
          </v:shape>
          <o:OLEObject Type="Embed" ProgID="Equation.DSMT4" ShapeID="_x0000_i1674" DrawAspect="Content" ObjectID="_1653898030" r:id="rId1623"/>
        </w:object>
      </w:r>
      <w:r>
        <w:rPr>
          <w:bCs/>
          <w:lang w:val="es-VE"/>
        </w:rPr>
        <w:t xml:space="preserve"> thì cường độ dòng điện trong mạch là </w:t>
      </w:r>
    </w:p>
    <w:p w14:paraId="711713C0" w14:textId="77777777" w:rsidR="00B87A2A" w:rsidRPr="002674B2" w:rsidRDefault="00B87A2A" w:rsidP="002674B2">
      <w:pPr>
        <w:tabs>
          <w:tab w:val="left" w:pos="284"/>
          <w:tab w:val="left" w:pos="2835"/>
          <w:tab w:val="left" w:pos="5387"/>
          <w:tab w:val="left" w:pos="7938"/>
        </w:tabs>
        <w:ind w:firstLine="142"/>
        <w:rPr>
          <w:bCs/>
          <w:lang w:val="es-VE"/>
        </w:rPr>
      </w:pPr>
      <w:r w:rsidRPr="00F93B87">
        <w:rPr>
          <w:b/>
          <w:bCs/>
          <w:lang w:val="es-VE"/>
        </w:rPr>
        <w:tab/>
        <w:t xml:space="preserve">A. </w:t>
      </w:r>
      <w:r w:rsidRPr="002674B2">
        <w:rPr>
          <w:b/>
          <w:bCs/>
          <w:position w:val="-4"/>
          <w:lang w:val="es-VE"/>
        </w:rPr>
        <w:object w:dxaOrig="320" w:dyaOrig="260" w14:anchorId="730D500B">
          <v:shape id="_x0000_i1675" type="#_x0000_t75" style="width:15.65pt;height:13.15pt" o:ole="">
            <v:imagedata r:id="rId1624" o:title=""/>
          </v:shape>
          <o:OLEObject Type="Embed" ProgID="Equation.DSMT4" ShapeID="_x0000_i1675" DrawAspect="Content" ObjectID="_1653898031" r:id="rId1625"/>
        </w:object>
      </w:r>
      <w:r w:rsidRPr="00F93B87">
        <w:rPr>
          <w:bCs/>
          <w:lang w:val="es-VE"/>
        </w:rPr>
        <w:t>.</w:t>
      </w:r>
      <w:r>
        <w:rPr>
          <w:bCs/>
          <w:lang w:val="es-VE"/>
        </w:rPr>
        <w:tab/>
      </w:r>
      <w:r w:rsidRPr="00F93B87">
        <w:rPr>
          <w:b/>
          <w:bCs/>
          <w:lang w:val="es-VE"/>
        </w:rPr>
        <w:t xml:space="preserve">B. </w:t>
      </w:r>
      <w:r w:rsidRPr="007E77D5">
        <w:rPr>
          <w:position w:val="-4"/>
        </w:rPr>
        <w:object w:dxaOrig="320" w:dyaOrig="260" w14:anchorId="60C4B260">
          <v:shape id="_x0000_i1676" type="#_x0000_t75" style="width:15.65pt;height:13.15pt" o:ole="">
            <v:imagedata r:id="rId1626" o:title=""/>
          </v:shape>
          <o:OLEObject Type="Embed" ProgID="Equation.DSMT4" ShapeID="_x0000_i1676" DrawAspect="Content" ObjectID="_1653898032" r:id="rId1627"/>
        </w:object>
      </w:r>
      <w:r w:rsidRPr="00F93B87">
        <w:rPr>
          <w:bCs/>
          <w:lang w:val="es-VE"/>
        </w:rPr>
        <w:t>.</w:t>
      </w:r>
      <w:r w:rsidRPr="00F93B87">
        <w:rPr>
          <w:bCs/>
          <w:lang w:val="es-VE"/>
        </w:rPr>
        <w:tab/>
      </w:r>
      <w:r w:rsidRPr="00F93B87">
        <w:rPr>
          <w:b/>
          <w:bCs/>
          <w:lang w:val="es-VE"/>
        </w:rPr>
        <w:t xml:space="preserve">C. </w:t>
      </w:r>
      <w:r w:rsidRPr="002674B2">
        <w:rPr>
          <w:position w:val="-6"/>
        </w:rPr>
        <w:object w:dxaOrig="300" w:dyaOrig="279" w14:anchorId="74FBFACB">
          <v:shape id="_x0000_i1677" type="#_x0000_t75" style="width:15.05pt;height:14.4pt" o:ole="">
            <v:imagedata r:id="rId1628" o:title=""/>
          </v:shape>
          <o:OLEObject Type="Embed" ProgID="Equation.DSMT4" ShapeID="_x0000_i1677" DrawAspect="Content" ObjectID="_1653898033" r:id="rId1629"/>
        </w:object>
      </w:r>
      <w:r w:rsidRPr="00F93B87">
        <w:rPr>
          <w:bCs/>
          <w:lang w:val="es-VE"/>
        </w:rPr>
        <w:t>.</w:t>
      </w:r>
      <w:r>
        <w:rPr>
          <w:bCs/>
          <w:lang w:val="es-VE"/>
        </w:rPr>
        <w:tab/>
      </w:r>
      <w:r w:rsidRPr="00F93B87">
        <w:rPr>
          <w:b/>
          <w:bCs/>
          <w:lang w:val="es-VE"/>
        </w:rPr>
        <w:t xml:space="preserve">D. </w:t>
      </w:r>
      <w:r w:rsidRPr="002674B2">
        <w:rPr>
          <w:position w:val="-6"/>
        </w:rPr>
        <w:object w:dxaOrig="400" w:dyaOrig="279" w14:anchorId="01D1297F">
          <v:shape id="_x0000_i1678" type="#_x0000_t75" style="width:20.65pt;height:14.4pt" o:ole="">
            <v:imagedata r:id="rId1630" o:title=""/>
          </v:shape>
          <o:OLEObject Type="Embed" ProgID="Equation.DSMT4" ShapeID="_x0000_i1678" DrawAspect="Content" ObjectID="_1653898034" r:id="rId1631"/>
        </w:object>
      </w:r>
      <w:r>
        <w:t>.</w:t>
      </w:r>
    </w:p>
    <w:p w14:paraId="1D5D9CFF" w14:textId="77777777" w:rsidR="00B87A2A" w:rsidRPr="00554C5F" w:rsidRDefault="00B87A2A" w:rsidP="00554C5F">
      <w:pPr>
        <w:tabs>
          <w:tab w:val="left" w:pos="284"/>
          <w:tab w:val="left" w:pos="2835"/>
          <w:tab w:val="left" w:pos="5387"/>
          <w:tab w:val="left" w:pos="7938"/>
        </w:tabs>
        <w:ind w:firstLine="142"/>
        <w:rPr>
          <w:bCs/>
        </w:rPr>
      </w:pPr>
      <w:r w:rsidRPr="00F93B87">
        <w:rPr>
          <w:b/>
          <w:bCs/>
        </w:rPr>
        <w:t xml:space="preserve">Câu 26: </w:t>
      </w:r>
      <w:r>
        <w:rPr>
          <w:noProof/>
        </w:rPr>
        <w:pict w14:anchorId="08D57F42">
          <v:group id="Canvas 1203" o:spid="_x0000_s1744" editas="canvas" style="position:absolute;left:0;text-align:left;margin-left:389.7pt;margin-top:19.25pt;width:131.8pt;height:94.7pt;z-index:251688960;mso-position-horizontal-relative:text;mso-position-vertical-relative:text" coordsize="16738,1202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JpW8ZmtDgAAhHgAAA4AAABkcnMvZTJvRG9jLnhtbOxc23KjyhV9T1X+ geLdI6C7uahGc8rjsSapmjpnqmaS88wgJJEgIIAtO6n8e9buBgQayZccS8gWfrBpc2u6V++9e+3L +1/uVrF2G+ZFlCYT3Xxn6FqYBOksShYT/W/fpxeurhWln8z8OE3CiX4fFvovH/78p/frbBxa6TKN Z2Gu4SFJMV5nE31Zltl4NCqCZbjyi3dpFiY4OU/zlV+imS9Gs9xf4+mreGQZhj1ap/ksy9MgLAr8 95M6qX+Qz5/Pw6D8bT4vwlKLJzr6Vsrfufz9g36PPrz3x4vcz5ZRUHXD/z96sfKjBC9tHvXJL33t Jo9+etQqCvK0SOfluyBdjdL5PApC+Q34GtPY+porP7n1C/kxAUan7iCOXvC5PxbU7yKNo9k0imNq ZHlRXsW5dutj1NbLqAxpnEadq0boxZjupb9rzGOIS9bZYrxeZM18AgNbE/qs7/+cpzeZ/PzFOPj1 9muuRbOJzg2ua4m/AprkBRr9g7od3pVfirI6UqP/n+nU+iiup/xiiqMLbnzkFx+vuXcxtZh7bTnT K4vZ/62+rr4fn1a9T30RXv05z75lX/PqExeqRW+6m+cr+ouZ1O4mOhOe5+nafX0k4YXnagFOmjZz mGXqWoDzpmkLZjsKgMESKKX7AVGcq2AZLK8fuRNTojogu9x0i/ovG03/m6ET20Mneh06LU+xJAU3 6Ef2pBpIy3McrkaDu1gZlhqoeiiFcD0TAy1H0sGYu1sDSfczyB6MJu43MClyKjZD2nkCrjBMumLv gEI6FRtcF38M19+WfhZKXBdtXPMG15d5oHE0XxjV1dsIFfKwgXQxLoDuHXjeM4z1NHiMCaeaBRpD CdxmDJUg+RymK40kykT380B+kn9brdPFrFrI/uwfWBfzVQzhC6mjmYYjuMBakbPWvsxqX8ZsZgq7 fmv1WLyfXkfvpS9KUhJr8jlxoq0nuicsrILAh7aZx36Jw1UGsVIkC13z4wXUWFDmsp8doVjcFxuZ GCWzdP0dw6BrsS+FJVat/KlQ1LmVuvPJL5ZKoMpT1WVxIqdYKiqMCSGQ5kbNBh39SGf3WLx5GV+l SoX5SbBMocGok/X1wKaa1COAtJEgCqQvLj+eD1JmQ4hj7ai1bioUSnUgxe7BQOqYnu3Yj2PUtUy3 li4DRo8hSO1ayymM2v0LUm55pmjps0rFH1yQDhhVgvH05Cj0pjJiFUadE8CoJzyGpTPI0UHXy40W hwHdxqjbP0aFbTm0hRowOmBUYRS7wDZGvf4xalueMCDeB4wOGJUYJcOvhVE0e9/Y2x5QygaMgtMc 9vVgP7iAUm1j1Owfo47NGDbzJypH4X0QLqt4nDPf1m/oZ8U47yGfm215zdu/+Mb8Wby9No+j7C+g 4iXUK+LZFaYhFIVvMsYNm2Z4QyaZRDZXlKfrOcLZZvD33L8hnnc/oSFNN0NJhCxRgIfn9Fh37aPZ j37a6w1wPc4cNSmeYbhbc9Im+NT0EC9au0Y2bPDAQr8ZFprBDdDSVmieLmI58Ok8wPe9KGQHvu9E +T4GY7uNWHbCiIVLDW61ruI7mJAdEHuqiO26o1lf7uinWAW2ZXt8K0ZgQOy5+aZZ1zeN5ulaBbbH HKvaPOzyAg5WQSue5M1GU5C7rW0VvPiG+InRFE+RsY5tCFMSHpvt8CBjz07Gdv3WrC+/9VMQ68JX WEf+DTL2XCPWKAy0LWP78mI/CbEgurYpx55l7MBzy5DMI4ZYsq5LG83TNWO5ZSMId6AKKFHijIOC uw5uBO6fLmKRotF4bQaj4FyNAt51eaF5uoi1XM+FS7Ljh+zZKGD2ENRe+WaP5aQFvdk2Y9E8YcRa tvAGl5dMnzxjq6Dr8uKn7PIyEcuDjeIgY0/Ujt2ExRxL3lIEr6INvpW5Hy2WpXaVJgkyytMcKccH 572ukirfuE4H3AS0VKFKCFRyTBUfZ3mGjX1iB77cMblbhSrVKZJ1unKdIFmFxMRRQvmo/ljGsano mfoS+vdPOZSm5VBk3qtKoqTPOrLONhrqaSeGDs5EPQtDLvfEtpk5YKiOwlMJZH1gqGGDdmLo4OTQ EzBkmi6sPYrT3SWHSE7gFCXcW4MckkL92HKItITSZb9Rdj1Hu5/NA7210l4KMNyGiNlSXJZleJxS 9AlQ6lippD3aK4wRx1s8qMA6DuSfI/5bWfyoE4If0qSIIO3cpqoHvEbNpzwPGPAiC6YRihF8Qc2C r36OYgv4J6r3oDYDagr8W9fWqISDUgj/uvHzEIPy1wSVLjyTUyWOUja4cLCItbx95kf7THKzkpUK wK/gbfKQrt/UL5jn6ep3FO25pLfiVLueQdW4KlWFHpT9CcLLS3kZyuVkfvkl+UbFbxRbQxbK97vf /TyrzJgSfN6vaV1d4ydrRl2r7JnLmzKdR03BBSXdj28gmA0NtUu44+yBl+njwt1BxmUdD498DGsr yAoTSMvUFRbZmg8u02cbma+wUEcP9oHZ8EI7IXRwmuhxCLmGxRFOSvYBSiANEMIW8oFaL31AqCFq dkLo4LzN4xDCPtewAfQBQpSL9Fi5oD4g1AQL74TQwWOHH4eQB6uXilURhCzXcbfoaRg2Zp3Y9XZ3 Kf649KP4Oplp5X2GAnoptgOw+mDyrWDuhah9hQOlxZ9YmqoPrDVhvjuxdvCoX8Ia2WXBHazRL2nw z6IeBFQKVCeJZ9pTUq2NQ4MZnsoh3YRUCo/Dt6bMqvMBYoLqoK8PiE307k4gHjyYd4/Qk3mtf693 STVZLCwbDJ+Ufxy7arHbkLcN10P+pxIBe/bbzzbkT2fP/Dbk34OeCfMonolnyr9NqvVucDITYnG/ fWcZDqcwTskICddhb1cwgnU6Yc37oD/DPIo/45nIo8srEei5tuBqH8q44Ehog5jbKF5L2JCQ56Z4 X6cF+KBPBHxyNa8vVQ56O4vmj1mA2MuaLjLCaSuCKrdM6dszA+L/AAAA///sWNtu4zYQ/RWB747u ki1EeUg2LhYIWqPpDzAyZRNLkSpJ31r03ztDShvH7mb3wVu46AowMOJNh8Mzwzm+pZWlXDzKZWAP PauJ2lJBgl1NTEcCwaQzwrvbkFZC3sFw1rassU/GYuOuN5XpF/ruFq0XtTws9Ni+M71vBiPYd0Ka CgbVZG1tX4Whadaso+am441WRrX2plFdqNqWNyzcKb0MkyiOnNVr1TBjuFw9r2nPiF+2+Xm70AFf 1iRLIhJI2gH8Z6spX61t8KCkBJxKB9jrgO8R9WAFG81r8ud8ntznj/NsMgdrkkX32eT+MZtN5kk6 fUzK+UOSFn8Rv302zHebdh//jONBogto1ezlc/+kmk9mdAKM852vnqLVvtUdDofNBvuazGZlHJUk ONSkzJNimuMHwdF7GzTQneRFMc1I0EB/NGAZV+i1sT8x1QVo1ERwid6hFd0OB0SrcQg2SzXnQrjV hcRDjpMyAt81tK9JK6gFs+vBo0auSEDFCo6/sdotaZTgS5yOC5mDeRA6AK7UZMflUu1+A7hAGGos dABQ9wxo30xFPB+oWfvJrsvv97vysOdNBb+Bh2Cd8VD1TAJLW6U7as2N0qtwqSlsbtUJoGJUhDDL bjQjwyLdN63RUf1p00+A2z21/IULbg9uOXAqgpLbBW+QPfhyTOl4pDT042eBxzE6ahyHs5Bl+P5m kRfB+/Gc0B7gwqGcRN4/7NiH3wfVbDomrd+2ZkAMrqRZ896QQFese2HAEf1x6QABG6xmtlkjMVog yK8Qd4jsqMOhfAWGmH3aOAuGPCrTzAdDHCVRVpSeHWM0xOnMUxaiYbD9t74QEhrAfDkkHC6PxJkA zHsYjP8QV5JzriTXxhUH6IgSF+DKNE9zyJaYOIErkCZ/cCUqvpZX0nOupNfGFQfoslyJ4zSaxVNH liQuotnsJK/EWequQiQT3opfuWr/F3kFqg5fVi0+30HZtXHFAbowVxJIKzlsfqy4XouxN9fPD5r4 6htS8ClNXA2L1zyWNNdQqgxF9SVLlWw6jSCbAklyKEqy6UlC8exwZXscQca5fEJBTfEviKtiPN5f oN6HMhSvGBcR30tOPYOihKLuHckUZ3GRlgAMnF+UeZGfaqYkmmVAS9RMibffrRKZgELZvKud3oiY c/1zpH1AS8KDbMAS+Fg2XZvo+nZRH2gF+hKkoumbOQcJ9wRKb0E1dY1bpqF3rfQf8NeBRjFpft9Q lEriowTJP4uzDOZa95LlfwMAAP//7JZNi9swEIb/itG99Wfs2MSBsEvLwrKEbmHPiizHopYlJOXr 33dGdra76aE9pJDCHkxmPCPp1ejJyEUSkcA8DLYmZZxl4Gy8k818ZNjJO9XXJCaB1cybmO/6s9ka JV+UaVbG1QRCdGCdMjVhzpydOwc+hFplGF+tvM2U1NQ9Ds+a4eTLBa20se778YUaHaBZE8eP7kk9 d1Rzn0D3j9aFy0X4NhdHDmq1c6oVPnjQttqo5rQ2kInOwerlQgtWwRMcZT9YtGrSOaerMLSs45La z0rzAaIgUlIHrtmGjaEHMWxlHyZRlIcwyu0MJ9Mk8q/mkNT82OlP437FRvTCnfx0sCUUNezXgqFW dNjTfm0C0dQkSwoSDFTymkAclw3wFez+nIejsBjov5tk0wv9RfQ9VgbtSS6cwZ93rNpWMH6v2E7y wY3bNrynTqjBdkJbOPuKyw0HieahyVEQrawz3LEOzRYW/sbZdEyvAa/ylzDUbDXumlbH1kj8haWD I7CQzfKynJPgVJMiiaNkNq4BLAQM42lZRAATg3g8SzKwRyTO8yA7X7mSE0QGxECpaXVBD6ZM1RuV eIkg7H9kBcp1ycocy3JLrHh4r81KPi+ikZW4zIu0vGBl5GNkZeTmg5Xyd1Z82W6JFQ/vlVmJ07wo RlZm5bzIJx5f+0qcpR995f0dlEKfvegr8OrG+sr0n3+9aq5xB8Vwr0yspPO8LNKLvpLAFfRv7yD4 ctlWhy18uYDFKnjAotXWUN0Jdk8dfev7rIonqlN9w83yJwAAAP//AwBQSwMEFAAGAAgAAAAhAJmd qve1AQAAQAIAABQAAABkcnMvbWVkaWEvaW1hZ2U4LndtZlxRQWsTURD+3kti2zSwG20OFbGroIei FUTw0Eu3m9V6SAkm4HFZ47MuJJs0m6o5lBa8eUkvpX+kePLQk+Cl9Cf00B9QZC8iGL955OSww3zz vbfzZr5RWAAKngI09iFWomtFwiKlp9OpRWtqecYtagLLVfSh8tQis4c3HFTQiEcf2uOBAZq4OWNv gxWmgMv8jKjGeEk/5hPy1oJU04KW9CXWcYfojz77y0A7sp2wObed9EzmbZtP3ut+L05x9OMcJ89+ 723sq49ys0h/zJqcB0/LwsgMu+NDLXNJf9fwB4Os8SIIFH6SE6+bLNlJvVYnMWnHPPJepZ01lBTm ivVWo/0cuPUmSf1udzPOkk7Qf2ea8Y7JUC3930610Br33va7PAr6e8PEDKVXVIuNthd+Hg1jCjJ/ zwkn9Sd+M3edl5Hf/LVyl7jm+MjD/EE+2YyIXCeQMAnz1Wgrn1hmg/Fgi0f+alSPwlw+36kojqg0 jfooClVgThnKivmXXU4nMsjkZbsD0QMzfV3M2ey73SWL3G+Ns5HpAaf4ymWU8a32/kpc8sHF+Uxf +wCuWapg//8HAAD//wMAUEsDBBQABgAIAAAAIQCJ2tYH4gAAAAsBAAAPAAAAZHJzL2Rvd25yZXYu eG1sTI/BTsMwEETvSPyDtUjcqE0amjRkUyEkEIIDUCJxdeNtYhHbUew2ga/HPcFxtU8zb8rNbHp2 pNFrZxGuFwIY2cYpbVuE+uPhKgfmg7RK9s4Swjd52FTnZ6UslJvsOx23oWUxxPpCInQhDAXnvunI SL9wA9n427vRyBDPseVqlFMMNz1PhFhxI7WNDZ0c6L6j5mt7MAhpsu/zt8fVy89TXU/Pn6nOxKtG vLyY726BBZrDHwwn/agOVXTauYNVnvUIWbZOI4qwzG+AnQCRLuO6HUKSZGvgVcn/b6h+AQAA//8D AFBLAwQUAAYACAAAACEA75bQqfIAAABBBQAAGQAAAGRycy9fcmVscy9lMm9Eb2MueG1sLnJlbHO8 1E1qwzAQBeB9IXcQs69lO4mTlMjZlEK2IT2AkMa2qPWDpDbN7SsogQaCutNSM8x730r7w7eeyRf6 oKxh0FQ1EDTCSmVGBu/nt+ctkBC5kXy2BhlcMcChXzztTzjzmI7CpFwgKcUEBlOM7oXSICbUPFTW oUmbwXrNY3r6kTouPviItK3rjvq/GdDfZZKjZOCPMvWfry41/59th0EJfLXiU6OJDyqo0qk7BXI/ YmSgUSr+O9xWFz0AfWxYljEsc4ZNGcMmZ2jLGNqcoSljaHKGroyhyxnWZQzrnGFVxrDKGXZlDLub gd59fP0PAAAA//8DAFBLAwQUAAYACAAAACEAbg46pLEBAABAAgAAFAAAAGRycy9tZWRpYS9pbWFn ZTkud21mXFExb9NQEP7eS0JpGskOpQMIUYMEQwVFQpVY4zqGMgRFJBIbljGPYilxrDgtZKioxMaS Lqh/pCNDFwaWsjLyEyrkAVSJ8N1TJk4+3Xffe753953CMlDxFKBxALEaXSsSFik9n88t2lTXFtyK JrBcQx+qllphdveSgwY68eRtf5oboIsrC/Y6WGEOuMxPidYYwfKf6fLWslTTgq7qn0hwg+hCn/5l oB3ZTtic20+HpvCemXfe89EwzvD76xmOt/7stQ7Uvtys0u+zJufBw7owMkM+PdQyl/R3Dj/Pi87j IFD4Rk68bYp0N/N6SWqyxNzznmbJJmoKS9V2r9N/BKy+SDN/MNiOizQJRq9NN941BZq1/9tpVnrT 4avRgEfBaG+cmrH0ima10/fC95NxTEEu33LCWfuB3y1d50nkd3+t3yRec3yUYXmnnG1HRK4TSJiF 5Ua0U84s02L8sMMjfyNqR2Epn+80FEdUmkZ9FIWqMKcMdcX8Y87pRAaZvG53IHpgoa+LJZt9sbtk kdu9aTExQ+AEn7iMOl6uvjkSl/zH97OFvvYBnLNUxf7/DwAA//8DAFBLAwQUAAYACAAAACEAhLS/ U7MBAABAAgAAFAAAAGRycy9tZWRpYS9pbWFnZTYud21mXFE9bxNBEH27tjFxLN2ZDyFQQg4kUkQk IIREm8v5ICmMrNiE8rg4S3LCPls+B3AREYmOxnT8EUqKNBQ0SYXEz4jQFSAkzJuVK0Y3mjdv92Zn 3ijMAQVPARpHECvRtSJhkdLT6dSiNXV9xs1rAstV9bF6oeaZLV9wUEUjHh20xwMD3MelGXsDrDAF XOYnRN/p8t4zurw1J9W0oCvaU4tYIPqjT/4y0D7aTtic2056JvOemjfedr8Xp/j19RSfHv4+XD9S r+Vmkb7KmpwHDyrCyAw742Mtc0l/5/AHg6zxOAgUvpETr5ss2U+9Vicxacfc9bbSzhpKCuVivdVo PwIuP09Sv9vdiLOkE/T3TDPeNxlqpf/bqRVa495uv8ujoH84TMxQekWt2Gh74dvRMKYgF2854aR+ z2/mrvMk8ps/l24SX3V85GF+J59sRESuE0iYhPlKtJlPLLPO+G6TR/5KVI/CXD7fqSqOqDSN+igK VWBOGSqK+fsdTicyyOQVuwPRAzN9XZRt9sXukkVut8bZyPSAz/jAZVRQvvbylbjkP85OZ/raB3DO UgX7/z8AAAD//wMAUEsDBBQABgAIAAAAIQCo1Ut5twEAAEICAAAUAAAAZHJzL21lZGlhL2ltYWdl NS53bWY8UT2P00AQfbtJOC4XZOeAAoTAdxIUJzgkxAkpUMRnG44iKCKRKC0TlsNS4kRxAqTgo4Yi dPwRSoo0NBRHy88A5OIQEuHNKmLl0bx5452deaOwDpS2FKDxGnIqNK1IWKT0crm0aFedW3EbmsBy NQ3VVBuMrpxwUEMrmTzrzkYG8LC5Ys+DFZaAy3hBtEcPlt+jyVvrUk0LOqMXuI0LRH/04i8dzwdp RLE5t9X1opeTcYLG8bRJ8vjLET7e/D1tvlLPGaJMu8a/OQ9uVIWRq43ZWy1zSX8/4Y9GeetuECh8 JScWmjw9zLxOLzVZz1z17me9XVQU1sphp9W9BZx+lGZ+v7+f5GkvGD4x7eTQ5KhXuunA5N4D88J7 OBwkGeqlzmzweNhnKhhOx6kZSxL18v++N3Fyy4nm4XW/XbjOvdhv/7p0kfis46OIisvFfD8mcp1A 3DwqduKDYm6ZJv2bA6b8nTiMo0I+36kpjqg0D/VRXFmJMWWoUq/y+zvbDc4nQsjsVbsFUQQrhV2s 2eiz3SbLbHdm+cQMgE94x3VUEZ56ak3i79+OVgrbJ/CDpUr2/j8AAAD//wMAUEsDBBQABgAIAAAA IQBUAgVRsAEAAEACAAAUAAAAZHJzL21lZGlhL2ltYWdlMS53bWZcUUFrE0EYfTNJrE0Du9EqKKKr oIeiFcTSi4dON6v1EAlmweN2Tce6kGxCNtXmUBS8eYk3/4hHD7148FJPgj+jyB4Uwfi+ISeH/Zj3 3sx+833vU1gGKoECNI4gq8bQioJDSs/nc4fW1aWFtqIJnNbQu2pXrZDdOuOhgXY6eRlPRxYIcG6h XgYzzAGf/JjoO0Pe22DIW8uSTQta1YGKcYXojz7+y43rg6uExflxNrBF8MS+Dp4OB2mOX19O8PH+ 74OtI/VKblYZd5iT/eBeXRQSmOlbLX1Jfacwo1HRfhiGCl+pSbRske3nQbeX2bxnbweP8946agpL 1Va3HW8C559luen3t9Mi64XDPdtJ922BZu3/cpqV7nTwfNjnUTg8GGd2LLWiWW3HQXQ4Gac05Ox1 L5q17ppO6XuPEtP5ee0q8QXPoIzKm+VsOyHyvVC2WVSuJTvlzClb3N/s8MisJa0kKuUzXkOxRaW5 6I+iURVy2lBX5O8MuxMbpPO6m4H4gYW/PpYc++xmySQ3utNiYgfAJ7znMOp4cPFFIiH8x7eThb/u AZwyVcX9/w8AAP//AwBQSwMEFAAGAAgAAAAhACACht+xAQAAQAIAABQAAABkcnMvbWVkaWEvaW1h Z2UyLndtZlxRQWsTQRh9M0lsmwZ201ZEEbsVKli0hWLx2s1mtR5SQhPwuN3GsS4km5BN1RyKgjcv 8eYf8eihFw9e6knwZxTZgyKYvm/IqcN+zHtvZr/5vvcpLAAFTwEap5BVYmhFwSKlp9OpRZvq5kxb 1ARWq+hDdagWye5dc1BBIx69ao8HBvCwNFNvgRmmgEt+RvSTIe/tMOStBcmmBa1oT4W4TfRPn/3n xvXJVsLi3HbSM5m3b954B/1enOLPt3N8fvT3ZPdUvZabRcZD5mQ/2C6LQoLa+L2WvqS+C/iDQdZ4 EgQK36lJ1E2WHKdeq5OYtGMeeM/SziZKCnPFeqvRfgwsP09Sv9utxVnSCfovTDM+NhmqpavlVAut ce+o3+VR0D8ZJmYotaJabLS98O1oGNOQ+TUnnNS3/GbuOk8jv/l79Q7xdcdHHubr+aQWEblOINsk zDeivXxilV3u7/Z45G9E9SjM5fOdimKLSnPRH0WjCuS0oazIP9TYndggnZftDMQPzPx1MWfZVztL JrnbGmcj0wO+4COHUcb9Gy93JIT/+nE+89c+gAumKtj/LwEAAP//AwBQSwMEFAAGAAgAAAAhAAKB w8izAQAAQAIAABQAAABkcnMvbWVkaWEvaW1hZ2UzLndtZlxRsW4TQRB9u7YJcSzdGZIChOCCBEUU AkKRKNL4cj4IhZEVG1GeDrNJTrLPls8JWFGUSHQ0puNHKCnSUNCEljKfEKErQEg4b1auMrrRvHm7 NzvzRmEeKHgK0DiCWImuFQmLlJ5OpxatqVszbkETWK6ia8pTC8weXnNQQSMe7bXHAwM8wY0Zexus MAVc5qdES4zn9Nd8Qt6al2pa0KI+xwbuEP3Tp/8ZaJ9tJ2zObSc9k3mvzHtvu9+LU/z5foYv63/3 a0fqQG4W6Y9Yk/PgaVkYmSHFiZa5pL8L+INB1ngeBAo/yInXTZbspl6rk5i0Y1a9l2lnDSWFuWK9 1Wg/A26+SVK/292Ms6QT9N+ZZrxrMlRLV9upFlrj3tt+l0dBf3+YmKH0imqx0fbCD6NhTEGuLzvh pP7Yb+au8yLym7/v3SVecnzkYf4gn2xGRK4TSJiE+Uq0lU8sU2M83uKRvxLVozCXz3cqiiMqTaM+ ikIVmFOGsmL+MeV0IoNMXrY7ED0w09fFnM2+2V2yyP3WOBuZHvAVn7iMMoLFnUNxyX/9PJvpax/A BUsV7P+XAAAA//8DAFBLAwQUAAYACAAAACEApWzX3LIBAABAAgAAFAAAAGRycy9tZWRpYS9pbWFn ZTQud21mXFExb9NQEP7eS0JpGslOoUMRAoMEQ0VLhSoxsMR1DGUIikgQozHhtViKnShOCxkqkNhY 0g1+CGOHLh1YysrIT6iQBxAS4bunTJx8uu++53fv7juFRaDkKUDjEGIVulYkLFJ6NptZtKFW59yS JrBcTTfUC7XE7PYFBzW04vHr7mRogE0sz9krYIUZ4DI/IVphlPee0eWtRammBV3WP/AAV4n+6JO/ DLQj2wmbc7tJanLviXnjPR2kcYZfp2f4tPV7v3GoDuTPMn2dNTkP7lWFkRlSvNcyl/R3Dn84zFsP g0DhKznxpsmTvczr9BKT9cwd73HW20BFYaHc7LS694FLz5PM7/e34zzpBYNXph3vmRz1yv/t1Eud Sfpy0OdRMNgfJWYkvaJebnW98O14FFOQizeccNq867cL13kU+e2f168Rrzg+irC4VUy3IyLXCSRM w2It2immlmkwvtvhkb8WNaOwkM93aoojKk2jPopClZhThqpi/iHldCKDTF61OxA9MNfXxYLNju0u WeRmZ5KPDS99wUcuo4qsvvtZXPLv387m+toHcM5SJXv/HwAAAP//AwBQSwMEFAAGAAgAAAAhAFHp kSKyAQAAQAIAABQAAABkcnMvbWVkaWEvaW1hZ2U3LndtZlxRQWsTQRh9M0lsmwZ2Y6tgEV0FPRSt IC1es91sbSmRYAIe1zWOdSHZhGzamkOx4M1LvPlHPHropYcerCfBn1HKHhTB+L4hJ4f9mPfezH7z fe9TWAAKngI0jiCrxNCKgkVKT6dTi9bUjZm2qAmsVtEv1bFaJLt/xUEFjXj0tj0eGMDD1Zm6AmaY Ai75CdEPRo3pNxjy1oJk04KWtadC3CT6o0/+cuP6ZCthcW476ZnMe2YOvef9Xpzi1+k5Pq//3q8d qQO5WWQ8ZE72g8dlUUiwi2MtfUl9F/AHg6yxFQQKZ9Qk6iZL9lKv1UlM2jEPvJ20s4aSwlyx3mq0 nwBLL5LU73Y34yzpBP3XphnvmQzV0v/lVAutce9Vv8ujoL8/TMxQakW12Gh74bvRMKYh83eccFJ/ 5Ddz13ka+c3L27eIrzk+8jC/l082IyLXCWSbhPlqtJ1PrFLj/n6bR/5qVI/CXD7fqSi2qDQX/VE0 qkBOG8qK/MMuuxMbpPOynYH4gZm/LuYs+2pnySR3W+NsZHrAF3zkMMpYv/7mm4Twn9/PZ/7aB3DB VAX7/z8AAAD//wMAUEsBAi0AFAAGAAgAAAAhAL9XnOUMAQAAFQIAABMAAAAAAAAAAAAAAAAAAAAA AFtDb250ZW50X1R5cGVzXS54bWxQSwECLQAUAAYACAAAACEAOP0h/9YAAACUAQAACwAAAAAAAAAA AAAAAAA9AQAAX3JlbHMvLnJlbHNQSwECLQAUAAYACAAAACEAmlbxma0OAACEeAAADgAAAAAAAAAA AAAAAAA8AgAAZHJzL2Uyb0RvYy54bWxQSwECLQAUAAYACAAAACEAmZ2q97UBAABAAgAAFAAAAAAA AAAAAAAAAAAVEQAAZHJzL21lZGlhL2ltYWdlOC53bWZQSwECLQAUAAYACAAAACEAidrWB+IAAAAL AQAADwAAAAAAAAAAAAAAAAD8EgAAZHJzL2Rvd25yZXYueG1sUEsBAi0AFAAGAAgAAAAhAO+W0Kny AAAAQQUAABkAAAAAAAAAAAAAAAAACxQAAGRycy9fcmVscy9lMm9Eb2MueG1sLnJlbHNQSwECLQAU AAYACAAAACEAbg46pLEBAABAAgAAFAAAAAAAAAAAAAAAAAA0FQAAZHJzL21lZGlhL2ltYWdlOS53 bWZQSwECLQAUAAYACAAAACEAhLS/U7MBAABAAgAAFAAAAAAAAAAAAAAAAAAXFwAAZHJzL21lZGlh L2ltYWdlNi53bWZQSwECLQAUAAYACAAAACEAqNVLebcBAABCAgAAFAAAAAAAAAAAAAAAAAD8GAAA ZHJzL21lZGlhL2ltYWdlNS53bWZQSwECLQAUAAYACAAAACEAVAIFUbABAABAAgAAFAAAAAAAAAAA AAAAAADlGgAAZHJzL21lZGlhL2ltYWdlMS53bWZQSwECLQAUAAYACAAAACEAIAKG37EBAABAAgAA FAAAAAAAAAAAAAAAAADHHAAAZHJzL21lZGlhL2ltYWdlMi53bWZQSwECLQAUAAYACAAAACEAAoHD yLMBAABAAgAAFAAAAAAAAAAAAAAAAACqHgAAZHJzL21lZGlhL2ltYWdlMy53bWZQSwECLQAUAAYA CAAAACEApWzX3LIBAABAAgAAFAAAAAAAAAAAAAAAAACPIAAAZHJzL21lZGlhL2ltYWdlNC53bWZQ SwECLQAUAAYACAAAACEAUemRIrIBAABAAgAAFAAAAAAAAAAAAAAAAABzIgAAZHJzL21lZGlhL2lt YWdlNy53bWZQSwUGAAAAAA4ADgCMAwAAVyQAAAAA ">
            <v:shape id="_x0000_s1745" type="#_x0000_t75" style="position:absolute;width:16738;height:12020;visibility:visible" filled="t">
              <v:fill o:detectmouseclick="t"/>
              <v:path o:connecttype="none"/>
            </v:shape>
            <v:group id="Group 404" o:spid="_x0000_s1746" style="position:absolute;left:359;top:359;width:16374;height:11654" coordsize="16373,116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ZE/28UAAADcAAAADwAAAGRycy9kb3ducmV2LnhtbESPS4vCQBCE7wv+h6EF bzqJL5aso4ioeBDBByx7azJtEsz0hMyYxH+/syDssaiqr6jFqjOlaKh2hWUF8SgCQZxaXXCm4Hbd DT9BOI+ssbRMCl7kYLXsfSww0bblMzUXn4kAYZeggtz7KpHSpTkZdCNbEQfvbmuDPsg6k7rGNsBN KcdRNJcGCw4LOVa0ySl9XJ5Gwb7Fdj2Jt83xcd+8fq6z0/cxJqUG/W79BcJT5//D7/ZBK5hGU/g7 E46AXP4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mRP9vFAAAA3AAA AA8AAAAAAAAAAAAAAAAAqgIAAGRycy9kb3ducmV2LnhtbFBLBQYAAAAABAAEAPoAAACcAwAAAAA= ">
              <v:group id="Group 405" o:spid="_x0000_s1747" style="position:absolute;left:2977;top:4801;width:5589;height:1799;rotation:90" coordorigin="2977,4800" coordsize="5589,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zAHqMQAAADcAAAADwAAAGRycy9kb3ducmV2LnhtbESPQWsCMRSE74L/ITzB i9SsUsVujWJbFrxWW+rxsXndLN28rEnqbv+9KQgeh5n5hllve9uIC/lQO1Ywm2YgiEuna64UfByL hxWIEJE1No5JwR8F2G6GgzXm2nX8TpdDrESCcMhRgYmxzaUMpSGLYepa4uR9O28xJukrqT12CW4b Oc+ypbRYc1ow2NKrofLn8GsV8PlzVZybr0lxKv1s99I9mbdTVGo86nfPICL18R6+tfdawWO2gP8z 6QjIzR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zzAHqMQAAADcAAAA DwAAAAAAAAAAAAAAAACqAgAAZHJzL2Rvd25yZXYueG1sUEsFBgAAAAAEAAQA+gAAAJsDAAAAAA== ">
                <v:shape id="Arc 444" o:spid="_x0000_s1748" style="position:absolute;left:2977;top:4800;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ua/8QA AADcAAAADwAAAGRycy9kb3ducmV2LnhtbESP0WrCQBRE3wX/YbmCb7qxBpHoKhqqtdCXqh9wyV6T YPZuurvVtF/fLQg+DjNzhlmuO9OIGzlfW1YwGScgiAuray4VnE+70RyED8gaG8uk4Ic8rFf93hIz be/8SbdjKEWEsM9QQRVCm0npi4oM+rFtiaN3sc5giNKVUju8R7hp5EuSzKTBmuNChS3lFRXX47dR 8Doz+dvhMnW51NPtL37tP/B9r9Rw0G0WIAJ14Rl+tA9aQZqm8H8mHgG5+gMAAP//AwBQSwECLQAU AAYACAAAACEA8PeKu/0AAADiAQAAEwAAAAAAAAAAAAAAAAAAAAAAW0NvbnRlbnRfVHlwZXNdLnht bFBLAQItABQABgAIAAAAIQAx3V9h0gAAAI8BAAALAAAAAAAAAAAAAAAAAC4BAABfcmVscy8ucmVs c1BLAQItABQABgAIAAAAIQAzLwWeQQAAADkAAAAQAAAAAAAAAAAAAAAAACkCAABkcnMvc2hhcGV4 bWwueG1sUEsBAi0AFAAGAAgAAAAhABl7mv/EAAAA3AAAAA8AAAAAAAAAAAAAAAAAmAIAAGRycy9k b3ducmV2LnhtbFBLBQYAAAAABAAEAPUAAACJAwAAAAA= " path="m1,90618nsc-136,52189,12398,17833,31202,5091,58187,-13194,87277,19190,92556,73391v2714,27867,-1542,56571,-11485,77461l46679,90000,1,90618xem1,90618nfc-136,52189,12398,17833,31202,5091,58187,-13194,87277,19190,92556,73391v2714,27867,-1542,56571,-11485,77461e" filled="f">
                  <v:path arrowok="t" o:connecttype="custom" o:connectlocs="1,90618;31202,5091;92556,73391;81071,150852" o:connectangles="0,0,0,0"/>
                </v:shape>
                <v:shape id="Arc 445" o:spid="_x0000_s1749" style="position:absolute;left:3623;top:4801;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c/ZMUA AADcAAAADwAAAGRycy9kb3ducmV2LnhtbESP3WoCMRSE7wu+QziCdzXrT6WsRtHF+gO9qe0DHDbH 3cXNyZpE3fr0Rij0cpiZb5jZojW1uJLzlWUFg34Cgji3uuJCwc/3x+s7CB+QNdaWScEveVjMOy8z TLW98RddD6EQEcI+RQVlCE0qpc9LMuj7tiGO3tE6gyFKV0jt8BbhppbDJJlIgxXHhRIbykrKT4eL UbCemGy7O45cJvVodcfz5hP3G6V63XY5BRGoDf/hv/ZOKxiP3+B5Jh4BOX8AAAD//wMAUEsBAi0A FAAGAAgAAAAhAPD3irv9AAAA4gEAABMAAAAAAAAAAAAAAAAAAAAAAFtDb250ZW50X1R5cGVzXS54 bWxQSwECLQAUAAYACAAAACEAMd1fYdIAAACPAQAACwAAAAAAAAAAAAAAAAAuAQAAX3JlbHMvLnJl bHNQSwECLQAUAAYACAAAACEAMy8FnkEAAAA5AAAAEAAAAAAAAAAAAAAAAAApAgAAZHJzL3NoYXBl eG1sLnhtbFBLAQItABQABgAIAAAAIQB2Nz9kxQAAANw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46" o:spid="_x0000_s1750" style="position:absolute;left:4291;top:4801;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WhE8UA AADcAAAADwAAAGRycy9kb3ducmV2LnhtbESP0WrCQBRE3wv9h+UWfNNNq4SSugltUKvgi7YfcMle k9Ds3XR31dSvdwWhj8PMnGHmxWA6cSLnW8sKnicJCOLK6pZrBd9fy/ErCB+QNXaWScEfeSjyx4c5 ZtqeeUenfahFhLDPUEETQp9J6auGDPqJ7Ymjd7DOYIjS1VI7PEe46eRLkqTSYMtxocGeyoaqn/3R KFikpvxcH6aulHr6ccHf1RY3K6VGT8P7G4hAQ/gP39trrWA2S+F2Jh4BmV8BAAD//wMAUEsBAi0A FAAGAAgAAAAhAPD3irv9AAAA4gEAABMAAAAAAAAAAAAAAAAAAAAAAFtDb250ZW50X1R5cGVzXS54 bWxQSwECLQAUAAYACAAAACEAMd1fYdIAAACPAQAACwAAAAAAAAAAAAAAAAAuAQAAX3JlbHMvLnJl bHNQSwECLQAUAAYACAAAACEAMy8FnkEAAAA5AAAAEAAAAAAAAAAAAAAAAAApAgAAZHJzL3NoYXBl eG1sLnhtbFBLAQItABQABgAIAAAAIQCG5aETxQAAANw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47" o:spid="_x0000_s1751" style="position:absolute;left:4959;top:4801;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akEiMUA AADcAAAADwAAAGRycy9kb3ducmV2LnhtbESP3WoCMRSE7wu+QziCdzXrD7asRtHF+gO9qe0DHDbH 3cXNyZpE3fr0Rij0cpiZb5jZojW1uJLzlWUFg34Cgji3uuJCwc/3x+s7CB+QNdaWScEveVjMOy8z TLW98RddD6EQEcI+RQVlCE0qpc9LMuj7tiGO3tE6gyFKV0jt8BbhppbDJJlIgxXHhRIbykrKT4eL UbCemGy7O45cJvVodcfz5hP3G6V63XY5BRGoDf/hv/ZOKxiP3+B5Jh4BOX8AAAD//wMAUEsBAi0A FAAGAAgAAAAhAPD3irv9AAAA4gEAABMAAAAAAAAAAAAAAAAAAAAAAFtDb250ZW50X1R5cGVzXS54 bWxQSwECLQAUAAYACAAAACEAMd1fYdIAAACPAQAACwAAAAAAAAAAAAAAAAAuAQAAX3JlbHMvLnJl bHNQSwECLQAUAAYACAAAACEAMy8FnkEAAAA5AAAAEAAAAAAAAAAAAAAAAAApAgAAZHJzL3NoYXBl eG1sLnhtbFBLAQItABQABgAIAAAAIQDpqQSIxQAAANw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48" o:spid="_x0000_s1752" style="position:absolute;left:5627;top:4801;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aQ+sIA AADcAAAADwAAAGRycy9kb3ducmV2LnhtbERP3WrCMBS+F/YO4Qx2Z9NZkVGNshXnFLxZtwc4NMe2 2Jx0SVa7Pb25ELz8+P5Xm9F0YiDnW8sKnpMUBHFldcu1gu+v9+kLCB+QNXaWScEfedisHyYrzLW9 8CcNZahFDGGfo4ImhD6X0lcNGfSJ7Ykjd7LOYIjQ1VI7vMRw08lZmi6kwZZjQ4M9FQ1V5/LXKNgu TPGxP2WukDp7+8ef3REPO6WeHsfXJYhAY7iLb+69VjCfx7XxTDwCcn0FAAD//wMAUEsBAi0AFAAG AAgAAAAhAPD3irv9AAAA4gEAABMAAAAAAAAAAAAAAAAAAAAAAFtDb250ZW50X1R5cGVzXS54bWxQ SwECLQAUAAYACAAAACEAMd1fYdIAAACPAQAACwAAAAAAAAAAAAAAAAAuAQAAX3JlbHMvLnJlbHNQ SwECLQAUAAYACAAAACEAMy8FnkEAAAA5AAAAEAAAAAAAAAAAAAAAAAApAgAAZHJzL3NoYXBleG1s LnhtbFBLAQItABQABgAIAAAAIQCYNpD6wgAAANwAAAAPAAAAAAAAAAAAAAAAAJgCAABkcnMvZG93 bnJldi54bWxQSwUGAAAAAAQABAD1AAAAhw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49" o:spid="_x0000_s1753" style="position:absolute;left:6295;top:4801;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3o1YcUA AADcAAAADwAAAGRycy9kb3ducmV2LnhtbESP3WoCMRSE7wu+QziCdzXrD9KuRtHF+gO9qe0DHDbH 3cXNyZpE3fr0Rij0cpiZb5jZojW1uJLzlWUFg34Cgji3uuJCwc/3x+sbCB+QNdaWScEveVjMOy8z TLW98RddD6EQEcI+RQVlCE0qpc9LMuj7tiGO3tE6gyFKV0jt8BbhppbDJJlIgxXHhRIbykrKT4eL UbCemGy7O45cJvVodcfz5hP3G6V63XY5BRGoDf/hv/ZOKxiP3+F5Jh4BOX8AAAD//wMAUEsBAi0A FAAGAAgAAAAhAPD3irv9AAAA4gEAABMAAAAAAAAAAAAAAAAAAAAAAFtDb250ZW50X1R5cGVzXS54 bWxQSwECLQAUAAYACAAAACEAMd1fYdIAAACPAQAACwAAAAAAAAAAAAAAAAAuAQAAX3JlbHMvLnJl bHNQSwECLQAUAAYACAAAACEAMy8FnkEAAAA5AAAAEAAAAAAAAAAAAAAAAAApAgAAZHJzL3NoYXBl eG1sLnhtbFBLAQItABQABgAIAAAAIQD3ejVhxQAAANw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50" o:spid="_x0000_s1754" style="position:absolute;left:6962;top:4801;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5kKIcIA AADcAAAADwAAAGRycy9kb3ducmV2LnhtbERP3WrCMBS+F/YO4Qx2p+mmllFNy1amU9jNnA9waI5t WXPSJVHrnt5cCF5+fP/LYjCdOJHzrWUFz5MEBHFldcu1gv3PavwKwgdkjZ1lUnAhD0X+MFpipu2Z v+m0C7WIIewzVNCE0GdS+qohg35ie+LIHawzGCJ0tdQOzzHcdPIlSVJpsOXY0GBPZUPV7+5oFHyk pvzcHKaulHr6/o9/6y/crpV6ehzeFiACDeEuvrk3WsFsHufHM/EIyPwKAAD//wMAUEsBAi0AFAAG AAgAAAAhAPD3irv9AAAA4gEAABMAAAAAAAAAAAAAAAAAAAAAAFtDb250ZW50X1R5cGVzXS54bWxQ SwECLQAUAAYACAAAACEAMd1fYdIAAACPAQAACwAAAAAAAAAAAAAAAAAuAQAAX3JlbHMvLnJlbHNQ SwECLQAUAAYACAAAACEAMy8FnkEAAAA5AAAAEAAAAAAAAAAAAAAAAAApAgAAZHJzL3NoYXBleG1s LnhtbFBLAQItABQABgAIAAAAIQDjmQohwgAAANwAAAAPAAAAAAAAAAAAAAAAAJgCAABkcnMvZG93 bnJldi54bWxQSwUGAAAAAAQABAD1AAAAhw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51" o:spid="_x0000_s1755" style="position:absolute;left:7633;top:4801;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WvusQA AADcAAAADwAAAGRycy9kb3ducmV2LnhtbESP3WoCMRSE74W+QzgF7zTrL2VrlHbxF3pT2wc4bI67 SzcnaxJ19emNIPRymJlvmNmiNbU4k/OVZQWDfgKCOLe64kLB78+q9wbCB2SNtWVScCUPi/lLZ4ap thf+pvM+FCJC2KeooAyhSaX0eUkGfd82xNE7WGcwROkKqR1eItzUcpgkU2mw4rhQYkNZSfnf/mQU LKcm22wPI5dJPfq84XH9hbu1Ut3X9uMdRKA2/Ief7a1WMJ4M4HEmHgE5vwMAAP//AwBQSwECLQAU AAYACAAAACEA8PeKu/0AAADiAQAAEwAAAAAAAAAAAAAAAAAAAAAAW0NvbnRlbnRfVHlwZXNdLnht bFBLAQItABQABgAIAAAAIQAx3V9h0gAAAI8BAAALAAAAAAAAAAAAAAAAAC4BAABfcmVscy8ucmVs c1BLAQItABQABgAIAAAAIQAzLwWeQQAAADkAAAAQAAAAAAAAAAAAAAAAACkCAABkcnMvc2hhcGV4 bWwueG1sUEsBAi0AFAAGAAgAAAAhAIzVr7rEAAAA3AAAAA8AAAAAAAAAAAAAAAAAmAIAAGRycy9k b3ducmV2LnhtbFBLBQYAAAAABAAEAPUAAACJAwAAAAA= " path="m11988,150217nsc2125,129094,-1984,100228,906,72357,6683,16644,37458,-14938,64654,6940,82513,21307,93923,55431,93337,92725l46679,90000,11988,150217xem11988,150217nfc2125,129094,-1984,100228,906,72357,6683,16644,37458,-14938,64654,6940,82513,21307,93923,55431,93337,92725e" filled="f">
                  <v:path arrowok="t" o:connecttype="custom" o:connectlocs="11988,150217;906,72357;64654,6940;93337,92725" o:connectangles="0,0,0,0"/>
                </v:shape>
              </v:group>
              <v:group id="Group 406" o:spid="_x0000_s1756" style="position:absolute;left:8510;top:1334;width:1800;height:8975;flip:x" coordorigin="8510,1334" coordsize="1799,8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an2D8MAAADcAAAADwAAAGRycy9kb3ducmV2LnhtbESPQWvCQBSE74X+h+UJ 3uquJUiJrhKEliC9NFXx+Mg+k8Xs25BdNf77bqHQ4zAz3zCrzeg6caMhWM8a5jMFgrj2xnKjYf/9 /vIGIkRkg51n0vCgAJv189MKc+Pv/EW3KjYiQTjkqKGNsc+lDHVLDsPM98TJO/vBYUxyaKQZ8J7g rpOvSi2kQ8tpocWeti3Vl+rqNBwKm1F2PO0+VU1UGnn6qGym9XQyFksQkcb4H/5rl0ZDphbweyYd Abn+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VqfYPwwAAANwAAAAP AAAAAAAAAAAAAAAAAKoCAABkcnMvZG93bnJldi54bWxQSwUGAAAAAAQABAD6AAAAmgMAAAAA ">
                <v:shape id="Arc 431" o:spid="_x0000_s1757" style="position:absolute;left:8943;top:901;width:933;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JqjcQA AADcAAAADwAAAGRycy9kb3ducmV2LnhtbESPS2vCQBSF94X+h+EWuik6UYua1FEkUOjGgg9we8lc M6GZOyEzJrG/3hEKXR7O4+OsNoOtRUetrxwrmIwTEMSF0xWXCk7Hz9EShA/IGmvHpOBGHjbr56cV Ztr1vKfuEEoRR9hnqMCE0GRS+sKQRT92DXH0Lq61GKJsS6lb7OO4reU0SebSYsWRYLCh3FDxc7ja yP326VtP6WKXYzE1qbv9dudcqdeXYfsBItAQ/sN/7S+t4H02gceZeATk+g4AAP//AwBQSwECLQAU AAYACAAAACEA8PeKu/0AAADiAQAAEwAAAAAAAAAAAAAAAAAAAAAAW0NvbnRlbnRfVHlwZXNdLnht bFBLAQItABQABgAIAAAAIQAx3V9h0gAAAI8BAAALAAAAAAAAAAAAAAAAAC4BAABfcmVscy8ucmVs c1BLAQItABQABgAIAAAAIQAzLwWeQQAAADkAAAAQAAAAAAAAAAAAAAAAACkCAABkcnMvc2hhcGV4 bWwueG1sUEsBAi0AFAAGAAgAAAAhAJoSao3EAAAA3AAAAA8AAAAAAAAAAAAAAAAAmAIAAGRycy9k b3ducmV2LnhtbFBLBQYAAAAABAAEAPUAAACJAwAAAAA= " path="m1,90616nsc-136,52188,12398,17831,31203,5090,58188,-13194,87278,19189,92557,73389v2714,27867,-1542,56570,-11485,77461l46679,89999,1,90616xem1,90616nfc-136,52188,12398,17831,31203,5090,58188,-13194,87278,19189,92557,73389v2714,27867,-1542,56570,-11485,77461e" filled="f">
                  <v:path arrowok="t" o:connecttype="custom" o:connectlocs="1,90616;31203,5090;92557,73389;81072,150850" o:connectangles="0,0,0,0"/>
                </v:shape>
                <v:shape id="Arc 432" o:spid="_x0000_s1758" style="position:absolute;left:8943;top:4933;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D0+sQA AADcAAAADwAAAGRycy9kb3ducmV2LnhtbESPX2vCMBTF3wW/Q7iDvYimVplrZ5RRGOzFwVTY66W5 a8qam9Jkbd2nN8LAx8P58+Ns96NtRE+drx0rWC4SEMSl0zVXCs6nt/kzCB+QNTaOScGFPOx308kW c+0G/qT+GCoRR9jnqMCE0OZS+tKQRb9wLXH0vl1nMUTZVVJ3OMRx28g0SZ6kxZojwWBLhaHy5/hr I/fDZ7OBss2hwDI1mbv89V+FUo8P4+sLiEBjuIf/2+9awXqVwu1MPAJydwUAAP//AwBQSwECLQAU AAYACAAAACEA8PeKu/0AAADiAQAAEwAAAAAAAAAAAAAAAAAAAAAAW0NvbnRlbnRfVHlwZXNdLnht bFBLAQItABQABgAIAAAAIQAx3V9h0gAAAI8BAAALAAAAAAAAAAAAAAAAAC4BAABfcmVscy8ucmVs c1BLAQItABQABgAIAAAAIQAzLwWeQQAAADkAAAAQAAAAAAAAAAAAAAAAACkCAABkcnMvc2hhcGV4 bWwueG1sUEsBAi0AFAAGAAgAAAAhAGrA9Pr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33" o:spid="_x0000_s1759" style="position:absolute;left:8943;top:5601;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xRYcQA AADcAAAADwAAAGRycy9kb3ducmV2LnhtbESPS2vCQBSF94X+h+EWuik6UYua1FEkUHBjwQe4vWSu mdDMnZCZJrG/3hEKXR7O4+OsNoOtRUetrxwrmIwTEMSF0xWXCs6nz9EShA/IGmvHpOBGHjbr56cV Ztr1fKDuGEoRR9hnqMCE0GRS+sKQRT92DXH0rq61GKJsS6lb7OO4reU0SebSYsWRYLCh3FDxffyx kfvl07ee0sU+x2JqUnf77S65Uq8vw/YDRKAh/If/2jut4H02g8eZeATk+g4AAP//AwBQSwECLQAU AAYACAAAACEA8PeKu/0AAADiAQAAEwAAAAAAAAAAAAAAAAAAAAAAW0NvbnRlbnRfVHlwZXNdLnht bFBLAQItABQABgAIAAAAIQAx3V9h0gAAAI8BAAALAAAAAAAAAAAAAAAAAC4BAABfcmVscy8ucmVs c1BLAQItABQABgAIAAAAIQAzLwWeQQAAADkAAAAQAAAAAAAAAAAAAAAAACkCAABkcnMvc2hhcGV4 bWwueG1sUEsBAi0AFAAGAAgAAAAhAAWMUWH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34" o:spid="_x0000_s1760" style="position:absolute;left:8943;top:6269;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XJFcQA AADcAAAADwAAAGRycy9kb3ducmV2LnhtbESPS2vCQBSF90L/w3AL3YhOtKImdRQJFLqp4APcXjLX TGjmTshMk9hf3ykUXB7O4+NsdoOtRUetrxwrmE0TEMSF0xWXCi7n98kahA/IGmvHpOBOHnbbp9EG M+16PlJ3CqWII+wzVGBCaDIpfWHIop+6hjh6N9daDFG2pdQt9nHc1nKeJEtpseJIMNhQbqj4On3b yD34dNxTuvrMsZib1N1/umuu1MvzsH8DEWgIj/B/+0MrWLwu4O9MPAJy+wsAAP//AwBQSwECLQAU AAYACAAAACEA8PeKu/0AAADiAQAAEwAAAAAAAAAAAAAAAAAAAAAAW0NvbnRlbnRfVHlwZXNdLnht bFBLAQItABQABgAIAAAAIQAx3V9h0gAAAI8BAAALAAAAAAAAAAAAAAAAAC4BAABfcmVscy8ucmVs c1BLAQItABQABgAIAAAAIQAzLwWeQQAAADkAAAAQAAAAAAAAAAAAAAAAACkCAABkcnMvc2hhcGV4 bWwueG1sUEsBAi0AFAAGAAgAAAAhAIplyRX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35" o:spid="_x0000_s1761" style="position:absolute;left:8943;top:6937;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SlsjsQA AADcAAAADwAAAGRycy9kb3ducmV2LnhtbESPX2vCMBTF3wf7DuEO9iKazs3NVqOMwsCXCTphr5fm 2hSbm9JkbfXTG0HY4+H8+XGW68HWoqPWV44VvEwSEMSF0xWXCg4/X+M5CB+QNdaOScGZPKxXjw9L zLTreUfdPpQijrDPUIEJocmk9IUhi37iGuLoHV1rMUTZllK32MdxW8tpkrxLixVHgsGGckPFaf9n I3fr01FP6cd3jsXUpO586X5zpZ6fhs8FiEBD+A/f2xut4O11Brcz8QjI1RUAAP//AwBQSwECLQAU AAYACAAAACEA8PeKu/0AAADiAQAAEwAAAAAAAAAAAAAAAAAAAAAAW0NvbnRlbnRfVHlwZXNdLnht bFBLAQItABQABgAIAAAAIQAx3V9h0gAAAI8BAAALAAAAAAAAAAAAAAAAAC4BAABfcmVscy8ucmVs c1BLAQItABQABgAIAAAAIQAzLwWeQQAAADkAAAAQAAAAAAAAAAAAAAAAACkCAABkcnMvc2hhcGV4 bWwueG1sUEsBAi0AFAAGAAgAAAAhAOUpbI7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36" o:spid="_x0000_s1762" style="position:absolute;left:8943;top:7605;width:933;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vy+cQA AADcAAAADwAAAGRycy9kb3ducmV2LnhtbESPS2vCQBSF94X+h+EWuik60RY1qaNIoNCNBR/g9pK5 ZkIzd0JmmsT+ekcQXB7O4+Ms14OtRUetrxwrmIwTEMSF0xWXCo6Hr9EChA/IGmvHpOBCHtar56cl Ztr1vKNuH0oRR9hnqMCE0GRS+sKQRT92DXH0zq61GKJsS6lb7OO4reU0SWbSYsWRYLCh3FDxu/+z kfvj07ee0vk2x2JqUnf57065Uq8vw+YTRKAhPML39rdW8PE+g9uZeATk6goAAP//AwBQSwECLQAU AAYACAAAACEA8PeKu/0AAADiAQAAEwAAAAAAAAAAAAAAAAAAAAAAW0NvbnRlbnRfVHlwZXNdLnht bFBLAQItABQABgAIAAAAIQAx3V9h0gAAAI8BAAALAAAAAAAAAAAAAAAAAC4BAABfcmVscy8ucmVs c1BLAQItABQABgAIAAAAIQAzLwWeQQAAADkAAAAQAAAAAAAAAAAAAAAAACkCAABkcnMvc2hhcGV4 bWwueG1sUEsBAi0AFAAGAAgAAAAhABX78vn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37" o:spid="_x0000_s1763" style="position:absolute;left:8943;top:8273;width:933;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dXYsQA AADcAAAADwAAAGRycy9kb3ducmV2LnhtbESPS2vCQBSF9wX/w3CFbqROfFBN6iglUHBjQVtwe8nc ZoKZOyEzTaK/3hEKXR7O4+NsdoOtRUetrxwrmE0TEMSF0xWXCr6/Pl7WIHxA1lg7JgVX8rDbjp42 mGnX85G6UyhFHGGfoQITQpNJ6QtDFv3UNcTR+3GtxRBlW0rdYh/HbS3nSfIqLVYcCQYbyg0Vl9Ov jdxPn056SleHHIu5Sd311p1zpZ7Hw/sbiEBD+A//tfdawXKxgseZeATk9g4AAP//AwBQSwECLQAU AAYACAAAACEA8PeKu/0AAADiAQAAEwAAAAAAAAAAAAAAAAAAAAAAW0NvbnRlbnRfVHlwZXNdLnht bFBLAQItABQABgAIAAAAIQAx3V9h0gAAAI8BAAALAAAAAAAAAAAAAAAAAC4BAABfcmVscy8ucmVs c1BLAQItABQABgAIAAAAIQAzLwWeQQAAADkAAAAQAAAAAAAAAAAAAAAAACkCAABkcnMvc2hhcGV4 bWwueG1sUEsBAi0AFAAGAAgAAAAhAHq3V2L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38" o:spid="_x0000_s1764" style="position:absolute;left:8943;top:8943;width:933;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jDEMIA AADcAAAADwAAAGRycy9kb3ducmV2LnhtbERPTUvDQBC9C/6HZQQvYje2Uk3stkig0ItCW8HrkB2z wexsyK5J2l/vHAo9Pt73ajP5Vg3UxyawgadZBoq4Crbh2sDXcfv4CiomZIttYDJwogib9e3NCgsb Rt7TcEi1khCOBRpwKXWF1rFy5DHOQkcs3E/oPSaBfa1tj6OE+1bPs2ypPTYsDQ47Kh1Vv4c/L72f MX8YKX/5KLGauzyczsN3acz93fT+BirRlK7ii3tnDTwvZK2ckSOg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LKMMQwgAAANwAAAAPAAAAAAAAAAAAAAAAAJgCAABkcnMvZG93 bnJldi54bWxQSwUGAAAAAAQABAD1AAAAhwMAAAAA " path="m11988,150215nsc2124,129092,-1984,100226,906,72355,6683,16643,37458,-14939,64654,6938,82514,21305,93923,55429,93337,92723l46679,89999,11988,150215xem11988,150215nfc2124,129092,-1984,100226,906,72355,6683,16643,37458,-14939,64654,6938,82514,21305,93923,55429,93337,92723e" filled="f">
                  <v:path arrowok="t" o:connecttype="custom" o:connectlocs="11988,150215;906,72355;64654,6938;93337,92723" o:connectangles="0,0,0,0"/>
                </v:shape>
                <v:shape id="Arc 439" o:spid="_x0000_s1765" style="position:absolute;left:8943;top:4263;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Rmi8QA AADcAAAADwAAAGRycy9kb3ducmV2LnhtbESPX2vCMBTF34V9h3AHexFNpzLXapRRGPiiMDfY66W5 NmXNTWmytvrpjSD4eDh/fpz1drC16Kj1lWMFr9MEBHHhdMWlgp/vz8k7CB+QNdaOScGZPGw3T6M1 Ztr1/EXdMZQijrDPUIEJocmk9IUhi37qGuLonVxrMUTZllK32MdxW8tZkrxJixVHgsGGckPF3/Hf Ru7Bp+Oe0uU+x2JmUne+dL+5Ui/Pw8cKRKAhPML39k4rWMxTuJ2JR0BurgAAAP//AwBQSwECLQAU AAYACAAAACEA8PeKu/0AAADiAQAAEwAAAAAAAAAAAAAAAAAAAAAAW0NvbnRlbnRfVHlwZXNdLnht bFBLAQItABQABgAIAAAAIQAx3V9h0gAAAI8BAAALAAAAAAAAAAAAAAAAAC4BAABfcmVscy8ucmVs c1BLAQItABQABgAIAAAAIQAzLwWeQQAAADkAAAAQAAAAAAAAAAAAAAAAACkCAABkcnMvc2hhcGV4 bWwueG1sUEsBAi0AFAAGAAgAAAAhAGRkZov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40" o:spid="_x0000_s1766" style="position:absolute;left:8943;top:3595;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i8a8IA AADcAAAADwAAAGRycy9kb3ducmV2LnhtbERPTUvDQBC9F/oflil4KXZjKWrSbosEBC8VbAWvQ3bM hmZnQ3ZNUn+9cyh4fLzv3WHyrRqoj01gAw+rDBRxFWzDtYHP8+v9M6iYkC22gcnAlSIc9vPZDgsb Rv6g4ZRqJSEcCzTgUuoKrWPlyGNchY5YuO/Qe0wC+1rbHkcJ961eZ9mj9tiwNDjsqHRUXU4/Xnrf Y74cKX86llitXR6uv8NXaczdYnrZgko0pX/xzf1mDWw2Ml/OyBHQ+z8AAAD//wMAUEsBAi0AFAAG AAgAAAAhAPD3irv9AAAA4gEAABMAAAAAAAAAAAAAAAAAAAAAAFtDb250ZW50X1R5cGVzXS54bWxQ SwECLQAUAAYACAAAACEAMd1fYdIAAACPAQAACwAAAAAAAAAAAAAAAAAuAQAAX3JlbHMvLnJlbHNQ SwECLQAUAAYACAAAACEAMy8FnkEAAAA5AAAAEAAAAAAAAAAAAAAAAAApAgAAZHJzL3NoYXBleG1s LnhtbFBLAQItABQABgAIAAAAIQCtWLxrwgAAANwAAAAPAAAAAAAAAAAAAAAAAJgCAABkcnMvZG93 bnJldi54bWxQSwUGAAAAAAQABAD1AAAAhwM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41" o:spid="_x0000_s1767" style="position:absolute;left:8943;top:2898;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QZ8MMA AADcAAAADwAAAGRycy9kb3ducmV2LnhtbESPX2vCMBTF3wd+h3AFX4amisy1M8ooCL44mAp7vTTX pqy5KU3WVj+9GQg+Hs6fH2e9HWwtOmp95VjBfJaAIC6crrhUcD7tpu8gfEDWWDsmBVfysN2MXtaY adfzN3XHUIo4wj5DBSaEJpPSF4Ys+plriKN3ca3FEGVbSt1iH8dtLRdJ8iYtVhwJBhvKDRW/xz8b uV8+fe0pXR1yLBYmdddb95MrNRkPnx8gAg3hGX6091rBcjmH/zPxCMjNHQAA//8DAFBLAQItABQA BgAIAAAAIQDw94q7/QAAAOIBAAATAAAAAAAAAAAAAAAAAAAAAABbQ29udGVudF9UeXBlc10ueG1s UEsBAi0AFAAGAAgAAAAhADHdX2HSAAAAjwEAAAsAAAAAAAAAAAAAAAAALgEAAF9yZWxzLy5yZWxz UEsBAi0AFAAGAAgAAAAhADMvBZ5BAAAAOQAAABAAAAAAAAAAAAAAAAAAKQIAAGRycy9zaGFwZXht bC54bWxQSwECLQAUAAYACAAAACEAwhQZ8MMAAADcAAAADwAAAAAAAAAAAAAAAACYAgAAZHJzL2Rv d25yZXYueG1sUEsFBgAAAAAEAAQA9QAAAIgDA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42" o:spid="_x0000_s1768" style="position:absolute;left:8943;top:2266;width:933;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aHh8QA AADcAAAADwAAAGRycy9kb3ducmV2LnhtbESPX2vCMBTF3wd+h3CFvQxNLbLZzihSGPjiYG6w10tz 1xSbm9LEtvrpzUDw8XD+/Djr7Wgb0VPna8cKFvMEBHHpdM2Vgp/vj9kKhA/IGhvHpOBCHrabydMa c+0G/qL+GCoRR9jnqMCE0OZS+tKQRT93LXH0/lxnMUTZVVJ3OMRx28g0SV6lxZojwWBLhaHydDzb yP302ctA2duhwDI1mbtc+99CqefpuHsHEWgMj/C9vdcKlssU/s/EIyA3NwAAAP//AwBQSwECLQAU AAYACAAAACEA8PeKu/0AAADiAQAAEwAAAAAAAAAAAAAAAAAAAAAAW0NvbnRlbnRfVHlwZXNdLnht bFBLAQItABQABgAIAAAAIQAx3V9h0gAAAI8BAAALAAAAAAAAAAAAAAAAAC4BAABfcmVscy8ucmVs c1BLAQItABQABgAIAAAAIQAzLwWeQQAAADkAAAAQAAAAAAAAAAAAAAAAACkCAABkcnMvc2hhcGV4 bWwueG1sUEsBAi0AFAAGAAgAAAAhADLGh4f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43" o:spid="_x0000_s1769" style="position:absolute;left:8943;top:1583;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oiHMQA AADcAAAADwAAAGRycy9kb3ducmV2LnhtbESPS2vCQBSF90L/w3AL3YhOtKImdRQJFLqp4APcXjLX TGjmTshMk9hf3ykUXB7O4+NsdoOtRUetrxwrmE0TEMSF0xWXCi7n98kahA/IGmvHpOBOHnbbp9EG M+16PlJ3CqWII+wzVGBCaDIpfWHIop+6hjh6N9daDFG2pdQt9nHc1nKeJEtpseJIMNhQbqj4On3b yD34dNxTuvrMsZib1N1/umuu1MvzsH8DEWgIj/B/+0MrWCxe4e9MPAJy+wsAAP//AwBQSwECLQAU AAYACAAAACEA8PeKu/0AAADiAQAAEwAAAAAAAAAAAAAAAAAAAAAAW0NvbnRlbnRfVHlwZXNdLnht bFBLAQItABQABgAIAAAAIQAx3V9h0gAAAI8BAAALAAAAAAAAAAAAAAAAAC4BAABfcmVscy8ucmVs c1BLAQItABQABgAIAAAAIQAzLwWeQQAAADkAAAAQAAAAAAAAAAAAAAAAACkCAABkcnMvc2hhcGV4 bWwueG1sUEsBAi0AFAAGAAgAAAAhAF2KIhz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group>
              <v:line id="Straight Connector 407" o:spid="_x0000_s1770" style="position:absolute;visibility:visible" from="1057,2906" to="5771,2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edl8QAAADcAAAADwAAAGRycy9kb3ducmV2LnhtbESP0WoCMRRE3wv+Q7gF3zRrkdauRpGq UPFB1H7AdXPdbN3cLEnUbb/eFIQ+DjNzhpnMWluLK/lQOVYw6GcgiAunKy4VfB1WvRGIEJE11o5J wQ8FmE07TxPMtbvxjq77WIoE4ZCjAhNjk0sZCkMWQ981xMk7OW8xJulLqT3eEtzW8iXLXqXFitOC wYY+DBXn/cUqWPvj5jz4LY088tov6+3iPdhvpbrP7XwMIlIb/8OP9qdWMMze4O9MOgJye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R52XxAAAANwAAAAPAAAAAAAAAAAA AAAAAKECAABkcnMvZG93bnJldi54bWxQSwUGAAAAAAQABAD5AAAAkgMAAAAA " strokeweight="1pt"/>
              <v:line id="Straight Connector 408" o:spid="_x0000_s1771" style="position:absolute;visibility:visible" from="1057,8495" to="5771,8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9gJ5cEAAADcAAAADwAAAGRycy9kb3ducmV2LnhtbERP3WrCMBS+F/YO4Qy809Qhw9WmIjpB 2cWY2wMcm2NTbU5KErXu6ZeLgZcf33+x6G0rruRD41jBZJyBIK6cbrhW8PO9Gc1AhIissXVMCu4U YFE+DQrMtbvxF133sRYphEOOCkyMXS5lqAxZDGPXESfu6LzFmKCvpfZ4S+G2lS9Z9iotNpwaDHa0 MlSd9xerYOcPH+fJb23kgXf+vf1cvwV7Umr43C/nICL18SH+d2+1gmmW1qYz6QjI8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z2AnlwQAAANwAAAAPAAAAAAAAAAAAAAAA AKECAABkcnMvZG93bnJldi54bWxQSwUGAAAAAAQABAD5AAAAjwMAAAAA " strokeweight="1pt"/>
              <v:line id="Straight Connector 409" o:spid="_x0000_s1772" style="position:absolute;visibility:visible" from="1118,2906" to="1118,8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SsfsQAAADcAAAADwAAAGRycy9kb3ducmV2LnhtbESP3WoCMRSE7wXfIRyhd5q1FKmrUURb qPRC/HmA4+a4Wd2cLEmqW5++EQpeDjPzDTOdt7YWV/KhcqxgOMhAEBdOV1wqOOw/++8gQkTWWDsm Bb8UYD7rdqaYa3fjLV13sRQJwiFHBSbGJpcyFIYshoFriJN3ct5iTNKXUnu8Jbit5WuWjaTFitOC wYaWhorL7scqWPvj92V4L4088tp/1JvVONizUi+9djEBEamNz/B/+0sreMvG8DiTjoC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lKx+xAAAANwAAAAPAAAAAAAAAAAA AAAAAKECAABkcnMvZG93bnJldi54bWxQSwUGAAAAAAQABAD5AAAAkgMAAAAA " strokeweight="1pt"/>
              <v:oval id="Oval 410" o:spid="_x0000_s1773" style="position:absolute;top:4647;width:2209;height:2209;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nJV8EA AADcAAAADwAAAGRycy9kb3ducmV2LnhtbERPy4rCMBTdC/5DuANuZEzrm45RRBAGXIh1PuDa3Gk6 Njelidr5e7MQXB7Oe7XpbC3u1PrKsYJ0lIAgLpyuuFTwc95/LkH4gKyxdkwK/snDZt3vrTDT7sEn uuehFDGEfYYKTAhNJqUvDFn0I9cQR+7XtRZDhG0pdYuPGG5rOU6SubRYcWww2NDOUHHNb1bB5HCt hsX5sJyPF2Z2aY63v3RLSg0+uu0XiEBdeItf7m+tYJrG+fFMPAJy/QQAAP//AwBQSwECLQAUAAYA CAAAACEA8PeKu/0AAADiAQAAEwAAAAAAAAAAAAAAAAAAAAAAW0NvbnRlbnRfVHlwZXNdLnhtbFBL AQItABQABgAIAAAAIQAx3V9h0gAAAI8BAAALAAAAAAAAAAAAAAAAAC4BAABfcmVscy8ucmVsc1BL AQItABQABgAIAAAAIQAzLwWeQQAAADkAAAAQAAAAAAAAAAAAAAAAACkCAABkcnMvc2hhcGV4bWwu eG1sUEsBAi0AFAAGAAgAAAAhAJ4pyVfBAAAA3AAAAA8AAAAAAAAAAAAAAAAAmAIAAGRycy9kb3du cmV2LnhtbFBLBQYAAAAABAAEAPUAAACGAwAAAAA= " strokeweight="1pt"/>
              <v:line id="Straight Connector 411" o:spid="_x0000_s1774" style="position:absolute;visibility:visible" from="7562,1633" to="7562,10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KQHMcAAADcAAAADwAAAGRycy9kb3ducmV2LnhtbESPQWvCQBSE7wX/w/IEb3WTWoKkriIt Be2hVFvQ4zP7mkSzb8PuNkn/fbcgeBxm5htmsRpMIzpyvrasIJ0mIIgLq2suFXx9vt7PQfiArLGx TAp+ycNqObpbYK5tzzvq9qEUEcI+RwVVCG0upS8qMuintiWO3rd1BkOUrpTaYR/hppEPSZJJgzXH hQpbeq6ouOx/jIL32UfWrbdvm+GwzU7Fy+50PPdOqcl4WD+BCDSEW/ja3mgFj2kK/2fi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ApAcxwAAANwAAAAPAAAAAAAA AAAAAAAAAKECAABkcnMvZG93bnJldi54bWxQSwUGAAAAAAQABAD5AAAAlQMAAAAA "/>
              <v:line id="Straight Connector 412" o:spid="_x0000_s1775" style="position:absolute;visibility:visible" from="8024,1633" to="8024,10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AOa8cAAADcAAAADwAAAGRycy9kb3ducmV2LnhtbESPT2vCQBTE70K/w/IK3nSjliCpq0hL QXsQ/xTa4zP7TGKzb8PuNkm/vSsUehxm5jfMYtWbWrTkfGVZwWScgCDOra64UPBxehvNQfiArLG2 TAp+ycNq+TBYYKZtxwdqj6EQEcI+QwVlCE0mpc9LMujHtiGO3sU6gyFKV0jtsItwU8tpkqTSYMVx ocSGXkrKv48/RsFutk/b9fZ9039u03P+ejh/XTun1PCxXz+DCNSH//Bfe6MVPE2m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0A5rxwAAANwAAAAPAAAAAAAA AAAAAAAAAKECAABkcnMvZG93bnJldi54bWxQSwUGAAAAAAQABAD5AAAAlQMAAAAA "/>
              <v:line id="Straight Connector 413" o:spid="_x0000_s1776" style="position:absolute;visibility:visible" from="7100,1633" to="7100,10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yr8MYAAADcAAAADwAAAGRycy9kb3ducmV2LnhtbESPQWvCQBSE74L/YXmCN91YS5DUVcQi aA+laqE9PrPPJJp9G3a3Sfrvu4VCj8PMfMMs172pRUvOV5YVzKYJCOLc6ooLBe/n3WQBwgdkjbVl UvBNHtar4WCJmbYdH6k9hUJECPsMFZQhNJmUPi/JoJ/ahjh6V+sMhihdIbXDLsJNLR+SJJUGK44L JTa0LSm/n76Mgtf5W9puDi/7/uOQXvLn4+Xz1jmlxqN+8wQiUB/+w3/tvVbwOJvD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6cq/DGAAAA3AAAAA8AAAAAAAAA AAAAAAAAoQIAAGRycy9kb3ducmV2LnhtbFBLBQYAAAAABAAEAPkAAACUAwAAAAA= "/>
              <v:line id="Straight Connector 414" o:spid="_x0000_s1777" style="position:absolute;visibility:visible" from="9410,1287" to="13982,1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7EMU8QAAADcAAAADwAAAGRycy9kb3ducmV2LnhtbESPzWrDMBCE74W8g9hAb43sYErqRgkh kNBTofmhPi7W1nJirYSlOu7bV4VCjsPMfMMs16PtxEB9aB0ryGcZCOLa6ZYbBafj7mkBIkRkjZ1j UvBDAdarycMSS+1u/EHDITYiQTiUqMDE6EspQ23IYpg5T5y8L9dbjEn2jdQ93hLcdnKeZc/SYstp waCnraH6evi2CrLP88v73psCB7/T7phXPF4qpR6n4+YVRKQx3sP/7TetoMgL+DuTjoB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sQxTxAAAANwAAAAPAAAAAAAAAAAA AAAAAKECAABkcnMvZG93bnJldi54bWxQSwUGAAAAAAQABAD5AAAAkgMAAAAA " strokeweight="1pt">
                <v:stroke endarrow="oval" endarrowwidth="narrow" endarrowlength="short"/>
              </v:line>
              <v:line id="Straight Connector 415" o:spid="_x0000_s1778" style="position:absolute;visibility:visible" from="9410,10309" to="15358,10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Jbk8QAAADcAAAADwAAAGRycy9kb3ducmV2LnhtbESPQWvCQBSE7wX/w/KE3upuQlskugaR FqQ9mRbE2yP7zAazb2N21fjvu4VCj8PMfMMsy9F14kpDaD1ryGYKBHHtTcuNhu+v96c5iBCRDXae ScOdApSrycMSC+NvvKNrFRuRIBwK1GBj7AspQ23JYZj5njh5Rz84jEkOjTQD3hLcdTJX6lU6bDkt WOxpY6k+VRenQe7fdi3lHA7V/kN9ntU9s1hp/Tgd1wsQkcb4H/5rb42G5+wFfs+kIyBX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AluTxAAAANwAAAAPAAAAAAAAAAAA AAAAAKECAABkcnMvZG93bnJldi54bWxQSwUGAAAAAAQABAD5AAAAkgMAAAAA " strokeweight="1pt">
                <v:stroke endarrowwidth="narrow" endarrowlength="short"/>
                <o:lock v:ext="edit" shapetype="f"/>
              </v:line>
              <v:line id="Straight Connector 416" o:spid="_x0000_s1779" style="position:absolute;flip:y;visibility:visible" from="15268,4220" to="15268,10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rPOMQAAADcAAAADwAAAGRycy9kb3ducmV2LnhtbESPT2vCQBTE74LfYXlCb3Wj2Bijq0iL pfTmn4PHR/aZBLNv4+7WxG/fLRQ8DjPzG2a16U0j7uR8bVnBZJyAIC6srrlUcDruXjMQPiBrbCyT ggd52KyHgxXm2na8p/shlCJC2OeooAqhzaX0RUUG/di2xNG7WGcwROlKqR12EW4aOU2SVBqsOS5U 2NJ7RcX18GMUdG/f7uNTzs6LIr0wzm9ZrxeZUi+jfrsEEagPz/B/+0srmE1S+DsTj4Bc/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qs84xAAAANwAAAAPAAAAAAAAAAAA AAAAAKECAABkcnMvZG93bnJldi54bWxQSwUGAAAAAAQABAD5AAAAkgMAAAAA " strokeweight="1pt">
                <v:stroke endarrow="oval" endarrowwidth="narrow" endarrowlength="short"/>
              </v:line>
              <v:line id="Straight Connector 417" o:spid="_x0000_s1780" style="position:absolute;flip:x y;visibility:visible" from="13194,1633" to="15268,4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3bmsUAAADcAAAADwAAAGRycy9kb3ducmV2LnhtbESPQWsCMRSE74X+h/AKXkrNKrKW7UYR qdJDL1V7f2zeZhc3L2uS6tpfbwoFj8PMfMOUy8F24kw+tI4VTMYZCOLK6ZaNgsN+8/IKIkRkjZ1j UnClAMvF40OJhXYX/qLzLhqRIBwKVNDE2BdShqohi2HseuLk1c5bjEl6I7XHS4LbTk6zLJcWW04L Dfa0bqg67n6sgv07nZ79al0f2Xye8vx7a+LvVKnR07B6AxFpiPfwf/tDK5hN5vB3Jh0B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G3bmsUAAADcAAAADwAAAAAAAAAA AAAAAAChAgAAZHJzL2Rvd25yZXYueG1sUEsFBgAAAAAEAAQA+QAAAJMDAAAAAA== " strokeweight="1pt">
                <o:lock v:ext="edit" shapetype="f"/>
              </v:line>
              <v:line id="Straight Connector 418" o:spid="_x0000_s1781" style="position:absolute;visibility:visible" from="9865,3454" to="12432,34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vwGVsEAAADcAAAADwAAAGRycy9kb3ducmV2LnhtbERPz2vCMBS+D/Y/hDfwNtMOka2aljFQ PAlThx4fzbOpa15CE2v975eDsOPH93tZjbYTA/Whdawgn2YgiGunW24UHPar13cQISJr7ByTgjsF qMrnpyUW2t34m4ZdbEQK4VCgAhOjL6QMtSGLYeo8ceLOrrcYE+wbqXu8pXDbybcsm0uLLacGg56+ DNW/u6tVkB1/PrZrb2Y4+JV2+/zE4+Wk1ORl/FyAiDTGf/HDvdEKZnlam86kIyDL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i/AZWwQAAANwAAAAPAAAAAAAAAAAAAAAA AKECAABkcnMvZG93bnJldi54bWxQSwUGAAAAAAQABAD5AAAAjwMAAAAA " strokeweight="1pt">
                <v:stroke endarrow="oval" endarrowwidth="narrow" endarrowlength="short"/>
                <o:lock v:ext="edit" shapetype="f"/>
              </v:line>
              <v:line id="Straight Connector 419" o:spid="_x0000_s1782" style="position:absolute;visibility:visible" from="10018,5453" to="12585,54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CjzcMAAADcAAAADwAAAGRycy9kb3ducmV2LnhtbESPT2sCMRTE7wW/Q3gFbzW7RaRujVIE S0+C/9DjY/O6Wd28hE26rt/eCEKPw8z8hpktetuIjtpQO1aQjzIQxKXTNVcK9rvV2weIEJE1No5J wY0CLOaDlxkW2l15Q902ViJBOBSowMToCylDachiGDlPnLxf11qMSbaV1C1eE9w28j3LJtJizWnB oKelofKy/bMKsuNhuv72ZoydX2m3y0/cn09KDV/7r08Qkfr4H362f7SCcT6Fx5l0BOT8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2wo83DAAAA3AAAAA8AAAAAAAAAAAAA AAAAoQIAAGRycy9kb3ducmV2LnhtbFBLBQYAAAAABAAEAPkAAACRAwAAAAA= " strokeweight="1pt">
                <v:stroke endarrow="oval" endarrowwidth="narrow" endarrowlength="short"/>
                <o:lock v:ext="edit" shapetype="f"/>
              </v:line>
              <v:line id="Straight Connector 420" o:spid="_x0000_s1783" style="position:absolute;visibility:visible" from="9971,7526" to="12537,75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ubA7cEAAADcAAAADwAAAGRycy9kb3ducmV2LnhtbERPz2vCMBS+D/wfwhN2m6lFxqxGEaFj p8HaDT0+mmdTbV5Ck9Xuv18Ogx0/vt/b/WR7MdIQOscKlosMBHHjdMetgs+6fHoBESKyxt4xKfih APvd7GGLhXZ3/qCxiq1IIRwKVGBi9IWUoTFkMSycJ07cxQ0WY4JDK/WA9xRue5ln2bO02HFqMOjp aKi5Vd9WQXb6Wr+/erPC0Zfa1cszT9ezUo/z6bABEWmK/+I/95tWsMrT/HQmHQG5+w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S5sDtwQAAANwAAAAPAAAAAAAAAAAAAAAA AKECAABkcnMvZG93bnJldi54bWxQSwUGAAAAAAQABAD5AAAAjwMAAAAA " strokeweight="1pt">
                <v:stroke endarrow="oval" endarrowwidth="narrow" endarrowlength="short"/>
                <o:lock v:ext="edit" shapetype="f"/>
              </v:line>
              <v:shape id="Picture 421" o:spid="_x0000_s1784" type="#_x0000_t75" style="position:absolute;left:5073;top:10204;width:1397;height:139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fcHOTFAAAA3AAAAA8AAABkcnMvZG93bnJldi54bWxEj81rAjEUxO8F/4fwBG81q0gpq1H8wA/a k1sPHp+bZ7K4eVk2Ubf/fVMo9DjMzG+Y2aJztXhQGyrPCkbDDARx6XXFRsHpa/v6DiJEZI21Z1Lw TQEW897LDHPtn3ykRxGNSBAOOSqwMTa5lKG05DAMfUOcvKtvHcYkWyN1i88Ed7UcZ9mbdFhxWrDY 0NpSeSvuTsHtuJeHxl3MaaWvm09jz7viY6LUoN8tpyAidfE//Nc+aAWT8Qh+z6QjIOc/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33BzkxQAAANwAAAAPAAAAAAAAAAAAAAAA AJ8CAABkcnMvZG93bnJldi54bWxQSwUGAAAAAAQABAD3AAAAkQMAAAAA ">
                <v:imagedata r:id="rId1632" o:title=""/>
              </v:shape>
              <v:shape id="Picture 422" o:spid="_x0000_s1785" type="#_x0000_t75" style="position:absolute;left:8535;top:10256;width:1397;height:139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ZNARjBAAAA3AAAAA8AAABkcnMvZG93bnJldi54bWxEj0GLwjAUhO8L/ofwBG9ranVFukapQkGP 6673R/NsyzYvJYm2/nsjCB6HmfmGWW8H04obOd9YVjCbJiCIS6sbrhT8/RafKxA+IGtsLZOCO3nY bkYfa8y07fmHbqdQiQhhn6GCOoQuk9KXNRn0U9sRR+9incEQpaukdthHuGllmiRLabDhuFBjR/ua yv/T1Si4kivmx5zl17G/l7nLz7tDUSg1GQ/5N4hAQ3iHX+2DVrBIU3ieiUdAbh4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IZNARjBAAAA3AAAAA8AAAAAAAAAAAAAAAAAnwIA AGRycy9kb3ducmV2LnhtbFBLBQYAAAAABAAEAPcAAACNAwAAAAA= ">
                <v:imagedata r:id="rId1633" o:title=""/>
              </v:shape>
              <v:shape id="Picture 423" o:spid="_x0000_s1786" type="#_x0000_t75" style="position:absolute;left:11309;top:2160;width:1143;height:1270;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xLz9jFAAAA3AAAAA8AAABkcnMvZG93bnJldi54bWxEj0trwkAUhfeF/ofhFtzViUnpIzqGIohd uDFV6PKSuU1iMnfSzBjjv3eEgsvDeXycRTaaVgzUu9qygtk0AkFcWF1zqWD/vX5+B+E8ssbWMim4 kINs+fiwwFTbM+9oyH0pwgi7FBVU3neplK6oyKCb2o44eL+2N+iD7EupezyHcdPKOIpepcGaA6HC jlYVFU1+MoH7s22K/JBsJF0+3pr1cfibJVKpydP4OQfhafT38H/7Syt4iRO4nQlHQC6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MS8/YxQAAANwAAAAPAAAAAAAAAAAAAAAA AJ8CAABkcnMvZG93bnJldi54bWxQSwUGAAAAAAQABAD3AAAAkQMAAAAA ">
                <v:imagedata r:id="rId1634" o:title=""/>
              </v:shape>
              <v:shape id="Picture 424" o:spid="_x0000_s1787" type="#_x0000_t75" style="position:absolute;left:12585;width:1397;height:1270;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Zo0xvCAAAA3AAAAA8AAABkcnMvZG93bnJldi54bWxEj0GLwjAUhO/C/ofwFvam6YqIVKOIILhe pCp6fTTPpti8dJuo2X+/EQSPw8x8w8wW0TbiTp2vHSv4HmQgiEuna64UHA/r/gSED8gaG8ek4I88 LOYfvRnm2j24oPs+VCJB2OeowITQ5lL60pBFP3AtcfIurrMYkuwqqTt8JLht5DDLxtJizWnBYEsr Q+V1f7MKYvylm/nR8lhsT1d99sV2tyuU+vqMyymIQDG8w6/2RisYDUfwPJOOgJz/A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maNMbwgAAANwAAAAPAAAAAAAAAAAAAAAAAJ8C AABkcnMvZG93bnJldi54bWxQSwUGAAAAAAQABAD3AAAAjgMAAAAA ">
                <v:imagedata r:id="rId1635" o:title=""/>
              </v:shape>
              <v:shape id="Picture 425" o:spid="_x0000_s1788" type="#_x0000_t75" style="position:absolute;left:488;top:5397;width:1270;height:1016;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sALi/EAAAA3AAAAA8AAABkcnMvZG93bnJldi54bWxEj9FqwkAURN8F/2G5Qt90o1TR6Coi2PpW EvsBt9lrNpq9G7LbJP17t1Do4zAzZ5jdYbC16Kj1lWMF81kCgrhwuuJSwef1PF2D8AFZY+2YFPyQ h8N+PNphql3PGXV5KEWEsE9RgQmhSaX0hSGLfuYa4ujdXGsxRNmWUrfYR7it5SJJVtJixXHBYEMn Q8Uj/7YKNvePPNlk5fvl643kqr9m3elmlHqZDMctiEBD+A//tS9awetiCb9n4hGQ+y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sALi/EAAAA3AAAAA8AAAAAAAAAAAAAAAAA nwIAAGRycy9kb3ducmV2LnhtbFBLBQYAAAAABAAEAPcAAACQAwAAAAA= ">
                <v:imagedata r:id="rId1636" o:title=""/>
              </v:shape>
              <v:oval id="Oval 426" o:spid="_x0000_s1789" style="position:absolute;left:14163;top:6756;width:2210;height:2210;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A+BcUA AADcAAAADwAAAGRycy9kb3ducmV2LnhtbESP3WrCQBSE7wu+w3IEb4puTGuU6CoiCAUvij8PcMwe s9Hs2ZBdNb59t1Do5TAz3zCLVWdr8aDWV44VjEcJCOLC6YpLBafjdjgD4QOyxtoxKXiRh9Wy97bA XLsn7+lxCKWIEPY5KjAhNLmUvjBk0Y9cQxy9i2sthijbUuoWnxFua5kmSSYtVhwXDDa0MVTcDner 4GN3q96L426WpVMzOTff9+t4TUoN+t16DiJQF/7Df+0vreAzzeD3TDwCcvkDAAD//wMAUEsBAi0A FAAGAAgAAAAhAPD3irv9AAAA4gEAABMAAAAAAAAAAAAAAAAAAAAAAFtDb250ZW50X1R5cGVzXS54 bWxQSwECLQAUAAYACAAAACEAMd1fYdIAAACPAQAACwAAAAAAAAAAAAAAAAAuAQAAX3JlbHMvLnJl bHNQSwECLQAUAAYACAAAACEAMy8FnkEAAAA5AAAAEAAAAAAAAAAAAAAAAAApAgAAZHJzL3NoYXBl eG1sLnhtbFBLAQItABQABgAIAAAAIQCw4D4FxQAAANwAAAAPAAAAAAAAAAAAAAAAAJgCAABkcnMv ZG93bnJldi54bWxQSwUGAAAAAAQABAD1AAAAigMAAAAA " strokeweight="1pt"/>
              <v:shape id="Picture 427" o:spid="_x0000_s1790" type="#_x0000_t75" style="position:absolute;left:14569;top:7210;width:1397;height:1524;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TEKTzDAAAA3AAAAA8AAABkcnMvZG93bnJldi54bWxEj92KwjAUhO8XfIdwBO80VcSfahRxWdkb wb8HODbHtticlCRq3ac3grCXw8x8w8yXjanEnZwvLSvo9xIQxJnVJecKTsef7gSED8gaK8uk4Eke lovW1xxTbR+8p/sh5CJC2KeooAihTqX0WUEGfc/WxNG7WGcwROlyqR0+ItxUcpAkI2mw5LhQYE3r grLr4WYUnMPfZny9ye1a19/25Jqdnk53SnXazWoGIlAT/sOf9q9WMByM4X0mHgG5eA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FMQpPMMAAADcAAAADwAAAAAAAAAAAAAAAACf AgAAZHJzL2Rvd25yZXYueG1sUEsFBgAAAAAEAAQA9wAAAI8DAAAAAA== ">
                <v:imagedata r:id="rId1637" o:title=""/>
              </v:shape>
              <v:shape id="Picture 428" o:spid="_x0000_s1791" type="#_x0000_t75" style="position:absolute;left:14687;top:1967;width:1524;height:139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K05hLCAAAA3AAAAA8AAABkcnMvZG93bnJldi54bWxET01rwkAQvQv9D8sUetNNrASbuoqUCh7s oRt7H7LTJDQ7G7JTTf999yB4fLzvzW7yvbrQGLvABvJFBoq4Dq7jxsC5OszXoKIgO+wDk4E/irDb Psw2WLpw5U+6WGlUCuFYooFWZCi1jnVLHuMiDMSJ+w6jR0lwbLQb8ZrCfa+XWVZojx2nhhYHemup /rG/3sBxf3qx8p6vTsXXR2WfD10uhTXm6XHav4ISmuQuvrmPzsBqmdamM+kI6O0/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ytOYSwgAAANwAAAAPAAAAAAAAAAAAAAAAAJ8C AABkcnMvZG93bnJldi54bWxQSwUGAAAAAAQABAD3AAAAjgMAAAAA ">
                <v:imagedata r:id="rId1638" o:title=""/>
              </v:shape>
              <v:shape id="Picture 429" o:spid="_x0000_s1792" type="#_x0000_t75" style="position:absolute;left:11367;top:5987;width:1143;height:1524;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cMWC7HAAAA3AAAAA8AAABkcnMvZG93bnJldi54bWxEj0FPwkAUhO8m/IfNI+EmWxo0WliIQIxw IVq9eHt0X7uN3belu0Dx17smJh4nM/NNZr7sbSPO1PnasYLJOAFBXDhdc6Xg4/359gGED8gaG8ek 4EoelovBzRwz7S78Ruc8VCJC2GeowITQZlL6wpBFP3YtcfRK11kMUXaV1B1eItw2Mk2Se2mx5rhg sKW1oeIrP1kFu3wTJkfzWpV3h/3qJS0/T+X3TqnRsH+agQjUh//wX3urFUzTR/g9E4+AXPw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OcMWC7HAAAA3AAAAA8AAAAAAAAAAAAA AAAAnwIAAGRycy9kb3ducmV2LnhtbFBLBQYAAAAABAAEAPcAAACTAwAAAAA= ">
                <v:imagedata r:id="rId1639" o:title=""/>
              </v:shape>
              <v:shape id="Picture 430" o:spid="_x0000_s1793" type="#_x0000_t75" style="position:absolute;left:11240;top:3869;width:1270;height:1524;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hVpkrAAAAA3AAAAA8AAABkcnMvZG93bnJldi54bWxET82KwjAQvgu+Q5gFb5rqqizdplJki3oR rD7A0Ixt2WZSmqj17c1B8Pjx/SebwbTiTr1rLCuYzyIQxKXVDVcKLud8+gPCeWSNrWVS8CQHm3Q8 SjDW9sEnuhe+EiGEXYwKau+7WEpX1mTQzWxHHLir7Q36APtK6h4fIdy0chFFa2mw4dBQY0fbmsr/ 4mYUXG/Z3/bMu1JmZn445svWrIpcqcnXkP2C8DT4j/jt3msFy+8wP5wJR0CmL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2FWmSsAAAADcAAAADwAAAAAAAAAAAAAAAACfAgAA ZHJzL2Rvd25yZXYueG1sUEsFBgAAAAAEAAQA9wAAAIwDAAAAAA== ">
                <v:imagedata r:id="rId1640" o:title=""/>
              </v:shape>
            </v:group>
            <w10:wrap type="square"/>
            <w10:anchorlock/>
          </v:group>
        </w:pict>
      </w:r>
      <w:r w:rsidRPr="00554C5F">
        <w:rPr>
          <w:bCs/>
        </w:rPr>
        <w:t xml:space="preserve">Khảo sát thực nghiệm một máy biến áp có cuộn sơ cấp </w:t>
      </w:r>
      <w:r w:rsidRPr="00025957">
        <w:rPr>
          <w:position w:val="-4"/>
        </w:rPr>
        <w:object w:dxaOrig="240" w:dyaOrig="260" w14:anchorId="5031A841">
          <v:shape id="_x0000_i1679" type="#_x0000_t75" style="width:11.9pt;height:13.15pt" o:ole="">
            <v:imagedata r:id="rId1641" o:title=""/>
          </v:shape>
          <o:OLEObject Type="Embed" ProgID="Equation.DSMT4" ShapeID="_x0000_i1679" DrawAspect="Content" ObjectID="_1653898035" r:id="rId1642"/>
        </w:object>
      </w:r>
      <w:r w:rsidRPr="00554C5F">
        <w:rPr>
          <w:bCs/>
        </w:rPr>
        <w:t xml:space="preserve"> và cuộn thứ cấp </w:t>
      </w:r>
      <w:r w:rsidRPr="00025957">
        <w:rPr>
          <w:position w:val="-4"/>
        </w:rPr>
        <w:object w:dxaOrig="240" w:dyaOrig="260" w14:anchorId="1C10AB85">
          <v:shape id="_x0000_i1680" type="#_x0000_t75" style="width:11.9pt;height:13.15pt" o:ole="">
            <v:imagedata r:id="rId1643" o:title=""/>
          </v:shape>
          <o:OLEObject Type="Embed" ProgID="Equation.DSMT4" ShapeID="_x0000_i1680" DrawAspect="Content" ObjectID="_1653898036" r:id="rId1644"/>
        </w:object>
      </w:r>
      <w:r w:rsidRPr="00554C5F">
        <w:rPr>
          <w:bCs/>
        </w:rPr>
        <w:t xml:space="preserve">. Cuộn </w:t>
      </w:r>
      <w:r w:rsidRPr="00025957">
        <w:rPr>
          <w:position w:val="-4"/>
        </w:rPr>
        <w:object w:dxaOrig="240" w:dyaOrig="260" w14:anchorId="4690D8FE">
          <v:shape id="_x0000_i1681" type="#_x0000_t75" style="width:11.9pt;height:13.15pt" o:ole="">
            <v:imagedata r:id="rId1645" o:title=""/>
          </v:shape>
          <o:OLEObject Type="Embed" ProgID="Equation.DSMT4" ShapeID="_x0000_i1681" DrawAspect="Content" ObjectID="_1653898037" r:id="rId1646"/>
        </w:object>
      </w:r>
      <w:r w:rsidRPr="00554C5F">
        <w:rPr>
          <w:bCs/>
        </w:rPr>
        <w:t xml:space="preserve"> được nối với mạng điện xoay chiều có điện áp hiệu dụng không đổi. Cuộn </w:t>
      </w:r>
      <w:r w:rsidRPr="00025957">
        <w:rPr>
          <w:position w:val="-4"/>
        </w:rPr>
        <w:object w:dxaOrig="240" w:dyaOrig="260" w14:anchorId="3DE173A5">
          <v:shape id="_x0000_i1682" type="#_x0000_t75" style="width:11.9pt;height:13.15pt" o:ole="">
            <v:imagedata r:id="rId1647" o:title=""/>
          </v:shape>
          <o:OLEObject Type="Embed" ProgID="Equation.DSMT4" ShapeID="_x0000_i1682" DrawAspect="Content" ObjectID="_1653898038" r:id="rId1648"/>
        </w:object>
      </w:r>
      <w:r w:rsidRPr="00554C5F">
        <w:rPr>
          <w:bCs/>
        </w:rPr>
        <w:t xml:space="preserve"> gồm các vòng dây quấn cùng chiều, một số điểm trên </w:t>
      </w:r>
      <w:r w:rsidRPr="00025957">
        <w:rPr>
          <w:position w:val="-4"/>
        </w:rPr>
        <w:object w:dxaOrig="240" w:dyaOrig="260" w14:anchorId="0D1E65F3">
          <v:shape id="_x0000_i1683" type="#_x0000_t75" style="width:11.9pt;height:13.15pt" o:ole="">
            <v:imagedata r:id="rId1649" o:title=""/>
          </v:shape>
          <o:OLEObject Type="Embed" ProgID="Equation.DSMT4" ShapeID="_x0000_i1683" DrawAspect="Content" ObjectID="_1653898039" r:id="rId1650"/>
        </w:object>
      </w:r>
      <w:r w:rsidRPr="00554C5F">
        <w:rPr>
          <w:bCs/>
        </w:rPr>
        <w:t xml:space="preserve"> được nối ra các chốt </w:t>
      </w:r>
      <w:r w:rsidRPr="00554C5F">
        <w:rPr>
          <w:position w:val="-6"/>
        </w:rPr>
        <w:object w:dxaOrig="260" w:dyaOrig="220" w14:anchorId="6239C90F">
          <v:shape id="_x0000_i1684" type="#_x0000_t75" style="width:13.15pt;height:10.65pt" o:ole="">
            <v:imagedata r:id="rId1651" o:title=""/>
          </v:shape>
          <o:OLEObject Type="Embed" ProgID="Equation.DSMT4" ShapeID="_x0000_i1684" DrawAspect="Content" ObjectID="_1653898040" r:id="rId1652"/>
        </w:object>
      </w:r>
      <w:r w:rsidRPr="00554C5F">
        <w:rPr>
          <w:bCs/>
        </w:rPr>
        <w:t xml:space="preserve">, </w:t>
      </w:r>
      <w:r w:rsidRPr="00554C5F">
        <w:rPr>
          <w:position w:val="-6"/>
        </w:rPr>
        <w:object w:dxaOrig="200" w:dyaOrig="220" w14:anchorId="5DE31D9D">
          <v:shape id="_x0000_i1685" type="#_x0000_t75" style="width:10.65pt;height:10.65pt" o:ole="">
            <v:imagedata r:id="rId1653" o:title=""/>
          </v:shape>
          <o:OLEObject Type="Embed" ProgID="Equation.DSMT4" ShapeID="_x0000_i1685" DrawAspect="Content" ObjectID="_1653898041" r:id="rId1654"/>
        </w:object>
      </w:r>
      <w:r w:rsidRPr="00554C5F">
        <w:rPr>
          <w:bCs/>
        </w:rPr>
        <w:t xml:space="preserve">, </w:t>
      </w:r>
      <w:r w:rsidRPr="00554C5F">
        <w:rPr>
          <w:position w:val="-10"/>
        </w:rPr>
        <w:object w:dxaOrig="240" w:dyaOrig="260" w14:anchorId="6CF3EFB7">
          <v:shape id="_x0000_i1686" type="#_x0000_t75" style="width:11.9pt;height:13.15pt" o:ole="">
            <v:imagedata r:id="rId1655" o:title=""/>
          </v:shape>
          <o:OLEObject Type="Embed" ProgID="Equation.DSMT4" ShapeID="_x0000_i1686" DrawAspect="Content" ObjectID="_1653898042" r:id="rId1656"/>
        </w:object>
      </w:r>
      <w:r w:rsidRPr="00554C5F">
        <w:rPr>
          <w:bCs/>
        </w:rPr>
        <w:t xml:space="preserve">, </w:t>
      </w:r>
      <w:r w:rsidRPr="00554C5F">
        <w:rPr>
          <w:position w:val="-10"/>
        </w:rPr>
        <w:object w:dxaOrig="200" w:dyaOrig="260" w14:anchorId="65403DF5">
          <v:shape id="_x0000_i1687" type="#_x0000_t75" style="width:10.65pt;height:13.15pt" o:ole="">
            <v:imagedata r:id="rId1657" o:title=""/>
          </v:shape>
          <o:OLEObject Type="Embed" ProgID="Equation.DSMT4" ShapeID="_x0000_i1687" DrawAspect="Content" ObjectID="_1653898043" r:id="rId1658"/>
        </w:object>
      </w:r>
      <w:r w:rsidRPr="00554C5F">
        <w:rPr>
          <w:bCs/>
        </w:rPr>
        <w:t xml:space="preserve"> (như hình vẽ). Số chỉ của vôn kế </w:t>
      </w:r>
      <w:r w:rsidRPr="00554C5F">
        <w:rPr>
          <w:position w:val="-6"/>
        </w:rPr>
        <w:object w:dxaOrig="240" w:dyaOrig="279" w14:anchorId="6C95D138">
          <v:shape id="_x0000_i1688" type="#_x0000_t75" style="width:11.9pt;height:14.4pt" o:ole="">
            <v:imagedata r:id="rId1659" o:title=""/>
          </v:shape>
          <o:OLEObject Type="Embed" ProgID="Equation.DSMT4" ShapeID="_x0000_i1688" DrawAspect="Content" ObjectID="_1653898044" r:id="rId1660"/>
        </w:object>
      </w:r>
      <w:r w:rsidRPr="00554C5F">
        <w:rPr>
          <w:bCs/>
        </w:rPr>
        <w:t xml:space="preserve"> có giá trị </w:t>
      </w:r>
      <w:r>
        <w:rPr>
          <w:bCs/>
        </w:rPr>
        <w:t>nhỏ</w:t>
      </w:r>
      <w:r w:rsidRPr="00554C5F">
        <w:rPr>
          <w:bCs/>
        </w:rPr>
        <w:t xml:space="preserve"> nhất khi khóa </w:t>
      </w:r>
      <w:r w:rsidRPr="00025957">
        <w:rPr>
          <w:position w:val="-4"/>
        </w:rPr>
        <w:object w:dxaOrig="260" w:dyaOrig="260" w14:anchorId="4A883CCA">
          <v:shape id="_x0000_i1689" type="#_x0000_t75" style="width:13.15pt;height:13.15pt" o:ole="">
            <v:imagedata r:id="rId1661" o:title=""/>
          </v:shape>
          <o:OLEObject Type="Embed" ProgID="Equation.DSMT4" ShapeID="_x0000_i1689" DrawAspect="Content" ObjectID="_1653898045" r:id="rId1662"/>
        </w:object>
      </w:r>
      <w:r w:rsidRPr="00554C5F">
        <w:rPr>
          <w:bCs/>
        </w:rPr>
        <w:t xml:space="preserve"> ở chốt nào sau đây?</w:t>
      </w:r>
    </w:p>
    <w:p w14:paraId="2B5C99DC" w14:textId="77777777" w:rsidR="00B87A2A" w:rsidRPr="00554C5F" w:rsidRDefault="00B87A2A" w:rsidP="00554C5F">
      <w:pPr>
        <w:tabs>
          <w:tab w:val="left" w:pos="284"/>
          <w:tab w:val="left" w:pos="2835"/>
          <w:tab w:val="left" w:pos="5387"/>
          <w:tab w:val="left" w:pos="7938"/>
        </w:tabs>
        <w:ind w:firstLine="142"/>
        <w:rPr>
          <w:bCs/>
        </w:rPr>
      </w:pPr>
      <w:r w:rsidRPr="00554C5F">
        <w:rPr>
          <w:bCs/>
        </w:rPr>
        <w:tab/>
      </w:r>
      <w:r w:rsidRPr="00554C5F">
        <w:rPr>
          <w:b/>
          <w:bCs/>
        </w:rPr>
        <w:t xml:space="preserve">A. </w:t>
      </w:r>
      <w:r w:rsidRPr="00554C5F">
        <w:rPr>
          <w:bCs/>
        </w:rPr>
        <w:t xml:space="preserve">Chốt </w:t>
      </w:r>
      <w:r w:rsidRPr="00554C5F">
        <w:rPr>
          <w:position w:val="-10"/>
        </w:rPr>
        <w:object w:dxaOrig="240" w:dyaOrig="260" w14:anchorId="6790FD5A">
          <v:shape id="_x0000_i1690" type="#_x0000_t75" style="width:11.9pt;height:13.15pt" o:ole="">
            <v:imagedata r:id="rId1663" o:title=""/>
          </v:shape>
          <o:OLEObject Type="Embed" ProgID="Equation.DSMT4" ShapeID="_x0000_i1690" DrawAspect="Content" ObjectID="_1653898046" r:id="rId1664"/>
        </w:object>
      </w:r>
      <w:r w:rsidRPr="00554C5F">
        <w:rPr>
          <w:bCs/>
        </w:rPr>
        <w:t>.</w:t>
      </w:r>
      <w:r w:rsidRPr="00554C5F">
        <w:rPr>
          <w:bCs/>
        </w:rPr>
        <w:tab/>
      </w:r>
    </w:p>
    <w:p w14:paraId="1A8761BE" w14:textId="77777777" w:rsidR="00B87A2A" w:rsidRPr="00554C5F" w:rsidRDefault="00B87A2A" w:rsidP="00554C5F">
      <w:pPr>
        <w:tabs>
          <w:tab w:val="left" w:pos="284"/>
          <w:tab w:val="left" w:pos="2835"/>
          <w:tab w:val="left" w:pos="5387"/>
          <w:tab w:val="left" w:pos="7938"/>
        </w:tabs>
        <w:ind w:firstLine="142"/>
        <w:rPr>
          <w:bCs/>
        </w:rPr>
      </w:pPr>
      <w:r w:rsidRPr="00554C5F">
        <w:rPr>
          <w:bCs/>
        </w:rPr>
        <w:tab/>
      </w:r>
      <w:r w:rsidRPr="00554C5F">
        <w:rPr>
          <w:b/>
          <w:bCs/>
        </w:rPr>
        <w:t xml:space="preserve">B. </w:t>
      </w:r>
      <w:r w:rsidRPr="00554C5F">
        <w:rPr>
          <w:bCs/>
        </w:rPr>
        <w:t xml:space="preserve">Chốt </w:t>
      </w:r>
      <w:r w:rsidRPr="00554C5F">
        <w:rPr>
          <w:position w:val="-6"/>
        </w:rPr>
        <w:object w:dxaOrig="200" w:dyaOrig="220" w14:anchorId="40545C15">
          <v:shape id="_x0000_i1691" type="#_x0000_t75" style="width:10.65pt;height:10.65pt" o:ole="">
            <v:imagedata r:id="rId1665" o:title=""/>
          </v:shape>
          <o:OLEObject Type="Embed" ProgID="Equation.DSMT4" ShapeID="_x0000_i1691" DrawAspect="Content" ObjectID="_1653898047" r:id="rId1666"/>
        </w:object>
      </w:r>
      <w:r w:rsidRPr="00554C5F">
        <w:rPr>
          <w:bCs/>
        </w:rPr>
        <w:t>.</w:t>
      </w:r>
    </w:p>
    <w:p w14:paraId="56BD812D" w14:textId="77777777" w:rsidR="00B87A2A" w:rsidRPr="00554C5F" w:rsidRDefault="00B87A2A" w:rsidP="00554C5F">
      <w:pPr>
        <w:tabs>
          <w:tab w:val="left" w:pos="284"/>
          <w:tab w:val="left" w:pos="2835"/>
          <w:tab w:val="left" w:pos="5387"/>
          <w:tab w:val="left" w:pos="7938"/>
        </w:tabs>
        <w:ind w:firstLine="142"/>
        <w:rPr>
          <w:bCs/>
        </w:rPr>
      </w:pPr>
      <w:r w:rsidRPr="00554C5F">
        <w:rPr>
          <w:bCs/>
        </w:rPr>
        <w:tab/>
      </w:r>
      <w:r w:rsidRPr="00554C5F">
        <w:rPr>
          <w:b/>
          <w:bCs/>
        </w:rPr>
        <w:t xml:space="preserve">C. </w:t>
      </w:r>
      <w:r w:rsidRPr="00554C5F">
        <w:rPr>
          <w:bCs/>
        </w:rPr>
        <w:t xml:space="preserve">Chốt </w:t>
      </w:r>
      <w:r w:rsidRPr="00554C5F">
        <w:rPr>
          <w:position w:val="-10"/>
        </w:rPr>
        <w:object w:dxaOrig="200" w:dyaOrig="260" w14:anchorId="7F5D6B2A">
          <v:shape id="_x0000_i1692" type="#_x0000_t75" style="width:10.65pt;height:13.15pt" o:ole="">
            <v:imagedata r:id="rId1667" o:title=""/>
          </v:shape>
          <o:OLEObject Type="Embed" ProgID="Equation.DSMT4" ShapeID="_x0000_i1692" DrawAspect="Content" ObjectID="_1653898048" r:id="rId1668"/>
        </w:object>
      </w:r>
      <w:r w:rsidRPr="00554C5F">
        <w:rPr>
          <w:bCs/>
        </w:rPr>
        <w:t>.</w:t>
      </w:r>
    </w:p>
    <w:p w14:paraId="3F117C4E" w14:textId="77777777" w:rsidR="00B87A2A" w:rsidRPr="00554C5F" w:rsidRDefault="00B87A2A" w:rsidP="00554C5F">
      <w:pPr>
        <w:tabs>
          <w:tab w:val="left" w:pos="284"/>
          <w:tab w:val="left" w:pos="2835"/>
          <w:tab w:val="left" w:pos="5387"/>
          <w:tab w:val="left" w:pos="7938"/>
        </w:tabs>
        <w:ind w:firstLine="142"/>
        <w:rPr>
          <w:bCs/>
        </w:rPr>
      </w:pPr>
      <w:r w:rsidRPr="00554C5F">
        <w:rPr>
          <w:bCs/>
        </w:rPr>
        <w:tab/>
      </w:r>
      <w:r w:rsidRPr="00554C5F">
        <w:rPr>
          <w:b/>
          <w:bCs/>
        </w:rPr>
        <w:t xml:space="preserve">D. </w:t>
      </w:r>
      <w:r w:rsidRPr="00554C5F">
        <w:rPr>
          <w:bCs/>
        </w:rPr>
        <w:t xml:space="preserve">Chốt </w:t>
      </w:r>
      <w:r w:rsidRPr="00554C5F">
        <w:rPr>
          <w:position w:val="-6"/>
        </w:rPr>
        <w:object w:dxaOrig="260" w:dyaOrig="220" w14:anchorId="3DE52CC9">
          <v:shape id="_x0000_i1693" type="#_x0000_t75" style="width:13.15pt;height:10.65pt" o:ole="">
            <v:imagedata r:id="rId1669" o:title=""/>
          </v:shape>
          <o:OLEObject Type="Embed" ProgID="Equation.DSMT4" ShapeID="_x0000_i1693" DrawAspect="Content" ObjectID="_1653898049" r:id="rId1670"/>
        </w:object>
      </w:r>
      <w:r w:rsidRPr="00554C5F">
        <w:rPr>
          <w:bCs/>
        </w:rPr>
        <w:t>.</w:t>
      </w:r>
    </w:p>
    <w:p w14:paraId="1CDA97D3" w14:textId="77777777" w:rsidR="00B87A2A" w:rsidRPr="00F93B87" w:rsidRDefault="00B87A2A" w:rsidP="00554C5F">
      <w:pPr>
        <w:tabs>
          <w:tab w:val="left" w:pos="284"/>
          <w:tab w:val="left" w:pos="2835"/>
          <w:tab w:val="left" w:pos="5387"/>
          <w:tab w:val="left" w:pos="7938"/>
        </w:tabs>
        <w:ind w:firstLine="142"/>
      </w:pPr>
      <w:r w:rsidRPr="00F93B87">
        <w:rPr>
          <w:b/>
        </w:rPr>
        <w:t>Câu 27:</w:t>
      </w:r>
      <w:r w:rsidRPr="00F93B87">
        <w:t xml:space="preserve"> </w:t>
      </w:r>
      <w:r>
        <w:t xml:space="preserve">Theo thuyết lượng tử ánh sáng hai photon có năng lượng lần lượt là </w:t>
      </w:r>
      <w:r w:rsidRPr="009D2545">
        <w:rPr>
          <w:position w:val="-12"/>
        </w:rPr>
        <w:object w:dxaOrig="240" w:dyaOrig="360" w14:anchorId="1BF3DE88">
          <v:shape id="_x0000_i1694" type="#_x0000_t75" style="width:11.9pt;height:18.15pt" o:ole="">
            <v:imagedata r:id="rId1671" o:title=""/>
          </v:shape>
          <o:OLEObject Type="Embed" ProgID="Equation.DSMT4" ShapeID="_x0000_i1694" DrawAspect="Content" ObjectID="_1653898050" r:id="rId1672"/>
        </w:object>
      </w:r>
      <w:r>
        <w:t xml:space="preserve"> và </w:t>
      </w:r>
      <w:r w:rsidRPr="009D2545">
        <w:rPr>
          <w:position w:val="-12"/>
        </w:rPr>
        <w:object w:dxaOrig="260" w:dyaOrig="360" w14:anchorId="75ACD421">
          <v:shape id="_x0000_i1695" type="#_x0000_t75" style="width:13.15pt;height:18.15pt" o:ole="">
            <v:imagedata r:id="rId1673" o:title=""/>
          </v:shape>
          <o:OLEObject Type="Embed" ProgID="Equation.DSMT4" ShapeID="_x0000_i1695" DrawAspect="Content" ObjectID="_1653898051" r:id="rId1674"/>
        </w:object>
      </w:r>
      <w:r>
        <w:t>(</w:t>
      </w:r>
      <w:r w:rsidRPr="009D2545">
        <w:rPr>
          <w:position w:val="-12"/>
        </w:rPr>
        <w:object w:dxaOrig="680" w:dyaOrig="360" w14:anchorId="0252F632">
          <v:shape id="_x0000_i1696" type="#_x0000_t75" style="width:33.8pt;height:18.15pt" o:ole="">
            <v:imagedata r:id="rId1675" o:title=""/>
          </v:shape>
          <o:OLEObject Type="Embed" ProgID="Equation.DSMT4" ShapeID="_x0000_i1696" DrawAspect="Content" ObjectID="_1653898052" r:id="rId1676"/>
        </w:object>
      </w:r>
      <w:r>
        <w:t xml:space="preserve">) thì kết luận nào sau đây là </w:t>
      </w:r>
      <w:r w:rsidRPr="009D2545">
        <w:rPr>
          <w:b/>
          <w:bCs/>
        </w:rPr>
        <w:t>đúng</w:t>
      </w:r>
      <w:r>
        <w:t xml:space="preserve"> về hai photon này?</w:t>
      </w:r>
    </w:p>
    <w:p w14:paraId="08FF4B2E" w14:textId="77777777" w:rsidR="00B87A2A" w:rsidRDefault="00B87A2A" w:rsidP="00CD2376">
      <w:pPr>
        <w:tabs>
          <w:tab w:val="left" w:pos="284"/>
          <w:tab w:val="left" w:pos="2835"/>
          <w:tab w:val="left" w:pos="5387"/>
          <w:tab w:val="left" w:pos="7938"/>
        </w:tabs>
        <w:ind w:firstLine="142"/>
      </w:pPr>
      <w:r w:rsidRPr="00F93B87">
        <w:rPr>
          <w:b/>
        </w:rPr>
        <w:tab/>
        <w:t xml:space="preserve">A. </w:t>
      </w:r>
      <w:r>
        <w:t>photon thứ nhất có tần số nhỏ hơn photon thứ hai.</w:t>
      </w:r>
      <w:r w:rsidRPr="00F93B87">
        <w:tab/>
      </w:r>
    </w:p>
    <w:p w14:paraId="44F3C8CD" w14:textId="77777777" w:rsidR="00B87A2A" w:rsidRPr="00F93B87" w:rsidRDefault="00B87A2A" w:rsidP="00CD2376">
      <w:pPr>
        <w:tabs>
          <w:tab w:val="left" w:pos="284"/>
          <w:tab w:val="left" w:pos="2835"/>
          <w:tab w:val="left" w:pos="5387"/>
          <w:tab w:val="left" w:pos="7938"/>
        </w:tabs>
        <w:ind w:firstLine="142"/>
      </w:pPr>
      <w:r w:rsidRPr="00F93B87">
        <w:tab/>
      </w:r>
      <w:r w:rsidRPr="00F93B87">
        <w:rPr>
          <w:b/>
        </w:rPr>
        <w:t xml:space="preserve">B. </w:t>
      </w:r>
      <w:r>
        <w:t>photon thứ nhất có bước sóng nhỏ hơn photon thứ hai.</w:t>
      </w:r>
      <w:r w:rsidRPr="00F93B87">
        <w:tab/>
      </w:r>
    </w:p>
    <w:p w14:paraId="576B36F0" w14:textId="77777777" w:rsidR="00B87A2A" w:rsidRDefault="00B87A2A" w:rsidP="00CD2376">
      <w:pPr>
        <w:tabs>
          <w:tab w:val="left" w:pos="284"/>
          <w:tab w:val="left" w:pos="2835"/>
          <w:tab w:val="left" w:pos="5387"/>
          <w:tab w:val="left" w:pos="7938"/>
        </w:tabs>
        <w:ind w:firstLine="142"/>
      </w:pPr>
      <w:r w:rsidRPr="00F93B87">
        <w:rPr>
          <w:b/>
        </w:rPr>
        <w:tab/>
        <w:t xml:space="preserve">C. </w:t>
      </w:r>
      <w:r>
        <w:t>photon thứ nhất chuyển động nhanh hơn photon thứ hai.</w:t>
      </w:r>
    </w:p>
    <w:p w14:paraId="4727868E" w14:textId="77777777" w:rsidR="00B87A2A" w:rsidRDefault="00B87A2A" w:rsidP="00EA3AAC">
      <w:pPr>
        <w:tabs>
          <w:tab w:val="left" w:pos="284"/>
          <w:tab w:val="left" w:pos="2835"/>
          <w:tab w:val="left" w:pos="5387"/>
          <w:tab w:val="left" w:pos="7938"/>
        </w:tabs>
        <w:ind w:firstLine="142"/>
      </w:pPr>
      <w:r w:rsidRPr="00F93B87">
        <w:tab/>
      </w:r>
      <w:r w:rsidRPr="00F93B87">
        <w:rPr>
          <w:b/>
        </w:rPr>
        <w:t xml:space="preserve">D. </w:t>
      </w:r>
      <w:r>
        <w:t>photon thứ nhất chuyển động chậm hơn photon thứ hai.</w:t>
      </w:r>
    </w:p>
    <w:p w14:paraId="5261C89B" w14:textId="77777777" w:rsidR="00B87A2A" w:rsidRPr="00F93B87" w:rsidRDefault="00B87A2A" w:rsidP="00CD2376">
      <w:pPr>
        <w:tabs>
          <w:tab w:val="left" w:pos="284"/>
          <w:tab w:val="left" w:pos="2835"/>
          <w:tab w:val="left" w:pos="5387"/>
          <w:tab w:val="left" w:pos="7938"/>
        </w:tabs>
        <w:ind w:firstLine="142"/>
        <w:rPr>
          <w:lang w:val="fr-FR"/>
        </w:rPr>
      </w:pPr>
      <w:r w:rsidRPr="00F93B87">
        <w:rPr>
          <w:b/>
          <w:lang w:val="fr-FR"/>
        </w:rPr>
        <w:t>Câu 28:</w:t>
      </w:r>
      <w:r w:rsidRPr="00F93B87">
        <w:rPr>
          <w:lang w:val="fr-FR"/>
        </w:rPr>
        <w:t xml:space="preserve"> Kim loại làm catốt của một tế bào quang điện có giới hạn quang điện </w:t>
      </w:r>
      <w:r w:rsidRPr="00F93B87">
        <w:rPr>
          <w:position w:val="-12"/>
          <w:lang w:val="fr-FR"/>
        </w:rPr>
        <w:object w:dxaOrig="279" w:dyaOrig="360" w14:anchorId="43BB878C">
          <v:shape id="_x0000_i1697" type="#_x0000_t75" style="width:13.75pt;height:18.15pt" o:ole="">
            <v:imagedata r:id="rId1677" o:title=""/>
          </v:shape>
          <o:OLEObject Type="Embed" ProgID="Equation.DSMT4" ShapeID="_x0000_i1697" DrawAspect="Content" ObjectID="_1653898053" r:id="rId1678"/>
        </w:object>
      </w:r>
      <w:r w:rsidRPr="00F93B87">
        <w:rPr>
          <w:lang w:val="fr-FR"/>
        </w:rPr>
        <w:t xml:space="preserve">. Lần lượt chiếu tới bề mặt catốt hai bức xạ có bước sóng </w:t>
      </w:r>
      <w:r w:rsidRPr="00F93B87">
        <w:rPr>
          <w:position w:val="-12"/>
          <w:lang w:val="fr-FR"/>
        </w:rPr>
        <w:object w:dxaOrig="840" w:dyaOrig="360" w14:anchorId="0C4BE639">
          <v:shape id="_x0000_i1698" type="#_x0000_t75" style="width:41.95pt;height:18.15pt" o:ole="">
            <v:imagedata r:id="rId1679" o:title=""/>
          </v:shape>
          <o:OLEObject Type="Embed" ProgID="Equation.DSMT4" ShapeID="_x0000_i1698" DrawAspect="Content" ObjectID="_1653898054" r:id="rId1680"/>
        </w:object>
      </w:r>
      <w:r w:rsidRPr="00F93B87">
        <w:rPr>
          <w:lang w:val="fr-FR"/>
        </w:rPr>
        <w:t xml:space="preserve"> μm và </w:t>
      </w:r>
      <w:r w:rsidRPr="00F93B87">
        <w:rPr>
          <w:position w:val="-12"/>
          <w:lang w:val="fr-FR"/>
        </w:rPr>
        <w:object w:dxaOrig="840" w:dyaOrig="360" w14:anchorId="56CBD373">
          <v:shape id="_x0000_i1699" type="#_x0000_t75" style="width:41.95pt;height:18.15pt" o:ole="">
            <v:imagedata r:id="rId1681" o:title=""/>
          </v:shape>
          <o:OLEObject Type="Embed" ProgID="Equation.DSMT4" ShapeID="_x0000_i1699" DrawAspect="Content" ObjectID="_1653898055" r:id="rId1682"/>
        </w:object>
      </w:r>
      <w:r w:rsidRPr="00F93B87">
        <w:rPr>
          <w:lang w:val="fr-FR"/>
        </w:rPr>
        <w:t xml:space="preserve"> μm thì vận tốc ban đầu cực đại của electron bắn ra khỏi bề mặt catốt khác nhau 2 lần. Giá trị của </w:t>
      </w:r>
      <w:r w:rsidRPr="00F93B87">
        <w:rPr>
          <w:position w:val="-12"/>
        </w:rPr>
        <w:object w:dxaOrig="279" w:dyaOrig="360" w14:anchorId="647BCC33">
          <v:shape id="_x0000_i1700" type="#_x0000_t75" style="width:13.75pt;height:18.15pt" o:ole="">
            <v:imagedata r:id="rId1683" o:title=""/>
          </v:shape>
          <o:OLEObject Type="Embed" ProgID="Equation.DSMT4" ShapeID="_x0000_i1700" DrawAspect="Content" ObjectID="_1653898056" r:id="rId1684"/>
        </w:object>
      </w:r>
      <w:r w:rsidRPr="00F93B87">
        <w:rPr>
          <w:vertAlign w:val="subscript"/>
          <w:lang w:val="fr-FR"/>
        </w:rPr>
        <w:t xml:space="preserve"> </w:t>
      </w:r>
      <w:r w:rsidRPr="00F93B87">
        <w:rPr>
          <w:lang w:val="fr-FR"/>
        </w:rPr>
        <w:t>là</w:t>
      </w:r>
    </w:p>
    <w:p w14:paraId="0C59C60B" w14:textId="77777777" w:rsidR="00B87A2A" w:rsidRPr="00F93B87" w:rsidRDefault="00B87A2A" w:rsidP="00CD2376">
      <w:pPr>
        <w:tabs>
          <w:tab w:val="left" w:pos="284"/>
          <w:tab w:val="left" w:pos="2835"/>
          <w:tab w:val="left" w:pos="5387"/>
          <w:tab w:val="left" w:pos="7938"/>
        </w:tabs>
        <w:ind w:firstLine="142"/>
        <w:rPr>
          <w:lang w:val="fr-FR"/>
        </w:rPr>
      </w:pPr>
      <w:r w:rsidRPr="00F93B87">
        <w:rPr>
          <w:b/>
          <w:lang w:val="fr-FR"/>
        </w:rPr>
        <w:tab/>
        <w:t xml:space="preserve">A. </w:t>
      </w:r>
      <w:r w:rsidRPr="00F93B87">
        <w:rPr>
          <w:lang w:val="fr-FR"/>
        </w:rPr>
        <w:t xml:space="preserve">0,585 </w:t>
      </w:r>
      <w:r w:rsidRPr="00F93B87">
        <w:t>μ</w:t>
      </w:r>
      <w:r w:rsidRPr="00F93B87">
        <w:rPr>
          <w:lang w:val="fr-FR"/>
        </w:rPr>
        <w:t>m.</w:t>
      </w:r>
      <w:r w:rsidRPr="00F93B87">
        <w:tab/>
      </w:r>
      <w:r w:rsidRPr="00F93B87">
        <w:rPr>
          <w:b/>
          <w:lang w:val="fr-FR"/>
        </w:rPr>
        <w:t xml:space="preserve">B. </w:t>
      </w:r>
      <w:r w:rsidRPr="00F93B87">
        <w:rPr>
          <w:lang w:val="fr-FR"/>
        </w:rPr>
        <w:t xml:space="preserve">0,545 </w:t>
      </w:r>
      <w:r w:rsidRPr="00F93B87">
        <w:t>μ</w:t>
      </w:r>
      <w:r w:rsidRPr="00F93B87">
        <w:rPr>
          <w:lang w:val="fr-FR"/>
        </w:rPr>
        <w:t>m.</w:t>
      </w:r>
      <w:r w:rsidRPr="00F93B87">
        <w:tab/>
      </w:r>
      <w:r w:rsidRPr="00F93B87">
        <w:rPr>
          <w:b/>
          <w:lang w:val="fr-FR"/>
        </w:rPr>
        <w:t xml:space="preserve">C. </w:t>
      </w:r>
      <w:r w:rsidRPr="00F93B87">
        <w:rPr>
          <w:lang w:val="fr-FR"/>
        </w:rPr>
        <w:t xml:space="preserve">0,595 </w:t>
      </w:r>
      <w:r w:rsidRPr="00F93B87">
        <w:t>μ</w:t>
      </w:r>
      <w:r w:rsidRPr="00F93B87">
        <w:rPr>
          <w:lang w:val="fr-FR"/>
        </w:rPr>
        <w:t>m.</w:t>
      </w:r>
      <w:r w:rsidRPr="00F93B87">
        <w:tab/>
      </w:r>
      <w:r w:rsidRPr="00F93B87">
        <w:rPr>
          <w:b/>
          <w:lang w:val="fr-FR"/>
        </w:rPr>
        <w:t xml:space="preserve">D. </w:t>
      </w:r>
      <w:r w:rsidRPr="00F93B87">
        <w:rPr>
          <w:lang w:val="fr-FR"/>
        </w:rPr>
        <w:t>0,515</w:t>
      </w:r>
      <w:r w:rsidRPr="00F93B87">
        <w:t>μ</w:t>
      </w:r>
      <w:r w:rsidRPr="00F93B87">
        <w:rPr>
          <w:lang w:val="fr-FR"/>
        </w:rPr>
        <w:t>m.</w:t>
      </w:r>
    </w:p>
    <w:p w14:paraId="6B0F3E67" w14:textId="77777777" w:rsidR="00B87A2A" w:rsidRPr="00F93B87" w:rsidRDefault="00B87A2A" w:rsidP="00CD2376">
      <w:pPr>
        <w:tabs>
          <w:tab w:val="left" w:pos="284"/>
          <w:tab w:val="left" w:pos="2835"/>
          <w:tab w:val="left" w:pos="5387"/>
          <w:tab w:val="left" w:pos="7938"/>
        </w:tabs>
        <w:ind w:firstLine="142"/>
        <w:rPr>
          <w:bCs/>
        </w:rPr>
      </w:pPr>
      <w:r w:rsidRPr="00F93B87">
        <w:rPr>
          <w:b/>
          <w:bCs/>
        </w:rPr>
        <w:t>Câu 29:</w:t>
      </w:r>
      <w:r w:rsidRPr="00F93B87">
        <w:rPr>
          <w:bCs/>
        </w:rPr>
        <w:t xml:space="preserve"> Xét nguyên tử hiđrô theo mẫu nguyên tử Bo. Lấy </w:t>
      </w:r>
      <w:r w:rsidRPr="00F93B87">
        <w:rPr>
          <w:bCs/>
          <w:position w:val="-12"/>
        </w:rPr>
        <w:object w:dxaOrig="1300" w:dyaOrig="380" w14:anchorId="7C55B02B">
          <v:shape id="_x0000_i1701" type="#_x0000_t75" style="width:65.75pt;height:18.8pt" o:ole="">
            <v:imagedata r:id="rId1685" o:title=""/>
          </v:shape>
          <o:OLEObject Type="Embed" ProgID="Equation.DSMT4" ShapeID="_x0000_i1701" DrawAspect="Content" ObjectID="_1653898057" r:id="rId1686"/>
        </w:object>
      </w:r>
      <w:r w:rsidRPr="00F93B87">
        <w:rPr>
          <w:bCs/>
        </w:rPr>
        <w:t xml:space="preserve"> m; </w:t>
      </w:r>
      <w:r w:rsidRPr="00F93B87">
        <w:rPr>
          <w:bCs/>
          <w:position w:val="-12"/>
        </w:rPr>
        <w:object w:dxaOrig="1380" w:dyaOrig="380" w14:anchorId="7E54542F">
          <v:shape id="_x0000_i1702" type="#_x0000_t75" style="width:68.85pt;height:18.8pt" o:ole="">
            <v:imagedata r:id="rId1687" o:title=""/>
          </v:shape>
          <o:OLEObject Type="Embed" ProgID="Equation.DSMT4" ShapeID="_x0000_i1702" DrawAspect="Content" ObjectID="_1653898058" r:id="rId1688"/>
        </w:object>
      </w:r>
      <w:r w:rsidRPr="00F93B87">
        <w:rPr>
          <w:bCs/>
        </w:rPr>
        <w:t xml:space="preserve"> kg; </w:t>
      </w:r>
      <w:r w:rsidRPr="00F93B87">
        <w:rPr>
          <w:bCs/>
          <w:position w:val="-6"/>
        </w:rPr>
        <w:object w:dxaOrig="920" w:dyaOrig="320" w14:anchorId="042E84F1">
          <v:shape id="_x0000_i1703" type="#_x0000_t75" style="width:45.7pt;height:16.3pt" o:ole="">
            <v:imagedata r:id="rId1689" o:title=""/>
          </v:shape>
          <o:OLEObject Type="Embed" ProgID="Equation.DSMT4" ShapeID="_x0000_i1703" DrawAspect="Content" ObjectID="_1653898059" r:id="rId1690"/>
        </w:object>
      </w:r>
      <w:r w:rsidRPr="00F93B87">
        <w:rPr>
          <w:bCs/>
        </w:rPr>
        <w:t>Nm</w:t>
      </w:r>
      <w:r w:rsidRPr="00F93B87">
        <w:rPr>
          <w:bCs/>
          <w:vertAlign w:val="superscript"/>
        </w:rPr>
        <w:t>2</w:t>
      </w:r>
      <w:r w:rsidRPr="00F93B87">
        <w:rPr>
          <w:bCs/>
        </w:rPr>
        <w:t>/C</w:t>
      </w:r>
      <w:r w:rsidRPr="00F93B87">
        <w:rPr>
          <w:bCs/>
          <w:vertAlign w:val="superscript"/>
        </w:rPr>
        <w:t>2</w:t>
      </w:r>
      <w:r w:rsidRPr="00F93B87">
        <w:rPr>
          <w:bCs/>
        </w:rPr>
        <w:t xml:space="preserve"> và </w:t>
      </w:r>
      <w:r w:rsidRPr="00F93B87">
        <w:rPr>
          <w:bCs/>
          <w:position w:val="-10"/>
        </w:rPr>
        <w:object w:dxaOrig="1219" w:dyaOrig="360" w14:anchorId="07AEBA64">
          <v:shape id="_x0000_i1704" type="#_x0000_t75" style="width:60.75pt;height:18.15pt" o:ole="">
            <v:imagedata r:id="rId1691" o:title=""/>
          </v:shape>
          <o:OLEObject Type="Embed" ProgID="Equation.DSMT4" ShapeID="_x0000_i1704" DrawAspect="Content" ObjectID="_1653898060" r:id="rId1692"/>
        </w:object>
      </w:r>
      <w:r w:rsidRPr="00F93B87">
        <w:rPr>
          <w:bCs/>
        </w:rPr>
        <w:t>C. Khi chuyển động trên quỹ đạo dừng</w:t>
      </w:r>
      <w:r>
        <w:rPr>
          <w:bCs/>
        </w:rPr>
        <w:t xml:space="preserve"> </w:t>
      </w:r>
      <w:r w:rsidRPr="00F93B87">
        <w:rPr>
          <w:bCs/>
        </w:rPr>
        <w:t xml:space="preserve">, quãng đường mà êlectron đi được trong thời gian </w:t>
      </w:r>
      <w:r w:rsidRPr="00F93B87">
        <w:rPr>
          <w:bCs/>
          <w:position w:val="-6"/>
        </w:rPr>
        <w:object w:dxaOrig="440" w:dyaOrig="320" w14:anchorId="55314194">
          <v:shape id="_x0000_i1705" type="#_x0000_t75" style="width:21.9pt;height:16.3pt" o:ole="">
            <v:imagedata r:id="rId1693" o:title=""/>
          </v:shape>
          <o:OLEObject Type="Embed" ProgID="Equation.DSMT4" ShapeID="_x0000_i1705" DrawAspect="Content" ObjectID="_1653898061" r:id="rId1694"/>
        </w:object>
      </w:r>
      <w:r w:rsidRPr="00F93B87">
        <w:rPr>
          <w:bCs/>
        </w:rPr>
        <w:t xml:space="preserve"> s là</w:t>
      </w:r>
    </w:p>
    <w:p w14:paraId="42D9EE47"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12,6 mm.</w:t>
      </w:r>
      <w:r w:rsidRPr="00F93B87">
        <w:rPr>
          <w:bCs/>
        </w:rPr>
        <w:tab/>
      </w:r>
      <w:r w:rsidRPr="00F93B87">
        <w:rPr>
          <w:b/>
          <w:bCs/>
        </w:rPr>
        <w:t>B.</w:t>
      </w:r>
      <w:r w:rsidRPr="00F93B87">
        <w:rPr>
          <w:bCs/>
        </w:rPr>
        <w:t xml:space="preserve"> 72,9 mm.</w:t>
      </w:r>
      <w:r w:rsidRPr="00F93B87">
        <w:rPr>
          <w:bCs/>
        </w:rPr>
        <w:tab/>
      </w:r>
      <w:r w:rsidRPr="00F93B87">
        <w:rPr>
          <w:b/>
          <w:bCs/>
        </w:rPr>
        <w:t>C.</w:t>
      </w:r>
      <w:r w:rsidRPr="00F93B87">
        <w:rPr>
          <w:bCs/>
        </w:rPr>
        <w:t xml:space="preserve"> 1,26 mm.</w:t>
      </w:r>
      <w:r w:rsidRPr="00F93B87">
        <w:rPr>
          <w:bCs/>
        </w:rPr>
        <w:tab/>
      </w:r>
      <w:r w:rsidRPr="00F93B87">
        <w:rPr>
          <w:b/>
          <w:bCs/>
        </w:rPr>
        <w:t>D.</w:t>
      </w:r>
      <w:r w:rsidRPr="00F93B87">
        <w:rPr>
          <w:bCs/>
        </w:rPr>
        <w:t xml:space="preserve"> 7,29 mm.</w:t>
      </w:r>
    </w:p>
    <w:p w14:paraId="3D96F32F" w14:textId="77777777" w:rsidR="00B87A2A" w:rsidRPr="00F93B87" w:rsidRDefault="00B87A2A" w:rsidP="00CD2376">
      <w:pPr>
        <w:tabs>
          <w:tab w:val="left" w:pos="284"/>
          <w:tab w:val="left" w:pos="2835"/>
          <w:tab w:val="left" w:pos="5387"/>
          <w:tab w:val="left" w:pos="7938"/>
        </w:tabs>
        <w:ind w:firstLine="142"/>
        <w:rPr>
          <w:bCs/>
        </w:rPr>
      </w:pPr>
      <w:r w:rsidRPr="00F93B87">
        <w:rPr>
          <w:b/>
          <w:bCs/>
        </w:rPr>
        <w:t xml:space="preserve">Câu 30: </w:t>
      </w:r>
      <w:r w:rsidRPr="00F93B87">
        <w:rPr>
          <w:bCs/>
        </w:rPr>
        <w:t xml:space="preserve">Tàu ngầm hạt nhân là một loại tàu ngầm vận hành nhờ sử dụng năng lượng của phản ứng hạt nhân. Nguyên liệu thường dùng là </w:t>
      </w:r>
      <w:r w:rsidRPr="00F93B87">
        <w:rPr>
          <w:bCs/>
          <w:position w:val="-6"/>
        </w:rPr>
        <w:object w:dxaOrig="480" w:dyaOrig="320" w14:anchorId="5DADADE5">
          <v:shape id="_x0000_i1706" type="#_x0000_t75" style="width:23.8pt;height:16.3pt" o:ole="">
            <v:imagedata r:id="rId1695" o:title=""/>
          </v:shape>
          <o:OLEObject Type="Embed" ProgID="Equation.DSMT4" ShapeID="_x0000_i1706" DrawAspect="Content" ObjectID="_1653898062" r:id="rId1696"/>
        </w:object>
      </w:r>
      <w:r w:rsidRPr="00F93B87">
        <w:rPr>
          <w:bCs/>
        </w:rPr>
        <w:t xml:space="preserve">. Mỗi phân hạch của hạt nhân </w:t>
      </w:r>
      <w:r w:rsidRPr="00F93B87">
        <w:rPr>
          <w:bCs/>
          <w:position w:val="-6"/>
        </w:rPr>
        <w:object w:dxaOrig="480" w:dyaOrig="320" w14:anchorId="6AF50FF1">
          <v:shape id="_x0000_i1707" type="#_x0000_t75" style="width:23.8pt;height:16.3pt" o:ole="">
            <v:imagedata r:id="rId1697" o:title=""/>
          </v:shape>
          <o:OLEObject Type="Embed" ProgID="Equation.DSMT4" ShapeID="_x0000_i1707" DrawAspect="Content" ObjectID="_1653898063" r:id="rId1698"/>
        </w:object>
      </w:r>
      <w:r w:rsidRPr="00F93B87">
        <w:rPr>
          <w:bCs/>
        </w:rPr>
        <w:t xml:space="preserve"> tỏa ra năng lượng trung bình là 200 MeV. Hiệu suất của lò phản ứng là 25%. Nếu công suất của lò là 400 MW thì khối lượng </w:t>
      </w:r>
      <w:r w:rsidRPr="00F93B87">
        <w:rPr>
          <w:bCs/>
          <w:position w:val="-6"/>
        </w:rPr>
        <w:object w:dxaOrig="480" w:dyaOrig="320" w14:anchorId="56718404">
          <v:shape id="_x0000_i1708" type="#_x0000_t75" style="width:23.8pt;height:16.3pt" o:ole="">
            <v:imagedata r:id="rId1699" o:title=""/>
          </v:shape>
          <o:OLEObject Type="Embed" ProgID="Equation.DSMT4" ShapeID="_x0000_i1708" DrawAspect="Content" ObjectID="_1653898064" r:id="rId1700"/>
        </w:object>
      </w:r>
      <w:r w:rsidRPr="00F93B87">
        <w:rPr>
          <w:bCs/>
        </w:rPr>
        <w:t>cần dùng trong một ngày xấp xỉ bằng</w:t>
      </w:r>
    </w:p>
    <w:p w14:paraId="62FC204C"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1,75 kg.</w:t>
      </w:r>
      <w:r w:rsidRPr="00F93B87">
        <w:rPr>
          <w:bCs/>
        </w:rPr>
        <w:tab/>
      </w:r>
      <w:r w:rsidRPr="00F93B87">
        <w:rPr>
          <w:b/>
          <w:bCs/>
        </w:rPr>
        <w:t>B.</w:t>
      </w:r>
      <w:r w:rsidRPr="00F93B87">
        <w:rPr>
          <w:bCs/>
        </w:rPr>
        <w:t xml:space="preserve"> 2,59 kg.</w:t>
      </w:r>
      <w:r w:rsidRPr="00F93B87">
        <w:rPr>
          <w:bCs/>
        </w:rPr>
        <w:tab/>
      </w:r>
      <w:r w:rsidRPr="00F93B87">
        <w:rPr>
          <w:b/>
          <w:bCs/>
        </w:rPr>
        <w:t>C.</w:t>
      </w:r>
      <w:r w:rsidRPr="00F93B87">
        <w:rPr>
          <w:bCs/>
        </w:rPr>
        <w:t xml:space="preserve"> 1,69 kg.</w:t>
      </w:r>
      <w:r w:rsidRPr="00F93B87">
        <w:rPr>
          <w:bCs/>
        </w:rPr>
        <w:tab/>
      </w:r>
      <w:r w:rsidRPr="00F93B87">
        <w:rPr>
          <w:b/>
          <w:bCs/>
        </w:rPr>
        <w:t>D.</w:t>
      </w:r>
      <w:r w:rsidRPr="00F93B87">
        <w:rPr>
          <w:bCs/>
        </w:rPr>
        <w:t xml:space="preserve"> 2,67 kg.</w:t>
      </w:r>
    </w:p>
    <w:p w14:paraId="7D6FF5B9" w14:textId="77777777" w:rsidR="00B87A2A" w:rsidRPr="00F93B87" w:rsidRDefault="00B87A2A" w:rsidP="0094688E">
      <w:pPr>
        <w:tabs>
          <w:tab w:val="left" w:pos="284"/>
          <w:tab w:val="left" w:pos="2835"/>
          <w:tab w:val="left" w:pos="5387"/>
          <w:tab w:val="left" w:pos="7938"/>
        </w:tabs>
        <w:ind w:firstLine="142"/>
        <w:rPr>
          <w:bCs/>
        </w:rPr>
      </w:pPr>
      <w:r>
        <w:rPr>
          <w:noProof/>
        </w:rPr>
        <w:pict w14:anchorId="017FAD6B">
          <v:group id="Canvas 55" o:spid="_x0000_s1856" editas="canvas" style="position:absolute;left:0;text-align:left;margin-left:330.95pt;margin-top:17.3pt;width:186.5pt;height:102.35pt;z-index:251692032" coordsize="23685,12992"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JAuiHPJBgAAWB8AAA4AAABkcnMvZTJvRG9jLnhtbOxZ227bRhB9L9B/ IPieSLyLQuTAsOOggJsadYI8r3gTG5LLLleW3a/vmd0lRVm+xXGcpI0Ay0vthbMzZ87OzL56fVlX 1kUmupI3C9t5ObWtrEl4WjbFwv7w/uTFzLY6yZqUVbzJFvZV1tmvD3795dWmnWcuX/EqzYSFRZpu vmkX9krKdj6ZdMkqq1n3krdZg86ci5pJPIpikgq2wep1NXGn03Cy4SJtBU+yrsOvx7rTPlDr53mW yD/yvMukVS1syCbVt1DfS/qeHLxi80KwdlUmRgz2CClqVjZ46bDUMZPMWotyb6m6TATveC5fJrye 8Dwvk0ztAbtxptd2c8SaC9apzSTQTi8gWk+47rIguTtelelJWVX00IpOHlXCumDQ2mZVyoz0NNkZ NYEUc5pL/zewY4Yhm7aYb4p2sCcwcM2gn7X/t4KvW7X9Yp68uzgTVpkubN+1rYbVAJPqt/BsXo0x b0V73p4J80Ohn2hPl7mo6T9Ubl0Cqc5sGtnW1YCB7FJaCTpcz3NdP7atBH2OG7qBP9MoSVaAEs0F jrbzktWbe2ZCb/rlUFkBrCkBSVdAfLfVVfdlujpfsTZTuurGuvJ6Xf0JV2BNUWWW72l9qXGDsrp5 B73doCkviKMwUFv2nVkU+Fobvb4c35/io/UVwSXR1mDpNU5oepvx2qLGwhYQBHKyObs47aQe2g+h n3eQ2F11WyCWTco3tlUxhc6FfaI+aq1qXf/OUw3YWbCVQc+/jl02rxprs7DjwMXGEgbeySsm0axb AKxrCttiVQFCS6RQ698j1HtoYyQYKWFQw85U2ugx61ZaUtVltFU1tPlMUZbRCyFEG4VaS55ewQME 1xzWtclJidVOoY0zJkBasAGIGL0rLv6xrQ1IDXv5e81EBtl+awCwmKwFFlQPfgBz2ZYY9yzHPc26 PuJgAAcU3iaqSeNl1TdzweuP4N9Deiu6WJPg3Vpr5uFIarIFgyfZ4aEaBuZrmTxtzonHHKVf0sv7 y49MtAYlEhp9x3tQ74FFjyWNNfxwLXleKiRt9QSTGwfTrKTcTjdHTOL33mGYRGGbvPQzmAT7JqZw vH3fcJ0AEDNcEjheFGnfucYkO3NHfHLj7G/KJvAWzbwjNgloT6Rr6Ox+Num15ft+GGpt9Eyyoy0/ CEE6X0QkwJikE80gqpIf2uOSFQpveQFaUWyzRzB3+fIwbXn7/BEPGILSuzBTYL9eMHq/JiIcMopC H8BEDac9YUl9TP8kk2cnk+c4tsPe0c6lYGWxktYRbxqcnFxYvvIb43FHjT60k0vQ6SlPPnWEtp1O erjlbO+98T7uuudIr8qGQo89lqZTn34eYVbj3XGjh+JdnZF9YLofDtzlrTtTv/jk7fWKmE1p2IRy zxXIIVjV1HsTItS5MjI6ZL3D6t4MMS0Cw20Q21OwHyHeBSgo9vUd3/NU6DscOZpyRrHc/8/wpNav H7Ujab7d2MomDzb2LAz9WIfvQeTAuOro6A1ubD3zPP/JbR16CkoPONN2HPXJfLwq6HA0McQDw+sd J38eWyM81LY+FImFxNP47oOiqTCOfFensW7geaGza10Pn4gyHLizadMG+3x0z52ZSLY0TsRdpEY2 lv6FLCCvK+QZqApYjuc7rjczEdx4GJLz0bDQieN4pugJr1UZnxJgnPDtnQ4/0zK45X8/LWvLZI4/ UyxCa68Acn/1D7PkmvJbXUGsH7RGzcSndftCp6HlsqxKeaWKiQA/CdVcnJUJhVX0sM0Wic20p6Kb 3mppNu1H0RxyL3reWWJZlW0fwVDbCIvE+Fpx7Ib96grhMU/WddZIXfIUGYoVqLd2q7LtgJR5Vi8z 1C3Eb6khgE6KTCYrcuEc2QJla9rxhw4l5VYwkvmWGDH0Z66DRBkcEoLSb0jaVCiHbieKZkPZ41HV HyWVlkM1IZa2Aho/Dk7AlNdwosxCOiY0fQ84USVT1NqeECezMPJnOtDwndiLVZURFS1THXUQTg5A 8WKK/+88i+4uE94IlGc5r4Oh+nxDII5ObGoUm5EHPi41C5wgDBAHkl85nqtXHqlzGsUqvEI/lO30 R+wtbvfZgfq3Dt5USKijGcnK6k2TWvKqRc2/kxmr5Ar1TbRrFFsylGnrLDVoekycR475QxHMUNQH l+iDSDkb7eN7IRjj/U9JME44DSMq2APyvjvFYaTxMTCMPn70xU08xS2AwcQtPvEIhvnhkDIUuAek qBL394QUc5/0lEhxHTee0h0ekecUtxz9FV4PFXfq4aZKJ0bO14GKuuzDXaiqFSV0e6sSH3PVTPfD 42c1anshfvAvAAAA//8DAFBLAwQUAAYACAAAACEAZmcyz9QAAACtAgAAGQAAAGRycy9fcmVscy9l Mm9Eb2MueG1sLnJlbHO8ksuKAjEQRffC/EOo/XT6IYOIaTci9Fb0A4qkujvYeZDEGf37CQzCCKK7 XlYV99yzqM32aib2TSFqZwVURQmMrHRK20HA6bj/XAGLCa3CyVkScKMI2/ZjsTnQhCmH4qh9ZJli o4AxJb/mPMqRDMbCebL50rtgMOUxDNyjPONAvC7LLx7+M6B9YLJOCQidaoAdbz43v2e7vteSdk5e DNn0pIJrk7szEMNASYAhpfFv2RQ/pgf+3KGex6F+5VDN41C9cljO47C8O/CHJ2t/AQAA//8DAFBL AwQUAAYACAAAACEAnHQqXuIAAAALAQAADwAAAGRycy9kb3ducmV2LnhtbEyPy07DMBBF90j8gzVI 7KjdJDJtyKRCSCAEi0KJxNaN3cTCjyh2m8DX465gOTNHd86tNrM15KTGoL1DWC4YEOVaL7XrEJqP x5sVkBCFk8J4pxC+VYBNfXlRiVL6yb2r0y52JIW4UAqEPsahpDS0vbIiLPygXLod/GhFTOPYUTmK KYVbQzPGOLVCu/ShF4N66FX7tTtahCI7mNXbE3/9eW6a6eWz0LdsqxGvr+b7OyBRzfEPhrN+Uoc6 Oe390clADALny3VCEfKCAzkDLC/SZo+Q5escaF3R/x3qXwAAAP//AwBQSwMEFAAGAAgAAAAhAIrh t7e/AQAAUAIAABQAAABkcnMvbWVkaWEvaW1hZ2U0LndtZlxRPW/TUBQ97yWhNI1kh0+BEBgkUFqV IkUI1riOoQymEYnEaJnwKFYTJ4pDIQMCdapYwoJYGfkBsDFkYWZgRmJhR8gTSIRz3Uw8+/iee97T fdfnKiwDhZoCNPYhq0RoRSFnSs/n85xtqDMLbUWT5FpFf1fQK8yuHLFQQRCNH3cmQwO0cGyhngUr zAGb+YzsIzFj+TeE3LUs1bSwE7qhbuAc2R89+8vA9VoakebsTtw3qXPXPHXuDfpRgveft/H2+re9 xvMfe3KkSFzl6QpjvSxKgajVV4MU7/BSy99Jl7/hDodpcMvzFL5SEzRNGu8kTrsbm6Rr1p07SXcD JYWlYrMddG4Cx+/HidvrbUZp3PUGD00r2jEpqqX/m6oW2pP+g0GPW97gySg2I+kY1WLQcfxn41FE W45etPxp85rbymzrdui2fl04T37ScpH52eVsuhmS2ZYnYepna+FWNs2VBuOLLW65a2Ez9DN5Xaui wEdz0SXFwRWY04wyJ4P9Gj8HdWGr/E+xRTwo5zM5tPbQbxtL3AM+5bNluUvtSTo2feADXnE4ZZw6 /WhXIPnBl+2F3/lV+MlS4jbwDwAA//8DAFBLAwQUAAYACAAAACEAGrD3XbQBAABAAgAAFAAAAGRy cy9tZWRpYS9pbWFnZTIud21mXFG/ixNREP7eS+J5ucBu/AWK6FPQ4tATRLG9vc3qpYgXTMByXXPP cyHZDdl4muJQsBGb2Omf4B9gaXGNhZWVpWBjf8h2gvGbRyqHHeab772dN/ONwipQMQrQOIBYja4V CYeUXiwWDm2os0tuTRM4rqEfKaPWmF095qGBTjJ92p+NLWBwYsmeAyssAJ/5IdF3+k/i23xC3lqV alrQKW1UhPNEf/ThXwbaO9cJm/P76cgW5r59bh7koyTDxy87eH/rx/7mwa99uVmlX2dNzoObdWFk hjZeaZlL+jtCMB4XnbthqPCVnHjLFuleZnqD1GYDe820s8EGagor1Vav078DnHyYZsFwuJUU6SDM d2032bMFmrX/22lWerPR43zIozB/NkntRHpFs9rpm+jFdJJQkOOXvGjeuhF0S9+7Fwfd3xcvEJ/2 ApRReaWcb8VEvhdKmEflerxdzh2zyfhym0fBetyKo1K+wGsojqg0jfooClVhThnqivnrNqcTGWTy utuB6IGlvj5WXPbZ7ZJFLvdmxdSOgE94y2XU8eHMk1xc8jffdpb6ugdwxFIV9/8/AAAA//8DAFBL AwQUAAYACAAAACEA/Kh1veABAAC8AgAAFAAAAGRycy9tZWRpYS9pbWFnZTEud21mlFI9bxNBEH2z tvNhW7ozBCQQggMJigiChSKTMpfzkVCYWNgSHcfFLOGQfbZ8TsBCEZQRjeloKfkBlCC5oYY/gKCh j9B1SJiZvYiCjtXN7cyb3bezb5awCOTuE6BwCBkFNkUMGI/UbDYz3gqdOcZKih2DldWUHFXi6Mqc hTIa4ehxezzQQBUnjtGzYIYZYHM8Ze8j23emP2CTsxaFTYm3pL7gOZ1j75fa5B0yXkshUpzdjno6 ce7op87dfi+M8e7TNt6sft1fP/ixL0vybNd4Nd8HN4qCyNbqeEgZ9wOqIeOe/pbs/3OTOeOIaYU+ O0OKr1Xf4qUS9USFOXIHg6Rxy/MI3xgTq+sk2o2dVifScUdfdW7HnRUUCPP5eqvRvgmcvBfFbre7 ESZRx+s/1M1wVyeoFP69dCXXGvd2+l1Oef29YaSHoggq+Ubb8Z+NhiHLvnDR8if1624zta3NwG3+ vHCe/VOWi9RPL6eTjYA92/JkmvjpcrCVTgyyzvOLLU65y0E98FP5XKtMLCQpHtwF4oeR45jFLpI8 mZr8qoyxtCXJmpCvbDQSPYqm/1kbM/1tzMsCfDDviKkvtcbJSPew9h6vuFlFPDn9aE1M4sPP2397 Kz0+MiXI/j8AAAD//wMAUEsDBBQABgAIAAAAIQBsMFfnwAEAAFACAAAUAAAAZHJzL21lZGlhL2lt YWdlMy53bWZcUT1v01AUPe8loTQNssOHEAiBQQKlFRQVIVjjOoYymFokEqNlwqNYSpwoDoUMiIqF iiUsiL/AD4CNIQszAzMSCztCnkAinOtm4tnH99zznu67PldhGSg1FKDxErIqhFYUCqb0fD4v2Lo6 tdBWNEmh1fR3NVMrzC4dslBDEI8fdyZDA4Q4ulBPgxXmgM18RvaR2GP5t4TctSzVtLDjuqlu4AzZ Hz37y8D1RhqR5uxO0jeZc9c8de4N+nGK95+38e76t93m8x+7cqRMXOHpGuO1qiglorGxGoR4hT0t fydd/oY7HGbBLc9T+EpN0DJZspM67W5i0q657NxJu+uoKCyVW+2gcxM4dj9J3V5vM86Srjd4aMJ4 x2SoV/5vql5qT/oPBj1ueYMno8SMpGPUy0HH8Z+NRzFtOXze8qetq26Y29btyA1/nTtLfsJykfv5 xXy6GZHZlidh6udr0VY+LZQm44stbrlrUSvyc3ldq6bAR3PRJcXBlZjTjKqSkTb42d8Qtsr/FFvE g2oxkwNrD/y2scQ94FMxW5a70J5kY9MHPuA1h1PFkZOPlEDy/S/bC7+Lq/CTpcRt4B8AAAD//wMA UEsBAi0AFAAGAAgAAAAhAL9XnOUMAQAAFQIAABMAAAAAAAAAAAAAAAAAAAAAAFtDb250ZW50X1R5 cGVzXS54bWxQSwECLQAUAAYACAAAACEAOP0h/9YAAACUAQAACwAAAAAAAAAAAAAAAAA9AQAAX3Jl bHMvLnJlbHNQSwECLQAUAAYACAAAACEAkC6Ic8kGAABYHwAADgAAAAAAAAAAAAAAAAA8AgAAZHJz L2Uyb0RvYy54bWxQSwECLQAUAAYACAAAACEAZmcyz9QAAACtAgAAGQAAAAAAAAAAAAAAAAAxCQAA ZHJzL19yZWxzL2Uyb0RvYy54bWwucmVsc1BLAQItABQABgAIAAAAIQCcdCpe4gAAAAsBAAAPAAAA AAAAAAAAAAAAADwKAABkcnMvZG93bnJldi54bWxQSwECLQAUAAYACAAAACEAiuG3t78BAABQAgAA FAAAAAAAAAAAAAAAAABLCwAAZHJzL21lZGlhL2ltYWdlNC53bWZQSwECLQAUAAYACAAAACEAGrD3 XbQBAABAAgAAFAAAAAAAAAAAAAAAAAA8DQAAZHJzL21lZGlhL2ltYWdlMi53bWZQSwECLQAUAAYA CAAAACEA/Kh1veABAAC8AgAAFAAAAAAAAAAAAAAAAAAiDwAAZHJzL21lZGlhL2ltYWdlMS53bWZQ SwECLQAUAAYACAAAACEAbDBX58ABAABQAgAAFAAAAAAAAAAAAAAAAAA0EQAAZHJzL21lZGlhL2lt YWdlMy53bWZQSwUGAAAAAAkACQBCAgAAJhMAAAAA ">
            <v:shape id="_x0000_s1857" type="#_x0000_t75" style="position:absolute;width:23685;height:12992;visibility:visible" filled="t">
              <v:fill o:detectmouseclick="t"/>
              <v:path o:connecttype="none"/>
            </v:shape>
            <v:group id="Group 42" o:spid="_x0000_s1858" style="position:absolute;left:118;width:23322;height:12625" coordsize="23322,126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RDW68QAAADbAAAADwAAAGRycy9kb3ducmV2LnhtbESPQYvCMBSE78L+h/AW vGlaVxepRhHZFQ8iqAvi7dE822LzUppsW/+9EQSPw8x8w8yXnSlFQ7UrLCuIhxEI4tTqgjMFf6ff wRSE88gaS8uk4E4OlouP3hwTbVs+UHP0mQgQdgkqyL2vEildmpNBN7QVcfCutjbog6wzqWtsA9yU chRF39JgwWEhx4rWOaW3479RsGmxXX3FP83udl3fL6fJ/ryLSan+Z7eagfDU+Xf41d5qBe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RDW68QAAADbAAAA DwAAAAAAAAAAAAAAAACqAgAAZHJzL2Rvd25yZXYueG1sUEsFBgAAAAAEAAQA+gAAAJsDAAAAAA== ">
              <v:rect id="Rectangle 43" o:spid="_x0000_s1859" style="position:absolute;left:3597;top:4187;width:14400;height:7200;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12mMMYA AADbAAAADwAAAGRycy9kb3ducmV2LnhtbESP3WoCMRSE7wu+QzgF72q2rbR1axQRBEUE/ypeHjen m8XNybKJ7vr2Rij0cpiZb5jhuLWluFLtC8cKXnsJCOLM6YJzBfvd7OULhA/IGkvHpOBGHsajztMQ U+0a3tB1G3IRIexTVGBCqFIpfWbIou+5ijh6v662GKKsc6lrbCLclvItST6kxYLjgsGKpoay8/Zi FWxyM9sdm8/V9LS8/AwW1XqyP6yV6j63k28QgdrwH/5rz7WC/js8vsQfIEd3AAAA//8DAFBLAQIt ABQABgAIAAAAIQDw94q7/QAAAOIBAAATAAAAAAAAAAAAAAAAAAAAAABbQ29udGVudF9UeXBlc10u eG1sUEsBAi0AFAAGAAgAAAAhADHdX2HSAAAAjwEAAAsAAAAAAAAAAAAAAAAALgEAAF9yZWxzLy5y ZWxzUEsBAi0AFAAGAAgAAAAhADMvBZ5BAAAAOQAAABAAAAAAAAAAAAAAAAAAKQIAAGRycy9zaGFw ZXhtbC54bWxQSwECLQAUAAYACAAAACEA712mMMYAAADbAAAADwAAAAAAAAAAAAAAAACYAgAAZHJz L2Rvd25yZXYueG1sUEsFBgAAAAAEAAQA9QAAAIsDAAAAAA== " fillcolor="#d9d9d9"/>
              <v:group id="Group 44" o:spid="_x0000_s1860" style="position:absolute;top:11387;width:21595;height:514" coordorigin=",11387"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XrBMUAAADbAAAADwAAAGRycy9kb3ducmV2LnhtbESPT2vCQBTE70K/w/IK vdVN2rRIdBWRtvQgBZOCeHtkn0kw+zZkt/nz7V2h4HGYmd8wq81oGtFT52rLCuJ5BIK4sLrmUsFv /vm8AOE8ssbGMimYyMFm/TBbYartwAfqM1+KAGGXooLK+zaV0hUVGXRz2xIH72w7gz7IrpS6wyHA TSNfouhdGqw5LFTY0q6i4pL9GQVfAw7b1/ij31/Ou+mUv/0c9zEp9fQ4bpcgPI3+Hv5vf2sFS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G16wTFAAAA2wAA AA8AAAAAAAAAAAAAAAAAqgIAAGRycy9kb3ducmV2LnhtbFBLBQYAAAAABAAEAPoAAACcAwAAAAA= ">
                <v:rect id="Rectangle 45" o:spid="_x0000_s1861" style="position:absolute;top:11444;width:21595;height:45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RF8UA AADbAAAADwAAAGRycy9kb3ducmV2LnhtbESP3WoCMRSE7wu+QziCN0WzXVqR1ShiESwtgr/Xx81x d3FzsiRR17dvCgUvh5n5hpnMWlOLGzlfWVbwNkhAEOdWV1wo2O+W/REIH5A11pZJwYM8zKadlwlm 2t55Q7dtKESEsM9QQRlCk0np85IM+oFtiKN3ts5giNIVUju8R7ipZZokQ2mw4rhQYkOLkvLL9moU rB/ua3Mafv/MV3V1+jyM0uvrMVWq123nYxCB2vAM/7dXWsH7B/x9iT9ATn8BAAD//wMAUEsBAi0A FAAGAAgAAAAhAPD3irv9AAAA4gEAABMAAAAAAAAAAAAAAAAAAAAAAFtDb250ZW50X1R5cGVzXS54 bWxQSwECLQAUAAYACAAAACEAMd1fYdIAAACPAQAACwAAAAAAAAAAAAAAAAAuAQAAX3JlbHMvLnJl bHNQSwECLQAUAAYACAAAACEAMy8FnkEAAAA5AAAAEAAAAAAAAAAAAAAAAAApAgAAZHJzL3NoYXBl eG1sLnhtbFBLAQItABQABgAIAAAAIQD8OhEXxQAAANsAAAAPAAAAAAAAAAAAAAAAAJgCAABkcnMv ZG93bnJldi54bWxQSwUGAAAAAAQABAD1AAAAigMAAAAA " fillcolor="black" stroked="f" strokeweight="2pt">
                  <v:fill r:id="rId1701" o:title="" type="pattern"/>
                </v:rect>
                <v:line id="Straight Connector 46" o:spid="_x0000_s1862" style="position:absolute;visibility:visible" from="0,11387" to="21595,11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j0usQAAADbAAAADwAAAGRycy9kb3ducmV2LnhtbESP0WoCMRRE3wX/IVyhbzVrKWJXs0vR ChUfpLYfcN1cN1s3N0sSdduvb4SCj8PMnGEWZW9bcSEfGscKJuMMBHHldMO1gq/P9eMMRIjIGlvH pOCHApTFcLDAXLsrf9BlH2uRIBxyVGBi7HIpQ2XIYhi7jjh5R+ctxiR9LbXHa4LbVj5l2VRabDgt GOxoaag67c9WwcYftqfJb23kgTf+rd2tXoL9Vuph1L/OQUTq4z38337XCp6ncPuSfoAs/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PS6xAAAANsAAAAPAAAAAAAAAAAA AAAAAKECAABkcnMvZG93bnJldi54bWxQSwUGAAAAAAQABAD5AAAAkgMAAAAA " strokeweight="1pt">
                  <o:lock v:ext="edit" shapetype="f"/>
                </v:line>
              </v:group>
              <v:line id="Straight Connector 47" o:spid="_x0000_s1863" style="position:absolute;visibility:visible" from="3854,0" to="8617,4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RRIcMAAADbAAAADwAAAGRycy9kb3ducmV2LnhtbESP0WoCMRRE3wv+Q7gF3zRrkdauRpGq UPFB1H7AdXPdbN3cLEnUbb/eFIQ+DjNzhpnMWluLK/lQOVYw6GcgiAunKy4VfB1WvRGIEJE11o5J wQ8FmE07TxPMtbvxjq77WIoE4ZCjAhNjk0sZCkMWQ981xMk7OW8xJulLqT3eEtzW8iXLXqXFitOC wYY+DBXn/cUqWPvj5jz4LY088tov6+3iPdhvpbrP7XwMIlIb/8OP9qdWMHyDvy/pB8jp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EEUSHDAAAA2wAAAA8AAAAAAAAAAAAA AAAAoQIAAGRycy9kb3ducmV2LnhtbFBLBQYAAAAABAAEAPkAAACRAwAAAAA= " strokeweight="1pt"/>
              <v:line id="Straight Connector 48" o:spid="_x0000_s1864" style="position:absolute;visibility:visible" from="8664,571" to="8664,89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SCidcIAAADbAAAADwAAAGRycy9kb3ducmV2LnhtbERPTWuDQBC9B/oflgn0lqw2jRSbjRSh 0EtpYgq9Du5EJe6sdTdq/fXdQyDHx/veZZNpxUC9aywriNcRCOLS6oYrBd+n99ULCOeRNbaWScEf Ocj2D4sdptqOfKSh8JUIIexSVFB736VSurImg25tO+LAnW1v0AfYV1L3OIZw08qnKEqkwYZDQ40d 5TWVl+JqFHxt7Wbze+EfGpI5vxbHeD58xko9Lqe3VxCeJn8X39wfWsFzGBu+hB8g9/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SCidcIAAADbAAAADwAAAAAAAAAAAAAA AAChAgAAZHJzL2Rvd25yZXYueG1sUEsFBgAAAAAEAAQA+QAAAJADAAAAAA== " strokeweight=".5pt">
                <v:stroke dashstyle="longDash"/>
              </v:line>
              <v:shape id="Arc 49" o:spid="_x0000_s1865" style="position:absolute;left:6974;top:2533;width:3334;height:3334;visibility:visible;mso-wrap-style:square;v-text-anchor:middle" coordsize="333375,3333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ru2cYA AADbAAAADwAAAGRycy9kb3ducmV2LnhtbESPT2vCQBTE74V+h+UVvATdVErR1DUERenFgH9Ae3tk X5PQ7Ns0u8b027uFQo/DzPyGWaSDaURPnastK3iexCCIC6trLhWcjpvxDITzyBoby6Tghxyky8eH BSba3nhP/cGXIkDYJaig8r5NpHRFRQbdxLbEwfu0nUEfZFdK3eEtwE0jp3H8Kg3WHBYqbGlVUfF1 uBoFu+wjv1zP0bY/raLver/hdW5YqdHTkL2B8DT4//Bf+10reJnD75fwA+TyDgAA//8DAFBLAQIt ABQABgAIAAAAIQDw94q7/QAAAOIBAAATAAAAAAAAAAAAAAAAAAAAAABbQ29udGVudF9UeXBlc10u eG1sUEsBAi0AFAAGAAgAAAAhADHdX2HSAAAAjwEAAAsAAAAAAAAAAAAAAAAALgEAAF9yZWxzLy5y ZWxzUEsBAi0AFAAGAAgAAAAhADMvBZ5BAAAAOQAAABAAAAAAAAAAAAAAAAAAKQIAAGRycy9zaGFw ZXhtbC54bWxQSwECLQAUAAYACAAAACEAlnru2cYAAADbAAAADwAAAAAAAAAAAAAAAACYAgAAZHJz L2Rvd25yZXYueG1sUEsFBgAAAAAEAAQA9QAAAIsDAAAAAA== " path="m45856,51864nsc77325,18749,121005,1,166687,v,55563,1,111125,1,166688l45856,51864xem45856,51864nfc77325,18749,121005,1,166687,e" filled="f">
                <v:path arrowok="t" o:connecttype="custom" o:connectlocs="45856,51864;166687,0" o:connectangles="0,0"/>
              </v:shape>
              <v:shape id="Picture 50" o:spid="_x0000_s1866" type="#_x0000_t75" style="position:absolute;left:6482;top:663;width:2159;height:1778;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dRCkzDAAAA2wAAAA8AAABkcnMvZG93bnJldi54bWxET01rwkAQvQv+h2WEXkQ3FrUldROKUDD1 ZKy0x2l2moRmZ0N2G2N/vXsQPD7e9yYdTCN66lxtWcFiHoEgLqyuuVTwcXybPYNwHlljY5kUXMhB moxHG4y1PfOB+tyXIoSwi1FB5X0bS+mKigy6uW2JA/djO4M+wK6UusNzCDeNfIyitTRYc2iosKVt RcVv/mcUfH+Zpli+509ZVu7pNN1x/599KvUwGV5fQHga/F18c++0glVYH76EHyCTK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l1EKTMMAAADbAAAADwAAAAAAAAAAAAAAAACf AgAAZHJzL2Rvd25yZXYueG1sUEsFBgAAAAAEAAQA9wAAAI8DAAAAAA== ">
                <v:imagedata r:id="rId1702" o:title=""/>
              </v:shape>
              <v:shape id="Picture 51" o:spid="_x0000_s1867" type="#_x0000_t75" style="position:absolute;left:8674;top:4193;width:1143;height:139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iu5PLGAAAA2wAAAA8AAABkcnMvZG93bnJldi54bWxEj09rwkAUxO+C32F5BW91V1Ep0VWKtqX1 UFr/0Osj+5oEs29DdqtJPr0rFDwOM/MbZrFqbCnOVPvCsYbRUIEgTp0pONNw2L8+PoHwAdlg6Zg0 tORhtez3FpgYd+FvOu9CJiKEfYIa8hCqREqf5mTRD11FHL1fV1sMUdaZNDVeItyWcqzUTFosOC7k WNE6p/S0+7Majq3afnnTvnx2apJ2P9Nu/PG20Xrw0DzPQQRqwj383343GqYjuH2JP0Aur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2K7k8sYAAADbAAAADwAAAAAAAAAAAAAA AACfAgAAZHJzL2Rvd25yZXYueG1sUEsFBgAAAAAEAAQA9wAAAJIDAAAAAA== ">
                <v:imagedata r:id="rId1703" o:title=""/>
              </v:shape>
              <v:line id="Straight Connector 52" o:spid="_x0000_s1868" style="position:absolute;visibility:visible" from="5156,1132" to="6236,2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EnB8QAAADbAAAADwAAAGRycy9kb3ducmV2LnhtbESP3WrCQBSE7wu+w3IE7+pGQRuiq1Tx DyqItg9wyB6zodmzMbvG9O27QqGXw8x8w8yXna1ES40vHSsYDRMQxLnTJRcKvj63rykIH5A1Vo5J wQ95WC56L3PMtHvwmdpLKESEsM9QgQmhzqT0uSGLfuhq4uhdXWMxRNkUUjf4iHBbyXGSTKXFkuOC wZrWhvLvy90qKFajY9rtpint9x9v7Wmy2d3MRqlBv3ufgQjUhf/wX/ugFUzG8PwSf4Bc/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EScHxAAAANsAAAAPAAAAAAAAAAAA AAAAAKECAABkcnMvZG93bnJldi54bWxQSwUGAAAAAAQABAD5AAAAkgMAAAAA " strokeweight=".5pt">
                <v:stroke endarrow="classic" endarrowwidth="narrow"/>
                <o:lock v:ext="edit" shapetype="f"/>
              </v:line>
              <v:shape id="Picture 53" o:spid="_x0000_s1869" type="#_x0000_t75" style="position:absolute;left:16067;top:4206;width:1778;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vn7HLEAAAA2wAAAA8AAABkcnMvZG93bnJldi54bWxEj09rwkAUxO+FfoflFbw1myqKpq4SilYv Ff/eH9nXbNrs25DdmvTbdwuCx2FmfsPMl72txZVaXzlW8JKkIIgLpysuFZxP6+cpCB+QNdaOScEv eVguHh/mmGnX8YGux1CKCGGfoQITQpNJ6QtDFn3iGuLofbrWYoiyLaVusYtwW8thmk6kxYrjgsGG 3gwV38cfq2C76t73X8Npnc92fcoXE/JN+aHU4KnPX0EE6sM9fGtvtYLxCP6/xB8gF3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vn7HLEAAAA2wAAAA8AAAAAAAAAAAAAAAAA nwIAAGRycy9kb3ducmV2LnhtbFBLBQYAAAAABAAEAPcAAACQAwAAAAA= ">
                <v:imagedata r:id="rId1704" o:title=""/>
              </v:shape>
              <v:shape id="Picture 54" o:spid="_x0000_s1870" type="#_x0000_t75" style="position:absolute;left:21290;top:10720;width:2032;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PJYjLEAAAA2wAAAA8AAABkcnMvZG93bnJldi54bWxEj09rAjEUxO8Fv0N4Qi9Fsy1WZDWKCAV7 6KHrn/Nz89wsbl6WJLrbfnpTKHgcZuY3zGLV20bcyIfasYLXcQaCuHS65krBfvcxmoEIEVlj45gU /FCA1XLwtMBcu46/6VbESiQIhxwVmBjbXMpQGrIYxq4lTt7ZeYsxSV9J7bFLcNvItyybSos1pwWD LW0MlZfiahV0x9Kb389WfhWOTbM72BO/HJV6HvbrOYhIfXyE/9tbreB9An9f0g+Qyzs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PJYjLEAAAA2wAAAA8AAAAAAAAAAAAAAAAA nwIAAGRycy9kb3ducmV2LnhtbFBLBQYAAAAABAAEAPcAAACQAwAAAAA= ">
                <v:imagedata r:id="rId1705" o:title=""/>
              </v:shape>
            </v:group>
            <w10:wrap type="square"/>
            <w10:anchorlock/>
          </v:group>
        </w:pict>
      </w:r>
      <w:r w:rsidRPr="00F93B87">
        <w:rPr>
          <w:b/>
          <w:bCs/>
        </w:rPr>
        <w:t xml:space="preserve">Câu 31: </w:t>
      </w:r>
      <w:r w:rsidRPr="00F93B87">
        <w:rPr>
          <w:bCs/>
        </w:rPr>
        <w:t xml:space="preserve">Cho quang hệ như hình vẽ. </w:t>
      </w:r>
      <w:r w:rsidRPr="00F93B87">
        <w:rPr>
          <w:bCs/>
          <w:position w:val="-10"/>
        </w:rPr>
        <w:object w:dxaOrig="320" w:dyaOrig="320" w14:anchorId="5BE263D8">
          <v:shape id="_x0000_i1709" type="#_x0000_t75" style="width:15.65pt;height:15.65pt" o:ole="">
            <v:imagedata r:id="rId1706" o:title=""/>
          </v:shape>
          <o:OLEObject Type="Embed" ProgID="Equation.DSMT4" ShapeID="_x0000_i1709" DrawAspect="Content" ObjectID="_1653898065" r:id="rId1707"/>
        </w:object>
      </w:r>
      <w:r w:rsidRPr="00F93B87">
        <w:rPr>
          <w:bCs/>
        </w:rPr>
        <w:t xml:space="preserve"> là một bản mặt song song, chiết suất </w:t>
      </w:r>
      <w:r w:rsidRPr="00F93B87">
        <w:rPr>
          <w:bCs/>
          <w:position w:val="-10"/>
        </w:rPr>
        <w:object w:dxaOrig="700" w:dyaOrig="320" w14:anchorId="171D3FDF">
          <v:shape id="_x0000_i1710" type="#_x0000_t75" style="width:35.05pt;height:15.65pt" o:ole="">
            <v:imagedata r:id="rId1708" o:title=""/>
          </v:shape>
          <o:OLEObject Type="Embed" ProgID="Equation.DSMT4" ShapeID="_x0000_i1710" DrawAspect="Content" ObjectID="_1653898066" r:id="rId1709"/>
        </w:object>
      </w:r>
      <w:r w:rsidRPr="00F93B87">
        <w:rPr>
          <w:bCs/>
        </w:rPr>
        <w:t xml:space="preserve">, bề dày </w:t>
      </w:r>
      <w:r w:rsidRPr="00F93B87">
        <w:rPr>
          <w:bCs/>
          <w:position w:val="-6"/>
        </w:rPr>
        <w:object w:dxaOrig="639" w:dyaOrig="279" w14:anchorId="5827FECA">
          <v:shape id="_x0000_i1711" type="#_x0000_t75" style="width:31.3pt;height:14.4pt" o:ole="">
            <v:imagedata r:id="rId1710" o:title=""/>
          </v:shape>
          <o:OLEObject Type="Embed" ProgID="Equation.DSMT4" ShapeID="_x0000_i1711" DrawAspect="Content" ObjectID="_1653898067" r:id="rId1711"/>
        </w:object>
      </w:r>
      <w:r>
        <w:rPr>
          <w:bCs/>
        </w:rPr>
        <w:t>c</w:t>
      </w:r>
      <w:r w:rsidRPr="00F93B87">
        <w:rPr>
          <w:bCs/>
        </w:rPr>
        <w:t xml:space="preserve">m; (2) là một bề mặt phản xạ toàn phần. Chiếu đến (1) tại điểm tới </w:t>
      </w:r>
      <w:r w:rsidRPr="00F93B87">
        <w:rPr>
          <w:bCs/>
          <w:position w:val="-4"/>
        </w:rPr>
        <w:object w:dxaOrig="200" w:dyaOrig="260" w14:anchorId="11666EBE">
          <v:shape id="_x0000_i1712" type="#_x0000_t75" style="width:10.65pt;height:13.15pt" o:ole="">
            <v:imagedata r:id="rId1712" o:title=""/>
          </v:shape>
          <o:OLEObject Type="Embed" ProgID="Equation.DSMT4" ShapeID="_x0000_i1712" DrawAspect="Content" ObjectID="_1653898068" r:id="rId1713"/>
        </w:object>
      </w:r>
      <w:r w:rsidRPr="00F93B87">
        <w:rPr>
          <w:bCs/>
        </w:rPr>
        <w:t xml:space="preserve"> một tia sáng đơn sắc</w:t>
      </w:r>
      <w:r>
        <w:rPr>
          <w:bCs/>
        </w:rPr>
        <w:t>, hẹp</w:t>
      </w:r>
      <w:r w:rsidRPr="00F93B87">
        <w:rPr>
          <w:bCs/>
        </w:rPr>
        <w:t xml:space="preserve">. </w:t>
      </w:r>
      <w:r>
        <w:rPr>
          <w:bCs/>
        </w:rPr>
        <w:t xml:space="preserve">Gọi </w:t>
      </w:r>
      <w:r w:rsidRPr="00F52769">
        <w:rPr>
          <w:bCs/>
          <w:position w:val="-4"/>
        </w:rPr>
        <w:object w:dxaOrig="260" w:dyaOrig="260" w14:anchorId="21B31CF5">
          <v:shape id="_x0000_i1713" type="#_x0000_t75" style="width:13.15pt;height:13.15pt" o:ole="">
            <v:imagedata r:id="rId1714" o:title=""/>
          </v:shape>
          <o:OLEObject Type="Embed" ProgID="Equation.DSMT4" ShapeID="_x0000_i1713" DrawAspect="Content" ObjectID="_1653898069" r:id="rId1715"/>
        </w:object>
      </w:r>
      <w:r>
        <w:rPr>
          <w:bCs/>
        </w:rPr>
        <w:t xml:space="preserve"> là điểm mà tia sáng ló ra khỏi (1). Khoảng cách </w:t>
      </w:r>
      <w:r w:rsidRPr="00F52769">
        <w:rPr>
          <w:bCs/>
          <w:position w:val="-4"/>
        </w:rPr>
        <w:object w:dxaOrig="340" w:dyaOrig="260" w14:anchorId="6F6AA3BD">
          <v:shape id="_x0000_i1714" type="#_x0000_t75" style="width:17.55pt;height:13.15pt" o:ole="">
            <v:imagedata r:id="rId1716" o:title=""/>
          </v:shape>
          <o:OLEObject Type="Embed" ProgID="Equation.DSMT4" ShapeID="_x0000_i1714" DrawAspect="Content" ObjectID="_1653898070" r:id="rId1717"/>
        </w:object>
      </w:r>
      <w:r>
        <w:rPr>
          <w:bCs/>
        </w:rPr>
        <w:t xml:space="preserve"> bằng</w:t>
      </w:r>
    </w:p>
    <w:p w14:paraId="4B32AC8C" w14:textId="77777777" w:rsidR="00B87A2A" w:rsidRPr="00F93B87" w:rsidRDefault="00B87A2A" w:rsidP="0094688E">
      <w:pPr>
        <w:tabs>
          <w:tab w:val="left" w:pos="284"/>
          <w:tab w:val="left" w:pos="2835"/>
          <w:tab w:val="left" w:pos="5387"/>
          <w:tab w:val="left" w:pos="7938"/>
        </w:tabs>
        <w:ind w:firstLine="142"/>
        <w:rPr>
          <w:bCs/>
        </w:rPr>
      </w:pPr>
      <w:r w:rsidRPr="00F93B87">
        <w:rPr>
          <w:bCs/>
        </w:rPr>
        <w:tab/>
      </w:r>
      <w:r w:rsidRPr="00F93B87">
        <w:rPr>
          <w:b/>
          <w:bCs/>
          <w:lang w:val="pt-BR"/>
        </w:rPr>
        <w:t>A.</w:t>
      </w:r>
      <w:r w:rsidRPr="00F93B87">
        <w:rPr>
          <w:bCs/>
          <w:lang w:val="pt-BR"/>
        </w:rPr>
        <w:t xml:space="preserve"> </w:t>
      </w:r>
      <w:r>
        <w:rPr>
          <w:bCs/>
          <w:lang w:val="pt-BR"/>
        </w:rPr>
        <w:t>12 cm</w:t>
      </w:r>
      <w:r w:rsidRPr="00F93B87">
        <w:rPr>
          <w:bCs/>
        </w:rPr>
        <w:t>.</w:t>
      </w:r>
    </w:p>
    <w:p w14:paraId="721257BD" w14:textId="77777777" w:rsidR="00B87A2A" w:rsidRPr="00F93B87" w:rsidRDefault="00B87A2A" w:rsidP="0094688E">
      <w:pPr>
        <w:tabs>
          <w:tab w:val="left" w:pos="284"/>
          <w:tab w:val="left" w:pos="2835"/>
          <w:tab w:val="left" w:pos="5387"/>
          <w:tab w:val="left" w:pos="7938"/>
        </w:tabs>
        <w:ind w:firstLine="142"/>
        <w:rPr>
          <w:bCs/>
        </w:rPr>
      </w:pPr>
      <w:r w:rsidRPr="00F93B87">
        <w:rPr>
          <w:bCs/>
          <w:lang w:val="pt-BR"/>
        </w:rPr>
        <w:tab/>
      </w:r>
      <w:r w:rsidRPr="00F93B87">
        <w:rPr>
          <w:b/>
          <w:bCs/>
          <w:lang w:val="pt-BR"/>
        </w:rPr>
        <w:t>B.</w:t>
      </w:r>
      <w:r w:rsidRPr="00F93B87">
        <w:rPr>
          <w:bCs/>
          <w:lang w:val="pt-BR"/>
        </w:rPr>
        <w:t xml:space="preserve"> </w:t>
      </w:r>
      <w:r>
        <w:rPr>
          <w:bCs/>
          <w:lang w:val="pt-BR"/>
        </w:rPr>
        <w:t>18 cm</w:t>
      </w:r>
      <w:r w:rsidRPr="00F93B87">
        <w:rPr>
          <w:bCs/>
        </w:rPr>
        <w:t>.</w:t>
      </w:r>
    </w:p>
    <w:p w14:paraId="44BCE88B" w14:textId="77777777" w:rsidR="00B87A2A" w:rsidRPr="00F93B87" w:rsidRDefault="00B87A2A" w:rsidP="0094688E">
      <w:pPr>
        <w:tabs>
          <w:tab w:val="left" w:pos="284"/>
          <w:tab w:val="left" w:pos="2835"/>
          <w:tab w:val="left" w:pos="5387"/>
          <w:tab w:val="left" w:pos="7938"/>
        </w:tabs>
        <w:ind w:firstLine="142"/>
        <w:rPr>
          <w:bCs/>
        </w:rPr>
      </w:pPr>
      <w:r w:rsidRPr="00F93B87">
        <w:rPr>
          <w:bCs/>
          <w:lang w:val="pt-BR"/>
        </w:rPr>
        <w:tab/>
      </w:r>
      <w:r w:rsidRPr="00F93B87">
        <w:rPr>
          <w:b/>
          <w:bCs/>
          <w:lang w:val="pt-BR"/>
        </w:rPr>
        <w:t>C.</w:t>
      </w:r>
      <w:r w:rsidRPr="00F93B87">
        <w:rPr>
          <w:bCs/>
          <w:lang w:val="pt-BR"/>
        </w:rPr>
        <w:t xml:space="preserve"> </w:t>
      </w:r>
      <w:r>
        <w:rPr>
          <w:bCs/>
          <w:lang w:val="pt-BR"/>
        </w:rPr>
        <w:t>16 cm</w:t>
      </w:r>
      <w:r w:rsidRPr="00F93B87">
        <w:rPr>
          <w:bCs/>
        </w:rPr>
        <w:t>.</w:t>
      </w:r>
    </w:p>
    <w:p w14:paraId="1E31F224" w14:textId="77777777" w:rsidR="00B87A2A" w:rsidRPr="00F93B87" w:rsidRDefault="00B87A2A" w:rsidP="0094688E">
      <w:pPr>
        <w:tabs>
          <w:tab w:val="left" w:pos="284"/>
          <w:tab w:val="left" w:pos="2835"/>
          <w:tab w:val="left" w:pos="5387"/>
          <w:tab w:val="left" w:pos="7938"/>
        </w:tabs>
        <w:ind w:firstLine="142"/>
        <w:rPr>
          <w:bCs/>
        </w:rPr>
      </w:pPr>
      <w:r w:rsidRPr="00F93B87">
        <w:rPr>
          <w:bCs/>
          <w:lang w:val="pt-BR"/>
        </w:rPr>
        <w:tab/>
      </w:r>
      <w:r w:rsidRPr="00F93B87">
        <w:rPr>
          <w:b/>
          <w:bCs/>
          <w:lang w:val="pt-BR"/>
        </w:rPr>
        <w:t>D.</w:t>
      </w:r>
      <w:r w:rsidRPr="00F93B87">
        <w:rPr>
          <w:bCs/>
          <w:lang w:val="pt-BR"/>
        </w:rPr>
        <w:t xml:space="preserve"> </w:t>
      </w:r>
      <w:r>
        <w:rPr>
          <w:bCs/>
          <w:lang w:val="pt-BR"/>
        </w:rPr>
        <w:t>20 cm</w:t>
      </w:r>
      <w:r w:rsidRPr="00F93B87">
        <w:rPr>
          <w:bCs/>
        </w:rPr>
        <w:t>.</w:t>
      </w:r>
    </w:p>
    <w:p w14:paraId="7D231A27" w14:textId="77777777" w:rsidR="00B87A2A" w:rsidRDefault="00B87A2A" w:rsidP="00CD2376">
      <w:pPr>
        <w:tabs>
          <w:tab w:val="left" w:pos="284"/>
          <w:tab w:val="left" w:pos="2835"/>
          <w:tab w:val="left" w:pos="5387"/>
          <w:tab w:val="left" w:pos="7938"/>
        </w:tabs>
        <w:ind w:firstLine="142"/>
        <w:rPr>
          <w:b/>
          <w:lang w:val="pt-BR"/>
        </w:rPr>
      </w:pPr>
    </w:p>
    <w:p w14:paraId="46AF4A85" w14:textId="77777777" w:rsidR="00B87A2A" w:rsidRPr="00F93B87" w:rsidRDefault="00B87A2A" w:rsidP="00CD2376">
      <w:pPr>
        <w:tabs>
          <w:tab w:val="left" w:pos="284"/>
          <w:tab w:val="left" w:pos="2835"/>
          <w:tab w:val="left" w:pos="5387"/>
          <w:tab w:val="left" w:pos="7938"/>
        </w:tabs>
        <w:ind w:firstLine="142"/>
        <w:rPr>
          <w:lang w:val="pt-BR"/>
        </w:rPr>
      </w:pPr>
      <w:r w:rsidRPr="00F93B87">
        <w:rPr>
          <w:b/>
          <w:lang w:val="pt-BR"/>
        </w:rPr>
        <w:t xml:space="preserve">Câu 32: </w:t>
      </w:r>
      <w:r w:rsidRPr="00F93B87">
        <w:rPr>
          <w:lang w:val="pt-BR"/>
        </w:rPr>
        <w:t xml:space="preserve">Một sóng điện từ có chu kì </w:t>
      </w:r>
      <w:r w:rsidRPr="00F93B87">
        <w:rPr>
          <w:i/>
          <w:lang w:val="pt-BR"/>
        </w:rPr>
        <w:t>T</w:t>
      </w:r>
      <w:r w:rsidRPr="00F93B87">
        <w:rPr>
          <w:lang w:val="pt-BR"/>
        </w:rPr>
        <w:t xml:space="preserve">, truyền qua điểm </w:t>
      </w:r>
      <w:r w:rsidRPr="00F93B87">
        <w:rPr>
          <w:i/>
          <w:lang w:val="pt-BR"/>
        </w:rPr>
        <w:t>M</w:t>
      </w:r>
      <w:r w:rsidRPr="00F93B87">
        <w:rPr>
          <w:lang w:val="pt-BR"/>
        </w:rPr>
        <w:t xml:space="preserve"> trong không gian, cường độ điện trường và cảm ứng từ tại </w:t>
      </w:r>
      <w:r w:rsidRPr="00F93B87">
        <w:rPr>
          <w:i/>
          <w:lang w:val="pt-BR"/>
        </w:rPr>
        <w:t>M</w:t>
      </w:r>
      <w:r w:rsidRPr="00F93B87">
        <w:rPr>
          <w:lang w:val="pt-BR"/>
        </w:rPr>
        <w:t xml:space="preserve"> biến thiên điều hòa với giá trị cực đại lần lượt là </w:t>
      </w:r>
      <w:r w:rsidRPr="00F93B87">
        <w:rPr>
          <w:position w:val="-12"/>
          <w:lang w:val="pt-BR"/>
        </w:rPr>
        <w:object w:dxaOrig="300" w:dyaOrig="360" w14:anchorId="69188776">
          <v:shape id="_x0000_i1715" type="#_x0000_t75" style="width:15.05pt;height:18.15pt" o:ole="">
            <v:imagedata r:id="rId1718" o:title=""/>
          </v:shape>
          <o:OLEObject Type="Embed" ProgID="Equation.DSMT4" ShapeID="_x0000_i1715" DrawAspect="Content" ObjectID="_1653898071" r:id="rId1719"/>
        </w:object>
      </w:r>
      <w:r w:rsidRPr="00F93B87">
        <w:rPr>
          <w:lang w:val="pt-BR"/>
        </w:rPr>
        <w:t xml:space="preserve"> và </w:t>
      </w:r>
      <w:r w:rsidRPr="00F93B87">
        <w:rPr>
          <w:position w:val="-12"/>
          <w:lang w:val="pt-BR"/>
        </w:rPr>
        <w:object w:dxaOrig="300" w:dyaOrig="360" w14:anchorId="6D11B92B">
          <v:shape id="_x0000_i1716" type="#_x0000_t75" style="width:15.05pt;height:18.15pt" o:ole="">
            <v:imagedata r:id="rId1720" o:title=""/>
          </v:shape>
          <o:OLEObject Type="Embed" ProgID="Equation.DSMT4" ShapeID="_x0000_i1716" DrawAspect="Content" ObjectID="_1653898072" r:id="rId1721"/>
        </w:object>
      </w:r>
      <w:r w:rsidRPr="00F93B87">
        <w:rPr>
          <w:lang w:val="pt-BR"/>
        </w:rPr>
        <w:t xml:space="preserve">. Thời điểm </w:t>
      </w:r>
      <w:r w:rsidRPr="00F93B87">
        <w:rPr>
          <w:position w:val="-12"/>
          <w:lang w:val="pt-BR"/>
        </w:rPr>
        <w:object w:dxaOrig="520" w:dyaOrig="360" w14:anchorId="5BF997C3">
          <v:shape id="_x0000_i1717" type="#_x0000_t75" style="width:26.3pt;height:18.15pt" o:ole="">
            <v:imagedata r:id="rId1722" o:title=""/>
          </v:shape>
          <o:OLEObject Type="Embed" ProgID="Equation.DSMT4" ShapeID="_x0000_i1717" DrawAspect="Content" ObjectID="_1653898073" r:id="rId1723"/>
        </w:object>
      </w:r>
      <w:r w:rsidRPr="00F93B87">
        <w:rPr>
          <w:lang w:val="pt-BR"/>
        </w:rPr>
        <w:t xml:space="preserve">, cường độ điện trường tại </w:t>
      </w:r>
      <w:r w:rsidRPr="00F93B87">
        <w:rPr>
          <w:i/>
          <w:lang w:val="pt-BR"/>
        </w:rPr>
        <w:t>M</w:t>
      </w:r>
      <w:r w:rsidRPr="00F93B87">
        <w:rPr>
          <w:lang w:val="pt-BR"/>
        </w:rPr>
        <w:t xml:space="preserve"> có độ lớn bằng </w:t>
      </w:r>
      <w:r w:rsidRPr="00F93B87">
        <w:rPr>
          <w:position w:val="-12"/>
          <w:lang w:val="pt-BR"/>
        </w:rPr>
        <w:object w:dxaOrig="620" w:dyaOrig="360" w14:anchorId="113FF852">
          <v:shape id="_x0000_i1718" type="#_x0000_t75" style="width:31.3pt;height:18.15pt" o:ole="">
            <v:imagedata r:id="rId1724" o:title=""/>
          </v:shape>
          <o:OLEObject Type="Embed" ProgID="Equation.DSMT4" ShapeID="_x0000_i1718" DrawAspect="Content" ObjectID="_1653898074" r:id="rId1725"/>
        </w:object>
      </w:r>
      <w:r w:rsidRPr="00F93B87">
        <w:rPr>
          <w:lang w:val="pt-BR"/>
        </w:rPr>
        <w:t xml:space="preserve">. Đến thời điểm </w:t>
      </w:r>
      <w:r w:rsidRPr="00F93B87">
        <w:rPr>
          <w:position w:val="-24"/>
          <w:lang w:val="pt-BR"/>
        </w:rPr>
        <w:object w:dxaOrig="940" w:dyaOrig="620" w14:anchorId="5E262B84">
          <v:shape id="_x0000_i1719" type="#_x0000_t75" style="width:46.95pt;height:31.3pt" o:ole="">
            <v:imagedata r:id="rId1726" o:title=""/>
          </v:shape>
          <o:OLEObject Type="Embed" ProgID="Equation.DSMT4" ShapeID="_x0000_i1719" DrawAspect="Content" ObjectID="_1653898075" r:id="rId1727"/>
        </w:object>
      </w:r>
      <w:r w:rsidRPr="00F93B87">
        <w:rPr>
          <w:lang w:val="pt-BR"/>
        </w:rPr>
        <w:t xml:space="preserve">, cảm ứng từ tại </w:t>
      </w:r>
      <w:r w:rsidRPr="00F93B87">
        <w:rPr>
          <w:i/>
          <w:lang w:val="pt-BR"/>
        </w:rPr>
        <w:t>M</w:t>
      </w:r>
      <w:r w:rsidRPr="00F93B87">
        <w:rPr>
          <w:lang w:val="pt-BR"/>
        </w:rPr>
        <w:t xml:space="preserve"> có độ lớn là</w:t>
      </w:r>
    </w:p>
    <w:p w14:paraId="4DCAB000" w14:textId="77777777" w:rsidR="00B87A2A" w:rsidRPr="00F93B87" w:rsidRDefault="00B87A2A" w:rsidP="00CD2376">
      <w:pPr>
        <w:tabs>
          <w:tab w:val="left" w:pos="284"/>
          <w:tab w:val="left" w:pos="2835"/>
          <w:tab w:val="left" w:pos="5387"/>
          <w:tab w:val="left" w:pos="7938"/>
        </w:tabs>
        <w:ind w:firstLine="142"/>
        <w:rPr>
          <w:lang w:val="pt-BR"/>
        </w:rPr>
      </w:pPr>
      <w:r w:rsidRPr="00F93B87">
        <w:rPr>
          <w:lang w:val="pt-BR"/>
        </w:rPr>
        <w:lastRenderedPageBreak/>
        <w:tab/>
      </w:r>
      <w:r w:rsidRPr="00F93B87">
        <w:rPr>
          <w:b/>
          <w:lang w:val="pt-BR"/>
        </w:rPr>
        <w:t>A.</w:t>
      </w:r>
      <w:r w:rsidRPr="00F93B87">
        <w:rPr>
          <w:lang w:val="pt-BR"/>
        </w:rPr>
        <w:t xml:space="preserve"> </w:t>
      </w:r>
      <w:r w:rsidRPr="00F93B87">
        <w:rPr>
          <w:position w:val="-24"/>
          <w:lang w:val="pt-BR"/>
        </w:rPr>
        <w:object w:dxaOrig="700" w:dyaOrig="680" w14:anchorId="79605CF6">
          <v:shape id="_x0000_i1720" type="#_x0000_t75" style="width:35.05pt;height:33.8pt" o:ole="">
            <v:imagedata r:id="rId1728" o:title=""/>
          </v:shape>
          <o:OLEObject Type="Embed" ProgID="Equation.DSMT4" ShapeID="_x0000_i1720" DrawAspect="Content" ObjectID="_1653898076" r:id="rId1729"/>
        </w:object>
      </w:r>
      <w:r w:rsidRPr="00F93B87">
        <w:rPr>
          <w:lang w:val="pt-BR"/>
        </w:rPr>
        <w:t xml:space="preserve"> </w:t>
      </w:r>
      <w:r w:rsidRPr="00F93B87">
        <w:rPr>
          <w:lang w:val="pt-BR"/>
        </w:rPr>
        <w:tab/>
      </w:r>
      <w:r w:rsidRPr="00F93B87">
        <w:rPr>
          <w:b/>
          <w:lang w:val="pt-BR"/>
        </w:rPr>
        <w:t>B.</w:t>
      </w:r>
      <w:r w:rsidRPr="00F93B87">
        <w:rPr>
          <w:lang w:val="pt-BR"/>
        </w:rPr>
        <w:t xml:space="preserve"> </w:t>
      </w:r>
      <w:r w:rsidRPr="00F93B87">
        <w:rPr>
          <w:position w:val="-24"/>
          <w:lang w:val="pt-BR"/>
        </w:rPr>
        <w:object w:dxaOrig="700" w:dyaOrig="680" w14:anchorId="00DB4CCC">
          <v:shape id="_x0000_i1721" type="#_x0000_t75" style="width:35.05pt;height:33.8pt" o:ole="">
            <v:imagedata r:id="rId1730" o:title=""/>
          </v:shape>
          <o:OLEObject Type="Embed" ProgID="Equation.DSMT4" ShapeID="_x0000_i1721" DrawAspect="Content" ObjectID="_1653898077" r:id="rId1731"/>
        </w:object>
      </w:r>
      <w:r w:rsidRPr="00F93B87">
        <w:rPr>
          <w:lang w:val="pt-BR"/>
        </w:rPr>
        <w:t xml:space="preserve"> </w:t>
      </w:r>
      <w:r w:rsidRPr="00F93B87">
        <w:rPr>
          <w:lang w:val="pt-BR"/>
        </w:rPr>
        <w:tab/>
      </w:r>
      <w:r w:rsidRPr="00F93B87">
        <w:rPr>
          <w:b/>
          <w:lang w:val="pt-BR"/>
        </w:rPr>
        <w:t>C.</w:t>
      </w:r>
      <w:r w:rsidRPr="00F93B87">
        <w:rPr>
          <w:lang w:val="pt-BR"/>
        </w:rPr>
        <w:t xml:space="preserve"> </w:t>
      </w:r>
      <w:r w:rsidRPr="00F93B87">
        <w:rPr>
          <w:position w:val="-24"/>
          <w:lang w:val="pt-BR"/>
        </w:rPr>
        <w:object w:dxaOrig="680" w:dyaOrig="680" w14:anchorId="781DD226">
          <v:shape id="_x0000_i1722" type="#_x0000_t75" style="width:33.8pt;height:33.8pt" o:ole="">
            <v:imagedata r:id="rId1732" o:title=""/>
          </v:shape>
          <o:OLEObject Type="Embed" ProgID="Equation.DSMT4" ShapeID="_x0000_i1722" DrawAspect="Content" ObjectID="_1653898078" r:id="rId1733"/>
        </w:object>
      </w:r>
      <w:r w:rsidRPr="00F93B87">
        <w:rPr>
          <w:lang w:val="pt-BR"/>
        </w:rPr>
        <w:t xml:space="preserve"> </w:t>
      </w:r>
      <w:r w:rsidRPr="00F93B87">
        <w:rPr>
          <w:lang w:val="pt-BR"/>
        </w:rPr>
        <w:tab/>
      </w:r>
      <w:r w:rsidRPr="00F93B87">
        <w:rPr>
          <w:b/>
          <w:lang w:val="pt-BR"/>
        </w:rPr>
        <w:t>D.</w:t>
      </w:r>
      <w:r w:rsidRPr="00F93B87">
        <w:rPr>
          <w:lang w:val="pt-BR"/>
        </w:rPr>
        <w:t xml:space="preserve"> </w:t>
      </w:r>
      <w:r w:rsidRPr="00F93B87">
        <w:rPr>
          <w:position w:val="-24"/>
          <w:lang w:val="pt-BR"/>
        </w:rPr>
        <w:object w:dxaOrig="680" w:dyaOrig="680" w14:anchorId="2B13E3CF">
          <v:shape id="_x0000_i1723" type="#_x0000_t75" style="width:33.8pt;height:33.8pt" o:ole="">
            <v:imagedata r:id="rId1734" o:title=""/>
          </v:shape>
          <o:OLEObject Type="Embed" ProgID="Equation.DSMT4" ShapeID="_x0000_i1723" DrawAspect="Content" ObjectID="_1653898079" r:id="rId1735"/>
        </w:object>
      </w:r>
    </w:p>
    <w:p w14:paraId="73CEC81D" w14:textId="77777777" w:rsidR="00B87A2A" w:rsidRPr="00F93B87" w:rsidRDefault="00B87A2A" w:rsidP="00CD2376">
      <w:pPr>
        <w:tabs>
          <w:tab w:val="left" w:pos="283"/>
          <w:tab w:val="left" w:pos="2835"/>
          <w:tab w:val="left" w:pos="5386"/>
          <w:tab w:val="left" w:pos="7937"/>
        </w:tabs>
        <w:spacing w:line="23" w:lineRule="atLeast"/>
        <w:ind w:firstLine="142"/>
        <w:rPr>
          <w:lang w:bidi="vi-VN"/>
        </w:rPr>
      </w:pPr>
      <w:r w:rsidRPr="00F93B87">
        <w:rPr>
          <w:b/>
          <w:bCs/>
          <w:lang w:bidi="vi-VN"/>
        </w:rPr>
        <w:t xml:space="preserve">Câu 33: </w:t>
      </w:r>
      <w:r w:rsidRPr="00F93B87">
        <w:rPr>
          <w:lang w:bidi="vi-VN"/>
        </w:rPr>
        <w:t xml:space="preserve">Trong thí nghiệm Y – âng về giao thoa ánh sáng, khoảng cách giữa hai khe </w:t>
      </w:r>
      <w:r w:rsidRPr="00F93B87">
        <w:rPr>
          <w:position w:val="-12"/>
          <w:lang w:bidi="vi-VN"/>
        </w:rPr>
        <w:object w:dxaOrig="460" w:dyaOrig="360" w14:anchorId="35173FB6">
          <v:shape id="_x0000_i1724" type="#_x0000_t75" style="width:23.8pt;height:18.15pt" o:ole="">
            <v:imagedata r:id="rId1736" o:title=""/>
          </v:shape>
          <o:OLEObject Type="Embed" ProgID="Equation.DSMT4" ShapeID="_x0000_i1724" DrawAspect="Content" ObjectID="_1653898080" r:id="rId1737"/>
        </w:object>
      </w:r>
      <w:r w:rsidRPr="00F93B87">
        <w:rPr>
          <w:lang w:bidi="vi-VN"/>
        </w:rPr>
        <w:t xml:space="preserve"> là 0,4 mm, khoảng cách từ mặt phẳng chứa hai khe đến màn quan sát bằng 3 m. Nguồn sáng đặt trong không khí có bước sóng trong khoảng 380 nm đến 760 nm. </w:t>
      </w:r>
      <w:r w:rsidRPr="00F93B87">
        <w:rPr>
          <w:i/>
          <w:lang w:bidi="vi-VN"/>
        </w:rPr>
        <w:t>M</w:t>
      </w:r>
      <w:r w:rsidRPr="00F93B87">
        <w:rPr>
          <w:lang w:bidi="vi-VN"/>
        </w:rPr>
        <w:t xml:space="preserve"> là một điểm trên màn, cách vân trung tâm 27 mm. Giá trị trung bình của các bước sóng cho vân sáng tại </w:t>
      </w:r>
      <w:r w:rsidRPr="00F93B87">
        <w:rPr>
          <w:i/>
          <w:lang w:bidi="vi-VN"/>
        </w:rPr>
        <w:t>M</w:t>
      </w:r>
      <w:r w:rsidRPr="00F93B87">
        <w:rPr>
          <w:lang w:bidi="vi-VN"/>
        </w:rPr>
        <w:t xml:space="preserve"> trên màn </w:t>
      </w:r>
      <w:r w:rsidRPr="00F93B87">
        <w:rPr>
          <w:b/>
          <w:lang w:bidi="vi-VN"/>
        </w:rPr>
        <w:t>gần nhất</w:t>
      </w:r>
      <w:r w:rsidRPr="00F93B87">
        <w:rPr>
          <w:b/>
          <w:bCs/>
          <w:lang w:bidi="vi-VN"/>
        </w:rPr>
        <w:t xml:space="preserve"> </w:t>
      </w:r>
      <w:r w:rsidRPr="00F93B87">
        <w:rPr>
          <w:lang w:bidi="vi-VN"/>
        </w:rPr>
        <w:t>với giá trị nào sau đây?</w:t>
      </w:r>
    </w:p>
    <w:p w14:paraId="5EDFF1C0" w14:textId="77777777" w:rsidR="00B87A2A" w:rsidRPr="00F93B87" w:rsidRDefault="00B87A2A" w:rsidP="00CD2376">
      <w:pPr>
        <w:tabs>
          <w:tab w:val="left" w:pos="283"/>
          <w:tab w:val="left" w:pos="2835"/>
          <w:tab w:val="left" w:pos="5386"/>
          <w:tab w:val="left" w:pos="7937"/>
        </w:tabs>
        <w:spacing w:line="23" w:lineRule="atLeast"/>
        <w:ind w:firstLine="142"/>
        <w:rPr>
          <w:lang w:bidi="vi-VN"/>
        </w:rPr>
      </w:pPr>
      <w:r w:rsidRPr="00F93B87">
        <w:rPr>
          <w:lang w:bidi="vi-VN"/>
        </w:rPr>
        <w:tab/>
      </w:r>
      <w:r w:rsidRPr="00F93B87">
        <w:rPr>
          <w:b/>
          <w:lang w:bidi="vi-VN"/>
        </w:rPr>
        <w:t>A.</w:t>
      </w:r>
      <w:r w:rsidRPr="00F93B87">
        <w:rPr>
          <w:b/>
          <w:bCs/>
          <w:lang w:bidi="vi-VN"/>
        </w:rPr>
        <w:t xml:space="preserve"> </w:t>
      </w:r>
      <w:r w:rsidRPr="00F93B87">
        <w:rPr>
          <w:lang w:bidi="vi-VN"/>
        </w:rPr>
        <w:t>547,6 nm.</w:t>
      </w:r>
      <w:r w:rsidRPr="00F93B87">
        <w:rPr>
          <w:lang w:bidi="vi-VN"/>
        </w:rPr>
        <w:tab/>
      </w:r>
      <w:r w:rsidRPr="00F93B87">
        <w:rPr>
          <w:b/>
          <w:bCs/>
          <w:lang w:bidi="vi-VN"/>
        </w:rPr>
        <w:t xml:space="preserve">B. </w:t>
      </w:r>
      <w:r w:rsidRPr="00F93B87">
        <w:rPr>
          <w:lang w:bidi="vi-VN"/>
        </w:rPr>
        <w:t>534,8 nm.</w:t>
      </w:r>
      <w:r w:rsidRPr="00F93B87">
        <w:rPr>
          <w:b/>
          <w:lang w:bidi="vi-VN"/>
        </w:rPr>
        <w:tab/>
        <w:t xml:space="preserve">C. </w:t>
      </w:r>
      <w:r w:rsidRPr="00F93B87">
        <w:rPr>
          <w:lang w:bidi="vi-VN"/>
        </w:rPr>
        <w:t>570 nm.</w:t>
      </w:r>
      <w:r w:rsidRPr="00F93B87">
        <w:rPr>
          <w:lang w:bidi="vi-VN"/>
        </w:rPr>
        <w:tab/>
      </w:r>
      <w:r w:rsidRPr="00F93B87">
        <w:rPr>
          <w:b/>
          <w:bCs/>
          <w:lang w:bidi="vi-VN"/>
        </w:rPr>
        <w:t xml:space="preserve">D. </w:t>
      </w:r>
      <w:r w:rsidRPr="00F93B87">
        <w:rPr>
          <w:lang w:bidi="vi-VN"/>
        </w:rPr>
        <w:t>672,6 mn.</w:t>
      </w:r>
    </w:p>
    <w:p w14:paraId="504A3E45" w14:textId="77777777" w:rsidR="00B87A2A" w:rsidRPr="00F93B87" w:rsidRDefault="00B87A2A" w:rsidP="00CD2376">
      <w:pPr>
        <w:tabs>
          <w:tab w:val="left" w:pos="284"/>
          <w:tab w:val="left" w:pos="2835"/>
          <w:tab w:val="left" w:pos="5387"/>
          <w:tab w:val="left" w:pos="7938"/>
        </w:tabs>
        <w:ind w:firstLine="142"/>
        <w:rPr>
          <w:bCs/>
          <w:lang w:val="vi-VN"/>
        </w:rPr>
      </w:pPr>
      <w:r w:rsidRPr="00F93B87">
        <w:rPr>
          <w:b/>
          <w:bCs/>
          <w:lang w:val="vi-VN"/>
        </w:rPr>
        <w:t xml:space="preserve">Câu </w:t>
      </w:r>
      <w:r w:rsidRPr="00F93B87">
        <w:rPr>
          <w:b/>
          <w:bCs/>
        </w:rPr>
        <w:t>34</w:t>
      </w:r>
      <w:r w:rsidRPr="00F93B87">
        <w:rPr>
          <w:b/>
          <w:bCs/>
          <w:lang w:val="vi-VN"/>
        </w:rPr>
        <w:t>:</w:t>
      </w:r>
      <w:r w:rsidRPr="00F93B87">
        <w:rPr>
          <w:bCs/>
          <w:lang w:val="vi-VN"/>
        </w:rPr>
        <w:t xml:space="preserve"> Qua một thấu kính, ảnh thật của một vật thật cao hơn vật 2 lần và cách vật 24 cm. Đây là thấu kính</w:t>
      </w:r>
    </w:p>
    <w:p w14:paraId="4B43D002" w14:textId="77777777" w:rsidR="00B87A2A" w:rsidRPr="00F93B87" w:rsidRDefault="00B87A2A" w:rsidP="00CD2376">
      <w:pPr>
        <w:tabs>
          <w:tab w:val="left" w:pos="284"/>
          <w:tab w:val="left" w:pos="2835"/>
          <w:tab w:val="left" w:pos="5387"/>
          <w:tab w:val="left" w:pos="7938"/>
        </w:tabs>
        <w:ind w:firstLine="142"/>
        <w:rPr>
          <w:bCs/>
          <w:lang w:val="vi-VN"/>
        </w:rPr>
      </w:pPr>
      <w:r w:rsidRPr="00F93B87">
        <w:rPr>
          <w:b/>
          <w:bCs/>
        </w:rPr>
        <w:tab/>
      </w:r>
      <w:r w:rsidRPr="00F93B87">
        <w:rPr>
          <w:b/>
          <w:bCs/>
          <w:lang w:val="vi-VN"/>
        </w:rPr>
        <w:t xml:space="preserve">A. </w:t>
      </w:r>
      <w:r w:rsidRPr="00F93B87">
        <w:rPr>
          <w:bCs/>
          <w:lang w:val="vi-VN"/>
        </w:rPr>
        <w:t>hội tụ có tiêu cự 12 cm.</w:t>
      </w:r>
      <w:r w:rsidRPr="00F93B87">
        <w:rPr>
          <w:bCs/>
          <w:lang w:val="vi-VN"/>
        </w:rPr>
        <w:tab/>
      </w:r>
      <w:r w:rsidRPr="00F93B87">
        <w:rPr>
          <w:b/>
          <w:bCs/>
          <w:lang w:val="vi-VN"/>
        </w:rPr>
        <w:t xml:space="preserve">B. </w:t>
      </w:r>
      <w:r w:rsidRPr="00F93B87">
        <w:rPr>
          <w:bCs/>
          <w:lang w:val="vi-VN"/>
        </w:rPr>
        <w:t>phân kì có tiêu cự 16 cm.</w:t>
      </w:r>
    </w:p>
    <w:p w14:paraId="038FA8A2" w14:textId="77777777" w:rsidR="00B87A2A" w:rsidRPr="00F93B87" w:rsidRDefault="00B87A2A" w:rsidP="00CD2376">
      <w:pPr>
        <w:tabs>
          <w:tab w:val="left" w:pos="284"/>
          <w:tab w:val="left" w:pos="2835"/>
          <w:tab w:val="left" w:pos="5387"/>
          <w:tab w:val="left" w:pos="7938"/>
        </w:tabs>
        <w:ind w:firstLine="142"/>
        <w:rPr>
          <w:bCs/>
        </w:rPr>
      </w:pPr>
      <w:r w:rsidRPr="00F93B87">
        <w:rPr>
          <w:b/>
          <w:bCs/>
        </w:rPr>
        <w:tab/>
      </w:r>
      <w:r w:rsidRPr="00F93B87">
        <w:rPr>
          <w:b/>
          <w:bCs/>
          <w:lang w:val="vi-VN"/>
        </w:rPr>
        <w:t xml:space="preserve">C. </w:t>
      </w:r>
      <w:r w:rsidRPr="00F93B87">
        <w:rPr>
          <w:bCs/>
          <w:lang w:val="vi-VN"/>
        </w:rPr>
        <w:t xml:space="preserve">hội tụ có tiêu cự </w:t>
      </w:r>
      <w:r w:rsidRPr="00F93B87">
        <w:rPr>
          <w:bCs/>
          <w:position w:val="-24"/>
          <w:lang w:val="vi-VN"/>
        </w:rPr>
        <w:object w:dxaOrig="320" w:dyaOrig="620" w14:anchorId="57F3F5D8">
          <v:shape id="_x0000_i1725" type="#_x0000_t75" style="width:16.3pt;height:31.3pt" o:ole="">
            <v:imagedata r:id="rId1738" o:title=""/>
          </v:shape>
          <o:OLEObject Type="Embed" ProgID="Equation.DSMT4" ShapeID="_x0000_i1725" DrawAspect="Content" ObjectID="_1653898081" r:id="rId1739"/>
        </w:object>
      </w:r>
      <w:r w:rsidRPr="00F93B87">
        <w:rPr>
          <w:bCs/>
          <w:lang w:val="vi-VN"/>
        </w:rPr>
        <w:t xml:space="preserve"> cm.</w:t>
      </w:r>
      <w:r w:rsidRPr="00F93B87">
        <w:rPr>
          <w:bCs/>
          <w:lang w:val="vi-VN"/>
        </w:rPr>
        <w:tab/>
      </w:r>
      <w:r w:rsidRPr="00F93B87">
        <w:rPr>
          <w:b/>
          <w:bCs/>
          <w:lang w:val="vi-VN"/>
        </w:rPr>
        <w:t xml:space="preserve">D. </w:t>
      </w:r>
      <w:r w:rsidRPr="00F93B87">
        <w:rPr>
          <w:bCs/>
          <w:lang w:val="vi-VN"/>
        </w:rPr>
        <w:t xml:space="preserve">phân kì có tiêu cự </w:t>
      </w:r>
      <w:r w:rsidRPr="00F93B87">
        <w:rPr>
          <w:bCs/>
          <w:position w:val="-24"/>
          <w:lang w:val="vi-VN"/>
        </w:rPr>
        <w:object w:dxaOrig="320" w:dyaOrig="620" w14:anchorId="452B394F">
          <v:shape id="_x0000_i1726" type="#_x0000_t75" style="width:16.3pt;height:31.3pt" o:ole="">
            <v:imagedata r:id="rId1740" o:title=""/>
          </v:shape>
          <o:OLEObject Type="Embed" ProgID="Equation.DSMT4" ShapeID="_x0000_i1726" DrawAspect="Content" ObjectID="_1653898082" r:id="rId1741"/>
        </w:object>
      </w:r>
      <w:r w:rsidRPr="00F93B87">
        <w:rPr>
          <w:bCs/>
          <w:lang w:val="vi-VN"/>
        </w:rPr>
        <w:t xml:space="preserve"> cm.</w:t>
      </w:r>
    </w:p>
    <w:p w14:paraId="39450267" w14:textId="77777777" w:rsidR="00B87A2A" w:rsidRPr="00F93B87" w:rsidRDefault="00B87A2A" w:rsidP="00CD2376">
      <w:pPr>
        <w:tabs>
          <w:tab w:val="left" w:pos="284"/>
          <w:tab w:val="left" w:pos="2835"/>
          <w:tab w:val="left" w:pos="5387"/>
          <w:tab w:val="left" w:pos="7938"/>
        </w:tabs>
        <w:ind w:firstLine="142"/>
        <w:rPr>
          <w:bCs/>
        </w:rPr>
      </w:pPr>
      <w:r>
        <w:rPr>
          <w:noProof/>
        </w:rPr>
        <w:pict w14:anchorId="1A2C9C51">
          <v:group id="Canvas 7" o:spid="_x0000_s1694" editas="canvas" style="position:absolute;left:0;text-align:left;margin-left:388.5pt;margin-top:9.85pt;width:132.3pt;height:119.1pt;z-index:251684864" coordsize="16802,15125"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g5/yfnwQAAEkRAAAOAAAAZHJzL2Uyb0RvYy54bWzs WG1v2zYQ/j5g/4HQd8fWi2VLiFMsjh0MKLZg6bbPNEVJRCVSIBk7RrH/vjtStmMnWZsiLVJgBmyL JnX38O655yifv7tvG7Lm2gglZ0F4NgoIl0wVQlaz4M8Py8E0IMZSWdBGST4LttwE7y5+/ul80+U8 UrVqCq4JGJEm33SzoLa2y4dDw2reUnOmOi5hslS6pRaGuhoWmm7AetsMo9EoHW6ULjqtGDcGfr3y k8GFs1+WnNnfy9JwS5pZANis+9Tuc4Wfw4tzmleadrVgPQz6FShaKiQ43Zu6opaSOy0emWoF08qo 0p4x1Q5VWQrG3R5gN+HoZDdzKtfUuM0wiM4OIFy9ot1VhbiNakSxFE2Dg04bO280WVOI2qYWlmOc hkerhoAix3vxewN55LBk01X5pur2+QQOnCT0Rfu/1uquc9uvcvbb+kYTUQDJxuOASNoCm9wCgj8g bH5v3xvbX/nof1ouo8vxYpkMlnA1SEaXyeBykWSDZRRPF9FkOY/i9J9+d7v7YWu9P78jcH2tu9vu RvdbrPwIPd2XusVvyCS5nwXxOMuygGwBZTJOPbvALGEwF6ZJEoeTgDA3PZmEceJXsBpIircDQ2Gu ZyWrF5+5EzLi/TvEe1QI3w328PeRS08jl76VyB1t/buHrBMsh3dPXLh6RNzPKxHcZe80D3oj7RfZ aKn+eNcNQAw6asVKNMJunbBBXhCUXN8IdqP94GENAMt8DcA8uoUqyF43l+jeeTw491BAIAR7r9hH Q6Sa11RW/BfTgdQCx10p7e70y4c4PNrHqhEdag3Ryv4tbH1b0w6qOXT4cbIPIej0iXw8kQWvoVeK 3bVcWt8UNG8gmkqaWnQmIDrn7YqDdOhfC4cQlEyzPwAxtoUknIawZhakaTb1BWms5pbVKHoIfofX B8KAEDxR+mGaThNQJijgKI5HYXZS/VGYpSnUn6v+cApD52xfw152r7lqCeovgAV8LiJ0DbLmBRhn cEkPzENxGAEnljt0UbMLH4weBfBF+uvyAhDQ7APupVCrnnu3VlNR1ZbMlZQAV2kSwmwvwa8lxr3z PY659Alg9/K2czzE4PQg/SQOnsmTF5ppFGdhL79Pqo0T4eeT0wjJn08OzaVCggMumjeSbIDc0WQE rhmFQ04J7ITLtgNKGlkFhDYVnJ6Y1c7kUS82W3NoxUIWavMB8Aakoa5HQ7dwL1d3Rw3a8+mKmtr3 cWfVc9JS0SxkQewWy85YThtbB4jStGCZA5aWF73JRrp0urNUz8NDdPFqpYqta40uBUC/78ZDKNv/ 4KGXEwjWG+IhKUHd/tpJXX9omEzSdALn5EPr3zESCXN8WPifkVhQL2fk4YTkRRzk8gdq9nBoPG32 EyxPbE4ozNhoUQNx/GSnxYB948YaeW3pWyc6LEEBsckiMpAm31N7lF/UUtM4ikLfUpNRHPate1cc YZx5ScUKyUZjkFfvaXcm3zXLr++nGE94/0BMARk5ZYo7ZuBO3gpT4tdnSpjE2Aadhk7j0TTrn6H2 XBlHiWu/344rTmHg4dcdRdzjuqN9/98C/iHwcOxWHf4BufgXAAD//wMAUEsDBBQABgAIAAAAIQBV uT/j0AAAACkCAAAZAAAAZHJzL19yZWxzL2Uyb0RvYy54bWwucmVsc7yRz2rDMAyH74O9g9F9cZLC KKNOL2PQ68geQNiKYxrLxvb+5O3n0UsLZb31KAl9vw9pt//xi/iilF1gBV3TgiDWwTi2Cj7Gt6ct iFyQDS6BScFKGfbD48PunRYsdSnPLmZRKZwVzKXEFymznsljbkIkrpMpJI+llsnKiPqIlmTfts8y nTNguGCKg1GQDmYDYlxjTb7NDtPkNL0G/emJy5UI6XzNrkBMlooCT8bhqblpvv0E8rpDfx+H/j+H 7j4OXRPZ/t1BXjx4+AUAAP//AwBQSwMEFAAGAAgAAAAhAGx84/PbAQAAtgIAABQAAABkcnMvbWVk aWEvaW1hZ2UzLndtZoxSQWsTQRT+3iSxNgnspupBK7oKeijaQhD0mO1mbRUiwQQUPCxrOtaFZBOy K2YP1oJQxEsEEf+I3jz0ZA+CNz148icU2ZtgfG+MF7047GO+972Z7818s4RFoHCPAIU9yChxKGLC IFKz2cygVTo55yqKgeGq6hvtUoWzi0csVNEK04fdbKSBNpbm7CmwwgywOd9n9I6jwfKvOaTXoqgp QcfVK/qC04x+qA3eIeOlHEQOZ3ejgU6cW/qxc3s4CGPc/bij3lz5kDaefEplSZHjMq/m+6BeFka2 1rMx/dZu0M259v5PqYq2Ef9vbTI9Dv/pMcl2lXgnHhC5o1HSuu55hK/MSTR1Em3HTqcX6binLzk3 4t4qSoSFYrPT6l4Fjt2JYrffXw+TqOcNt3Q73NYJaqW/r1wrdLLB/WGfS97w0TjSY/EDtWKr6/iT dByy6UfPWf60uea2c9vaCNz297NnGJ+wXOR+fiGfrgeMbMuTaernK8FmPjVMg+enm1xyV4Jm4Ofy uVaV2EZSPPgNiA0rcM5Wl4nzZxNOl4GKJM/r7LgxVMwXL8rm5Q01d97GAteA9+YPYtnznSxJ9QAH b/GCn6mMveUHBxKSX/u8o/68qsyHpr3s/wUAAP//AwBQSwMEFAAGAAgAAAAhAKfu44jeAQAAtgIA ABQAAABkcnMvbWVkaWEvaW1hZ2UyLndtZoxSz2sTQRT+3iSxNgnsxh8Hregq6KHUSkWox2w3a6s0 EkxAwcO6pmNdSDYhu8XswSoIIl4iiPgP+CfozUO9eBG8efHkn1Bkb4LxvTFe9OKwj/ne92a+N/PN EuaBwm0CFJ5CRolDERMGkZpOpwYt07EZV1EMDFdV3+gOVTg7d8BCFc0wvd/Jhhpo4dCMPQ5WmAI2 53uM3nE4LP+KQ3rNi5oSdES9pA84weiHWucdMl7IQeRwdifq68S5rh84Nwb9MMatT7vq9aWPaf3h 51SWFDnO82q+Dy6WhZGtK9mIfmvX6dpMe++nVEXbiP+3Npke+//0GGePlXgnHhC5w2HSvOJ5hK/M STR0Em3HTrsb6birl5yrcXcZJcJcsdFudlaBwzej2O311sIk6nqDLd0Kt3WCWunvK9cK7ax/d9Dj kjfYGUV6JH6gVmx2HH+cjkI2/eBpy580Lrit3LbWA7f1/dRJxkctF7mfn80nawEj2/Jkmvj5YrCR TwxT5/nRBpfcxaAR+Ll8rlUltpEUD34DYsMKnLPVZeL8yZjTBaAiybMVdtwYKuaLF2Xz8oaaOW9j jmvAe/MHseyZdpakuo/Nt3jOz1TGm4V7mxKSX/6yq/68qsz7pr3s/wUAAP//AwBQSwMECgAAAAAA AAAhABMJXRAvywAAL8sAABQAAABkcnMvbWVkaWEvaW1hZ2UxLnBuZ4lQTkcNChoKAAAADUlIRFIA AAUqAAAEdggGAAAAO5eJhgAAgABJREFUeNrs3T9IbV9+P/xhRjImSEYSAzJjMibIRIIwZpCMhckV YhhDLIQYxsJkDBi4EAcMOHxNMNzCQoKFhYWFBAMWFha3sLCwsLCwsLCwsDiFhYWFhYWFhcV+ns9J vL977/f+8eyzzjn7nPN6wSl8nl/ud8/a77vuOm/3Xus7GUlsbm5mr169eveJn+FzTk5Osjdv3rz7 xM8gM8gLMoO8IDPIi7wgL+3sO4YgjSgnv/Od77z7xM/wOTGBvp+X+DmPu7u77Pr6+oPP1dVVeXL+ 3KdUKn3r/yY+9/f3bkwbZAZ5AZlBXpAZ5AV5oagUlYkoKqlmMv3lL3+ZbW9vl/+/r6ysZPPz8+XP 1NRUNj4+ng0ODmb9/f1ZZ2fnB/93tfr09fWV/3vx343/fnxmZmbeXdfq6mq2tbWV7e/vf1B+Pj09 ubn+AUZekBnkBWQGeUFeyEVRmYiiko/F047Hx8fZ7u5utr6+ni0uLpbLvrGxsex3fud36lI4NuLT 09OTDQ0NlcvNubm5bHl5OdvZ2cmOjo6y8/Pz7PHxUTj8A4y8IDPICzID8oK88C2KykQUle3p4eGh XL7Fk4UbGxvlYi5Kuno9+disn66urmx0dDSbnp7OFhYWynu67u3tZRcXF9nt7a1g+QcYeUFmkBdk BnmRF+SlDSkqE1FUtrZ4pfny8rL8dGQ8GRlPRdbzVex2+3R3d5fHOJ5AfX7NPJ5Ojf03/QPsH2Dk BZlBXpAZ5AXkpTUpKhNRVLaW59e247XlKMziCUAFYnFeLZ+cnCzv5RlPYp6enrbFQUD+AUZekBnk BZlBXkBeWp2iMhFFZfOKPROjlIx9JOMJvnhSUiHYfJ+BgYHy/YsnXmNPzHiNvJUO9/EPMPKCzCAv yAzyAvLS6r4TTyRFqZbqE39eNZr1en7wgx988JcjfjY+xb2ev/iLv8j+5E/+JPu93/u97Hvf+56i r0U/8Wr+8PBweR/MeH08nr6MfUWbMc8//vGPP/jfFj/7++56Xrpgy5MX96u9rufjzPziF78wPq4n 95dC98v1VFMkuF+up5riyf1qv+v5+HtSNUWl+1WM6/nOx08CVvup9klC1+N6inQ9Pq35GRwcLB98 FAcgxdO0z6+O+/vlelrlej5e4Bsf15On3DY+ridvUel+uZ5qikr3y/VUU1S6X76/V1NUul/FuB5F petxPT4+/1de/uhHP/L3y/UoKt0vRaWi0vUoKl2PotL1KCrdL0Wl+6WoFAzXU/31/OxnP1O6+RTm 4++761FUul+KSvdLUel+uR5FpetRVLoeRaXrqaCo9A5+muuxR2Xjrufs7CxbXV0tPxGnHPOpxycO XPr5z39uj0rzT2Gvxx6Vrscela7HHpWup0jXY49K12OPStdTq+uxR2UL7lGZkYRTv+srDkVZW1vL hoaGFGc+Dfv09vZmU1NT5SxGJmvJaXbICzKDvCAzyAvIS6tTVCaiqKy9m5ubbGVlpfw0m5Lsfz8d HR1ZX19feUyePwMDA9nY2Fg2Pj7+rc/o6OgH/2/f/8SfZUyr+3R3d2eTk5PlJ3yjuHx6evIPMBZs yAzygszIDPKCvPBCispEFJW1c3Jyki0sLJRLoFYtuH74wx+Wn8x7/fp1eWKNR6B3d3ez/f398v/+ i4uL7Pr6Ont8fKz5eD88PJT/W/GJ1+rjv390dFS+nq2trXIJF/djYmKiXIhGydnT06Oo/MSnq6ur fF/jfl5eXlZVXPoHGHlBZpAXZAZ5AXlpdYrKRBSVaUWhc3BwkA0PDzdtSdXZ2Vku8aLQi2IvCr7t 7e3s8PAw+5d/+ZeWm0yjRI1yM0rV52IzXomO8nV6err8pGcrl80v+UShOzs7Wy6gS6WSf4CxYENm kBdkBuQFeeE9ispEFJVpXF1dZcvLy031hF6Ub/Fa9fz8fLmYiyIyyrovPf3YzpPpc6EZr0bv7e2V /7fPzc2VxzD2fGyn4jIOgIrcRHEZT7L6BxgLNmQGeUFmkBd5QV7amaIyEUVldRYXF5uiWIr9IGdm ZsqFZLwW/bVyyWRaudvb2/Jr0lHexSvT8TRqvD7d6iVm7BEaZW1kK4ruj18TlxnMMcgM8oLMIC8g L61OUZmIojKfeKKuyK/pxmvbMdHFa+h3d3cm0waLpzGjII7XyuPJ29gjs1X3x3ze3zL+t8ZBUjKD OQaZQV6QGeQF5KXVKSoTiSe/opx8/sTPfF68Hj00NFSoYij2k4z9A6M8jVfQU57Y/LE4oCYm0OdP /Ex+8RRmZCr+3sVr5JGtVjvF/I/+6I/Kxew///M/ywzmGGQGeUFmkBeQl5akqKSu4mm4eEqsSHtL xknW5+fnNS0mqb94+jLuaxxgFK+Px8FMrVJexmvwsV1CHFpUj5PgAQAAoB4UldRF7DkYh4Y0siiK //bo6Gh5D8D4LYtisv3EPY/9H3d2dspFX+QhTmdv9lfE4ynSt2/fZvf3924yAAAATUtRSU3FK9SN LCijhIqnJp/3+YOPPZeX8WTt9PR0+cCkZj6Q5/19LQEAAKCZKCqpiXiyK163bVRBOTIykq2vr5f3 LoRKxcFJcYBSs580HiV9/D1QWgIAANAMFJUkt7+/Xz6Ypt6lTBygsrGxUX7NHFKKfSCfN2luxtfF n7c9iL8f8ZQzAAAAFJGikmTi6cV4gqueBUy8pru6upqVSiU3gLqJ18VPT0/LxV+8ah0HMzVTcRlP HK+srCgtAQAAKBRFJVWLp802NzfrWtZE0RJ7CjrxmKKIsjwyOTs7Wz7gpllKy3jSUtkPAABAESgq qUocQjI4OFi311dj38v4b0KRPR/QEyfMxwE9zbLX5fDwcPma7WkJAABAIygqySUOy1lcXKzbXn0O xqGZRXF5fn5ezvHExERTPHEZpWU8KX19fe0GAgAAUBeKSioWpyHX67CceILy4eHBoNNSItOHh4fZ 0tJSQw6eylNabm9ve9ISAACAmlJU8mLxVNjr169rXorE02a7u7sGnLYRJ9VHETg5OVnog3li+4V4 lT1+WWF/WAAAAFJTVPIi8SRVHGBT6wNy3r59a7Bpa1EAHh8fZ8vLy+VT7YtaWkahOjMzU/47G7/E AAAAgGopKvmqeHqqlk95xWul8QSlsgO+LQ7lefPmTfl07qKWlnFYUDxtfXZ25oYBAACQm6KSz4ri MA7Midc9a1FuxGnhCkp4uTjYZmtrq/yKeL0Osqr0MzAwUD40yH6WAAAAVEpRySfV+lXvtbU1e9xB Fe7v77P9/f1sdna2sKeIT01NlV8N93cdAACAl1BUJrK5uZm9evXq3Sd+blZxGnEtTiKOJzPj9dDb 29u2z8vJyUn5dd7nT/wMeTMTTyXHvpYLCwuF3Neyp6enfML51dWVG2mOQWaQF2RGZpAX5IXPUlQm EuXk+1/M4+dmE2VHHOBRi1e94zXv8/NzQfk/MYG+Pz7xM6TKTOxrGX+X4+9d0UrLsbGx8gnnDw8P bqo5BplBXpAZkBfkhQ8oKhNp9qIyXvWuxWEdcQhPvOatlDCZ0pjMRGkZe0ZGQVikwjJeV5+fn/cb T3MMMoO8IDMgL8gL7ygqE2nmovLy8rImr4uOj487UMNkSoEyUyqVCnmCeBzAs7GxUd53E3MMMoO8 IDPIi7wgL+1LUZlIsxaV8bRV7B+XsnTo7e0tH/LhNG+TKcXNTPyCIp60LNLr4fGU5eLiYnlewhyD zCAvyAzyIi/IS/tRVCbSjEVlLUrKKD3u7u4EwmRKE2Xm7Oys/OfFk41FKS3jqc+trS3ziTkGmUFe kBnkxaAgL21EUZlIsxWVsS9cPPmY8kmoeIoSkynNnZn4Bcbq6mphSsvOzs7s9evX2enpqRCYY5AZ 5AWZQV5AXlqcojKRZioqj4+Py1/+UxUJ/f392dXVlRCYTGmhzMTWDTFXxIE38YuIIpSWIyMjTgw3 xyAzyAsyg7yAvLQwRWUizVJUHh0dJS0p5+bmvJppMqXFM/P4+JgdHBxkk5OTSeePap7gXlpaspel OQaZQV6QGeQFeZGXFqOoTKQZisrd3d2so6MjSVEQf07sH4fJlPbKTPxiYnNzMxseHi7EU5ZjY2Pl uS3KVMwxyAzygswgL8gLzU1RmUjRi8qUJWXsbRmHb2Aypb0zc35+Xt4/sgivhsfBYHFi+PX1tbCY Y5AZ5AWZQV6QF5qUojKRIheVGxsbSZ9eur29dcNNpsjMO/E0YxymNT4+3vDCMn4hMzU1lR0eHsqL OQaZQV6QGeQFeaHJKCoTKWpRGV/YUxUACwsLXq80mSIzX1QqlQrzangcvhNbVNzf38uLOQaZQV6Q GeQFeaEJKCoTKWJRmerQi/hz4uAKTKbITCUuLy/Lc0e8lt3o18JjvG5ubuQFZAZ5QWaQF+SFAlNU JlK0ojKeJEp1uu7x8bEbbDJFZnKLJ7Fjn9zYOqLRr4XPzc1lp6en8gIyg7wgM8gL8kIBKSoTKVJR eXR0lORLfXd3d/mwDEymyEwqRXnKMn6ZE/tqtup2FuYYZAZ5QWaQF+SFZqSoTKQoReXV1ZWS0mSK zBTe09NT9vbt22xycrKhhWVfX195T81W28fSHIPMIC/IDPKCvNCMFJWJFKGojC/ag4ODSkqTKTLT VK6vr8v/e6I0bFRhGfNePOkZv+yRF8wxMoO8IDPIC/JCYygqE2l0URlPJ01MTFT9ZT1O6o1TezGZ IjP1FvNYvI49Pj7e0KcsZ2dns5OTE3nBHAPygswgL8gLdaaoTKTRReXy8nKSkvLu7s7NNJkiMw0X TzaurKyUn3RsVGE5OjqaHRwclAtUecEcA/KCzCAvyAu1p6hMJPY4i3Ly+RM/10ucYNvZ2Vn1a49K yvqJp7ViAn3+NPvTW8hMrTyfGB6lYSP3sdze3m6qg3fMMcgM8oLMIC/IC81IUdnkbm5ust7e3qq/ iLfaQRJA64mnLBcXFxv2lGX8d+Pp9Zh3AQAASE9R2cQeHh7Kr2tX++X79vbWYAJNI36xsr6+nvX3 9zeksOzo6MgWFhZa5uAdAACAolBUNrGZmZmqv3DHa+MAzSj2jozXwht5+M709LR5FAAAIBFFZZOK Qyaq/YJ9dHRkIIGWEE83xmnd1e7Xm/czNjaWvX371o0AAACogqKyCe3t7ZVfPazmS/Xa2pqBBFpO HAq2sbGRDQ0NNaSwHBkZKReWzXhSOAAAQKMpKpvM2dlZ1U8Mzc3N+RINtLz9/f2GvRY+ODhYfi29 mU4KBwAAaDRFZROJAyT6+vqqfj3RF2egnZyfn5dfC+/q6qp7YRlz9tbWlnkXAADgBRSVTWR5ebmq L8wDAwNO+AbaVvyyJ/b37enpqXthGf/N2HLj4eHBjQAAAPgMRWWTuLy8rGpfyniSKP4MgHYXW1/s 7OyUf3lT78Kyu7u7XFhGaQoAAMCHFJVNIl7ZzvvFOArOw8NDgwjwkdj3d3JysiGFZTwlH4f/AAAA 8L8UlU1ge3u7qi/E6+vrBhHgC0qlUra0tFT3fSzjcLQoLOO/DwAA0O4UlQUXrwf29/fn/hIcTwo5 4Rvg5XNuFIfxxGM9C8t48n1hYSG7ublxEwAAgLalqCy4xcXF3F98BwcH7YMGkEMcehOndcc82ojC 0p7CAABAO1JUFtjp6WlVB+j4ogtQvf39/boXlvGZmprKLi4u3AAAAKBtKCoLKl7XHhkZyf0F9+Dg wCACJHR0dJSNj4/XvbCcnZ3Nrq6u3AAAAKDlKSoT2dzczF69evXuEz9XY2dnJ/eX2jgh3L6UxXZy cpK9efPm3Sd+BplpDufn5+X9f6t54j3PJ14Jf+mhO/KCOQZ5QWaQF+SFZqSoTCTKyfe/UMbPecVh CnlPno0vzvElmmKLCfT9+xY/g8w0l9heY25uru57WM7Pz2e3t7fygjkGeUFmkBfkRV5ajqIykZRF 5czMTO4vsSsrK26GyRSZoY7iKccoLDs7O+tWWMZ/K14J/9wvpuQFcwzygswgL8gLzUhRmUiqojL2 QMv7OmFvb69Tvk2myAwNEk/DLy8v534iPu8nnrCM/7a8YI5BXpAZ5AV5kZdmp6hMJEVR+fj4WNXJ snEyLSZTZIbGuru7y1ZXV7Pu7u66lZVRji4uLr4rLOUFcwzygswgL8gLzUhRmUiKovLjv2CVfOJg B0ymyAzF8VxY1vMJy/hvra2tZd988428YI5BXpAZ5AV5oekoKhOptqi8urqq6nCFONQBkykyQ/HE 0/Lr6+vl7TnquYelvGCOQV6QGeQFeaHZKCoTqbaorOYLqb+IJlNkhuKLwnJjYyPr6emp6x6W8oI5 BnlBZpAX5IVmoahMpJqicmpqKveXz9jT8uHhwQ0wmSIzNInnwrK/v79uRWU8zbm3t2fwMccgL8gM 8oK8UGiKykSqKSqr+fJ5fHxs8E2myAxN6OnpKdvZ2alrYTk6Opqdnp4afMwxyAsyg7wgLxSSojKR vEVlPOGS9wvn9PS0gTeZIjM0uSgst7e3s4GBgboWlufn5wYfcwzygswgL8gLhaKoTCRvURkH4eQ9 2bVUKhl4kykyQ4t4Lizr+YTlzMyMwhJzDPKCzCAvyAuFoahMJE9RGa/f5f1yGfubYTJFZmg9UVju 7u7WtbBcWFjwyy9zjDkGeUFmkBfkhYZTVCaSp6iMJ1nyfqmMwxgwmSIztK7nJyzrdUp4POG/urqa 3d3dGXxzjDkGeUFmkBfkhYZQVCZSaVF5e3ub+7Xvzc1NA24yRWYMSpuIX0zVcw/Lzs7OcmF5f39v 8M0xIC/IDPKCvFBXispEKi0q4zW7vF8iMZkiMzLTfuIJyygQu7u761JYxpOcsc1I/Hcxx4C8IDPI C/JCPWi9EqmkqIynKeOJlTxfHA8ODgy2yRSZkZk2Fq9mv379Ove/I5V+4knO/f19haU5BuQFmUFe kBdqTlGZSCVF5crKSq4vi8PDw74omkyRGZmh7ObmJltaWsq6urrqUliOjIxkZ2dnBt4cA/KCzCAv yAs1o6hM5KVF5cPDQ+7X9g4PDw20yRSZkRk+EIXl4uJi7n2PK/3Mzs5mV1dXBt4cg7zICzKDvCAv JKeoTOSlRWUchONpSkymyAypRXk4NzdXtwN31tbWHLhjjkFe5AWZQV6QF5JSVCYSBWSUk8+fz53M 3d/fn+tL4dbWlkFuIScnJ+UJ9PkTP4PMkEKpVMrGxsbqduBO/HvnF2nmGOQFZAZ5QV5IQVFZR7G3 V54vgn19fdnj46MBBODFTk9Ps/Hx8boUlkNDQ9nx8bFBBwAAqqKorKM49CDPF0CPLgOQV+xvHAfh 1KOwnJiYyM7Pzw06AACQi6KyTuK1uHgystIvfXHwjj3AAKjW3t5eNjAwUJfCcn5+Pru7uzPoAABA RRSVdXJ0dJTry976+rrBAyCJ+KXZ9vZ2rl+cVfrp6urKVldXs4eHBwMPAAC8iKKyTqanp3N90fMK HQCpxb7HcWp3nN5d68Kyt7e3fCCcA3cAAICvUVTWQTxN0tHRUfGXuzgEAQBq5ebmJpubm8v1b1Sl n8HBwezg4MCgAwAAn6WorIPYFyzPl7rNzU2DB0DNlUqlbHZ2ti77V8Yv4a6urgw6AADwLYrKOogv ZZV+kYunWxxEAEA9nZycZENDQzUvK+PfuIWFBf/OAQAAH1BU1tj19XWuV+pmZmYMHgANsb+/X5cD d7q7u8tvD8SemQAAAIrKGosvYHm+vO3u7ho8ABomysP4NywOw6l1Ydnf358dHR0ZdAAAaHOKyhqL wwMq/cLW1dXl6RIACiEOhFtZWSn/21SP/SsvLy8NOgAAtClFZQ2dnp7m+qLmtW8AiiZOCJ+amqrL /pWrq6t+YQcAAG1IUVlDPT09ub6kHR4eGjwACikO3BkZGal5YRmvnO/s7BhwAABoI4rKGoknQfJ8 MYvDC56engwgAIW2t7dX3luy1oXlxMREdnV1ZcABAKANKCprZGFhIdcXssXFRYMHQFOIX8q9efMm 6+zsrPnr4PHv4/39vUEHAIAWpqhMJE5GffXq1btP3i9jZ2dnBrMNxKuT8eX++RM/g8zQrHm5vb3N 5ufny4VirV8H393ddYPNMcgLMoO8gLy0KEVlItWUk+9/aA8xgb5/3+NnkBmaPS9xYne8ql3r18GH h4ctQs0xyAsyg7yAvLQgzVgiKYrKgYEBA2kyBZmh6fOyv79f/jet1oXlzMxM+TRyzDHICzKDvCAv 8tIaFJWJpCgqPR1iMgWZoVXyEgfDra+vZ11dXTUtK7u7u7OtrS0H0ZljkBdkBnlBXuSlBSgqE0lR VGIyBZmh1fISTzzGQTi13r8yXge3z7M5BnlBZpAX5IXmph1LpNqicnJy0iCaTEFmaNm8XF1dlV/V rvXr4EtLS04HN8cgL8gM8oK80KQUlYlUW1S+ffvWIJpMQWZo+bzENieDg4M1LSt7enqyvb09QTDH IC/IDPKCvNBkFJWJVFtU3t3dGUSTKcgMbZGXeu1fOT4+npVKJYEwxyAvyAzygrzQJBSViVRTVMaT JZhMQWZot7zE/pXz8/M13b8y/uzV1dXs8fFRMMwxyAsyg7wgLxScojKRaorKhYUFA2gyNSjIDG2b l4uLi2x0dLSmT1f29/dnx8fHwmGOQV6QGeQFeaHAFJWJVFNU7u7uGkCTqUFBZmjrvMTr4PHkY2dn Z00Ly9nZ2fKTnJhjkBdkBnlBXigeRWUi1RSV9s8ymZpMkRnk5X9dX19n09PTNS0rY2/Mra2tcjmK OQZ5QWaQF+SF4lBUJpK3qBweHjZ4JlOTKTKDvHzk9PQ0GxoaqmlhGf8Gn52dCYw5BnlBZpAX5IWC UFQmkreoXFxcNHgmU5MpMoO8fEI88bi5uZl1d3fXtLCMvaLv7+9lxhyDvCAzyAvyQoMpKhP5+c9/ nuvL0f7+vsEzmZpMkRnk5QuiRFxaWqrp6eA9PT3Z3t5e274Obo5BXpAZ5AV5oQgUlYn86Z/+aa4v Rjb0N5maTJEZ5OVlLi8vs/Hx8Zo+XTkxMVHeJ1NmzDHICzKDvCAv1J+iMpEf/vCHFX8Z6u/vN3Am U5MpMoO8VGhnZyfr6+urWVkZJ49vbGy01dOV5hjkBZlBXpAXikBRmUicIFrpF6Hl5WUDZzI1mSIz yEsO8Tp4/Dua59/fl34GBwez8/NzmQF5QWaQF+SFOlFUJhBPXHz3u9+t+AvQ4eGhwTOZmkyRGeSl CqVSqaavg8e+mHHw3cPDg8yAvCAzyAvyQo0pKhOIPbPyfPm5u7szeCZTkykyg7wkEAfh1PJ18Niu 5eDgQGZAXpAZ5AV5oYYUlQlsb2/n2v+K9nVyclKeQJ8/8TPIDPJSnXgdfG5urqaH7UxPT7fkYTvm GOQFmUFekBeKQFGZQLwSVukXnZmZGQMHADVwdHSUDQwM1PSwnbW1tbY6bAcAAOpBUZnAxMRExV9y VldXDRwA1Mjj42O2srJS3mOyVoXl6Oho2xy2AwAA9aCoTCDPnlitvM8VABRF7CNd68N24pePUYwC AADVUVRWKQ7EyfPFJr44AQD1sb+/n/X29tassBweHrYnEgAAVElRWaXT09Nce1vZ1woA6isO23n9 +nVNXwePfasfHh4MNgAA5KCorNLu7m7FX2JGRkYMHAA0yMXFRU0P2xkcHMzOzs4MNAAAVEhRWaU8 J37Pzc0ZOABooHizYWtrK+vu7q5ZYRn/3sdTnAAAwMsoKqsUJ35W+sVlfX3dwAFAAVxfX2cTExM1 Kyt7enqyw8NDAw0AAC+gqKxSno35fWEBgGKJw3Zq+XTl9PS0pysBAOArFJVVyHvi983NjcEDgIKJ f5/n5+drdthOPF25t7dnoAEA4DMUlVXIc+J3PK3hxG8AKPa/7/39/TV9uvLq6spAAwDARxSVVYjX xCr9chJ7WgIAxfb4+Ji9efMm6+zsrElZ2dXVVT7MBwAA+H8UlVXY3Nys+IvJzMyMgQOAJnFxcZGN jIzU7OnKqamprFQqGWgAAMgUlVVZWVmp+AvJ4uKigQOAJhNPP9bqsJ3YE3NjY8PWMAAAtD1FZRXm 5uYq/jKyvr5u4ACgCcUhehMTEzV7ujK2h7m8vDTQAAC0LUVlFfK8Cua0T8LJyUl577PnT/wMMoO8 NIfd3d2aPV0Ze2LGLzXr/XSlzCAvyAzygrxQBIrKKvT29lb8BeT4+NjAUZ5A389F/Awyg7w0j3i6 Mk7vrtXTlePj43Xdu1JmkBdkBnlBXigCRWU1g5fji4cN8zGZIjPIS+uINyV6enpq9nTl9vZ2XZ6u lBnkBZlBXpAXikBRmdPNzU2uLx2Pj48GD5MpMoO8tJD7+/tsZmamqZ+ulBnkBZlBXpAXikBRmdPZ 2VnFXzTiiQswmSIzyEtrOjg4yLUtzEufroyTwWUGcwwyg7yAvLSy73y88Wi1n2o3Lm2W6/n7v//7 ir9kxJeXdhkf1/Pl63n16tUH2YifjY/r+dL15M2M+9We1/Pxgi1PXtyvfNfz8PCQLSws1Ozpyp/8 5CfZv/3bvyUfn48z86tf/crfL9eT+0uh++V6qikS3C/XU03x5H613/V8/D2pmqLS/SrG9Xzn40mg 2k+17bXrcT2ux/W4Htfjeqq7ntTX4n5Vfj1HR0dZf39/zQrL1OPzqXJbflxP3qLS/XI91RSV7pfr qaaodL/a+3qKtoZ2v/Jdj6LS9bge1+N6XI/rUVS6XzW4nti7cn5+XlEpP4pK90tRqah0PYpK16Oo dD2KStfjelyP63E9rkdRaXwafz3xWsvg4KCiUn4Ule6XolJR6XoUla5HUel6vlZUegc/3/X82Z/9 WcU34Re/+IU9ClyPPSpdT67rsUel66m2dDI+jb2e2Lvy9evXWUdHR02KyZGRkeybb76xR6XrsUel +1XI67FHpeuxR6XrqdX12KOyBfeozMhlfHy84i8Rh4eHBo6KF2sgM8hL6zg9Pc0GBgZqUlbGnph5 F6Ayg7wgM8gL8kIRKCpzyvMlI76cgMkUmUFe2tvT01O2vLxcs6crV1ZWssfHR5nBHIPMIC/IC01H UZlTnpM8S6WSgcNkiswgL5TF04+1Ohk8/tyzszOZwRyDzCAvyAtNRVGZU54vFtfX1wYOkykyg7zw TuxdGU9A1uLpyvgz497HE5wygzkGmUFekBeagaIyp97eXkUlJlNkBnkhiXj6sVYng4+Ojn51DSIz mGOQGeQFeaEIFJV5By7HF4WXPNGAyRRkBnlpT/F05dLSUk2eruzq6sq2trZkBnMMMoO8IC8UmqIy 78Dl+JIAJlNkBnnha+LpylqdDD41NZXd3d3JDOYYZAZ5QV4oJO1Z3oFTVGIyRWaQF2oknq5cXFys ydOV3d3d2d7ensxgjkFmkBfkhcLRnuUQr3ArKjGZIjPIC7VWy5PBp6ens/v7e5nBHIPMIC/IC4Wh Pcvh5uam4i8DfX19Bg6TKTKDvFCxKBPn5uZqUlbG+uTo6EhmMMcgM8gL8kIhKCpziJMzK/0iEE9D wLN4QiYm0OdP/Awyg7zwJbu7u+VisRaF5d/93d9l33zzjcxgjkFmkBfkhYZSVOagqAQAGiEOwokD cWpRVg4NDWUXFxcGGQCAhlFU5qCoBAAaKQ7DiUNxUpeVcXjP2tpaeT9uAACoN0VlDvG0QaUL/8HB QQMHACQTe1fW6unKiYmJ7Pb21iADAFBXisocYs+DShf8Y2NjBg4ASG5ra6v8JGTqsrKnpyd7+/at AQYAoG4UlTnkKSrHx8cNHABQE6VSqbzWqMXTlQsLC9nj46NBBgCg5hSVOeQpKl+9emXgAICa2tjY qMnTlbGFjYN2AACoNUVlDv/zP/9T8QL/z//8zw0cAFBzZ2dn2cDAQM0O2gEAgFpRVObwm9/8puLF /U9+8hMDBwDUxcPDQ7a4uFiTV8HjAJ+bmxuDDABAcorKHF6/fl3xoj6ebAAAqKd4urK/vz95Wdnd 3Z3t7+8bYAAAklJU5uCJSgCgWcTTlXNzczV5ujKe2ow/HwAAUlBU5vDf//3fFS/kf/rTnxo4AKBh dnZ2sq6uruRl5dDQUHZ9fW2AAQComqIyB6d+AwDNqFQqZWNjYzV5FXx3d9cAAwBQFUVlDnmKyvHx cQMHABTCmzdvyqd4py4sh4eHvQoOAEBuisocFJUAQLM7PDzM+vr6arJ35dramgEGAKBiisoc8hSV IyMjBg4AKJS7u7vyL1NrUVZGCQoAAJVQVOZwdXVV8WK9v7/fwPFOlN3x2t3zJ34GmUFeaJT/+I// yH7rt36rJoXl5eWlATbHIDMyg7wgL7yIojKHONlSUUk1YgJ9Px/xM8gM8kJRMpPy09nZme3v7xtk cwwyIzPIC/LCVykqc1BUYjJFZpAXWjkz3/3ud5MXlktLS9nj46PBNscgMzKDvCAvfJaiMoc8RaV9 mjCZIjPIC82SmV/+8pdZT09P8rIyfnF7fn5uwM0xyIxBQV6QFz5JUZnD7e1txQvzjo4OA4fJFJlB XmiazMR6Z2pqqiavgu/t7Rl0cwwyA/KCvPAtisq8A5djYQ4mU2QGeaHZMrO7u1suF1MXlvPz8+Uy FHMMMgPygrzwTHuWd+AUlZhMkRnkhTbJzMXFRTY0NJS8rOzt7fUquDkGmQF5QV54R3uWd+AUlZhM kRnkhTbKzNPTU7ayspK8rIztcdbW1sp/PuYYZAbkBXlpb9qzvAOXYyH+8PBg4DCZIjPIC02dmYOD g+RlZXxmZmayu7s7N8Mcg8wgL/KCvLQxRWVO8apSpQvwOC0cTKbIDPJCs2emVCrVpKz0Krg5BpkB eUFe2puiMqf+/n5FJSZTZAZ5oW0zE69qT09P1+RU8I2NDa+Cm2OQGeRFXpCXNqSozGlgYKDihXds RA8mU2QGeaGVMnN8fJz19fUlLywnJyedCm6OQWaQF3lBXtqMojKnsbGxihfcsZAHkykyg7zQapm5 v7/PxsfHk5eVUYCenZ25QeYYZAZ5AXlpE4rKnKampipebO/v7xs4TKbIDPJCy2Zma2urfIp36lPB t7e33SRzDDKDvIC8tAFFZU4LCwsVL7R3dnYMHCZTZAZ5oaUzE1vdDA4OJn+6Mn5JHE9uYo5BZpAX kJfWpajMaWVlpeIFtr8wmEyRGeSFdsjMw8NDTQ7aicMMvQpujkFmkBeQl9alqMxpfX294sX18vKy gcNkiswgL7RNZuKV7TjFO/Wr4PGKOeYYZAZ5AXlpPYrKnHZ3dyteWM/Pzxs4TKbIDPJCW2Xm6uqq Jq+Cz83NlZ/cxByDzCAvyIu8tA5FZU6Hh4e5FtRgMkVmkBfaLTNRKC4uLiYvKwcGBrKTkxM30ByD zCAvyIu8tAhFZU6np6cVL6bHx8cNHCZTZAZ5oW0zE7/o7e7uTl5YbmxsuInmGGQGeUFe5KUFKCpz KpVKFS+i47UnCPH0R0ygzx9PgyAzyAvtkplavQo+OzvrVXBzDDKDvCAvBqXJKSpzur+/r3gB3dPT Y+AAgLb3+PhYk1fB41Tw8/NzAwwA0KQUlVWIUycrXUA/PT0ZOACA/9/+/n7yV8HjlPG9vT2DCwDQ hBSVVYjf2le6eL68vDRwAAD/5/r6uryPd+qnK+OJTa+CAwA0F0VlFUZHRyteNB8fHxs4AICPLC8v 53pb5UufoaGhchEKAEBzUFRWYW5uruIF8+7uroEDAPiEg4ODrLe3N2lZGa+W+0UxAEBzUFRWYWlp qeLF8sbGhoEDAPiMm5ub8pOQKcvKeFJzc3PT4AIAFJyisgpra2sVL5RXVlYMHADAF8Thg7U4FTze hrFvJQBAcSkqqxCvcedZIAMA8HVxendPT0/SsnJ4eNi+lQAABaWorMLh4WHFi+OxsTEDBwDwQpeX l8lfBY99K/f39w0uAEDBKCqrcH5+XvHCODaIBwDg5R4fH7PZ2dnkr4LHljzxmjkAAMWgqKxC7HGU Z1Eci20AACoT+4PHwTgpy8qJiYnyAT4AADSeorJKefZNurq6MnAAADmcnp6W31BJWVbGeu7k5MTg AgA0mKKySiMjIxUvho+OjgwcAEBOt7e32ejoaNKyMp7U3NraMrgAAA2kqKzSzMxMxQvh7e1tAwcA UKXV1dXk+1bOz8/btxIAoEEUlVWKvZLybNwOAED13r59m3V1dSUtK+NpzXhqEwCA+lJUVmlvb6/i xW+cWkl7i32w3rx58+5jXyxkBnlBZvIrlUq5tuP50if2wYz9MDHHIDPIC/JC/SgqqxQL2EoXvoOD gwauzcUE+n4m4meQGeQFmckvXteO17ZT71sZb89gjkFmkBfkhfpQVFbp5uam4kVvZ2engTOZmkyR GeQFmamBOBAn1lopC8vp6ens4eFBUMwxyAzygrxQY4rKBPLsi2TfI5OpyRSZQV6Qmdo4Pz/PBgYG kpaV8UbM5eWlsJhjkBnkBXmhhhSVCQwNDVW82D07OzNwJlOTKTKDvCAzNRJPQMaTkCnLyu7ubms4 cwwyg7wgL9SQojKBqampihe6+/v7Bs5kajJFZpAXZKbG1tfXk+9bGa+Xx56Y8mKOQWaQF+SFtBSV CSwtLVW8yI1FMyZTkykyg7wgM7V3eHiYa6ueL31mZmay+/t7eTHHIDPIC/JCQorKBHZ3dyte3L5+ /drAmUxNpsgM8oLM1EmpVMq1Xc+XPsPDw9nd3Z28mGOQGeQFeSERRWUCx8fHFS9sJycnDZzJ1GSK zCAvyEwd1WLfyr6+vrbbt9Icg8wgL8gLtaKoTODq6qriRW1/f7+BM5maTJEZ5AWZadD/3thrMuW+ ldvb2/ICMoO8IC9USVGZwOPjY65F7e3trcEzmZpMkRnkBZlpgKOjo/Ip3imfrpyfny8/tSkvIDPI C/JCPorKRDo7OytezL59+9bAmUxNpsgM8oLMNMj19XVN9q2MP1deQGaQF+SFyikqE/mDP/iDihey m5ubBs5kajJFZpAXZKaB4s2Yubm5pGVlb29vS+9baY5BZpAX5IVaUVQm8qMf/ajiRWwsijGZmkyR GeQFmWm8jY0N+1bKCzKDvCAvNJiiMpGf/OQnFS9gBwcHDZzJ1GSKzCAvyExBxFOQPT09SZ+uXFhY KD+1KS+YY2QGeUFe+DpFZSI/+9nPKl64xr6WrbZwxWSKzCAvyEwzu7m5yUZHR5OWlWNjYy11iKK8 IDPIC/JCrSgqE/nLv/zLXAvXq6srg2cyNZkiM8gLMlMgT09P2eLiYtJXwWPfyvPzc3nBHCMzyAvy whcoKhN59epVrkXr7u6uwTOZmkyRGeQFmSmgWKfFGzAp961shbWfvCAzyAvyQq0oKhPJW1SurKwY PJOpyRSZQV6QmYK6uLjI+vv7k74KvrS0VH5qU14wx4C8IC98SFGZSN6icnJy0uCZTE2myAzygswU WOwvOTExkbSsHB8fz+7u7uQFcwzIC/LCexSViWxubpZP8a50kRq/oaf9nJyclCfQ50/8DDKDvCAz xRZPQqYsK4eGhrLr62t5wRwD8oK88H8UlQnFwTh5FqlO/gYAaA47OztJD9np7u7ODg8PDSwAQKao TK6rq6viBerZ2ZmBAwBoEvG0RpzinfKQne3tbQMLALQ9RWVio6OjFS9Ot7a2DBwAQBOJfStHRkaS vgrukEUAoN0pKhNbXFyseFE6Oztr4AAAmszDw0M2PT2dtKyMPy/+XACAdqSoTCxe26l0QdrX12fg AACaVLwdk3LfyjigsVQqGVgAoO0oKhOL/SbzLEjv7u4MHgBAk9rf38+1V/mXDtlxcikA0G4UlTXQ 09NT8WL0+PjYwAEANLHLy8usv78/WVnZ2dlZLkABANqForIGxsbGKl6IbmxsGDgAgCYXb8mMj48n P2Tn6enJ4AIALU9RWQN5DtSZn583cAAALSBKxTzrwS99JicnHbIDALQ8RWUN5DlQJz4AALSO9fX1 pIfsjIyM2NccAGhp2rEaOD8/z7X4vL6+NngAAC0kDsTp7e1NVlbGXuhxeCMAQCtSVNbA4+NjroXn mzdvDB4AQIuJX0YPDg46ZAcA4CsUlbUa2ByLzljAAgDQemJ/yampqaT7VjqMEQBoNYrKWg1szgUn AACt6/Xr10nLyqWlpfLbPAAArUAzViOx2bmiEgCAj21tbWVdXV3JysqxsTGH7AAALUEzlsjm5mb2 6tWrd59/+qd/yrXQvLq6MphtIDbWjz1Jnz/xM8gM8oLMtI+Li4vywTipysrYQqhe60h5QWaQF+SF WlFUJhLl5PuLxb/6q7/Ktci0MXp7iAnUQUrIDPKCzLS3OGRnaGgoWVkZT2keHx/LC+YY5AV5oWkp KhP5uKiMn/O8/j0/P28wTaYgM8gLMtMmYn/Jubm5pPtW7uzsyAvmGOQFeaEpKSoT+VRRubq6WvHC Mn6rjskUZAZ5QWbaSxyK09HR0RSH7MgLMoO8IC/UiqIykU8VlbE3QqWLys7OTic3mkxBZpAXZKYN 7e3tldeCqcrKiYmJ7P7+Xl4wxyAvyAtNQ1GZyKeKyqenp1yLzaOjIwNqMgWZQV6QmTZ0enqa9fb2 Jisrh4eHs9vbW3nBHIO8IC80BUVlIp8qKsPo6GjFC8r19XUDajIFmUFekJk2FYfsDAwMJCsr+/r6 slKpJC+YY5AX5IXCU1Qm8rmicmFhoeLFZJSbmExBZpAXZKZ9xVOQ4+PjSU8EPzw8lBfMMcgL8kKh KSoT+VxRub+/n2shaZ9KkynIDPKCzJDncMbPfeKwnt3dXXnBHIO8IC8UlqIykc8VlXd3d7kWknEQ DyZTkBnkBZlhY2Mj6Yng1W4zJC/IDPKCvFArispEPldUhv7+/ooXkP5ymUxBZpAXZIZncdhid3d3 srLy9evX5YMf5QVzDPKCvFAkispEvlRUzs7OVrx4jD2JMJmCzCAvyAzPLi4ukp4IHuvNePtHXjDH IC/IC0WhqEzkS0WlfSoxmSIzyAsyQwpxyM7IyEiysnJoaKh8yri8YI5BXpAXikBRmciXisqrq6tc C8fT01MDazIFmUFekBk+EL/MnpqaSlZWxjZF8bSmvGCOQV6QFxpNUZnIl4rK0NPTU/GicW1tzcCa TEFmkBdkhm+J/SXn5+eTlZWdnZ3Z27dv5QVzDPKCvNBQispEvlZUzs3NVbxgnJycNLAmU5AZ5AWZ 4Yv3LuWJ4Nvb2/KCOQZ5QV5oGEVlIl8rKjc2NipeKMbJjnlPY8RkiswgL/KCzLSHvb298hORqcrK r91/ecEcg7wgL9SKojKRrxWVse9PnoXi+fm5wTWZgswgL8gMX5T6RPDYA/NzBzvKC+YY5AV5oVYU lYl8ragMefapjCcxMZmCzCAvyAxfE6d3DwwMJCsrR0dHs7u7u2/9d379619/8P/u/VfP48nOOEk8 is5Yx0aB6g0hzDHIC/LCSykqE3lJURl7Tub5bTYmU5AZ5AWZ4SWiWBwfH09WVg4ODmaXl5fZw8ND uXiMnyv9M6I8jUMi7+/v3SBzjDkGeUFe+CJFZSKbm5vlcvL5Ez9/bGtrq+KFXfyG2qKu9ZycnJQn 0OdP/Awyg7wgM6QQr2zPzs4mPRH893//96v+c2L/9SgsPWFpjjHHIC/IC5+jqKyj09PTXIu6w8ND gwcAQEXW19eTlZUpP8PDw+WnNAEAPqaorKP47XaefSqXl5cNHgAAFYsTwd/fQ7Ionx/84AfZ8fGx GwQAfEBRWWczMzMVL+T6+vq8IgMAQC7xGlyeX5bX+vP973/fm0MAwAcUlXUWv9XOs5ArlUoGDwCA XOJE8DiNu4hlpScrAYBnisoGLBLzvH6zu7tr8AAAyC0OaBwbGyvka+D2rAQAgqKyAUZHRytewE1O Tho4AACqEnum59mKqNafn/70p+VrAwDam6KyAZaWlipevHV2dlq8AQCQRBFPBF9bW3NjAKDNKSob IPbhybN4i43QAQAghf39/fIvw4v0Cvjd3Z0bAwBtTFHZAA8PD7kWhW/evDF4AAAkE78I/+3f/m1P VQIAhaCobJA8ewMNDAwYOAAAkurv7y9MURnr3aenJzcFANqUorJBNjc3cy3ebm5uDB4AAEmUSqXC 7VV5cXHhxgBAm1JUNsj19XWuhVvsJQQAAClsbW0Vrqjc2NhwYwCgTSkqG2hwcLDihdv09LSBAwAg iVhbFq2onJqacmMAoE0pKhtoeXk51+LNvj0AAKQwNDRUuKIyrgkAaE+KygY6Pj7OtXg7ODgweAAA VK2zs7NwRWVcEwDQnhSVicThOK9evXr3iZ+/5vHxMevo6LB4a0MnJyfZmzdv3n3iZ5AZ5AWZoe5f BgpWUj5/MMcgL/KCvLTp2uTjm1rtp9pQNOv1/PjHP/5gcRU/v+R68uxTGZ///M//dL+a+HqizH7/ fsbPxsf1fOl68mbG/WrP64n/+2rz4n611/V8nJlf/epXxqdNrqeoRaX71VrX83HW4mfj43o+dz2V 5MX9cj0ff0+qJC/uVzGv5zupFyjVhOJT/4i1+vXMzc01fBHofrke1+N6XE9rXU8tygf3q7Wv51Pl tvFp3+spYmnpfjX39VRSPLlfrqeaotL98u9XkdbQ7le+61FUNvh6zs/PLfxcj+txPa7H9SgqXY+i 0v1SVLpfikr3y/UoKl2PolJR6UY0/nos/FyP63E9rsf1KCpdj6LS/VJUul+KSvfL9SgqXY+isu2L Su/gp7mevHtUhr6+vlw39Te/+Y371aTXY49K11Pp9dij0vVUWzoZH9dTSWbsUdk+1/O3f/u3hSsm /+Zv/sb9skel+9XG12OPStdjj8r2vh5H6iXyqRLhpc7OznIt4l5ysjjFVM0/vsiMzCAvyAyplEql whWVFxcXbow5BnmRF+SlTSkqE6mmqHx6esp6enoqXsRNTU0ZeJMpMgPygsxQlcHBwcKUlH/8x39c XhtjjkFe5AV5aU+KykSqKSrD0tJSxQu5jo6O7O7uzuCbTJEZkBdkhtw2NjYKU1R2d3eXn/LEHIO8 yAvy0p4UlYlUW1QeHh7mWswdHBwYfJMpMgPygsyQ28PDQ9bb21uYsjL2b/f6tzkGeZEX5KU9KSoT qbaofHx8zLVAnJmZMfgmU2QG5AWZoSpra2uF2qcynqw8Pz93Y8wxyIu8IC9tRlGZSLVFZZibm8v1 +nf8FhyTKTID8oLMkFfsCzk8PKysxByDvCAvNJSiMpEUReXu7m6uRVy8No7JFJkBeUFmqMbl5WWu Ax5r+enq6sqOjo7cHHMM8gLy0iYUlYmkKCrv7+/LvzmudAE3OzvrBphMkRmQF2SGqsX+5/HGTpHK ys7Ozmx/f9/NMccgLyAvbUBRmUiKojJMTU3l2nA8XtfBZIrMgLwgM1Rrb2+vcGVlXE+8fYQ5BnkB eWltispEUhWVW1tbuRZvXokxmSIzIC/IDKnE1kLxJGORysr4bG5uujnmGOQF5KWFKSoTSVVUXl9f 5/oN9srKiptgMkVmQF6QGZK5uLgo3AE78VlaWvI2kTkGeQF5aVGKykRSFZVhbGys4gVbf3+/BZvJ FJkBeUFmSCrWl2tra1lvb2/VBeP3v//9ZGXl3Nxc9vDw4AaZY5AX5EVeWoyiMpGUReXHf9Fe+jk9 PXUjTKbIDMgLMkNyUQpGYRm/HM+zn3pk6u7uLtvY2Ei2/+XMzIyy0hyDvCAv8tJiFJWJpCwqr66u cr8Gg8kUmQF5QWaopV//+tffOujm/RO6h4aGygdErq+vl18f//itn9hbPdX+l6Ojo9n9/b2bYo5B XpAXeWkRispEYmPvKCefP9Vu9B0LPKd/t66Tk5PyBPr8iZ9BZpAXZIZ2ycvx8XGysjL20YynNTHH IC/Ii7w0P0VlQcXhOE7/BgCglb9cptj7Mj7xS/44lBIAaG6KyoK6vLzMtUh7/fq1wQMAoClEuZhn 38vPHS6prASA5qaoLLB4jaXSBVpPT4/XvwEAaBpRLg4ODiYpK2MrJGUlADQvRWWBxcmKeRZob9++ NXgAADSNOBBnZGQkWVkZbycBAM1HUVlgpVIp1+Jsfn7e4AEA0FRSlpVdXV3lA3sAgOaiqCy4PK9/ x8Ls8fHR4AEA0FQeHh6yqampJGVlR0eHgyYBoMkoKgtufX3d6d8AALSVhYWFJGVlZ2dndnh4aEAB oEkoKgsuNgP3+jcAAO1maWkp2ZOVe3t7BhQAmoCisgmMj4/nev079vkBAIBm9ebNmyRlZXy2t7cN KAAUnKKyCcSiKs9izGsuAAA0u5Rl5dramgEFgAJTVDaB29vb8isrlS7EpqenDR4AAE0v9m3Psx7+ 1CeKTwCgmBSVTSLP6YexebjXvwEAaAW7u7vJysrl5WUDCgAFpKhsEltbW7kWYZubmwYPAICWcHBw UP5lfIqyMg6ffHp6MqgAUCCKyiZxd3eX6zfIY2NjBg8AgJYRZWWqJyuVlQBQLIrKJhJ7TuZZgN3c 3Bg8AABaxvHxcdbd3Z2krIwtlh4fHw0qABSAojKReMX61atX7z61eOU69uWxYXhrODk5Kd+X50/8 DDKDvCAzyMvLXVxcZD09PUnKyomJCWWlOQZ5QV4oAEVlIlFOvr/YiZ9Ti8VTnj15BgcH3aCCiQlU mYzMIC/IDPJSnZRl5eTkpLLSHIO8IC80mKIykXoUlWF2djbXwuvq6spNMpkiM8gLyAwtl5coK3t7 e5OUlbG/+/39vZtsjkFekBcaRFGZSL2KyqOjo1yLrpWVFTfJZIrMIC8gM7RkXq6vr7OBgYEkZeXw 8HD5IEvMMcgL8kL9KSoTqVdRGacS9vf3V7zgildiHh4e3CiTKTKDvIDM0JJ5ibIytjxKVVbe3t66 2eYY5AV5oc4UlYnUq6gMq6uruRZc+/v7bpTJFJlBXkBmaNm8xGvbIyMjScrKvr6+cvmJOQZ5QV6o H0VlIvUsKs/OznIttmZmZtwokykyg7yAzNDSeUlZVnqy0hyDvCAv1JeiMpF6FpUhFk2VLrTixHCb g5tMkRnkBWSGVs9LrHlHR0eTlJWx7ZKDKc0xyAvyQn0oKhOpd1G5tbWVa6G1ubnpZplMkRnkBWSG ls/L4+NjNjs7m6Ss7O7uVlaaY5AX5IU6UFQmUu+iMn5L3NHRkev1FUymyAzyAjJDu+RlYWEhSVnZ 29ubXVxcCIA5BnlBXqghRWUi9S4qw8TERK5F1vn5uRtmMkVmkBeQGdomL6nKyp6enqxUKgmBOQZ5 QV6oEUVlIo0oKuMU7zwLrMXFRTfMZIrMIC8gM7RVXpaXl5OVlZ6sNMcgL8gLtaGoTKQRReXT01PW 1dVV8eIq/m9izx5MpsgM8gIyQzvl5eNrr2bPSm8pmWOQF+SF9BSViTSiqAwzMzO5Fld7e3tumskU mUFeQGZou7ysra0pK2UGeUFeKChFZSKNKipPTk5yLawmJyfdNJMpMoO8gMzQlnlRVsoM8oK8UEyK ykQaVVSGgYGBXAsrG4GbTJEZ5AVkhnbNy9bWVtbR0VF1WRnbKsXDA5hjkBfkheopKhNpZFG5vr6e a1G1tLTkxplMkRnkBWSGts3L7u5usrLSATvmGOQFeaF6ispEGllU3t3dZZ2dnRUvqHp7e8sH8mAy RWaQF2RGZmjXvKQqK70Gbo5BXpAXqqeoTKSRRWXIe6jO4eGhm2cyRWaQF2RGZmjrvMRBk6nKytPT UyExxyAvyAs5KSoTaXRReXR0lGsxNTU15eaZTJEZ5AWZkRnaPi+pnqyMN508DGCOQV6QF/JRVCay ublZLiefP/FzPT0+PmY9PT25FlO3t7duYJ3FhusxgT5/bMCOzCAvyAzy0nhv377NtaWSstIcg7wg L6ShqGwhH/8m4aWfyclJgwcAANn/vqkUh+OkKCvPzs4MKABUQFHZQkqlUu6FVDyRCQAA/G9ZmeLJ ytiz8vj42IACwAspKlvMxMRErkXU+vq6wQMAgP8TBWOq18Cj+AQAvk5R2WJiL5y8iygAAOD/SfVk ZRzSo6wEgK/TTrWYeIU77wLq5ubGAAIAwHtSPlnpgB0A+DJFZSve1JyLp7W1NYMHAAAfUVYCQH0o KlvQzs5OroVTb29v9vT0ZAABAOAjqcpKr4EDwOcpKlv1xuZcOFk0AQDAp6Xas9KTlQDwaYrKFhWv cedZNE1NTRk8AAD4jJRlpYcEAOBDisoWVc2hOqVSyQACAMBnxGvgXV1dnqwEgMQUlS1sZWUl14Lp zZs3Bg8AAL7g4uIi6+7utmclACSkqGxh19fX5YVPnkN14olMAADg805PT7Oenh6vgQNAIorKFjcx MZFrsbS/v2/wAADgK+LJyhRlZTxg4DVwANqdorLFnZyc5FoojYyMZE9PTwYQAAC+IlVZ6clKANqd orIN9Pf351ooxSbhAADA16V8slJZCUC7UlQmsrm5mb169erdJ34u0rXlWSTNzMy4sTUST7rGoUXP n/gZZAZ5QWaQl+aWqqyME8XPz89lBnOMvCAvbUdRmUiUk+8vLuLnonh4eCi/RpLnt7lxIA/pxQTq pHVkBnlBZpCX1pOyrGyVN5xkBnlBXngpRWUiRS4qw/z8fK4F0urqqptrMkVmkBdkBuSlAilfAz87 O5MZzDEgL21DUZlI0YvKvIfq9Pb2OlTHZIrMIC/IDMhLhVKVld3d3U3/GrjMIC/ICy+lqEyk6EVl iJO88yyOdnd33WCTKTKDvCAzIC8VSllWlkolmcEcA/LS8hSViTRDUbm3t5drYTQ0NOQGm0yRGeQF mQF5ySFVWRlvOsWfJTOYY0BeWpmiMpFmKCofHx/LC5w8CyMnZ5lMkRnkBZkBeckn5ZOVV1dXMoM5 BuSlZSkqE2mGojKsrKzkWhTNzs66ySZTZAZ5QWZAXnJKVVb29/dn19fXMoM5BuSlJSkqE2mWojIW NXF6YJ4TB29vb91okykyg7wgM8iLvOQUh+J0dXVVXVb29fU1VVkpM8gL8sJLKSoTaZaiMszMzORa EPkLbzJFZpAXZAbkpTrHx8dtV1bKDPKCvPBSispEmqmojN/k5l0MPT09udkmU2QGeUFmkBd5qXI9 nqKsHBwcbIq3nmQGeUFeeClFZSLNVFSGkZGRXIuhODkckykyg7wgM8iLvFQnnqzs7OxMsmdl0ctK mUFekBdeSlGZSLMVlTs7O7kWQlFwYjJFZpAXZAZ5kZfqHR4eVl1Uxmd4eDi7u7uTGcwxyIu8ND1F ZSLNVlQ+Pj7mPnUwXlXBZIrMIC/IDPIiL9Xb3d3Nddjlpx4oiDW+zGCOQV5oZorKRJqtqAzLy8u5 FkFTU1NuuMkUmUFekBnkRV4SSVlWFvHJSplBXpAXXkpRmUgzFpVXV1e5F0QXFxduuskUmUFekBnk RV4SaeUnK2UGeUFeeClFZSLNWFSGmZmZXAugxcVFN91kiswgL8gM8iIvCaUqKycnJ7OnpyeZwRyD vNB0FJWJNGtReXp6mmvxEycUFv10QZMpMoO8yAsyg7w0m42NjSQH7MzNzRWmrJQZ5AV54aUUlYk0 a1EZxsbGci1+Yo9LTKbIDPKCzCAv1HaM835ib/kilJUyg7wgL7yUojKRZi4qDw8Pcy184tTwop4s aDJFZpAXeUFmkJdmtrS01DJPVsoM8oK88FKKykQ2NzfL5eTzJ35uFrFwGRgYyLXwiX10qNzJyUl5 An3+xM8gM8gLMoO88L6VlZUkZeX8/HxDy0qZQV6QF15KUUnZ+vp6rkVPX1+fpyoBAKBGUj1ZGX8O ABSdopKyh4eHrLe3N9eiZ39/3wACAECNLCwsJCkrd3Z2DCYAhaao5J3V1dVcC57R0VGDBwAANTQ9 Pa2sBKDlKSp55/b2Nuvq6sq14LEPBAAA1NbMzEzVRWVHR0f5ME0AKCJFJR/I+1rJ1NSUwQMAgBqK veEnJyerLis7Ozuzo6MjAwpA4Sgq+UCpVCr/ljXPgufy8tIAAgBADUVZOTw8XHVZGW9SXVxcGFAA CkVRybdMTEzkWuzMz88bPAAAqLE4CDPeaKq2rOzu7s6urq4MKACFoajkW2K/ybyvkNzc3BhAAACo sSgrR0ZGqi4re3t7PVkJQGEoKvmkwcHBXAudlZUVgwcAAHVwf3+f5DXwKCuvr68NKAANp6jkk7a3 t3O/PhKnhwMAALUXa++hoaGqy8r+/n7reAAaTlHJJz09PZUXK3kWOevr6wYQAADqJArGgYGBqsvK eDrz7u7OgALQMIpKPquapyrjNRQAAKA+4tXtnp6eJGVl7H8JAI2gqOSzYoESpWOeBc7GxoYBBACA OopDcVKUlXGieLxhBQD1pqjki6JwzPtU5ePjowEEAIA6SlVWzs/PKysBqDtFJV9UzVOVW1tbBhAA AOosysq8a/j3PwsLCwYTgLpSVCayubmZvXr16t0nfm4VS0tLuRY2g4ODfgv7GScnJ9mbN2/efeJn kBnkBZlBXkh5nzo7O6suK1dXV2UGcwzyQt0oKhOJcvL9f9Dj51YRG3N3dHTkWtjs7+8LxyfEBPr+ OMXPIDPICzKDvJDSwcFB7nV8ynssM8gL8sJLKSoTaeWiMuR9qnJoaMhTlSZTZAZ5QWaQFxrk8PAw SVm5vb0tM5hjkBdqTlGZSKsXlaVSyVOVJlNkBnlBZkBemtDe3l7VRWV8dnd3ZQZzDPJCTSkqE2n1 ojLEyX95FjQjIyMCYjJFZpAXZAZ5oYHW19erLirjwYWjoyOZwRyDvFAzispE2qGovLy8zP1UpQ1t TabIDPKCzCAvNNby8nLVZWVXV1d2fn4uM5hjkBdqQlGZSDsUlWF6ejrXgmZiYkJITKbIDPKCzCAv NFiKsrKnp6e8NZTMYI5BXkhNUZlIuxSV8dvTvAuai4sLQTGZIjPICzKDvNBgr1+/rrqs7Ovry66v r2UGcwzyQlKKykTapagM4+PjuRYzk5OTgmIyRWaQF2QGeaEAYm1ebVnZ39+f3d7eygzmGOSFZBSV ibRTURn7TeZdzJydnQmLyRSZQV6QGeSFBnt4eCgfelltWTk8PFz+s2QGcwzyQgqKykTaqagMeZ+q nJqaEhaTKTKDvCAzyAsFcHd3lw0MDFRdVn7tzSmZwRyDvPBSispE2q2oPDg4yL2QidPDTaYmU2QG eUFmkBca7+bmpvwKd7Vl5fz8fPb09CQzmGOQF6qiqEyk3YrKWITk/e1rnBxuMjWZIjPICzKDvFAM qcrKhYWFb/3ZcaDmP/zDP3zw/+6v//qvyw8+xEGdnys3MceYY5CX9qSoTKTdisqwu7ubexFzenpq MjWZIjPICzKDvFAQV1dXWU9PT9Vl5X/9139l+/v72dzc3Iv+vO7u7vKDDPHd4vHx0Y3AHIO8tDlF ZSLtWFSGoaGhXAuYiYkJk6nJFJlBXpAZ5IUCiSccOzs7qy4r8366urqytbW17P7+3s0wx5hjkJc2 pahMpF2Lyp2dHSeAm0yRGeQFmUFeaBFHR0dZR0dHw8rK+MSTmPFqOOYYcwzy0n4UlYm0a1EZ8j5V OTMzYzI1mSIzyAsyg7xQMHt7ew0vK5/3vLSHpTnGHIO8tBdFZSLtXFTGQsYJ4CZTZAZ5QWaQF1rH +vp6w4vK5y2j7F1pjgF5aR+KykTauaiM33LmPSWwXU8AN5kiM8gLMoO8UHSvX79WVmKOQV6oK0Vl Iu1cVIbYQ8YJ4CZTZAZ5QWaQF1rL1NRUIcrK2DbKa+DmGJCX1qeoTGRzc7NcTj5/4ud2k/epyvHx 8bYbq5OTk/IE+vyJn0FmkBdkBnmhaOJJxsnJyUKUlaurq26IOQbkpcUpKkmmmqcqz8/PDSAAABRQ UcrKOODn4uLCDQFoYYpKkhocHMy16IiFDwAAUEwPDw/ZD37wg4aXle34NhZAO1FUktTOzk7uRcfx 8bEBBACAAorXKb/3ve8V4hXwo6MjNwSgRSkqSSo2uB4YGPDbUQAAaCHz8/OFKCnjMzs764YAtChF Jcnt7u46ARwAAFpEvPbd2dlZmKIy9qq8v793YwBakKKS5Kp5qnJsbKz8fw8AABTD4eFhYUrK508c 5AlA61FUUhPVnAD+9u1bAwgAAAWxtLRUuKJyYWHBjQFoQYpKamZkZCTXomN4eNhTlQAAUBCxl3zR isrR0VE3BqAFKSqpmf39/dwLj3i9BAAAaLy+vr7CFZW9vb1uDEALUlRSU56qBACAJv/SWLCS8vkD QAv+m2MIqKXj4+PcC484PRwAAGjwl0ZFJQD1+jfHEFBrsX9MnoXH0NCQpyoBAKDRXxoVlQDU69+c k5OT7M2bN8k+8edVw/W03vX84z/+Y+7Fx87OjvvlelyP63E9rsf1uB7X43pcTwOv53d/93cLV1J2 dXW5X67H9bge19OC1/Od+P+Z8h+M+POq4Xra+3o+tUn24+Oj8XE9rsf1uB7X43pcj+txPa6nCdfz jf64X67H9bge19Nc16OodD2FX9hU8lSl++V6XI/rcT2ux/W4HtfjelyPotL9cj2ux/W4HkWlG+F6 avZ5eHgwPq7H9bge1/NC8RrFq1evjI/rqSgz77+K86tf/cr4uJ4X5+XjV7fcL+t5RaXrqeZ6vjbH uF+u53OfWP9W83qz+1WQotI7+Gmu58c//vEHAx4/G58PP//6r/+aO8AjIyMtNT4fFwjxs79frudL 15M3M+5Xe17Px4uIPHlxv9rrej7OTBSVxsf1vDQvH3/RcL9a73r+/d//Pevo6ChM+fjd7343++ab b9yvFr2er80x7pfr+dJ362p/2e9+Nf56HJWWyKdKBL5tfn4+94Lk9va2Zcahmn98aU8yg7wgM8gL zbqOT/2ZnZ11Q8wxIC8tSlGZiKLyZa6urnL/NjYO1jGZ4h9gmUFekBnkhfqLJ1++973vFaKoPDo6 ckPMMSAvLUpRmYii8uUWFhZyL0pubm5MpvgHWGaQF2QGeaEBxsfHG15S/uEf/qEbYY4BeWlhispE FJUvF2Vj3oXJ69evTab4B1hmkBdkBnmhAS4uLrLvf//7DS8rd3d33QxzDMhLi1JUJqKorEze38bG a+OlUslkin+AZQZ5QWaQFxpgbW2t4UVlfCfw+rc5BuSlNSkqE1FUVub6+jr3wmRmZsZkin+AZQZ5 QWaQFxpkamqq4WVlZ2dndn5+7maYY5AXeWkxispEFJU5wlfFwqTZFyUmU2QGeUFmkBea1f39fTYy MtLwsjIO22yVPewxxyAv/C9FZSKKysrFCeB5FyVjY2MmU/wDDPKCzCAvNEiUlbEmb3RZOTw8nD08 PLgh5hjkRV5ahKIyEUVlPnNzc225ibbJFJlBXpAZ5IVm9/j4mM3Ozja8rJycnCxfC+YY5EVemp+i MhFFZT7x28/u7u5cC5L+/v6m/e2pyRSZQV6QGf4/9u4YpLJtzxN/34vwZFp6ZFrmGTiMD+RhYGBQ 0xgIZdMO1ICB0DZTAzVg4PCEEaagfbQDPiowMDAwkMagAoMKDAwMDAwqMDCowMDAwMAGAwMDAwMD gwr2zO+8trqq7vVeXXvp2WfvzwcOf6T/9741+3zvOut8z95ryQt1sbOzU/T19bW1rIwbIDDHIC/y 0vkUlZkoKtNtbGwkL0jW1tZMpvgABnlBZpAX2iweBV9dXS16enoetZ7/4YcfspWV8b+POQZ5obMp KjNRVKb7/PlzMTQ0lLyBdifeVWkyRWaQF2QGeaGOYm0eWzTFHY4Pucsynq6anp4u/vmf/7n4L//l v5QuK3d3d70J5hjkhQ6mqMxEUVnOhw8fkhcjnTgRmUyRGeQFmUFeaIKjo6PiH/7hH77JzN/93d+1 HheP/9vXe0vGXZlxOE6ZojLu6Dw+PnbhzTHICx1KUZmJorK8sbGxpMVI/Ap7dXVlMsUHMMgLMoO8 0OGZOTs7K73fZXw/OD09deHNMcgLHUhRmYmisryDg4PkxcjCwoLJFB/AIC/IDPJCDTJzcnLy6L0u v3/F1lJxhybmGOSFzqKozERRmcfU1FTSQqSrq6ujHvEwmSIzyAsyg7wgM/eLR8NjjV+mrBwfH//m 0XLMMcgL1aeozERRmUc8opG6IJmcnDSZ4gMY5AWZQV6oSWbiFO+yh+vEoT6YY5AXOoeiMhNFZT5z c3PJC5F4fNxkig9g5EVekBnkhXpkpsx3g7tXFJ6YY5AXOoOiMpP19fVWOXn3ir9Jc3l5mbwnzYsX L4rPnz9X/v+NUajGBHr36pSCFZlBXpAZkBeeMzOxto9HuMuWlbu7u94IcwzyQgdQVFJJS0tLyYuQ 7e1tFxAAAGoiDsUZHR0tVVTGjRBxSA8A1aaopLKLkd7e3qRFyODgYEfcVQkAADzM+fl50dfXV6qs HBgYaP17AKguRSWVtbKykrwIWVtbcwEBAKBGjo+PS5eVcVODshKguhSVVFbcFTkyMpK0AIm7Ma+u rlxEAACokdh/rqurq1RZGd8xbm5uXEyAClJUUml7e3vJC5A4IRAAAKiXjY2N0ofrTE9P2y4KoIIU lVTe2NhY0uIjfmmNx0MAAIB6mZ+fL11WxgGeAFSLopLKi8c7UhcfExMTLiAAANRM3A05NTVVuqzc 2tpyMQEqRFFJR5icnExefOzu7rqAAABQM1FWjo+Plyoq4ymsw8NDFxOgIhSVdIR4hDt10+yhoaHi 9vbWRQQAgJq5vLxsneRdpqzs7+93EjhARSgq6Rixh0zq4mNtbc0FBACAGjo5OSm6u7tLlZWjo6Nu bgCoAEUlHePm5qb1a2fKwqO3t7e4vr52EQEAoIY2NzedBA5QA4pKOsrGxoZT/QAAgJ9YWFhwEjhA h1NU0lHiF854LCNl0RGPg9h7BgAA6vtdIcdJ4Nvb2y4mQJsoKuk4Hz9+LPU4BwAAUE+xz2TZk8Dj BgcngQO0h6KSjlTml9IoOgEAgHq6uroqhoaGSpWVAwMDnsYCaANFZSbr6+vFy5cvv7zib57O2dlZ 0dXVlXyiX7s3yT44OCjevXv35RV/g8wgL8gM8oLM5HF6elr09PSUKitHRkZapSfmGOSF56OozCTK ya8/1OJvnlaZzbLfv3/f1rHHBPr1eOJvkBnkBZlBXpCZfPb390vvV/n69WsngZtjkBeekaIyE0Xl 87u+vk7+lbSvr6+4ubkxmeIDGHkBmUFeqHFm1tbWSpeVi4uL3kRzDPLCM1FUZqKobI8yC492TmAm U2QGeUFmkBdk5nnMzs6WLivb/USWvIC8NIWiMhNFZfvEnpMpi424G/Pi4sJkig9g5AWZkRnkhRpn Jh7dznES+PHxsTfTHIO88MQUlZkoKttnd3c3ecERp4ebTPEBjLwgMzKDvFDvzFxeXhaDg4Olysr+ /v7WvwdzDPLC01FUZqKobK8oHFMXHHt7eyZTfAAjL8iMzCAv1DwzJycnpU8Cn5iYKG5vb72p5hjk hSeiqMxEUdlesejo6upKWmyMjIw8+2LDZIrMIC/IDPKCzDy/eBor9XvD3Wt6etqbao5BXngiispM FJXtt7Cw0DEH65hMkRnkBZlBXpCZ9lhdXS19uE4c6ok5BnkhP0VlJorK9ouDcVIf5Xjug3VMpsgM 8oLMIC/ITPuUPQk87src39/35ppjkBcyU1RmoqishjK/jj7nIxwmU2QGeUFmkBdkpn3iJPCxsbFS ZWVvb29xfn7uDTbHIC9kpKjMRFFZDbHgiD0nq36wjskUmUFekBnkBZlprzjBe2BgoFRZOTQ0VFxd XXmTzTHIC5koKjNRVFbHwcFB8kIjSs4oO02m+ABGXpAZkBfqn5nj4+MsJ4FjjkFeyENRmYmislpe v35d6Y2xTabIDPKCzCAvyEw1fPz4seju7i5VVi4tLXmjzTHICxkoKjNRVFZL7BWT+stoLFKe+mAd kykyg7wgM8gLMlMdW1tbpU8C397e9mabY5AXSlJUZqKorJ4yB+vEKYAmU3wAIy/IDMgLzcnM/Px8 qaIybng4OjryhptjkBdKUFRmoqisnthrMja3TllkdHV1tR4BMZniAxh5QWZAXmhGZm5vb1v7TZYp K+NwnjikB3MM8kIaRWUmispq2t/fT15kDA8PP9nBOiZTZAZ5QWaQF2SmeqJkHBwcLH24znMc0Ckv IC91pKjMRFFZXdPT08mLjPfv35tM8QGMvCAzIC80KDOnp6dFb29vqbJyYWHBG2+OQV5IoKjMRFFZ XWdnZ8mn+PX19RVXV1cmU3wAIy/IDMgLDcrMzs5OazuoMmVl/DswxyAvPI6iMpP19fVWOXn3ir+p jqWlpUr9GnpwcNCaQO9e8TfIDPKCzCAvyEx1LC4ulj5cx38f5hjkhcdRVNIINzc3yXvNxC+pJycn LiIAADTM1NRUqbKyv7/f4ToAj6CopDHiFO/UBcbY2JgNsQEAoGGur69bh2yWKSvHx8d9lwB4IEUl jRKLhKodrAMAAFRXPF3V09NTqqyMx8gB+HWKSholTvBL3RQ7Dtbx2AYAADRPPJ2VekCnGx8AHk5R SeMsLy8nLy7evHnjAgIAQANtbGyUKirjhgkHfQD8MkUljRP7zMSm1qkLjPg1FQAAaJ6ZmZlSZWVv b6+ntAB+gaKSRtre3k5eXIyMjBS3t7cuIgAANEx8D8hxuI7vEwA/T1FJY5U5WOfdu3cuIAAANFDs ex93RpYpKxcWFlxIgJ+hqKSx4vS+1IN14tS/8/NzFxEAABoo9ppM/S6hrAS4n6KSRitzsE7sT/P5 82cXEQAAGmh9fb1UURmv+HcA8G8UlTTazc1NMTg4mLyw2NnZcREBAKChyh6uE6/j42MXEuBfKSpp vCgbUxcVUXJG2QkAADRPfBcYGhoqXVY6XAfgzxSV8P9NT087WAcAAHi0OFwn9rAvU1TOz8+7kACF ohJaLi4uiu7u7qRFRWyiHYsTAACgmXZ3d0vfVfnhwwcXEmg8RSX8q7gzMnVRMTk56QICAECDrays lCoq467Ms7MzFxJoNEVlJnFa28uXL7+8nN7WeeIE7+Hh4eSFxfb29oP/tw4ODlrF6N0r/gaZQV6Q GeQFmelsZQ/XGRgYKC4vL+XFHIO8NJaiMpMoJ7/+gIm/6Tz7+/vJi4r+/v4HH6zz/d2b9rlEZpAX ZAZ5QWY6X3wfKPsI+KtXr1o3UciLOQZ5aSJFZSaKyvoo8yvoQzfBNpniAxh5QWaQF2Smnsrc/HD3 Wl1dlRdzDPLSSIrKTBSV9REH6/T29iYvKj59+mQyxQcw8oLMIC/Q4MwsLCyUKirjwM6HfK+QF8wv 8lI3ispMFJX1EnuMpi4qRkdHi9vbW5MpPoCRF2QGeYEGZyYe4S5TVsbNE008XMccg7w0m6IyE0Vl vZQ9WGd5edlkig9g5AWZQV6gwZmJ7xSTk5OlysqxsbFfvQlCXjC/yEudKCozUVTWz9HRUeuRi9RH NY6Pj02m+ABGXpAZ5AWZaXBmrq+vi6GhoVJl5dzcnLyAvDSGojITRWU9zc7Olvr1877T+kym+ABG XpAZ5AWZaYbT09Oip6enVFm5ubkpLyAvjaCozERRWU+Xl5dFf39/8oJiY2PDZIoPYOQFmUFekJmG ZyaKxrKH6/zSE1vygvlFXupCUZmJorK+dnZ2khcU8cvpz22AbTLFBzDygswgL8hMs5Q9CTweIY9H yeUF5KXOFJWZKCrrbWpqKnlBMTEx8ZNHwE2m+ABGXpAZ5AWZaZb4TjA+Pl6qrJyenpYXkJdaU1Rm oqist/Pz81L7ynz/CLjJFB/AyAsyg7wgM81zcXFR9PX1lSorV1dX5QXkpbYUlZkoKutvfX09eTHR 29vb2u/SZIoPYOQFmUFekJlmZ+bTp0+tPSfL7Fd5eHgoLyAvtaSozERR2QxxknfqgmJmZsZkig9g 5AWZQV6QGZkp3r9/X+quyjjw8+sbIeQF84u81IWiMhNFZTPESXvd3d3JC4r9/X2TKT6AkRdkBnlB ZihmZ2dLlZWx3+X3e+HLC+YXeel0ispMFJXNsbS0VPqXT5MpPoCRF2QGeUFmmu3m5qZ48eJFqbJy eXlZXjC/yEutKCozUVQ2x+3tbTE6Opq8mFhYWDCZ4gMYeUFmkBdkhtbhOnEzg/0q5QV54c8UlZko Kpul7AbY//N//k+TKT6AkRdkBnlBZih2d3dLfbeo236V8oK8NJuiMhNFZfPMzc0lLyb+w3/4DyZT fAAjL8gM8oLM0FJme6m67VcpL8hLsykqM1FUNs/19XUxNDRUakFhMsUHMPKCzCAvyAzh1atXpb5T RNkpL5hf5KXTKSozWV9fb5WTd6/4m/qLU7xTFxI//vhj8b//9/9uTaQHBwcuJr8oMhJZuXvJDPKC zCAvyEy9xOPbZfarjNfe3p68YH6hoykqoaTp6enkhUSc8heH8wAAAMSNEGX2q+zt7S3Ozs5cSKBj KSqhpPPz86Knp6fxj2gAAADlLS8vl7qrcnR01M0QQMdSVEIG79+/T15IxC+mx8fHLiIAANASh+OU KSvfvn3rIgIdSVEJmUxMTDilDwAAKC3HwZ1bW1suJNBxFJWQSewF093dnbyQ2NjYcBEBAICWT58+ lfp+EdtTnZycuJBAR1FUQkYrKyvJC4lYhMR+lwAAAGF1dbXUXZVxV+bNzY0LCXQMRSVkFI9vx0ne qQuJV69euYgAAMAX09PTpcrK2dlZFxHoGIpKyOzo6Kh1QE7qQmJ7e9tFBAAAWuKOyOHh4VJl5ebm pgsJdARFJTyBxcXF5EVEb29vcXl56SICAAAtp6enrT0nU79jxI0UcUMFQNUpKuEJxCPgZX719Ag4 AADwtQ8fPpR6civ2q7y9vXUhgUpTVMITOTw8LPV4hkfAAQCAry0tLZX6jjE/P+8iApWmqIQnVOYR 8P7+/uL6+tpFBAAAWuKOyNHRUTdEALWlqIQnFI+Al1lIzM3NuYgAAMAX5+fnrZsaUr9jdHd3t57+ AqgiRSU8sVgElNlL5uPHjy4iAADwxc7OTqm7KgcGBoqrqysXEqgcRSU8g4WFheRFRF9fn0fAAQCA b7x586ZUWTk9Pd16AgygShSVmayvrxcvX7788oq/4U7sJTM4OJi8iJiZmbGIaLiDg4Pi3bt3X17x N8gLMoO8IDPN/o7x4sWLUmXlxsaGvGB+oVIUlZlEOfn1hB9/w9f29/dLLSJ2d3ddxAaLD92v8xB/ g7wgM8gLMtNsZ2dnRW9vb6n9Ko+Pj+UF8wuVoajMRFHJQ8zPzzsFHB/AyAsyg7wgM2Tz4cOHUjdE xOGfVXp6S16Ql2ZTVGaiqOQhomgsc0JfPAKOD2AfwMgLMoO8IDN8rcwNEfFaXl6WF8wvVIKiMhNF JQ8VJ/T9+OOPyYuI7e1tF9EHsA9g5AWZQV6QGb6IOyLjzsgyZWVV9vaTF+Sl2RSVmSgqeYwyi4g4 Bfzy8tJF9AHsoiAvyAzygszwxenpadHT01Nqq6kqfM+QF+Sl2RSVmSgqeYw//vGPpX7tfPXqlYvo A9hFQV6QGeQFmeEbZferjO8Z7d6vUl6Ql2ZTVGaiqKTMZJryWl1ddSF9AIO8IDPICzLDN2ZnZ0t9 z1hbW5MXzC+0jaIyE0UlZSbTlFd3d3dxcnLiYvoABnlBZpAXZIYvbm5uiqGhoeTvGV1dXcWnT5/k BfMLbaGozERRSZnJNPX14sWLtj+agQ9g5AWZQV5AZqolisa4sSH1e0YUndfX1/KC+YVnp6jMRFFJ mcm0zCngHgH3AQzygswgL8gM39vY2Ch1U8SbN2/kBfMLz05RmYmikjKT6d/8zd+UegT87OzMRfUB DPKCzCAvyAzfmJqaKlVWbm1tyQvmF56VojITRSVlJtP/+3//bzE8PJy8gJiYmHBRfQCDvCAzyAsy wzdiv8rBwcHk7xk9PT3Pvi++vCAvzaaozERRSdnJ9ODgoLVxdeoiYn193YX1AQzygswgL8gM3zg8 PCz1PSP2q4zCU14wv/AcFJWZKCrJMZkuLi56BBwfwMgLMoO8IDM86Xvw2Nf8/Ly8YH7hWSgqM1FU kmMyLftoxtjYmIvrAxjkBZlBXpAZvvH58+fWd4UyZWU8ASYvmF94aorKTBSV5JpMP336VOrRDBOz D2CQF2QGeUFm+N75+XnR29ub/D0j/tnLy0t5wfzCk1JUZqKoJOdkury8nLyAiJLz+PjYRfYBjLzI CzKDvCAzfGNvb6/UXZWvXr2SF8wvPClFZSaKSnJOpvFoRmxanbqAiBPEb29vXWgfwMiLvCAzyAsy wzcWFhZKlZWrq6vygvmFJ6OozERRSe7JNO6KLPMI+Nu3b11oH8DIi7wgM8gLMsM34oaGMvtVxiGe T/kEl7wgL82mqMxkfX29VU7eveJvuE9sRB0T6N3rvo2py57Ot7+/72I3LDMgL8gM8oLM8GvOzs6K np6e5O8ZIyMjxfX1tbxgfiE7RSVUWNnT+fr7+59sAQEAAHSura2tUjdFzM3NuYhAdopKqLiyp/PN zMy4iAAAwE+8fv3aE1xApSgqoQOU/bXzw4cPLiIAAPCNePoqnsIq8wTX5eWlCwlko6iEDjE+Pp68 gIj9Z+LOTAAAgK99/Pix1CGeExMTLiKQjaISOsTFxUWpR8AnJydbe14CAAB87e3bt6We4HKYLJCL ohI6yPb2dqkFxObmposIAAB84/b2thgdHU3+nhF3ZB4fH7uQQGmKSugws7OzyQuI7u7u4vT01EUE AAC+UfYJruHh4eLm5saFBEpRVEKHKbvh9cjIiAUEAADwE/EEVpknuObm5lxEoBRFJXSgg4ODUhte Ly4uuogAAMBPTE9Plyor43AegFR/EYXHu3fvsr3i31eG8RiP8TxsPPPz86UWEP/jf/wP75fxGI/x GI/xGI/xGI/xGI/xfCOe4BoYGEj+ntHT01P88Y9/9H4Zj/EYT9J4/iL+j2XKju9f8e8rw3iMx3ge Np7Y8Dr2gcn57/d+GY/xGI/xGI/xGI/xGI/xGM/Ozo7vF8ZjPMbTlvEoKo3HeDp4PJ8+fSr1CLj3 y3iMx3iMx3iMx3iMx3iMx3h+ztu3b32/MB7jMR5FpfEYj/E8bjy5/ze8X8ZjPMZjPMZjPMZjPMZj PMbz+fPn1kGcvl8Yj/EYz7MWlZ7BNx7j6ezxlF1AxB2Z/+t//S/vl/EYj/EYj/EYj/EYj/EYj/F8 4/j4uOju7k7+rhF7Xf7pT3/yfhmP8RjPw/eoLICOd3Jy0tq0OnUBEUXnzc2NCwkAAHzj/fv3pe6a WllZcRGBB1NUZrK+vl68fPnyyyv+hvt8/0tE2V82wubmZqkFxNLSkjemYZlBXkBmkBdkhoeYnJws 9QRX3FghL5hfeAhFZSZRTn49GcffcJ/v93You1fEnampqVJl5e7urjenYZlBXkBmkBdkhl9zeXlZ 9Pf3J3/PGB0dLW5vb+UF8wu/SlGZiaKSKkymV1dXpRYQfX19rUUIPoCRF2QG5AWZ4Wv7+/utuyNT v2ssLi7KC+YXfpWiMhNFJVWZTGMBUeauyrgrEx/AyAsyA/KCzPC9ubm5Ut81Dg8P5QXzC79IUZmJ opIqTaZv374ttYCwx6oPYOQFmQF5QWb4XhzAOTQ0lPw9Y3Bw8FcP8ZQXzC/NpqjMRFFJlSbTz58/ t07yfq4Nr/EBjLwgM8gLyEwzHB0dlXoEfH5+Xl4wv3AvRWUmikqqNplG0VhmATE8PPyrv3biAxh5 QWaQF3lBZppnaWmp1BNcsV2VvGB+4ecoKjNRVFLFyXRzc7PUAiL2oMEHMPKCzIC8IDN8LU7wjhsb Ur9nxAGg9x3iKS+YX5pNUZmJopKqTqYTExOlysoPHz54w3wAIy/IDMgLMsM3Tk9Pi97e3uTvGa9f v5YXzC/8hKIyE0UlVZ1M45fK+MUydQHR19d376+d+ABGXpAZ5EVekJnm2traKnVTxO7urrxgfuEb ispMFJVUeTLd29srtYAYGxtrHdCDD2DkBZkBeUFm+Nr4+Hjy94yBgYHi4uJCXjC/8IWiMhNFJVWf TGO/yTJl5dramjfOBzDygsyAvCAzfCOKxpyPgMsL5pdmU1Rmoqik6pNpnOA9MjKSvICIE8Q/fvzo zfMBjLwgM8iLvCAzfCMe4Y7vC6nfNXZ2duQF8wstispMFJV0wmT66dOnUguIoaGh4vr62hvoAxh5 QWaQF3lBZvjG7OxsqVPA775nyAvml2ZTVGaiqKRTJtOVlZVSj4DfdzofPoCRF2QGeQGZaa4oGgcH B5O/Z0xNTbX2xZcXzC/NpqjMRFFJJ02mExMTpcrKzc1Nb6IPYOQFmUFe5AWZ4Rv7+/ulnuCKU8Tl BfNLsykqM1FU0kmT6dXVVdHX15e8gIjNss/OzryRPoCRF2QGeZEXZIZvzM/PJ3/P6OnpKf7P//k/ 8oL5pcEUlZkoKum0ybTsr52jo6PF7e2tN9MHMPKCzCAvLgoywxfxCHjsOZn6PeP3v/+9vGB+aTBF ZSaKSjpxMv1+HI99zc3NeTN9ACMvyAzy4qIgM3zj48ePpW6KkBfML82lqMxEUUknTqaxWfXY2Fip hUMsQvABjLwgM8gLyAxfe/v2raIS8wuPpqjMZH19vVVO3r3ib7jPwcFBawK9e8Xf7XJxcVF6v8rL y0tvaoMyg7wgM8iLvCAz/Jqbm5tiYGAg+XvG0NCQvGB+aSBFJVBsb2+X+pVzcnKydXcmAADAnSiN ynzPiFPAgWZRVAIts7OzpRYRq6urLiIAAPCNMo+AxyngJycnLiI0iKISaIlHM+Ik7zJl5d7engsJ AAB88z1jZGQk+TtGfEeJfwfQDIpK4Iv4tTJ+tSzzi+fZ2ZkLCQAAfHF4eFjqFHBPb0FzKCqBb7x/ /77UXZUvXrywXyUAAPCNhYWF5O8YUXIeHx+7iNAAikrgJ968eVOqrFxaWnIRAQCAL+JmhjKPgI+N jbkhAhpAUQn8ROwBMzQ0VKqsjBP+AAAA7nz69KnUI+Bra2suItScohL4WUdHR0V3d3fyImJgYKC4 urpyIQEAgC8WFxeTv2P09vYWFxcXLiLUmKISuNfGxkapuyqnp6ddRAAA4Ivb29tieHg4+TvGxMSE R8ChxhSVwC+ampoqVVYuLy+7iAAAwBfx9JZHwIGfo6gEftH19XXrMe4yZeXe3p4LCQAAfLGyslLq EXDbTEE9KSqBX1V20+tYSFxeXrqQAABASzy+PTo6mvwdI578AupHUQk8yOrqaqm7KicnJ+0lAwAA fHF8fFzqAM/t7W0XEWpGUQk8WJSNZcrKpaUlFxEAAPji7du3yd8v+vr6PAIONaOoBB4sHt8uu1/l zs6OCwkAALTc3NwUIyMjyd8vZmZmXESoEUVlJuvr68XLly+/vOJvuM/BwUHx7t27L6/4u1PEfpVl Hs/o7+8vzs/PhaBBmUFekBnkBZmRGX7J2dlZ0dPT4/BOzC8oKnOJcvLriTL+hvvEBPp1XuLvTh7/ Y1/Dw8OtX05pTmaQF2QGeUFmZIan+o4RN0P4fiE35pd6UFRmoqikaZPp9PR0qbLy9evXguADGHlB ZpAXZAZabm9vSz0CPjs76yKaX8wvNaCozERRSdMm09i0On65LFNW2iLBBzDygswgL8gM3Dk6Oip+ /PHH5O8X+/v7LqL5xUXpcIrKTBSVNHEyLbtfZfyzsRjBBzDygswgL8gMhL/5m79J/n4xODjoEXDz i4vS4RSVmSgqaepkura2VuquylhMxN2Z+ABGXpAZ5AWZgX/6p38q9f1ifn7eRTS/0MEUlZkoKmny ZDo5OVlqMTE1NVV8/vxZMHwAIy/IDPKCzCAvpb5bxOv4+NiFNL/QoRSVmSgqafJkenl52bozssxi Iu7MxAcw8oLMIC/IDPJStqgcGxtzI4T5hQ6lqMxEUUnTJ9Ozs7Oip6cneTHR1dXV2vMSH8DICzKD vCAzyEvZ1+rqqotpfqEDKSozUVRiMi2Kra0t+1XKDPKCzCAvIDNky0uZgzvPz89dUPMLHUZRmYmi EpPpn83MzJRaUMR+l/gARl6QGeQFmUFe4jUyMpL83WJ8fNwj4OYXOoyiMhNFJSbTP7u+vrZfpcwg L8gM8gIyQ5a8/OM//mPR29ub/N1ic3PTRTW/0EEUlZkoKjGZ/pvT09PS+1UeHBwIig9g5AWZQV6Q GeSl1BZTUXLG4Z+YX+gMispMFJWYTL+1u7tb6q7KWFDYU8YHMPKCzCAvyAzyEqanp5O/W8T2VJhf 6AyKykwUlZhMf2p+fr5UWTkxMVHc3t4KjA9g5AWZQV6QGRqel4uLi1JPbe3t7bm45hc6gKIyE0Ul JtOfipJxeHi4VFm5sLAgMD6AkRdkBnlBZpCXYn19Pfl7xdDQkJsgzC90AEVlJopKTKY/7/j4uOju 7i5VVsaeNDLjAxh5QWaQF2SGZuclTvAeHR1N/l7x9u1bF9j8QsUpKjNRVGIyvd/+/n6pojIO1/n0 6ZPM+ABGXpAZ5AWZoeF5OTo6an0/SP1eEf885heqS1GZiaISk+kvW1paKlVWDgwMFFdXVzLjAxh5 QWaQF2SGhufl+/9/HvN68eKFR8DNL1SYojITRSUm018Wj2nEoqBMWfnq1avWv0dmfAAjL8gM8oLM 0Ny8xHeCMnvhr66uutDmFypKUZlJbOob5eTdK/6G+xwcHLQm0LtX/N0E5+fnRX9/f6mysqkfPE3N DPKCzCAvyAzy8nMODw+Tv1PE6eFxijjmF6pHUQk8q1hQlD1cZ29vz4UEAICGm5ubS/5OMTU15QJC BSkqgWcXdxyXKSrjF9CzszMXEgAAGuz6+rro6+tL/l6xu7vrIkLFKCqBtnj9+nWpsnJkZKS4ublx IQEAoMH29/eTv1MMDg76TgEVo6gE2iIWBGU2wI7XmzdvGnu4DgAA8GdlboJYXl52AaFCFJVA28Tj 22Ue1YiXg6sAAKDZLi8vW9tDpXyf6Orqsq0UVIiiEmirMo9q3C0s4oAeAACguVZWVpK/U0xMTLiA UBGKSqDt3r17V6qs7O/vLy4uLlxIAABoqNvb22JoaCj5O8XW1paLCBWgqAQqYXx8vFRZOTo62jr1 DwAAaKYyT2vFllQO1oH2U1QClRB3RJbdr3JmZsaFBACABpuamkr+PrG4uOgCQpspKoHK+PTpU/Im 2Hevzc1NFxIAABrq/Py81ME6x8fHLiK0kaISqJTt7e1SRWW89vb2XEgAAGio1dXV5O8SY2NjLiC0 kaISqJz5+flSRWX8gnp5eelCAgBAQ5XZAz+KTqA9FJVA5Xz+/DnL4To2wwYAgGY6PT1tPcqd+gh4 PEIOPD9FJVBJcUdkf39/qbJydnbWhQQAgIZaWFhI/i7x6tWr1g0UwPNSVAKVdXh4WHR3dztcBwAA eLSrq6uir68v+bvEzs6OiwjPTFGZyfr6evHy5csvr/gb7nNwcFC8e/fuyyv+5ud9+PAh+ZGNu8c2 Pn78KDOYY0BmkBdkhgbmZWtrK/m7RDzhZTsp8wvPS1GZSZSTX09o8TfcJybQr/MSf3O/paWlUndV xgKj0w/XkRnkBZlBXpAZ5CVNnOSd+l0ivotgfuH5KCozUVRiMn06sTfMixcvSpWVcThPJ+8xIzPI CzKDvCAzyEua4+Pjoqenx8E68kIHUFRmoqjEZPq0Li4uiqGhoVJl5eLiosxgjgGZQV6QGRqYl7W1 teTvEdPT094Y8wvPRFGZiaISk+nTi19Cyx6us7q6KjOYY0BmkBdkhoblJZ6uGh4eTv4esbu7680x v/AMFJWZKCoxmT6P9+/flyoq49WJh+vIDPKCzCAvyAzyUk4ctJJ6UGc83XV7e+sNMr/wxBSVmSgq MZk+n7m5uVJFZW9vb3F2diYzmGNAZpAXZIaG5WV2djb5e8TKyoo3yPzCE1NUZqKoxGT6fOKxjTIn 98VrdHS0o34RlRnkBZlBXpAZ5KW82Ps+9WCd+Ofin8f8wtNRVGaiqMRk+rwuLy+L/v7+UmXlmzdv ZAZzDMgM8oLM0LC8xJ2RDtaRF6pJUZmJohKT6fMrs8dMpx2uIzPICzKDvCAzyEse8WTV4OBg8neI +B6C+YWnoajMRFGJybQ91tfXSx+u0wkn+MkM8oLMIC/IDPKSTxywmfr9YWRkpLUdFeYX8lNUZqKo xGTaPmUP1+nu7i6Ojo5kBnMMMiMzyAsyQ4PyEo9xp36H2Nzc9GaZX3gCispMFJWYTNsnx+E6sd/l 9fW1zGCOQWZkBnlBZmhIXs7Pz5MP1unt7W3tm4/5hbwUlZkoKjGZtlcsEgYGBkqVla9evZIZzDHI jMwgL8gMDcrL9/97j3nNzs56w8wvZKaozERRicm0/eLx7bKH6ywuLsoM5hhkRmaQF2SGhuTl5uam 9XRV6veHw8NDb5r5hYwUlZkoKjGZVsPW1lbpsjIO6JEZzDHIDMgLMkMz8rK/v5/83WF8fNzBOuYX MlJUZqKoxGRaHaurq6WKyig69/b2ZAZzDDID8oLM0JC8xDZQDtaRF9pPUZmJohKTabWUWWjEKzbV Pj4+lhnMMcgMyAsyQwPycnp6mvxkVtUP5pQXOomiMhNFJSbTaom9ZsoerjM4OFhcXV3JDOYYZAbk BZmhAXmJ/epTvzssLCx488wvZKCozERRicm0euJwne7u7lJl5dTUVCX2nJEZ5AWZQV6QGeTlad3e 3ibf7BDfO87Pz72B5hdKUlRmEodvRDl596riYRxUx8HBQWsCvXvF3zyNjx8/lj5cZ2lpSWYwxyAz IC/IDA3Iy+7ubqmbHDC/UI6iEqi9sofr2CAbAACaI07yTv3eEDdKAOkUlUAjzMzMlD4JfH9/34UE AICaOzk5SX4qa2hoqBJbR0GnUlQCjRD7zYyNjZU+CTwWLQAAQL3Nz897GgvaQFEJNMbFxUXrF86y j4FfXl66mAAAUGNXV1etGxVSvi/09vYW19fXLiIkUFQCjXJ2dtZaOJQtK+MOTQAAoL7ikNzU7wtv 3751ASGBohJonJ2dndIngccLAACor9hrMvWJrPi+cXx87CLCI/mmDTTS2tpa6aIyDugBAADqa29v L/kmh6mpKRcQHklRCTTW3Nxc6bLSSeAAAFBvcYNC6veFKDqBh1NUAo02OTlZqqiM/S6dBA4AAPUV 6/3UuyoHBwdbj5ADD6OoBBotTvOLxUOZsjL++fj3AAAA9bS4uJj8fWFjY8MFhAdSVAKNF7+Q9vX1 lSor485MJ4EDAEA9XV9ft56mSvmuEN81bm5uXER4AEUlQPHnTbJzHK7jsQ4AAKin1dXV5O8Ky8vL LiA8gKIS4F+VfQQ8XnGaOAAAUD9xU8LQ0FDS94Tu7u7i/PzcRYRfoagE+HpSLFlUxuv9+/cuJAAA 1NDu7m7y94Tp6WkXEH7tO7lLAPBvYu+ZskVl/Fp6dHTkYgIAQA1F4Zj6XSG2nALup6jMZH19vXj5 8uWXV/wN9zk4OCjevXv35RV/Ux2Xl5ely8rYaPv09FRmMMcgM8gLMiMz1Cwvx8fHRVdXV9L3hBcv XniTzS/8AkVlJlFOfj35xN9wn5hAv85L/E31Fh+pp/rdvYaHh7Od7iczyAsyg7wgM8hLdbx9+zb5 e8L29rY32vzCPRSVmSgqMZnWz87OTvIvpXevV69eZTkJXGaQF2QGeUFmkJfqiC2jUm9siEM8c93Q IC/ml7pRVGaiqMRkWk8rKyulHwOfn5+XGcwxyAzygszIDDXLS5nvCqurq95s8ws/Q1GZiaISk2l9 RdFYtqzc2NiQGcwxyAzygszIDDXKSzw5NTo6mvT9oK+vz12V5hd+hqIyE0UlJtP6ur29LSYmJkqX lVtbWzKDOQaZQV6QGZmhRnmJU7xTvx/EPpeYX/iWojITRSUm03qLPWjicJwyRWXsd3l4eCgzmGOQ GeQFmYEa5SVO8k79fnB+fu5NN7/wFUVlJopKTKb1l+Mk8HjE4+zsTGYwxyAzyAsyAzXJS3xPSD2E c25uzptufuErispMFJWYTJvh4OCg9EngcWfm1dWVzGCOQWaQF2QGapKX2dnZ5O8HqU9dYX6pI0Vl JopKTKbNEXtNlt2vMh4Pib0vZQZzDDKDvCAz0Pl5iaemUm9omJyc9MabX/hXispMFJWYTJtlcXGx dFn5+vXr1kmBMoM5BplBXpAZ6Py8xOE4qd8NPn786M03v1AoKrNRVGIybZ7p6enSZeVD96SRGcwx yAzygswgL9V2c3NTDAwMJD9xhfkFRWU2ikpMps0TC5HUE/6+fq2trbX+ffG4yMbGRqsAHRkZKbq7 u785EfDrf+YPf/jDg+/GxBxjjkFmkBdkBnl5HrGeT/1eEFtMYX5pOkVlJopKTKbNdH193Tocp2xZ +Z/+03969D8zNDRUrKystMYA5hhkBnlBZpCX9ot96AcHB5O+E8TdmG5GML80naIyE0UlJtPmijsh e3t7S5eVqa/4347C0qIGcwwyg7wgM8hL+3348CF5bR93ZGJ+aTJFZSaKSkymzXZwcJB8yl+u1+jo aHFycuLNwByDzCAvyAzy0mbj4+NJa/qenp7i8vJSEMwvjaWozERRicmU+OW03WXlv//3/96JgZhj kBnkBZlBXtrs06dPyd8NlpaWBMH80liKykwUlZhMCXEwTjuLynj95je/Kfb29rwZ5hhzDDKDvCAz yEsbzczMJK3n41DNi4sLYTC/NJKiMhNFJSZT7szOzlairHRnpTnGHIPMIC/IDPLSPrEtU+pdlfGd AvNLEykqM1FUYjLlThxqk7onTe5DduxZaY4xxyAzyAsyg7y0z/LycvJ63lre/NJEispM1tfXW+Xk 3Sv+hvvEwSsxgd694m/q5erqqhgaGmp7WRkH7Nze3npDzDEuCjKDvCAzyEsbXF9ft24gSFnLz83N CYT5pXEUlQBP5Pz8vHW4TbvLypWVFW8GAAC0SZl97I+Pj11AGkVRCfBEbm5uir/+67+uxCPgcYcn AADw/OIJp76+vqS1/NTUlAtIoygqAZ5IFU4Ad1clAAC03/v375PX8h5npkkUlQBPZHh4uDJFZeyX GYf8AAAAzy/W4oODg0lr+YmJCWt5GkNRCfAEzs7OKlNS2t8GAADab3NzM3ktv7e35wLSCH/x/QlJ ZV9lb0k2HuMxHuOpw3j+23/7b5UrKufn571fxmM8xmM8xmM8xmM8xmM8bRrPn/70p+QTwONuTO+X 8TRhPH8R/8ecX4Tj31eG8RiP8RhPXcZTtdfvf/9775fxGI/xGI/xGI/xGI/xGE+Hjufv//7vXR/j qf14FJXGYzzGYzwNKSr/43/8j94v4zEe4zEe4zEe4zEe4zGeDh1Pf39/qb0qvV/Go6j0RhiP8RiP orIyr66uLu+X8RiP8RiP8RiP8RiP8RhPB3+/+PDhg+tjPPUuKj2DbzzGYzzGk388VS0rvV/GYzzG YzzGYzzGYzzGYzztH0/qCeBDQ0PJd1V6v4ynE8bj1G+AJ1DHohIAAMjj6OioLXdVQuW/S7sEAPl1 d3dXrqSMMQEAANUwNTWVtK4fGBgobm5uXEBqSVEJ8ARGRkYqV1TGmAAAgGo4Pj5OXttvbGy4gNSS ohLgCUxPT1euqIxfbAEAgOp48+ZN0to+9rh0VyV1pKgEeALxC2fVisq1tTVvDAAAVMjZ2VnR1dWV tL5fXV11AakdRWUm6+vrxcuXL7+84m+4z/enZZU9fYtqLjiqVlTGoyWYY0BmkBdkBnmpltS7Kvv7 +4vr62t5Mb/UiqIykygnv54w4m+4T0ygX+cl/qZ+hoeHK1NSDg0NFZ8/f/ammGNAZpAXZAZ5qZjT 09PkuyqXlpbkxfxSK4rKTBSVmEz5XjxqXZWicmVlxRtijgGZQV6QGeSlohYWFpLW+T09PcXl5aW8 mF9qQ1GZiaISkynfi82t43GMdpeUf/mXf1lcXV15Q8wxIDPICzKDvFRUlI29vb1J6/3l5WV5Mb/U hqIyE0UlJlN+TtzJ2O6iMh6Vi5wZAABK6klEQVQj2d/f92aYY0BmkBdkBnmpsCgc3VUpL02nqMxE UYnJlJ8T+0KOjo5Woqw8PDz0hphjQGaQF2QGeamoMk9kNXWvSvNL/SgqM1FUYjLlPicnJ0VfX1/b y8p4lMTJ3+YYkBnkBZlBXqprfX09aa3f3d3dyO2ezC/1o6jMRFGJyZRfsrOzk3ySX87XwMCA/SrN MSAzyAsyg7xUVNxVmXqTQxP3qjS/1I+iMhNFJSZTfs2HDx8qUVbGo+jX19feEHMMyAzygswgLxX0 /v375Lsqm7ZXpbzUj6IyE0UlJlMeYm9vr7WAaHdZOTExUdze3npDzDEgM8gLMoO8VEys01Pvqpyf n5cXOpqiMhNFJSZTHir2iazCATuTk5PKSnMMyAzygswgLxW0sbGRfIjm+fm5vNCxFJWZKCoxmfIY cRr4yspK8ql+uV6vX79ujQVzDDIjM8gLMoO8VEeZvSoXFxflhY6lqMxEUYnJlNQFSBSWg4ODj16A RMn5V3/1V6XLyoWFBW+EOQaZkRnkBZlBXiomviekrO97enqKi4sLeaEjKSozUVRiMqWss7Oz1iMe U1NTxcjIyDd7WX5/CM8f/vCH1p2QJycnyb+0fv1aX1/3BphjkBmZQV6QGeSlQuIAzNS1/tLSkrzQ kRSVmSgqMZnSrswcHh5mOU08SlLMMciMzCAvyAzyUh1xQ0HqXZVNOAFcXupHUZmJohKTKe3MzIcP H7KUlTs7Oy62OQaZkRnkBZlBXioiDr9M3de+CVs8yUv9KCozUVRiMqXdmYmyMscBO8pKcwwyIzPI CzKDvFTH2tpa8l2V8fi4vNBJFJWZKCoxmVKFzKRuuP39gubo6MhFN8cgMyAvyAzyUgFl9qqs+/WT l/pRVGaiqMRkSlUyMz8/X7qs7O3tVVaaY5AZkBdkBnmpiM3NzaR1fRScNzc38kLHUFRmoqjEZEqV MhMnh+coK+MkcswxyAzICzKDvLTX58+fk/eqjAN55IVOoajMJP7Dj3Ly7lXniYDyDg4OWhPo3Sv+ hpyZiU23c5SVg4ODykpzDDID8oLMIC8VkLpXZazpo+iUFzqBohKgpqKsfPHiRemycmBgoLi8vHRB AQCgjWKvynjqKWVNv7W15QLSERSVADVfzIyOjpYuK+PfcXV15YICAEAbLS8vJ63nR0ZGantXJfWi qASoubgbMh73KFtWjo+Pt+7SBAAA2qPMXZU7OzsuIJWnqARogNhnMnVB8/VrcnLSL7EAANBGqXdV jo2NuXhUnqISoCGOj4+Lnp6e0mXlmzdvlJUAANAmsSVT6rr+48ePLiCVpqgEaJBYmHR3d5cuK2dn Z5WVAADQJgsLC8nbOUGVKSoBGmZ/fz9LWTk3N+diAgBAG1xcXCSv6T99+uQCUlmKSoAGynVnZeyP AwAAPL/Ykil1KyeoKkUlQENtb28XXV1dpcvK9+/fu5gAAPDM4sDM1PX8ycmJC0glKSoBGmxjY6N0 UamsBACA9nj9+rVtnKgVRSVAw8Xj22WLyvgld2dnx8UEAIBnFPtNpq7f445MqBpFJQDF/Px8ljsr lZUAAPC8JiYmktbu8R0AqkZRCUDL7Oxs6aIyDuiJg3oAAIDnsbe3l7x2v7q6cgGpFEUlAC2fP38u Xr16Vbqs7OnpKY6OjlxQAAB4JmNjY0lr93fv3rl4VIqiEoAvbm9vkx8d+frV29tbHB8fu6AAAPAM dnd3k9ft8R0AqkJRmcn6+nrx8uXLL6/4G+5zcHDQ+uXq7hV/Q1Uyc319XYyOjpYuKwcGBmzQbY5B ZpAXkBnk5ZkMDg4mrds3NjbkhcpQVGYS5eTX/6HH33CfmEDdbk+VM3NxcVEMDQ2VLitjsaSsNMcg M8gLMiMzyMvTi8IxZc0+MjLS2gZKXqgCRWUmikpMptQtM7Gx9vDwsLJSXpAZkBdkBnnpADc3N0V/ f3/Smr1TD8SUl/pRVGaiqMRkSh0zc35+nuXOyig8nShojkFmkBdkRmaQl6e1vLyctF6PferlhSpQ VGaiqMRkSl0zE2Vl6i+zX79i30tlpTkGmUFekBmZQV6eTqy3e3p6ktbrR0dH8kLbKSozUVRiMqXO mYkTvONEwLJl5fj4uFMFzTHIDPKCzLgoyMsTmp+fT1qrz87Oygttp6jMRFGJyZS6Zyb2renu7i5d Vr569UpZaY5BZpAXZAbk5Ymcnp4WXV1dj16nxz8Th2rKC+2kqMxEUYnJlCZkJsrK1EdJvn5NTk4q K80xyAzygsyAvDyRqamppHV63I0pL7STojITRSUmU5qSmf39/Sx3VsbiCXMMMoO8IDMgL/kdHBwk r9M7aV95eakfRWUmikpMpjQpM7u7u0mPk/zcPjifP3/2BptjkBnkBZkBecksDrNMWaP39fXJC22j qMxEUYnJlKZlZmtrS1kpL8gM8iIvyAzyUlEfPnxIXqNfX1/LC22hqMxEUYnJlCZmJldZubCwoKw0 xyAzyAsyA/KSUayvBwYGktbnKysr8kJbKCozUVRiMqWpmdnY2ChdVLqz0hyDzCAvyAzIS35ROKau z+WFdlBUZqKoxGRKkzMTd0TmKCvj34M5BplBXpAZ5EVe8oiDcVLX5kdHR/LCs1NUZqKoxGRK0zMz Pz+fpaxcXl72hptjkBnkBZlBXuQlk9R1+Zs3b+SF58+rS5CHohKTKTJTFHNzc1nKysXFRY+Bm2OQ GeQFmUFe5CWDuDMyZU0ee9FfXl7KC89KUZmJohKTKTLzZ9PT01nKyrhDE3MMMoO8IDPIC+XV9Wkn ealhVl2CPBSVmEyRmT+7vb0tpqamspSV/tswxyAzyAsyg7xQ3sHBQdJ6vLe3t7i5uZEXno2iMhNF JSZTZObfxGPbsaeNslJekBnkBWQGeamGFy9eJK3HNzc35YVno6jMRFGJyRSZ+anXr187YEdekBnk BZmRGeSlAra2tpLW4mNjY/LCs1FUZrK+vt4qJ+9e8TfcJ267jwn07hV/Qx0zE4+B59qz0qLDHIPM IC/IDPJCubV5PMqdshaPA3nkheegqATgyc3MzGQpK9+/f+9iAgBAorW1taR1eKzn4TkoKgF4cjkP 2KnyHjkAAFBl19fXRU9Pz6PX4F1dXcXZ2ZkLyJNTVALwLKKsHB8fd2clAAC00eLioq2YqCxFJQDP Jn7BTT1tUFkJAADlnZ+ft+6QfOz6u7+/v7i5uXEBeVKKSgCeVc6y0mPgAADweKkHXn748MHF40kp KgF4du6sBACA9tnf309ae09MTLh4PClFJQBtoawEAID2SV2Ln56eung8GUUlAG1zeXlZDA0NKSsB AOCZxTZKKevu+fl5F48no6gEoK1iM29lJQAAPK84GKenp+fRa+7u7u7W01HwFBSVALRdlJUDAwPK SgAAeEZzc3NJa+719XUXjyehqASgEmKvm8HBQWUlAAA8k6Ojo6T1dqzbP3/+7AKSnaISgMqIOyuV lQAA8HziJO+U9fbHjx9dPLJTVAJQKRcXF8pKAAB4Jru7u0lr7devX7t4ZKeoBKBy4jHwvr4+ZSUA ADyx29vbpP3i41Cdy8tLF5CsFJUAVNLx8bGyEgAAnsHy8nLSOvvdu3cuHlkpKjOJE69evnz55eUE LH7JwcFBa0K/e8XfIDM/dXJyUvT392cpKzc3N+UFZAZ5QWaQF35G3BnZ1dX16DX28PBwWw/VkZf6 UVRmEuXk1/+xxt9wn5hA/QqFzDyMA3bkBZlBXpAZ5IWnNzU1lbTGbmc5KC/1o6jMRFGJyRSZeTpx Z2Wux8CbcGelOQaZQV6QGeSFx9rZ2UlaX79580ZeyEZRmYmiEpMpMvO07FkpL8gM8oLMIC88nXiE O+VJpjhU5+LiQl7IQlGZiaISkyky8/SUlfKCzCAvyAzywvNd/4e+4jAeeSEHRWUmikpMpsjM8zg9 PS0GBgaylJV1PfhMXpAZ5AWZQV5IcXZ2lrSujvV5Ow7VkZf6UVRmoqjEZIrMPB97VsoLMoO8IDPI C09jZmYmaV29u7srL5SmqMxEUYnJFJl5XjkfA19dXZUXzDEyg7wgM8gL/9/e3l7SmjoKTnmhLEVl JopKTKbIzPOLOytTNvz+uVedrqm8IDPICzKDvJAqHuFOuSGgq6uruLq6khdKUVRmoqjEZIrMtMf5 +Xm2srJdm4DLCzKDvCAzIC9Vfh+quge8vNSPojITRSUmU2SmfS4uLrKVlQsLC23ZCFxekBnkBZkB eamKOFQn7pB87Fq6v7//WdfS8lI/ispMFJWYTJGZ9orTwHPtWbm0tCQvmGNAXpAZ5KXRJicnk9bS +/v78kIyRWUmikpMpshM+0VZmevOytnZ2Y69s1JekBnkBZlBXigrTvFOWUdPTU3JC8kUlZkoKjGZ IjPVkPMx8E4tK+UFmUFekBnkhbJub2+LgYGBR6+hu7u7i+vra3khiaIyE0UlJlNkpjrigJ2hoaEs ZeXMzExrkSYvmGNAXpAZ5KVp4rDJlDX0xsaGvJBEUZmJohKTKTJTLXFn5cjISJay8tWrVx1VVsoL MoO8IDPICzmkHqozMTEhLyRRVGaiqMRkisxUTzxy8uLFi8aVlfKCzCAvyAzyQi6xDk5ZP8eNA/LC YykqM1FUYjJFZqqpiWWlvCAzyAsyg7yQy87OTtLaeWVlRV54NEVlJopKTKbITHXlLCvjMZarqyt5 wRyDvMgLMoO8NMLNzU3R09Pz6HVzHMTz1AdTykv9KCozUVRiMkVmqi1nWTk6OlrpslJekBnkBZlB XsjpzZs3Sevmw8NDeeFRFJWZrK+vt8rJu1f8Dfc5ODhoTaB3r/gbZObp5S4rLy8v5QVzDPIiL8gM 8tKI9yVlzTw7OysvPIqiEoBGyVlWxuMscRIiAADUXax9H7te7uvr65gDKakGRSUAjRNl5eTkZJay sr+/vzg+PnZRAQCotTgcJ2W9vL297eLxYIpKABopftmNU7xzlJW9vb3F0dGRiwoAQG3FHu1dXV2P XivPzMy4eDyYohKAxopTCJWVAADwMBMTE49eJ0e5GU80wUMoKgFotLizMn7lVVYCAMAve//+fdI6 eXNz08XjQRSVAPD/zc3NZSsrDw8PXVAAAGon7ozs6el59Bp5fHzcxeNBFJUA8K/m5+ezlJXxeMuH Dx9cUAAAauf169dJa+Tz83MXj1+lqASArywsLGQpKz3iAgBAHR0cHCStjePUcPg1ikoA+M67d++y lZWxjw8AANRFHEjZ39//6HXx8PCwi8evUlQCwM+IX3yVlQAA8FOpP+x7/Jtfo6gEgHvkLCs3NjZc UAAAauH09LS1L/tj18TLy8suHr9IUQkAv2BtbS1pEfZzrzisJx6VAQCATjc2Nvbo9fDIyIj1ML9I UQkAv2JraytbWfnmzRuLMwAAOl7q49/Hx8cuHvdSVALAA+zs7BTd3d1ZysrZ2VllJQAAHS0e/05Z C799+9bF416KSgB4oIODg6K3tzfbnZW3t7cuKgAAHevFixePXgcPDAxYB3MvRWUm6+vrxcuXL7+8 4m+4T5QdcZv83Sv+BpnpDIeHh9nKyvHx8eL6+lpeMMcgL8gMyEtH2tzcTFoH53pf5aV+FJWZRDn5 9X908Tfc5/u9POJvkJnOEfvq9Pf3ZykrR0dHi6urK3nBHIO8IDMgLx0n1rEp2yPNzc3JCz9LUZmJ ohKTKTLTLBcXF8Xg4GAly0p5QWaQF2QGeeG5vHr1Kunx7xx7tstL/SgqM1FUYjJFZponysqhoaEs ZeXIyEjr3ycvmGOQF2QGeZGXTrKxsZG0/t3f35cXfkJRmYmiEpMpMtNM5+fnxfDwcJayMn5Zjn+f vGCOQV6QGeRFXjpF6uPfr1+/lhd+QlGZiaISkyky01xxIM7Y2FiWsjL2vjw6OpIXzDHICzKDvMhL x0h5/DvKzbIHS8pL/SgqM1FUYjJFZpot9tiJU7xzlJVxqniZEwvlBZlBXpAZ5IXntLW1lbTujX9O XviaojITRSUmU2SG29vbYmpqKktZGb8w7+3tyQvmGOQFmUFeqLx4/Lunp+fZH/+Wl/pRVGaiqMRk iswQ4s7KmZmZLGVlV1fXg39lvry8bO1vGa9//Md/lBfMMcgLMoO88KxSfrCPH+fjx3554Y6iMhNF JSZTZIY7UVbOzs5mKSvjtbq6+s2/PxZzHz9+LBYXF4vR0dFf/fX6v//3/156/x/MMSAvyAzywi/Z 3NxMWutub2/LC18oKjNRVGIyRWb43tzcXLaycmlpqfiXf/mXYmFhobWHZcqv1VGe5jhVHHMM8iIv yAzywvfiCZ94Iuix69RYo8oLdxSVmSgqMZkiMzzkvSvz+vHHH7M8Th4FqjssMccgL8gM8kJuY2Nj SQdJpj7+LS/1o6jMRFGJyRSZ4T4rKytJvy4/5eu3v/1t8mE9mGOQF3lBZpAXfs7a2lrS2nR/f19e aFFUZqKoxGSKzPBLYu+dePy6SmVlvNbX1705mGOQF2QGeSGLi4uLpB/o44kfeSEoKjNRVGIyRWb4 NfFL8a8dfPOcrx9++KH1/11eXvbmmGPMMcgLMoO8kMXIyMij16VDQ0OtAynlBUVlJopKTKbIDA9x fHxc9PX1Va6sjMd0MMeYY5AXZAZ5oazV1dWkdenh4aG8oKjMRVGJyRSZ4aGirOzv76/UI+DxiM7B wYE3xxxjjkFekBnkhVJOTk6SHv9Oea/lpX4UlZkoKjGZIjM8xvn5eTE4OFipsvI//+f/XNzc3Hhz zDHmGOQFmUFeKCX18W95QVGZiaISkykyw2PFZuOxIKtSWbmwsOCNMceYY5AXZAZ5oZSlpaWktWg8 eSQvzaaozERRickUmSFF3ME4NTVVmaIyTiaPAhVzDMgLMoO8kOro6ChpLbqysiIvDaeozGR9fb1V Tt694m+4T+wDFxPo3cu+cMhMs93e3lbqzsr4BRxzDMgLMoO8kCpO8B4YGHj0OnR0dFReGk5RCQAV EPtDVqWojIN+YnEJAACpYkuhlLXo6empi9dgikoAaLPYiycWZT/88ENlysrDw0NvDAAAyT59+pS0 Dt3Y2HDxGuwvvr9Ntuyr7G22xmM8xmM8xmM8TRvPf/2v/7VSB+rE62//9m+9X8ZjPMZjPMZjPMZj PMaTPJ54Qqe3tzfp9G/vV3PH8xffbzxa9lV241LjMR7jMR7jMR7jqd7L+2U8xmM8xmM8xmM8xmM8 jx3P/Py89arxPGo8ikrjMR7jMR7jMR5FpffLeIzHeIzHeIzHeIzHeLKPZ39/33rVeBSVxmM8xmM8 xmM8ikoLP+MxHuMxHuMxHuMxHuNp73ji8e+enh7rVeN5eFHpGXzjMR7jMR7jMZ72jqfK5aT3y3iM x3iMx3iMx3iMx3jKjGdycvLR69C+vj7vV1P3qCwAgLaqalEJAABlbW5uJq1FT09PXbwmfjdyCQCg vZ7rcZjHvGJMAABQ1uXlZdJ6dH193cVrIEUlALTZ6Oho5YrKGBMAAOQwMDDw6PXo1NSUC9dAikoA aLOZmZnKFZXT09PeGAAAslhYWHj0erS7u7u4vb118RpGUQkAbfb+/fvKFZUbGxveGAAAsoiDU1LW pHt7ey5ewygqAaDNzs/PWwuxH374oTJFpc3LAQDI5ebmpnWH5GPXpG/fvnXxGkZRCQAVMDY2VpmS 8ne/+503BACArGLPyceuS0dGRly4hlFUAkAFbG5uVurR73gcHQAActna2kpal8bTRzSHojKT9fX1 4uXLl19e8TfcJ/bnePfu3ZdX/A0y02yfP38uhoaGKlVWrq6utsaFOQbkBZlBXigrthZKWZPGD/ry 0hyKykyinPz6P6T4G+4TE+jXeYm/QWao4qE6cfq30xbNMSAvyAzyQg7xKHfKelRemkNRmYmiEh++ yAw5TE5OVq6sjDFdXV15c8wxIC/IDPJCKQsLC49ei/b09BTX19fy0hCKykwUlfjwRWbI4eLionKP gMdrcHDQSeDmGJAXZAZ5oZTDw8Okteje3p68NISiMhNFJT58kRlyOTk5Kf76r/+6cmVl/Jpt3x9z DMgLMoO8kCq2FOru7n70OvTt27fy0hCKykwUlfjwRWbI6fj4uOjr66tcWRkLy52dHW+QOQZ5kRdk BnkhyatXrx69Bo29LeWlGRSVmSgq8eGLzJBb3FkZj1xXraz8tdMXMccgLyAzyAv3WVtbe/Tas6ur 62f3qZSX+lFUZqKoxIcvMsNTuLy8LKampipZVsZm6J8/f/YmmWOQFxcFmUFeeLD4MT5l7bm9vS0v DaCozERRiQ9fZIanFAuzeOTlLgM//PBD0gLvd7/7XfHb3/42W1k5MzNT3NzceIPMMcgLyAzywoMN DAw8et25uLgoLw2gqMxEUYkPX2SGpxZ3L0ZhGfv6/OY3v3nwou7HH38sJiYmig8fPrQ2MI+7NF+8 eJGtrBwdHS2urq68QeYY5AVkBnnhQebm5pLWnPJSf4rKTBSV+PBFZnhOcRfj3t5e6/HreDR8eHi4 tZ9lvL4/hOePf/zjz/7zOR8pj//deIwHcwzyAjKDvPBr4nDGlDXn9z+Oy0v9KCozUVTiwxeZoRPz 8vbt22xlZU9PT6s8xRyDvIDMIC/8kigc44Ccx643v19rykv9KCozUVTiwxeZoVPzEicvpiwUnQhu jkFe5AWZQV5IlbIV0fz8vLzUnKIyE0UlPnyRGTo5L7F/ZdwRmausjDs1nQhujkFeQGaQF+4TWxg9 do0Z5aa81JuiMhNFJT58kRk6PS/Hx8dFf39/trLy9evXTgQ3xyAvIDPICz9rf3//0evLeAro630q 5aV+FJWZKCrx4YvMUIe8XFxcFENDQ1lPBD8/P/emmGOQF2RGZpAXvhE/aPf29pbap1Je6kdRmYmi Eh++yAx1ycv19XXSnkH3veIU8qOjI2+MOQZ5QWZkBnnhG5OTk49eWy4tLclLjSkqM1FU4sMXmaFO ebm9vS1mZ2edCC4zIC/IDPLCk1lZWXn0unJ8fFxeakxRmYmiEh++yAx1zEv8Yp2rrHQiuDkGeUFm ZAZ54WuHh4ePXk92d3e3ngCSl3pSVGaiqMSHLzJDXfOysbHR2rjcieAyA/KCzCAv5BSFY8o68+PH j/JSU4rKTNbX11vl5N0r/ob7HBwctCbQu1f8DTJDlfOyvb3denw7V1k5MTHxzYmNmGOQF2QG5KWZ 4lHux64l19bW5KWmFJUAwIMcHx8X/f392crKkZERJ4IDADTc4uLio9eRcfAj9aSoBAAe7PLy0ong AABkE0/upKwjbSVUT4pKAOBR4kTwN2/eOBEcAIDSYp/KlDXkzs6Oi1dDikoAIEkcipPzkJ2VlRUX FQCggVK3EaKGWXAJAIBUW1tbRXd3d7ayMu7U9BgPAECzpP74Tf14VwGAUj59+tTaa9KJ4AAApJic nFRU0uJdBQBKOzs7az1+k6usHBwcLE5OTlxYAIAG2N3dTVozxkGP1IuiEgDIIjZCT/013CE7AADN lrJejIKTmuXAJQAAcpqfn89WVt4dsmPfSgCAekvZSmhtbc2FqxlFJQCQ3fr6etYTwV+/fl3c3Ny4 sAAANbW0tPToNeLMzIwLVzOKSgDgScSjODkP2Yk9MM/Pz11YAIAaOjg4ePT6sL+/34WrGUUlAPBk olgcGhrKVlb29va2FrEAANTL1dVV0vrQD9n1oqgEAJ580fnixYtsZWV3d3fx4cMHFxYAoGbiDsnH rg23t7dduBpRVAIATy72l4w9hHIesrO4uFjc3t66uAAANTE5OfnoNeHCwoILVyOKSgDg2ayurmYt K2Mxe3197cICANRAyoE64+PjLlyNKCozidNNX758+eUVf8N9Yn+1d+/efXnZbw2ZoUl5ice24/Ht XGVl7IF5fHzsjTfHIC/IDPJCh/v48eOj14L/7t/9O3mpEUVlJlFOfv0fSvwN94kJ9Ou8xN8gMzQp L58+fcp6IngcsrO3t+fNN8cgL8gM8kIHSz1QR17qQ1GZiaISH77IDPLyOGdnZ1lPBPffhjkGeUFm kBc6X5kfs+Wl8ykqM1FU4sMXmUFeHi/2l0zZNP2XXhMTE61f4zHHIC/IDPJC54k9JxWVzaWozERR iQ9f/l97dwxSWZvfD3xZpphCggQLC2FlkSCLhRAJsgyMEMO6YGBChBhiWIsJESKJAReEnWUKCwsL CwuLKSwsLCymEGIxhYWFhYWFhYWFhYWFhYWFhcXJ/3f++O5k9p155577nHvPOffzgVNI8r7v2XO/ 8zx3vj7neWQGeSmuyMbp37rGx8ez29tbYTDGIC/IDPJCzTOgqOwtispEFJWYfJEZ5KU9u7u7SQ/Z GRoayk5OTgTCGIO8IDPICzWyv7+vqOxhispEFJWYfJEZ5KV9cVLj4OBgsrLyxYsX2c7OjlAYY5AX ZAZ5oSbOzs4UlT1MUZmIohKTLzKDvKQRr2zHPpMpXwVfXl7OHh8fhcMYg7wgM8gLFff09JT19/cr KnuUojIRRSUmX2QGeUknSsWFhYWkZWVszG7fSmMM8oLMIC9UX9EDdeSl/hSViSgqMfkiM8hLeuvr 60nLyti3Ml4nwhiDvCAzyAvVtbi4qKjsUYrKRBSVmHyRGeSlHLGhespDduLftbe3JyjGGOQFmUFe qKitrS1FZY9SVCaiqMTki8wgL+U5PT1NeshOXKurq/keSBhjkBdkBnmhWooeqPOHP/zBw6s5RWUi ikpMvsgM8lKu6+vrbGJiImlZGYf22LfSGIO8IDPIC9Vyf3+fvXjxouXvdv/+7//u4dWcojIRRSUm X2QGeSlfrIAsumfR167h4eHs4uJCZowxyAsyg7xQIbG3eKvf63772996cDWnqExEUYnJF5lBXjpn Y2Oj0G/Zv3b19fXle2HKjDEGeUFmkBeqYX5+vuXvdH/zN3/jwdWcojIRRSUmX2QGeemsk5OTrL+/ P+nqypWVlZ7ct9IYg7wgM8gLVRO/mG71u9zIyIgHV3OKykQUlZh8kRnkpfNubm6yycnJpGXlzMxM 9vDwIDMgL8gM8kIXHR4etvw97i//8i89uJpTVCaiqMTki8wgL93x+PiYLSwsJC0r47fxcdqkzIC8 IDPIC91xeXnZ8ne4n//85z35dkyTKCoTUVRi8kVmkJfu2tzcTLpvZfy7dnd3ZQbkBZlBXuiCoid/ X11deXg1pqhMRFGJyReZQV6679OnT8n3rVxbW5MZkBdkBnmhC+Itl1a/u8X3QepLUZnI1tZWXk4+ X/EzfM3x8XE+4T5f8TPIDPKSxvX1dTY2Npa0rJyens5ub29lBuQFmUFe6KD4Dtbq97adnR0PrsYU lQBA48RhOHNzc0nLyqGhoZ7atxIAoNuWl5db/s4W/wz1pagEABprY2Mj+b6V29vbHiwAQAfE6shW v6/NzMx4cDWmqAQAGu3o6Cj5vpVv3751oiQAQMkODg5a/p42PDzswdWYohIAaLzLy8tsdHQ0aVk5 OTmZ74cJAEA54gTvIm/A+IVyfSkqAYCeEPtWzs7OJi0r+/r6ssPDQw8XAKAkRbbxiYKTelJUAgA9 ZX19Pem+lXHFqaQAAKQ3MjLS8nez2PqHelJUAgA959OnT/lqyJRl5dTUVHZ7e+vhAgAkNDc31/L3 sjiEh3pSVAIAPamMfSsHBwezk5MTDxcAIJHl5eWWv5Otra15cDWlqAQAelbsW7mwsJC0rIzXyv0W HwAgjfhe1er3senpaQ+uphSVAEDP297ezl6+fJm0sIzXlO7v7z1cAIA2xH6TrX4PGx4e9uBqSlEJ AJCVs29lvFp+fn7u4QIAFHRxcdHyd7D4BfTT05OHV0OKSgCAz74Ij4+PJ38VfHd318MFACggtuop 8h3s+vraw6shRSUAwGceHx+T71sZ19u3b/N/NwAArenv72/5u9fZ2ZkHV0OKSgCAHxGrIFO/Ch6r Na+urjxcAIAWjIyMtPy9a39/34OrIUUlAMBXxP6Sg4ODScvKgYGBfFN4AAC+z+zsbMvfueKwROpH UZnI1tZW9vr16x+u+Bm+5vj4OHv//v0PV/wMMoO8VNPt7W02PT2d/FXw9fV1mcEYg8yAvPAdYgud Vr9rvXv3zoOrIUVlIlFOfv4HIn6Gr4kJ9/O8xM8gM8hLta2trSUvK2dmZrK7uzuZwRiDzIC88A1R OhbZH5z6UVQmoqjE5IvMIC/N9+nTp/zV7ZRlZbxa3u3N3mUGeUFmkBeqbHNzs+XvWFNTUx5cDSkq E1FUYvJFZpCX3hCH4cShOCnLyhcvXuTbxjw9PckMxhhkBnmRF74Q+3u3+v1qbGzMg6shRWUiikpM vsgM8tI7olAsslfST12xUXw3XgWXGeQFmUFeqLJ4+6TV71UvX7704GpIUZmIohKTLzKDvPSeg4OD rK+vL/mr4J0+OEBmkBdkBnmhyu7v7wt9r3p4ePDwakZRmYiiEpMvMoO89KaLi4tseHg4+avgcSp4 p14FlxnkBZlBXqi6+H7U6neq2LKHelFUJqKoxOSLzCAvvSt+W7+wsFDKqeC3t7cygzEGmUFe6HlF fjF8enrqwdWMojIRRSUmX2QGeSFOpCzy2/6fehU8ThuXGYwxyAzyQi+bmJho+XtUbNNDvSgqE1FU YvJFZpAXwsnJSfJXweOKV8FlBmMMMoO80KvevHnT8venDx8+eHA1o6hMRFGJyReZQV54Fhu+T09P Jy8rp6amSnkVXGaQF2QGeaHq3r592/J3J/mpH0VlIopKTL7IDPLCl1ZXV5OXlfEqeKzalBmMMcgM 8kIvZ+N7rpWVFQ+uZhSViSgqMfkiM8gLP+bjx4/ZwMBA8lPBl5aW8kN8ZAZjDDKDvNALtra2Wv7O tLi46MHVjKIyEUUlJl9kBnnha25ubgptAP9T1/j4eHZ9fS0zGGOQGeSFxtvd3W35u9Lc3JwHVzOK ykQUlZh8kRnkhW95fHzMFhYWkpeVsVrz8PBQZjDGIDPIC40Wb6kU2d+belFUJqKoxOSLzCAvfI+9 vb2sv78/eWEZJWjRV8FlBnlBZpAXqi726G71+9Ho6KgHVzOKykQUlZh8kRnkhe8VJ3eX8Sr42NhY oVfBZQZ5QWaQF6ouvuO0+t1oeHjYg6sZRWUiikpMvsgM8kIrnp6eSjkVPFZrxmbzMoMxBplBXmiS IkXl0NCQB1czispEFJWYfJEZ5IUiYr+lvr6+5IXlmzdvvvtVcJnBGIPMIC9U3f39faHvRNSLTywR RSUmX2QGeaGoy8vL/ATv1GVl7Mt0fn4uMxhjkBnkhUZQVPbAZ+wRpBGvWEU5+Xy1+soVveX4+Dif cJ+v+BlkBnnpbfEq+Lt377IXL14kLSvj37e+vi4zGGOQGeSF2lNU9sBn7BEAAFTH4eFhKaeCz87O Zjc3Nx4wAFBbisoe+Iw9AgCAaonN4l+9epW8rBwYGLAyBQCorSL7esfeltSHohIAoIKeTwUv61Xw +PcDANTJ8PBwy9994hfA1IeiEgCgws7Ozgp9Kf+pKw7v8cUdAKgTRWXzKSoBACru7u4um5qaSl5W xl6Ye3t7HjAAUAuKyuZTVAIA1EBZp4LHtbi4mD08PHjIAECljY2Ntfw95/z83IOrEUUlAECNxJft Ml4FHxkZyV8zBwCoqiJvmDhIsF4UlQAANROnVy4sLCQvK2O15srKioN2AIBKUlQ2n6ISAKCmtre3 s76+vlIO2rm8vPSAAYBKmZ6ebvl7zdHRkQdXI4pKAIAau7m5ySYmJpKXlVGA7u7uesAAQGXEvtqt fqfxfaZeFJUAADUXr2qvra0lLyvjevPmTX7qOABAtykqm09RCQDQEIeHh9nQ0FDysnJwcDD/dwMA dJOisvkUlQAADRKrH2dmZkpZXRmrNh20AwB0yz/8wz+0/P0lDgqkPhSVAAANtLOzk5/iXcZBO+fn 5x4wANBxf/d3f9fyd5ff/va3HlyNKCoBABrq7OwsGxsbS15Wvnz5Mtvc3PSAAYCOev36dcvfW+Kf oT4UlYlsbW3l4X++4mf4muPj4+z9+/c/XPEzyAzyQhnu7++zhYWFUl4Fn5qayq6vrz1kY4yHgswg L3REkRWVf//3f+/B1YiiMpEvW32NPd8SE+7neYmfQWaQF8q0v7+fDQwMJC8r+/r6sr29PQ/YGAMy g7xQun/+539u+bvKf/7nf3pwNaKoTERRickXmUFeqLrb29tsdna2lNWVsWrz4eHBQzbGgMwgL5TG qd/Np6hMRFGJyReZQV6oi42NjVIO2okrDvHBGAMyg7xQBkVl8ykqE1FUYvJFZpAX6iQO2okTvMso K+OyutIYAzKDvJDa/Py8orLhFJWJKCox+SIzyAt18/j4WGhlwvdep6enHrIxBmQGeSGZOMiv1e8j R0dHHlyNKCoTUVRi8kVmkBfq6p/+6Z9KKytXV1fzQhRjDDIjM8gL7SpSVDo5vl4UlYkoKjH5IjPI C03JTOprdHQ0u7i48KCNMciMzCAvtEVR2XyKykQUlZh8kRnkhaZkpoyDduLfub6+7mEbY5AZmUFe KGxyclJR2XCKykQUlZh8kRnkhaZk5t/+7d+ysbGxUlZXxl8wrq+vPXRjDDID8kLLhoeHW/7ucXl5 6cHViKIyEUUlJl9kBnmhaZnZ3NwsZXVlX19ftr29nT09PXn4xhhkBuSF71akqPQL0npRVCaiqMTk i8wgLzQxMycnJ4X+UvA916tXr/zlwRiDzIC88N0Ulc2nqExEUYnJF5lBXmhqZh4eHrKlpaVSyspY Xbm3t+dDMMYgMyAv/KQib3rc3t56cDWiqExEUYnJF5lBXmh6Zo6Ojko7GXxubs5fJIwxyAzIC99U 5DsGNfuMPYI0FJWYfJEZ5IVeyMzd3V1pZWWsrjw4OPCBGGOQGeRFXvhRisoe+Iw9gjQUlZh8kRnk hV7KzMzMTGmF5ezsbHZ/f++DMcYgM8iLvPCD+G6gqGw+n1giikpMvsgM8kKvZebm5iZfBVlGWTkw MJC/ao4xBplBXiDEoTitfp8YHBz04GpGUZmIohKTLzKDvNCrmdnd3c36+/tLKSzn5+etrjTGIDPI C2RXV1ctf4+IU8KpF0VlIopKTL7IDPJCL2cmVjmMjY2VUlYODQ05GdwYg8wgL/S4k5MTRWUP+Nnx 8XH+Bz/VFf++dtT1fn7xi1/8nz8M8bPn436+dj8/Vmx7Pu7nW/dTNDM+r968ny+/4BfJi8+rt+7n y8z87ne/K/Tf/eMf/5j9+te/zn7+85+XUlj+6le/yn7/+9/LT5fv56dKBH++3E87xZPPy/20U1T6 vJp9P//yL//S8neHV69e+bxqdj8/+3IQaPdq97cd7sf9uB/3437cj/tp735i0v+y3PZ83E8rXzyj qCzroJwqXPLT3v18mZcv/6Lhz5f7aTUzPi/38/n9tJIXn5f7+alrbm7O86nZ/Sgq3Y/7cT/ux/24 H/fjftxPx//ioKh0P+7H/bgf9+N+3E/Zc/7q6qrno6j0Qbgf9+N+3I/7cT/ux/24nz9df/EXf6Go dD/ux/24H/fjftxPx4vKjY0Nz6duRaV38N2P+3E/7sf9uB/3437cT5n38z//8z/Z8vJyaX8JGRkZ yf7rv/7L5+V+3I/7cT/ux/00+H7Gx8db/o6wu7vr86rbHpUZAAB0wNHRUTY6OlpKWfny5ctse3vb QwaAhpqZmWn5+0F896BeFJUAAHTMw8NDtra2lr148aKUwjJO97y6uvKgAaBhJiYmWv5ecHl56cHV jKISAICOOz09zYaHh0tbXbm1tZU9PT150ADQEDG/t/qdIH5BSr0oKgEA6Ir4y0OcxlnW6srJyUkr KQCgAW5vb1v+HtDX1+fB1ZCiEgCArjo8PMyGhoZKW10ZJ35aXQkA9XV2dtbyd4B4c4P6UVQCANB1 sbpyaWmp1JPBbagPAPV0cHDQ8twfh+9QP4pKAAAqI/aujFKxrMLy7du32f39vQcNADUSb0cUmfOp H0UlAACVEqsr4y8XZZWVg4OD+evmAEA9FPlesLm56cHVkKISAIBKiv2oylxdubCwYHUlANTA9PR0 y/P8/v6+B1dDikoAACorDsF59+5daSeDDwwMZFtbWw7bAYAKK/KLy+PjYw+uhhSVAABU3snJSTY6 Olra6sqpqans6urKgwaAioktYYr8wvLm5sbDqyFFJQAAtRCrHss8GTz+ErS+vu5BA0CFxFYwReZ1 6sknl0i8MvT69esfrvgZviaWoL9///6Hy5J0ZAZ5QWa+3/n5eamrKycnJ/25McYgM8gLFfHhw4eW 5/J4VZx6UlQmEuXk538o4mf4mphwP89L/Awyg7wgM9/v8fExX/1Y1t6VcS0vL+evm2GMQWaQF7pn dXW15Tl8ZmbGg6spRWUiikpMvsgM8oLMdN7FxUU2MTFRWlk5NDSUHR0dCYkxBplBXuiSIid+28ql vhSViSgqMfkiM8gLMtMdsXfl9vZ21t/fX1phOTs7a1N+Ywwyg7zQBQMDAy3P24eHhx5cTSkqE1FU YvJFZpAXZKa7rq+v89O7yyor+/r6ss3Nzfy1c3kxxiAzyAvlu7u7KzRnX11deXg1pahMRFGJyReZ QV6QmWrY2NgodXXl8PBwT78OboxBZpAXOiXm2yK/WIy3LagnRWUiikpMvsgM8oLMVMft7W3+unZZ ZWVci4uL+UoPeTHGIDPIC+WINxlanZ9jT0vqS1GZiKISky8yg7wgM9Wzt7dX6urKwcHBfH/MXlq5 YYxBZpAXOmVhYaHluXlpacmDqzFFZSKKSky+yAzygsxU0/39fbayspK9ePGitMIyTh4/OzuTF5AZ 5IWEYn5tdU7e2try4GpMUZmIohKTLzKDvCAz1XZ8fJyNjIyU+jp4rOKIYlReQGaQF9oTh9e9fPmy 5bn49PTUw6sxRWUiikpMvsgM8oLMVF+8oh2vape5ujJeB9/f35cXkBnkhTbEyd1F5uEoOKkvRWUi ikpMvsgM8oLM1Mfl5WW+2X6Zqyunpqby/468YIyRGeSF1hU5SCf2pabeFJWJKCox+SIzyAsyUz+7 u7vZwMBAaWVlrNxcW1vLHh4e5AVjjMwgL7QgtlNpdd4dHR314GpOUZmIohKTLzKDvCAz9RR7Si4v L5f6Ovjw8HB2eHgoLxhjZAZ54TsV2Vf6b//2bz24mlNUJqKoxOSLzCAvyEy9xandRU4XbeV68+ZN dn19LS8YY0Be+IaYK4vMs//6r//q4dWcojIRRSUmX2QGeUFm6i8O29na2sr6+vpKKyvjBNP19fXa bvYvL8gM8kLZdnZ2Cs2xf/jDHzy8mlNUJqKoxOSLzCAvyExzxEqOmZmZUldXxuvge3t78oIxBuSF L8zNzRWaW+Wl/hSViSgqMfkiM8gLMtM8+/v72eDgYKmF5atXr7KLiwt5wRgD8sL/E28cFD3oTl7q T1GZiKISky8yg7wgM80Uh+2srq6WWlbGQT4rKyv5f0teMMYgL/LSy05PTwvPp/JSf4rKRBSVmHyR GeQFmWm24+PjbHR0tNTCMlaQxB6ZsVemvGCMQV7kpRetra0pKnuYojKR+EIZ5eTzFT/Dt/6iEwPo 8xU/g8wgL8hM9UWBuL29nfX395daWI6NjWUnJyfygjEGeZGXnjMxMdHyvPmrX/1KXhpCUQkAAC2K w3bm5+fzV7bLLCwXFhayu7s7DxyAnhBzXpG5NU4JpxkUlQAAUFDsozU5OVlqWRmrNzc2Nir9OjgA pLC7u1torry8vPTwGkJRCQAAbYrXwV++fFn66+BeaQOgyeJNglbnx+HhYQ+uQRSVAACQQLwOPjs7 W2pZGdfc3Fx2fn7ugQPQOHGoXKvz4tLSkgfXIIpKAABI6OjoKF/dUWZZGft3raysZA8PDx44AI1w dnZWaE78+PGjh9cgikoAAEgs9pNcX18v/XTwwcHBfD8v+1cCUHexH3ORudAv7ZpFUQkAACWJ00vf vn1b+uvgcaBPrEQBgLoqMv+Nj497cE3LgUcAAADlij0lp6amSi8s4xAC+1cCUDf39/eF5r3V1VUP r2EUlQAA0CHxWlvZr4M/HywQf+kDgDpYXFwsNN8dHx97eA2jqAQAgA6KAjGKxDgQp8yyMk5O/fDh gwcOQOUVnev8Uq6BWfAIAACg8y4uLrLZ2dnSV1fG/l17e3seOACVdHNzU3iOo3l8qgAA0EX7+/vZ 8PCwA3cA6Embm5uF5rWhoSEPr4EUlQAA0GWPj4/Z+/fvs5cvX5ZeWMYp5FdXVx46AJUQv0grMp+d np56eA2kqAQAgIqI19/i5O6y96+Mf78DdwDottgGpeicRzP5ZAEAoGJOTk6ysbGx0ldXxoE7Ozs7 +YpOAOi0d+/eFZq/7L3cXIrKRLa2trLXr1//cMXP8DXHx8f5613PV/wMMoO8IDN8KUrEKBPLLixj j8yDg4Ps6elJXjDGIC90RPySrMgcFyswn+creWkeRWUiUU5+/gcnfoaviQH087zEzyAzyAsyw4+J 17PX1tY6sn/lxMREdnh4KC8YY5AXSheHyRWZq5aXl+WlwRSViSgqMfkiM8gLMkOZrq+vszdv3pRe VsY1MzOT7xsmLxhjkBfKMjs7W2iOiu1R5KW5FJWJKCox+SIzyAsyQyfEa22x8rETheX8/Hx+wI+8 YIxBXkgp3hYocojO+Pi4vDScojIRRSUmX2QGeUFm6KTYv7K/v7/0svL5hPC7uzt5wRiDvJDExsZG oTlpfX1dXhpOUZmIohKTLzKDvCAzdFqsSNnc3OxIYRl7ZK6srGS///3v5QVjDPJCYUUP0Yl56Pb2 Vl4aTlGZiKISky8yg7wgM3RLrHZ8+/ZtR14H//JQH3nBGIO80Ir4BVuR+Sf2aZaX5lNUJqKoxOSL zCAvyAzddn5+nk1PT3eksHy+/vjHP3rwGGOQF77L09NTNjw8XGi+OTo6kpceoKhMRFGJyReZQV6Q Gapif38/Gxoa6khRGa/v7e3t5X/5BGMM8sK3HBwcFJ5r4pVxeWk+RWUiikpMvsgM8oLMUCXxF7qt ra1scHCwI4Xl2NhYXliCMQZ54Wtirigyx6yurspLj1BUJqKoxOSLzCAvyAxV9PDwkK2trWV9fX0d KSxfvXqVnZ6eevAYY5AX/o94dbvo3HJxcSEvPUJRmYiiEpMvMoO8IDNU2c3NTTY/P9+xvSvj0IOz szMPHmMM8kJucnKy0HwyOzsrLz1EUZmIohKTLzKDvCAz1MHx8XG+6rGTheXXVsJgjAF56Q3trKaM eUteeoeiMhFFJSZfZAZ5QWaok0+fPmWjo6MdKyxjNefV1ZUHb4wxxiAvPWh6errQ3BH/nLz0FkVl IopKTL7IDPKCzFA3cVL37u5uNjIy0pGy8sWLF9nS0lJ2fX3t4RtjQF56RGwDEuN/kXkjVmLKS29R VCaiqMTki8wgL8gMdRWF5fb2dtbf39+xwjJOcFVYGmNAXppvamqq0FwR/5y89B5FZSKKSky+yAzy gsxQd7e3t3mB2KkTwl++fJn/9+7v7z18YwzISwOdnp6WsjelvDSXojIRRSUmX2QGeUFmaIpY6bi4 uFj4Vb1WryhG3717lz08PHj4xhjkRV4a4vHxMRsbGyttNaW8NJOiMhFFJSZfZAZ5QWZomsvLy/wQ nE4VlvHqeRSWd3d3Hr4xBnmRl5pbW1srdTWlvDSTojIRRSUmX2QGeUFmaKooLIue2NpOYRmvomOM QV6onzhAJ7b3KDIHTE5OyksPU1QmsrW1lZeTz1f8DF8Tvx2KAfT5+t7fFiEzMoO8IDN0Oyt//dd/ 3dHCcn193R6WxhjkhZp59epV4bF/d3dXXnqYohIAAGjJwcFBNj4+boUlAH9mY2Oj8Hg/MjKSPT09 eYg9TFEJAAAUEoXl8PBwxwrLeI1weXk5P+wHgOqJ8TkOSCs6zu/v73uIPU5RCQAAFBYrX3Z2dvJV j50qLONwn4WFhez8/NwHAFAhcVp30bH9zZs3HiCKSgAAoH2xj+Tm5mZHC8u45ubmstPTUx8AQJfF KvuiY3mswry5ufEQUVQCAADp3N3d5ftJdrqwjFPJT05OfAAAXRC/rBoaGio8hm9vb3uI5BSVAABA cs+FZTt7lRW54rXDjx8/+gAAOmhpaanwuD0xMeEAHX6gqAQAAEoTq2zev3/f8cIyTo6NQxn85Reg XJ8+fcr3Di665/DZ2ZmHyA8UlQAAQOmisFxZWclP7u5kYTk6Opq/UqiwBEjv8fExGxsbKzxGx8p7 +JyiEgAA6Jjb29tsbW2t43tYxt5pGxsb+SvpAKSxurra1sr3KDrhc4pKAACg46IwjD3NOv1KeKzo jKLU6bIA7Tk/P29rlfzh4aGHyJ9RVAIAAF3TrUN3Yl+0KEqvrq58CAAtiu002hmD5+bmbMnBj1JU AgAAXfd86M7AwEBHC8u4Zmdns5OTEx8CwHdq55Xv2Prj+vraQ+RHKSoBAIDKeHh4yLa2trLBwcGO F5ZTU1PZwcGBVT4A3/Dhw4e2xtqdnR0Pka9SVAIAAJUThWWc1j08PNzxwjJOsI2/iMc9APAnx8fH bW3VMTMz45dBfJOiEgAAqKz4C+3m5mZXCst4DT1eR3dSOECWv67dzvYccfCOV775KYrKROL1lNev X/9wxc/wNfFbqPjS+3zFzyAzyAsyg7x8XRSWscpxZGSk44Vl/OX67du32eXlpQAYY5CXnhT7CLc7 /q6vr8sLP0lRmUiUk5//AYyf4WtiAP08L/EzyAzygswgLz8tCsvYR3J0dLTjheXza4ufPn0SBGMM 8tJTXr161faWGmW88i0vzaOoTERRicEUmUFekBnkpbNOT0/z4rAbhWUUpXt7e/axNMYgL40XK8rb HTPLWukoL82jqExEUYnBFJlBXpAZ5KU7zs7OsoWFha4UlnGoxPLysn3XjDHISyPFtnbtjpMxRsoL 30tRmYiiEoMpMoO8IDPIS3dFWbiystLWibRFrxcvXmTz8/P5a+FOtDXGIC9NENtsxNjWztg4PT2d PT4+ygvfTVGZiKISgykyg7wgM8hLNcShD2tra10pLOMaGhrKdnZ2vBZujEFeauvq6irr7+9ve1/K ssdBeWkeRWUiikoMpsgM8oLMIC/Vcnd3l58yG8VhN18Lv7i4kBljDPJSG1EuRsnYzvgXJWcnxj55 aR5FZSKKSgymyAzygswgL9UUr2J/+PAhGxkZ6Uph+Xxa+MePH3vytXBjDPJSH/GadoqtMMo6PEde mk9RmYiiEoMpMoO8IDPIS7VFSbi/v5+f2N2twjJWd8Yzu7m5kRmQl0qJbTMmJyfbHufiAB55oShF ZSKKSgymyAzygswgL/URh95MTU11rbCMFUdxUvnJyYnMgLx0XZSUExMTbY9tsT+wvNAORWUiikoM psgM8oLMIC/1EwdGRGH48uXLrpWWsRfc9vZ2Yw/fMcYgL9V2e3ubZKX57Oxsx7e3kJfmUVQmoqjE YIrMIC/IDPJS77+ox/+Wbh2883z4ztzcXMf2dpMZ5IXz8/NscHCw7fEris5YlSkvtEtRmYiiEoMp MoO8IDPIS/09H7zT7om3qVZZNmEvS2MM8lJNUVIODAy0PV7FCd+Xl5fyQhKKykQUlRhMkRnkBZlB Xpql2/tYfr6XZdxLXU8MN8YgL9Vzenqar+Jud4yKbTPi3yUvpKKoTERRicEUmUFekBnkpZliH8uV lZUkf6lv5xoZGckPqoj7kRmMMRR1dHSUbF/evb09eSEpRWUiikoMpsgM8oLMIC/NFofdxGvhURh2 s7CMa3p6Ojs4OMgeHx9lBmMM3+3du3fJxqGNjQ15ITlFZSKKSgymyAzygswgL70hXsHe3d3NJiYm ul5Yxv5yy8vL+V5zMoMxhm9JeVjY6uqqvFAKRWUiikoMpsgM8oLMIC+9J/Zmiz0kU71G2c41OTmZ F6ix8lNmMMbwLE7jTjnWrK+vywulUVQmoqjEYIrMIC/IDPLSu+7u7rLNzc2unxYeV+ylGassz87O KnEAj8wgL91zcXGR9Bcpsf2FvFAmRWUiikoMpsgM8oLMIC+E/f39bHZ2Nj+xu9ul5eDgYH4Q0OXl pcxgjOnBsSjlIWBVKynlpZkUlYlsbW3l5eTzFT/D1xwfH+cD6PMVP4PMIC/IDPLSLDc3N/krkqOj o10vLJ9fDY/7ifuSGYwxzRUrvBcXF5P9siT+PVUsKeWlmRSVAAAAJYuVTVNTU5UoLJ9PDY/FFVFo AM0RB2uNjIwkGyuipDw8PPRg6RhFJQAAQIdcX1/nq35Snr7bbgkRpWWslooDN4D6isO0Ur7q3d/f n52cnHiwdJSiEgAAoAs+ffqUzc3NVeLE8OdDeObn57O9vb3KnRwOfN3t7W3+ZzfleBAl5enpqYdL xykqAQAAuihKhrW1tWxgYKAyr4ZHabmwsJAdHR1lj4+PPiSoqIODg1LGgLOzMw+XrlBUAgAAVMDT 01O+l2W8il2FE8M/X1n19u3bvLS00hKq4fLyMpuZmSnlz7yVlHSTohIAAKBi4mTud+/eVWqV5ecr LeP1cCstoTtin9uytoywkpJuU1QCAABUVKyyjFc7Yy/LKq2yjCtK1NgXz+vh0Bmx0nFycrKUP89R fFoxTRUoKgEAAGogTuXe2trKRkZGKlVYPp8e7iAeKMfd3V22tLRUyi8rYmuH+HMLVaGoBAAAqJmT k5NseXk5LxmqVlrG6+Fv3rzJtre3s+vrax8WtCF+OVHWFhDj4+PZ1dWVh0ylKCoBAABqKlYvxqvh VTuA58syZGNjIz/8A/g+Hz9+LHWP2sXFRaufqSRFJQAAQAPEATxRCE5NTVWysIxreHg4P0E8Shj7 WsKfi188RLlf5orn+PMHVaWoBAAAaJh45TpOBq7ifpafH94Rr4jv7u7mJSv0sigPyzoo5/PVzVY2 U3WKSgAAgAb79OlTtrq6mg0NDVW2tIxrbGws33fz+PjYakt6RhSUkf2y/3zFSmZ/rqgDRSUAAECP ODw8zObm5rLBwcFKl5ZxSNDs7Gy+2tJhHzTR/v5+NjExUfqfpdi79sOHDx44taGoBAAA6DFPT0/5 Sq6ZmZnKHsLz+RWvsMdqy7jn29tbHyC1FIfX7OzsdGQFZVxR9nvVm7pRVCaytbWVvX79+ocrfoav iddZYs+g5yt+BplBXpAZ5IVuuL+/z1d3VfkQni9XiMVKtLW1tTx/UbpijKmys7OzbH5+Pt+XtRN/ RuK08F45MMec1DyKykSinPx8YIif4WtiAP08L/EzyAzygswgL3RbvGYdr4m+evWqFqXl8ynG09PT 2ebmZnZycmIfPmNMJUSBHid4RzY7tWo5/jux8jh++SAv1JWiMhFFJQZTZAZ5QWaQF5okSsv19fXS TyIuY3/LeKX93bt3DuYxxnTc+fl5XhbGqsZO5j5e8+7F/VzNSc2jqExEUYnBFJlBXpAZ5IWmurm5 yba3t2uzp+WXq8zGx8fzU49jhZs9Lo0xqV1fX+f32YnDcX6smI+tG+TFnNQUispEFJUYTJEZ5AWZ QV7oBVH0ReEXp4dHSVKn0vL5Ghoayt68eZO/5h4r4OxzaYwp8uegkwfj/FgBv7q62lOveZuTeoOi MhFFJQZTZAZ5QWaQF3pNnGIcq7kWFxezwcHBWpaWccUhJ7Eabmlpycnixpivuru7y1cWx2vW3VxZ HAdfRcGOOamJFJWJKCoxmCIzyAsyg7zQ605PT/O9IUdHR2tbWn6+6nJhYSFfNRenNlt12XtjTOxv Ggc0xUFNUQ526tTubxWUTrU2JzWdojIRRSUGU2QGeUFmkBf4kzjYY2trKxsZGal9afl8DQ8P56+8 P58wHnt30pwxJsroKNvjv1mFYlJBaU7qRYrKRBSVGEyRGeQFmUFe4Kcz09fX15jiMq443fn5lPHY uzMKzF7fN7AuY0wUk7FaNorneJ27anuuKijNSb1IUZmIohKDKTKDvCAzyAt8X2aifIlib3JyslGl 5ZerL+PAnvX19Wx3dzcvMGNPT7o3xsTp3IeHhz9kryorJhWU5iT+RFGZiKISgykyg7wgM8gLtJ6Z WH0YRV68Ul3nA3laveIAoigxoziLVX2xHyLpxpjI1dHRUf6MY8VrrHyteiaiPI3DnDAn9TJFZSKK SgymyAzygswgL9B+Zp73CJyenu7qycrduOLV41evXuWl7cbGRn6iejyPXjqFvJW8xArVKHmj3Iv/ vyh/4/nFQUh1yU7cZ9y3U7zNSfx/ispEFJUYTJEZ5AWZQV4gbWaiiHp+TTwKqF4rLr/c23NsbCx/ LXh+fj5/Jh8+fMjLzHhGcXhRE1ZlfpmX//iP/8g+ffqUr7qN/1uUuLHysO57nU5MTGTb29vZ3d2d QcKcxGcUlYkoKjGYIjPICzKDvEC5mYnXeeNV6aWlpby069XS8qdWZcb+mOPj4/krz7FaL0rN570y 44pnGOVm7JsZ+zbGVeb+mVGgPv93YgVk/Lfjtezn+4nDbFZWVvJ7/eUvf9nYzyb2xIySOZ5/HOSD OYk/p6hMRFGJwRSZQV6QGeQFOpuZm5ubvOh6+/Zt/rqvojJdoRZl5+fX82rOL69Y6ToyMvJn//9V PaimWwcrbW1t9dQr/OYkilJUJqKoxGCKzCAvyAzyAt3NTKzYi9ehFxYW8hWFSjJXt644GCpyGK+t Wz1pTuL7/SyWXMcHmeqKf1876no/v/jFL/7PH4742fNxP1+7nx8rtj0f9/Ot+ymaGZ9Xb97Pl1/Y iuTF59Vb9/NlZn73u995Pu6n8F8KfV7up50iIfX9xP6NBwcH+SvFsSKwl/e4dJV/xcrSWN0br7VH OWn8Kf9+vvx7UjtFpc+rGvfzsy8njXavdttr9+N+3I/7cT/ux/20dz+p78Xn1fz7+bFy2/NxP0WL Sp+X+2mnqCz7fmKvxNgfcG1tLZudnc1XvSnYXO2+1r28vJyXLl+unDT+1Os7q8+rGvejqHQ/7sf9 uB/3434UlT4vRaWi0v0oKt1PTxSVPyb2DYyVl7ESLk5itrei66eu0dHR/ICiHysnjT+KSp+XotL9 uB/3437cj/txP4pK96OodD+KSp+XojLJ84ni6fLyMtvZ2cl+/etfK+ZcP+w3GZmIfVD9eVdU+rxK LCq9g5/mfn7zm9/k+1I+X/Gz5+N+vnY/sfdX/CXw+frevcB8Xr17P0Uz4/PqzfuJf/bzzKTYb9Dn 1ez7+fK/HyeTej7u53v/e1/+//u83E+rmanL8/nv//7v7B//8R/zU65/+ctfWnnZ4Cv2Mv2rv/qr bHV1Nbu4uCh8GI7xp/z7+fI7b7vfoX1e3b8fp34DAABAATc3N/mel+vr69mbN2/yw1QUffW7+vv7 8wI69pqMU7ofHh6EG7pEUQkAAAAJxevBHz9+zObn5xWBFbtiJWycAB97TMaJ8FdXV4VXTALpKSoB AACgZLFKL0qxWIG5sbGRrays5Kv44tToeNVYiZj+GhgYyKampvJXuHd3d7Ozs7P85HeguhSVAAAA 0EVRnkWJFiXm9vZ2tra2li0uLmYzMzP56j/7Yf70CslYvRrlbxSSsa+kQhLqSVEJAAAAFRevJ0cB F68rRxkXry5HmTk9PZ1NTEw0cmVmX19f/r9rcnIy3wM0/vfG/+4oc+MgjlihqpCEZvlfJsUDIS4n K2MAAAAASUVORK5CYIJQSwMEFAAGAAgAAAAhAIw2idPhAAAACwEAAA8AAABkcnMvZG93bnJldi54 bWxMj8FLwzAYxe+C/0P4BG8uWanNVpsOERTRw3QWvGZN1gaTL6XJ1upfb3bS4+M93vu9ajM7S056 DMajgOWCAdHYemWwE9B8PN6sgIQoUUnrUQv41gE29eVFJUvlJ3zXp13sSCrBUEoBfYxDSWloe+1k WPhBY/IOfnQyJjl2VI1ySuXO0oyxgjppMC30ctAPvW6/dkcnIM8OdvX2VLz+PDfN9PKZG862Rojr q/n+DkjUc/wLwxk/oUOdmPb+iCoQK4Bznr7EZKw5kHOA5csCyF5AdsvXQOuK/v9Q/wIAAP//AwBQ SwECLQAUAAYACAAAACEACL4NFRYBAABHAgAAEwAAAAAAAAAAAAAAAAAAAAAAW0NvbnRlbnRfVHlw ZXNdLnhtbFBLAQItABQABgAIAAAAIQA4/SH/1gAAAJQBAAALAAAAAAAAAAAAAAAAAEcBAABfcmVs cy8ucmVsc1BLAQItABQABgAIAAAAIQDg5/yfnwQAAEkRAAAOAAAAAAAAAAAAAAAAAEYCAABkcnMv ZTJvRG9jLnhtbFBLAQItABQABgAIAAAAIQBVuT/j0AAAACkCAAAZAAAAAAAAAAAAAAAAABEHAABk cnMvX3JlbHMvZTJvRG9jLnhtbC5yZWxzUEsBAi0AFAAGAAgAAAAhAGx84/PbAQAAtgIAABQAAAAA AAAAAAAAAAAAGAgAAGRycy9tZWRpYS9pbWFnZTMud21mUEsBAi0AFAAGAAgAAAAhAKfu44jeAQAA tgIAABQAAAAAAAAAAAAAAAAAJQoAAGRycy9tZWRpYS9pbWFnZTIud21mUEsBAi0ACgAAAAAAAAAh ABMJXRAvywAAL8sAABQAAAAAAAAAAAAAAAAANQwAAGRycy9tZWRpYS9pbWFnZTEucG5nUEsBAi0A FAAGAAgAAAAhAIw2idPhAAAACwEAAA8AAAAAAAAAAAAAAAAAltcAAGRycy9kb3ducmV2LnhtbFBL BQYAAAAACAAIAAACAACk2AAAAAA= ">
            <v:shape id="_x0000_s1695" type="#_x0000_t75" style="position:absolute;width:16802;height:15125;visibility:visible" filled="t">
              <v:fill o:detectmouseclick="t"/>
              <v:path o:connecttype="none"/>
            </v:shape>
            <v:group id="Group 155" o:spid="_x0000_s1696" style="position:absolute;left:359;top:14;width:16444;height:14771" coordsize="16443,147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AAW2cIAAADcAAAADwAAAGRycy9kb3ducmV2LnhtbERPTYvCMBC9L+x/CLPg bU2rVJauUURW8SCCuiDehmZsi82kNLGt/94Igrd5vM+ZzntTiZYaV1pWEA8jEMSZ1SXnCv6Pq+8f EM4ja6wsk4I7OZjPPj+mmGrb8Z7ag89FCGGXooLC+zqV0mUFGXRDWxMH7mIbgz7AJpe6wS6Em0qO omgiDZYcGgqsaVlQdj3cjIJ1h91iHP+12+tleT8fk91pG5NSg69+8QvCU+/f4pd7o8P8JIHnM+EC OXs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gAFtnCAAAA3AAAAA8A AAAAAAAAAAAAAAAAqgIAAGRycy9kb3ducmV2LnhtbFBLBQYAAAAABAAEAPoAAACZAwAAAAA= ">
              <v:group id="Group 156" o:spid="_x0000_s1697" style="position:absolute;width:16443;height:14771" coordsize="16443,147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NKIrsIAAADcAAAADwAAAGRycy9kb3ducmV2LnhtbERPTYvCMBC9C/6HMII3 TbuLIl2jiKyLBxGsC8vehmZsi82kNLGt/94Igrd5vM9ZrntTiZYaV1pWEE8jEMSZ1SXnCn7Pu8kC hPPIGivLpOBODtar4WCJibYdn6hNfS5CCLsEFRTe14mULivIoJvamjhwF9sY9AE2udQNdiHcVPIj iubSYMmhocCatgVl1/RmFPx02G0+4+/2cL1s7//n2fHvEJNS41G/+QLhqfdv8cu912H+bA7PZ8IF cvU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jSiK7CAAAA3AAAAA8A AAAAAAAAAAAAAAAAqgIAAGRycy9kb3ducmV2LnhtbFBLBQYAAAAABAAEAPoAAACZAwAAAAA= ">
                <v:shape id="Picture 159" o:spid="_x0000_s1698" type="#_x0000_t75" style="position:absolute;left:1668;top:2330;width:12197;height:11822;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ScvlbCAAAA3AAAAA8AAABkcnMvZG93bnJldi54bWxET01rwkAQvRf8D8sIvUjdKKTY6CaIKK3H xkLxNuxOk9DsbMiuJv57tyD0No/3OZtitK24Uu8bxwoW8wQEsXam4UrB1+nwsgLhA7LB1jEpuJGH Ip88bTAzbuBPupahEjGEfYYK6hC6TEqva7Lo564jjtyP6y2GCPtKmh6HGG5buUySV2mx4dhQY0e7 mvRvebEKvleUzlKzmKXv52M57Fu9dwet1PN03K5BBBrDv/jh/jBxfvoGf8/EC2R+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UnL5WwgAAANwAAAAPAAAAAAAAAAAAAAAAAJ8C AABkcnMvZG93bnJldi54bWxQSwUGAAAAAAQABAD3AAAAjgMAAAAA ">
                  <v:imagedata r:id="rId1742" o:title="" cropleft="2740f" cropright="4390f"/>
                  <v:path arrowok="t"/>
                </v:shape>
                <v:line id="Straight Connector 160" o:spid="_x0000_s1699" style="position:absolute;visibility:visible" from="0,8239" to="16443,8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KVjMYAAADcAAAADwAAAGRycy9kb3ducmV2LnhtbESPQWvDMAyF74P+B6PCbqvTDsrI6pZS 0rFDYaxZYUcRq0lYLBvbbbP9+ukw2E3iPb33abUZ3aCuFFPv2cB8VoAibrztuTXwUe8fnkCljGxx 8EwGvinBZj25W2Fp/Y3f6XrMrZIQTiUa6HIOpdap6chhmvlALNrZR4dZ1thqG/Em4W7Qi6JYaoc9 S0OHgXYdNV/HizMw9nUI1fmzOsXt4eeletzXh7eTMffTcfsMKtOY/81/169W8JeCL8/IBHr9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IylYzGAAAA3AAAAA8AAAAAAAAA AAAAAAAAoQIAAGRycy9kb3ducmV2LnhtbFBLBQYAAAAABAAEAPkAAACUAwAAAAA= " strokeweight="1pt">
                  <v:stroke endarrow="classic" endarrowwidth="narrow"/>
                  <o:lock v:ext="edit" shapetype="f"/>
                </v:line>
                <v:line id="Straight Connector 161" o:spid="_x0000_s1700" style="position:absolute;flip:y;visibility:visible" from="7766,0" to="7766,147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2iOMIAAADcAAAADwAAAGRycy9kb3ducmV2LnhtbERPTYvCMBC9C/6HMII3TbsHd+kaZRFE EWFd9bDHsRnbsM2kNFlb/fVGELzN433OdN7ZSlyo8caxgnScgCDOnTZcKDgelqMPED4ga6wck4Ir eZjP+r0pZtq1/EOXfShEDGGfoYIyhDqT0uclWfRjVxNH7uwaiyHCppC6wTaG20q+JclEWjQcG0qs aVFS/rf/twrM+2ZzSu33Lybt+nZcbncrIwulhoPu6xNEoC68xE/3Wsf5kxQez8QL5OwO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C2iOMIAAADcAAAADwAAAAAAAAAAAAAA AAChAgAAZHJzL2Rvd25yZXYueG1sUEsFBgAAAAAEAAQA+QAAAJADAAAAAA== " strokeweight="1pt">
                  <v:stroke endarrow="classic" endarrowwidth="narrow"/>
                  <o:lock v:ext="edit" shapetype="f"/>
                </v:line>
              </v:group>
              <v:shape id="Picture 157" o:spid="_x0000_s1701" type="#_x0000_t75" style="position:absolute;left:6322;top:403;width:1397;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MNRw7EAAAA3AAAAA8AAABkcnMvZG93bnJldi54bWxET0tLw0AQvgv+h2UEb3ZjwShpt0WFUg8W 6QPa3obsNAnNzi7ZMY3/visI3ubje850PrhW9dTFxrOBx1EGirj0tuHKwG67eHgBFQXZYuuZDPxQ hPns9maKhfUXXlO/kUqlEI4FGqhFQqF1LGtyGEc+ECfu5DuHkmBXadvhJYW7Vo+zLNcOG04NNQZ6 r6k8b76dgWVot/nqTT73y69jzHs5rg9ZMOb+bnidgBIa5F/85/6waf7TM/w+ky7Qsys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IMNRw7EAAAA3AAAAA8AAAAAAAAAAAAAAAAA nwIAAGRycy9kb3ducmV2LnhtbFBLBQYAAAAABAAEAPcAAACQAwAAAAA= ">
                <v:imagedata r:id="rId1743" o:title=""/>
              </v:shape>
              <v:shape id="Picture 158" o:spid="_x0000_s1702" type="#_x0000_t75" style="position:absolute;left:14300;top:8308;width:1524;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76pKDFAAAA3AAAAA8AAABkcnMvZG93bnJldi54bWxEj0FPwzAMhe9I+w+RkbixlCEQ6pZNG2gS l6GtQM9W47XVEqdKwtb9e3xA4mbrPb/3ebEavVNniqkPbOBhWoAiboLtuTXw9bm9fwGVMrJFF5gM XCnBajm5WWBpw4UPdK5yqySEU4kGupyHUuvUdOQxTcNALNoxRI9Z1thqG/Ei4d7pWVE8a489S0OH A7121JyqH29gX9e82b8dD7Oq/nDf67jdpUdnzN3tuJ6DyjTmf/Pf9bsV/CehlWdkAr38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u+qSgxQAAANwAAAAPAAAAAAAAAAAAAAAA AJ8CAABkcnMvZG93bnJldi54bWxQSwUGAAAAAAQABAD3AAAAkQMAAAAA ">
                <v:imagedata r:id="rId1744" o:title=""/>
              </v:shape>
            </v:group>
            <w10:wrap type="square"/>
          </v:group>
        </w:pict>
      </w:r>
      <w:r w:rsidRPr="00F93B87">
        <w:rPr>
          <w:b/>
          <w:bCs/>
          <w:lang w:bidi="en-US"/>
        </w:rPr>
        <w:t xml:space="preserve">Câu 35: </w:t>
      </w:r>
      <w:r w:rsidRPr="00F93B87">
        <w:rPr>
          <w:bCs/>
          <w:lang w:bidi="en-US"/>
        </w:rPr>
        <w:t xml:space="preserve">Cho hai chất điểm dao động điều hòa cùng tần số, đồ thị biễu diễn mối hệ giữa li độ </w:t>
      </w:r>
      <w:r w:rsidRPr="00F93B87">
        <w:rPr>
          <w:bCs/>
          <w:position w:val="-12"/>
          <w:lang w:bidi="en-US"/>
        </w:rPr>
        <w:object w:dxaOrig="240" w:dyaOrig="360" w14:anchorId="26425D5F">
          <v:shape id="_x0000_i1727" type="#_x0000_t75" style="width:11.9pt;height:18.15pt" o:ole="">
            <v:imagedata r:id="rId1745" o:title=""/>
          </v:shape>
          <o:OLEObject Type="Embed" ProgID="Equation.DSMT4" ShapeID="_x0000_i1727" DrawAspect="Content" ObjectID="_1653898083" r:id="rId1746"/>
        </w:object>
      </w:r>
      <w:r w:rsidRPr="00F93B87">
        <w:rPr>
          <w:bCs/>
          <w:lang w:bidi="en-US"/>
        </w:rPr>
        <w:t xml:space="preserve"> và </w:t>
      </w:r>
      <w:r w:rsidRPr="00F93B87">
        <w:rPr>
          <w:bCs/>
          <w:position w:val="-12"/>
          <w:lang w:bidi="en-US"/>
        </w:rPr>
        <w:object w:dxaOrig="260" w:dyaOrig="360" w14:anchorId="5B04DEE6">
          <v:shape id="_x0000_i1728" type="#_x0000_t75" style="width:13.15pt;height:18.15pt" o:ole="">
            <v:imagedata r:id="rId1747" o:title=""/>
          </v:shape>
          <o:OLEObject Type="Embed" ProgID="Equation.DSMT4" ShapeID="_x0000_i1728" DrawAspect="Content" ObjectID="_1653898084" r:id="rId1748"/>
        </w:object>
      </w:r>
      <w:r w:rsidRPr="00F93B87">
        <w:rPr>
          <w:bCs/>
          <w:lang w:bidi="en-US"/>
        </w:rPr>
        <w:t xml:space="preserve"> giữa hai dao động được cho như hình vẽ. Độ lệch pha giữa hai dao động này </w:t>
      </w:r>
      <w:r w:rsidRPr="00F93B87">
        <w:rPr>
          <w:b/>
          <w:lang w:bidi="en-US"/>
        </w:rPr>
        <w:t>gần nhất</w:t>
      </w:r>
      <w:r w:rsidRPr="00F93B87">
        <w:rPr>
          <w:bCs/>
          <w:lang w:bidi="en-US"/>
        </w:rPr>
        <w:t xml:space="preserve"> giá trị nào sau đây?</w:t>
      </w:r>
    </w:p>
    <w:p w14:paraId="277A020F" w14:textId="77777777" w:rsidR="00B87A2A" w:rsidRPr="00F93B87" w:rsidRDefault="00B87A2A" w:rsidP="00CD2376">
      <w:pPr>
        <w:tabs>
          <w:tab w:val="left" w:pos="284"/>
          <w:tab w:val="left" w:pos="2835"/>
          <w:tab w:val="left" w:pos="5387"/>
          <w:tab w:val="left" w:pos="7938"/>
        </w:tabs>
        <w:ind w:firstLine="142"/>
        <w:rPr>
          <w:bCs/>
        </w:rPr>
      </w:pPr>
      <w:r w:rsidRPr="00F93B87">
        <w:rPr>
          <w:b/>
          <w:bCs/>
        </w:rPr>
        <w:t xml:space="preserve">  </w:t>
      </w:r>
      <w:r w:rsidRPr="00F93B87">
        <w:rPr>
          <w:b/>
          <w:bCs/>
        </w:rPr>
        <w:tab/>
        <w:t>A.</w:t>
      </w:r>
      <w:r w:rsidRPr="00F93B87">
        <w:rPr>
          <w:bCs/>
        </w:rPr>
        <w:t xml:space="preserve"> 2,4 rad.</w:t>
      </w:r>
    </w:p>
    <w:p w14:paraId="0EADCEB9"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 xml:space="preserve">B. </w:t>
      </w:r>
      <w:r w:rsidRPr="00F93B87">
        <w:rPr>
          <w:bCs/>
        </w:rPr>
        <w:t>0,65 rad.</w:t>
      </w:r>
    </w:p>
    <w:p w14:paraId="3CE03772"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 xml:space="preserve">C. </w:t>
      </w:r>
      <w:r w:rsidRPr="00F93B87">
        <w:rPr>
          <w:bCs/>
        </w:rPr>
        <w:t>0,22 rad.</w:t>
      </w:r>
    </w:p>
    <w:p w14:paraId="00BBD8A6"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 xml:space="preserve">D. </w:t>
      </w:r>
      <w:r w:rsidRPr="00F93B87">
        <w:rPr>
          <w:bCs/>
        </w:rPr>
        <w:t>0,36 rad.</w:t>
      </w:r>
    </w:p>
    <w:p w14:paraId="41730FAD" w14:textId="77777777" w:rsidR="00B87A2A" w:rsidRPr="00F93B87" w:rsidRDefault="00B87A2A" w:rsidP="00CD2376">
      <w:pPr>
        <w:tabs>
          <w:tab w:val="left" w:pos="284"/>
          <w:tab w:val="left" w:pos="2835"/>
          <w:tab w:val="left" w:pos="5387"/>
          <w:tab w:val="left" w:pos="7938"/>
        </w:tabs>
        <w:ind w:firstLine="142"/>
      </w:pPr>
    </w:p>
    <w:p w14:paraId="762D429A" w14:textId="77777777" w:rsidR="00B87A2A" w:rsidRPr="00F93B87" w:rsidRDefault="00B87A2A" w:rsidP="00CD2376">
      <w:pPr>
        <w:tabs>
          <w:tab w:val="left" w:pos="284"/>
          <w:tab w:val="left" w:pos="2835"/>
          <w:tab w:val="left" w:pos="5387"/>
          <w:tab w:val="left" w:pos="7938"/>
        </w:tabs>
        <w:ind w:firstLine="142"/>
        <w:rPr>
          <w:b/>
          <w:bCs/>
          <w:lang w:val="vi-VN"/>
        </w:rPr>
      </w:pPr>
    </w:p>
    <w:p w14:paraId="416102AF" w14:textId="77777777" w:rsidR="00B87A2A" w:rsidRPr="00F93B87" w:rsidRDefault="00B87A2A" w:rsidP="00CD2376">
      <w:pPr>
        <w:tabs>
          <w:tab w:val="left" w:pos="284"/>
          <w:tab w:val="left" w:pos="2835"/>
          <w:tab w:val="left" w:pos="5387"/>
          <w:tab w:val="left" w:pos="7938"/>
        </w:tabs>
        <w:ind w:firstLine="142"/>
        <w:rPr>
          <w:b/>
          <w:bCs/>
          <w:lang w:val="vi-VN"/>
        </w:rPr>
      </w:pPr>
    </w:p>
    <w:p w14:paraId="41B0CD43" w14:textId="77777777" w:rsidR="00B87A2A" w:rsidRPr="00F93B87" w:rsidRDefault="00B87A2A" w:rsidP="003028D6">
      <w:pPr>
        <w:tabs>
          <w:tab w:val="left" w:pos="284"/>
          <w:tab w:val="left" w:pos="2835"/>
          <w:tab w:val="left" w:pos="5387"/>
          <w:tab w:val="left" w:pos="7938"/>
        </w:tabs>
        <w:ind w:firstLine="142"/>
        <w:rPr>
          <w:bCs/>
          <w:lang w:val="pt-BR"/>
        </w:rPr>
      </w:pPr>
      <w:r w:rsidRPr="00F93B87">
        <w:rPr>
          <w:b/>
          <w:bCs/>
          <w:lang w:val="vi-VN"/>
        </w:rPr>
        <w:t xml:space="preserve">Câu </w:t>
      </w:r>
      <w:r w:rsidRPr="00F93B87">
        <w:rPr>
          <w:b/>
          <w:bCs/>
        </w:rPr>
        <w:t xml:space="preserve">36: </w:t>
      </w:r>
      <w:r w:rsidRPr="00F93B87">
        <w:rPr>
          <w:bCs/>
          <w:lang w:val="pt-BR"/>
        </w:rPr>
        <w:t xml:space="preserve">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hợp với nhau một góc </w:t>
      </w:r>
      <w:r w:rsidRPr="00F93B87">
        <w:rPr>
          <w:bCs/>
          <w:position w:val="-6"/>
          <w:lang w:val="pt-BR"/>
        </w:rPr>
        <w:object w:dxaOrig="380" w:dyaOrig="320" w14:anchorId="64E81224">
          <v:shape id="_x0000_i1729" type="#_x0000_t75" style="width:18.8pt;height:15.65pt" o:ole="">
            <v:imagedata r:id="rId1749" o:title=""/>
          </v:shape>
          <o:OLEObject Type="Embed" ProgID="Equation.DSMT4" ShapeID="_x0000_i1729" DrawAspect="Content" ObjectID="_1653898085" r:id="rId1750"/>
        </w:object>
      </w:r>
      <w:r w:rsidRPr="00F93B87">
        <w:rPr>
          <w:bCs/>
          <w:lang w:val="pt-BR"/>
        </w:rPr>
        <w:t xml:space="preserve">. Giữ hai con lắc ở vị trí các dây treo có phương thẳng đứng rồi thả nhẹ thì chúng dao động điều hòa trong cùng một mặt phẳng với biên độ góc </w:t>
      </w:r>
      <w:r w:rsidRPr="00F93B87">
        <w:rPr>
          <w:bCs/>
          <w:position w:val="-6"/>
          <w:lang w:val="pt-BR"/>
        </w:rPr>
        <w:object w:dxaOrig="260" w:dyaOrig="320" w14:anchorId="360CE132">
          <v:shape id="_x0000_i1730" type="#_x0000_t75" style="width:13.15pt;height:15.65pt" o:ole="">
            <v:imagedata r:id="rId1751" o:title=""/>
          </v:shape>
          <o:OLEObject Type="Embed" ProgID="Equation.DSMT4" ShapeID="_x0000_i1730" DrawAspect="Content" ObjectID="_1653898086" r:id="rId1752"/>
        </w:object>
      </w:r>
      <w:r w:rsidRPr="00F93B87">
        <w:rPr>
          <w:bCs/>
          <w:lang w:val="pt-BR"/>
        </w:rPr>
        <w:t xml:space="preserve"> và có chu kì tương ứng là </w:t>
      </w:r>
      <w:r w:rsidRPr="00F93B87">
        <w:rPr>
          <w:bCs/>
          <w:position w:val="-12"/>
          <w:lang w:val="pt-BR"/>
        </w:rPr>
        <w:object w:dxaOrig="220" w:dyaOrig="360" w14:anchorId="27280725">
          <v:shape id="_x0000_i1731" type="#_x0000_t75" style="width:10.65pt;height:18.15pt" o:ole="">
            <v:imagedata r:id="rId1753" o:title=""/>
          </v:shape>
          <o:OLEObject Type="Embed" ProgID="Equation.DSMT4" ShapeID="_x0000_i1731" DrawAspect="Content" ObjectID="_1653898087" r:id="rId1754"/>
        </w:object>
      </w:r>
      <w:r w:rsidRPr="00F93B87">
        <w:rPr>
          <w:bCs/>
          <w:lang w:val="pt-BR"/>
        </w:rPr>
        <w:t xml:space="preserve">  và </w:t>
      </w:r>
      <w:r w:rsidRPr="00F93B87">
        <w:rPr>
          <w:bCs/>
          <w:position w:val="-12"/>
          <w:lang w:val="pt-BR"/>
        </w:rPr>
        <w:object w:dxaOrig="1180" w:dyaOrig="360" w14:anchorId="45A6D0F6">
          <v:shape id="_x0000_i1732" type="#_x0000_t75" style="width:58.85pt;height:18.15pt" o:ole="">
            <v:imagedata r:id="rId1755" o:title=""/>
          </v:shape>
          <o:OLEObject Type="Embed" ProgID="Equation.DSMT4" ShapeID="_x0000_i1732" DrawAspect="Content" ObjectID="_1653898088" r:id="rId1756"/>
        </w:object>
      </w:r>
      <w:r w:rsidRPr="00F93B87">
        <w:rPr>
          <w:bCs/>
          <w:lang w:val="pt-BR"/>
        </w:rPr>
        <w:t xml:space="preserve">s. Giá trị của </w:t>
      </w:r>
      <w:r w:rsidRPr="00F93B87">
        <w:rPr>
          <w:bCs/>
          <w:position w:val="-12"/>
          <w:lang w:val="pt-BR"/>
        </w:rPr>
        <w:object w:dxaOrig="260" w:dyaOrig="360" w14:anchorId="2BAB41E3">
          <v:shape id="_x0000_i1733" type="#_x0000_t75" style="width:13.15pt;height:18.15pt" o:ole="">
            <v:imagedata r:id="rId1757" o:title=""/>
          </v:shape>
          <o:OLEObject Type="Embed" ProgID="Equation.DSMT4" ShapeID="_x0000_i1733" DrawAspect="Content" ObjectID="_1653898089" r:id="rId1758"/>
        </w:object>
      </w:r>
      <w:r w:rsidRPr="00F93B87">
        <w:rPr>
          <w:bCs/>
          <w:lang w:val="pt-BR"/>
        </w:rPr>
        <w:t xml:space="preserve"> là</w:t>
      </w:r>
    </w:p>
    <w:p w14:paraId="36BF6D70" w14:textId="77777777" w:rsidR="00B87A2A" w:rsidRPr="00F93B87" w:rsidRDefault="00B87A2A" w:rsidP="003028D6">
      <w:pPr>
        <w:tabs>
          <w:tab w:val="left" w:pos="284"/>
          <w:tab w:val="left" w:pos="2835"/>
          <w:tab w:val="left" w:pos="5387"/>
          <w:tab w:val="left" w:pos="7938"/>
        </w:tabs>
        <w:ind w:firstLine="142"/>
        <w:rPr>
          <w:bCs/>
          <w:lang w:val="pt-BR"/>
        </w:rPr>
      </w:pPr>
      <w:r w:rsidRPr="00F93B87">
        <w:rPr>
          <w:b/>
          <w:bCs/>
          <w:lang w:val="pt-BR"/>
        </w:rPr>
        <w:tab/>
        <w:t xml:space="preserve">A. </w:t>
      </w:r>
      <w:r w:rsidRPr="00F93B87">
        <w:rPr>
          <w:bCs/>
          <w:lang w:val="pt-BR"/>
        </w:rPr>
        <w:t>1,97 s.</w:t>
      </w:r>
      <w:r w:rsidRPr="00F93B87">
        <w:rPr>
          <w:bCs/>
          <w:lang w:val="pt-BR"/>
        </w:rPr>
        <w:tab/>
      </w:r>
      <w:r w:rsidRPr="00F93B87">
        <w:rPr>
          <w:b/>
          <w:bCs/>
          <w:lang w:val="pt-BR"/>
        </w:rPr>
        <w:t>B.</w:t>
      </w:r>
      <w:r w:rsidRPr="00F93B87">
        <w:rPr>
          <w:bCs/>
          <w:lang w:val="pt-BR"/>
        </w:rPr>
        <w:t xml:space="preserve"> 1,28 s.</w:t>
      </w:r>
      <w:r w:rsidRPr="00F93B87">
        <w:rPr>
          <w:bCs/>
          <w:lang w:val="pt-BR"/>
        </w:rPr>
        <w:tab/>
      </w:r>
      <w:r w:rsidRPr="00F93B87">
        <w:rPr>
          <w:b/>
          <w:bCs/>
          <w:lang w:val="pt-BR"/>
        </w:rPr>
        <w:t>C.</w:t>
      </w:r>
      <w:r w:rsidRPr="00F93B87">
        <w:rPr>
          <w:bCs/>
          <w:lang w:val="pt-BR"/>
        </w:rPr>
        <w:t xml:space="preserve"> 1,64 s. </w:t>
      </w:r>
      <w:r w:rsidRPr="00F93B87">
        <w:rPr>
          <w:bCs/>
          <w:lang w:val="pt-BR"/>
        </w:rPr>
        <w:tab/>
      </w:r>
      <w:r w:rsidRPr="00F93B87">
        <w:rPr>
          <w:b/>
          <w:bCs/>
          <w:lang w:val="pt-BR"/>
        </w:rPr>
        <w:t>D.</w:t>
      </w:r>
      <w:r w:rsidRPr="00F93B87">
        <w:rPr>
          <w:bCs/>
          <w:lang w:val="pt-BR"/>
        </w:rPr>
        <w:t xml:space="preserve"> 2,27 s. </w:t>
      </w:r>
    </w:p>
    <w:p w14:paraId="68D64351" w14:textId="77777777" w:rsidR="00B87A2A" w:rsidRPr="00F93B87" w:rsidRDefault="00B87A2A" w:rsidP="00653D71">
      <w:pPr>
        <w:tabs>
          <w:tab w:val="left" w:pos="284"/>
          <w:tab w:val="left" w:pos="2835"/>
          <w:tab w:val="left" w:pos="5387"/>
          <w:tab w:val="left" w:pos="7938"/>
        </w:tabs>
        <w:ind w:firstLine="142"/>
        <w:rPr>
          <w:bCs/>
        </w:rPr>
      </w:pPr>
      <w:r>
        <w:rPr>
          <w:noProof/>
        </w:rPr>
        <w:pict w14:anchorId="3C759CFA">
          <v:group id="Canvas 5" o:spid="_x0000_s1637" editas="canvas" style="position:absolute;left:0;text-align:left;margin-left:318.85pt;margin-top:18.75pt;width:204.4pt;height:128.4pt;z-index:251681792" coordsize="25952,16306" o:gfxdata="UEsDBBQABgAIAAAAIQB8u/9YHAEAAHsCAAATAAAAW0NvbnRlbnRfVHlwZXNdLnhtbJSSTU7DMBCF 90jcwfIWJQ5dIISSdEHKEhAqB7DsSWIR/8hj0vb22GkrQZUgdWm/+d6bGbtc7/VARvCorKnofV5Q AkZYqUxX0c/tS/ZICQZuJB+sgYoeAOm6vr0ptwcHSCJtsKJ9CO6JMRQ9aI65dWCi0lqveYhH3zHH xRfvgK2K4oEJawKYkIXkQeuygZZ/D4Fs9vH62IkzHSXPx7oUVVGlE5/u2Syx0+0ssc+SMs/AIpOU ecbDgBdB3LlBCR7iDtlo5MX82Wn2PJJTDfbK4V1c0EJCUv7O/jvgxL3FR/NKAnnnPrxyHTfEpEcG K9tYkf/vkZrUmNm2VQLyxuNmos49LXlLuzMexmvNm4h9wHh2Z9PXqX8AAAD//wMAUEsDBBQABgAI AAAAIQA4/SH/1gAAAJQBAAALAAAAX3JlbHMvLnJlbHOkkMFqwzAMhu+DvYPRfXGawxijTi+j0Gvp HsDYimMaW0Yy2fr2M4PBMnrbUb/Q94l/f/hMi1qRJVI2sOt6UJgd+ZiDgffL8ekFlFSbvV0oo4Eb ChzGx4f9GRdb25HMsYhqlCwG5lrLq9biZkxWOiqY22YiTra2kYMu1l1tQD30/bPm3wwYN0x18gb4 5AdQl1tp5j/sFB2T0FQ7R0nTNEV3j6o9feQzro1iOWA14Fm+Q8a1a8+Bvu/d/dMb2JY5uiPbhG/k tn4cqGU/er3pcvwCAAD//wMAUEsDBBQABgAIAAAAIQB7frA3GgkAAGsmAAAOAAAAZHJzL2Uyb0Rv Yy54bWzsWNtu4zYQfS/QfxD07liSrZsRZ9E48aLAog2abd9pibpgJVIgGTtG0X/vDEnJt6TZ7Rq7 CbAGbJOmODwzPDwz9OW7x7Zx1lTImrO56194rkNZxvOalXP3z4/LUeI6UhGWk4YzOne3VLrvrn7+ 6XLTzWjAK97kVDhghMnZppu7lVLdbDyWWUVbIi94RxkMFly0REFXlONckA1Yb5tx4HnReMNF3gme USnh1xsz6F5p+0VBM/V7UUiqnGbuAjalP4X+XOHn+OqSzEpBuqrOLAzyP1C0pGaw6GDqhijiPIj6 xFRbZ4JLXqiLjLdjXhR1RrUP4I3vHXmzIGxNpHYmg+j0AKF1RrurEnFL3tT5sm4a7HRCqkUjnDWB qG2qWlGM0/jgqTGgmOFc/N7APlJ4ZNOVs03ZDfsJHDja0C/y/73gD512v5xlv63vhFPnQLIkdB1G WmCTfsDBHxA2fVQfpLItE/2/l8vgOrxdTkdLaI2m3vV0dH07TUfLYJLcBvFyEUyif6x3/Xxwza5n PIKl34vuvrsT1sXS9HClx0K0+A076TzO3UmYpqnrbPuWphfYdTIYDMLIh2VdJ4NxP0yjIA4MAbMK WIrzgaIwZmmZVbcvzIQtMQA05AEW4tedAf8Quug4dNFrCd3Um0xC43+SQJxMZIbY+WGcJH3sgtDz o/Qodk8b2AviMyaeCWJXZzN4Wy5D64TLL4sTzFIPgrrWSPtZNloiPj10I9CHjqh6VTe12mqtg51C UGx9V2d3wnT2jkUa93sL47is48NPZz0YuLxecbe4gQKaUWcfePZJOowvKsJK+ovsQH2B6LhN436m eVx3D/xYNXXXyw+2bcRAqY8E5ImgGxW94dlDS5kyaUHQBoLHmazqTrqOmNF2RUE8xK+5BgRapgRV WYXxKUD3/gCwCHRvQKPcAUMXJIjAE8d+j3qTOAqi+JC8fpJM09SSF469F4Q6KP3pNYr7nvLWQekF lABG7xxZg6IZWDiCj9hgGiQaIgDDgw4JVPZxg95J5L5Ieu8r0lGAgGb3OQZOGOm9V4LUZaWcBWcM 4HIBdEvOS7dh8QHHglkRls9vRRKiTqDEgqAkgOlQhP0wiFBnUIS10A7n/2QbmpphDMjsyW0gM8aR stp8w5wNrBjEHpomUMkUQEBoth2wTrLSdUhTQomUKaFNHiRcuZW7fFuznG8+gvC5TkN0Igag+mVJ czAVaXFDZGWStR4yDleU5Lcsd9S2g0zJIZe7CFG2YJYCEGho5IrUze45qShpVHX4aEtzu3TDtJ7o wsoyEzfJkBFbK55v9RZBRtKE/GbMhLT7H8xMvwUzMTbZI7vvtBLisbUMRtqaQOwLiFOA0P2FCokT bQUBUpKAPCB/n0iDlrd+MI3j+AUR+cFeQ/SvY++usjI5D8T27ZQEyWlJAD8BMffTMfIU+98rH9sa +Jz5OJhMIM2aJDBNvPA4H0ehr3VaJ4kUNRuDcM50jAF9W1QZMvtdXz1CGn1lVLGXgnNSZeJFaQK3 IqDCxIcbgr179feOJEl/MKWv+u31e8i0O6bouxhyHmtFrPG/t6hMkbp7tfwZinw/iaLYA0UFqqRw kz++ovpxnAxcSb3w61Tl4M8W6JxUiHvVIfy3AS+rYXvVoZb144sC7hK8304SS6HoMZUdMMvea/Up RU9eC990Lfa5fPsXAAD//+xY227jNhD9FYHvWUvUxZYQBXAuLhYIFkGzwD7TlGSrlUSVpC9p0X/v ISnF3nizCBbZNgViwMiMOOJtzjkzTrZs6n5RN83FeV/zTPV38uKcZftKtuavqCpvnxPqp7OQRsR7 yEkQ0jSeUjIx4+VeexwBURjMfJ94HAE0SaawMT45TNRLpX8pResZIyey5JqYCdj2VmkXOobgvcNW rAnXbQ+Gt2+bTmWwcrLWus8mE8XXZcvUB9GXHUYrIVum4crVpJBsV3ertplQ30/MZHojSzJM0r5o jpbJ3zf9GRdtz3S9rJtaP9jpcABMmHXbu5qbazMO/7S9k15d4J7SgHgda8ucYNws65lHOOsYZ94y Rzf+V5MccsJsfobtypecGBmreXkt+KYtO+2OLcsGOxedWte9Ip7MynZZYovyY5G4PCotS83XJiMV wPAr0uOS8jhgd3nYmNnzc2CJk2CWDFiJZnGaujVGrARhavBhsRLENHrHCrBCT7FiKfaWsDL9CVjx oyj2pxYsCXRj+hQrqR8/YsXZDpejQI2i8SJdYZkSTV04uYPzoK4a6W1ZkxOoRCF2xGuY0niYk4X9 mBNDxY5eszxwyLcmEnRxvutVtlP9wFN4J0xtay6FEpX+AB2ZOJJOdkIWYGjgW6uXgpdKQa7u16wv oS5m2mNBCUeQzCWHmIRWQUErSOgoxhtZ5+SvxYJexjeL6AyHoGeRfxmdXd5E6dmChrMbOl1c0TD5 ezjb+P7kcbXHhe9RDXABZuAZrk+TcKB6Egc0dgAZiZ4kQZCkjuiD/d3kMcntiWxNMAdaFYOAsuI3 iGnVNiwnSJdHgzgMwngQr+Mw8OgQlvhJQi1qkcNhVlgjZswSnTBowLZY1nTeLidpjGN4nPU5qaCa MNseUqm6FfFYs+pywrW02zwCxbew9BnXcIQn335O8eS2c83U2gHRzjqENZ1Na1VBjocyeciFsZai eEC5kULnBIqqer6oUV9vAeI7JnFZeLgtJUbXQv5JvJ0051J/bJgpgs3HDkBNgyhCmLZOhMoORx6P LI9Huk17JcAXpAOrWdPE62Y0KynaL8D13KyKIdZxrO1ubXCuNHwMoVDzcj63tquut919j5oc2Ps1 afq8/8JkP5Bb40Y/iZEcJ72Di3VJnW+0qGpbww73BCobB0T91xiLlsm1AI6x0X/PWNw7ejTbnh3a N+iuD+m1JXmwX4mpqPRBOKz2LE8DmoLOswH170R9J+qBqKYBwvd/1PajfDxt+21hfEutnOUaqtYr tv2zaeKjJTHqEs6CCGXEVtWxGfiq66eQhfdfiEGKX0lPoWJ7mrcElaEjf1WopMkURcFAJfZnp1BB l2qbMIwHzv5uNfqBfyZAX1bZboVGABbP8LV9/gr90brm10yzY99GZSUVa9EUpbz4BwAA//8DAFBL AwQUAAYACAAAACEAt1OScrwBAABCAgAAFAAAAGRycy9tZWRpYS9pbWFnZTgud21mLFG/b9NQEP7e c0xpGskONBIgBG4lGCooCFWqxBTXMS1DUESCGI1JH8VS4oTYqGTgx8DEEjb+DnaGDoAQQ/8Gxo6A vCERvjM5+XTfffd87+57CsuAtaYAjVcQs+lakSiR0vP5vESb6vyCW9EEJVfTTfVIrTC7espBDe04 f9qbjg1wE2cW7AWwwxxwmR8RNRg9tn9Al7uWpZsWtKp/YB0Xif7oo78MtPcyieJwbnc6fDwaID+5 /SVvsnLy2bE+bH3Nmy+PczlZoV/nYe6DW1VhmCDGGy17yXy/4I/HWftOECh8JyfeMllykHrdfmLS vrnm3U37m7AVliqtbru3DZx9mKT+YLATZ0k/GO2bTnxgMtTtXjI0mXfPHHr3R8M4Rd1aDFi3g9Hz SWImUkS90u554Yt8ElOQ02tOOGvd8DuF6+xGfuf35UvEDcdHERZXitlOROQ6gYRZWGxEe8WsZJqM r/dY8jeiVhQW8vlOTXFFpWnUR1EoizllqFKvytuPVsz9RAjZvVq+giiChcIulsrsU/mabLPenWa5 GQLP7HesVLF77klDXPJvx471X+HyCvxkK6v8/x8AAAD//wMAUEsDBBQABgAIAAAAIQDIjBA74gAA AAsBAAAPAAAAZHJzL2Rvd25yZXYueG1sTI/LTsMwEEX3SPyDNUjsqE0SkhIyqRASCNEFtI3E1o3d xMKPKHabwNfjrmA3ozm6c261mo0mJzl65SzC7YIBkbZ1QtkOodk93yyB+MCt4NpZifAtPazqy4uK l8JNdiNP29CRGGJ9yRH6EIaSUt/20nC/cIO08XZwo+EhrmNHxcinGG40TRjLqeHKxg89H+RTL9uv 7dEgZMlBLz9e8vXPa9NMb5+ZKti7Qry+mh8fgAQ5hz8YzvpRHerotHdHKzzRCHlaFBFFSIs7IGeA ZXmc9gjJfZYCrSv6v0P9CwAA//8DAFBLAwQUAAYACAAAACEAGZFnzPgAAABBBQAAGQAAAGRycy9f cmVscy9lMm9Eb2MueG1sLnJlbHO81M1qAyEUBeB9oe8w3H3HmUkySUqcbEIh25I+gOgdRzL+oDZt 3r5CNg2kdudSxXM+RO5u/63n6oI+KGsotHUDFRpuhTKSwsfp7WUDVYjMCDZbgxSuGGA/PD/t3nFm MV0Kk3KhSikmUJhidK+EBD6hZqG2Dk06Ga3XLKall8QxfmYSSdc0PfG/M2C4y6yOgoI/itR/urrU /H+2HUfF8WD5p0YTH1QQpVN3CmReYqSgUSh229zUX3oE8tiwKGNY5AzrMoZ1ztCVMXQ5Q1vG0NbO yL/+Q1/G0OfeYVXGsMoZlmUMy5xhW8awrfE2H8jd4Bt+AAAA//8DAFBLAwQUAAYACAAAACEAKoFF 4tAFAAD8DQAAFAAAAGRycy9tZWRpYS9pbWFnZTkuZW1mxFddbFRFFD5zd5cupbi3CO4qpOzWlmBb aaE1IsEw23YBhWrTVngxaZeyxSbdtrKLpYnKPvBkYsoLkfhAmhhjIag1ktSYmjRRCDEBfNNEHkiI SYkvaPZNQv2+e+9sL41gFRNP+jFnzpw5c+b8zF6UiAwBhlaDIQxtgkItEE917BZRcheLz2MxaBS8 8UAITEDkOeh+umQtPBOUKx9ZAgPSAMQBmKtXWskG8DZg2XM/Y6v0eaDuXhyyE6Buk7YcPffcwq46 LVIDnRggUtjlDEv4bVqUsb+43pfEKcnl7K/Vrm/umSIbdUAqPEPVOljiq/TKEp/QZSXef8ZAw43t xgc/X48zjM0qvaLEJ3SoxPvtL8em34can5/+vV/PV79o/Glubi7xYS2h4xZqAmBOMAjRin9+vHr5 Q3dPH1I36rDJg6yKlch9Aumz5F1HymKwFPNJTlkLCwsOt0U96clW0agjq7C06lOrMNu0IoI7d6Tz b/SMj2ZEmmSNJ31KYGHBzcYcuHWQx2H+NYAnrKQ1i9xa66ZUO1X1hzV3DwLQKXqi4JzdPZ49NDIk +fkdl/IaK/PfRQIftFzO63eu5anJTD8LZdxHtpVTgomkpWDxXvTvN0mOjuY6dre1KfkeMqI9kxs8 Mhzv7h/MDPdnGuIvDfdvkZCSsmB7d0cPuuXxg4PDyaGh1nRusL9t5HCmM30kk5PKUM9gNpOLv5IZ i3eNZNPDUhnwHKwMtY0cOzqYOcpFqQx29MRTx/NH0whIOBFJTbQ3JjuLdmRPb7Lz941V4NdFklJM FWuLE6294OxIG4eJVLGud29xwpFojCf2YilZ19vemyryLxmpULiiskCIj0KgApgjDOWIV/DkF4E0 7sdA8O7lThYYEfEibEuZM5t1sgkz1d3juXwmK/Jm6D2slMue2MA6gvMr1yIBN8LOEXIHpvBkOBTW KlwDLgaYt8CsuRoi67XoFkw2A/TCOdQsynSbyGSb2dPnuKlVAuth4BDAPqP4YbIqrNMHQ4+BITYA tFMJ0A55xsUGDLFqbIBna4B6nBtijduAsWn8qIWMuohlwfCYFp7w5Bgcn6hDYg+RZ0us9fjVGLuA UZyLP+ccNzeYgNwM4QzmSMYlJ3nJCBL1r6hRnXy/bOzKRYzXG1Uqlpi5+1mjmhwcX0VZyw+ufOZE yNG5kFgxdgf85OeNdE24fuPLRnUqd/wAulzJzS2Qm3HRoX2x8uxPn5yNVjRfyr+Ovbf2f3MMvwiO jcn2hTXMgNG5gPUzv3zrdPI+JJDyjzGfnW5UnffmjuVuvXoyPJ+PuvVxNromWza2fepslPY4cj55 /Zwz58j9hz1XztzaGn3a469acTn8lpN+MbmiQ3DGyQl5f35MDin7u3ph3ZkcrwdvA9XATcDk1gI/ d49v4SKdwqH4s8r4wiG3WVT7yH2/6ou6y+X+rzrBe/5IdcL7sR4Jxo45Zyw5cp6YUTKFxrBRL8Xw pbwNmdFnFJfmlvHu8cDckthrzBPnVV0Du86//Hbp+4Oy/YCf+NtF6oQwfQeNDaNd4EehzHq0AbhU ov+2V12zpk/YS5SYOzMm/zRGcezZobpUGDGcrd8aFYynp60xvm9cc2mnYn+QGPMaPI4X8Ub8utmN eSx8W9hfA7Htzv1PQ84ebNKwh550x9vQ2KmYA8aJo+nJr65vjbYy2KAXVKuagh/cMwU59zTAJ2Jp PmlnM8D80Z7pYcT/vre3ydOJ+OTIe2Ef5DZACgHGFu0aW2BLtmiXMeZ5rAGjQ1tmL6/h1/Hzu7E2 C4VpgN/BDfqh370FqBfqfDoP+s7z6/i/R/18DezQb1K9XuQf9J0a1laQd9oA8DccA8kG2B+A++3d oq2S3Uf5tl3OHfw6CE2pT/38cnQ2afciQVyEFNaBYAyjU0feXVEDdote/D/CfqybeuUevhuEIfMd 8IycNyKMf+2jT+E+dmmtMPY2wFqx9GLOeNZagGQD5P8EAAD//wMAUEsDBBQABgAIAAAAIQDqnPup rwEAAEACAAAUAAAAZHJzL21lZGlhL2ltYWdlNi53bWZcUTFv01AQ/t5zQmkayQ4UCRAqBgmGCgpU SKx1HUM7hEYkiNGY8CiWEjvERpChohIbS9j4MwwdEIKlG/+BsULekAjfPTJx8um+++753t33FJYB x1eAxgHE6nStSFik9Hw+t2hDXVhwK5rAck19qJ6qFWbXT7loopOUL/vTsQFu48yCvQh2mAMe8yOi H3S57zFd7lqWblrQqvbVHVwi+q2P/jDQPtpJOJzXT0em8B+aN/6jfJRk+PnFdT7d/VpuHRyXcrJG v8me3AebDWFkh73poZa9ZL4TBONx0bkfhgrfyYm3TZHuZ35vkJpsYG74u9lgA3WFpVq71+nfA84+ SbNgONxOinQQ5s9NN9k3BVr1/8dpOb3p6Fk+ZCnMX09SM5FZ0ap1+n70tpwkFOT0FTeatW8F3cpz H8RB99flNeJzboAqqq5Vs+2YyHNDCbOoWo93qpllthjf7bAUrMftOKrkC9ym4opK06iPolAOc8rQ UMzf73E7kUE2b9g3ED2w0NfDks0+27dkk6u9aVGaEfCq/oGVBvLzLxxxyb8du84/fe0FOGErx/7/ FwAA//8DAFBLAwQUAAYACAAAACEAq4Jv8HoCAACYBAAAFAAAAGRycy9tZWRpYS9pbWFnZTUud21m pFPPaxNREJ55m9g2CWyiFbSIRkGppY0kCIJ4yDaJrWgkmKQeYxrXGppfJisaQaz0Ih6Mp3rxIF69 9A9Q8FLxpNCj6NkeS9mTUuI3u2tE21N97Oyb+d68983Mm8c0QqRdUUQ+WiUZfohi9jRW/X7fwWJ8 2MOC8Hb9QuqVSvqCsE7t0ylE2bJ1u9BtmURLtN9Dxwgn9InCsN9DeyOWj+gyThkG9gOzrGEowDQF aolhVOU46WgHoBX4NxZQognW0EQbkWgcbFSt82M+AvOn+rb9DjPRc0mESVE4363PN2tkbZxfs5IA Nz7q2ouzH6zkw08WTAkJ3Cz1oERAENk6DnGZ1/mZ9n9nK4djcwfH6QHHF/5OLscDVEyGEz/yo3Ch Wjc70avmvei1Zr3coKW13eOXPDZZkaTg5iEFSiTGVMir4SS/9Fhm9sjyJ5O/WeLxLW57LFMqs4NF KrqXXEKDXDRoxcW5C185R21ehSWdV2Sj1epkL6ZSTDGQiKTNTnWhEc1XqmajYk5GLzUqMfIzDfnS +WzhHFroerVh1GrT5U61kmreNHPlBbNDEf+/hY5oXutE/Knm3XbVbMstUMSXLUQz9612Ga0+fFzP 9NJnjJwd1mdKRm7r2FHoB3WD7Ix90u5Nl6CF9ZRMvYw9UZq1ew6SxPxoFkvGRCldytjyGXqI0Xys MFAtRsNosHGxAdGCLJ+iJ3G3s5eLANE1IXEEnEBR4IotsmsX/0V4Lc/ttokCilbGsbwiPYlDIFLf gPOGndsbvFnHAT/33SjvrsM05Cy8laaTFE7kux3LrBPd8T8FEqDXh27Ni4h947Ouufu1wduQGyb6 BQAA//8DAFBLAwQKAAAAAAAAACEACimRTcS1AADEtQAAFAAAAGRycy9tZWRpYS9pbWFnZTEucG5n iVBORw0KGgoAAAANSUhEUgAAB7sAAAPyCAYAAAANFLvQAACAAElEQVR42uzdf2jVd74nfuNva2pj 1xljJ7Zxmx1/TMZaqp1s1zumo8UwZEsodtW9UuI1O8g2gru1l7CKCuFWimW9NCuWDVt3tGLZ7N7A ZF0pFrJs4Ab00iAibkkhAQWF/OEf+cM//OP9/b4+dy2d/tRjzknOJ48HfC53Zsx5n/N5n5yjn+fn 9XrN2LRpU4pjYGAgAQAAAAAAAEA5mPH/i/+TTpw44WwAAAAAAAAAUBaE3QAAAAAAAACUHWE3AAAA AAAAAGXn67D73/7bf5vu3r3rjAAAAAAAAAAw5X0ddscxa9as9PLLL6e9e/em06dPpxs3bqR79+45 SwAAAAAAAABMKX8Wdn/fUVlZmbZs2ZI6OztTb29vGhsbc9YAAAAAAAAAmFQ/GXZ/31FfX5/a29vT qVOn0rVr19L9+/edSQAAAAAAAABKpqCw+9vHk08+mRoaGtKRI0fSxYsX08jIyEMtPjAwkE6cOPFY x6efflrQC5+ItS9cuFB2a8fPWdva5bJ2/K6U29rxmWRta5fL2levXrX2I+ju7ra2tctm7dHR0bJb +3HXtba1S7n23bt3y2rt+BlrW7uc1i7EZK4dn0fWtna5rB1/37P2w4u/01vb2uWydqFZyWSuXe4Z kbWn19oywam79oSE3d931NbWpubm5iwAv3LlyvcuvmnTpsdep6qqqqCTPBFr19XVld3a8XPWtna5 rB2/K+W2dnwmWdva5bL2nj17rP0IZs+ebW1rl83ahV5Ancy1J+LfINa2dqnWLvRmtclaO37G2tYu p7ULvYg4WWvH55G1rV0ua8ff96z98OLv9Na2drmsXWhWMplrl3tGZO3ptbZMcOquXbSw+5tHzPv2 xvbGtra1hd3WtrawW9htbWsLuwWv1hZ2Cz+tbW1ht7WtLewWdlvb2sJuwau1ZYIyorIKu/v7+72x vbGtbW1ht7WtLewWdlvb2sJuwau1hd3CT2tbW9htbWsLu4Xd1ra2sFvwam2ZoIyofMLu+HC/d+/e D/5D5Md6sf/VX/1V1gZdf379+a1tZne5rG1+tLXN7Daz29rWNrPb/Ghr539tM7utbe3irl0IM7ut bW0zu81wtraZ3WZ2W9vaMsHpmU8VPeyur68v6CTcuHHjz+7UiPnfx48fTxcvXiz4wgIAAAAAAAAA +VD0sPvZZ59N4+Pjj/zEenp6frRaPErXW1tb06lTp7I26T9UPQ4AAAAAAABA/hQ97F6xYkVBT2z/ /v2PtE5lZWVqaGhIbW1t6ezZs2loaCjdv3/fDgMAAAAAAADkUNHD7v/8n/9zQU8s2p9PxKD6jRs3 ZsF5X19fGhkZEYADAAAAAAAA5MCMCITj+Nu//dvU0dGRVUhPVNBdUVFRUHvx+JloVV6M8L26ujq1 tLSkI0eOZHPBAQAAAAAAACg/M779X0TQ3N3dnbUEf9xg+Re/+EVBT+ratWup2BXnccTrBAAAAAAA AKD8zPix/3FwcDBt27at4Crrv/7rvy7oSUUIXYqwe3h42DsAAAAAAAAAoAzNeJg/FKHwgQMHshbg Dxsk//N//s/T0NBQQU8q2owXO+iuqakp6LmNj4+nK1eumP0NAAAAAAAAMIlmPMofjqD3xIkTqa6u 7ifD5EKD7rBgwYKih91NTU0FPbeLFy9mPz9//vys1Xtra2s6e/ZsNv+7kPnkAAAAAAAAADy6GYX+ 4KVLl9KOHTtSZWXld4Lk+vr6gp/Q//k//6ckLcyjUr0Qx48f/8HHjHOxZcuWtH///tTT05NVxKsA BwAAAAAAAJh4Mx73AUZGRlJHR8eftTiPSudCvfXWWyUJu/v6+gp6fo/aYn3JkiXZ3PMjR45ka969 e9e7DgAAAAAAAOAxzZioB4oW3r29vVm1d6HVzNEmvaqqqiRhd6xViO+rZH/Uo7a2Nmt/fuzYsSwA v3nzpnciAAAAAAAAwCOYMZWeTMwDL0XQHTPHCxFtyYv1nFatWpXa2tpSV1eX8BsAAAAAAADgJ0yZ sDuqwWtqah47NJ43b95P/ploK16IqMIuRRg/MDDgnQkAAAAAAADwI6ZM2H3x4sUJDYwXLVqUfvvb 36YNGzZkc7O/+b+dPn26oOd46NChKd1iHQAAAAAAAGC6mDJhd3Nzc1GC4/nz52ftwf/0pz+l//pf /2s6cOBAunbtWkHPMSrCp2qL9bt376b+/n5BOQAAAAAAADAtTImwe2hoqCQV0/X19am3t7eg5xht 1isrK4v+HAttsR6vK35+9uzZaf369am1tTWdOnUqjYyMeJcDAAAAAAAAuTMlwu6otG5sbCxJ4B0B cKHPsRTP79ixYwU9vyNHjvxodXuc346OjnT27NmsChwAAAAAAACgnM3YtGlTimNgYGDSn0wEylGR HOFssVqa3759u+DnFoFxsau7C22xvnHjxkdul753794s/L9y5UpWuQ4AAAAAAABQLmY8CD9PnDgx ZZ5UVB5HhXNtbe2EBsm7du167OcWoXC0Bj9//nwWzDc0NExYOF9VVVVw6LxkyZLHXj/O944dO7IA vNDQHQAAAAAAAKAUpmTY/U19fX2ppaUlm0X9uGHu4OBgUZ7jvXv3ssfu7u7OAvWYmV3I843q7EIU q8V6VLE3NTWlQ4cOpUuXLqXx8XG/MQAAAAAAAMCUMOXD7gdu3LiR9u/fX3AFc1Rgl1JUp0dQH+d1 27Ztqaam5icD8Pb29oLWijVKMU88KtoBAAAAAAAApoKyCbsfiCrqaLO9atWqRwpqT58+XfCaHR0d 2ZoRYD+OmBfe09OThfYx//vb7c/Pnj1b0OO2tbUVPeiOFucAAAAAAAAAU0XZhd3f1N/fn7UN/6mK 6aiqLnQWdgTUD0LpmKm9d+/erMp8IkRwf+XKldTZ2ZlVf8dahXjU4L+U887jBoGbN2/6TQMAAAAA AAAmVFmH3Q/8VIvzI0eOFPzY8bM/1BY9qsUjsJ5MMUf72xXixTgKfX/EHPP4+QjkI9A/duxYGhgY KDjYBwAAAAAAAAi5CLsfiOA5wtX6+vqvQ9oIggttPx6PV11d/aMhcFR7R5vzyapejuC4FPO6owK9 EK2trT/aGj1asEeL+KGhoYKr7wEAAAAAAIDpJ1dh9zdFeBotx9vb2wt+jJih/bBhcITqEewWGgoX 6tKlS2ndunU/2cr9cY7KysqCg+i6urpHOodRMR/nMc59VOxPduU8AAAAAAAAMDXlNuyeCBs3biwo HI7Atre3t6SVytHOPILv2MdoF/5DLd0LOaJSvhBRUf+4IXwE7Vu2bMna1J8/f177cwAAAAAAACAj 7P4Bg4ODjx0SR5vumPk9NjY2Ka8hguGenp506NChLDAuNACPSutCFKvFepzX5ubm7D0ba2h/DgAA AAAAANOPsPsH/Nis6Uc9oj33jh07sgB9soPZmC0eM7KjvXtUrkfl9E89//jzhTh27FhJ5olHVTsA AAAAAAAwvQi7v0dUYkdAXYxgNuZrnz59esrMoo7w/dq1a6m7uzsL+FetWvWd5xzzzwsR1eTFDrrj +QIAAAAAAADTj7D7e3R2dhY9pK2qqkodHR1pZGRkyr3+mLXd39+fjh8/nlWkF1qNXl1dXfTzGM+v ENHiParcAQAAAAAAgPIk7P4eEXZHGF2KFtxXrlzJ5TmMMLkU5y+q5Avd4/j5mGPe1NSUzVaPgH+q VNwDAAAAAAAAP07Y/QMi9Ozq6kp1dXVFC2obGxtze/5izncpwu5owV6IH2uxHnve1taWzp49m27c uDHpc9YBAAAAAACA7xJ2P4SLFy+mlpaWNHv27AkNant7e3N7zqLiupg3CsQRc9ULCaLjZx5lJntU +Tc3N2fV3319fVmbdwAAAAAAAGByzYggL45PP/3U2fgJUUV84MCBCWlxXltbOy0qhsfGxrL24FEl v23btgmd411fX1/Qc4pq7cdZN256iCC/tbU1q2AfGBjQ/hwAAAAAAABKbIZT8OiisjdCzlWrVhUc mE7nSvqY5x3V8nHjwPr16wuumN+1a1dB6/f09Ex4lXm8hnXr1mXPKfY2AnAAAAAAAACgeITdjymq lqPF+aO0xY5jZGSkoPWignjv3r25ClPj5oF4PRESR7vwqHp/mAC8u7u7oPXa29uLPkt8yZIlfjkA AAAAAACgiITdEySqlWOmc01NzU8GoU1NTQWvE7Owv9nGO/7z+Ph4Ls9nzDSPcxoBeGVl5XfO4/Dw cEGPHeet2GH34+wxAAAAAAAA8NOE3RMsKq/Pnj2bGhsbfzAIjRbehYpZ0d9+vJiD3dnZmVVI51XM N4+Z6efPn89mZTc0NBQ08zz2p9C26Y9ydHR0FPQ6b968mcubFwAAAAAAAGCiCbuLaGhoKLW1tf1Z i/OoKi4kpA3R6vvHAtaofo4guNCK5+ngypUrRQ+644j29oWI90v8fMyDj72MVu03btwo+D0DAAAA AAAAeSXsLoGxsbHU1dWVzaIudM50iPDzUdpo9/T0CEm/JdqilyLsLrQ6+/sq9+OIavSoZo/nH9Xt hc58BwAAAAAAgLwQdpdYtNEuRLS3/maF+MMeEZ4eO3Ys1y3OH8WBAweK3sY8znmhe/wo60T7+i1b tmQt7OPGhripAgAAAAAAAKYLYXeZ2L9//2MFsBGUR2V4tFaf7qLaPdqZR5X93r17s/nqVVVVExZ2 Nzc3F/S8Ypb7464dbfJbWlrS8ePHs7b3bnIAAAAAAAAgr4TdZSDC2SVLlkxYGLtu3bqsFXahVeZ5 FOci5myfOnUquykgZmYXUkkfx6FDhwp6DhFQT3SVeVSxRwDe3t6e7XlUjwMAAAAAAEAeCLvLQLSo Lka77ahmjhnQ5j9/v5i7fenSpWze+rZt2x76hoP4mUJERXixZ4mvX7/exgIAAAAAAJALwu4yEJW5 xQ5Bo/V1tNGOKnJ+WLQF7+vry6q345zF3OxvV1IXWjFfWVlZ9H2Otu0AAAAAAACQB8LuKW5sbCxr qV3sEDSOmpoaYXcBojI+2p+3tbVlAXghhoeHS7LHMae8EFHlDgAAAAAAAFOJsLtMRDVxU1NTUYPQ aGnO5ChWq/pvH1euXCno+cV7L9q4R6v1EydOpIGBgazKHQAAAAAAACbLjE2bNqU4Irxi6rtx40bq 6OiY8JbX8+fPF15OotbW1qIH3bHHhVTux8/80LzyaLEf1exR2T40NKQCHAAAAAAAgJKZ8SC0impN ykeEil1dXRM2zzvCVibPrl27snnfxQy7oyq7EI/SYr2iouLr/z/a73/yySduogAAAAAAAKAohN05 0N/fn1XXPk5YGhXjTK64gSH28tixY2nbtm0/WE1d6BGPW4jTp08/9tqLFy9ODQ0Nae/eveny5cs2 GwAAAAAAgMcm7M6RkZGRdODAgVRTU/NIQWRjY2PBaw4ODqaLFy8W1B6bnxZV0efPn0/79+/P5mZX VVUVHDhfunSpoOcQ76mJrjKPCvCf/exnWQDe2dmZRkdHbTYAAAAAAACPRNidQ/fu3csC0ggSHyZ4 jLC6UFGB/GB2c1QOj42N2YAiipsKogo/qq2jSjpuVIhZ3A+zz4Xuzfr164s+TzzC79ra2uz9FJ9F UeEe72MAAAAAAAD4IcLunIvK65jH/UMtzuvq6gquyo7Q9duPG8FrW1tbunbtmpNfItH+PPa5u7s7 m/29bt267+xL7HMhInCurKwsetj9fUe8l2Lud7yfzp49m65cuSIABwAAAAAA4GvC7mni9u3b6dCh Q99pcR4tpAsVlcU/FlZG2+3e3l4tzidBtD+Piv2oto+wONqgFyIqrCcj6P6hI4L3jRs3Zq8nnpv2 5wAAAAAAANOXsHuaieC5r68vCwyj+vfmzZsFPU5UEz9sxW+0p47QNQJ3ykvs21QKu7/vmDNnTnYT x9atW9N7772Xbt26ZeMAAAAAAACmAWH3NPY44XNXV1dBbamjzXa03KY8xH5N9bD7x46WlpZ08uTJ rNIdAAAAAACAfBF2U5CYC/04IWRUlp8+fdoM5imusbHxB+e9l9NRUVGRli5dmr3vonW/9ucAAAAA AADlT9jNI4s26BMVQlZXV6cjR44U3E6d4osbEi5dupSFxFEpHW3pyz38ftD+fPny5Wn37t3p448/ TmNjYzYbAAAAAACgjAi7eWQReBYjfNyyZUsWpMdccaa2aIHf39+fDh06lDZt2pSL6u84Fi1alOrr 678OwLU/BwAAAAAAmLqE3TySGzduFD3YjLDx1KlTgsYyMzAwkLZu3ZqL0PvBMW/evNTc3Jz279+f enp6sg4EbsYAAAAAAACYGoTdPJKYs12qoHHv3r1OeBmL9udnzpzJAvCqqqo0c+bMXATgS5YsyboQ HDhwIPX29mZV7gAAAAAAAJSesJtHNjw8nFW61tTUFDVUHBoacrJz5vPPP0979uxJL7zwQlq4cGFu AvDoRrBt27bsc3RwcFBXAgAAAAAAgBIQdlOwaOccld7r1q2b8PCwqanJCZ4GIhSOmxq6urrSrl27 stA4L/O/owX62rVr01tvvZW1QI9KdwAAAAAAACaOsJsJEfOao7K1srJyQoLCCAeZnsbGxrLq6CNH jmQ3PdTW1uYi/K6oqMjaub/00ktp37592e8MAAAAAAAAhZtRV1eX4rhw4YKzwWOL+cXHjh17rBbn MRNZFSzfNDIykvr6+rIAvLm5OTfV37Nmzcre75s2bUpHjx5NX3zxhc0GAAAAAAB4SDOcAoohWpyf P38+NTY2PnIA2NnZWfC6ly5dMi95mvif//N/pvb29mz+dx6C7wfHnDlz0tKlS7NQ/8yZM2l0dNRm AwAAAAAAfA9hN0V37dq11Nra+lAtzuPPFBpWx89Fm+h4jLa2tnTlyhUnfxqJ/f/rv/7rtHHjxvTc c8/lpvo7jvnz56eVK1emN954I507dy6Nj4/bcAAAAAAAYNoTdlMyEUZG1faPzWDetWtXwY9/6NCh 7zxeVJbH/G9t0afve+7EiRNp69atacWKFVnb8DyE3xHkr1+/PrupI97fMT4AAAAAAABguhF2U3IR PP9Qi/P+/v6CH/fHQvTq6ups3vPY2JgNmOauX7+ezcd+5ZVXsnnZM2fOzFUb9IaGBu38AQAAAACA aUHYzaSKcDuquaP1eITfherr63vodtAtLS1pcHDQyedrFy5cSO+880568cUXs/diXlqgR/X3gQMH 0tmzZ9PIyIiNBgAAAAAAckXYzZQQFdfDw8MF/3xzc/MjB4GrVq1KXV1d5h/zHdF9IG6IOH36dDZv PkLjuFEiD+3Po5r91Vdfzarbv/jiC5sNAAAAAACULWE3Ze/KlSuPVYkblbzt7e0qX/lRcVNEdBCI dvhNTU25CL/jmDNnTvrFL36R3TBy5syZNDo6arMBAAAAAICyIOym7O3du3fCql4jxLx48WK6f/++ E8uPiurvaMN/6tSprPr7ueeey83c77gBJFq679y5M/X29tpsAAAAAABgShJ2U9YicIy2zBMd9q1b ty5rYa3FOY8i2vGfOHEi/e53v0s1NTVp5syZuQnAq6qq0saNG9O+ffvS1atXbTYAAAAAADDphN2U tWPHjhU14Kuurk4dHR1ZiAmFGBgYSO+++25qaGhIy5Yty034PWvWrLR06dLU2NiYvb7r16/bbAAA AAAAoKSE3ZS1qMAuRbAXLc6HhoaccB5bdAs4d+5c+sMf/pDWrl2btQzPSwC+ePHi1NLSkrq6urIW 73fv3rXhAAAAAABA0Qi7KWvRxjzajRc79K6trTXHm6KJULi7uzvt2bMnrVixIs2dOzcX4XfcJBK/ mzHTPH5PBwcHs99ZAAAAAACAiSDsJjeiXfS2bduKUinb2dnpBFNSd+7cSe+//35WKb18+fI0Z86c XATg8fu5ZcuW1N7ens6ePZuGh4fdSAIAAAAAABRkxqZNm1IcERRCHty+fTub5V1TUzMh4dz8+fPN 7GZKiPfhxYsX05EjR1JdXV1u2p/PnDkzm//96quvpqNHj6bR0VGbDQAAAAAA/KQZD8KGEydOOBvk SrRL7u3tTRs3bnysIG7Xrl1OJlNWzMZuampK1dXVWdvwOPIQgEcr9wj033jjjfThhx+a/w0AAAAA AHyHsJtpIQLBaAddSBA4NDRU0JoRtl+5csXJp6TGx8fTtWvXshngbW1t6de//nVuKsAXLlyY6uvr 09tvv52uX79uswEAAAAAYJoTdjOtjIyMpI6OjlRVVfVQ4Vpzc3PBa0VVeTxGzCeO2cQRfsNkiPnf H330Udq8eXPWLjwv1d/xOmpra9P27duz7zDtzwEAAAAAYHoRdjMtRfAcla/r16//0TCtr6+v4DWi tfQ3HyvaTMes5Zs3b9oAJt3AwEA6ePBg2rRpU1qyZEmaNWtWLgLwuJFlzZo1ac+ePenChQvanwMA AAAAQI4Ju5n2Ll26lLU4/3ZoFvOC79+/X9BjDg8P/2D1bPz3MQdci3Omms8//zzt27cvbdiwIWsZ XlFRUfbhd7yGl156KbW3t6eenp40NjZmowEAAAAAICeE3fD/RMX1oUOHvm5xfvz48YIfKyq4HyaI W7duXVZhrsU5U1G8Lz/99NP0+uuvpxUrVqS5c+fmpvo7RhR0dnZm3RtUfwMAAAAAQHkSdsO3RDX3 +fPnCw7AxsfHH3om+DdbnO/fvz+bKQ5T2eXLl7P36iuvvJIWLVqUi/D7we9ga2trOnXqVOrv73cD CgAAAAAAlAFhN0ywqNQuNHCLFucRuA0NDTmRlIW4KeQf/uEfUldXV9q2bVvWreCHWviX0xFV7PPn z08rV65Mb775Zjp58qQAHAAAAAAAphhhN0yw+vr6CQnbNm7cmFWYFzo3HCZLBOCXLl3KRgG0tLSk VatW5aL6O+Z/P/nkk9nv+N69e9OFCxcE4AAAAAAAMImE3TCBov3xRAdsNTU12QzwmCkO5Spa9MfN G/FebmxsTE899VQuAvCZM2dmYwsaGhqy79GrV6/abAAAAAAAKBFhN0ygpqamooVq0Ro62kRHoA55 8Pnnn6d9+/ZlXQwWLlyYm/nf8bv67LPPps2bN2ftz0dHR202AAAAAAAUgbAbJsjw8HDJZhVHZSzk UW9vbzYje82aNWnevHm5CcBj/vfq1avTzp07U09Pj/bnAAAAAAAwAYTdMEFitnaEWNHOuNjB2YED B5xwpoWxsbH0wQcfpFdffTUtXbo0zZo1KzcB+Msvv5w6OjrS6dOnjSkAAAAAAIACCLuhCIaGhtLe vXuLUukdjxnzj2G6ilb+R48ezdqfx0z7mJudh/C7uro6bdmyJXV2dmYV7hH0AwAAAAAAP0zYDUUU YVX8btXW1k5YINbS0uLEwrdEOBxV0hs2bEiLFi1KFRUVuQjA6+vrsxtnuru7040bN7IOEgAAAAAA wD8SdkMJREDV19eXVW0+bvh18eJFJxR+QszE/od/+IesRXhra2tatWpVNjc7Ly3Qo8PDX/3VX6Wr V6/abAAAAAAApq0ZdXV1KY4LFy44G1ACUZ0ZlZpVVVUFtTkutLLz7t27qkKZ1sbHx9OlS5eym7u2 bduWffcVY9TAZBwrV65Mzc3N6eTJk1nQDwAAAAAA08EMpwAmRwRSZ8+ezeYOP2yg1dXVVfB6Ee5F deupU6fS7du3bQCkfxw10NPTk44cOZKFxU888UQuwu+oYl+7dm029iBuZhOAAwAAAACQR8JumAL6 +/vTjh07frTNcmVlZVadXYiRkZE/q2CNddra2tLg4KCTD98Q3Q8+++yztGfPnqzye+HChbkIv2fO nJl9hsRM83379qWBgQGbDQAAAABA2RN2wxRy8+bN1NHRkWpqar4TVkU4XagDBw78YAi2bt26rK1z tHgGvuvOnTvp/fffz7owLFu2LAuO8xKAL126NL322mvp8OHD6fr16zYbAAAAAICyIuyGKSiqS6O1 clSWPgimYtZ3oY+1ZMmSnwy+YoZ4tHKOts7Aj4vq74MHD6aXXnopa31eUVGRiwB8zpw5WTv348eP Z/PNfR4AAAAAADCVCbthiuvr60uHDh0q+OcjNH+UsCvane/atUuLc3gEcVPJxx9/nN56663sJpW5 c+fmIvyOz4P169en1tbW1NXVlYaGhsz/BgAAAABgyhB2Q85F6+VCg66GhoZ0/vx5Lc6hAFEVHSMC olL6+eefz4LjPATg8+fPT42Njam9vT2dPXs2G78AAAAAAACTQdgNORbV2RMRblVXV2ctzoVa8Hhu 3bqVdWvo7OxMLS0t2fiAPATg0co95n9v3bo1e22jo6M2GwAAAACAohN2Q461tbVNeEvjHTt2pP7+ ficXJkC0Px8ZGcnGDezfvz+rmI7K6TwE4DNnzsxauu/cuTOrcL97964NBwAAAABgQgm7Iadu376d KisrixZkrVu3LguwtDiHiRUzsW/cuJG6u7vTrl27spnZeQi/H7RAX7lyZdqzZ0/64x//mIX9AAAA AABQKGE35FS0Ei5FeBWBesztBYon5n//zd/8TdYqPC/B94Pq78WLF6cXXnghvfvuu1nXCAE4AAAA AAAPS9gNOXXt2rWsjXkpWiIPDAw44VBiX375ZTp8+HB65ZVX0j/5J/8kVVRU5CYAf+aZZ9LmzZuz m3a0PwcAAAAA4IcIuyHnop15BEarVq0qSjC1cePGdPHixdTU1PRnbdNjtndUowKl89lnn6V9+/Zl v5cLFy7MTQX4okWLUnt7e9ZFIlq8R6t3AAAAAAAQdsM00tPTk7Zs2TKhIVRUX/7Un4kqc2By9Pb2 pjfffDOtWbMmLViwIDezvyPQ7+joyD7X3FgDAAAAADA9zairq0txXLhwwdmAaWJ4eDirklyyZMlj BU6PUjna2NiYhVIqMmFyRfvz9957L23atCk99dRTuWl/Ht0rdu3alU6cOJF1m/BZAwAAAACQfzMe XCSOi8PA9HL//v2sLfD69esLCpfmzZv3yD9TXV2dtVW/deuWDYApIELhaH/e3d2d2trass+DqJzO Q/X3c889l93Q99Zbb2Wvz/xvAAAAAIB8EXYDmStXrmRVkbNnz36oIGnWrFmPFURFNemKFSt89sAU FDfCDA0Npa6urtTS0pJqampyM/87OlKsXLky7dmzR7cJAAAAAIAyJ+wG/kzMvo3K66jA/rHAqL6+ fkLDp3feeUfoBFP8syHagx85ciQ1NzfnJgCPG29+9rOfpVdeeSUdPXo0Xb582WYDAAAAAJQJYTfw vaKys6+vLzU1NX1vtXfM/J7o0Cmqxbdu3ZquXr1qA6AMfP7551mL8Lj5pbKyMjfV3/GZF+3PI9Q/ efKk9ucAAAAAAFOUsBv4SdeuXUt79+5NVVVVX1d1f/XVV0WttFyzZk36u7/7OycfykwE4G+++WbW Kjy6NuQlAI8Z4KtXr87C/ZhxHjcEAQAAAAAwuYTdwEOL6sYDBw6ks2fPZv9527ZtRQ+YFi9enDo6 OrQ4hzI1Ojqauru7syrp5cuXf2+niHJtf/7MM8+kQ4cOpd7e3jQyMmKzAQAAAABKTNgNFCzC71IF V9Hi/C/+4i/S9evXnXgocwMDA+nf//t/n83JjhtaZs6cmYsAvLq6OjU2NqbOzs5svvnNmzdtNgAA AABAEQm7gccSgfe6detKGig9++yzPrMgZyIA37dvX3rppZfSk08+mZv25zH7u6WlJR0/fjxduXJF +3MAAAAAgAkk7AYmRIQ4MdO2lCHSggUL0u7du9OdO3dsAORM3EjT09OTtUBvbW1NtbW1uWiBHq/h F7/4RVbV/t5776UvvvjCZgMAAAAAFEjYDUyomK19+vTp1NDQUNLZuS+++GLq7++3AZBjY2Njqa+v L2sT3tTUlFVN5yUAj9eydevWdPLkySzoBwAAAADgpwm7gaIZHBzMKjJLWfEds3/ff/99rYJhmohg +EEAHu3Cq6qqyj78jht44nNz5cqV6a233kpnzpxJ4+PjNhsAAAAA4FuE3UDR3b59OwuhSl2BGbPE VUjC9BI3uly4cCG9/fbbae3atWnRokW5mf+9cOHCrIvF3r17sxbv0UkDAAAAAGA6E3YDJRPBzOHD h9PixYtLGhBFdXnMFAem72fPH//4x/T666+n5cuXp1mzZuUi/I4K8Keffjpt2rQpq2y/evWqzQYA AAAAphVhNzApPvvss6zqMsKaUlZ6nz17VotzIF2+fDnt27cvvfTSS1nFdCk/i4o9yuFXv/pVFn4P DAzobgEAAAAA5JqwG5hUd+7cSW+88UaaN29eycKgJUuWpEOHDqXh4WEbAHytu7s7G7mwZs2abGZ2 Xtqf19fXZx0uurq60rVr19zwAwAAAADkhrAbmDIiaHr22WdLFgDFDPFt27ZpcQ58r6iKPnnyZNb+ PD6bnnjiiVyE3xHkNzY2po6Ojqzbxc2bN202AAAAAFCWZtTV1aU4Lly44GwAU0K0F44ZtKWcq7to 0aKspbGWv8CPic+ITz75JGsT3tTUlKqqqnIRgFdWVqYVK1akV199NR08eDCNjo7abAAAAABgypvh FABT1b1797IAupRh0pw5c9LWrVvTV199ZQOAhxKV0b29vam9vT2rmM5LAD537ty0fPnyrLI9OgC5 GQgAAAAAmGqE3UBZiCApulCUMuhZvXp1OnfunJMPPJKYiT00NJROnz6dzcpuaGjIzQzw6IIRM83f fvvt9Kc//SmNj4/bcAAAAABg0gi7gbJy/fr1rM1uKVucR3vfd999NwuwAAoRofBHH32Umpubs/nf s2fPzkX4XVFRkX1Grly5Mr3zzjvp888/z7pyAAAAAACUgrAbKEsRHO3fv7+koU6EU6+99lq6evWq DQAe25dffpkOHz6cjU5YunRpFhznJQCP1xMV7UePHjX/GwAAAAAoGmE3UPZilmypw5yozOzu7nby gQk1MDCQ9uzZkzZs2JCeeuqpXITfD+Z/v/LKK1lr95GRERsNAAAAAEwIYTeQG7dv305HjhxJNTU1 JW1xHsHU3bt3bQAw4aKLxSeffJLefPPN9Nxzz6U5c+bkIvyOz84tW7akzs7O1NPTk8bGxmw2AAAA APDIhN1A7sRs7fPnz6fGxsaStu2Nlr1RlQlQTNevX08ffvhhev3111NtbW1u5n/X19enlpaWdPz4 8eyz1E1EAAAAAMBPEXYDuTY0NJTN9o4qwlIFNjGrNubU3rt3zwYAJRHh8KlTp7LuFk1NTSXtcFHM Y9WqVVmgv3379vTHP/7R5yoAAAAA8GeE3cC0EK2Ao11uXV1dSWfU7ty5M6s0Byi14eHh1N3dnd3w s379+txUgD/xxBPphRdeSPv27UsXLlwQgAMAAADANCbsBqadaHH+85//vGTBzJIlS9KhQ4fSyMiI kw9MmmgL3tfXl44dO5aam5tTVVVVLsLvGCMRHTU2bdqUDh8+nEZHR202AAAAAEwTwm5g2urv708b NmzIgpJSBDLz589PO3bsSIODg6q9gSnh9u3bWYX0Sy+9lBYtWpSL8DuOqGL/5S9/mc0A//jjj7Pu HgAAAABA/gi7gWkvqh337t2btR0v5Rzarq4uAQww5T4PP/3007R79+5UX1+fFi5cmJsAPF5LvKb4 vI/XqP05AAAAAJQ/YTfAN8R82xUrVpS8xfnQ0JCTD0xJt27dSh9++GF68803U01NTUlvDCp2+/Oo Zo/q797e3nTjxg1dNwAAAACgzMyoq6tLcVy4cMHZAPh/rl69ms1/nTlzZsmCly1btmTzdIUtQDl8 Rp44cSJt3bo1m/1dys/KYh7V1dWpqakpuwmpp6cnjY2N2WwAAAAAmMJmPLi4FxcsAfhz0eY2Wt6W cpbt008/nV577bV0/fp1GwCUjYGBgWz+98aNG3M1/zvGTuzYsSMdO3YsDQ4OGj8BAAAAAFOIsBvg IX388ceptra2pCHL888/n86cOePkA2UnbhaKz82DBw+mtra2LDTOSwD+q1/9Kr3wwgvp7bffzroj 6cgBAAAAAJND2A3wiKJ6saGhoaRteysrK7NQRUtdoJxFVXR/f39WJd3a2prNAM9D+B3fB9HOfcOG DWn//v3Z9wQAAAAAUHzCboACjY6Opp07d6a5c+eWNFCJoD1a6QLkwe3bt9OlS5eyOdktLS1pyZIl uQjAZ8+enZYuXZo2b96cTp48me7evWuzAQAAAGCCCbsBJkB8hi5btixVVFSULEiJisgPPvjAyQdy Z2RkJKuQXr16dXryySdL+tlarCNew4IFC9LatWuzTh3nzp3LWr0DAAAAAIUTdgNMoK+++iodOXKk pK15582bl958881069YtGwDkUszEjvnfu3btSnV1dVnVdB6qvyMAr66uztqfHz16NF2+fNlmAwAA AMAjEHYDFEFU6509ezY1NjaWPDz5T//pP9kAIPfu3LmT3n///bRx48a0aNGiXFR/P2h//uyzz2Yz zWP2dwT9AAAAAMD3E3YDFNnQ0FBqa2tL8+fPL1lY8sQTT6T33ntPSAJMK729vVmni2gVXsrP3GIf 69aty9q6d3d3pxs3bvhsBwAAAID/R9gNUCJjY2Opq6srrVq1qmQBScyHjba/WpwD01F89p08eTL9 /ve/TytWrEhz5szJTfV3Q0NDNjbj/Pnz2YxzAAAAAJiOhN0Ak+DixYupqampZHNnZ86cmQUj0RIX YDr76quv0kcffZRVSsfncE1NTS4C8Jj9/Rd/8Rdp8+bN6Z133klffvmlzQYAAAAg94TdAJNoeHg4 vfbaayWbNRuh944dO9Lg4KCTD/CNz+JogX7gwIG0ZcuWtGTJklwE4NHKfdmyZam5uTmrcB8dHbXZ AAAAAOSKsBtgCrhz507avn17mjdvXslCkGinfvr06TQ+Pm4DAL4hZmJfuXIl+4xsb2/PZmbnZQZ4 fM8sX7487dy5M3366afp3r17NhwAAACAsiXsBphizp07l55//vmStr6NasaobATg+0Uo/L/+1/9K LS0tWVhcqjEUpTiefPLJ9MILL6S33347XbhwId29e9eGAwAAAFAWhN0AU1TMW43Zq3PmzClJ2BHB TYQ4ly5dcvIBHsLf//3fp4MHD6bf/OY36emnny7ZSIpiH/E6li5dmjZu3Gj+NwAAAABTmrAbYIqL asK9e/eWtIVufX19On78uOo+gEd09erVtGfPnrRmzZpUVVWVm+rvmTNnpmeeeSbrBBIt3rU/BwAA AGAqEHYDlJH4rI7qwVKFGxGwr127NpvrCsCji5uGent70+7du1NdXV02MzsP4Xd0A2loaMhuxuru 7k5DQ0MCcAAAAABKbkZcdIsj5vMBUB4+++yzkgcbUaH47rvvCjMAHtNXX32VPvjgg/T6669n87/n zp2biwC8srIybdmyJe3fvz/19PSksbExmw0AAABAUc1wCgDKV1QMbt++Pc2aNauk1Xwxx/Xy5cs2 AGCCRPvzo0ePpkOHDqXGxsZUXV2diwA8xmJEqP/GG2+kM2fOGI8BAAAAwIQSdgPkRLQaj04dFRUV JQsxoiLxww8/dPIBimBkZCSdP3/+6wA8RkvkIQB/8skn0wsvvJD27duXvvjiCxsNAAAAQMGE3QA5 E9WBmzdvTnPmzClZcBEzaN966600OjpqAwCKJMZIXLlyJR05ciS1tLSk2traXITfcZPW0qVLs64h HR0dvksAAAAAeGjCboCcilDkk08+SevXr89aj5cqsNiwYYMW5wAlcuPGjWz+94svvpiWLFmSi/D7 wciMmpqaLNQ/ceKE9ucAAAAAfC9hN8A0cO3atbR///6StsB99tlnU3d3dxa6A1AaEQrHZ++ePXuy 0RYLFy7MTQA+d+7ctGLFiuy1nTt3TgAOAAAAgLAbYDqJYODYsWMlbX27aNGibC6r0Btgcty5cyd9 9NFHafv27dmNSKUcc1Hs46mnnsqq2uP1DQ0N2WwAAACAaUbYDTBN9fX1Ze1hS9XifNasWWnTpk3p iy++cPIBJtn169dTZ2dn+v3vf5/Ny47P6DyE39XV1dl3W8z+ju+527dv22wAAACAHBN2A0xzMe81 WpxXVVWVLIyIYCVCFtXeAFPHwMBA1iJ8w4YNWVeOvFR/RzeTHTt2pCNHjmSv0XcPAAAAQH4IuwHI jI+Pp//yX/5LmjdvXskCiF/96lfZbFlzVwGmpt7e3iwA3717d2poaEiVlZW5CMBjnvm/+lf/Ku3c uTOb/y0ABwAAAChPwm4A/sz9+/ez2afLly8vWegQ4Ul7e3saGRmxAQBT/Dvi2rVr6dSpU6m1tTWr ms5LBfiCBQuyqvYI9yPkF4ADAAAATH3CbgB+0NWrV9PLL7+cKioqShI0xPzwaDV76dIlIQNAmYi5 2P39/enQoUOpqakp1dTU5CL8njlzZjbiY/PmzenDDz80/xsAAABgChJ2A/CTbt26lbV6nTNnTslC hurq6nTs2LGsvToA5WV4eDj9x//4H7NK6cWLF5fspqliHzHqY82aNWnv3r2qvwEAAACmAGE3AI/k vffeS8uWLStZsBBVdW1tbVnbXADKU7Q/7+npyVqEr127Ns2fPz8X4XeE+EuXLs3mmR89ejTriAIA AABA6cyoq6tLcVy4cMHZAOChff7551nFXimr9RobG9P+/ftVewPkwNjYWDpx4kTWOWTFihVp1qxZ uQjA43UsX748vfbaa+nixYuqvwEAAACKaMaDizJxoQkAHtWdO3eySr0FCxaUdI7qxo0b0+XLl20A QM6+U95///1sTnbM/o7P+zwE4HFzcXt7e+ru7k5XrlzJKt0BAAAAeHzCbgAmzMmTJ7NwopTV3s88 80wWjKicA8in6EAVM7JXr16d5syZk4vwO0Z0ROvzAwcOpNOnT6cbN27YaAAAAIACCLsBmHDXr1/P qvJKWZEX81+jFW5UBQKQ7++Yzs7OtHXr1tTS0pLdZJWHALy2tjY1NTWlf/Nv/k06ePBg+uKLL2w2 AAAAwE8QdgNQNFFtvW/fvrRo0aKStjjftGlTGh0dtQEA00TM/7506VJWKR0V05WVlbkIwKOSPeZ/ //73v08fffSRG7oAAAAAvkXYDUBJ9PT0pD/84Q8lDSBWrlyZPv30UycfYBq6du1a1iI8ZmXX19en 2bNn5yIAj04ma9asSdu3b8++4wTgAAAAwHQm7AagpMbHx1NXV1dat25dSWejRoW5ud4A01d8B/T3 96fdu3dn1dKzZs3KRfj9zRnge/bsSQMDAzYbAAAAmDaE3QBMmmg529jYWLIwIKr6osX51atXnXwA sqrow4cPpw0bNqRly5ZlozDyEH5XVFSkxYsXp9/+9rfpP/yH/5C+/PJLmw0AAADkkrAbgEk3NDSU 2trassq0UgUBzz77bPr444/T/fv3bQAAX/v888/Tu+++mwXgS5YsyU31d8z/fu6559Ibb7yRLl68 mO7evWuzAQAAgLIn7AZgyhgbG0vHjh1LtbW1Jbv4/8QTT6Rdu3ZlawPAt0UoHDdHRfvz1atXp4UL F+Yi/I5uJ/F9u2PHjmy2+eDgoHEfAAAAQNkRdgMw5US1dU9PT1q7dm3JLvrPnTs3dXR0pOHhYRsA wI+K9ucfffRR2r59e9b+PILjPATg8+fPz2Z/R7eV7u7urPMKAAAAwFQm7AZgSovQ+9e//nXJ5qhG YNHU1JS1eNXiHICHdfXq1az9+datW1Nzc3NWNZ2HELy6ujq1tLRkAXj8m3F8fNxmAwAAAFOGsBuA shBtZGPO6Lx580p2gb+uri4dP37cXFMACnLz5s2sRXh0DmlsbMwqp8s9/K6oqEiLFy/OKsD37NmT Ll++bKMBAACASSPsBqDsxHfW008/XbIL+5WVlVlFm3auADyuGJcRLcJ37dqV1q1bl4vq7+i+Et/L mzdvzoL9qHIHAAAAKAVhNwBla2BgIG3atCmrMivVBf2ozDt79my6d++eDQDgsUX3kL6+vqz9eQTG pfxOK+Yxa9as9Mwzz2RdWeLfml9++aXNBgAAACacsBuAshdBwc6dO9OCBQtKOsP0X//rf52++OIL GwDAhLl//37q7e1Nra2tac2aNWnhwoW5CL/jiDbuMSIkqto//fRTN44BAAAAj03YDUCuxPfZs88+ W9KL90uXLvU9CkDRjI+Pp48//jht37491dbWprlz5+Yi/I4q9qeeeiq9/PLL6d13381avEfYDwAA APCwZsSd9XFcuHDB2QAgNy5fvpy1OI82qqW6aF9VVZX27dunUg2AohsdHU2HDx/Ovuvipqu8tD+P 79ItW7akzs7O1N/f7zsVAAAA+FEznAIA8ixanHd0dKRFixaVdE5pc3Nzunr1qg0AoGQGBgaym65+ 85vflPR7r9hH3Jy9d+/e1NXVlb1GATgAAADwgLAbgGkj5oOuXr26pNVvK1euTOfOnXPyASi5uOHr T3/6U9q9e3d66aWX0vr169Ps2bNzEYBHO/e2trZ08ODB9Mknn2SvFQAAAJh+hN0ATDvR+jUqxGpq akralvXtt99WjQbApIpQeGhoKB07diy1tLSkVatW5SIAjxvZFi5cmNauXZveeuut7AY337kAAACQ f8JuAKatuAh+/vz51NDQULIL/TNnzky//e1v0/Xr120AAFPC7du308WLF9ORI0dSU1NTSW8GK/Z3 btxstmHDhmykSbRABwAAAPJF2A0A6R/nnO7YsaOk1W3Lli1L77//frp//74NAGBKGR4eTmfPnk3/ 4l/8i/TEE0/kZv53fM8vWbIkbd68OZ08eTJ9+eWXNhsAAADKmLAbAL7h5s2bWWVbdXV1yS68z58/ P+3atSvdunXLBgAwJY2Pj2etwWMMyIsvvph9d+UlAJ8zZ05asWJFam5uTt3d3enOnTs2HAAAAMqE sBsAvke0OO/t7U2NjY0lq/aOeaMrV65MPT09NgCAsviuPHPmTDb7u66uLhezvx8cTz/9dHrllVfS 0aNH09jYmM0GAACAKUrYDQA/YWhoKLW1tWWVX6W6yF5fX5/NE9fiHIBycvfu3WxEx8aNG7PZ37Nm zcpF+B2vJf4ucOrUqWz0ie9nAAAAmBqE3QDwkEZHR7MWp6UMvWtra1NnZ6eqMgDK1uXLl9Phw4ez G7ny0v68qqoqC/Tb29uzjiw3btwQgAMAAMAkEHYDQAHee++99POf/7ykc71jTurw8LCTD0BZixu4 Yjb29u3bs/nfcWNXHgLw6urqbPxJR0dH+vDDD7OQHwAAACguYTcAPIbBwcH0m9/8Js2cObOkF9QP HDiQxsfHbQAAuTAyMpKN7zh06FBWMZ2XCvBv3rT29ttvp6+++spmAwAAwAQSdgPABIjgec+ePWnh woUlvXje0NCgxTkAuXTt2rXU1dWVdTaJ77u8BOBxg9yaNWvSX/7lX6YzZ86ke/fu2WwAAAAokLAb ACbYyZMn0/PPP1/SC+f79+/XLhWAXItQODqqnDhxIv3yl79Ms2fPzk3ld2VlZdbSfefOnWlgYMBm AwAAwEOaUVdXl+K4cOGCswEAEyjC561bt6ZZs2aV7GL5smXLsnniADAd/N//+3/T0aNHs9bnNTU1 JR8rUszq76qqqrRp06b0zjvvZCE/AAAA8F0zHvxjOu6OBwAmXlSidXR0pMWLF5d0Nugbb7yRRkdH bQAA00pvb2/2vbthw4a0aNGiVFFRkYsAPCrZn3nmmfTqq69m/37X/hwAAACE3QBQUn/3d3+X/tk/ +2cluzAeF/jXrl2bzp075+QDMC3dv38/C8Bj9vfq1avTggULctP+PLq0tba2ZrPN+/v70927d204 AAAA04qwGwAmwd///d+n3/3udyVtcf7kk0+mt99+24VwAKa9sbGx9MEHH6SWlpb0/PPPp7lz5+Yi /I7OLo2NjVmwf/r06XTjxg0V4AAAAOSasBsAJtH4+Hjat29fWrduXckuhEfAHjNAY6Y4APCPrl+/ nt599930yiuvpJUrV6bKyspcBODxOrZs2ZI6Ozuz+ea3bt2y2QAAAOSGsBsApojBwcG0bdu2rCqr VBfAn332WXM/AeAHjIyMpPPnz6dDhw6l5ubm3ATg8XeNX//611kF+MDAgI0GAACgbAm7AWCKuX37 dva9vGTJkpJd9I75pdHK9c6dOzYAAH5AzP++du1aFoDHrOzozFLKm9SKdcycOTNVVVWlzZs3ZxXg ur8AAABQLoTdADBFxQX1s2fPlvRid0VFRXrxxRfT559/bgMA4CHESJIIwLu6ulJNTU02LiQP1d9z 5sxJy5YtS6+//no6efJkGh0dtdkAAABMOcJuACgDpQ6946iurk4fffSRkw8Ajyjmf/+7f/fv0sKF C3MRfH9z/vfq1avTm2++mXp7e41BAQAAYNIJuwGgjET1WFSORdvUUl3Yjgv1f/u3f5tVmgMAhfns s8/SH/7wh/TLX/4yF63PHxzR/ry+vj7t27cvDQ4O2mgAAABKStgNAGUqZmr+7Gc/K2ml95EjR9LN mzedfAB4TNEW/PDhw9mc7GgXHnOz81L9vWXLlnTo0KHU09OTxsbGbDYAAABFI+wGgDL3xRdfpA0b NpTsIvns2bPTjh07Un9/v5MPABMkOqhcvnw5vfPOO+nll1/OKqbzVP0df3eI6w4XL15Md+/eteEA AABMCGE3AOREXDh+66230oIFC0p28TraqcffIaK9OgAwsSIA7+7uzr7fX3rppfRP/+k/zW46K/fw O17DqlWrUmtrazp16lT6+OOPzf8GAACgIMJuAMihkydPprq6upK2LG1vb0/Dw8NOPgAUUYTCMRu7 q6srbdu2LbvxLA/V3xUVFempp576ev73hQsXsrAfAAAAfoywGwBy7OrVq2nr1q1p1qxZJbtY3djY mP77f//vLlADQIncvn079fb2pmPHjqXm5uZUXV2dmwD86aefTq+88ko23zzavPv7BQAAAN8k7AaA aSCqwOIicSnnf86ZMye98cYb2UxxAKC0RkZG0vnz59PBgwezium8zP+OG/iWLVuWXn311ew6xpdf fmmzAQAApjFhNwBMM3/84x/TihUrSnph+vnnn0/nzp1z8gFgksSNb3/605/S9u3b05o1a9ITTzyR mwA8brBbuXJlamlpSWfOnDH/GwAAYBqZEfM844h5WADA9HH9+vW0YcOGNHPmzJJdjF64cGH6wx/+ kMbHx20AAEwBn376adb6PK4LzJ8/PzcBeIT5L774Yuro6NBlBgAAIMdmOAUAML3dvXs37dmzJwui S3UBOgL2aD/q4jMATC3RFjw6v23atCn9/Oc/z9qG5yH8rq2tTa2trenUqVNpYGBA9TcAAEBOCLsB gK+dPHky1dfXp9mzZ5fs4vPy5cvTRx995OQDwBT1v//3/0779+9PDQ0NqaqqKlVUVJR9+F1ZWZm9 nra2ttTT05OGh4fT/fv3bTYAAECZEXYDAN8xNjaWOjs7U3V1dUnbje7evTvdunXLBgDAFBcBcYwm Wb16dW5aoEeQHy3do/X5//gf/yPrQCMABwAAmNqE3QDAD4oLvBcvXkxNTU0lq/aOarGYsRlVZABA eYi24P39/amrqyvt2rUr1dTU5KL9ebRxX7ZsWdq8eXP68MMP0+joqM0GAACYQoTdAMBDuXbtWmpv b8/afpayxfnf/M3fOPkAUIZu376d+vr60oEDB9L69etLOialmMe8efPSypUrsyrwM2fOmP8NAAAw iYTdAMAjiRbnp06dSuvWrSvZReW5c+emv/zLv0x37tyxAQBQpqJjzJUrV9Lx48fTm2++mRYsWJCL 8Du60sRrWbt2bdq7d2/W4l0ADgAAUBrCbgCgYNHivKWlJQujS3ExeebMmelf/st/mW7evOnkA0AO XL9+Pb333ntZm/Dq6ursuz4vAXh0w9m0aVM6evRoGhwctNkAAABFIOwGAB7b1atX08svv5xd2C3F BeT58+dn80BjNigAkC8DAwPp4MGDaePGjamqqio3AXjM/166dGl67bXX0gcffJC++uormw0AAPCY hN0AwISJlp379u1LixYtKtmF42in3t3drV0oAORY3OC2e/fuVF9fn7UML9UNdsU+4vXEDXzR2j1a vI+Pj9tsAACARyDsBgCKIgLoNWvWlOxi9JIlS1J7e3u6ceOGkw8AORc3uZ04cSJt3bo11dXVpdmz Z+ci/I7XEQF4W1tb6u3tTWNjYzYbAADgRwi7AYCiGh0dTa+//npJL0I3NTVl88Tv379vAwBgmrhz 507WHvx3v/td1i48WqDnIQCPMH/btm2ps7Mz/bf/9t+y8TEAAAD8I2E3AFAS0ZZzz5496Yknnijp xeFjx46lu3fv2gAAmIZu3ryZ+vr60oEDB7Kb4fISgEfnnGeeeSa7oTBC8Li5EAAAYDoSdgMAJffh hx+mZcuWleyC8KxZs9Lq1avTmTNnnHwAmMai68vIyEg6f/58am1tTQ0NDWn+/Pm5CMDnzp2bnn/+ +bR9+/bU09PjZj8AAGBamBEVT3FcuHDB2QAASuqzzz5LL774YsnmescRFV1RAaXFOQAQYv734OBg 6u7uTi0tLbmZ/x1/v3rqqafShg0bUkdHR/ryyy9t9v/H3v2FdpWneeI3iX8SE61o2a1WRydSabUy tqXbWhXcYCzU1anJFtKjqIwEa+O4YUohjArulKsN2VXEYl0UsSCgoCs6E2YcIuI0yup0YGSUVsQR J1hgwAIDuchFLrzw4vn9Pme2humZ7q5/5picvF5woO8k59NNf8/z/jzPAwAAFM64rz6Cjh8/7m0A AK/FwMBAbN26NdcR56mQvW7durh3754DAAB+TQq/9+zZk3V+p4tyeV7MG84ndbHPmzcvC/UvX76c Bf0AAACjmbAbABhRUldV2kGZZ+F37ty52Wh1AIDf5saNG9Ha2hr19fUxderUQoTf6amsrMwm7aS/ LQXgpt8AAACjibAbABiRUkfVqlWrsvGbeXY7NTc3R19fnwMAAH6n/v7+OHr0aDYppqamJkpLSwsR fs+YMSP7PbR37964du1aNoEHAABgpBJ2AwAjWuouOn/+fDZGNM8dl01NTXHnzh0HAAB8Y+m3Q9qP vXjx4kKNP6+rq4stW7bEsWPHsu7voaEhhw0AAIwIwm4AYNTo6emJtra2qKqqynXE+blz57x8AOBb SzuxL126lI0If+edd2LKlCnZ2PDRHn6PHz8+lixZkgXgJ0+ejL/7u78TgAMAAK+FsBsAGHXSOM30 2yV1GeVV1K2oqIitW7fG4OCgAwAAvpfHjx/H2bNns7A4z98zw/2kC4nz58/PLif+4he/EIADAADD TtgNAIxqN2/ezPZKpg6jPIq4aR/ne++9F3/7t3/r5QMAr0S6THflypU4cuRIrF+/PtsBXoTwO41x /8EPfpD9dtq3b182pSd1uwMAALwqwm4AoBCePXuW7cjMszj81ltvRWdnZ7ZXHADgVf+2SfuxDxw4 EL//+79fmO7vdHEw/V5bvXp1VosyNQcAAPg+hN0AQKGkbqG0FzPPfZgLFy6MY8eOKdYCAMMqdUa3 tLREfX19TJ06tTAB+IQJE2LBggWxYcOGuHDhgvHnAADANybsBgAK68yZM7nuwUx7KlN3edrDCQAw 3Pr7++PSpUuxadOmbFd2eXl5Ycafp4uL7777brb/u7u72/hzAADgNxJ2AwCF9+DBg2hoaMjGZuZV pF2zZk02etSIcwAg7989n332WaxduzZmzpwZ48ePL0QAnv6W1Pl96NChuHnzpvAbAADICLsBgDEj jRlPoz8nTpyYW2E2dZbbRwkAvE5p/Pmnn34a7733XmHGn6cu9nSZcceOHXH+/Plsso4AHAAAxh5h NwAwJqWOp9mzZ+c64nz79u3x8OFDLx8AeK1SKJwm0KRLgIsWLcp+p6RntAfg6W9obm6OAwcORFdX V3z55ZcOGwAACk7YDQCMaanTafny5VFWVpZbIba6ujra29tjYGDAAQAAI0JavZLGgx85ciS7oFdb W1uIDvD0Gy9dcPzggw+io6Mj23MOAAAUh7AbACD+ecT57t27c+1qSjvEm5qa4s6dOw4AABhxhoaG sgA87cneuHFjzJgxoxABeFppM3/+/Ni2bVucOXPGuhkAABjFhN0AAP9GZ2dnvPPOO1FSUpJb0XXu 3Ll+jwEAI1rq/r5//36cPXs2C4pnzZpViPA7/eZLO8AXL14ce/bsiUuXLtn/DQAAo8S4urq6SM/V q1e9DQCAf6W3tzfWrl2b64jzioqKrMiqwwgAGA0ePHiQXdhbt25dtqolTa4pSgA+ffr0bN1NGn9+ 7949hw0AACPQOK8AAOB3S11M//2///eYNm1absH3VyPO+/r6HAAAMKr09PRk62EaGxvjjTfeKEwA nsaf19TUxIYNG7JJQAMDAw4bAABeM2E3AMC38PDhwzhw4EDWuZRXV9Hbb78dFy5c8PIBgFHrl7/8 ZTb6fOnSpTFlypRChN/pSdMSt2zZEseOHYu7d+9mlyQBAID8CLsBAL6DoaGhOH36dCxcuDC3YmpV VVW0t7dHf3+/AwAARrW0siV1R6cu6fr6+hg/fnwhwu/0dyxbtiz7zZZ2mz99+tRhAwDAMBJ2AwB8 T7dv384KtXkVadMo0IaGBrsjAYBC+Wr/d1rlksaFT5o0qRABeHl5eaxZsybb/d3V1RX/9E//5LAB AOAVEXYDALwiT548ib1798asWbNyK56mQvBnn33m5QMAhfT48eMsIN6xY0d22S+vVTJ5XF6cOXNm NDc3x/79+03uAQCA70jYDQDwir148SIbW5lGWObZMdTS0pKNBAUAKLL79+9nI9Db2tqisbEx+x1U hAC8oqIi5s6dG5s2bcr+Pr/rAADg6wm7AQCG0d/8zd/Em2++mete7127dmVFYACAsSBdNLx582ac PHkytm3bVpju7/RMnz493n///WwHuBU2AADw7wm7AQBy0N3dHT/96U+jpKQkt+Jo2g15+fLlePny pQMAAMaUL774Ij799NNYvXp1Fn7n+RtsOJ+0xzx1f2/cuDHOnDmj+xsAgDFP2A0AkKNUeN2wYUNM nDgxt6JobW1tHDp0KAYGBhwAADAmpct/qft79+7d2ejzInV/V1ZWZpcqW1tbXXQEAGDMEXYDALwm HR0dMWPGjFz3em/ZsiVu376tCAoA8P/r6emJlpaWqK+vj6lTpxYi/J4wYUKsWrUqu+x48eLFePbs mYMGAKCwhN0AAK/ZjRs3oqGhIdfxmkuWLImzZ89mOy4BAPhn/f39cenSpdi8eXM2HScFx0UIwOvq 6qK5uTm7bHn9+nUTfwAAKAxhNwDACJF2Lqbxk1VVVbmOvUxBewrcAQD49x48eJCFxGlUeOr+Lsr+ 70WLFmXrdU6fPh3379+PoaEhhw0AwKgj7AYAGIEuXLiQdRPlWfCcPXt2nDt3zssHAPgd0mSctP87 hcTbtm2LmpqaQoTfKcRPly7ffffdf9n/LQAHAGCkG5fGGKXn6tWr3gYAwAiTOonWrl0bZWVluRU6 KyoqsgKnEecAAN9MCoXTePDUAb5x48aYMWNGIQLw9KRu9qVLl8a+ffvi0aNHDhsAgBFl3Fc/XI8f P+5tAACMUCl4/uSTT6K6ujq3wub48eNj5cqVipoAAN9BWlFz8eLFaG9vj/Xr12e/rYoQfqdLmHPm zImmpqYs3E9/JwAAvC7CbgCAUaa7uzt+8pOfRGlpaW5FzTRS/bPPPtPtDQDwHb18+TKbrJgm6NTX 1+d6iXG4n4kTJ2aTI7du3RqnTp0SgAMAkBthNwDAKNXf3x+HDh3KdU9kGnG+c+dO+xsBAF7R77nO zs5oaWmJefPmZb+1irL/u7KyMhYtWpRNJ/rbv/3bLOwHAIBXTdgNADDKpcJhGpG5bNmy3AqYqas8 jTi/d++eAwAAeIX6+vqyOl1zc3P86Ec/Ksz489T9vWbNmti7d29cvnw5Hj9+7LABAPjehN0AAAVy //792L59e1RVVeVWuEw7G9O4St06AADDo6enJ/bt2xeNjY0xY8aMrHO6CAF4WpWzZcuWbFrRzZs3 Y2BgwGEDAPCtCLsBAAro+fPn0dHRke1OzHPE+ccff5yN4wQAYPikS4bd3d2xefPmWLp0aTYyvCgB ePr9umvXrjh79qzubwAAvpawGwCgwFIhNI2JTCMj89zR+NOf/jR+8YtfOAAAgJy8ePEibt++ndX4 2trasq7pIoTfaYz7zJkzo6mpKQ4ePJiNeQcAgK8IuwEAxoiHDx/GRx99lGvXz/r166Orq8uIcwCA 1yBN+0njwdOY8I0bN0ZNTU1hAvC5c+dGa2trdHZ2xuDgoMMGABijhN0AAGNMKga2tLREeXl5ruMo jxw5ohAJAPCaPXnyJC5evBh79+6NZcuWFWb8eVVVVSxYsCALwC9cuJB1ugMAUHzCbgCAMezEiRMx Z86c3IqQKWDfvn173L9/38sHABgBvvzyy+w34dq1a2PWrFlZ13QRwu/0TJ06NRYtWhR/8id/ko14 N20IAKB4hN0AAMS9e/di9erVuRY3lyxZEmfPno2hoSEHAAAwwn4btre3x4oVK+LNN98sTPhdWlqa 7f/+4IMPsvHnfocCAIx+wm4AAP5FGveYRj9WVFTkVnRMHURpj6QR5wAAI1PqiO7u7s5W4fz0pz+N ysrKwgTgKczfsWNHVhtN3d/GnwMAjC7CbgAAfqPU7TJ//vxc9yym7qFUSAUAYGQbGBjIdmP/7Gc/ y34zpnU1RQi/09+Rdpm3tbVlU4gePnzosAEARjBhNwAAv1MaY7ly5cps7GNeRcYZM2ZkozPtVQQA GD2++OKLOHr0aLYe5wc/+EGuvx+HexJRc3NzNo3o4sWL8ezZM4cNADBCCLsBAPhG0k7D3bt3R3V1 dW6FxbRDfN26dfHo0SMHAAAwCj148CCuXLkSBw4ciPXr12eXGosQgKffqSnQT/u/Dx8+HL29vQ4b AOA1EHYDAPCtdXV1xbx583ItKL799ttx5swZLx8AYJRLo8HTiPBdu3bFkiVLCjMCfeLEifF7v/d7 2W7zy5cvx+DgoMMGABhm45qamiI9PT093gYAAN9K6rhOnddlZWW5FRErKyuzAmJ/f78DAAAogBcv XsTdu3ejo6MjNm7cGIsWLSpE+J2eN954I959993YuXOn+isAwDAY5xUAAPB9pRHnp06dyjpz8ioc ph2QS5cuVTQEACigO3fuxMGDB6OxsTFmzpxZmP3f6e+YPn16ttc8/X7W/Q0A8P0IuwEAeKVS+Jw6 cqqqqnIrGs6ePTuOHj2adQUBAFBMfX19sXv37uzCY9r9XVJSUogAPI1xT93s27dvz9YF+U0LAPDN CbsBABgWz58/jyNHjkRNTU1uhcIJEybEpk2bskIoAADFlkLhq1evRmtra9TX12cjw4sy/nzu3LnR 1taW7TZ/+vSpwwYA+C2E3QAADKuXL1/GxYsXY9WqVbkWCFPB86//+q8dAADAGNLf3x+ff/55bN68 OebMmROTJk0qRPhdW1sb69evz/aap0lKAwMDDhsAIITdAADk6PHjx1mHSp4jzt98883Ys2ePcZAA AGPUl19+ma28aWpqKtT487q6uti2bVscO3Ys7t69G0NDQw4bABhzhN0AAOQuFeJOnjyZa+j9wx/+ MA4dOpSNVwcAYOxKk4f+7u/+Ljo7O7M92UuWLInx48eP+vA7/Q2VlZWxePHi+Pjjj7MR7+lvBQAo MmE3AACv1eHDh7MRk3kVAcvLy2PDhg1x8+ZNLx8AgEy6jJnGgx85cuRfAvCi7P+ePn16NDQ0ZBOW ent7HTYAUCjCbgAARoRUXEyjJUtLS3Mr/KWi39mzZ3W8AADw76QA/Nq1a7F3797ssmSeU4mG8ykr K4uZM2dGc3NztgO8r6/PYQMAo5awGwCAEWVwcDB2796dazGxtrY2jh8/nv3bAADwm6QLkmk0eHt7 eyxdurQw4Xd6Jk6cGD/+8Y+z8eddXV3x4sULBw4AjArCbgAARqxLly5FXV1driPOU/Hy8ePHXj4A AF8rXZZMu79bWlpi3rx5WWhchPC7pKQkpk2bFosWLcrGn1+4cME0JABgRBJ2AwAw4qXRiuvWrYsJ EybkVuBbv359HD16VFEPAIBv/dv14MGD2e/Xt956K8aPH1+YADx1tKfLoan7+9mzZ34rAwCvnbAb AIBRI41T3L9/f1RWVuZW1Es7xFOh8osvvnAAAAB8J/fu3ctW9axYsSLeeOONwow/nzVrVrbPPP1G v3nzpvHnAEDuhN0AAIxKeY84T8+CBQvi1KlTXj4AAN9L6oju7u7OdmT/5Cc/KdT+79ra2ti+fXsc O3Ysenp6BOAAwLAalwqE6bl69aq3AQDAqJMKaB988EGUlZXlVsCbMmVKtrtQ4Q4AgFcl7f/+h3/4 hzh58mRs27Yt25ddhPB78uTJ2e/nn/70p/Hpp59mY94BAF6VcV/96Dh+/Li3AQDAqDU0NJSNhsyz KyYF7CloT4E7AAC8ak+fPo0rV67E3r17s3HhRekAT3vMUwf45s2bs7q0ABwA+K6E3QAAFE5XV1ds 3bo1ysvLc91XeOLECS8fAIBh9ezZs7h48WIcOHAg1q9fn/0OLUIAXl1dHfX19dHa2ppNIU2d7gAA X0fYDQBAYT1//jw6Ojpy3e1dUVGRdah8+eWXDgAAgFykcLi9vT3b/53Ghhch/C4pKYlp06bFu+++ m01w6u3tddAAwL8j7AYAoPBevnyZjX9ctWpVNjIxr+JcKswZcQ4AQN5evHgRZ86ciQ8//DB+9KMf RWlpaSEC8PR3zJkzJ1sl9Nlnn0V/f7/DBoAxTtgNAMCY8uTJk6zrJY1JzHPE+dGjR718AABei3T5 8xe/+EW0tbXFokWLorKyshDhd3omTZqU7TM/ffp0dtE0Bf0AwNgh7AYAYExKOwDTb+C8R5x//PHH MTQ05AAAAHitUlf05cuXY9OmTVFTU5P9Vi1C+F1VVRVLliyJXbt2RWdnZ9y/fz8L+wGAYhJ2AwAw 5l27di3WrFmTWwEujVI/cOBAtlMcAABGir6+vmwi0UcffRRvvfVWbiuA8pi0lFYa7d27Nwv4nz59 6rABoCCE3QAA8P/cuHEjVqxYke3bziv0bm5uzsJ23SYAAIxEv/rVr6K7uzv2798fjY2NWed0EQLw FOb/4Ac/yELwtP/70aNHDhsARiFhNwAA/BsDAwPZuPE8dxmm3Ylpz2Aarw4AACPZw4cP4/z589He 3p79ji1KB/jEiROzNUc/+9nPshHoqdMdABjZhN0AAPA7XLp0Kd5+++3cCmzl5eWxY8eOePz4sZcP AMCokKYU3b17N6sxb9++PWprawsRfqcnXYBNgX66DNvV1WUiEwCMMMJuAAD4Bh48eJCNbcxrxHl6 Nm7cGFeuXFFQAwBg1EkTi9L+7zVr1kRNTU2UlZUVJgCfNm1aNDQ0RGtra9y5c8dhA8BrJOwGAIBv ob+/P1paWnIfcX7w4EFjFAEAGNXu3buX/a5dvnx5zJw5M9eLpMP5lJaWxvTp02P16tXZbvPe3l6H DQA5EXYDAMB39Nlnn2VdKnkW0tJIyFOnTnn5AACMei9evMjWBrW1tcU777yT64XSPNYTpd3fJ0+e zHacm9YEAMND2A0AAN9TGnG+cuXKrKMjr+JZVVVVNjYxjYcEAICiGBoainPnzmU7shcsWBAVFRWF CL9nzZqVjXQ/dOhQ3Lx5MwYGBhw2ALwCwm4AAHhFUmHuk08+ialTp+Y6MjGNgbx165YDAACgkL78 8ss4fPhwfPTRRzFnzpxcL5kO51NXVxc7duzIavN3797V/Q0A34GwGwAAhsGFCxey4lXe3SIdHR3Z OEgAACiydNkzjUDftWtXLFq0KMaPHz/qw+/0N/z4xz/O/p6Wlpa4fPmy3/YA8DXGNTU1RXp6enq8 DQAAeMUePXqUdWukXdt57gfcsGFD9Pf3OwAAAMaEFAqn8eBpTPiWLVuipqamEN3fJSUlMX369Pjg gw9i//79ce/ePYcNAP/KOK8AAACGXxpJmDoz0p6+vLpO0njHdLG1t7fXAQAAMOY8efIkrly5EgcO HMh+h8+YMaMQAXj6nZ8C8Obm5jh69Kjf+wCMacJuAADIWSq6pXGL1dXVuRXEFixYEGfOnPHyAQAY 0375y19GW1tbvPvuuzF58uRChN9fTXeaO3dubNq0KfvdPzAw4LABGBOE3QAA8JqkUYunT5+OZcuW 5VYESwW9Tz75JIaGhhwAAABjXgqFT5w4ER999FG2emjixImFCcDT5dr0rZHC/TTi3f5vAIpI2A0A ACNAKj6l3YJ5jTgvKyuLlStXRk9Pj5cPAAD/Sl9fX3R0dGR7sn/4wx9mY8OLsv87BeD/9b/+1+jq 6tL9DUAhCLsBAGAEefbsWRw6dCgqKytzK3q9//77Wdie9ooDAAD/3oMHD2LPnj3R1NRUmN3fX3V/ p93fKdxP+81NgAJgtBF2AwDACDQ4OBi7d++OqVOn5lboWrRoUZw/f954QwAA+Aa/169evRqtra1R X1+f6+/24XzSpKn0XbBr167o7OyMhw8fuhQLwIgm7AYAgBEuFZnS/sC8Clzl5eWxY8eOePz4sZcP AADfUH9/f3R3d8fJkydj48aNsWTJktzWFA3386Mf/Sjeeeed2Lp1a5w6dcoFWQBGDGE3AACMErdu 3YqGhoZs115eRa3169fHxYsXFbMAAOA7SB3g169fj2PHjsWGDRti4cKFhdn/nbrZFy9enI13T13u vhkAeB2E3QAAMMqkPXqpoyJ1YOdVzJo1a1YcOXIk2ykOAAB8d0+fPs0ulB46dChWrVpVmB3gpaWl MXPmzGwH+Oeff27/NwC5EHYDAMAolkYI5lkcSwH79u3b49q1a14+AAC8Irdv345PPvkk3nvvvais rCxE+J2e1P2d/qZ9+/ZFb2+vgwbglRN2AwBAAdy5cycaGxuzboq8CldTpkyJnTt3ZrsJAQCAVyeN BL906VL87Gc/i/nz58ekSZMKM/587ty52Uj3jo6O6Ovrc9gAfC/CbgAAKJC0E7C1tTUqKipyLVgt Xbo0enp6HAAAAAyTBw8exNGjR6OpqSmqq6sL0/09ceLEqKuri5MnT8bdu3djYGDAYQPwjQm7AQCg oNKevLfffjvXQlXa0Xf8+HEvHwAAhlm66Hr58uVoaWnJwuIUGhclAK+trY0dO3ZEZ2dnPH782GED 8FuNSzfA0pNGogAAAMXz6NGjWLduXYwfPz7X3XypwzyNXwQAAPLx5Zdfxv/6X/8r1q5dG7Nnz46y srJChN8pw0hrm9rb2+PKlSvx9OnTePnypQMHIP3/xD//n4XuCwAAKLYUPH/66afxH/7Df8itKJV2 iKegPe0UBwAA8pfWDf385z+PQ4cOZYFxeXl5IQLwWbNmZeuUVq9eHYcPH7b/G2CMEnYDAMAYlEYB trW1RVVVVW7FqLfeeitOnDjh5QMAwGv25MmTbER46pRuaGgoTACeRrnPmzcvNm7cmP19Q0NDDhug 4ITdAAAwhj1//jz7Fkg7/vIqQKVCWio+9ff3OwAAABgBUih8/fr17Ntgw4YNWdd0UfZ/T548ORYv Xpz9XVevXrVqCaBghN0AAEC27+7y5cuxZs2a3HZ7pxHnaYzizZs3HQAAAIwwaS92yg2amppi7ty5 hdn/nb5D0oSr5cuXx+7du+PWrVsOG2AUE3YDAAC/JhW1Ojo6cu3mSP9W2rMHAACMXDdu3IiDBw9m l1anT5+eBcdFCMBTkD9z5sz48MMP4/PPP4+BgQGHDTBKCLsBAIDfKI33O3v2bKxatSrXEYP/43/8 jxgcHHQAAAAwCqQJUXv27In6+vqorKwszPjz1P39k5/8JI4dOxb379/PpmEBMPIIuwEAgK917ty5 mDdvXm6Fperq6ti1a1c8fvzYywcAgFEkhcIXLlyIbdu2xfz582PSpEmFCL/Tuqdly5bF/v37s1VM z58/d9gAI4CwGwAA+Mbu3LkTDQ0NUVJSkltRaf369dHV1RVDQ0MOAAAARqH+/v5sVdLatWvjRz/6 UWHGn9fV1cWOHTuy7u+7d++aUAXwGgi7AQCAb62vry+2bt0aEydOzK2QVFtbG0eOHIlnz545AAAA GOV6e3vj6NGjsXfv3uxCbXl5eSEC8EWLFsXq1aujtbU1uru7s/VQAAwfYTcAAPC9pG+JmpqaXMcH bt++PeucAAAAiiGNP799+3acPHkyNm7cGAsXLixEAJ662NP+76ampqy7vaenx2EDvELCbgAA4JV4 8OBBNDY25jqSMO3MO3v2rG4JAAAooPQ7//r161kAnnaAz5gxozD7v2fOnBmrVq2Kn//85/Ho0SOH DfAdCbsBAIBXKhWkdu7cGVOmTMm1W2LlypWKRAAAUHAPHz6MPXv2RH19fVRUVERJSUkhAvDUxT5v 3rxobm6Oc+fOZXvOAfh6wm4AAGDYnDp1KivY5Fkkmj9/flYcSmMQAQCAYkuXbVO+sW7duqirq8u6 posQfn8VgC9YsCDrar9x44bDBvgNhN0AAMCwSx3XqfO6rKwst8JQ2ou3a9euGBwcdAAAADCGpK7o zz77LD788MOYM2dOrquWhvuprq7Ogv3z58/Hs2fPHDYw5gm7AQCA3KRu67ST7s0338x1H97q1auN OAcAgDHs3r17sX///lixYkX84Ac/KMz483TJN40+P3bsWFy+fDkGBgYcNjCmCLsBAIDXIo3hW7Ro UVRWVuZWCKqtrY0zZ854+QAAMMal8ee3bt2Ktra27LtkypQphQnA0zj3jRs3ZrnPtWvXsr8VoKjG NTU1RXp6enq8DQAAIHfPnz/PijApiM6r+FNRURE7d+6MoaEhBwAAAGRSKHzhwoX49NNPY/v27bFs 2bJsb3YRdn83NDRkf0/6Durq6vItBBTGOK8AAAAYKdLeuVWrVuVW9Em7+xobG7OODgAAgH8rhcLX r1/PLuimbul0STetShrtAXjqYk8j0BcvXhx79uzJGiJ1gAOjkbAbAAAYcW7fvh3t7e1Z8SWvYs+c OXOio6NDgQcAAPid0nSqtB/7yJEj2WXdInR/f3UZePbs2dk04BTuDw4OOmxgxBN2AwAAI9bAwECc Pn0626GX54jzzZs3R39/vwMAAAC+kadPn8bu3btj+fLl2f7vIoTfX41AX7BgQbbb/M6dOw4aGHGE 3QAAwKiQRgeuWbMm17F+aafdkydPvHwAAOBbSePP//qv/zqam5vj7bffjsmTJxci/E7fSTNnzoy1 a9fG0aNHXRIGXjthNwAAMKr88pe/jBUrVmRFljyKOWkfX9rNd/PmTS8fAAD4zvr6+uLEiRPx4Ycf xrx58wqx+/tfd3/v2rUrW0llNRSQJ2E3AAAwKqUOgpaWlpg0aVJuRZza2to4duxYNl4dAADg++rp 6YmDBw9GY2NjzJgxI9ubXYTwu6GhIbZv3x7nz5+Px48fC8CBYSPsBgAARr1Tp07FrFmzci3epMJN KkwBAAC8Sp2dnbF58+aYM2dOYbq/q6qqsrVU7e3t0dXVla2LevnypcMGvjdhNwAAUBj37t3LRpzn 2Q2xZMmSrBilUwEAABgOv/rVr2L//v2xadOmrAM8Xb4tQgCeOtnTyqgPPvgg625/9OiRwwa+NWE3 AABQOIODg9Ha2hqVlZW5FWpSZ/mRI0fi2bNnDgAAABhWT58+zS7dtrW1FSoAT53sdXV10dzcnP19 Q0NDDhv4nYTdAABAoV24cCHmz5+fe3Gmu7vbywcAAHKRQuH79+/HyZMnY8eOHdkEqqKMQE+XmBcs WBAff/xxNgLdVC3gXxN2AwAAY0Jvb2989NFHuRZ8pk2blu2ks4sOAADI2/Pnz+PmzZvZd9DMmTOj rKysEOF3SUlJVFRURENDQzbe/erVqwJwGMOE3QAAwJjzZ3/2Z1kQnVcxJhWVVq9ebQcdAADwWvX0 9ERHR0c2+nzq1KlRWlpaiAA8/R1pB/jKlSvjs88+y8a8A2ODsBsAABizLl68mI3Dy7MIU1NTE59/ /rmXDwAAjAg3btzIdn8vX748GxmeOqeLEIBPmjQp3n777Wys+927d+3/hoIaV11dHem5dOmStwEA AIxJacR56ryeMmVKboWXNHavpaUl+vr6HAAAADBipJHgZ86cic2bN8f8+fNj4sSJhQi/00qrZcuW xfbt2+P06dO6v6Egxn31P/Ljx497GwAAwJiWdmufPXs2lixZkuu4vbRrLu2ZAwAAGIn6+/vjxIkT sW7dupgzZ04WHBchAC8vL49Vq1Zlu7/Pnz8vAIdRSNgNAADwGzx8+DC2bduWFT/yKrTMnj3btxkA ADAq3LlzJ/78z/88WltbY8OGDdnO7CIE4LW1tfFHf/RH2SSuCxcuGH8OI5ywGwAA4HcYGBjIvpfq 6upy7S5IxaLUPQEAADBapM7orq6u2LVrVzQ2NuZ6eXg4n+nTp8eKFSuyDnBTuWBkEXYDAAB8Q1eu XIn169fnVlApKSmJ+vr66O7u9vIBAIBRJ+3/vn37dnR2dmaTs2pqagqz/3vu3LnR1NSU5Wu9vb0O G14TYTcAAMC3dP/+/Whra4uqqqrciinTpk2Ln//859lecQAAgNFqcHAw/uqv/ioaGhqisrIyu+Rb hAB8woQJ2Qj0P/iDP8jCfePPIR/CbgAAgO8oFWn+y3/5L7mO5kudEB0dHdl4dQAAgNEuXeg9d+5c bN68OebPnx+TJk0qRPidnsmTJ2fTutLflsa7p0534NUSdgMAALwCR48ezYLovLoSUsC+ZcuWbCQg AABAkTx79iw+//zzrEt6zpw5UVZWVpgAfMqUKbFkyZL4n//zf2Y7zoHvR9gNAADwCj148CDb25Zn MWbVqlVx7do1I84BAIBCf2ulS8bLly+P6dOnR2lpaSHC71mzZsWaNWviwIED2XedKV7w7Qi7AQAA hkEaT7d79+6orq7OrUhSV1cXx44dsxsOAAAYEy5fvpx9d6UAfOrUqYXZ/50C8Obm5jhy5EjcvHnT +HP4HYTdAAAAw+zSpUuxdOnS3AojVVVVsWvXrrh//76XDwAAjBlp2lV3d3fs3LkzPvzww1i4cGGM Hz9+1Iff6W9Io8/TKquPP/442//tkjP8M2E3AABATv7pn/4pGhsbcx1xPmPGjGhvb1cIAQAAxqT0 LXT9+vU4efJkbNy4MftGKkL3d+pif/PNN7Ou9vTNd+vWLautGJOE3QAAADlLxZbUaVBRUZFbISQF 7CtXroxHjx45AAAAYEwbHByMK1euZHuy07jwogTgaY95GoHe1NQUBw8ejP7+fodN4Qm7AQAAXqP0 LVZTU5NrAST9eydOnHDrHwAA4P95/Phx9n32k5/8JKZMmVKI8Ds9EydOjLq6umhtbY1z585lQT8U ibAbAABgBOjp6YmGhobsJn5eRY/JkydnBQ/FDgAAgF+XJnKdOXMmtm7dGvX19VFZWVmY8efTp0+P 1atXx/79+6O3t9dhM6oJuwEAAEaQVFD5sz/7s2z3Wl7Bdyp2vP/++/H3f//3DgAAAOC3+OKLL7I8 7cMPP4yZM2fG+PHjCxGAT5o0Kd5+++3YsGFD/OVf/mW8ePHCYTNqCLsBAABGqCdPnmQ75Kqrq3Md cZ5u9ytuAAAAfL179+7Fvn37skldqWM6XSYe7eF3eXl59ve0t7fH+fPnsxHvvhEZqcalJfXpSSPz AAAAGHnSmPGOjo5sz1qee902btwYfX19DgAAAOAbevnyZVy9ejVbGfXuu+8WZvx5CsDXrFmTXY5O AfizZ88cNiPCOK8AAABgdEhFk66urli/fn1u4/JSV0K60X/r1i0HAAAA8B309/fHqVOnsvHnKTDO c3rXcD7p72hubs5WcaUu8AcPHjhscifsBgAAGIUePnwYe/fuzbVIMnv27Ojs7MxCdwAAAL67p0+f Zh3S6bsuBeBF2f+d/o7a2trYunVrFvCnSWUwnITdAAAAo1gqHJw+fToWLlyYW/GioqIitm3blnUn AAAA8P0NDQ3F3bt3swvGbW1tsWzZssIE4GlN1oIFC7K/69y5cwJwXilhNwAAQEHcuHEj5syZk1vB 4s0338z2tT158sTLBwAAeMVSKNzT0xP/7b/9t3jrrbdiwoQJhQi/07qsqVOnxuLFi2P37t1x+fJl E8T4zoTdAAAABZP2pH3wwQdRWlqa25i6tEf82rVrChQAAADD6M6dO7Fv375YuXJlvPHGG1lwXIQA vKysLAv007fs4cOHo7e312HzjQi7AQAACip1AezcuTOmTJmSW4Girq4ujh07Fs+fP3cAAAAAOeju 7o6WlpZYtGhRVFZWFiL8Tk/qZJ83b15s2LAh/u///b8uV/MbCbsBAADGgFOnTsXcuXNzK0pUVVVF e3t73L9/38sHAADIUdr/fenSpdi0aVMsXbo025ldlAA8Bfq7du2K06dPx8OHDwXgCLsBAADGkps3 b8aKFStyG3GenjVr1kRXV5ciBAAAwGuSxoJ3dnZGc3NzdhG6KPu/01qthoaGOHToUFy8eDGePn3q sMcYYTcAAMAYlEac//Ef/3GUl5fnVoSYPXt2rF27Nvr6+hwAAADAa/bgwYPYv39/vP/++9m32qxZ swoRgKe/I126TrvNz5w5EwMDAw67wITdAAAAY9zx48djzpw5uRYf0m7vNFYPAACAkePx48dZh3Qa Fb5q1aqorq4uRACedpmnke4pAP/7v/97k8cKRNgNAABA5t69e7F69epcR5xXVFREa2tr9Pf3OwAA AIAR5sWLF9k6rLQje/v27bFw4cJcJ4QN15O+e2fOnBkffPBBdHR0xD/+4z867FFK2A0AAMCvGRoa ym67T5s2LddCQ2NjY9y4ccMBAAAAjPBvxuvXr0d7e3s2MrykpKQw+7/T1LMPP/wwPv/882z9FyOf sBsAAIDfqru7O955551cixc1NTVx6tQpLx8AAGCU6O3tjYMHD8Z7770XM2bMKEwAPmHChFi8eHG0 tLTEuXPnsk53RpZxadZ+euxKAwAA4LdJY8aPHTuWjazLq6iQRuO1tbXFwMCAAwAAABhFUvd3V1dX bNu2LWpra7PQuAjhdwrxq6qqYvny5dlKrl/96lcO+zUb99XhHD9+3NsAAADga127di02btyYjXjL a8T5ypUrs04BAAAARqd79+7F4cOHsxVWqfs7fesVIQBPYf769evj0KFD2ffys2fPHHaOhN0AAAB8 J0+ePIn9+/dn08LyKiLMnz8/Gx0HAADA6Hf58uXYuXNnLF26NCZPnlyI8Ds9dXV1sWHDhmxC2t27 d7NOd4aHsBsAAIDvJe0sO3nyZCxZsiS3wkFlZWU2Ms6IcwAAgOJIofCFCxeyaWLpsvPv/d7vFSL8 TpPRli1bFjt27MgC8BTyDw4OOvBXQNgNAADAK3Pz5s3s9npeBYM09i51AFy9etXLBwAAKKB0wTp9 ax45ciTbAV5TU1OYDvBp06bFihUror29PR49euSwvwNhNwAAAK/cw4cPsyJEXjvYSkpKspD9+vXr 8fLlSwcAAABQYKkD/MqVK7F3797sWzDtAC9C+J2+oWfNmpXtNU9rw/r6+hz21xB2AwAAMKwFiN27 d0dVVVVuxYF0yz/d+DcSDgAAYOx48uRJdHV1xX/+z/853nzzzexSdFFGoKfv3BTqpzzXt+6vE3YD AACQi88//zxmz56dW0EgBey7du3Kxt0BAAAwtqTx52n/9+bNm7P93+Xl5YUZfz5x4sRYsGBBtLW1 xblz58Z0AC7sBgAAIFe3bt2K5cuX53rLfsmSJXH+/HkjzgEAAMawNBb81KlTWZf0zJkzs67pIoTf 6ft66tSpsXjx4vj5z38eAwMDY+ZMhd0AAAC8Fv39/fGzn/0sKioqch1xfujQoXj+/LkDAAAAIB48 eJDtx25qaorq6urCjD9Pu783btwYJ0+ejPv372ed7kUk7AYAAOC1O3r0aK4jztP4uvfeey86OzsL +8EPAADAd3Pjxo3Ytm1b1NfXx+TJkwsRfqfv4FWrVmXBfpp89vjx40JMPxN2AwAAMGL09PRkt+lL S0tz++BPneUff/xxNs4OAAAA/q10Sbqrqys2bdoUP/7xj2PhwoWFGIGeOtmbm5vjwIED8b//9/+O R48ejbqzEXYDAAAw4gwODsbu3bujqqoq1x1nS5cuzXaKAwAAwO+S1mOlALy9vT3rmE6d00XoAE8h floBltaOnThxYsTv/xZ2AwAAMKJduHAh5s+fn/tus/RRX4SRbgAAAAy/1P19+/btOHv2bDYCPXV/ FyUAT6Pc33nnnWhtbY1z585lF9RHCmE3AAAAo8IXX3wRf/AHf5BrsSD9W1u3brXXGwAAgG9taGgo rl+/nuWwv//7vx8TJkwoRPidJqNNnz49m462Z8+ebCXZ6/puFnYDAAAw6vzFX/xFtlcsrx1pZWVl 8cEHH8S9e/e8fAAAAL6z3t7eLCBuamqKmTNnZsFxEQLw0tLS7O9pbGyMw4cPZxfW8yDsBgAAYNR6 8uRJ7N27N6qrq3P7gK+trc1GnOv2BgAA4FVIndFpRPj7778fb7zxRmEC8NTJntaSbdiwITo7O4fl O3pcujWQnvQSAQAAYDRKo+HSXrQlS5bkurOspaVlRO0qAwAAYPRLofCFCxeyb876+vqoqKgoRPid nrq6uti1a1cWft+9ezdevnz5vd7VOP91AQAAoEjSZe6NGzdGVVVVbqPaGhoa4vbt214+AAAAw6Kv ry8LiNNKr9mzZ+e21mu4nzSpLX1Tp6lt58+fj4cPH36r9yLsBgAAoJCeP38eR44ciZqamtw+0lPB Ie0mAwAAgOGWLnsfPHgwVq5cGXPnzs31+3c4n1mzZmWh/v79++PixYtZ0P/bCLsBAAAotDQSLY04 nzJlSm4f5m+99VacPn3aiHMAAABylTqjU4d06pRetmxZblPPhvspKyvLRqCn0e6XL1/+l/3fwm4A AADGhBR6d3R0xA9/+MNcP8hTYSGF7QAAAPA6voXTbuz0XdrW1ha1tbWF2f89Y8YMYTcAAABjz40b N2L58uXZvu08P8SPHTuWFRoAAADgdUld0Tdv3sxWfy1cuDD3b+NX+jhOAAAAxqo0ZjyNQKuoqMjt Q3z8+PFx6NChGBgYcAAAAACMCA8ePIg//dM/jXfffTeqq6uF3QAAADCanDp1Ktv/lWfovW3btmyc nG5vAAAARppbt25Fe3t7LF68ONdL4sJuAAAA+I7SbfZ169ZFWVlZbh/nS5YsiX379gm9AQAAGLHS dLTjx49HU1NTti87z+9mYTcAAAB8C0NDQ9HW1haVlZW5faSnQsGKFSvi0aNHDgAAAIARL3V/f/LJ J/Hee+/FtGnToqSkRNgNAAAAI8n/+T//J2pra3P9YJ8/f342Wh0AAABGk+7u7mhpaYkFCxbE9OnT szVewm4AAAB4zVLHdXNzc66j2qZMmZKNOE/j4gAAAGC0SSu7bt++HYcOHYotW7a82svkXi8AAAB8 +w/1Tz/9NKqrq3MLvUtLS2P16tXR29vrAAAAABjVnj9/HtevX48DBw7EqlWrYtasWcJuAAAAyNuF CxfiT/7kT6Kqqiq34HvevHlx/PhxLx8AAIDCePr0aXR2dkZbW1s25ewbfSOnW+jpuXTpkjcIAAAA 39GLFy+yADrPvd6VlZWxdevW6O/vdwAAAAAUSlrnlcLv1tbW7NL3xIkTf9O38T//BzfCAQAA4NVI e8jyDL3TiPPFixfHjRs3vHwAAAAKK132Pnr0aGzYsCH+03/6T8JuAAAAGC7Pnj2LvXv35jrifMaM GdHR0ZF1mgMAAECRCbsBAABgmA0NDcXJkydj0aJFuYXeEyZMyG66P3jwwAEAAABQSMJuAAAAyMnL ly/j8uXLsXbt2txC75KSkvjjP/7juH//vgMAAACgUITdAAAA8Bp0dXVlnd4pjM4r+F6/fn0WtqdO cwAAABjthN0AAADwGvX19cWmTZuyseN5hd7V1dVx4MCBeP78uQMAAABg1BJ2AwAAwAhx+PDhqKmp yS30Li8vjy1btsTNmze9fAAAAEYdYTcAAACMMLdv347GxsYoLS3NLfhuaGiIs2fPGnEOAADAqCHs BgAAgBEqBc/79++PadOm5RZ6p87yffv2xaNHjxwAAAAAI5qwGwAAAEaBrq6uqK+vj5KSktyC73fe eSdu3Ljh5QMAADAiCbsBAABgFOnr64sNGzbEhAkTcgu9q6ur4+DBg/HixQsHAAAAwIgh7AYAAIBR Ko04r6qqyi30Lisri3Xr1sWdO3e8fAAAAF47YTcAAACMcpcuXYoFCxbkFnqnp66uLjo7O718AAAA XhthNwAAABRE6rj+wz/8w6ipqckt9E6d5a2trTE4OOgAAAAAyJWwGwAAAArm5cuXcfHixVi1alWM Hz8+l9C7tLQ0li5dGj09PQ4AAACAXAi7AQAAoMDu378f7e3tue72njlzZhw9ejRevHjhAAAAABg2 45qamiI9bl4DAABAcaUx4+mie9q1nVfoPWHChPjoo4/iyy+/dAAAAAC8cuO8AgAAABhbrl27FuvX r89txHlJSUksXrw4uru7vXwAAABeGWE3AAAAjFHPnj3LRpxXVlbm1u1dU1OT7RNPe8UBAADg+xB2 AwAAwBiXxoxv3bo1ysvLcw29Dx06lAXuAAAA8F0IuwEAAIB/cfjw4SyIziv0TqPUt2zZEnfv3vXy AQAA+FaE3QAAAMC/c+vWrWhsbMz2becVfK9atSq6urrixYsXDgAAAICvJewGAAAAfquhoaHYuXNn TJ48ObfQu7a2No4fPx4DAwMOAAAAgN9K2A0AAAB8I+fOnYv6+vrcur3TiPONGzfGX/3VX8XLly8d AAAAAL9G2A0AAAB8K729vdHU1JTriPNJkyZFS0tL1mkOAAAAibAbAAAA+E4GBwejtbU1Kisrcwu9 S0tLo6GhIW7fvu0AAAAAxjhhNwAAAPC9pR3bc+bMyS30Ts/cuXOzfxcAAICxSdgNAAAAvDKPHj2K xsbGXEecV1RUxIYNG6K/v98BAAAAjCHCbgAAAOCVSyPOd+7cGQsWLMgt9E4B++LFi+PGjRsOAAAA YAwQdgMAAADD6u7du9HW1hZVVVW5Bd9vvPFG7N+/P16+fOkAAAAACmpcdXV1pOfSpUveBgAAADBs BgYG4uTJk1FXV5db6D1x4sRYu3ZtNl4dAACAYhn31cff8ePHvQ0AAABg2KVu62vXrsX69etj/Pjx uY04r6+vj8uXLzsAAACAghB2AwAAAK/NkydPor29PWbNmpVbt/fUqVNjz549MTQ05AAAAABGMWE3 AAAA8Nq9ePEiOjs7o6amJrfQu6ysLP70T/80BgcHHQAAAMAoJOwGAAAARpQTJ07k2uldXV2ddZen LnMAAABGD2E3AAAAMCLduHEj/uN//I9RWlqaW/Cd9oinfeJprzgAAAAjm7AbAAAAGNHSiPO0Y/vN N9/MLfRetGhRVisx4hwAAGDkEnYDAAAAo8aFCxdiwYIFuYXeVVVV0dbWFg8fPvTyAQAARhhhNwAA ADDq3Lt3L5qamqKsrCy34LuxsTEuXrxoxDkAAMAIIewGAAAARq2hoaFobW2NysrK3ELv8ePHZ0H7 nTt3HAAAAMBrJOwGAAAACqGzszNmz56dW+idnnnz5qmpAAAAvCbCbgAAAKBQent7s5HjeY44r6io iJaWlhgcHHQAAAAAORF2AwAAAIWUgue2traoqqrKLfQuLS2NxYsXx40bNxwAAADAMBN2AwAAAIV3 6tSpbOT4pEmTcgu+00j1jo4OLx8AAGCYCLsBAACAMeP58+dZDaS2tja30Lu8vDy2bdsWAwMDDgAA AOAVEnYDAAAAY9KVK1dizZo1MX78+FxC75KSkli5cmXcuXPHywcAAHgFhN0AAADAmPbkyZNst/eM GTNy6/aeM2dOnDhxwssHAAD4HsY1NTVFenp6erwNAAAAYMx68eJFnDx5MhYtWpRb6D1x4sTYuHFj fPnllw4AAADgWxrnFQAAAAD8utQUsH379lxHnC9cuDD+8R//0csHAAD4hoTdAAAAAL/Fo0ePoqGh IcrKynLr9m5ubo5r1655+QAAAF9D2A0AAADwNdKI8927d0dlZWVuofeSJUvi+PHjMTAw4AAAAAB+ A2E3AAAAwLeQAuiamprcQu/y8vLYsWNH3L9/38sHAAD4V4TdAAAAAN9B2uu9dOnSbN92XsF3Gql+ 9uzZePnypQMAAADGPGE3AAAAwPfQ398fra2tWQd2XqF3bW1tHDhwIJ48eeIAAACAMUvYDQAAAPCK dHZ2xty5c3Pr9i4tLY05c+bEmTNnsr3iAAAAY4mwGwAAAOAVe/DgQTQ1NUVZWVlu3d4VFRXR0tKS dZoDAACMBcJuAAAAgGGSuq13794d06ZNyy30Tl3labd3CtwBAACKTNgNAAAAkIPu7u6or6/PbcT5 V7u904hzAACAIhJ2AwAAAOSor68vNmzYEBMnTswt9K6srIz29nZ7vQEAgEIRdgMAAAC8Jjdv3ozm 5uYYP358LqF3+nfSLvHe3l4vHwAAGPWE3QAAAACv2dOnT2Pv3r1RVVWVW7f33Llzo7OzU7c3AAAw ao2rrq6O9Fy6dMnbAAAAAHiNhoaG4vjx47Fo0aLcQu+KiopobW2NwcFBBwAAAIwq4776sEkfUgAA AACMDGnE+ZYtW6K8vDyX0LukpCQaGhri1q1bXj4AADAqCLsBAAAARrCBgYE4dOhQ1NTU5NbtPX36 9PjzP//zePnypQMAAABGLGE3AAAAwCiQdmvv3r07Jk6cmFvonQL2Y8eOxfPnzx0AAAAw4gi7AQAA AEaR1G3d0dERM2bMyC30TqPUt2/fHvfv33cAAADAiCHsBgAAABilLl++HMuXL8/2becVfDc2NkZX V1cMDQ05AAAA4LUSdgMAAACMcn19fbF169ZcR5zPmjUr9u/fH8+ePXMAAADAayHsBgAAACiQVOOZ PXt2bqH3+PHjY8uWLXHz5k0vHwAAyJWwGwAAAKCAHjx4kI0cLy0tzS34TnvEW1paYnBw0AEAAADD TtgNAAAAUGAvXryIffv2xRtvvJFb6J12iKdd4r/4xS8cAAAAMGyE3QAAAABjRFdXV9TV/X/s3V9o 3ed9+HEd/XGkSHGURJnlVPacVY0Tz11sarda0GIlTrC7iaB1DnaYZ+SpZYbGzOAGBHXrdGZxQ0IN McEGQUSdBgsMEyQYL0SgMo8J5GEjUhGEDBbYYIEvdHEuzsW5+Pz2Pb9mrFuaOrb0+Oic1wu+12d5 Pk2b+Z3n83SWYnSq8P0nf/In8d577zl8AABg0YndAAAAAFVmeno6duzYEStWrEgWvVeuXBkDAwOl m+YAAACLQewGAAAAqGKDg4Olt7ZTve2d/U5XV1dMTk46fAAA4K6I3QAAAADEb37zm1L4bm1tTXbb e9WqVf5MCgAAuGNiNwAAAAD/LVszPjw8HFu2bEkWvbN16i+//HLMzc0ZAAAAcNvEbgAAAAC+0Nmz Z6O7uztZ9M7lcrF169b413/9V4cPAAD8QWI3AAAAAF/q0qVL8f3vfz8aGxuThe/29vY4duxY6aY5 AADAF6kZGBiI7JuamnIaAAAAAPxet27dirfeeivWrVuXLHrfd9998dJLL8XVq1cNAAAA+B01jgAA AACAr6JYLMaFCxdizZo1SaP3gQMH4rPPPjMAAACgROwGAAAA4I6NjY2V3tnO3ttOFb57enpK74ln 0R0AAKheYjcAAAAAdy2fz8f+/fujqakpWfTu6OiIo0ePxtXg47QAADV/SURBVPXr1w0AAACqkNgN AAAAwKIaGRmJxx9/PFn0bmxsjL6+vrh48aLDBwCAKiJ2AwAAALAkLl++HM8991zU1dUlXXE+Ojpq xTkAAFQBsRsAAACAJZWtOD948GC0trYmXXG+ffv2mJ6eNgAAAKhQYjcAAAAAyZw/fz42b94cuVwu WfjesGFDnDlzxuEDAECFEbsBAAAASG5+fj527NgRDQ0NyaJ3drM8u2FeKBQMAAAAKoDYDQAAAMA9 k4XnLEA3Nzcni97ZG+Lbtm2LqakpAwAAgGVM7AYAAACgLIyMjMTq1auTRe/sy37v3XffjWKxaAAA ALDMiN0AAAAAlJXLly/Hz372s+js7EwWvZuammJgYKC0Xh0AAFgexG4AAAAAytaFCxeip6cnWfTO 5XKxdevWGBsbc/gAAFDmxG4AAAAAyt6nn34aBw4ciNbW1qQrzgcHB0vvigMAAOWnJvt/ELIvexMJ AAAAAMrZwsJCHD9+POmK8/r6+ujt7Y3p6WkDAACAMlLz+T+0nzhxwmkAAAAAsCwUi8UYHR2Nvr6+ UoxOFb6feOKJeO+99wwAAADKgNgNAAAAwLI2Ozsb+/btK723nSp6d3V1xfDwcOTzeQMAAIB7ROwG AAAAoCLMz8/HwMBANDY2Jove7e3tcejQobh27ZoBAABAYmI3AAAAABUnWzW+Zs2apO969/f3x5Ur Vxw+AAAkInYDAAAAULFmZmbiL//yL5O+693d3R1nz54tvSsOAAAsHbEbAAAAgIqXhefXXnstHnzw wWTRu6OjI44fPx43b940AAAAWAJiNwAAAABV5cMPP4z169dHLpdLEr1bW1tjx44dcfr0aYcPAACL SOwGAAAAoCpdvXq1FKFTrjjPbpb/4Ac/iIWFBQMAAIC7JHYDAAAAUNXy+XwcPnw4HnjggWTRu66u Lp577rnSm+IAAMCdEbsBAAAA4LfOnDkT69atSxa9sy/7vV/84hdRKBQMAAAAvgKxGwAAAAD+l+np 6XjppZdKN7BTRe+mpqbYvXt3zM/PGwAAANwGsRsAAAAAfo9isRg///nPo7u7O1n0zuVy8c1vfjPG xsYMAAAAvoTYDQAAAAC34dNPP40DBw5Ea2trsvDd1tYWx44ds+IcAAC+gNgNAAAAAF/BwsJC6c/S Nm3alCx6NzQ0RG9vb0xNTRkAAAD8ltgNAAAAAHdofHw8du3aFfX19cnC9/r162NkZMThAwBQ9cRu AAAAALhL165di6NHj5bWjqeK3g888EC89tprpXfFAQCgGtUMDAxE9lmBBAAAAAB3JwvPJ0+ejK99 7WvJovfKlSvjrbfeKq1XBwCAalLjCAAAAABg8b377ruxZs2aZNG7sbExDhw4EJ9++qnDBwCgKojd AAAAALCEso2Kzz33XNTV1SWJ3tn74Tt37owLFy5YcQ4AQEUTuwEAAAAggXw+H4cOHYqWlpZkt707 OzvjxIkTcfPmTQMAAKDiiN0AAAAAkNjp06dj1apVSVec9/f3x6VLlxw+AAAVQ+wGAAAAgHvk8uXL 8cwzz0Qul0sWvru7u+NnP/tZFAoFAwAAYFkTuwEAAADgHrt161a88sor0dzcnCx619bWlsJ39qY4 AAAsR2I3AAAAAJSR7I3ttWvXJove2ZetVD927Jjb3gAALCtiNwAAAACUocnJydi2bVvpBnbKt72z G+Zzc3MGAABA2RO7AQAAAKCMLSwsxODgYLS2tiaL3tkb4ps3b46xsTEDAACgbIndAAAAALBMnDt3 Lv7mb/4mafhub2+P06dPW3EOAEDZEbsBAAAAYJnJbntnb3t3dnYmi973339/acV59tsAAFAOxG4A AAAAWMY++uij2LVrV9TX1ydbcf7MM8/ExMSEwwcA4J4SuwEAAACgAly/fj35295r1qyJN998M4rF ogEAAJBcTfYPv9k3MjLiNAAAAABgmcve1h4eHo6urq5k0bupqSkGBgasOAcAIKmaz/+BNHvjBwAA AACoHNmq8f7+/qitrU0SvbPf+Yd/+Ie4du2awwcAYMmJ3QAAAABQ4aampqKvry/Zu97Z19vbG598 8okV5wAALBmxGwAAAACqRLbiPFs3nq0dTxW9Ozs7S3/2aMU5AACLTewGAAAAgCr07rvvxtq1a5NF 75aWlnj11Vfj0qVLDh8AgEUhdgMAAABAFZucnIzu7u6oq6tLFr67urri7NmzVpwDAHBXxG4AAAAA IPL5fPzwhz+MlStXJoveHR0dcfTo0dKb4gAA8FWJ3QAAAADA7/jggw/iiSeeSBa9s+/xxx8v/Rml 294AANwusRsAAAAA+EIzMzOxY8eOaGhoSBa9Gxsb42//9m/j1q1bBgAAwJcSuwEAAACAP2hwcDAe euihZNE7l8uV3hK34hwAgN9H7AYAAAAAbtuHH34YGzZsKMXoVOF73bp18e677zp8AAB+h9gNAAAA AHxlc3Nz0dvbG1//+teTRe/m5uY4ePBgzM/PGwAAAGI3AAAAAHDnisViXLhwIXbu3Bn19fVJondt bW1s27YtJicnDQAAoIqJ3QAAAADAopidnY0f/ehH0d7enuy299q1a/3ZJgBAlRK7AQAAAIBFVSgU YmhoKDZt2pQsejc1NUVfX58V5wAAVUTsBgAAAACWzMWLF6O/vz/ZivNcLhdPP/106XcBAKhsYjcA AAAAsORu3rxZWnH+wAMPJLvt/dhjj8Xo6GjpXXEAACpPzcDAQGTf1NSU0wAAAAAAllQ+n499+/ZF Y2Njsui9bt26eOutt+L69esGAABQQWocAQAAAACQWnbb+o033ohHHnkkWfTOAvuePXtiYmLCAAAA KoDYDQAAAADcU2NjY6V3tmtra5OF766urhgeHo5CoWAAAADLlNgNAAAAAJSFW7dulVacNzU1JYve ra2tMTg4GNeuXTMAAIBlRuwGAAAAAMrO0NBQdHZ2Jove2bdz5844f/68wwcAWCbEbgAAAACgbE1P T8f27duTrji///77o7+/34pzAIAyJ3YDAAAAAGUvC8+vvfZaPPzww8mid319fbz44osxMzNjAAAA ZUjsBgAAAACWldHR0Xjqqacil8slC9/Z71lxDgBQXsRuAAAAAGBZmpubi76+vlixYkWy6N3a2hqD g4OxsLBgAAAA95jYDQAAAAAsa8ViMX7yk5/E008/HY2NjUmid/aG+LZt22JyctIAAADuEbEbAAAA AKgYN2/ejCNHjkRbW1uy296PP/54vP322w4fACAxsRsAAAAAqDjZbe/3338/enp6kkXvpqam2L9/ vxXnAACJiN0AAAAAQEW7dOlS7Nq1K+rr65OtON+6dWuMj487fACAJSR2AwAAAABV4fr16zE4OBjt 7e3JbnuvWrUqjh07VrppDgDA4qrJ/m3G7BsaGnIaAAAAAEDFy9aMnzp1KjZu3Jgsejc0NMTf/d3f WXEOALCIaj7/h60TJ044DQAAAACgqrz77ruxevXqZNG7sbEx+vv7S6vVAQC4O2I3AAAAAFD1Ll++ HF1dXZHL5ZKF702bNsX7779vxTkAwB0SuwEAAAAAfmt+fj727t0bTU1NyaJ3W1tbHDlyJK5du2YA AABfgdgNAAAAAPAFhoaGYu3atUlXnO/ZsyfGx8cdPgDAbRC7AQAAAAC+xOTkZGzbti3q6uqShe+e np44e/asFecAAF9C7AYAAAAAuA2FQiEOHjwYra2tyaL3fffdFzt27Ii5uTkDAAD4X8RuAAAAAICv aGRkJDZv3hy5XC5Z+O7s7Cz9LgAA/5/YDQAAAABwh7Ib1319fdHQ0JAsejc1NcXAwEDMz88bAABQ 1cRuAAAAAIBFkP0Z66pVq5JF79ra2uju7o6xsTGHDwBUJbEbAAAAAGARTU5OxjPPPBMPPvhgsvD9 2GOPxbFjx6JYLBoAAFA1xG4AAAAAgCWwsLAQp06dik2bNiWL3vfdd19873vfs+IcAKgKYjcAAAAA wBL76KOPSm9719fXJ4neuVwuNm7caMU5AFDRxG4AAAAAgESuXLkShw4dipaWlmS3vdva2mJwcDAK hYIBAAAVRewGAAAAAEgsn8/HyZMno7OzM1n0XrFiRezYsSOmp6cNAACoCGI3AAAAAMA9ND4+nnTF efZlK87/7d/+zeEDAMua2A0AAAAAUAauXr0azzzzTNTV1SWL3t3d3TE8PGzFOQCwLNUMDAxE9k1N TTkNAAAAAIB7LFtxfvDgwVi5cmXSd72PHz8eCwsLBgAALBs1jgAAAAAAoDx98MEH8cQTTySL3i0t LfHqq6/G7OyswwcAyp7YDQAAAABQ5rIV5729vdHQ0JAsfO/cubP0nnixWDQAAKAsid0AAAAAAMvI T3/603jkkUeSRe/Ozs546623rDgHAMqO2A0AAAAAsAydP38+NmzYkCx6NzU1lVaqnzt3zuEDAGVB 7AYAAAAAWMamp6fjxRdfTLrivLm5OX7wgx/E/Py8AQAA94zYDQAAAABQAfL5fPzwhz+MlStXJove tbW10d3dHZOTkwYAACQndgMAAAAAVJhf/vKX8Y1vfCNyuVyy8N3R0RHvvPOOwwcAkhG7AQAAAAAq 1I0bN+Kv/uqvor6+Pln0bmxsjFdeeaX02wAAS0nsBgAAAACocIVCIc6dOxc9PT3Jond2q/zpp5+O kZERAwAAloTYDQAAAABQRa5cuRLf//73SzewU4Xvhx9+OAYHB0vRHQBgsYjdAAAAAABV6NatW3Hy 5Ml48sknk0XvbJ36tm3bYmZmxgAAgLsmdgMAAAAAVLkLFy7Ezp07k77tvXbt2jhz5ozDBwDumNgN AAAAAEDJ7OxsvPrqq9Ha2posej/44INWnAMAd6Qm+zf1sm9oaMhpAAAAAAAQ+Xw+fv7zn0dzc3Oy 6N3R0RHHjx8vrVcHALgdNZ//g8SJEyecBgAAAAAAv+P06dPR2dmZ9F3v/v7+uHLlisMHAL6U2A0A AAAAwB909erV2L59ezQ0NCQL3z09PXHu3LkoFosGAAD8H2I3AAAAAAC3LXtb+/Dhw0lXnK9bty6O Hj1qxTkA8DvEbgAAAAAA7sjQ0FCsXbs2crlcshXne/fujUuXLrntDQCI3QAAAAAA3J2LFy9GV1dX suidfX/8x38cr7zySszPzxsAAFQpsRsAAAAAgEWxsLAQAwMDSVec19bWlkL72NiYAQBAlRG7AQAA AABYdKOjo7F+/fqkt73b2tri2LFjpXfFAYDKJ3YDAAAAALBkpqam4rvf/W40NDQki97Zb7300ksx NzdnAABQwcRuAAAAAACWXLFYjJ/+9Kfx0EMPJYve2a1yK84BoHKJ3QAAAAAAJPWf//mf8aMf/Sha W1uThe/Vq1fHa6+9VoruAEBlELsBAAAAALgnsre1T506FU8++WSy6F1fXx87duyw4hwAKoDYDQAA AADAPXfx4sXYtWtXKUanCt8bN26M8+fPO3wAWKbEbgAAAAAAysbs7GwcOnQoOjo6kkXvRx55xIpz AFiGxG4AAAAAAMpOFp6HhoZKt69TRe8VK1ZYcQ4Ay4jYDQAAAABAWbty5Up0dXVFLpdLEr2bm5tL t8uzW+YAQPkSuwEAAAAAWBZmZmZKN6/r6uqS3fbu7e2Nc+fOWXEOAGWoZmBgILJvamrKaQAAAAAA UPYWFhZKf66drR1PFb2zN8SPHz9e+m0AoDzUOAIAAAAAAJarN998M1avXp0sejc2NkZ/f39MTEw4 fAC4x8RuAAAAAACWvV//+tdJ3/XOvuz3hoeHI5/PGwAA3ANiNwAAAAAAFWN+fr604vz+++9PFr3b 29vj+eefj8uXLxsAACQkdgMAAAAAUJGGhoZizZo1yaL35297v/HGG1EsFg0AAJaY2A0AAAAAQEWb np6OF198Merq6pJF7xUrVsTu3btLN80BgKUhdgMAAAAAUBWyt7UHBwfjkUceSRa9a2trY+vWrXHx 4kUDAIBFJnYDAAAAAFB1RkdHY8OGDZHL5ZKuOD99+rTDB4BFInYDAAAAAFC1bty4EW+//XZ0dnYm i94tLS0xMDAQCwsLBgAAd0HsBgAAAACA//LJJ59EX19f1NfXJ1txvnnzZivOAeAOid0AAAAAAPA/ zM7OxpEjR6K9vT3Zbe9Vq1bFm2++GYVCwQAA4DaJ3QAAAAAA8AWy8Hz27Nno6upKdtu7oaEhXnnl lZifnzcAAPgDxG4AAAAAAPgDrly5Ev39/cmidy6Xi/Xr18f58+cdPgD8HmI3AAAAAADcpmzF+T/+ 4z+WYnSqFed//ud/HufOnYt8Pm8AAPA/1GT/Flr2DQ0NOQ0AAAAAALgNt27dit27d0dTU1Oy6N3W 1hZHjx6N69evGwAA/Jeaz/9H8sSJE04DAAAAAAC+ojfffDMee+yxZNE7u8CWrVQfHx+PYrFoAABU LbEbAAAAAAAWwcTERDz33HNRV1eXLHxv2bIlhoeHRW8AqpLYDQAAAAAAi6hQKMTBgwfjwQcfTLri fHBw0IpzAKqK2A0AAAAAAEtkZGQkNmzYELlcLtmK8xdeeCHeeecdhw9AxRO7AQAAAABgic3MzMSO HTuioaEh2W3vlpaWGBgYiHw+bwAAVCSxGwAAAAAAEslWnB87dqy0djxV9M5ue7/00ksxPT1tAABU FLEbAAAAAADugbGxsfjOd76TbMV59nV2dsaZM2ccPgAVQewGAAAAAIB76MaNG7F79+5oampKFr1X rlxZWnGe3TQHgOVK7AYAAAAAgDJx6tSpeOGFF5JF79ra2uju7o6pqSmHD8CyI3YDAAAAAECZmZ2d jVdffTVaW1uThe9HH300fvzjH7vtDcCyIXYDAAAAAECZysLzyZMnY9OmTcmi94oVK+J73/teTE9P GwAAZU3sBgAAAACAZeDKlSvR19cX9fX1ycL3U089FR9//LHDB6Asid0AAAAAALCMXLt2LY4cORId HR3JovfKlSvj0KFDUSwWDQCAsiF2AwAAAADAMpTP50t/tp+9tZ0qere0tMTx48fj1q1bBgDAPSd2 AwAAAADAMveLX/wi1qxZkyx6NzY2Rn9/f4yPjzt8AO4ZsRsAAAAAACrE5ORk9PT0RC6XSxa+N27c GENDQ1EoFAwAgKRqBgYGIvumpqacBgAAAAAAVIBsxXn2Z//Z2vFU0butrS1effXVmJ2dNQAAkqhx BAAAAAAAULmyW9ednZ3JbnvX19eXVpxPTEw4fACWlNgNAAAAAABVINvw2tfXV4rRqW57d3V1xcmT J0s3zQFgsYndAAAAAABQRbK3tQcHB+Ohhx5KFr3r6upi27ZtpTfFAWCxiN0AAAAAAFClzp8/H+vX r0+24jz7Hn/88Thx4oTDB+Cuid0AAAAAAFDl5ubmkq84b2pqin379sXCwoIBAHBHxG4AAAAAAKCk WCzGT37yk1i9enWy6F1bWxsbNmyIjz/+2AAA+ErEbgAAAAAA4P+YmJiIgYGBaG9vTxa+H3300Xj9 9ddL0R0A/hCxGwAAAAAA+L0KhUKcPHkyNm3alCx6NzY2xve+973SenUA+H3EbgAAAAAA4LaMj4/H Cy+8kOxt71wuF5s3b46xsTGHD8D/IXYDAAAAAABfyezsbBw6dChaW1uT3fZ+5JFH4tixY1acA/Df xG4AAAAAAOCO5PP50orzLVu2JIve2a3y3t7emJ6eNgCAKid2AwAAAAAAd21iYiL27NlTWj2eKnxn 0Tv7XQCqk9gNAAAAAAAsmsuXL8ezzz4btbW1yaJ3V1dXDA8PR6FQMACAKlKTrfvIvqGhIacBAAAA AAAsimzF+f79+6O5uTlZ9G5vb4+33norbt68aQAAVaDm8/8BOHHihNMAAAAAAAAWXXbhbt26dcmi d2NjY/T398fs7KzDB6hgYjcAAAAAAJDE1NRUPP/886WNs6nCd09PT4yOjkaxWDQAgAojdgMAAAAA AEllb2sPDg5Ga2trsuid3SzPVpxPT08bAECFELsBAAAAAIB75r333osnn3wyWfT+PHyfPn3abW+A ZU7sBgAAAAAA7rmrV6/Giy++GHV1dcmi9/333x/79++PhYUFAwBYhsRuAAAAAACgbOTz+di3b18p RKeK3rlcLp555pmYmJgwAIBlROwGAAAAAADKUrZq/Iknnki64vxrX/tavP7666V3xQEob2I3AAAA AABQ1rIV5zt27Ig/+qM/Sha977vvvujr64u5uTkDAChTYjcAAAAAALAsFIvF+Oijj2Lnzp1RX1+f bMV5Z2dnjI6OGgBAmRG7AQAAAACAZefTTz+NAwcORGtra7Lb3i0tLXHw4MGYn583AIAyIHYDAAAA AADL1sLCQpw6dSqefPLJZNG7trY2tm3bFpOTkwYAcA+J3QAAAAAAQEUYHx+PvXv3RmNjY7LwvXbt 2njvvfccPsA9IHYDAAAAAAAV5fr16zE4OBgPP/xw0hXnw8PDkc/nDQAgEbEbAAAAAACoSFl4zt7Y vv/++5NF7+wN8SNHjsTNmzcNAGCJid0AAAAAAEDF+9WvfhUbN26MXC6XJHrX19dHf39/XLlyxeED LBGxGwAAAAAAqBozMzPx8ssvR0NDQ7Lb3r29vXH27FkrzgEWWc3AwEBk39TUlNMAAAAAAACqQqFQ KPWR7K3tVNG7o6Mjjh8/HgsLCwYAsAhqHAEAAAAAAFDNhoaGSiE6VfRubGwsrTj/93//d4cPcBfE bgAAAAAAgP+SbcHdvn171NXVJQvf2c3y/fv3x40bNwwA4CsSuwEAAAAAAP6HbM34oUOHoq2tLVn0 zuVysXnz5vj1r39tAAC3SewGAAAAAAD4Pc6dOxfr168vxehU4bu9vT1+/OMfl94VB+D3E7sBAAAA AAD+gKtXr8bLL78cDQ0NSd/27u3tjbm5OQMA+AJiNwAAAAAAwFfw5ptvxtq1a6O+vj7ZivMNGzbE +fPnHT7A/yB2AwAAAAAA3IHZ2dkYHByM1tbWZLe9s9/KfjN7Vxyg2ondAAAAAAAAdyF7W3t4eDi2 bNmSLHrX1tbGc889F9PT0wYAVC2xGwAAAAAAYJFMTExEX19fshXn2ffEE0/Exx9/7PCBqiN2AwAA AAAALLJbt27FkSNHoqOjI1n0fvTRR+PHP/5xFItFAwCqgtgNAAAAAACwRLIV5++//350dXUli96N jY3x93//9971Biqe2A0AAAAAAJDAyMhIdHZ2Jo3eBw4ciM8++8zhAxVJ7AYAAAAAAEhoamoq/uIv /iJqa2uThe+enp44e/asFedARampr6+P7BsaGnIaAAAAAAAAiWRrxvfv3x/33XdfsuidvSF+9OjR uHbtmgEAy17N5//lduLECacBAAAAAABwD7zzzjvx2GOPJYve2bdr1664ePGiwweWLbEbAAAAAACg TExOTsZ3vvOd0lbeVNG7q6srTp06ZcU5sOyI3QAAAAAAAGUmn8/HwYMHo7m5OVn0XrFiRSl8j42N GQCwLIjdAAAAAAAAZezMmTPR2dmZdMX5o48+GocPH45CoWAAQNkSuwEAAAAAAJaBubm52LFjR9IV 5w0NDaXfzH4boNyI3QAAAAAAAMvMT3/601i9enXS297Z7fKRkRGHD5QNsRsAAAAAAGCZOn/+fGze vDnuv//+ZNG7qakpBgYGrDgH7jmxGwAAAAAAYJnL5/MxPDwcGzduTBa9s3Xq27Zts+IcuGfEbgAA AAAAgAoyMTERe/bsiZaWliTRO5fLlW6XZ7fMAVISuwEAAAAAACrQzZs34+jRo9HR0ZHstnf2jvib b74ZxWLRAIAlJ3YDAAAAAABUsCw8nz17Nnp6epJF74aGhujr67PiHFhSYjcAAAAAAECVuHLlSuza tSsaGxuThe9vfOMb8eGHHzp8YNGJ3QAAAAAAAFUmW3G+ffv2qK2tTRa9X3jhhRgdHbXiHFg0YjcA AAAAAECVunXrVgwMDERTU1Oy6J29IX7s2LHSbwPcDbEbAAAAAACA+NWvfhWPP/54suhdX18fe/bs iYmJCYcP3BGxGwAAAAAAgP82NTVVWnGexehU4bunpyfOnj1rxTnwldRkqymyL/svLgAAAAAAAMgU CoU4ePBgtLa2Jl1xPjg4GLOzswYA/EE1jgAAAAAAAIAvMzo6Gp2dnZHL5ZJE77q6ulizZk0MDQ05 fOD3ErsBAAAAAAC4LfPz89HX1xcNDQ3Jbnu3tLTEgQMHIp/PGwDwO8RuAAAAAAAAvpJsxXm2bvzh hx9OFr2zN8RffPHFmJmZMQCgROwGAAAAAADgjp0/fz62bt2abMV59j3++ONx5syZUnQHqpfYDQAA AAAAwF3LVpzv27cvGhsbk0XvpqameOWVV0q/DVQfsRsAAAAAAIBFNT4+XnrbO1X4rq2tja6urhgb G3P4UEXEbgAAAAAAAJbEzZs34+jRo9HR0ZHstnd7e3u88cYbUSwWDQAqnNgNAAAAAADAksre1h4e Ho7Ozs5k0buhoaF0u3xmZsYAoEKJ3QAAAAAAACTz+YrzVNE7l8vFxo0b48MPP3T4UGHEbgAAAAAA AJL79NNPY3BwMFpaWpKF7wceeCAOHDhgxTlUCLEbAAAAAACAeyafz8c//dM/RXNzc9J3vbPQfv36 dQOAZUzsBgAAAAAAoCycOHEiVq9enSx619fXR29vb2m1OrD8iN0AAAAAAACUlenp6Xj++eejrq4u Wfh+8skn48KFC1acwzJSk/0bK9k3NDTkNAAAAAAAACgbCwsLpXXjK1euTBa9N27cWLphfvPmTQOA Mlfz+d+42d+0AAAAAAAAUI5GRkZi/fr1kcvlkkTvxsbGOHToUMzOzjp8KFNiNwAAAAAAAMvG3Nxc 6Z3tFStWJLvt/ad/+qdx+PDhKBQKBgBlROwGAAAAAABgWXr99dejvb09WfTO3hDfsWNHKbgD957Y DQAAAAAAwLL28ccfx7e+9a1kK86zr7OzM4aGhhw+3ENiNwAAAAAAABVhfn4+du/eXXpvO1X0bmlp iYGBgdJvA2mJ3QAAAAAAAFSc7Nb11772tWS3vWtra+Pb3/52TExMOHxIROwGAAAAAACgYk1PT8fR o0ejtbU12W3v1atXxxtvvBGFQsEAYAmJ3QAAAAAAAFS8fD4fw8PDsWnTpmTRe8WKFaW16jdu3DAA WAJiNwAAAAAAAFXlwoULsWvXrqivr08Wvp966qn4l3/5F4cPi0jsBgAAAAAAoCp99tlnceDAgWhv b08WvVeuXBkHDx6MYrFoAHCXxG4AAAAAAACqWva29tDQUGzcuDFZ9M5ulT/33HNx+fJlA4A7JHYD AAAAAADAb2Urzr/5zW8mjd59fX1x8eJFhw9fkdgNAAAAAAAA/0sWn7dt2xa1tbXJwveWLVvi7Nmz Dh9uk9gNAAAAAAAAv8fCwkLpje2WlpZk0XvdunVx/PjxuH79ugHAlxC7AQAAAAAA4DaMjIxEZ2dn 0hXne/fujUuXLjl8+AJiNwAAAAAAAHwFc3Nz0dvbW4rRqVecFwoFA4Dfqskid/Zlf1MCAAAAAAAA t6dYLMZrr70Wra2tyaJ3W1tbPP/88zE5OWkAVL0aRwAAAAAAAAB3Z3R0NJ566qnI5XLJwvfatWvj nXfeKUV3qEZiNwAAAAAAACySbJvy7t27o6mpKVn0zn4r+80bN24YAFVF7AYAAAAAAIAl8Pbbb5fW jqeK3tmt8s2bN8fY2JjDpyqI3QAAAAAAALCEzp8/H9/5zneSrjh/6KGHYnBwMAqFggFQscRuAAAA AAAASCBbM54F6CeffDJZ9K6rq4sdO3bE1NSUAVBxxG4AAAAAAABI7JNPPone3t6or69PtuJ8w4YN MTQ05PCpGGI3AAAAAAAA3CM3b96MI0eOREdHR7Lb3q2trXH48OFYWFgwAJY1sRsAAAAAAADusWKx GOfOnYvu7u6kK86z37PinOVK7AYAAAAAAIAycvHixejv70+24jz7nnjiiThz5ozDZ1kRuwEAAAAA AKAMZSvO//mf/zlp9H722Wfjo48+cvgsC2I3AAAAAAAAlLFCoRCHDh2KlStXJove69ati7feeivy +bwBULbEbgAAAAAAAFgmzp8/Hxs2bIhcLpckere2tsaBAwfis88+c/iUHbEbAAAAAAAAlpm5ubno 6+uLurq6ZLe9e3p64ty5c6Wb5lAOarId/9k3NDTkNAAAAAAAAGAZWVhYiMHBwdIN7FTRu729PY4d Oxa3bt0yAO6pms//Q3nixAmnAQAAAAAAAMtUdrm1s7MzWfTOLtTu2bNHZ+SeEbsBAAAAAACggkxN TUV3d3fU1tYmC9+NjY2xb98+t71JSuwGAAAAAACACpS9rX3o0KFobm5OFr1zuVxs3bo1fv3rXxsA S07sBgAAAAAAgAr33nvvxfr160sxOvXb3ll0h6UgdgMAAAAAAECVmJmZiZ6enqirq0sWvRsaGqKv r6+0Xh0Wk9gNAAAAAAAAVaZYLMbrr78e27dvTxa9s6+zszPOnDljACwKsRsAAAAAAACq2GeffRaD g4PR1taWLHqvXLky9u/fH/l83gC4Y2I3AAAAAAAAUHpb+9SpU7Fly5Zk0bu2tjaef/750np1+KrE bgAAAAAAAOB3jI+Px549e6K+vj5J9M7lcvH000/Hhx9+6PC5bWI3AAAAAAAA8IWuX78eR48ejfb2 9mS3vR966KHSWvXspjl8GbEbAAAAAAAA+FJZeB4dHU264ry5uTmOHz8eCwsLBsAXErsBAAAAAACA 2zY0NBTr1q1LFr0bGxujv78/Ll265PD5HWI3AAAAAAAA8JVNTExEd3d31NbWJgvfmzZtivfffz+K xaIBIHYDAAAAAAAAdy6fz8fevXtLa8dTRe+2trY4cuRIXLt2zQCqmNgNAAAAAAAALIpf/vKX8fWv fz3pivM9e/bEhQsX3PauQmI3AAAAAAAAsKhmZmbiu9/9bjQ0NCQL31u2bIlf/OIXpZvmVIeaLHJn 39zcnNMAAAAAAAAAFk2hUIhDhw7Fo48+mix6Z2+Id3V1xcWLFw2gwtU4AgAAAAAAAGCpjYyMxJ/9 2Z8li97Zt2rVqnj77betOK9QYjcAAAAAAACQzNWrV6Ovry/pivMVK1bEyy+/XPptKofYDQAAAAAA ACSX3bZ+4403oq2tLelt76eeeio++OADA6gAYjcAAAAAAABwT42Pj8df//VfR0dHR7Lo/eCDD8bg 4GDk83kDWKbEbgAAAAAAAKAsFAqFGB4ejq6urmTRu66uLl566SUrzpchsRsAAAAAAAAoOxMTE9Hf 3x+NjY1Joncul4sNGzbE2NiYw18mxG4AAAAAAACgbN28eTNOnDgR69atS3bbe9WqVXH48GErzsuc 2A0AAAAAAAAsC++//3709PQki9719fXR19cX09PTDr8Mid0AAAAAAADAsnLx4sVShK6trU0Wvp95 5pn49NNPHX4ZEbsBAAAAAACAZWlycjK2bt1aem87VfTu6uqKs2fPWnFeBsRuAAAAAAAAYFm7ceNG 7Nu3LxobG5NF7/b29jh69Ghcv37dAO4RsRsAAAAAAACoGKdPn441a9Ykfdd7z549MT4+7vATE7sB AAAAAACAijM9PR3PPvts0ne9N23aFCdOnLDiPJGazw8+O3QAAAAAAACASlIoFOLAgQPR2tqaLHq3 tLTEq6++Gv/xH/9hAEtI7AYAAAAAAACqwpkzZ2LDhg2Ry+WShe/HHntMi10iYjcAAAAAAABQVWZm ZuLll1+OhoaGZNG7qampdMP81q1bBrBIxG4AAAAAAACgKmUrzo8dOxaPPvposuidvSHe3d0dU1NT BnCXxG4AAAAAAACg6o2Pj8e3v/3t5CvO33nnHYd/h8RuAAAAAAAAgN+6ceNG7N69OzZv3pwset93 332lterZb3P7xG4AAAAAAACAL3DlypXYu3dv1NfXJ4ne2a3yp59+OkZHRx3+bRC7AQAAAAAAAL7E rVu3Sm97t7e3J7vtvXr16hgcHCy9K84XE7sBAAAAAAAAbkMWnk+dOhVbtmxJFr1XrFgRvb29MTc3 ZwD/i9gNAAAAAAAA8BVdvHgxdu7cmXTF+YYNG+LDDz90+L8ldgMAAAAAAADcodnZ2dK68dbW1mS3 vVtaWmJ4eLjqV5yL3QAAAAAAAAB3KQvP+/fvj8bGxmTRO3tD/OjRo3H9+vWqPHOxGwAAAAAAAGAR vffee7Fu3bpk0TsL7Hv37o3x8fGqOmexGwAAAAAAAGAJzMzMxPbt26OhoSFZ+N60aVMMDQ1VxYpz sRsAAAAAAABgCWXh+fDhw9HW1pZ0xfnx48cresW52A0AAAAAAACQyOjoaGzdujVyuVzSFee/+c1v Ku4sxW4AAAAAAACAxObm5uKVV16JFStWJLvtvXLlytIN80pZcV6TRe7syw4TAAAAAAAAgHSKxWK8 /vrrpbXjqaJ3XV1dPPvss3H58uVlfXY1/uMDAAAAAAAAcO9NTk7Gt771rWQrzrNv7dq18c477yzL 8xK7AQAAAAAAAMrIjRs3Yvfu3dHc3Jwsemdve+/bt29ZbQQXuwEAAAAAAADK1OnTp2PNmjVRX1+f JHpnt8q3bt0a58+fL/uzEbsBAAAAAAAAytzs7GwcOHAgWltbk932bmtri8OHD0ehUCjLMxG7AQAA AAAAAJaJhYWFOHnyZKxbty5Z9G5oaIgdO3bE1atXy+osxG4AAAAAAACAZeijjz6Kvr6+ZCvOs6+z szM++OCDsvjrF7sBAAAAAAAAlrHPPvssDh06lHTFeXNzc+zbty/m5+fv2V+32A0AAAAAAABQAfL5 fAwPD8fGjRuTRe/a2tp4/vnnS2+KpyZ2AwAAAAAAAFSYkZGRWLt2beRyuSTRO1ulnq1U/+STT5L9 NYrdAAAAAAAAABVqamoqtm3bFnV1dclue2/atCnOnj1bumm+lMRuAAAAAAAAgApXKBTi4MGDSd/1 bm9vjyNHjsTCwsKS/DWJ3QAAAAAAAABVJFtxvnnz5mQrzhsbG6O/vz8uXbq0qH8dYjcAAAAAAABA FZqeno7t27dHQ0ND0hXnp06dimKxeNf/99f8v3buWDWKLgDD8KgplKSSBLGL4AUIQdlSSJUujWCZ kCawXSBgZS5hQEsLIY3egwsKW6RMGax2OsspUmx5/hxBQVCMo2zy8T8PzHbrtx7JsuR159sf2rat f00AAAAAAACA/5l6i/PDw8Ny9+7dhUXv+m3vjY2NMplMBr9usRsAAAAAAACAr2p8fvLkycJucV6v tbW18ubNm6/R/U+I3QAAAAAAAAD84Pz8vOzv75fl5eWFRe87d+6Uvb290vf9pV6j2A0AAAAAAADA L7169arcu3dvYdG7fqt8NBr99hbnYjcAAAAAAAAAv/Xp06fy+PHjsrS0tLDwff/+/fLixYufvh6x GwAAAAAAAIBLq7c4f/36dXn06NHConcN7Jubm6Xruu+vQ+wGAAAAAAAAYJAPHz6U7e3thX3bu97i /OHDh+X4+FjsBgAAAAAAAODvzGazcnR0VFZXVxf2bW+xGwAAAAAAAIB/Yj6fl3fv3pXRaLSIb3uL 3QAAAAAAAAD8W9PptDx//rzcvn1b7AYAAAAAAAAgS9/3ZXNzs9y8eVPsBgAAAAAAACBLjd7j8bis rKyI3QAAAAAAAADkOT4+Lg8ePBC7AQAAAAAAAMjz+fPnsrW1VW7duiV2AwAAAAAAAJBlPp+Xg4OD sra2JnYDAAAAAAAAkGcymZTRaFRu3LghdgMAAAAAAACQpe/78uzZs7K0tPTz2F0jd726rnNaAAAA AAAAAFw7L1++LKurqz/GbscCAAAAAAAAQIL379+XnZ2dr7c5F7sBAAAAAAAAiCN2AwAAAAAAABBH 7AYAAAAAAAAgjtgNAAAAAAAAQByxGwAAAAAAAIA4YjcAAAAAAAAAccRuAAAAAAAAAOKI3QAAAAAA AADEEbsBAAAAAAAAiCN2AwAAAAAAABBH7AYAAAAAAAAgjtgNAAAAAAAAQJzmQn0obds6DQAAAAAA AAAiiN0AAAAAAAAAxBG7AQAAAAAAAIgjdgMAAAAAAAAQR+wGAAAAAAAAII7YDQAAAAAAAEAcsRsA AAAAAACAOGI3AAAAAAAAAHHEbgAAAAAAAADiiN0AAAAAAAAAxBG7AQAAAAAAAIgjdgMAAAAAAAAQ R+wGAAAAAAAAII7YDQAAAAAAAEAcsRsAAAAAAACAOGI3AAAAAAAAAHHEbgAAAAAAAADiNDVy16vr OqcBAAAAAAAAQITGEQAAAAAAAACQRuwGAAAAAAAAII7YDQAAAAAAAEAcsRsAAAAAAACAOGI3AAAA AAAAAHHEbgAAAAAAAADiiN0AAAAAAAAAxBG7AQAAAAAAAIgjdgMAAAAAAAAQR+wGAAAAAAAAII7Y DQAAAAAAAEAcsRsAAAAAAACAOGI3AAAAAAAAAHGaC/WhtG3rNAAAAAAAAACIIHYDAAAAAAAAEEfs BgAAAAAAACCO2A0AAAAAAABAHLEbAAAAAAAAgDhiNwAAAAAAAABxxG4AAAAAAAAA4ojdAAAAAAAA AMQRuwEAAAAAAACII3YDAAAAAAAAEEfsBgAAAAAAACCO2A0AAAAAAABAHLEbAAAAAAAAgDhiNwAA AAAAAABxxG4AAAAAAAAA4ojdAAAAAAAAAMQRuwEAAAAAAACI09TIXa+u65wGAAAAAAAAABEaRwAA AAAAAABAGrEbAAAAAAAAgDhiNwAAAAAAAABxxG4AAAAAAAAA4ojdAAAAAAAAAMQRuwEAAAAAAACI I3YDAAAAAAAAEEfsBgAAAAAAACCO2A0AAAAAAABAHLEbAAAAAAAAgDhiNwAAAAAAAABxxG4AAAAA AAAA4ojdAAAAAAAAAMRpLtSH0rat0wAAAAAAAAAggtgNAAAAAAAAQByxGwAAAAAAAIA4YjcAAAAA AAAAccRuAAAAAAAAAOKI3QAAAAAAAADEEbsBAAAAAAAAiCN2AwAAAAAAABBH7AYAAAAAAAAgjtgN AAAAAAAAQByxGwAAAAAAAIA4YjcAAAAAAAAAccRuAAAAAAAAAOKI3QAAAAAAAADEEbsBAAAAAAAA iCN2AwAAAAAAABBH7AYAAAAAAAAgTlMjd726rnMaAAAAAAAAAERoHAEAAAAAAAAAacRuAAAAAAAA AOKI3QAAAAAAAADEEbsBAAAAAAAAiCN2AwAAAAAAABBH7AYAAAAAAAAgjtgNAAAAAAAAQByxGwAA AAAAAIA4YjcAAAAAAAAAccRuAAAAAAAAAOKI3QAAAAAAAADEEbsBAAAAAAAAiCN2AwAAAAAAABCn uVAfStu2TgMAAAAAAACACGI3AAAAAAAAAHHEbgAAAAAAAADiiN0AAAAAAAAAxBG7AQAAAAAAAIgj dgMAAAAAAAAQR+wGAAAAAAAAII7YDQAAAAAAAEAcsRsAAAAAAACAOGI3AAAAAAAAAHHEbgAAAAAA AADiiN0AAAAAAAAAxBG7AQAAAAAAAIgjdgMAAAAAAAAQR+wGAAAAAAAAII7YDQAAAAAAAEAcsRsA AAAAAACAOM10Oi316vveaQAAAAAAAAAQoXEEAAAAAAAAAKQRuwEAAAAAAACII3YDAAAAAAAAEEfs BgAAAAAAACCO2A0AAAAAAABAHLEbAAAAAAAAgDhiNwAAAAAAAABxxG4AAAAAAAAA4ojdAAAAAAAA AMQRuwEAAAAAAACII3YDAAAAAAAAEEfsBgAAAAAAACCO2A0AAAAAAABAnOZCfSht2zoNAAAAAAAA ACKI3QAAAAAAAADEEbsBAAAAAAAAiCN2AwAAAAAAABBH7AYAAAAAAAAgjtgNAAAAAAAAQByxGwAA AAAAAIA4YjcAAAAAAAAAccRuAAAAAAAAAOKI3QAAAAAAAADEEbsBAAAAAAAAiCN2AwAAAAAAABBH 7AYAAAAAAAAgjtgNAAAAAAAAQByxGwAAAAAAAIA4YjcAAAAAAAAAcb7H7vF4XD5+/DjoOj09HTQ+ m80Gb16H7bOzs7jt+jzbtlO2689K2nZ9T7JtO2X7y5cvtv/AycmJbdsx233fx23/7a5t24vcns/n Udv1ObZtJ20PcZXb9f3Itu2U7fp5z/bl1c/0tm2nbA9tJVe5nd6IbGuCmuD12G52d3fLt+A99Hr6 9Omgv+jR0VH09s7OTtx2fZ5t2ynb9Wclbbu+J9m2nbL99u1b239gfX3dtu2Y7aG/QL3K7b/dtW17 kdtD/7PaVW3X59i2nbQ99JeIV7Vd349s207Zrp/3bF9e/Uxv23bK9tBWcpXb6Y3ItiaoCV6P7f8A tgX6geauuvIAAAAASUVORK5CYIJQSwMEFAAGAAgAAAAhAAgPjwmvAQAAQAIAABQAAABkcnMvbWVk aWEvaW1hZ2UyLndtZlxRMW/TQBh9d04oTSPZoTBQITBIMFRQJFTEWtcxDUMgIpEYHROOYilxQmwE GSoqsbGEjbU/pEOXInWBif9RIW9IhPcdmTj50733vvN33/dOYRVwfAVoHEBWlaEVBYuUXiwWFm2p q0ttTRNYra776kitkd254KKOdlK86c0mBvBxaalugBUWgEd+QvST0Wf5hwy5a1WqaUGXta8iXCP6 rU/+cOP6Yjthc14vHZncf2re+8/HoyTD4anrfN3+VuwcfC/kZIVxjzU5Dx7URCFBa3aoZS7p7xzB ZJK3H4ehwhk1iabJ0/3M7w5Skw3MXf9JNthCVWGl0uy2e4+A9RdpFgyHu0meDsLxK9NJ9k2ORvX/ dhpOdzZ6OR4yFY7fTVMzlV7RqLR7fvShmCY05OJNN5o37wed0nP34qDz68Z14itugDIqb5fz3ZjI c0PZ5lG5GbfKuVV2uH9sMRVsxs04KuUL3LriiEpz0R9Foxxy2lBT5J9anE5skMlr9g3EDyz99bBi 2bF9Sxa51Z3lhRkBb6ufmamh0nj9TEJ4/4fr/PPXXoBzlnLs/38BAAD//wMAUEsDBBQABgAIAAAA IQByRVPztAEAAEACAAAUAAAAZHJzL21lZGlhL2ltYWdlMy53bWZcUTFv00AU/u6c0DaNZAeoVBAC FwmGCoqKqLrWdQxlCIpIpI7GpEexlDghNmozVJQNsaRbV35Ihw4VgqUbOyNjhbwhEb7ndOLpnu57 3929e+97CnOA5SpA4wBiZbpWJAqk9GQyKdCKunHJzWuCgqvqV+on5hndv2KjikaUvW2PBgZwcfWS vQlmmAAO41OiH/QvxGv8Qv6ak2xa0HXtqkXcIvqjT/9yox1JIVKc0457JnVfmD33Zb8XJfh1ZlvH T75mGwfnmVwp0R/yNvvB44ow8nQVh1r6kvou4A0GaeOp7yt8JydeN2m8m7itTmySjnngPk86Kygr zJTqrUZ7Hbi2HSdet7sZpXHH7++YZrRrUtTK/5dTs1qj3ut+l0d+//0wNkOpFbVSo+0G+9kwoiCz S3Ywrj/ymrljPwu95u87t4kXbA95kN/Lx5shkWP7so2DfDncyscFs8H9wxaPvOWwHga5LM+uKrao NI36KI7MYkwZKorxp1V2JzJI55ViBlMpp/o6mOEZcFLMkknutkZpZnrAu/Jn8hV8XHxzKC7xt3Pb mupbfIALprKK9/8AAAD//wMAUEsDBBQABgAIAAAAIQB0eusB2gEAALYCAAAUAAAAZHJzL21lZGlh L2ltYWdlNC53bWaMUr+LE0EU/t5s4t0lgd3oCf5CV0GLQ8+cCLbZ26wXi0gwAQuLZY1zdwvJJmZX NIV4IBxiE0HEv8TOIoWI1f0BVpaWh2wnGN+bi402DvuY731v5nsz3yxhBbAeEKCwDxlFDkVMGERq Pp8btE6nF1xZMTBcRX2jGZU5u3LMRgWtKNvtTkYaaOP4gj0DVpgDDuczRh849lj+HYf0WhE1JWhV vaUanWP0U23xDhlv5CByOKcbD3Tq3tVP3XvDQZTg+yfben/zc1Z/fpDJkgLHNV7N98GNkjCydQNj OtKuU4Aj7dkvqYq2Ef9vbTI9Dv/p0cSeEu/EAyJvNEpbt32f8JU5iYZO453E7fRinfT0VfdO0ltH kbBUaHRa3VvAiftx4vX7m1Ea9/zhI92OdnSKavHvK1etzmTwcNjnkj98Mo71WPxAtdDqusGzbByx 6csX7WDauO61c8feCr32jwvnGZ+0PeRBfjmfboaMHNuXaRrka2EznxqmzvOLJpe8tbARBrl8nl0h tpEUD34DYsMsztnqEnH+ssnpWaAsyasNdtwYKuaLFyXz8oZaOO9giWvAR/MHseylziTN9AC1x8XX zJewf2q7JiH5lwPb+vOqMh+a9rL/NwAAAP//AwBQSwMEFAAGAAgAAAAhABymmxjaAQAAtgIAABQA AABkcnMvbWVkaWEvaW1hZ2U3LndtZoxSv4sTQRT+3mzieUlgN3oW/kBXQYtD7yAe2GZvs14sIsEE LCyWNU7OhWSTy+5xphAFQcQmgoit/4SdxRUiVvcHWF1pech2gvG9udho47CP+d73Zr43880SlgHr AQEKLyGjyKGICYNIzedzg9bo7IIrKwaGq6hDOqQyZ9dO2KigFWWPu9OxBto4tWDPgRXmgMP5PqOP HB9Y/h2H9FoWNSVoRb2lgC4w+qm2eIeMN3IQOZzTjYc6de/qPffeaBgl+P7Ztt5vfMnqTw8yWVLg uMGr+T6olYSRrTVM6Fi7TgGOtfd/SVW0jfh/a5PpcfRPjyaeK/FOPCDyxuO0ddv3Cd+Yk2joNN5O 3E4v1klPX3fvJL01FAlLhUan1b0FnL4fJ95gsBmlcc8fPdLtaFunqBb/vnLV6kyHD0cDLvmj3Ums J+IHqoVW1w2eZJOITT952Q5mjXWvnTv2Vui1f1y6yPiM7SEP8qv5bDNk5Ni+TLMgXw2b+cwwdZ6f NbnkrYaNMMjl8+wKsY2kePAbEBtmcc5Wl4jzF01OzwNlSV7V2HFjqJgvXpTMyxtq4byDJa4Bn8wf xLJXOtM000P0d4qvmS/hZrnfl5D864Ft/XlVmY9Me9n/GwAA//8DAFBLAQItABQABgAIAAAAIQB8 u/9YHAEAAHsCAAATAAAAAAAAAAAAAAAAAAAAAABbQ29udGVudF9UeXBlc10ueG1sUEsBAi0AFAAG AAgAAAAhADj9If/WAAAAlAEAAAsAAAAAAAAAAAAAAAAATQEAAF9yZWxzLy5yZWxzUEsBAi0AFAAG AAgAAAAhAHt+sDcaCQAAayYAAA4AAAAAAAAAAAAAAAAATAIAAGRycy9lMm9Eb2MueG1sUEsBAi0A FAAGAAgAAAAhALdTknK8AQAAQgIAABQAAAAAAAAAAAAAAAAAkgsAAGRycy9tZWRpYS9pbWFnZTgu d21mUEsBAi0AFAAGAAgAAAAhAMiMEDviAAAACwEAAA8AAAAAAAAAAAAAAAAAgA0AAGRycy9kb3du cmV2LnhtbFBLAQItABQABgAIAAAAIQAZkWfM+AAAAEEFAAAZAAAAAAAAAAAAAAAAAI8OAABkcnMv X3JlbHMvZTJvRG9jLnhtbC5yZWxzUEsBAi0AFAAGAAgAAAAhACqBReLQBQAA/A0AABQAAAAAAAAA AAAAAAAAvg8AAGRycy9tZWRpYS9pbWFnZTkuZW1mUEsBAi0AFAAGAAgAAAAhAOqc+6mvAQAAQAIA ABQAAAAAAAAAAAAAAAAAwBUAAGRycy9tZWRpYS9pbWFnZTYud21mUEsBAi0AFAAGAAgAAAAhAKuC b/B6AgAAmAQAABQAAAAAAAAAAAAAAAAAoRcAAGRycy9tZWRpYS9pbWFnZTUud21mUEsBAi0ACgAA AAAAAAAhAAopkU3EtQAAxLUAABQAAAAAAAAAAAAAAAAATRoAAGRycy9tZWRpYS9pbWFnZTEucG5n UEsBAi0AFAAGAAgAAAAhAAgPjwmvAQAAQAIAABQAAAAAAAAAAAAAAAAAQ9AAAGRycy9tZWRpYS9p bWFnZTIud21mUEsBAi0AFAAGAAgAAAAhAHJFU/O0AQAAQAIAABQAAAAAAAAAAAAAAAAAJNIAAGRy cy9tZWRpYS9pbWFnZTMud21mUEsBAi0AFAAGAAgAAAAhAHR66wHaAQAAtgIAABQAAAAAAAAAAAAA AAAACtQAAGRycy9tZWRpYS9pbWFnZTQud21mUEsBAi0AFAAGAAgAAAAhABymmxjaAQAAtgIAABQA AAAAAAAAAAAAAAAAFtYAAGRycy9tZWRpYS9pbWFnZTcud21mUEsFBgAAAAAOAA4AjAMAACLYAAAA AA== ">
            <v:shape id="_x0000_s1638" type="#_x0000_t75" style="position:absolute;width:25952;height:16306;visibility:visible" filled="t">
              <v:fill o:detectmouseclick="t"/>
              <v:path o:connecttype="none"/>
            </v:shape>
            <v:group id="Group 185" o:spid="_x0000_s1639" style="position:absolute;left:359;top:359;width:25613;height:15963" coordsize="25612,159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mA6nsQAAADcAAAADwAAAGRycy9kb3ducmV2LnhtbERPS2vCQBC+C/0PyxR6 000sSkhdRaSWHkLBRCi9DdkxCWZnQ3abx7/vFgq9zcf3nN1hMq0YqHeNZQXxKgJBXFrdcKXgWpyX CQjnkTW2lknBTA4O+4fFDlNtR77QkPtKhBB2KSqove9SKV1Zk0G3sh1x4G62N+gD7CupexxDuGnl Ooq20mDDoaHGjk41lff82yh4G3E8PsevQ3a/neavYvPxmcWk1NPjdHwB4Wny/+I/97sO85MN/D4T LpD7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mA6nsQAAADcAAAA DwAAAAAAAAAAAAAAAACqAgAAZHJzL2Rvd25yZXYueG1sUEsFBgAAAAAEAAQA+gAAAJsDAAAAAA== ">
              <v:group id="Group 186" o:spid="_x0000_s1640" style="position:absolute;left:4033;top:881;width:21579;height:12501" coordorigin="4033,881" coordsize="21578,125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rKk6cMAAADcAAAADwAAAGRycy9kb3ducmV2LnhtbERPS2vCQBC+C/6HZYTe dJOWSoiuImJLD6GgEUpvQ3ZMgtnZkN3m8e+7hYK3+fies92PphE9da62rCBeRSCIC6trLhVc87dl AsJ5ZI2NZVIwkYP9bj7bYqrtwGfqL74UIYRdigoq79tUSldUZNCtbEscuJvtDPoAu1LqDocQbhr5 HEVrabDm0FBhS8eKivvlxyh4H3A4vMSnPrvfjtN3/vr5lcWk1NNiPGxAeBr9Q/zv/tBhfrKGv2fC BXL3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GsqTpwwAAANwAAAAP AAAAAAAAAAAAAAAAAKoCAABkcnMvZG93bnJldi54bWxQSwUGAAAAAAQABAD6AAAAmgMAAAAA ">
                <v:shape id="Picture 197" o:spid="_x0000_s1641" type="#_x0000_t75" style="position:absolute;left:4033;top:3762;width:18850;height:9620;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sZvG7DAAAA3AAAAA8AAABkcnMvZG93bnJldi54bWxET02LwjAQvS/4H8II3tbURaxWo4ggeJGi uwjehmZsi82kJFlb99dvhIW9zeN9zmrTm0Y8yPnasoLJOAFBXFhdc6ng63P/PgfhA7LGxjIpeJKH zXrwtsJM245P9DiHUsQQ9hkqqEJoMyl9UZFBP7YtceRu1hkMEbpSaoddDDeN/EiSmTRYc2yosKVd RcX9/G0U3MuftF3kdXK9pFN3POVdPtl2So2G/XYJIlAf/sV/7oOO8xcpvJ6JF8j1L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exm8bsMAAADcAAAADwAAAAAAAAAAAAAAAACf AgAAZHJzL2Rvd25yZXYueG1sUEsFBgAAAAAEAAQA9wAAAI8DAAAAAA== ">
                  <v:imagedata r:id="rId1759" o:title=""/>
                  <v:path arrowok="t"/>
                </v:shape>
                <v:line id="Straight Connector 198" o:spid="_x0000_s1642" style="position:absolute;visibility:visible" from="4085,13358" to="25612,133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LPsYAAADcAAAADwAAAGRycy9kb3ducmV2LnhtbESPQU8CMRCF7yb+h2ZMuBjpysHoSiHE QISDB5EfMGzHdnU73bRdWP49czDxNpP35r1v5ssxdOpEKbeRDTxOK1DETbQtOwOHr83DM6hckC12 kcnAhTIsF7c3c6xtPPMnnfbFKQnhXKMBX0pfa50bTwHzNPbEon3HFLDImpy2Cc8SHjo9q6onHbBl afDY05un5nc/BAObnTv+DJfjh+tm9/79kNbDyq6NmdyNq1dQhcbyb/673lrBfxFaeUYm0I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5diz7GAAAA3AAAAA8AAAAAAAAA AAAAAAAAoQIAAGRycy9kb3ducmV2LnhtbFBLBQYAAAAABAAEAPkAAACUAwAAAAA= " strokeweight="1pt">
                  <v:stroke startarrow="oval" startarrowwidth="narrow" startarrowlength="short" endarrow="classic" endarrowwidth="narrow"/>
                </v:line>
                <v:line id="Straight Connector 199" o:spid="_x0000_s1643" style="position:absolute;flip:y;visibility:visible" from="4038,881" to="4038,133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R2e7sEAAADcAAAADwAAAGRycy9kb3ducmV2LnhtbERPS4vCMBC+C/6HMAveNF0VWbtGEUEU bz6WvY7NbFu2mZQk1uqvN4LgbT6+58wWralEQ86XlhV8DhIQxJnVJecKTsd1/wuED8gaK8uk4EYe FvNuZ4aptlfeU3MIuYgh7FNUUIRQp1L6rCCDfmBr4sj9WWcwROhyqR1eY7ip5DBJJtJgybGhwJpW BWX/h4tR0GzyUbsf17/narm7Z9Kdf0Zjp1Tvo11+gwjUhrf45d7qOH86hecz8QI5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1HZ7uwQAAANwAAAAPAAAAAAAAAAAAAAAA AKECAABkcnMvZG93bnJldi54bWxQSwUGAAAAAAQABAD5AAAAjwMAAAAA " strokeweight="1pt">
                  <v:stroke startarrow="oval" startarrowwidth="narrow" startarrowlength="short" endarrow="classic" endarrowwidth="narrow"/>
                  <o:lock v:ext="edit" shapetype="f"/>
                </v:line>
              </v:group>
              <v:shape id="Picture 187" o:spid="_x0000_s1644" type="#_x0000_t75" style="position:absolute;left:2339;top:1480;width:1651;height:139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umMtTEAAAA3AAAAA8AAABkcnMvZG93bnJldi54bWxET01rwkAQvQv9D8sUetONVlqN2UgRCr1U qCmityE7bkKzsyG7xtRf7xYK3ubxPidbD7YRPXW+dqxgOklAEJdO12wUfBfv4wUIH5A1No5JwS95 WOcPowxT7S78Rf0uGBFD2KeooAqhTaX0ZUUW/cS1xJE7uc5iiLAzUnd4ieG2kbMkeZEWa44NFba0 qaj82Z2tgu3+cD09l7Pjoe8/XWGWxXxqCqWeHoe3FYhAQ7iL/90fOs5fvMLfM/ECmd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umMtTEAAAA3AAAAA8AAAAAAAAAAAAAAAAA nwIAAGRycy9kb3ducmV2LnhtbFBLBQYAAAAABAAEAPcAAACQAwAAAAA= ">
                <v:imagedata r:id="rId1760" o:title=""/>
              </v:shape>
              <v:shape id="Picture 188" o:spid="_x0000_s1645" type="#_x0000_t75" style="position:absolute;left:3069;top:3115;width:889;height:139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CTOgHGAAAA3AAAAA8AAABkcnMvZG93bnJldi54bWxEj0FrwkAQhe+F/odlCr3VjT0Um7pKUYRK 8dCo0OOYHZPQ7GzYXU3ir+8cCr3N8N689818ObhWXSnExrOB6SQDRVx623Bl4LDfPM1AxYRssfVM BkaKsFzc380xt77nL7oWqVISwjFHA3VKXa51LGtyGCe+Ixbt7IPDJGuotA3YS7hr9XOWvWiHDUtD jR2taip/iosz0I94O23Xr7vx+P2JLgzpFoudMY8Pw/sbqERD+jf/XX9YwZ8JrTwjE+jFL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QJM6AcYAAADcAAAADwAAAAAAAAAAAAAA AACfAgAAZHJzL2Rvd25yZXYueG1sUEsFBgAAAAAEAAQA9wAAAJIDAAAAAA== ">
                <v:imagedata r:id="rId1761" o:title=""/>
              </v:shape>
              <v:shape id="Picture 189" o:spid="_x0000_s1646" type="#_x0000_t75" style="position:absolute;left:18667;top:9612;width:1778;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gAFE7DAAAA3AAAAA8AAABkcnMvZG93bnJldi54bWxET01rwkAQvRf8D8sI3upGD5LGbESKgSD2 0LQK3obsNAlmZ0N2Nem/7xYKvc3jfU66m0wnHjS41rKC1TICQVxZ3XKt4PMjf45BOI+ssbNMCr7J wS6bPaWYaDvyOz1KX4sQwi5BBY33fSKlqxoy6Ja2Jw7clx0M+gCHWuoBxxBuOrmOoo002HJoaLCn 14aqW3k3CtZv+f50yQ9nfbNxcbyu+FgcWKnFfNpvQXia/L/4z13oMD9+gd9nwgUy+w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uAAUTsMAAADcAAAADwAAAAAAAAAAAAAAAACf AgAAZHJzL2Rvd25yZXYueG1sUEsFBgAAAAAEAAQA9wAAAI8DAAAAAA== " filled="t">
                <v:imagedata r:id="rId1762" o:title=""/>
              </v:shape>
              <v:shape id="Picture 190" o:spid="_x0000_s1647" type="#_x0000_t75" style="position:absolute;left:20983;top:13295;width:4318;height:266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MuozPHAAAA3AAAAA8AAABkcnMvZG93bnJldi54bWxEj09rwkAQxe9Cv8Myhd50Y2mlja5SAgFB 8E+09Tpkp0lodjZkV02/fedQ8DbDe/PebxarwbXqSn1oPBuYThJQxKW3DVcGTsd8/AYqRGSLrWcy 8EsBVsuH0QJT6298oGsRKyUhHFI0UMfYpVqHsiaHYeI7YtG+fe8wytpX2vZ4k3DX6uckmWmHDUtD jR1lNZU/xcUZuGz208NLNeTr7WeWnY9fu1P+ujPm6XH4mIOKNMS7+f96bQX/XfDlGZlAL/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KMuozPHAAAA3AAAAA8AAAAAAAAAAAAA AAAAnwIAAGRycy9kb3ducmV2LnhtbFBLBQYAAAAABAAEAPcAAACTAwAAAAA= ">
                <v:imagedata r:id="rId1763" o:title=""/>
              </v:shape>
              <v:shape id="Picture 191" o:spid="_x0000_s1648" type="#_x0000_t75" style="position:absolute;left:2561;top:13485;width:1397;height:1524;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KakfW+AAAA3AAAAA8AAABkcnMvZG93bnJldi54bWxET8kKwjAQvQv+QxjBm6YKbtUoIgpePFiX 89CMbbGZlCZq/XsjCN7m8dZZrBpTiifVrrCsYNCPQBCnVhecKTifdr0pCOeRNZaWScGbHKyW7dYC Y21ffKRn4jMRQtjFqCD3voqldGlOBl3fVsSBu9naoA+wzqSu8RXCTSmHUTSWBgsODTlWtMkpvScP o+B0SXDC1/Kebs8Xvbs+DuYwminV7TTrOQhPjf+Lf+69DvNnA/g+Ey6Qyw8AAAD//wMAUEsBAi0A FAAGAAgAAAAhAASrOV4AAQAA5gEAABMAAAAAAAAAAAAAAAAAAAAAAFtDb250ZW50X1R5cGVzXS54 bWxQSwECLQAUAAYACAAAACEACMMYpNQAAACTAQAACwAAAAAAAAAAAAAAAAAxAQAAX3JlbHMvLnJl bHNQSwECLQAUAAYACAAAACEAMy8FnkEAAAA5AAAAEgAAAAAAAAAAAAAAAAAuAgAAZHJzL3BpY3R1 cmV4bWwueG1sUEsBAi0AFAAGAAgAAAAhAFKakfW+AAAA3AAAAA8AAAAAAAAAAAAAAAAAnwIAAGRy cy9kb3ducmV2LnhtbFBLBQYAAAAABAAEAPcAAACKAwAAAAA= ">
                <v:imagedata r:id="rId1764" o:title=""/>
              </v:shape>
              <v:shape id="Picture 192" o:spid="_x0000_s1649" type="#_x0000_t75" style="position:absolute;left:20445;top:6667;width:1905;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qoWDvCAAAA3AAAAA8AAABkcnMvZG93bnJldi54bWxET8lqwzAQvRfyD2ICvTVyfAitG8WEQBIf 6kOz0OtgjRdsjYSlJO7fV4VCb/N466zzyQziTqPvLCtYLhIQxJXVHTcKLuf9yysIH5A1DpZJwTd5 yDezpzVm2j74k+6n0IgYwj5DBW0ILpPSVy0Z9AvriCNX29FgiHBspB7xEcPNINMkWUmDHceGFh3t Wqr6080oIJfsqrR25fULi+OKD3X/UUqlnufT9h1EoCn8i//chY7z31L4fSZeIDc/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qqFg7wgAAANwAAAAPAAAAAAAAAAAAAAAAAJ8C AABkcnMvZG93bnJldi54bWxQSwUGAAAAAAQABAD3AAAAjgMAAAAA " filled="t">
                <v:imagedata r:id="rId1765" o:title=""/>
              </v:shape>
              <v:shape id="Arc 193" o:spid="_x0000_s1650" style="position:absolute;left:763;top:651;width:6612;height:6611;visibility:visible;mso-wrap-style:square;v-text-anchor:middle" coordsize="661169,6611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u28MA AADcAAAADwAAAGRycy9kb3ducmV2LnhtbERPS2vCQBC+F/wPywheSt1UJdToKiK0Cr346KHehuyY BLOzMbtN4r93C4K3+fieM192phQN1a6wrOB9GIEgTq0uOFPwc/x8+wDhPLLG0jIpuJGD5aL3MsdE 25b31Bx8JkIIuwQV5N5XiZQuzcmgG9qKOHBnWxv0AdaZ1DW2IdyUchRFsTRYcGjIsaJ1Tunl8GcU nK4TjttN9/V7faX15nsn46aRSg363WoGwlPnn+KHe6vD/OkY/p8JF8jFHQAA//8DAFBLAQItABQA BgAIAAAAIQDw94q7/QAAAOIBAAATAAAAAAAAAAAAAAAAAAAAAABbQ29udGVudF9UeXBlc10ueG1s UEsBAi0AFAAGAAgAAAAhADHdX2HSAAAAjwEAAAsAAAAAAAAAAAAAAAAALgEAAF9yZWxzLy5yZWxz UEsBAi0AFAAGAAgAAAAhADMvBZ5BAAAAOQAAABAAAAAAAAAAAAAAAAAAKQIAAGRycy9zaGFwZXht bC54bWxQSwECLQAUAAYACAAAACEAHJ/u28MAAADcAAAADwAAAAAAAAAAAAAAAACYAgAAZHJzL2Rv d25yZXYueG1sUEsFBgAAAAAEAAQA9QAAAIgDAAAAAA== " path="m661103,323984nsc661536,345643,659838,367291,656035,388618l330585,330585r330518,-6601xem661103,323984nfc661536,345643,659838,367291,656035,388618e" filled="f">
                <v:path arrowok="t" o:connecttype="custom" o:connectlocs="661103,323984;656035,388618" o:connectangles="0,0"/>
              </v:shape>
              <v:shape id="Arc 194" o:spid="_x0000_s1651" style="position:absolute;width:7790;height:7790;visibility:visible;mso-wrap-style:square;v-text-anchor:middle" coordsize="779079,7790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L3hMMA AADcAAAADwAAAGRycy9kb3ducmV2LnhtbERPTWvCQBC9F/oflhF6041BpcZspBRaepGqFcHbkB2z 0exsyG5j+u+7BaG3ebzPydeDbURPna8dK5hOEhDEpdM1VwoOX2/jZxA+IGtsHJOCH/KwLh4fcsy0 u/GO+n2oRAxhn6ECE0KbSelLQxb9xLXEkTu7zmKIsKuk7vAWw20j0yRZSIs1xwaDLb0aKq/7b6sg lUuTbmfzYzKUZC/vx89Ne+qVehoNLysQgYbwL767P3Scv5zB3zPxAln8AgAA//8DAFBLAQItABQA BgAIAAAAIQDw94q7/QAAAOIBAAATAAAAAAAAAAAAAAAAAAAAAABbQ29udGVudF9UeXBlc10ueG1s UEsBAi0AFAAGAAgAAAAhADHdX2HSAAAAjwEAAAsAAAAAAAAAAAAAAAAALgEAAF9yZWxzLy5yZWxz UEsBAi0AFAAGAAgAAAAhADMvBZ5BAAAAOQAAABAAAAAAAAAAAAAAAAAAKQIAAGRycy9zaGFwZXht bC54bWxQSwECLQAUAAYACAAAACEABfL3hMMAAADcAAAADwAAAAAAAAAAAAAAAACYAgAAZHJzL2Rv d25yZXYueG1sUEsFBgAAAAAEAAQA9QAAAIgDAAAAAA== " path="m771028,468326nsc766495,490275,760076,511792,751843,532637l389540,389540r381488,78786xem771028,468326nfc766495,490275,760076,511792,751843,532637e" filled="f">
                <v:path arrowok="t" o:connecttype="custom" o:connectlocs="771028,468326;751843,532637" o:connectangles="0,0"/>
              </v:shape>
              <v:shape id="Picture 195" o:spid="_x0000_s1652" type="#_x0000_t75" style="position:absolute;left:8760;top:3814;width:1397;height:1270;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IsVMPBAAAA3AAAAA8AAABkcnMvZG93bnJldi54bWxET9uKwjAQfRf2H8IIvmlaQVmrUWTdFaEv 3j5gaMa02ExKE239e7OwsG9zONdZbXpbiye1vnKsIJ0kIIgLpys2Cq6Xn/EnCB+QNdaOScGLPGzW H4MVZtp1fKLnORgRQ9hnqKAMocmk9EVJFv3ENcSRu7nWYoiwNVK32MVwW8tpksylxYpjQ4kNfZVU 3M8Pq+Agd+kx2etFbvJu16Xmnh9v30qNhv12CSJQH/7Ff+6DjvMXM/h9Jl4g12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MIsVMPBAAAA3AAAAA8AAAAAAAAAAAAAAAAAnwIA AGRycy9kb3ducmV2LnhtbFBLBQYAAAAABAAEAPcAAACNAwAAAAA= ">
                <v:imagedata r:id="rId1766" o:title=""/>
              </v:shape>
              <v:shape id="Picture 196" o:spid="_x0000_s1653" type="#_x0000_t75" style="position:absolute;left:8967;top:5084;width:1238;height:1238;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nQQuDEAAAA3AAAAA8AAABkcnMvZG93bnJldi54bWxEj0FrwzAMhe+D/gejQm+rkx1CltYtbWEj 223ZaK8iVuPQWA6xl6T/fh4MdpN4T+972u5n24mRBt86VpCuExDEtdMtNwq+Pl8ecxA+IGvsHJOC O3nY7xYPWyy0m/iDxio0IoawL1CBCaEvpPS1IYt+7XriqF3dYDHEdWikHnCK4baTT0mSSYstR4LB nk6G6lv1bSPkmkx5MK8uPd6q8r17u4z9mZVaLefDBkSgOfyb/65LHes/Z/D7TJxA7n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nQQuDEAAAA3AAAAA8AAAAAAAAAAAAAAAAA nwIAAGRycy9kb3ducmV2LnhtbFBLBQYAAAAABAAEAPcAAACQAwAAAAA= ">
                <v:imagedata r:id="rId1767" o:title=""/>
              </v:shape>
            </v:group>
            <w10:wrap type="square"/>
            <w10:anchorlock/>
          </v:group>
        </w:pict>
      </w:r>
      <w:r w:rsidRPr="00F93B87">
        <w:rPr>
          <w:b/>
          <w:lang w:val="pt-BR"/>
        </w:rPr>
        <w:t>Câu 37:</w:t>
      </w:r>
      <w:r w:rsidRPr="00F93B87">
        <w:rPr>
          <w:lang w:val="pt-BR"/>
        </w:rPr>
        <w:t xml:space="preserve"> </w:t>
      </w:r>
      <w:r w:rsidRPr="00F93B87">
        <w:rPr>
          <w:bCs/>
        </w:rPr>
        <w:t xml:space="preserve">Điện năng được truyền tải từ hai máy phát đến hai nơi tiêu thụ bằng các đường dây tải một pha. Biết công suất của các máy là không đổi và lần lượt là </w:t>
      </w:r>
      <w:r w:rsidRPr="00F93B87">
        <w:rPr>
          <w:bCs/>
          <w:position w:val="-12"/>
        </w:rPr>
        <w:object w:dxaOrig="240" w:dyaOrig="360" w14:anchorId="640B771B">
          <v:shape id="_x0000_i1734" type="#_x0000_t75" style="width:11.9pt;height:18.15pt" o:ole="">
            <v:imagedata r:id="rId1768" o:title=""/>
          </v:shape>
          <o:OLEObject Type="Embed" ProgID="Equation.DSMT4" ShapeID="_x0000_i1734" DrawAspect="Content" ObjectID="_1653898090" r:id="rId1769"/>
        </w:object>
      </w:r>
      <w:r w:rsidRPr="00F93B87">
        <w:rPr>
          <w:bCs/>
        </w:rPr>
        <w:t xml:space="preserve"> và </w:t>
      </w:r>
      <w:r w:rsidRPr="00F93B87">
        <w:rPr>
          <w:bCs/>
          <w:position w:val="-12"/>
        </w:rPr>
        <w:object w:dxaOrig="260" w:dyaOrig="360" w14:anchorId="26E53840">
          <v:shape id="_x0000_i1735" type="#_x0000_t75" style="width:13.15pt;height:18.15pt" o:ole="">
            <v:imagedata r:id="rId1770" o:title=""/>
          </v:shape>
          <o:OLEObject Type="Embed" ProgID="Equation.DSMT4" ShapeID="_x0000_i1735" DrawAspect="Content" ObjectID="_1653898091" r:id="rId1771"/>
        </w:object>
      </w:r>
      <w:r w:rsidRPr="00F93B87">
        <w:rPr>
          <w:bCs/>
        </w:rPr>
        <w:t xml:space="preserve">, điện trở trên các đường dây tải là như nhau và bằng 50 Ω, hệ số công suất của cả hai hệ thống điện đều bằng 1. Hiệu suất truyền tải của hai hệ thống </w:t>
      </w:r>
      <w:r w:rsidRPr="00F93B87">
        <w:rPr>
          <w:bCs/>
          <w:position w:val="-12"/>
        </w:rPr>
        <w:object w:dxaOrig="320" w:dyaOrig="360" w14:anchorId="42ABC93D">
          <v:shape id="_x0000_i1736" type="#_x0000_t75" style="width:15.65pt;height:18.15pt" o:ole="">
            <v:imagedata r:id="rId1772" o:title=""/>
          </v:shape>
          <o:OLEObject Type="Embed" ProgID="Equation.DSMT4" ShapeID="_x0000_i1736" DrawAspect="Content" ObjectID="_1653898092" r:id="rId1773"/>
        </w:object>
      </w:r>
      <w:r w:rsidRPr="00F93B87">
        <w:rPr>
          <w:bCs/>
        </w:rPr>
        <w:t xml:space="preserve"> và </w:t>
      </w:r>
      <w:r w:rsidRPr="00F93B87">
        <w:rPr>
          <w:bCs/>
          <w:position w:val="-12"/>
        </w:rPr>
        <w:object w:dxaOrig="340" w:dyaOrig="360" w14:anchorId="535408C5">
          <v:shape id="_x0000_i1737" type="#_x0000_t75" style="width:17.55pt;height:18.15pt" o:ole="">
            <v:imagedata r:id="rId1774" o:title=""/>
          </v:shape>
          <o:OLEObject Type="Embed" ProgID="Equation.DSMT4" ShapeID="_x0000_i1737" DrawAspect="Content" ObjectID="_1653898093" r:id="rId1775"/>
        </w:object>
      </w:r>
      <w:r w:rsidRPr="00F93B87">
        <w:rPr>
          <w:bCs/>
        </w:rPr>
        <w:t xml:space="preserve"> phụ thuộc vào điện áp hiệu dụng </w:t>
      </w:r>
      <w:r w:rsidRPr="00F93B87">
        <w:rPr>
          <w:bCs/>
          <w:position w:val="-6"/>
        </w:rPr>
        <w:object w:dxaOrig="260" w:dyaOrig="279" w14:anchorId="59E13EB6">
          <v:shape id="_x0000_i1738" type="#_x0000_t75" style="width:13.15pt;height:14.4pt" o:ole="">
            <v:imagedata r:id="rId1776" o:title=""/>
          </v:shape>
          <o:OLEObject Type="Embed" ProgID="Equation.DSMT4" ShapeID="_x0000_i1738" DrawAspect="Content" ObjectID="_1653898094" r:id="rId1777"/>
        </w:object>
      </w:r>
      <w:r w:rsidRPr="00F93B87">
        <w:rPr>
          <w:bCs/>
        </w:rPr>
        <w:t xml:space="preserve"> hai đầu các máy phát. Hình vẽ bên biểu diễn sự phụ thuộc của các hiệu suất vào </w:t>
      </w:r>
      <w:r w:rsidRPr="00F93B87">
        <w:rPr>
          <w:bCs/>
          <w:position w:val="-24"/>
        </w:rPr>
        <w:object w:dxaOrig="400" w:dyaOrig="620" w14:anchorId="312FC175">
          <v:shape id="_x0000_i1739" type="#_x0000_t75" style="width:20.65pt;height:31.3pt" o:ole="">
            <v:imagedata r:id="rId1778" o:title=""/>
          </v:shape>
          <o:OLEObject Type="Embed" ProgID="Equation.DSMT4" ShapeID="_x0000_i1739" DrawAspect="Content" ObjectID="_1653898095" r:id="rId1779"/>
        </w:object>
      </w:r>
      <w:r w:rsidRPr="00F93B87">
        <w:rPr>
          <w:bCs/>
        </w:rPr>
        <w:t xml:space="preserve">. Biết </w:t>
      </w:r>
      <w:r w:rsidRPr="00F93B87">
        <w:rPr>
          <w:bCs/>
          <w:position w:val="-12"/>
        </w:rPr>
        <w:object w:dxaOrig="1140" w:dyaOrig="360" w14:anchorId="101D6A37">
          <v:shape id="_x0000_i1740" type="#_x0000_t75" style="width:56.95pt;height:18.15pt" o:ole="">
            <v:imagedata r:id="rId1780" o:title=""/>
          </v:shape>
          <o:OLEObject Type="Embed" ProgID="Equation.DSMT4" ShapeID="_x0000_i1740" DrawAspect="Content" ObjectID="_1653898096" r:id="rId1781"/>
        </w:object>
      </w:r>
      <w:r w:rsidRPr="00F93B87">
        <w:rPr>
          <w:bCs/>
        </w:rPr>
        <w:t xml:space="preserve">kW. Giá trị của </w:t>
      </w:r>
      <w:r w:rsidRPr="00F93B87">
        <w:rPr>
          <w:bCs/>
          <w:position w:val="-12"/>
        </w:rPr>
        <w:object w:dxaOrig="240" w:dyaOrig="360" w14:anchorId="5380891C">
          <v:shape id="_x0000_i1741" type="#_x0000_t75" style="width:11.9pt;height:18.15pt" o:ole="">
            <v:imagedata r:id="rId1782" o:title=""/>
          </v:shape>
          <o:OLEObject Type="Embed" ProgID="Equation.DSMT4" ShapeID="_x0000_i1741" DrawAspect="Content" ObjectID="_1653898097" r:id="rId1783"/>
        </w:object>
      </w:r>
      <w:r w:rsidRPr="00F93B87">
        <w:rPr>
          <w:bCs/>
        </w:rPr>
        <w:t xml:space="preserve"> là</w:t>
      </w:r>
    </w:p>
    <w:p w14:paraId="7EE16E43" w14:textId="77777777" w:rsidR="00B87A2A" w:rsidRPr="00F93B87" w:rsidRDefault="00B87A2A" w:rsidP="00653D71">
      <w:pPr>
        <w:tabs>
          <w:tab w:val="left" w:pos="284"/>
          <w:tab w:val="left" w:pos="2835"/>
          <w:tab w:val="left" w:pos="5387"/>
          <w:tab w:val="left" w:pos="7938"/>
        </w:tabs>
        <w:ind w:firstLine="142"/>
        <w:rPr>
          <w:bCs/>
        </w:rPr>
      </w:pPr>
      <w:r w:rsidRPr="00F93B87">
        <w:rPr>
          <w:b/>
          <w:bCs/>
        </w:rPr>
        <w:tab/>
        <w:t>A.</w:t>
      </w:r>
      <w:r w:rsidRPr="00F93B87">
        <w:rPr>
          <w:bCs/>
        </w:rPr>
        <w:t xml:space="preserve"> 6,73 kW.</w:t>
      </w:r>
      <w:r w:rsidRPr="00F93B87">
        <w:rPr>
          <w:bCs/>
        </w:rPr>
        <w:tab/>
      </w:r>
      <w:r w:rsidRPr="00F93B87">
        <w:rPr>
          <w:b/>
          <w:bCs/>
        </w:rPr>
        <w:t>B.</w:t>
      </w:r>
      <w:r w:rsidRPr="00F93B87">
        <w:rPr>
          <w:bCs/>
        </w:rPr>
        <w:t xml:space="preserve"> 3,27 kW.</w:t>
      </w:r>
    </w:p>
    <w:p w14:paraId="294FF980" w14:textId="77777777" w:rsidR="00B87A2A" w:rsidRPr="00F93B87" w:rsidRDefault="00B87A2A" w:rsidP="00653D71">
      <w:pPr>
        <w:tabs>
          <w:tab w:val="left" w:pos="284"/>
          <w:tab w:val="left" w:pos="2835"/>
          <w:tab w:val="left" w:pos="5387"/>
          <w:tab w:val="left" w:pos="7938"/>
        </w:tabs>
        <w:ind w:firstLine="142"/>
        <w:rPr>
          <w:bCs/>
        </w:rPr>
      </w:pPr>
      <w:r w:rsidRPr="00F93B87">
        <w:rPr>
          <w:bCs/>
        </w:rPr>
        <w:tab/>
      </w:r>
      <w:r w:rsidRPr="00F93B87">
        <w:rPr>
          <w:b/>
          <w:bCs/>
        </w:rPr>
        <w:t>C.</w:t>
      </w:r>
      <w:r w:rsidRPr="00F93B87">
        <w:rPr>
          <w:bCs/>
        </w:rPr>
        <w:t xml:space="preserve"> 6,16 kW.</w:t>
      </w:r>
      <w:r w:rsidRPr="00F93B87">
        <w:rPr>
          <w:bCs/>
        </w:rPr>
        <w:tab/>
      </w:r>
      <w:r w:rsidRPr="00F93B87">
        <w:rPr>
          <w:b/>
          <w:bCs/>
        </w:rPr>
        <w:t>D.</w:t>
      </w:r>
      <w:r w:rsidRPr="00F93B87">
        <w:rPr>
          <w:bCs/>
        </w:rPr>
        <w:t xml:space="preserve"> 3,84 kW.</w:t>
      </w:r>
    </w:p>
    <w:p w14:paraId="7C237265" w14:textId="77777777" w:rsidR="00B87A2A" w:rsidRPr="00F93B87" w:rsidRDefault="00B87A2A" w:rsidP="00653D71">
      <w:pPr>
        <w:tabs>
          <w:tab w:val="left" w:pos="284"/>
          <w:tab w:val="left" w:pos="2835"/>
          <w:tab w:val="left" w:pos="5387"/>
          <w:tab w:val="left" w:pos="7938"/>
        </w:tabs>
        <w:ind w:firstLine="142"/>
        <w:rPr>
          <w:bCs/>
        </w:rPr>
      </w:pPr>
      <w:r w:rsidRPr="00F93B87">
        <w:rPr>
          <w:b/>
          <w:bCs/>
        </w:rPr>
        <w:t xml:space="preserve">Câu 38: </w:t>
      </w:r>
      <w:r w:rsidRPr="00F93B87">
        <w:rPr>
          <w:bCs/>
        </w:rPr>
        <w:t xml:space="preserve">Đặt điện áp </w:t>
      </w:r>
      <w:r w:rsidRPr="00F93B87">
        <w:rPr>
          <w:bCs/>
          <w:position w:val="-14"/>
        </w:rPr>
        <w:object w:dxaOrig="1500" w:dyaOrig="400" w14:anchorId="0518DBCE">
          <v:shape id="_x0000_i1742" type="#_x0000_t75" style="width:75.15pt;height:20.65pt" o:ole="">
            <v:imagedata r:id="rId1784" o:title=""/>
          </v:shape>
          <o:OLEObject Type="Embed" ProgID="Equation.DSMT4" ShapeID="_x0000_i1742" DrawAspect="Content" ObjectID="_1653898098" r:id="rId1785"/>
        </w:object>
      </w:r>
      <w:r w:rsidRPr="00F93B87">
        <w:rPr>
          <w:bCs/>
        </w:rPr>
        <w:t xml:space="preserve"> (</w:t>
      </w:r>
      <w:r w:rsidRPr="00F93B87">
        <w:rPr>
          <w:bCs/>
          <w:position w:val="-12"/>
        </w:rPr>
        <w:object w:dxaOrig="320" w:dyaOrig="360" w14:anchorId="25B51F24">
          <v:shape id="_x0000_i1743" type="#_x0000_t75" style="width:15.65pt;height:18.15pt" o:ole="">
            <v:imagedata r:id="rId1786" o:title=""/>
          </v:shape>
          <o:OLEObject Type="Embed" ProgID="Equation.DSMT4" ShapeID="_x0000_i1743" DrawAspect="Content" ObjectID="_1653898099" r:id="rId1787"/>
        </w:object>
      </w:r>
      <w:r w:rsidRPr="00F93B87">
        <w:rPr>
          <w:bCs/>
        </w:rPr>
        <w:t xml:space="preserve">, </w:t>
      </w:r>
      <w:r w:rsidRPr="00F93B87">
        <w:rPr>
          <w:bCs/>
          <w:position w:val="-6"/>
        </w:rPr>
        <w:object w:dxaOrig="240" w:dyaOrig="220" w14:anchorId="30786F7C">
          <v:shape id="_x0000_i1744" type="#_x0000_t75" style="width:11.9pt;height:10.65pt" o:ole="">
            <v:imagedata r:id="rId1788" o:title=""/>
          </v:shape>
          <o:OLEObject Type="Embed" ProgID="Equation.DSMT4" ShapeID="_x0000_i1744" DrawAspect="Content" ObjectID="_1653898100" r:id="rId1789"/>
        </w:object>
      </w:r>
      <w:r w:rsidRPr="00F93B87">
        <w:rPr>
          <w:bCs/>
        </w:rPr>
        <w:t xml:space="preserve"> không đổi) vào hai đầu đoạn mạch </w:t>
      </w:r>
      <w:r w:rsidRPr="00F93B87">
        <w:rPr>
          <w:bCs/>
          <w:position w:val="-6"/>
        </w:rPr>
        <w:object w:dxaOrig="540" w:dyaOrig="279" w14:anchorId="1759C5DC">
          <v:shape id="_x0000_i1745" type="#_x0000_t75" style="width:26.9pt;height:14.4pt" o:ole="">
            <v:imagedata r:id="rId1790" o:title=""/>
          </v:shape>
          <o:OLEObject Type="Embed" ProgID="Equation.DSMT4" ShapeID="_x0000_i1745" DrawAspect="Content" ObjectID="_1653898101" r:id="rId1791"/>
        </w:object>
      </w:r>
      <w:r w:rsidRPr="00F93B87">
        <w:rPr>
          <w:bCs/>
        </w:rPr>
        <w:t xml:space="preserve">mắc nối tiếp, cuộn dây thuần cảm có độ tự cảm thay đổi được. Khi </w:t>
      </w:r>
      <w:r w:rsidRPr="00F93B87">
        <w:rPr>
          <w:bCs/>
          <w:position w:val="-12"/>
        </w:rPr>
        <w:object w:dxaOrig="660" w:dyaOrig="360" w14:anchorId="6A084C48">
          <v:shape id="_x0000_i1746" type="#_x0000_t75" style="width:33.2pt;height:18.15pt" o:ole="">
            <v:imagedata r:id="rId1792" o:title=""/>
          </v:shape>
          <o:OLEObject Type="Embed" ProgID="Equation.DSMT4" ShapeID="_x0000_i1746" DrawAspect="Content" ObjectID="_1653898102" r:id="rId1793"/>
        </w:object>
      </w:r>
      <w:r w:rsidRPr="00F93B87">
        <w:rPr>
          <w:bCs/>
        </w:rPr>
        <w:t xml:space="preserve"> hoặc </w:t>
      </w:r>
      <w:r w:rsidRPr="00F93B87">
        <w:rPr>
          <w:bCs/>
          <w:position w:val="-12"/>
        </w:rPr>
        <w:object w:dxaOrig="780" w:dyaOrig="360" w14:anchorId="5B634B4F">
          <v:shape id="_x0000_i1747" type="#_x0000_t75" style="width:38.8pt;height:18.15pt" o:ole="">
            <v:imagedata r:id="rId1794" o:title=""/>
          </v:shape>
          <o:OLEObject Type="Embed" ProgID="Equation.DSMT4" ShapeID="_x0000_i1747" DrawAspect="Content" ObjectID="_1653898103" r:id="rId1795"/>
        </w:object>
      </w:r>
      <w:r w:rsidRPr="00F93B87">
        <w:rPr>
          <w:bCs/>
        </w:rPr>
        <w:t xml:space="preserve">thì điện áp hiệu dụng hai đầu tụ điện bằng nhau và bằng </w:t>
      </w:r>
      <w:r w:rsidRPr="00F93B87">
        <w:rPr>
          <w:bCs/>
          <w:position w:val="-12"/>
        </w:rPr>
        <w:object w:dxaOrig="340" w:dyaOrig="360" w14:anchorId="0B4CF7C9">
          <v:shape id="_x0000_i1748" type="#_x0000_t75" style="width:17.55pt;height:18.15pt" o:ole="">
            <v:imagedata r:id="rId1796" o:title=""/>
          </v:shape>
          <o:OLEObject Type="Embed" ProgID="Equation.DSMT4" ShapeID="_x0000_i1748" DrawAspect="Content" ObjectID="_1653898104" r:id="rId1797"/>
        </w:object>
      </w:r>
      <w:r w:rsidRPr="00F93B87">
        <w:rPr>
          <w:bCs/>
        </w:rPr>
        <w:t xml:space="preserve">. Khi </w:t>
      </w:r>
      <w:r w:rsidRPr="00F93B87">
        <w:rPr>
          <w:bCs/>
          <w:position w:val="-12"/>
        </w:rPr>
        <w:object w:dxaOrig="780" w:dyaOrig="360" w14:anchorId="22CA8495">
          <v:shape id="_x0000_i1749" type="#_x0000_t75" style="width:38.8pt;height:18.15pt" o:ole="">
            <v:imagedata r:id="rId1798" o:title=""/>
          </v:shape>
          <o:OLEObject Type="Embed" ProgID="Equation.DSMT4" ShapeID="_x0000_i1749" DrawAspect="Content" ObjectID="_1653898105" r:id="rId1799"/>
        </w:object>
      </w:r>
      <w:r w:rsidRPr="00F93B87">
        <w:rPr>
          <w:bCs/>
        </w:rPr>
        <w:t xml:space="preserve"> hoặc </w:t>
      </w:r>
      <w:r w:rsidRPr="00F93B87">
        <w:rPr>
          <w:bCs/>
          <w:position w:val="-12"/>
        </w:rPr>
        <w:object w:dxaOrig="780" w:dyaOrig="360" w14:anchorId="4E4D0233">
          <v:shape id="_x0000_i1750" type="#_x0000_t75" style="width:38.8pt;height:18.15pt" o:ole="">
            <v:imagedata r:id="rId1800" o:title=""/>
          </v:shape>
          <o:OLEObject Type="Embed" ProgID="Equation.DSMT4" ShapeID="_x0000_i1750" DrawAspect="Content" ObjectID="_1653898106" r:id="rId1801"/>
        </w:object>
      </w:r>
      <w:r w:rsidRPr="00F93B87">
        <w:rPr>
          <w:bCs/>
        </w:rPr>
        <w:t xml:space="preserve">thì điện áp hiệu dụng hai đầu cuộn cảm bằng nhau và bằng </w:t>
      </w:r>
      <w:r w:rsidRPr="00F93B87">
        <w:rPr>
          <w:bCs/>
          <w:position w:val="-12"/>
        </w:rPr>
        <w:object w:dxaOrig="340" w:dyaOrig="360" w14:anchorId="7B5A2F99">
          <v:shape id="_x0000_i1751" type="#_x0000_t75" style="width:17.55pt;height:18.15pt" o:ole="">
            <v:imagedata r:id="rId1802" o:title=""/>
          </v:shape>
          <o:OLEObject Type="Embed" ProgID="Equation.DSMT4" ShapeID="_x0000_i1751" DrawAspect="Content" ObjectID="_1653898107" r:id="rId1803"/>
        </w:object>
      </w:r>
      <w:r w:rsidRPr="00F93B87">
        <w:rPr>
          <w:bCs/>
        </w:rPr>
        <w:t xml:space="preserve">. Tỉ số </w:t>
      </w:r>
      <w:r w:rsidRPr="00F93B87">
        <w:rPr>
          <w:bCs/>
          <w:position w:val="-30"/>
        </w:rPr>
        <w:object w:dxaOrig="400" w:dyaOrig="680" w14:anchorId="4DE0EEF3">
          <v:shape id="_x0000_i1752" type="#_x0000_t75" style="width:20.65pt;height:33.8pt" o:ole="">
            <v:imagedata r:id="rId1804" o:title=""/>
          </v:shape>
          <o:OLEObject Type="Embed" ProgID="Equation.DSMT4" ShapeID="_x0000_i1752" DrawAspect="Content" ObjectID="_1653898108" r:id="rId1805"/>
        </w:object>
      </w:r>
      <w:r w:rsidRPr="00F93B87">
        <w:rPr>
          <w:bCs/>
        </w:rPr>
        <w:t xml:space="preserve"> bằng</w:t>
      </w:r>
    </w:p>
    <w:p w14:paraId="76E89728"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w:t>
      </w:r>
      <w:r w:rsidRPr="00F93B87">
        <w:rPr>
          <w:bCs/>
          <w:position w:val="-26"/>
        </w:rPr>
        <w:object w:dxaOrig="460" w:dyaOrig="700" w14:anchorId="493BCF8C">
          <v:shape id="_x0000_i1753" type="#_x0000_t75" style="width:23.8pt;height:35.05pt" o:ole="">
            <v:imagedata r:id="rId1806" o:title=""/>
          </v:shape>
          <o:OLEObject Type="Embed" ProgID="Equation.DSMT4" ShapeID="_x0000_i1753" DrawAspect="Content" ObjectID="_1653898109" r:id="rId1807"/>
        </w:object>
      </w:r>
      <w:r w:rsidRPr="00F93B87">
        <w:rPr>
          <w:bCs/>
        </w:rPr>
        <w:t xml:space="preserve"> </w:t>
      </w:r>
      <w:r w:rsidRPr="00F93B87">
        <w:rPr>
          <w:bCs/>
        </w:rPr>
        <w:tab/>
      </w:r>
      <w:r w:rsidRPr="00F93B87">
        <w:rPr>
          <w:b/>
          <w:bCs/>
        </w:rPr>
        <w:t>B.</w:t>
      </w:r>
      <w:r w:rsidRPr="00F93B87">
        <w:rPr>
          <w:bCs/>
        </w:rPr>
        <w:t xml:space="preserve"> </w:t>
      </w:r>
      <w:r w:rsidRPr="00F93B87">
        <w:rPr>
          <w:bCs/>
          <w:position w:val="-26"/>
        </w:rPr>
        <w:object w:dxaOrig="460" w:dyaOrig="700" w14:anchorId="1695FD96">
          <v:shape id="_x0000_i1754" type="#_x0000_t75" style="width:23.8pt;height:35.05pt" o:ole="">
            <v:imagedata r:id="rId1808" o:title=""/>
          </v:shape>
          <o:OLEObject Type="Embed" ProgID="Equation.DSMT4" ShapeID="_x0000_i1754" DrawAspect="Content" ObjectID="_1653898110" r:id="rId1809"/>
        </w:object>
      </w:r>
      <w:r w:rsidRPr="00F93B87">
        <w:rPr>
          <w:bCs/>
        </w:rPr>
        <w:tab/>
      </w:r>
      <w:r w:rsidRPr="00F93B87">
        <w:rPr>
          <w:b/>
          <w:bCs/>
        </w:rPr>
        <w:t>C.</w:t>
      </w:r>
      <w:r w:rsidRPr="00F93B87">
        <w:rPr>
          <w:bCs/>
        </w:rPr>
        <w:t xml:space="preserve"> </w:t>
      </w:r>
      <w:r w:rsidRPr="00F93B87">
        <w:rPr>
          <w:bCs/>
          <w:position w:val="-28"/>
        </w:rPr>
        <w:object w:dxaOrig="480" w:dyaOrig="660" w14:anchorId="132E2129">
          <v:shape id="_x0000_i1755" type="#_x0000_t75" style="width:23.8pt;height:33.2pt" o:ole="">
            <v:imagedata r:id="rId1810" o:title=""/>
          </v:shape>
          <o:OLEObject Type="Embed" ProgID="Equation.DSMT4" ShapeID="_x0000_i1755" DrawAspect="Content" ObjectID="_1653898111" r:id="rId1811"/>
        </w:object>
      </w:r>
      <w:r w:rsidRPr="00F93B87">
        <w:rPr>
          <w:bCs/>
        </w:rPr>
        <w:tab/>
      </w:r>
      <w:r w:rsidRPr="00F93B87">
        <w:rPr>
          <w:b/>
          <w:bCs/>
        </w:rPr>
        <w:t>D.</w:t>
      </w:r>
      <w:r w:rsidRPr="00F93B87">
        <w:rPr>
          <w:bCs/>
        </w:rPr>
        <w:t xml:space="preserve"> </w:t>
      </w:r>
      <w:r w:rsidRPr="00F93B87">
        <w:rPr>
          <w:bCs/>
          <w:position w:val="-6"/>
        </w:rPr>
        <w:object w:dxaOrig="420" w:dyaOrig="340" w14:anchorId="6BBAE82D">
          <v:shape id="_x0000_i1756" type="#_x0000_t75" style="width:21.3pt;height:17.55pt" o:ole="">
            <v:imagedata r:id="rId1812" o:title=""/>
          </v:shape>
          <o:OLEObject Type="Embed" ProgID="Equation.DSMT4" ShapeID="_x0000_i1756" DrawAspect="Content" ObjectID="_1653898112" r:id="rId1813"/>
        </w:object>
      </w:r>
      <w:r w:rsidRPr="00F93B87">
        <w:rPr>
          <w:bCs/>
        </w:rPr>
        <w:t xml:space="preserve"> </w:t>
      </w:r>
    </w:p>
    <w:p w14:paraId="53FBCD25" w14:textId="77777777" w:rsidR="00B87A2A" w:rsidRPr="00F93B87" w:rsidRDefault="00B87A2A" w:rsidP="00CD2376">
      <w:pPr>
        <w:tabs>
          <w:tab w:val="left" w:pos="284"/>
          <w:tab w:val="left" w:pos="2835"/>
          <w:tab w:val="left" w:pos="5387"/>
          <w:tab w:val="left" w:pos="7938"/>
        </w:tabs>
        <w:ind w:firstLine="142"/>
        <w:rPr>
          <w:bCs/>
        </w:rPr>
      </w:pPr>
      <w:r w:rsidRPr="00F93B87">
        <w:rPr>
          <w:b/>
          <w:bCs/>
        </w:rPr>
        <w:t>Câu 39:</w:t>
      </w:r>
      <w:r w:rsidRPr="00F93B87">
        <w:rPr>
          <w:bCs/>
        </w:rPr>
        <w:t xml:space="preserve"> Trong thí nghiệm Y – âng về giao thoa ánh sáng, nguồn sáng phát ra ánh sáng trắng có bước sóng từ 380 nm đến 760 nm. Trên màn quan sát, tại điểm </w:t>
      </w:r>
      <w:r w:rsidRPr="00F93B87">
        <w:rPr>
          <w:bCs/>
          <w:position w:val="-4"/>
        </w:rPr>
        <w:object w:dxaOrig="320" w:dyaOrig="260" w14:anchorId="71122DA2">
          <v:shape id="_x0000_i1760" type="#_x0000_t75" style="width:15.65pt;height:13.15pt" o:ole="">
            <v:imagedata r:id="rId1814" o:title=""/>
          </v:shape>
          <o:OLEObject Type="Embed" ProgID="Equation.DSMT4" ShapeID="_x0000_i1760" DrawAspect="Content" ObjectID="_1653898113" r:id="rId1815"/>
        </w:object>
      </w:r>
      <w:r w:rsidRPr="00F93B87">
        <w:rPr>
          <w:bCs/>
        </w:rPr>
        <w:t xml:space="preserve">có đúng 4 bức xạ cho vân sáng có bước sóng 735 nm; 490 nm; </w:t>
      </w:r>
      <w:r w:rsidRPr="00F93B87">
        <w:rPr>
          <w:bCs/>
          <w:position w:val="-12"/>
        </w:rPr>
        <w:object w:dxaOrig="240" w:dyaOrig="360" w14:anchorId="616D9590">
          <v:shape id="_x0000_i1761" type="#_x0000_t75" style="width:11.9pt;height:18.15pt" o:ole="">
            <v:imagedata r:id="rId1816" o:title=""/>
          </v:shape>
          <o:OLEObject Type="Embed" ProgID="Equation.DSMT4" ShapeID="_x0000_i1761" DrawAspect="Content" ObjectID="_1653898114" r:id="rId1817"/>
        </w:object>
      </w:r>
      <w:r w:rsidRPr="00F93B87">
        <w:rPr>
          <w:bCs/>
        </w:rPr>
        <w:t xml:space="preserve"> và </w:t>
      </w:r>
      <w:r w:rsidRPr="00F93B87">
        <w:rPr>
          <w:bCs/>
          <w:position w:val="-12"/>
        </w:rPr>
        <w:object w:dxaOrig="279" w:dyaOrig="360" w14:anchorId="440F9CF0">
          <v:shape id="_x0000_i1762" type="#_x0000_t75" style="width:13.75pt;height:18.15pt" o:ole="">
            <v:imagedata r:id="rId1818" o:title=""/>
          </v:shape>
          <o:OLEObject Type="Embed" ProgID="Equation.DSMT4" ShapeID="_x0000_i1762" DrawAspect="Content" ObjectID="_1653898115" r:id="rId1819"/>
        </w:object>
      </w:r>
      <w:r w:rsidRPr="00F93B87">
        <w:rPr>
          <w:bCs/>
        </w:rPr>
        <w:t>. Hiệu năng lượng của hai photon tương ứng với hai bức xạ này là</w:t>
      </w:r>
    </w:p>
    <w:p w14:paraId="7DF9E8C4"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1,5 MeV.</w:t>
      </w:r>
      <w:r w:rsidRPr="00F93B87">
        <w:rPr>
          <w:bCs/>
        </w:rPr>
        <w:tab/>
      </w:r>
      <w:r w:rsidRPr="00F93B87">
        <w:rPr>
          <w:b/>
          <w:bCs/>
        </w:rPr>
        <w:t>B.</w:t>
      </w:r>
      <w:r w:rsidRPr="00F93B87">
        <w:rPr>
          <w:bCs/>
        </w:rPr>
        <w:t xml:space="preserve"> 1,0 MeV.</w:t>
      </w:r>
      <w:r w:rsidRPr="00F93B87">
        <w:rPr>
          <w:bCs/>
        </w:rPr>
        <w:tab/>
      </w:r>
      <w:r w:rsidRPr="00F93B87">
        <w:rPr>
          <w:b/>
          <w:bCs/>
        </w:rPr>
        <w:t>C.</w:t>
      </w:r>
      <w:r w:rsidRPr="00F93B87">
        <w:rPr>
          <w:bCs/>
        </w:rPr>
        <w:t xml:space="preserve"> 0,85 MeV.</w:t>
      </w:r>
      <w:r w:rsidRPr="00F93B87">
        <w:rPr>
          <w:bCs/>
        </w:rPr>
        <w:tab/>
      </w:r>
      <w:r w:rsidRPr="00F93B87">
        <w:rPr>
          <w:b/>
          <w:bCs/>
        </w:rPr>
        <w:t>D.</w:t>
      </w:r>
      <w:r w:rsidRPr="00F93B87">
        <w:rPr>
          <w:bCs/>
        </w:rPr>
        <w:t xml:space="preserve"> 3,4 MeV.</w:t>
      </w:r>
    </w:p>
    <w:p w14:paraId="7763AFB8" w14:textId="77777777" w:rsidR="00B87A2A" w:rsidRPr="009360FF" w:rsidRDefault="00B87A2A" w:rsidP="001108BC">
      <w:pPr>
        <w:tabs>
          <w:tab w:val="left" w:pos="284"/>
          <w:tab w:val="left" w:pos="2835"/>
          <w:tab w:val="left" w:pos="5387"/>
          <w:tab w:val="left" w:pos="7938"/>
        </w:tabs>
        <w:ind w:firstLine="142"/>
        <w:rPr>
          <w:bCs/>
          <w:lang w:val="vi-VN"/>
        </w:rPr>
      </w:pPr>
      <w:r w:rsidRPr="00F93B87">
        <w:rPr>
          <w:b/>
          <w:bCs/>
          <w:lang w:val="it-IT"/>
        </w:rPr>
        <w:lastRenderedPageBreak/>
        <w:t xml:space="preserve">Câu 40: </w:t>
      </w:r>
      <w:r w:rsidRPr="009360FF">
        <w:rPr>
          <w:bCs/>
          <w:lang w:val="vi-VN"/>
        </w:rPr>
        <w:t xml:space="preserve">Dùng </w:t>
      </w:r>
      <w:r>
        <w:rPr>
          <w:bCs/>
        </w:rPr>
        <w:t>một</w:t>
      </w:r>
      <w:r w:rsidRPr="009360FF">
        <w:rPr>
          <w:bCs/>
          <w:lang w:val="vi-VN"/>
        </w:rPr>
        <w:t xml:space="preserve"> hạt </w:t>
      </w:r>
      <w:r w:rsidRPr="000C0B9A">
        <w:rPr>
          <w:bCs/>
          <w:position w:val="-6"/>
          <w:lang w:val="vi-VN"/>
        </w:rPr>
        <w:object w:dxaOrig="240" w:dyaOrig="220" w14:anchorId="2604850C">
          <v:shape id="_x0000_i1763" type="#_x0000_t75" style="width:11.9pt;height:11.25pt" o:ole="">
            <v:imagedata r:id="rId1820" o:title=""/>
          </v:shape>
          <o:OLEObject Type="Embed" ProgID="Equation.DSMT4" ShapeID="_x0000_i1763" DrawAspect="Content" ObjectID="_1653898116" r:id="rId1821"/>
        </w:object>
      </w:r>
      <w:r w:rsidRPr="009360FF">
        <w:rPr>
          <w:bCs/>
          <w:lang w:val="vi-VN"/>
        </w:rPr>
        <w:t xml:space="preserve"> có động năng 4</w:t>
      </w:r>
      <w:r w:rsidRPr="009360FF">
        <w:rPr>
          <w:bCs/>
        </w:rPr>
        <w:t xml:space="preserve"> </w:t>
      </w:r>
      <w:r w:rsidRPr="009360FF">
        <w:rPr>
          <w:bCs/>
          <w:lang w:val="vi-VN"/>
        </w:rPr>
        <w:t xml:space="preserve">MeV bắn vào hạt nhân </w:t>
      </w:r>
      <w:r w:rsidRPr="000C0B9A">
        <w:rPr>
          <w:bCs/>
          <w:position w:val="-12"/>
          <w:lang w:val="vi-VN"/>
        </w:rPr>
        <w:object w:dxaOrig="480" w:dyaOrig="380" w14:anchorId="1670D961">
          <v:shape id="_x0000_i1764" type="#_x0000_t75" style="width:23.8pt;height:18.8pt" o:ole="">
            <v:imagedata r:id="rId1822" o:title=""/>
          </v:shape>
          <o:OLEObject Type="Embed" ProgID="Equation.DSMT4" ShapeID="_x0000_i1764" DrawAspect="Content" ObjectID="_1653898117" r:id="rId1823"/>
        </w:object>
      </w:r>
      <w:r w:rsidRPr="009360FF">
        <w:rPr>
          <w:bCs/>
          <w:lang w:val="vi-VN"/>
        </w:rPr>
        <w:t xml:space="preserve"> đang đứng yên gây ra phản ứng </w:t>
      </w:r>
      <w:r w:rsidRPr="00F775D5">
        <w:rPr>
          <w:position w:val="-12"/>
        </w:rPr>
        <w:object w:dxaOrig="2000" w:dyaOrig="380" w14:anchorId="025024AD">
          <v:shape id="_x0000_i1765" type="#_x0000_t75" style="width:100.15pt;height:18.8pt" o:ole="">
            <v:imagedata r:id="rId1824" o:title=""/>
          </v:shape>
          <o:OLEObject Type="Embed" ProgID="Equation.DSMT4" ShapeID="_x0000_i1765" DrawAspect="Content" ObjectID="_1653898118" r:id="rId1825"/>
        </w:object>
      </w:r>
      <w:r w:rsidRPr="009360FF">
        <w:rPr>
          <w:bCs/>
          <w:lang w:val="vi-VN"/>
        </w:rPr>
        <w:t>. Phản ứng này thu năng lượng là 1,2</w:t>
      </w:r>
      <w:r>
        <w:rPr>
          <w:bCs/>
        </w:rPr>
        <w:t xml:space="preserve"> </w:t>
      </w:r>
      <w:r w:rsidRPr="009360FF">
        <w:rPr>
          <w:bCs/>
          <w:lang w:val="vi-VN"/>
        </w:rPr>
        <w:t xml:space="preserve">MeV. Hạt nơtrôn bay ra theo phương vuông góc hợp với phương bay tới của hạt </w:t>
      </w:r>
      <w:r w:rsidRPr="00CC5B7F">
        <w:rPr>
          <w:bCs/>
          <w:position w:val="-6"/>
          <w:lang w:val="vi-VN"/>
        </w:rPr>
        <w:object w:dxaOrig="240" w:dyaOrig="220" w14:anchorId="579BAA6F">
          <v:shape id="_x0000_i1766" type="#_x0000_t75" style="width:11.9pt;height:11.25pt" o:ole="">
            <v:imagedata r:id="rId1826" o:title=""/>
          </v:shape>
          <o:OLEObject Type="Embed" ProgID="Equation.DSMT4" ShapeID="_x0000_i1766" DrawAspect="Content" ObjectID="_1653898119" r:id="rId1827"/>
        </w:object>
      </w:r>
      <w:r w:rsidRPr="009360FF">
        <w:rPr>
          <w:bCs/>
          <w:lang w:val="vi-VN"/>
        </w:rPr>
        <w:t xml:space="preserve">. Coi khối lượng của hạt bằng số khối (tính theo đơn vị u). Hạt </w:t>
      </w:r>
      <w:r w:rsidRPr="00F775D5">
        <w:rPr>
          <w:position w:val="-12"/>
        </w:rPr>
        <w:object w:dxaOrig="380" w:dyaOrig="380" w14:anchorId="09E636E7">
          <v:shape id="_x0000_i1767" type="#_x0000_t75" style="width:18.8pt;height:18.8pt" o:ole="">
            <v:imagedata r:id="rId1828" o:title=""/>
          </v:shape>
          <o:OLEObject Type="Embed" ProgID="Equation.DSMT4" ShapeID="_x0000_i1767" DrawAspect="Content" ObjectID="_1653898120" r:id="rId1829"/>
        </w:object>
      </w:r>
      <w:r w:rsidRPr="009360FF">
        <w:rPr>
          <w:bCs/>
          <w:lang w:val="vi-VN"/>
        </w:rPr>
        <w:t xml:space="preserve"> bay theo phương hợp với phương bay tới của hạt α một góc </w:t>
      </w:r>
      <w:r w:rsidRPr="009360FF">
        <w:rPr>
          <w:b/>
          <w:bCs/>
          <w:lang w:val="vi-VN"/>
        </w:rPr>
        <w:t>xấp xỉ</w:t>
      </w:r>
      <w:r w:rsidRPr="009360FF">
        <w:rPr>
          <w:bCs/>
          <w:lang w:val="vi-VN"/>
        </w:rPr>
        <w:t xml:space="preserve"> bằng</w:t>
      </w:r>
    </w:p>
    <w:p w14:paraId="46592419" w14:textId="77777777" w:rsidR="00B87A2A" w:rsidRPr="009360FF" w:rsidRDefault="00B87A2A" w:rsidP="001108BC">
      <w:pPr>
        <w:tabs>
          <w:tab w:val="left" w:pos="284"/>
          <w:tab w:val="left" w:pos="2835"/>
          <w:tab w:val="left" w:pos="5387"/>
          <w:tab w:val="left" w:pos="7938"/>
        </w:tabs>
        <w:ind w:firstLine="142"/>
        <w:rPr>
          <w:bCs/>
          <w:lang w:val="vi-VN"/>
        </w:rPr>
      </w:pPr>
      <w:r w:rsidRPr="009360FF">
        <w:rPr>
          <w:b/>
          <w:bCs/>
          <w:lang w:val="vi-VN"/>
        </w:rPr>
        <w:tab/>
        <w:t>A.</w:t>
      </w:r>
      <w:r w:rsidRPr="009360FF">
        <w:rPr>
          <w:bCs/>
          <w:lang w:val="vi-VN"/>
        </w:rPr>
        <w:t xml:space="preserve"> </w:t>
      </w:r>
      <w:r w:rsidRPr="00F775D5">
        <w:rPr>
          <w:position w:val="-6"/>
        </w:rPr>
        <w:object w:dxaOrig="360" w:dyaOrig="320" w14:anchorId="5FD4E67A">
          <v:shape id="_x0000_i1768" type="#_x0000_t75" style="width:18.15pt;height:15.65pt" o:ole="">
            <v:imagedata r:id="rId1830" o:title=""/>
          </v:shape>
          <o:OLEObject Type="Embed" ProgID="Equation.DSMT4" ShapeID="_x0000_i1768" DrawAspect="Content" ObjectID="_1653898121" r:id="rId1831"/>
        </w:object>
      </w:r>
      <w:r w:rsidRPr="009360FF">
        <w:rPr>
          <w:bCs/>
          <w:lang w:val="vi-VN"/>
        </w:rPr>
        <w:t>.</w:t>
      </w:r>
      <w:r w:rsidRPr="009360FF">
        <w:rPr>
          <w:bCs/>
          <w:lang w:val="vi-VN"/>
        </w:rPr>
        <w:tab/>
      </w:r>
      <w:r w:rsidRPr="009360FF">
        <w:rPr>
          <w:b/>
          <w:bCs/>
          <w:lang w:val="vi-VN"/>
        </w:rPr>
        <w:t>B.</w:t>
      </w:r>
      <w:r w:rsidRPr="009360FF">
        <w:rPr>
          <w:bCs/>
          <w:lang w:val="vi-VN"/>
        </w:rPr>
        <w:t xml:space="preserve"> </w:t>
      </w:r>
      <w:r w:rsidRPr="00F775D5">
        <w:rPr>
          <w:position w:val="-6"/>
        </w:rPr>
        <w:object w:dxaOrig="400" w:dyaOrig="320" w14:anchorId="059AB6C2">
          <v:shape id="_x0000_i1769" type="#_x0000_t75" style="width:20.65pt;height:15.65pt" o:ole="">
            <v:imagedata r:id="rId1832" o:title=""/>
          </v:shape>
          <o:OLEObject Type="Embed" ProgID="Equation.DSMT4" ShapeID="_x0000_i1769" DrawAspect="Content" ObjectID="_1653898122" r:id="rId1833"/>
        </w:object>
      </w:r>
      <w:r w:rsidRPr="009360FF">
        <w:rPr>
          <w:bCs/>
          <w:lang w:val="vi-VN"/>
        </w:rPr>
        <w:t>.</w:t>
      </w:r>
      <w:r w:rsidRPr="009360FF">
        <w:rPr>
          <w:bCs/>
          <w:lang w:val="vi-VN"/>
        </w:rPr>
        <w:tab/>
      </w:r>
      <w:r w:rsidRPr="009360FF">
        <w:rPr>
          <w:b/>
          <w:bCs/>
          <w:lang w:val="vi-VN"/>
        </w:rPr>
        <w:t>C.</w:t>
      </w:r>
      <w:r w:rsidRPr="009360FF">
        <w:rPr>
          <w:bCs/>
          <w:lang w:val="vi-VN"/>
        </w:rPr>
        <w:t xml:space="preserve"> </w:t>
      </w:r>
      <w:r w:rsidRPr="00F775D5">
        <w:rPr>
          <w:position w:val="-6"/>
        </w:rPr>
        <w:object w:dxaOrig="380" w:dyaOrig="320" w14:anchorId="1B61DB30">
          <v:shape id="_x0000_i1770" type="#_x0000_t75" style="width:18.8pt;height:15.65pt" o:ole="">
            <v:imagedata r:id="rId1834" o:title=""/>
          </v:shape>
          <o:OLEObject Type="Embed" ProgID="Equation.DSMT4" ShapeID="_x0000_i1770" DrawAspect="Content" ObjectID="_1653898123" r:id="rId1835"/>
        </w:object>
      </w:r>
      <w:r w:rsidRPr="009360FF">
        <w:rPr>
          <w:bCs/>
          <w:lang w:val="vi-VN"/>
        </w:rPr>
        <w:t>.</w:t>
      </w:r>
      <w:r w:rsidRPr="009360FF">
        <w:rPr>
          <w:bCs/>
          <w:lang w:val="vi-VN"/>
        </w:rPr>
        <w:tab/>
      </w:r>
      <w:r w:rsidRPr="009360FF">
        <w:rPr>
          <w:b/>
          <w:bCs/>
          <w:lang w:val="vi-VN"/>
        </w:rPr>
        <w:t>D.</w:t>
      </w:r>
      <w:r w:rsidRPr="009360FF">
        <w:rPr>
          <w:bCs/>
          <w:lang w:val="vi-VN"/>
        </w:rPr>
        <w:t xml:space="preserve"> </w:t>
      </w:r>
      <w:r w:rsidRPr="00F775D5">
        <w:rPr>
          <w:position w:val="-6"/>
        </w:rPr>
        <w:object w:dxaOrig="400" w:dyaOrig="320" w14:anchorId="14228872">
          <v:shape id="_x0000_i1771" type="#_x0000_t75" style="width:20.65pt;height:15.65pt" o:ole="">
            <v:imagedata r:id="rId1836" o:title=""/>
          </v:shape>
          <o:OLEObject Type="Embed" ProgID="Equation.DSMT4" ShapeID="_x0000_i1771" DrawAspect="Content" ObjectID="_1653898124" r:id="rId1837"/>
        </w:object>
      </w:r>
      <w:r w:rsidRPr="009360FF">
        <w:rPr>
          <w:bCs/>
          <w:lang w:val="vi-VN"/>
        </w:rPr>
        <w:t>.</w:t>
      </w:r>
    </w:p>
    <w:p w14:paraId="64CAAF77" w14:textId="77777777" w:rsidR="00B87A2A" w:rsidRPr="00F93B87" w:rsidRDefault="00B87A2A" w:rsidP="002415CF">
      <w:pPr>
        <w:tabs>
          <w:tab w:val="left" w:pos="284"/>
          <w:tab w:val="left" w:pos="2835"/>
          <w:tab w:val="left" w:pos="5387"/>
          <w:tab w:val="left" w:pos="7938"/>
        </w:tabs>
        <w:ind w:firstLine="142"/>
      </w:pPr>
    </w:p>
    <w:p w14:paraId="4EBA6702" w14:textId="77777777" w:rsidR="00B87A2A" w:rsidRPr="00F93B87" w:rsidRDefault="00B87A2A" w:rsidP="00EF6DF7">
      <w:pPr>
        <w:tabs>
          <w:tab w:val="left" w:pos="284"/>
          <w:tab w:val="left" w:pos="2835"/>
          <w:tab w:val="left" w:pos="5387"/>
          <w:tab w:val="left" w:pos="7938"/>
        </w:tabs>
        <w:jc w:val="center"/>
        <w:rPr>
          <w:b/>
          <w:bCs/>
        </w:rPr>
      </w:pPr>
      <w:r w:rsidRPr="00F93B87">
        <w:rPr>
          <w:b/>
          <w:bCs/>
        </w:rPr>
        <w:sym w:font="Wingdings 2" w:char="F064"/>
      </w:r>
      <w:r w:rsidRPr="00F93B87">
        <w:rPr>
          <w:b/>
          <w:bCs/>
        </w:rPr>
        <w:t xml:space="preserve"> HẾT </w:t>
      </w:r>
      <w:r w:rsidRPr="00F93B87">
        <w:rPr>
          <w:b/>
          <w:bCs/>
        </w:rPr>
        <w:sym w:font="Wingdings 2" w:char="F063"/>
      </w:r>
    </w:p>
    <w:p w14:paraId="600E9E74" w14:textId="77777777" w:rsidR="00B87A2A" w:rsidRDefault="00B87A2A" w:rsidP="00977BDA">
      <w:pPr>
        <w:tabs>
          <w:tab w:val="left" w:pos="284"/>
          <w:tab w:val="left" w:pos="2835"/>
          <w:tab w:val="left" w:pos="5387"/>
          <w:tab w:val="left" w:pos="7938"/>
        </w:tabs>
      </w:pPr>
    </w:p>
    <w:p w14:paraId="292E0E39" w14:textId="77777777" w:rsidR="00B87A2A" w:rsidRPr="00F93B87" w:rsidRDefault="00B87A2A" w:rsidP="00977BDA">
      <w:pPr>
        <w:tabs>
          <w:tab w:val="left" w:pos="284"/>
          <w:tab w:val="left" w:pos="2835"/>
          <w:tab w:val="left" w:pos="5387"/>
          <w:tab w:val="left" w:pos="7938"/>
        </w:tabs>
      </w:pPr>
    </w:p>
    <w:tbl>
      <w:tblPr>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B87A2A" w:rsidRPr="006C1236" w14:paraId="63781E79" w14:textId="77777777" w:rsidTr="006C1236">
        <w:tc>
          <w:tcPr>
            <w:tcW w:w="10683" w:type="dxa"/>
            <w:gridSpan w:val="10"/>
            <w:tcBorders>
              <w:top w:val="single" w:sz="4" w:space="0" w:color="auto"/>
              <w:left w:val="single" w:sz="4" w:space="0" w:color="auto"/>
              <w:bottom w:val="single" w:sz="4" w:space="0" w:color="auto"/>
              <w:right w:val="single" w:sz="4" w:space="0" w:color="auto"/>
            </w:tcBorders>
            <w:shd w:val="clear" w:color="auto" w:fill="D9D9D9"/>
            <w:hideMark/>
          </w:tcPr>
          <w:p w14:paraId="66E46809" w14:textId="77777777" w:rsidR="00B87A2A" w:rsidRPr="00F93B87" w:rsidRDefault="00B87A2A">
            <w:pPr>
              <w:tabs>
                <w:tab w:val="left" w:pos="284"/>
                <w:tab w:val="left" w:pos="2835"/>
                <w:tab w:val="left" w:pos="5387"/>
                <w:tab w:val="left" w:pos="7938"/>
              </w:tabs>
              <w:spacing w:line="23" w:lineRule="atLeast"/>
              <w:jc w:val="center"/>
              <w:rPr>
                <w:b/>
                <w:bCs/>
              </w:rPr>
            </w:pPr>
            <w:bookmarkStart w:id="3" w:name="_Hlk498287519"/>
            <w:bookmarkEnd w:id="3"/>
            <w:r w:rsidRPr="00F93B87">
              <w:rPr>
                <w:b/>
                <w:bCs/>
              </w:rPr>
              <w:t>BẢNG ĐÁP ÁN</w:t>
            </w:r>
          </w:p>
        </w:tc>
      </w:tr>
      <w:tr w:rsidR="00B87A2A" w:rsidRPr="006C1236" w14:paraId="3005CA0A" w14:textId="77777777" w:rsidTr="001A4E3E">
        <w:tc>
          <w:tcPr>
            <w:tcW w:w="1068" w:type="dxa"/>
            <w:tcBorders>
              <w:top w:val="single" w:sz="4" w:space="0" w:color="auto"/>
              <w:left w:val="single" w:sz="4" w:space="0" w:color="auto"/>
              <w:bottom w:val="single" w:sz="4" w:space="0" w:color="auto"/>
              <w:right w:val="single" w:sz="4" w:space="0" w:color="auto"/>
            </w:tcBorders>
            <w:hideMark/>
          </w:tcPr>
          <w:p w14:paraId="1235F5CE"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01. a</w:t>
            </w:r>
          </w:p>
        </w:tc>
        <w:tc>
          <w:tcPr>
            <w:tcW w:w="1068" w:type="dxa"/>
            <w:tcBorders>
              <w:top w:val="single" w:sz="4" w:space="0" w:color="auto"/>
              <w:left w:val="single" w:sz="4" w:space="0" w:color="auto"/>
              <w:bottom w:val="single" w:sz="4" w:space="0" w:color="auto"/>
              <w:right w:val="single" w:sz="4" w:space="0" w:color="auto"/>
            </w:tcBorders>
            <w:hideMark/>
          </w:tcPr>
          <w:p w14:paraId="3B239E40"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02. B</w:t>
            </w:r>
          </w:p>
        </w:tc>
        <w:tc>
          <w:tcPr>
            <w:tcW w:w="1068" w:type="dxa"/>
            <w:tcBorders>
              <w:top w:val="single" w:sz="4" w:space="0" w:color="auto"/>
              <w:left w:val="single" w:sz="4" w:space="0" w:color="auto"/>
              <w:bottom w:val="single" w:sz="4" w:space="0" w:color="auto"/>
              <w:right w:val="single" w:sz="4" w:space="0" w:color="auto"/>
            </w:tcBorders>
            <w:hideMark/>
          </w:tcPr>
          <w:p w14:paraId="607AE2DA"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03. C</w:t>
            </w:r>
          </w:p>
        </w:tc>
        <w:tc>
          <w:tcPr>
            <w:tcW w:w="1068" w:type="dxa"/>
            <w:tcBorders>
              <w:top w:val="single" w:sz="4" w:space="0" w:color="auto"/>
              <w:left w:val="single" w:sz="4" w:space="0" w:color="auto"/>
              <w:bottom w:val="single" w:sz="4" w:space="0" w:color="auto"/>
              <w:right w:val="single" w:sz="4" w:space="0" w:color="auto"/>
            </w:tcBorders>
            <w:hideMark/>
          </w:tcPr>
          <w:p w14:paraId="655DAAB9"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04. A</w:t>
            </w:r>
          </w:p>
        </w:tc>
        <w:tc>
          <w:tcPr>
            <w:tcW w:w="1068" w:type="dxa"/>
            <w:tcBorders>
              <w:top w:val="single" w:sz="4" w:space="0" w:color="auto"/>
              <w:left w:val="single" w:sz="4" w:space="0" w:color="auto"/>
              <w:bottom w:val="single" w:sz="4" w:space="0" w:color="auto"/>
              <w:right w:val="single" w:sz="4" w:space="0" w:color="auto"/>
            </w:tcBorders>
            <w:hideMark/>
          </w:tcPr>
          <w:p w14:paraId="556B59C4"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05. C</w:t>
            </w:r>
          </w:p>
        </w:tc>
        <w:tc>
          <w:tcPr>
            <w:tcW w:w="1068" w:type="dxa"/>
            <w:tcBorders>
              <w:top w:val="single" w:sz="4" w:space="0" w:color="auto"/>
              <w:left w:val="single" w:sz="4" w:space="0" w:color="auto"/>
              <w:bottom w:val="single" w:sz="4" w:space="0" w:color="auto"/>
              <w:right w:val="single" w:sz="4" w:space="0" w:color="auto"/>
            </w:tcBorders>
            <w:hideMark/>
          </w:tcPr>
          <w:p w14:paraId="125F96E3"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06. B</w:t>
            </w:r>
          </w:p>
        </w:tc>
        <w:tc>
          <w:tcPr>
            <w:tcW w:w="1068" w:type="dxa"/>
            <w:tcBorders>
              <w:top w:val="single" w:sz="4" w:space="0" w:color="auto"/>
              <w:left w:val="single" w:sz="4" w:space="0" w:color="auto"/>
              <w:bottom w:val="single" w:sz="4" w:space="0" w:color="auto"/>
              <w:right w:val="single" w:sz="4" w:space="0" w:color="auto"/>
            </w:tcBorders>
            <w:hideMark/>
          </w:tcPr>
          <w:p w14:paraId="782C3E68"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07. C</w:t>
            </w:r>
          </w:p>
        </w:tc>
        <w:tc>
          <w:tcPr>
            <w:tcW w:w="1069" w:type="dxa"/>
            <w:tcBorders>
              <w:top w:val="single" w:sz="4" w:space="0" w:color="auto"/>
              <w:left w:val="single" w:sz="4" w:space="0" w:color="auto"/>
              <w:bottom w:val="single" w:sz="4" w:space="0" w:color="auto"/>
              <w:right w:val="single" w:sz="4" w:space="0" w:color="auto"/>
            </w:tcBorders>
            <w:hideMark/>
          </w:tcPr>
          <w:p w14:paraId="5463019C"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08. B</w:t>
            </w:r>
          </w:p>
        </w:tc>
        <w:tc>
          <w:tcPr>
            <w:tcW w:w="1069" w:type="dxa"/>
            <w:tcBorders>
              <w:top w:val="single" w:sz="4" w:space="0" w:color="auto"/>
              <w:left w:val="single" w:sz="4" w:space="0" w:color="auto"/>
              <w:bottom w:val="single" w:sz="4" w:space="0" w:color="auto"/>
              <w:right w:val="single" w:sz="4" w:space="0" w:color="auto"/>
            </w:tcBorders>
            <w:hideMark/>
          </w:tcPr>
          <w:p w14:paraId="754191D0"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09. B</w:t>
            </w:r>
          </w:p>
        </w:tc>
        <w:tc>
          <w:tcPr>
            <w:tcW w:w="1069" w:type="dxa"/>
            <w:tcBorders>
              <w:top w:val="single" w:sz="4" w:space="0" w:color="auto"/>
              <w:left w:val="single" w:sz="4" w:space="0" w:color="auto"/>
              <w:bottom w:val="single" w:sz="4" w:space="0" w:color="auto"/>
              <w:right w:val="single" w:sz="4" w:space="0" w:color="auto"/>
            </w:tcBorders>
            <w:hideMark/>
          </w:tcPr>
          <w:p w14:paraId="6F83D816"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10. B</w:t>
            </w:r>
          </w:p>
        </w:tc>
      </w:tr>
      <w:tr w:rsidR="00B87A2A" w:rsidRPr="006C1236" w14:paraId="137CA73D" w14:textId="77777777" w:rsidTr="0063680E">
        <w:tc>
          <w:tcPr>
            <w:tcW w:w="1068" w:type="dxa"/>
            <w:tcBorders>
              <w:top w:val="single" w:sz="4" w:space="0" w:color="auto"/>
              <w:left w:val="single" w:sz="4" w:space="0" w:color="auto"/>
              <w:bottom w:val="single" w:sz="4" w:space="0" w:color="auto"/>
              <w:right w:val="single" w:sz="4" w:space="0" w:color="auto"/>
            </w:tcBorders>
            <w:hideMark/>
          </w:tcPr>
          <w:p w14:paraId="6924B9D2"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11. A</w:t>
            </w:r>
          </w:p>
        </w:tc>
        <w:tc>
          <w:tcPr>
            <w:tcW w:w="1068" w:type="dxa"/>
            <w:tcBorders>
              <w:top w:val="single" w:sz="4" w:space="0" w:color="auto"/>
              <w:left w:val="single" w:sz="4" w:space="0" w:color="auto"/>
              <w:bottom w:val="single" w:sz="4" w:space="0" w:color="auto"/>
              <w:right w:val="single" w:sz="4" w:space="0" w:color="auto"/>
            </w:tcBorders>
            <w:hideMark/>
          </w:tcPr>
          <w:p w14:paraId="40F9A579"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12. A</w:t>
            </w:r>
          </w:p>
        </w:tc>
        <w:tc>
          <w:tcPr>
            <w:tcW w:w="1068" w:type="dxa"/>
            <w:tcBorders>
              <w:top w:val="single" w:sz="4" w:space="0" w:color="auto"/>
              <w:left w:val="single" w:sz="4" w:space="0" w:color="auto"/>
              <w:bottom w:val="single" w:sz="4" w:space="0" w:color="auto"/>
              <w:right w:val="single" w:sz="4" w:space="0" w:color="auto"/>
            </w:tcBorders>
            <w:hideMark/>
          </w:tcPr>
          <w:p w14:paraId="444DFA49"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13. A</w:t>
            </w:r>
          </w:p>
        </w:tc>
        <w:tc>
          <w:tcPr>
            <w:tcW w:w="1068" w:type="dxa"/>
            <w:tcBorders>
              <w:top w:val="single" w:sz="4" w:space="0" w:color="auto"/>
              <w:left w:val="single" w:sz="4" w:space="0" w:color="auto"/>
              <w:bottom w:val="single" w:sz="4" w:space="0" w:color="auto"/>
              <w:right w:val="single" w:sz="4" w:space="0" w:color="auto"/>
            </w:tcBorders>
            <w:hideMark/>
          </w:tcPr>
          <w:p w14:paraId="7E878880"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 xml:space="preserve">14. </w:t>
            </w:r>
            <w:r>
              <w:rPr>
                <w:b/>
                <w:bCs/>
              </w:rPr>
              <w:t>C</w:t>
            </w:r>
          </w:p>
        </w:tc>
        <w:tc>
          <w:tcPr>
            <w:tcW w:w="1068" w:type="dxa"/>
            <w:tcBorders>
              <w:top w:val="single" w:sz="4" w:space="0" w:color="auto"/>
              <w:left w:val="single" w:sz="4" w:space="0" w:color="auto"/>
              <w:bottom w:val="single" w:sz="4" w:space="0" w:color="auto"/>
              <w:right w:val="single" w:sz="4" w:space="0" w:color="auto"/>
            </w:tcBorders>
            <w:hideMark/>
          </w:tcPr>
          <w:p w14:paraId="308C895E"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15. D</w:t>
            </w:r>
          </w:p>
        </w:tc>
        <w:tc>
          <w:tcPr>
            <w:tcW w:w="1068" w:type="dxa"/>
            <w:tcBorders>
              <w:top w:val="single" w:sz="4" w:space="0" w:color="auto"/>
              <w:left w:val="single" w:sz="4" w:space="0" w:color="auto"/>
              <w:bottom w:val="single" w:sz="4" w:space="0" w:color="auto"/>
              <w:right w:val="single" w:sz="4" w:space="0" w:color="auto"/>
            </w:tcBorders>
            <w:hideMark/>
          </w:tcPr>
          <w:p w14:paraId="1A7EA029"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16. A</w:t>
            </w:r>
          </w:p>
        </w:tc>
        <w:tc>
          <w:tcPr>
            <w:tcW w:w="1068" w:type="dxa"/>
            <w:tcBorders>
              <w:top w:val="single" w:sz="4" w:space="0" w:color="auto"/>
              <w:left w:val="single" w:sz="4" w:space="0" w:color="auto"/>
              <w:bottom w:val="single" w:sz="4" w:space="0" w:color="auto"/>
              <w:right w:val="single" w:sz="4" w:space="0" w:color="auto"/>
            </w:tcBorders>
            <w:hideMark/>
          </w:tcPr>
          <w:p w14:paraId="06D3038A"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17. A</w:t>
            </w:r>
          </w:p>
        </w:tc>
        <w:tc>
          <w:tcPr>
            <w:tcW w:w="1069" w:type="dxa"/>
            <w:tcBorders>
              <w:top w:val="single" w:sz="4" w:space="0" w:color="auto"/>
              <w:left w:val="single" w:sz="4" w:space="0" w:color="auto"/>
              <w:bottom w:val="single" w:sz="4" w:space="0" w:color="auto"/>
              <w:right w:val="single" w:sz="4" w:space="0" w:color="auto"/>
            </w:tcBorders>
            <w:hideMark/>
          </w:tcPr>
          <w:p w14:paraId="683B72E9"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18. C</w:t>
            </w:r>
          </w:p>
        </w:tc>
        <w:tc>
          <w:tcPr>
            <w:tcW w:w="1069" w:type="dxa"/>
            <w:tcBorders>
              <w:top w:val="single" w:sz="4" w:space="0" w:color="auto"/>
              <w:left w:val="single" w:sz="4" w:space="0" w:color="auto"/>
              <w:bottom w:val="single" w:sz="4" w:space="0" w:color="auto"/>
              <w:right w:val="single" w:sz="4" w:space="0" w:color="auto"/>
            </w:tcBorders>
            <w:hideMark/>
          </w:tcPr>
          <w:p w14:paraId="4BB4542C"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19. B</w:t>
            </w:r>
          </w:p>
        </w:tc>
        <w:tc>
          <w:tcPr>
            <w:tcW w:w="1069" w:type="dxa"/>
            <w:tcBorders>
              <w:top w:val="single" w:sz="4" w:space="0" w:color="auto"/>
              <w:left w:val="single" w:sz="4" w:space="0" w:color="auto"/>
              <w:bottom w:val="single" w:sz="4" w:space="0" w:color="auto"/>
              <w:right w:val="single" w:sz="4" w:space="0" w:color="auto"/>
            </w:tcBorders>
            <w:hideMark/>
          </w:tcPr>
          <w:p w14:paraId="600DFBAB"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20. B</w:t>
            </w:r>
          </w:p>
        </w:tc>
      </w:tr>
      <w:tr w:rsidR="00B87A2A" w:rsidRPr="006C1236" w14:paraId="6D9E129B" w14:textId="77777777" w:rsidTr="0063680E">
        <w:tc>
          <w:tcPr>
            <w:tcW w:w="1068" w:type="dxa"/>
            <w:tcBorders>
              <w:top w:val="single" w:sz="4" w:space="0" w:color="auto"/>
              <w:left w:val="single" w:sz="4" w:space="0" w:color="auto"/>
              <w:bottom w:val="single" w:sz="4" w:space="0" w:color="auto"/>
              <w:right w:val="single" w:sz="4" w:space="0" w:color="auto"/>
            </w:tcBorders>
            <w:hideMark/>
          </w:tcPr>
          <w:p w14:paraId="30289A04"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 xml:space="preserve">21. </w:t>
            </w:r>
            <w:r>
              <w:rPr>
                <w:b/>
                <w:bCs/>
              </w:rPr>
              <w:t>B</w:t>
            </w:r>
          </w:p>
        </w:tc>
        <w:tc>
          <w:tcPr>
            <w:tcW w:w="1068" w:type="dxa"/>
            <w:tcBorders>
              <w:top w:val="single" w:sz="4" w:space="0" w:color="auto"/>
              <w:left w:val="single" w:sz="4" w:space="0" w:color="auto"/>
              <w:bottom w:val="single" w:sz="4" w:space="0" w:color="auto"/>
              <w:right w:val="single" w:sz="4" w:space="0" w:color="auto"/>
            </w:tcBorders>
            <w:hideMark/>
          </w:tcPr>
          <w:p w14:paraId="20A9508A"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22. A</w:t>
            </w:r>
          </w:p>
        </w:tc>
        <w:tc>
          <w:tcPr>
            <w:tcW w:w="1068" w:type="dxa"/>
            <w:tcBorders>
              <w:top w:val="single" w:sz="4" w:space="0" w:color="auto"/>
              <w:left w:val="single" w:sz="4" w:space="0" w:color="auto"/>
              <w:bottom w:val="single" w:sz="4" w:space="0" w:color="auto"/>
              <w:right w:val="single" w:sz="4" w:space="0" w:color="auto"/>
            </w:tcBorders>
            <w:hideMark/>
          </w:tcPr>
          <w:p w14:paraId="1A8383BE"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 xml:space="preserve">23. </w:t>
            </w:r>
            <w:r>
              <w:rPr>
                <w:b/>
                <w:bCs/>
              </w:rPr>
              <w:t>B</w:t>
            </w:r>
          </w:p>
        </w:tc>
        <w:tc>
          <w:tcPr>
            <w:tcW w:w="1068" w:type="dxa"/>
            <w:tcBorders>
              <w:top w:val="single" w:sz="4" w:space="0" w:color="auto"/>
              <w:left w:val="single" w:sz="4" w:space="0" w:color="auto"/>
              <w:bottom w:val="single" w:sz="4" w:space="0" w:color="auto"/>
              <w:right w:val="single" w:sz="4" w:space="0" w:color="auto"/>
            </w:tcBorders>
            <w:hideMark/>
          </w:tcPr>
          <w:p w14:paraId="4261E00C"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 xml:space="preserve">24. </w:t>
            </w:r>
            <w:r>
              <w:rPr>
                <w:b/>
                <w:bCs/>
              </w:rPr>
              <w:t>C</w:t>
            </w:r>
          </w:p>
        </w:tc>
        <w:tc>
          <w:tcPr>
            <w:tcW w:w="1068" w:type="dxa"/>
            <w:tcBorders>
              <w:top w:val="single" w:sz="4" w:space="0" w:color="auto"/>
              <w:left w:val="single" w:sz="4" w:space="0" w:color="auto"/>
              <w:bottom w:val="single" w:sz="4" w:space="0" w:color="auto"/>
              <w:right w:val="single" w:sz="4" w:space="0" w:color="auto"/>
            </w:tcBorders>
            <w:hideMark/>
          </w:tcPr>
          <w:p w14:paraId="3FDD05E6"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 xml:space="preserve">25. </w:t>
            </w:r>
            <w:r>
              <w:rPr>
                <w:b/>
                <w:bCs/>
              </w:rPr>
              <w:t>D</w:t>
            </w:r>
          </w:p>
        </w:tc>
        <w:tc>
          <w:tcPr>
            <w:tcW w:w="1068" w:type="dxa"/>
            <w:tcBorders>
              <w:top w:val="single" w:sz="4" w:space="0" w:color="auto"/>
              <w:left w:val="single" w:sz="4" w:space="0" w:color="auto"/>
              <w:bottom w:val="single" w:sz="4" w:space="0" w:color="auto"/>
              <w:right w:val="single" w:sz="4" w:space="0" w:color="auto"/>
            </w:tcBorders>
            <w:hideMark/>
          </w:tcPr>
          <w:p w14:paraId="1D3824B8"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 xml:space="preserve">26. </w:t>
            </w:r>
            <w:r>
              <w:rPr>
                <w:b/>
                <w:bCs/>
              </w:rPr>
              <w:t>B</w:t>
            </w:r>
          </w:p>
        </w:tc>
        <w:tc>
          <w:tcPr>
            <w:tcW w:w="1068" w:type="dxa"/>
            <w:tcBorders>
              <w:top w:val="single" w:sz="4" w:space="0" w:color="auto"/>
              <w:left w:val="single" w:sz="4" w:space="0" w:color="auto"/>
              <w:bottom w:val="single" w:sz="4" w:space="0" w:color="auto"/>
              <w:right w:val="single" w:sz="4" w:space="0" w:color="auto"/>
            </w:tcBorders>
            <w:hideMark/>
          </w:tcPr>
          <w:p w14:paraId="0DE56A5C"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 xml:space="preserve">27. </w:t>
            </w:r>
            <w:r>
              <w:rPr>
                <w:b/>
                <w:bCs/>
              </w:rPr>
              <w:t>B</w:t>
            </w:r>
          </w:p>
        </w:tc>
        <w:tc>
          <w:tcPr>
            <w:tcW w:w="1069" w:type="dxa"/>
            <w:tcBorders>
              <w:top w:val="single" w:sz="4" w:space="0" w:color="auto"/>
              <w:left w:val="single" w:sz="4" w:space="0" w:color="auto"/>
              <w:bottom w:val="single" w:sz="4" w:space="0" w:color="auto"/>
              <w:right w:val="single" w:sz="4" w:space="0" w:color="auto"/>
            </w:tcBorders>
            <w:hideMark/>
          </w:tcPr>
          <w:p w14:paraId="352DF1C9"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28. B</w:t>
            </w:r>
          </w:p>
        </w:tc>
        <w:tc>
          <w:tcPr>
            <w:tcW w:w="1069" w:type="dxa"/>
            <w:tcBorders>
              <w:top w:val="single" w:sz="4" w:space="0" w:color="auto"/>
              <w:left w:val="single" w:sz="4" w:space="0" w:color="auto"/>
              <w:bottom w:val="single" w:sz="4" w:space="0" w:color="auto"/>
              <w:right w:val="single" w:sz="4" w:space="0" w:color="auto"/>
            </w:tcBorders>
            <w:hideMark/>
          </w:tcPr>
          <w:p w14:paraId="3EA185DC"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29. D</w:t>
            </w:r>
          </w:p>
        </w:tc>
        <w:tc>
          <w:tcPr>
            <w:tcW w:w="1069" w:type="dxa"/>
            <w:tcBorders>
              <w:top w:val="single" w:sz="4" w:space="0" w:color="auto"/>
              <w:left w:val="single" w:sz="4" w:space="0" w:color="auto"/>
              <w:bottom w:val="single" w:sz="4" w:space="0" w:color="auto"/>
              <w:right w:val="single" w:sz="4" w:space="0" w:color="auto"/>
            </w:tcBorders>
            <w:hideMark/>
          </w:tcPr>
          <w:p w14:paraId="55991A98"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30. C</w:t>
            </w:r>
          </w:p>
        </w:tc>
      </w:tr>
      <w:tr w:rsidR="00B87A2A" w:rsidRPr="006C1236" w14:paraId="456A30FC" w14:textId="77777777" w:rsidTr="0063680E">
        <w:tc>
          <w:tcPr>
            <w:tcW w:w="1068" w:type="dxa"/>
            <w:tcBorders>
              <w:top w:val="single" w:sz="4" w:space="0" w:color="auto"/>
              <w:left w:val="single" w:sz="4" w:space="0" w:color="auto"/>
              <w:bottom w:val="single" w:sz="4" w:space="0" w:color="auto"/>
              <w:right w:val="single" w:sz="4" w:space="0" w:color="auto"/>
            </w:tcBorders>
            <w:hideMark/>
          </w:tcPr>
          <w:p w14:paraId="643CB8E5"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31. B</w:t>
            </w:r>
          </w:p>
        </w:tc>
        <w:tc>
          <w:tcPr>
            <w:tcW w:w="1068" w:type="dxa"/>
            <w:tcBorders>
              <w:top w:val="single" w:sz="4" w:space="0" w:color="auto"/>
              <w:left w:val="single" w:sz="4" w:space="0" w:color="auto"/>
              <w:bottom w:val="single" w:sz="4" w:space="0" w:color="auto"/>
              <w:right w:val="single" w:sz="4" w:space="0" w:color="auto"/>
            </w:tcBorders>
            <w:hideMark/>
          </w:tcPr>
          <w:p w14:paraId="088E1B50"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32. D</w:t>
            </w:r>
          </w:p>
        </w:tc>
        <w:tc>
          <w:tcPr>
            <w:tcW w:w="1068" w:type="dxa"/>
            <w:tcBorders>
              <w:top w:val="single" w:sz="4" w:space="0" w:color="auto"/>
              <w:left w:val="single" w:sz="4" w:space="0" w:color="auto"/>
              <w:bottom w:val="single" w:sz="4" w:space="0" w:color="auto"/>
              <w:right w:val="single" w:sz="4" w:space="0" w:color="auto"/>
            </w:tcBorders>
            <w:hideMark/>
          </w:tcPr>
          <w:p w14:paraId="4EBA71AD"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33. B</w:t>
            </w:r>
          </w:p>
        </w:tc>
        <w:tc>
          <w:tcPr>
            <w:tcW w:w="1068" w:type="dxa"/>
            <w:tcBorders>
              <w:top w:val="single" w:sz="4" w:space="0" w:color="auto"/>
              <w:left w:val="single" w:sz="4" w:space="0" w:color="auto"/>
              <w:bottom w:val="single" w:sz="4" w:space="0" w:color="auto"/>
              <w:right w:val="single" w:sz="4" w:space="0" w:color="auto"/>
            </w:tcBorders>
            <w:hideMark/>
          </w:tcPr>
          <w:p w14:paraId="61A7DABA"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34. C</w:t>
            </w:r>
          </w:p>
        </w:tc>
        <w:tc>
          <w:tcPr>
            <w:tcW w:w="1068" w:type="dxa"/>
            <w:tcBorders>
              <w:top w:val="single" w:sz="4" w:space="0" w:color="auto"/>
              <w:left w:val="single" w:sz="4" w:space="0" w:color="auto"/>
              <w:bottom w:val="single" w:sz="4" w:space="0" w:color="auto"/>
              <w:right w:val="single" w:sz="4" w:space="0" w:color="auto"/>
            </w:tcBorders>
            <w:hideMark/>
          </w:tcPr>
          <w:p w14:paraId="7F7F0C73"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35. A</w:t>
            </w:r>
          </w:p>
        </w:tc>
        <w:tc>
          <w:tcPr>
            <w:tcW w:w="1068" w:type="dxa"/>
            <w:tcBorders>
              <w:top w:val="single" w:sz="4" w:space="0" w:color="auto"/>
              <w:left w:val="single" w:sz="4" w:space="0" w:color="auto"/>
              <w:bottom w:val="single" w:sz="4" w:space="0" w:color="auto"/>
              <w:right w:val="single" w:sz="4" w:space="0" w:color="auto"/>
            </w:tcBorders>
            <w:hideMark/>
          </w:tcPr>
          <w:p w14:paraId="480D93C9"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36. D</w:t>
            </w:r>
          </w:p>
        </w:tc>
        <w:tc>
          <w:tcPr>
            <w:tcW w:w="1068" w:type="dxa"/>
            <w:tcBorders>
              <w:top w:val="single" w:sz="4" w:space="0" w:color="auto"/>
              <w:left w:val="single" w:sz="4" w:space="0" w:color="auto"/>
              <w:bottom w:val="single" w:sz="4" w:space="0" w:color="auto"/>
              <w:right w:val="single" w:sz="4" w:space="0" w:color="auto"/>
            </w:tcBorders>
            <w:hideMark/>
          </w:tcPr>
          <w:p w14:paraId="4BEB512C"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37. A</w:t>
            </w:r>
          </w:p>
        </w:tc>
        <w:tc>
          <w:tcPr>
            <w:tcW w:w="1069" w:type="dxa"/>
            <w:tcBorders>
              <w:top w:val="single" w:sz="4" w:space="0" w:color="auto"/>
              <w:left w:val="single" w:sz="4" w:space="0" w:color="auto"/>
              <w:bottom w:val="single" w:sz="4" w:space="0" w:color="auto"/>
              <w:right w:val="single" w:sz="4" w:space="0" w:color="auto"/>
            </w:tcBorders>
            <w:hideMark/>
          </w:tcPr>
          <w:p w14:paraId="1D95E5F2"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38. B</w:t>
            </w:r>
          </w:p>
        </w:tc>
        <w:tc>
          <w:tcPr>
            <w:tcW w:w="1069" w:type="dxa"/>
            <w:tcBorders>
              <w:top w:val="single" w:sz="4" w:space="0" w:color="auto"/>
              <w:left w:val="single" w:sz="4" w:space="0" w:color="auto"/>
              <w:bottom w:val="single" w:sz="4" w:space="0" w:color="auto"/>
              <w:right w:val="single" w:sz="4" w:space="0" w:color="auto"/>
            </w:tcBorders>
            <w:hideMark/>
          </w:tcPr>
          <w:p w14:paraId="1AA32A0A"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39. C</w:t>
            </w:r>
          </w:p>
        </w:tc>
        <w:tc>
          <w:tcPr>
            <w:tcW w:w="1069" w:type="dxa"/>
            <w:tcBorders>
              <w:top w:val="single" w:sz="4" w:space="0" w:color="auto"/>
              <w:left w:val="single" w:sz="4" w:space="0" w:color="auto"/>
              <w:bottom w:val="single" w:sz="4" w:space="0" w:color="auto"/>
              <w:right w:val="single" w:sz="4" w:space="0" w:color="auto"/>
            </w:tcBorders>
            <w:hideMark/>
          </w:tcPr>
          <w:p w14:paraId="00909329"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40. D</w:t>
            </w:r>
          </w:p>
        </w:tc>
      </w:tr>
    </w:tbl>
    <w:p w14:paraId="15E60A05" w14:textId="77777777" w:rsidR="00B87A2A" w:rsidRPr="00F93B87" w:rsidRDefault="00B87A2A" w:rsidP="0063680E">
      <w:pPr>
        <w:tabs>
          <w:tab w:val="left" w:pos="284"/>
          <w:tab w:val="left" w:pos="2835"/>
          <w:tab w:val="left" w:pos="5387"/>
          <w:tab w:val="left" w:pos="7938"/>
        </w:tabs>
        <w:rPr>
          <w:b/>
          <w:lang w:val="nl-NL"/>
        </w:rPr>
      </w:pPr>
    </w:p>
    <w:p w14:paraId="351B11EC" w14:textId="77777777" w:rsidR="00B87A2A" w:rsidRPr="00F93B87" w:rsidRDefault="00B87A2A" w:rsidP="006C1236">
      <w:pPr>
        <w:shd w:val="clear" w:color="auto" w:fill="C6D9F1"/>
        <w:tabs>
          <w:tab w:val="left" w:pos="284"/>
          <w:tab w:val="left" w:pos="2835"/>
          <w:tab w:val="left" w:pos="5387"/>
          <w:tab w:val="left" w:pos="7938"/>
        </w:tabs>
        <w:jc w:val="center"/>
        <w:rPr>
          <w:b/>
          <w:lang w:val="nl-NL"/>
        </w:rPr>
      </w:pPr>
      <w:r w:rsidRPr="00F93B87">
        <w:rPr>
          <w:b/>
          <w:lang w:val="nl-NL"/>
        </w:rPr>
        <w:t>ĐÁP ÁN CHI TIẾT</w:t>
      </w:r>
    </w:p>
    <w:p w14:paraId="6A8B55BC" w14:textId="77777777" w:rsidR="00B87A2A" w:rsidRPr="00F93B87" w:rsidRDefault="00B87A2A" w:rsidP="001A4E3E">
      <w:pPr>
        <w:tabs>
          <w:tab w:val="left" w:pos="284"/>
          <w:tab w:val="left" w:pos="2835"/>
          <w:tab w:val="left" w:pos="5387"/>
          <w:tab w:val="left" w:pos="7938"/>
        </w:tabs>
        <w:ind w:firstLine="142"/>
        <w:rPr>
          <w:b/>
          <w:lang w:val="nl-NL"/>
        </w:rPr>
      </w:pPr>
    </w:p>
    <w:p w14:paraId="7E6506AD" w14:textId="77777777" w:rsidR="00B87A2A" w:rsidRPr="00F93B87" w:rsidRDefault="00B87A2A" w:rsidP="006D0726">
      <w:pPr>
        <w:tabs>
          <w:tab w:val="left" w:pos="284"/>
          <w:tab w:val="left" w:pos="2835"/>
          <w:tab w:val="left" w:pos="5387"/>
          <w:tab w:val="left" w:pos="7938"/>
        </w:tabs>
        <w:ind w:firstLine="142"/>
        <w:rPr>
          <w:lang w:val="nl-NL"/>
        </w:rPr>
      </w:pPr>
      <w:r w:rsidRPr="00F93B87">
        <w:rPr>
          <w:b/>
          <w:lang w:val="nl-NL"/>
        </w:rPr>
        <w:t>Câu 1:</w:t>
      </w:r>
      <w:r w:rsidRPr="00F93B87">
        <w:rPr>
          <w:lang w:val="nl-NL"/>
        </w:rPr>
        <w:t xml:space="preserve"> Một chất điểm dao động điều hòa với phương trình </w:t>
      </w:r>
      <w:r w:rsidRPr="00F93B87">
        <w:rPr>
          <w:position w:val="-14"/>
          <w:lang w:val="nl-NL"/>
        </w:rPr>
        <w:object w:dxaOrig="1760" w:dyaOrig="400" w14:anchorId="0BD9463F">
          <v:shape id="_x0000_i1772" type="#_x0000_t75" style="width:87.65pt;height:20.65pt" o:ole="">
            <v:imagedata r:id="rId1469" o:title=""/>
          </v:shape>
          <o:OLEObject Type="Embed" ProgID="Equation.DSMT4" ShapeID="_x0000_i1772" DrawAspect="Content" ObjectID="_1653898125" r:id="rId1838"/>
        </w:object>
      </w:r>
      <w:r w:rsidRPr="00F93B87">
        <w:rPr>
          <w:lang w:val="nl-NL"/>
        </w:rPr>
        <w:t xml:space="preserve">, </w:t>
      </w:r>
      <w:r w:rsidRPr="00F93B87">
        <w:rPr>
          <w:position w:val="-6"/>
          <w:lang w:val="nl-NL"/>
        </w:rPr>
        <w:object w:dxaOrig="600" w:dyaOrig="279" w14:anchorId="2968A7A5">
          <v:shape id="_x0000_i1773" type="#_x0000_t75" style="width:30.05pt;height:14.4pt" o:ole="">
            <v:imagedata r:id="rId1471" o:title=""/>
          </v:shape>
          <o:OLEObject Type="Embed" ProgID="Equation.DSMT4" ShapeID="_x0000_i1773" DrawAspect="Content" ObjectID="_1653898126" r:id="rId1839"/>
        </w:object>
      </w:r>
      <w:r w:rsidRPr="00F93B87">
        <w:rPr>
          <w:lang w:val="nl-NL"/>
        </w:rPr>
        <w:t xml:space="preserve">. Đại lượng </w:t>
      </w:r>
      <w:r w:rsidRPr="00F93B87">
        <w:rPr>
          <w:position w:val="-6"/>
          <w:lang w:val="nl-NL"/>
        </w:rPr>
        <w:object w:dxaOrig="240" w:dyaOrig="279" w14:anchorId="2EF426BB">
          <v:shape id="_x0000_i1774" type="#_x0000_t75" style="width:11.9pt;height:14.4pt" o:ole="">
            <v:imagedata r:id="rId1473" o:title=""/>
          </v:shape>
          <o:OLEObject Type="Embed" ProgID="Equation.DSMT4" ShapeID="_x0000_i1774" DrawAspect="Content" ObjectID="_1653898127" r:id="rId1840"/>
        </w:object>
      </w:r>
      <w:r w:rsidRPr="00F93B87">
        <w:rPr>
          <w:lang w:val="nl-NL"/>
        </w:rPr>
        <w:t xml:space="preserve"> được gọi là</w:t>
      </w:r>
    </w:p>
    <w:p w14:paraId="04BE24F2" w14:textId="77777777" w:rsidR="00B87A2A" w:rsidRPr="00F93B87" w:rsidRDefault="00B87A2A" w:rsidP="006D0726">
      <w:pPr>
        <w:tabs>
          <w:tab w:val="left" w:pos="284"/>
          <w:tab w:val="left" w:pos="2835"/>
          <w:tab w:val="left" w:pos="5387"/>
          <w:tab w:val="left" w:pos="7938"/>
        </w:tabs>
        <w:ind w:firstLine="142"/>
        <w:rPr>
          <w:lang w:val="nl-NL"/>
        </w:rPr>
      </w:pPr>
      <w:r w:rsidRPr="00F93B87">
        <w:rPr>
          <w:b/>
          <w:lang w:val="nl-NL"/>
        </w:rPr>
        <w:tab/>
        <w:t xml:space="preserve">A. </w:t>
      </w:r>
      <w:r w:rsidRPr="00F93B87">
        <w:rPr>
          <w:lang w:val="nl-NL"/>
        </w:rPr>
        <w:t>biên độ của dao động.</w:t>
      </w:r>
      <w:r w:rsidRPr="00F93B87">
        <w:rPr>
          <w:lang w:val="nl-NL"/>
        </w:rPr>
        <w:tab/>
      </w:r>
      <w:r w:rsidRPr="00F93B87">
        <w:rPr>
          <w:lang w:val="nl-NL"/>
        </w:rPr>
        <w:tab/>
      </w:r>
      <w:r w:rsidRPr="00F93B87">
        <w:rPr>
          <w:b/>
          <w:lang w:val="nl-NL"/>
        </w:rPr>
        <w:t xml:space="preserve">B. </w:t>
      </w:r>
      <w:r w:rsidRPr="00F93B87">
        <w:rPr>
          <w:lang w:val="nl-NL"/>
        </w:rPr>
        <w:t>pha của dao động.</w:t>
      </w:r>
    </w:p>
    <w:p w14:paraId="0D9C0267" w14:textId="77777777" w:rsidR="00B87A2A" w:rsidRPr="00F93B87" w:rsidRDefault="00B87A2A" w:rsidP="006D0726">
      <w:pPr>
        <w:tabs>
          <w:tab w:val="left" w:pos="284"/>
          <w:tab w:val="left" w:pos="2835"/>
          <w:tab w:val="left" w:pos="5387"/>
          <w:tab w:val="left" w:pos="7938"/>
        </w:tabs>
        <w:ind w:firstLine="142"/>
        <w:rPr>
          <w:lang w:val="nl-NL"/>
        </w:rPr>
      </w:pPr>
      <w:r w:rsidRPr="00F93B87">
        <w:rPr>
          <w:b/>
          <w:lang w:val="nl-NL"/>
        </w:rPr>
        <w:tab/>
        <w:t xml:space="preserve">C. </w:t>
      </w:r>
      <w:r w:rsidRPr="00F93B87">
        <w:rPr>
          <w:lang w:val="nl-NL"/>
        </w:rPr>
        <w:t>tần số góc của dao động.</w:t>
      </w:r>
      <w:r w:rsidRPr="00F93B87">
        <w:rPr>
          <w:lang w:val="nl-NL"/>
        </w:rPr>
        <w:tab/>
      </w:r>
      <w:r w:rsidRPr="00F93B87">
        <w:rPr>
          <w:b/>
          <w:lang w:val="nl-NL"/>
        </w:rPr>
        <w:t xml:space="preserve">D. </w:t>
      </w:r>
      <w:r w:rsidRPr="00F93B87">
        <w:rPr>
          <w:lang w:val="nl-NL"/>
        </w:rPr>
        <w:t>pha ban đầu của dao động.</w:t>
      </w:r>
    </w:p>
    <w:p w14:paraId="3514DC85" w14:textId="77777777" w:rsidR="00B87A2A" w:rsidRPr="00F93B87" w:rsidRDefault="00B87A2A" w:rsidP="006C1236">
      <w:pPr>
        <w:shd w:val="clear" w:color="auto" w:fill="F79646"/>
        <w:tabs>
          <w:tab w:val="left" w:pos="284"/>
          <w:tab w:val="left" w:pos="2835"/>
          <w:tab w:val="left" w:pos="5387"/>
          <w:tab w:val="left" w:pos="7938"/>
        </w:tabs>
        <w:ind w:firstLine="142"/>
        <w:rPr>
          <w:b/>
        </w:rPr>
      </w:pPr>
      <w:r>
        <w:rPr>
          <w:b/>
          <w:lang w:val="nl-NL"/>
        </w:rPr>
        <w:sym w:font="Wingdings" w:char="F040"/>
      </w:r>
      <w:r>
        <w:rPr>
          <w:b/>
          <w:lang w:val="nl-NL"/>
        </w:rPr>
        <w:t xml:space="preserve"> Hướng dẫn</w:t>
      </w:r>
      <w:r w:rsidRPr="00F93B87">
        <w:rPr>
          <w:b/>
          <w:lang w:val="nl-NL"/>
        </w:rPr>
        <w:t>:</w:t>
      </w:r>
      <w:r w:rsidRPr="00F93B87">
        <w:rPr>
          <w:lang w:val="nl-NL"/>
        </w:rPr>
        <w:t xml:space="preserve"> </w:t>
      </w:r>
      <w:r w:rsidRPr="00F93B87">
        <w:rPr>
          <w:b/>
          <w:bCs/>
          <w:lang w:val="nl-NL"/>
        </w:rPr>
        <w:t>Chọn A.</w:t>
      </w:r>
    </w:p>
    <w:p w14:paraId="7C5CAF82" w14:textId="77777777" w:rsidR="00B87A2A" w:rsidRPr="00F93B87" w:rsidRDefault="00B87A2A" w:rsidP="001A4E3E">
      <w:pPr>
        <w:tabs>
          <w:tab w:val="left" w:pos="284"/>
          <w:tab w:val="left" w:pos="2835"/>
          <w:tab w:val="left" w:pos="5387"/>
          <w:tab w:val="left" w:pos="7938"/>
        </w:tabs>
        <w:ind w:firstLine="142"/>
      </w:pPr>
      <w:r w:rsidRPr="00F93B87">
        <w:rPr>
          <w:position w:val="-6"/>
        </w:rPr>
        <w:object w:dxaOrig="240" w:dyaOrig="279" w14:anchorId="677E99D7">
          <v:shape id="_x0000_i1775" type="#_x0000_t75" style="width:11.9pt;height:14.4pt" o:ole="">
            <v:imagedata r:id="rId1841" o:title=""/>
          </v:shape>
          <o:OLEObject Type="Embed" ProgID="Equation.DSMT4" ShapeID="_x0000_i1775" DrawAspect="Content" ObjectID="_1653898128" r:id="rId1842"/>
        </w:object>
      </w:r>
      <w:r w:rsidRPr="00F93B87">
        <w:t xml:space="preserve"> được gọi là biên độ của dao động.</w:t>
      </w:r>
    </w:p>
    <w:p w14:paraId="0AC5FC3A" w14:textId="77777777" w:rsidR="00B87A2A" w:rsidRPr="00F93B87" w:rsidRDefault="00B87A2A" w:rsidP="00617FE3">
      <w:pPr>
        <w:tabs>
          <w:tab w:val="left" w:pos="284"/>
          <w:tab w:val="left" w:pos="2835"/>
          <w:tab w:val="left" w:pos="5387"/>
          <w:tab w:val="left" w:pos="7938"/>
        </w:tabs>
        <w:ind w:firstLine="142"/>
      </w:pPr>
      <w:r w:rsidRPr="00F93B87">
        <w:rPr>
          <w:b/>
        </w:rPr>
        <w:t>Câu 2:</w:t>
      </w:r>
      <w:r w:rsidRPr="00F93B87">
        <w:t xml:space="preserve"> Trong dao động điều hoà của một vật thì tập hợp ba đại lượng nào sau đây là </w:t>
      </w:r>
      <w:r w:rsidRPr="00F93B87">
        <w:rPr>
          <w:b/>
          <w:bCs/>
        </w:rPr>
        <w:t>không</w:t>
      </w:r>
      <w:r w:rsidRPr="00F93B87">
        <w:t xml:space="preserve"> thay đổi theo thời gian?</w:t>
      </w:r>
    </w:p>
    <w:p w14:paraId="6869E30F" w14:textId="77777777" w:rsidR="00B87A2A" w:rsidRPr="00F93B87" w:rsidRDefault="00B87A2A" w:rsidP="00617FE3">
      <w:pPr>
        <w:tabs>
          <w:tab w:val="left" w:pos="284"/>
          <w:tab w:val="left" w:pos="2835"/>
          <w:tab w:val="left" w:pos="5387"/>
          <w:tab w:val="left" w:pos="7938"/>
        </w:tabs>
        <w:ind w:firstLine="142"/>
      </w:pPr>
      <w:r w:rsidRPr="00F93B87">
        <w:rPr>
          <w:b/>
        </w:rPr>
        <w:tab/>
        <w:t xml:space="preserve">A. </w:t>
      </w:r>
      <w:r w:rsidRPr="00F93B87">
        <w:t>động năng; tần số; lực.</w:t>
      </w:r>
      <w:r w:rsidRPr="00F93B87">
        <w:tab/>
      </w:r>
      <w:r w:rsidRPr="00F93B87">
        <w:tab/>
      </w:r>
      <w:r w:rsidRPr="00F93B87">
        <w:rPr>
          <w:b/>
        </w:rPr>
        <w:t xml:space="preserve">B. </w:t>
      </w:r>
      <w:r w:rsidRPr="00F93B87">
        <w:t>biên độ; tần số; năng lượng toàn phần.</w:t>
      </w:r>
    </w:p>
    <w:p w14:paraId="413893CF" w14:textId="77777777" w:rsidR="00B87A2A" w:rsidRPr="00F93B87" w:rsidRDefault="00B87A2A" w:rsidP="00617FE3">
      <w:pPr>
        <w:tabs>
          <w:tab w:val="left" w:pos="284"/>
          <w:tab w:val="left" w:pos="2835"/>
          <w:tab w:val="left" w:pos="5387"/>
          <w:tab w:val="left" w:pos="7938"/>
        </w:tabs>
        <w:ind w:firstLine="142"/>
      </w:pPr>
      <w:r w:rsidRPr="00F93B87">
        <w:rPr>
          <w:b/>
        </w:rPr>
        <w:tab/>
        <w:t xml:space="preserve">C. </w:t>
      </w:r>
      <w:r w:rsidRPr="00F93B87">
        <w:t>biên độ; tần số; gia tốc</w:t>
      </w:r>
      <w:r w:rsidRPr="00F93B87">
        <w:tab/>
      </w:r>
      <w:r w:rsidRPr="00F93B87">
        <w:tab/>
      </w:r>
      <w:r w:rsidRPr="00F93B87">
        <w:rPr>
          <w:b/>
        </w:rPr>
        <w:t xml:space="preserve">D. </w:t>
      </w:r>
      <w:r w:rsidRPr="00F93B87">
        <w:t>lực; vận tốc; năng lượng toàn phần.</w:t>
      </w:r>
    </w:p>
    <w:p w14:paraId="328B527A" w14:textId="77777777" w:rsidR="00B87A2A" w:rsidRPr="00617FE3" w:rsidRDefault="00B87A2A" w:rsidP="006C1236">
      <w:pPr>
        <w:shd w:val="clear" w:color="auto" w:fill="F79646"/>
        <w:tabs>
          <w:tab w:val="left" w:pos="284"/>
          <w:tab w:val="left" w:pos="2835"/>
          <w:tab w:val="left" w:pos="5387"/>
          <w:tab w:val="left" w:pos="7938"/>
        </w:tabs>
        <w:ind w:firstLine="142"/>
        <w:rPr>
          <w:b/>
        </w:rPr>
      </w:pPr>
      <w:r w:rsidRPr="00617FE3">
        <w:rPr>
          <w:b/>
        </w:rPr>
        <w:sym w:font="Wingdings" w:char="F040"/>
      </w:r>
      <w:r w:rsidRPr="00617FE3">
        <w:rPr>
          <w:b/>
        </w:rPr>
        <w:t xml:space="preserve"> Hướng dẫn: Chọn B.</w:t>
      </w:r>
    </w:p>
    <w:p w14:paraId="25E7E9D7" w14:textId="77777777" w:rsidR="00B87A2A" w:rsidRPr="00F93B87" w:rsidRDefault="00B87A2A" w:rsidP="001A4E3E">
      <w:pPr>
        <w:tabs>
          <w:tab w:val="left" w:pos="284"/>
          <w:tab w:val="left" w:pos="2835"/>
          <w:tab w:val="left" w:pos="5387"/>
          <w:tab w:val="left" w:pos="7938"/>
        </w:tabs>
        <w:ind w:firstLine="142"/>
      </w:pPr>
      <w:r w:rsidRPr="00F93B87">
        <w:t>Trong dao động điều hòa thì biên độ, tần số và năng lượng toàn phần là luôn không đổi theo thời gian.</w:t>
      </w:r>
    </w:p>
    <w:p w14:paraId="4D029693" w14:textId="77777777" w:rsidR="00B87A2A" w:rsidRPr="00F93B87" w:rsidRDefault="00B87A2A" w:rsidP="00E5664D">
      <w:pPr>
        <w:tabs>
          <w:tab w:val="left" w:pos="284"/>
          <w:tab w:val="left" w:pos="2835"/>
          <w:tab w:val="left" w:pos="5387"/>
          <w:tab w:val="left" w:pos="7938"/>
        </w:tabs>
        <w:ind w:firstLine="142"/>
        <w:rPr>
          <w:bCs/>
        </w:rPr>
      </w:pPr>
      <w:r w:rsidRPr="00F93B87">
        <w:rPr>
          <w:b/>
          <w:bCs/>
        </w:rPr>
        <w:t xml:space="preserve">Câu 3: </w:t>
      </w:r>
      <w:r w:rsidRPr="00F93B87">
        <w:rPr>
          <w:bCs/>
        </w:rPr>
        <w:t xml:space="preserve">Để khảo sát giao thoa sóng cơ, người ta bố trí trên mặt nước nằm ngang hai nguồn kết hợp </w:t>
      </w:r>
      <w:r w:rsidRPr="00F93B87">
        <w:rPr>
          <w:bCs/>
          <w:position w:val="-12"/>
        </w:rPr>
        <w:object w:dxaOrig="260" w:dyaOrig="360" w14:anchorId="7EE0B900">
          <v:shape id="_x0000_i1776" type="#_x0000_t75" style="width:13.75pt;height:18.15pt" o:ole="">
            <v:imagedata r:id="rId1475" o:title=""/>
          </v:shape>
          <o:OLEObject Type="Embed" ProgID="Equation.DSMT4" ShapeID="_x0000_i1776" DrawAspect="Content" ObjectID="_1653898129" r:id="rId1843"/>
        </w:object>
      </w:r>
      <w:r w:rsidRPr="00F93B87">
        <w:rPr>
          <w:bCs/>
        </w:rPr>
        <w:t xml:space="preserve"> và </w:t>
      </w:r>
      <w:r w:rsidRPr="00F93B87">
        <w:rPr>
          <w:bCs/>
          <w:position w:val="-12"/>
        </w:rPr>
        <w:object w:dxaOrig="279" w:dyaOrig="360" w14:anchorId="0E26246C">
          <v:shape id="_x0000_i1777" type="#_x0000_t75" style="width:13.75pt;height:18.15pt" o:ole="">
            <v:imagedata r:id="rId1477" o:title=""/>
          </v:shape>
          <o:OLEObject Type="Embed" ProgID="Equation.DSMT4" ShapeID="_x0000_i1777" DrawAspect="Content" ObjectID="_1653898130" r:id="rId1844"/>
        </w:object>
      </w:r>
      <w:r w:rsidRPr="00F93B87">
        <w:rPr>
          <w:bCs/>
        </w:rPr>
        <w:t xml:space="preserve">. Hai nguồn này dao động điều hòa theo phương thẳng đứng, cùng pha. Xem biên độ sóng không thay đổi trong quá trình truyền sóng. Các điểm thuộc mặt nước và nằm trên đường trung trực của đoạn </w:t>
      </w:r>
      <w:r w:rsidRPr="00F93B87">
        <w:rPr>
          <w:bCs/>
          <w:position w:val="-12"/>
        </w:rPr>
        <w:object w:dxaOrig="460" w:dyaOrig="360" w14:anchorId="684FFA9B">
          <v:shape id="_x0000_i1778" type="#_x0000_t75" style="width:23.8pt;height:18.15pt" o:ole="">
            <v:imagedata r:id="rId1479" o:title=""/>
          </v:shape>
          <o:OLEObject Type="Embed" ProgID="Equation.DSMT4" ShapeID="_x0000_i1778" DrawAspect="Content" ObjectID="_1653898131" r:id="rId1845"/>
        </w:object>
      </w:r>
      <w:r w:rsidRPr="00F93B87">
        <w:rPr>
          <w:bCs/>
        </w:rPr>
        <w:t xml:space="preserve"> sẽ </w:t>
      </w:r>
    </w:p>
    <w:p w14:paraId="77576B74" w14:textId="77777777" w:rsidR="00B87A2A" w:rsidRPr="00F93B87" w:rsidRDefault="00B87A2A" w:rsidP="00E5664D">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dao động với biên độ bằng nửa biên độ cực đại. </w:t>
      </w:r>
      <w:r w:rsidRPr="00F93B87">
        <w:rPr>
          <w:bCs/>
        </w:rPr>
        <w:tab/>
      </w:r>
      <w:r w:rsidRPr="00F93B87">
        <w:rPr>
          <w:b/>
          <w:bCs/>
        </w:rPr>
        <w:t>B.</w:t>
      </w:r>
      <w:r w:rsidRPr="00F93B87">
        <w:rPr>
          <w:bCs/>
        </w:rPr>
        <w:t xml:space="preserve"> dao động với biên độ cực tiểu. </w:t>
      </w:r>
    </w:p>
    <w:p w14:paraId="6FC22A1D" w14:textId="77777777" w:rsidR="00B87A2A" w:rsidRPr="00F93B87" w:rsidRDefault="00B87A2A" w:rsidP="00E5664D">
      <w:pPr>
        <w:tabs>
          <w:tab w:val="left" w:pos="284"/>
          <w:tab w:val="left" w:pos="2835"/>
          <w:tab w:val="left" w:pos="5387"/>
          <w:tab w:val="left" w:pos="7938"/>
        </w:tabs>
        <w:ind w:firstLine="142"/>
        <w:rPr>
          <w:bCs/>
        </w:rPr>
      </w:pPr>
      <w:r w:rsidRPr="00F93B87">
        <w:rPr>
          <w:b/>
          <w:bCs/>
        </w:rPr>
        <w:tab/>
        <w:t>C.</w:t>
      </w:r>
      <w:r w:rsidRPr="00F93B87">
        <w:rPr>
          <w:bCs/>
        </w:rPr>
        <w:t xml:space="preserve"> dao động với biên độ cực đại. </w:t>
      </w:r>
      <w:r w:rsidRPr="00F93B87">
        <w:rPr>
          <w:bCs/>
        </w:rPr>
        <w:tab/>
      </w:r>
      <w:r w:rsidRPr="00F93B87">
        <w:rPr>
          <w:b/>
          <w:bCs/>
        </w:rPr>
        <w:t>D.</w:t>
      </w:r>
      <w:r w:rsidRPr="00F93B87">
        <w:rPr>
          <w:bCs/>
        </w:rPr>
        <w:t xml:space="preserve"> không dao động. </w:t>
      </w:r>
    </w:p>
    <w:p w14:paraId="06D686CF" w14:textId="77777777" w:rsidR="00B87A2A" w:rsidRPr="00F93B87" w:rsidRDefault="00B87A2A" w:rsidP="006C1236">
      <w:pPr>
        <w:shd w:val="clear" w:color="auto" w:fill="F79646"/>
        <w:tabs>
          <w:tab w:val="left" w:pos="284"/>
          <w:tab w:val="left" w:pos="2835"/>
          <w:tab w:val="left" w:pos="5387"/>
          <w:tab w:val="left" w:pos="7938"/>
        </w:tabs>
        <w:ind w:firstLine="142"/>
        <w:rPr>
          <w:b/>
          <w:bCs/>
        </w:rPr>
      </w:pPr>
      <w:r>
        <w:rPr>
          <w:b/>
          <w:bCs/>
        </w:rPr>
        <w:sym w:font="Wingdings" w:char="F040"/>
      </w:r>
      <w:r>
        <w:rPr>
          <w:b/>
          <w:bCs/>
        </w:rPr>
        <w:t xml:space="preserve"> Hướng dẫn</w:t>
      </w:r>
      <w:r w:rsidRPr="00F93B87">
        <w:rPr>
          <w:b/>
          <w:bCs/>
        </w:rPr>
        <w:t xml:space="preserve">: </w:t>
      </w:r>
      <w:r>
        <w:rPr>
          <w:b/>
          <w:bCs/>
        </w:rPr>
        <w:t>Chọn C.</w:t>
      </w:r>
    </w:p>
    <w:p w14:paraId="6EFE78CE" w14:textId="77777777" w:rsidR="00B87A2A" w:rsidRPr="00F93B87" w:rsidRDefault="00B87A2A" w:rsidP="001A4E3E">
      <w:pPr>
        <w:tabs>
          <w:tab w:val="left" w:pos="284"/>
          <w:tab w:val="left" w:pos="2835"/>
          <w:tab w:val="left" w:pos="5387"/>
          <w:tab w:val="left" w:pos="7938"/>
        </w:tabs>
        <w:ind w:firstLine="142"/>
        <w:rPr>
          <w:bCs/>
        </w:rPr>
      </w:pPr>
      <w:r w:rsidRPr="00F93B87">
        <w:rPr>
          <w:bCs/>
        </w:rPr>
        <w:t>Các điểm trên mặt nước thuộc trung trực của hai nguồn sóng sẽ dao động với biên độ cực đại</w:t>
      </w:r>
      <w:r>
        <w:rPr>
          <w:bCs/>
        </w:rPr>
        <w:t>.</w:t>
      </w:r>
      <w:r w:rsidRPr="00F93B87">
        <w:rPr>
          <w:bCs/>
        </w:rPr>
        <w:t xml:space="preserve"> </w:t>
      </w:r>
    </w:p>
    <w:p w14:paraId="336D6D39" w14:textId="77777777" w:rsidR="00B87A2A" w:rsidRPr="00F93B87" w:rsidRDefault="00B87A2A" w:rsidP="00E5664D">
      <w:pPr>
        <w:tabs>
          <w:tab w:val="left" w:pos="284"/>
          <w:tab w:val="left" w:pos="2835"/>
          <w:tab w:val="left" w:pos="5387"/>
          <w:tab w:val="left" w:pos="7938"/>
        </w:tabs>
        <w:ind w:firstLine="142"/>
        <w:rPr>
          <w:bCs/>
        </w:rPr>
      </w:pPr>
      <w:r w:rsidRPr="00F93B87">
        <w:rPr>
          <w:b/>
          <w:bCs/>
        </w:rPr>
        <w:t xml:space="preserve">Câu 4: </w:t>
      </w:r>
      <w:r w:rsidRPr="00F93B87">
        <w:rPr>
          <w:bCs/>
        </w:rPr>
        <w:t xml:space="preserve">Khi nói về sóng cơ, phát biểu nào sau đây </w:t>
      </w:r>
      <w:r w:rsidRPr="00F93B87">
        <w:rPr>
          <w:b/>
          <w:bCs/>
        </w:rPr>
        <w:t>sai</w:t>
      </w:r>
      <w:r w:rsidRPr="00F93B87">
        <w:rPr>
          <w:bCs/>
        </w:rPr>
        <w:t>?</w:t>
      </w:r>
    </w:p>
    <w:p w14:paraId="0803FD40" w14:textId="77777777" w:rsidR="00B87A2A" w:rsidRPr="00F93B87" w:rsidRDefault="00B87A2A" w:rsidP="00E5664D">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sóng cơ lan truyền được trong chân không.</w:t>
      </w:r>
      <w:r w:rsidRPr="00F93B87">
        <w:rPr>
          <w:bCs/>
        </w:rPr>
        <w:tab/>
      </w:r>
      <w:r w:rsidRPr="00F93B87">
        <w:rPr>
          <w:b/>
          <w:bCs/>
        </w:rPr>
        <w:t>B.</w:t>
      </w:r>
      <w:r w:rsidRPr="00F93B87">
        <w:rPr>
          <w:bCs/>
        </w:rPr>
        <w:t xml:space="preserve"> sóng cơ lan truyền được trong chất rắn.</w:t>
      </w:r>
    </w:p>
    <w:p w14:paraId="1C17360D" w14:textId="77777777" w:rsidR="00B87A2A" w:rsidRPr="00F93B87" w:rsidRDefault="00B87A2A" w:rsidP="00E5664D">
      <w:pPr>
        <w:tabs>
          <w:tab w:val="left" w:pos="284"/>
          <w:tab w:val="left" w:pos="2835"/>
          <w:tab w:val="left" w:pos="5387"/>
          <w:tab w:val="left" w:pos="7938"/>
        </w:tabs>
        <w:ind w:firstLine="142"/>
        <w:rPr>
          <w:bCs/>
        </w:rPr>
      </w:pPr>
      <w:r w:rsidRPr="00F93B87">
        <w:rPr>
          <w:bCs/>
        </w:rPr>
        <w:tab/>
      </w:r>
      <w:r w:rsidRPr="00F93B87">
        <w:rPr>
          <w:b/>
          <w:bCs/>
        </w:rPr>
        <w:t>C.</w:t>
      </w:r>
      <w:r w:rsidRPr="00F93B87">
        <w:rPr>
          <w:bCs/>
        </w:rPr>
        <w:t xml:space="preserve"> sóng cơ lan truyền được trong chất khí.</w:t>
      </w:r>
      <w:r w:rsidRPr="00F93B87">
        <w:rPr>
          <w:bCs/>
        </w:rPr>
        <w:tab/>
      </w:r>
      <w:r w:rsidRPr="00F93B87">
        <w:rPr>
          <w:b/>
          <w:bCs/>
        </w:rPr>
        <w:t>D.</w:t>
      </w:r>
      <w:r w:rsidRPr="00F93B87">
        <w:rPr>
          <w:bCs/>
        </w:rPr>
        <w:t xml:space="preserve"> sóng cơ lan truyền được trong chất lỏng.</w:t>
      </w:r>
    </w:p>
    <w:p w14:paraId="4181543C" w14:textId="77777777" w:rsidR="00B87A2A" w:rsidRPr="00F93B87" w:rsidRDefault="00B87A2A" w:rsidP="006C1236">
      <w:pPr>
        <w:shd w:val="clear" w:color="auto" w:fill="F79646"/>
        <w:tabs>
          <w:tab w:val="left" w:pos="284"/>
          <w:tab w:val="left" w:pos="2835"/>
          <w:tab w:val="left" w:pos="5387"/>
          <w:tab w:val="left" w:pos="7938"/>
        </w:tabs>
        <w:ind w:firstLine="142"/>
        <w:rPr>
          <w:b/>
          <w:bCs/>
        </w:rPr>
      </w:pPr>
      <w:r>
        <w:rPr>
          <w:b/>
          <w:bCs/>
        </w:rPr>
        <w:sym w:font="Wingdings" w:char="F040"/>
      </w:r>
      <w:r>
        <w:rPr>
          <w:b/>
          <w:bCs/>
        </w:rPr>
        <w:t xml:space="preserve"> Hướng dẫn</w:t>
      </w:r>
      <w:r w:rsidRPr="00F93B87">
        <w:rPr>
          <w:b/>
          <w:bCs/>
        </w:rPr>
        <w:t xml:space="preserve">: </w:t>
      </w:r>
      <w:r>
        <w:rPr>
          <w:b/>
          <w:bCs/>
        </w:rPr>
        <w:t>Chọn A.</w:t>
      </w:r>
    </w:p>
    <w:p w14:paraId="19894E87" w14:textId="77777777" w:rsidR="00B87A2A" w:rsidRPr="00F93B87" w:rsidRDefault="00B87A2A" w:rsidP="001A4E3E">
      <w:pPr>
        <w:tabs>
          <w:tab w:val="left" w:pos="284"/>
          <w:tab w:val="left" w:pos="2835"/>
          <w:tab w:val="left" w:pos="5387"/>
          <w:tab w:val="left" w:pos="7938"/>
        </w:tabs>
        <w:ind w:firstLine="142"/>
        <w:rPr>
          <w:bCs/>
        </w:rPr>
      </w:pPr>
      <w:r w:rsidRPr="00F93B87">
        <w:rPr>
          <w:bCs/>
        </w:rPr>
        <w:t>Sóng cơ không lan truyền được trong chân không → A sai</w:t>
      </w:r>
      <w:r>
        <w:rPr>
          <w:bCs/>
        </w:rPr>
        <w:t>.</w:t>
      </w:r>
    </w:p>
    <w:p w14:paraId="43964485" w14:textId="77777777" w:rsidR="00B87A2A" w:rsidRPr="00F93B87" w:rsidRDefault="00B87A2A" w:rsidP="000E019B">
      <w:pPr>
        <w:tabs>
          <w:tab w:val="left" w:pos="284"/>
          <w:tab w:val="left" w:pos="2835"/>
          <w:tab w:val="left" w:pos="5387"/>
          <w:tab w:val="left" w:pos="7938"/>
        </w:tabs>
        <w:ind w:firstLine="142"/>
      </w:pPr>
      <w:r w:rsidRPr="00F93B87">
        <w:rPr>
          <w:b/>
        </w:rPr>
        <w:t>Câu 5:</w:t>
      </w:r>
      <w:r w:rsidRPr="00F93B87">
        <w:t xml:space="preserve"> Đặt hiệu điện thế </w:t>
      </w:r>
      <w:r w:rsidRPr="00F93B87">
        <w:rPr>
          <w:position w:val="-14"/>
        </w:rPr>
        <w:object w:dxaOrig="1500" w:dyaOrig="400" w14:anchorId="5F4DEF10">
          <v:shape id="_x0000_i1779" type="#_x0000_t75" style="width:75.15pt;height:20.65pt" o:ole="">
            <v:imagedata r:id="rId1481" o:title=""/>
          </v:shape>
          <o:OLEObject Type="Embed" ProgID="Equation.DSMT4" ShapeID="_x0000_i1779" DrawAspect="Content" ObjectID="_1653898132" r:id="rId1846"/>
        </w:object>
      </w:r>
      <w:r w:rsidRPr="00F93B87">
        <w:t>(</w:t>
      </w:r>
      <w:r w:rsidRPr="00F93B87">
        <w:rPr>
          <w:position w:val="-12"/>
        </w:rPr>
        <w:object w:dxaOrig="320" w:dyaOrig="360" w14:anchorId="4BD92216">
          <v:shape id="_x0000_i1780" type="#_x0000_t75" style="width:16.3pt;height:18.15pt" o:ole="">
            <v:imagedata r:id="rId1483" o:title=""/>
          </v:shape>
          <o:OLEObject Type="Embed" ProgID="Equation.DSMT4" ShapeID="_x0000_i1780" DrawAspect="Content" ObjectID="_1653898133" r:id="rId1847"/>
        </w:object>
      </w:r>
      <w:r w:rsidRPr="00F93B87">
        <w:t xml:space="preserve"> không đổi) vào hai đầu đoạn mạch </w:t>
      </w:r>
      <w:r w:rsidRPr="00F93B87">
        <w:rPr>
          <w:position w:val="-6"/>
        </w:rPr>
        <w:object w:dxaOrig="540" w:dyaOrig="279" w14:anchorId="63FD87B2">
          <v:shape id="_x0000_i1781" type="#_x0000_t75" style="width:26.9pt;height:14.4pt" o:ole="">
            <v:imagedata r:id="rId1485" o:title=""/>
          </v:shape>
          <o:OLEObject Type="Embed" ProgID="Equation.DSMT4" ShapeID="_x0000_i1781" DrawAspect="Content" ObjectID="_1653898134" r:id="rId1848"/>
        </w:object>
      </w:r>
      <w:r w:rsidRPr="00F93B87">
        <w:t xml:space="preserve"> không phân nhánh. Biết điện trở thuần của mạch không đổi. Khi có hiện tượng cộng hưởng điện trong đoạn mạch, phát biểu nào sau đây </w:t>
      </w:r>
      <w:r w:rsidRPr="00F93B87">
        <w:rPr>
          <w:b/>
          <w:bCs/>
        </w:rPr>
        <w:t>sai</w:t>
      </w:r>
      <w:r w:rsidRPr="00F93B87">
        <w:t>?</w:t>
      </w:r>
    </w:p>
    <w:p w14:paraId="76CF73FC" w14:textId="77777777" w:rsidR="00B87A2A" w:rsidRPr="00F93B87" w:rsidRDefault="00B87A2A" w:rsidP="000E019B">
      <w:pPr>
        <w:tabs>
          <w:tab w:val="left" w:pos="284"/>
          <w:tab w:val="left" w:pos="2835"/>
          <w:tab w:val="left" w:pos="5387"/>
          <w:tab w:val="left" w:pos="7938"/>
        </w:tabs>
        <w:ind w:firstLine="142"/>
      </w:pPr>
      <w:r w:rsidRPr="00F93B87">
        <w:rPr>
          <w:b/>
        </w:rPr>
        <w:tab/>
        <w:t xml:space="preserve">A. </w:t>
      </w:r>
      <w:r w:rsidRPr="00F93B87">
        <w:t>Cường độ hiệu dụng của dòng điện trong mạch đạt giá trị lớn nhất.</w:t>
      </w:r>
    </w:p>
    <w:p w14:paraId="0FA18A4E" w14:textId="77777777" w:rsidR="00B87A2A" w:rsidRPr="00F93B87" w:rsidRDefault="00B87A2A" w:rsidP="000E019B">
      <w:pPr>
        <w:tabs>
          <w:tab w:val="left" w:pos="284"/>
          <w:tab w:val="left" w:pos="2835"/>
          <w:tab w:val="left" w:pos="5387"/>
          <w:tab w:val="left" w:pos="7938"/>
        </w:tabs>
        <w:ind w:firstLine="142"/>
      </w:pPr>
      <w:r w:rsidRPr="00F93B87">
        <w:rPr>
          <w:b/>
        </w:rPr>
        <w:tab/>
        <w:t xml:space="preserve">B. </w:t>
      </w:r>
      <w:r w:rsidRPr="00F93B87">
        <w:t>Hiệu điện thế tức thời ở hai đầu đoạn mạch cùng pha với hiệu điện thế tức thời ở hai đầu điện trở R.</w:t>
      </w:r>
    </w:p>
    <w:p w14:paraId="43437A46" w14:textId="77777777" w:rsidR="00B87A2A" w:rsidRPr="00F93B87" w:rsidRDefault="00B87A2A" w:rsidP="000E019B">
      <w:pPr>
        <w:tabs>
          <w:tab w:val="left" w:pos="284"/>
          <w:tab w:val="left" w:pos="2835"/>
          <w:tab w:val="left" w:pos="5387"/>
          <w:tab w:val="left" w:pos="7938"/>
        </w:tabs>
        <w:ind w:firstLine="142"/>
      </w:pPr>
      <w:r w:rsidRPr="00F93B87">
        <w:rPr>
          <w:b/>
        </w:rPr>
        <w:tab/>
        <w:t xml:space="preserve">C. </w:t>
      </w:r>
      <w:r w:rsidRPr="00F93B87">
        <w:t>Hiệu điện thế hiệu dụng ở hai đầu điện trở R nhỏ hơn hiệu điện thế hiệu dụng ở hai đầu đoạn mạch.</w:t>
      </w:r>
    </w:p>
    <w:p w14:paraId="0EB6A227" w14:textId="77777777" w:rsidR="00B87A2A" w:rsidRPr="00F93B87" w:rsidRDefault="00B87A2A" w:rsidP="000E019B">
      <w:pPr>
        <w:tabs>
          <w:tab w:val="left" w:pos="284"/>
          <w:tab w:val="left" w:pos="2835"/>
          <w:tab w:val="left" w:pos="5387"/>
          <w:tab w:val="left" w:pos="7938"/>
        </w:tabs>
        <w:ind w:firstLine="142"/>
      </w:pPr>
      <w:r w:rsidRPr="00F93B87">
        <w:rPr>
          <w:b/>
        </w:rPr>
        <w:tab/>
        <w:t xml:space="preserve">D. </w:t>
      </w:r>
      <w:r w:rsidRPr="00F93B87">
        <w:t>Cảm kháng và dung kháng của đoạn mạch bằng nhau.</w:t>
      </w:r>
    </w:p>
    <w:p w14:paraId="0F777A07" w14:textId="77777777" w:rsidR="00B87A2A" w:rsidRPr="000E019B" w:rsidRDefault="00B87A2A" w:rsidP="006C1236">
      <w:pPr>
        <w:shd w:val="clear" w:color="auto" w:fill="F79646"/>
        <w:tabs>
          <w:tab w:val="left" w:pos="284"/>
          <w:tab w:val="left" w:pos="2835"/>
          <w:tab w:val="left" w:pos="5387"/>
          <w:tab w:val="left" w:pos="7938"/>
        </w:tabs>
        <w:ind w:firstLine="142"/>
        <w:rPr>
          <w:b/>
        </w:rPr>
      </w:pPr>
      <w:r w:rsidRPr="000E019B">
        <w:rPr>
          <w:b/>
        </w:rPr>
        <w:sym w:font="Wingdings" w:char="F040"/>
      </w:r>
      <w:r w:rsidRPr="000E019B">
        <w:rPr>
          <w:b/>
        </w:rPr>
        <w:t xml:space="preserve"> Hướng dẫn: Chọn C.</w:t>
      </w:r>
    </w:p>
    <w:p w14:paraId="7591196F" w14:textId="77777777" w:rsidR="00B87A2A" w:rsidRPr="00F93B87" w:rsidRDefault="00B87A2A" w:rsidP="001A4E3E">
      <w:pPr>
        <w:tabs>
          <w:tab w:val="left" w:pos="284"/>
          <w:tab w:val="left" w:pos="2835"/>
          <w:tab w:val="left" w:pos="5387"/>
          <w:tab w:val="left" w:pos="7938"/>
        </w:tabs>
        <w:ind w:firstLine="142"/>
      </w:pPr>
      <w:r w:rsidRPr="00F93B87">
        <w:t>Khi xảy ra cộng hưởng điện thì hiệu điện thế hiệu dụng giữa hai đầu đoạn mạch bằng hiệu điện thế hiệu dụng trên điện trở thuần → C sai</w:t>
      </w:r>
      <w:r>
        <w:t>.</w:t>
      </w:r>
    </w:p>
    <w:p w14:paraId="5A89AEAF" w14:textId="77777777" w:rsidR="00B87A2A" w:rsidRPr="00F93B87" w:rsidRDefault="00B87A2A" w:rsidP="000E019B">
      <w:pPr>
        <w:tabs>
          <w:tab w:val="left" w:pos="284"/>
          <w:tab w:val="left" w:pos="2835"/>
          <w:tab w:val="left" w:pos="5387"/>
          <w:tab w:val="left" w:pos="7938"/>
        </w:tabs>
        <w:ind w:firstLine="142"/>
      </w:pPr>
      <w:r w:rsidRPr="00F93B87">
        <w:rPr>
          <w:b/>
        </w:rPr>
        <w:lastRenderedPageBreak/>
        <w:t>Câu 6:</w:t>
      </w:r>
      <w:r w:rsidRPr="00F93B87">
        <w:t xml:space="preserve"> Biểu thức liên hệ giữa cường độ </w:t>
      </w:r>
      <w:r>
        <w:t>dòng</w:t>
      </w:r>
      <w:r w:rsidRPr="00F93B87">
        <w:t xml:space="preserve"> điện cực đại </w:t>
      </w:r>
      <w:r w:rsidRPr="00F93B87">
        <w:rPr>
          <w:position w:val="-12"/>
        </w:rPr>
        <w:object w:dxaOrig="240" w:dyaOrig="360" w14:anchorId="104BB27A">
          <v:shape id="_x0000_i1782" type="#_x0000_t75" style="width:11.9pt;height:18.15pt" o:ole="">
            <v:imagedata r:id="rId1487" o:title=""/>
          </v:shape>
          <o:OLEObject Type="Embed" ProgID="Equation.DSMT4" ShapeID="_x0000_i1782" DrawAspect="Content" ObjectID="_1653898135" r:id="rId1849"/>
        </w:object>
      </w:r>
      <w:r w:rsidRPr="00F93B87">
        <w:t xml:space="preserve"> và điện áp cực đại trên tụ </w:t>
      </w:r>
      <w:r w:rsidRPr="00F93B87">
        <w:rPr>
          <w:position w:val="-12"/>
        </w:rPr>
        <w:object w:dxaOrig="320" w:dyaOrig="360" w14:anchorId="430A9AA2">
          <v:shape id="_x0000_i1783" type="#_x0000_t75" style="width:16.3pt;height:18.15pt" o:ole="">
            <v:imagedata r:id="rId1489" o:title=""/>
          </v:shape>
          <o:OLEObject Type="Embed" ProgID="Equation.DSMT4" ShapeID="_x0000_i1783" DrawAspect="Content" ObjectID="_1653898136" r:id="rId1850"/>
        </w:object>
      </w:r>
      <w:r w:rsidRPr="00F93B87">
        <w:t xml:space="preserve"> của mạch dao động </w:t>
      </w:r>
      <w:r w:rsidRPr="00F93B87">
        <w:rPr>
          <w:position w:val="-6"/>
        </w:rPr>
        <w:object w:dxaOrig="400" w:dyaOrig="279" w14:anchorId="08DB080E">
          <v:shape id="_x0000_i1784" type="#_x0000_t75" style="width:20.65pt;height:14.4pt" o:ole="">
            <v:imagedata r:id="rId1491" o:title=""/>
          </v:shape>
          <o:OLEObject Type="Embed" ProgID="Equation.DSMT4" ShapeID="_x0000_i1784" DrawAspect="Content" ObjectID="_1653898137" r:id="rId1851"/>
        </w:object>
      </w:r>
      <w:r w:rsidRPr="00F93B87">
        <w:t>là</w:t>
      </w:r>
    </w:p>
    <w:p w14:paraId="6EFF570C" w14:textId="77777777" w:rsidR="00B87A2A" w:rsidRPr="00F93B87" w:rsidRDefault="00B87A2A" w:rsidP="000E019B">
      <w:pPr>
        <w:tabs>
          <w:tab w:val="left" w:pos="284"/>
          <w:tab w:val="left" w:pos="2835"/>
          <w:tab w:val="left" w:pos="5387"/>
          <w:tab w:val="left" w:pos="7938"/>
        </w:tabs>
        <w:ind w:firstLine="142"/>
      </w:pPr>
      <w:r w:rsidRPr="00F93B87">
        <w:rPr>
          <w:b/>
        </w:rPr>
        <w:tab/>
        <w:t>A.</w:t>
      </w:r>
      <w:r w:rsidRPr="00F93B87">
        <w:rPr>
          <w:b/>
          <w:position w:val="-12"/>
        </w:rPr>
        <w:object w:dxaOrig="1280" w:dyaOrig="400" w14:anchorId="55D0B456">
          <v:shape id="_x0000_i1785" type="#_x0000_t75" style="width:63.25pt;height:20.65pt" o:ole="">
            <v:imagedata r:id="rId1493" o:title=""/>
          </v:shape>
          <o:OLEObject Type="Embed" ProgID="Equation.DSMT4" ShapeID="_x0000_i1785" DrawAspect="Content" ObjectID="_1653898138" r:id="rId1852"/>
        </w:object>
      </w:r>
      <w:r w:rsidRPr="00F93B87">
        <w:t>.</w:t>
      </w:r>
      <w:r w:rsidRPr="00F93B87">
        <w:tab/>
      </w:r>
      <w:r w:rsidRPr="00F93B87">
        <w:rPr>
          <w:b/>
        </w:rPr>
        <w:t>B.</w:t>
      </w:r>
      <w:r w:rsidRPr="00F93B87">
        <w:rPr>
          <w:b/>
          <w:position w:val="-26"/>
        </w:rPr>
        <w:object w:dxaOrig="1160" w:dyaOrig="700" w14:anchorId="42A32A5F">
          <v:shape id="_x0000_i1786" type="#_x0000_t75" style="width:58.25pt;height:35.05pt" o:ole="">
            <v:imagedata r:id="rId1495" o:title=""/>
          </v:shape>
          <o:OLEObject Type="Embed" ProgID="Equation.DSMT4" ShapeID="_x0000_i1786" DrawAspect="Content" ObjectID="_1653898139" r:id="rId1853"/>
        </w:object>
      </w:r>
      <w:r w:rsidRPr="00F93B87">
        <w:t>.</w:t>
      </w:r>
      <w:r w:rsidRPr="00F93B87">
        <w:tab/>
      </w:r>
      <w:r w:rsidRPr="00F93B87">
        <w:rPr>
          <w:b/>
        </w:rPr>
        <w:t>C.</w:t>
      </w:r>
      <w:r w:rsidRPr="00F93B87">
        <w:rPr>
          <w:b/>
          <w:position w:val="-26"/>
        </w:rPr>
        <w:object w:dxaOrig="1160" w:dyaOrig="700" w14:anchorId="089D6445">
          <v:shape id="_x0000_i1787" type="#_x0000_t75" style="width:58.25pt;height:35.05pt" o:ole="">
            <v:imagedata r:id="rId1497" o:title=""/>
          </v:shape>
          <o:OLEObject Type="Embed" ProgID="Equation.DSMT4" ShapeID="_x0000_i1787" DrawAspect="Content" ObjectID="_1653898140" r:id="rId1854"/>
        </w:object>
      </w:r>
      <w:r w:rsidRPr="00F93B87">
        <w:t>.</w:t>
      </w:r>
      <w:r w:rsidRPr="00F93B87">
        <w:tab/>
      </w:r>
      <w:r w:rsidRPr="00F93B87">
        <w:rPr>
          <w:b/>
        </w:rPr>
        <w:t>D.</w:t>
      </w:r>
      <w:r w:rsidRPr="00F93B87">
        <w:rPr>
          <w:b/>
          <w:position w:val="-12"/>
        </w:rPr>
        <w:object w:dxaOrig="1280" w:dyaOrig="400" w14:anchorId="191C51CF">
          <v:shape id="_x0000_i1788" type="#_x0000_t75" style="width:63.25pt;height:20.65pt" o:ole="">
            <v:imagedata r:id="rId1499" o:title=""/>
          </v:shape>
          <o:OLEObject Type="Embed" ProgID="Equation.DSMT4" ShapeID="_x0000_i1788" DrawAspect="Content" ObjectID="_1653898141" r:id="rId1855"/>
        </w:object>
      </w:r>
      <w:r w:rsidRPr="00F93B87">
        <w:t>.</w:t>
      </w:r>
    </w:p>
    <w:p w14:paraId="54BB61A4" w14:textId="77777777" w:rsidR="00B87A2A" w:rsidRPr="000E019B" w:rsidRDefault="00B87A2A" w:rsidP="006C1236">
      <w:pPr>
        <w:shd w:val="clear" w:color="auto" w:fill="F79646"/>
        <w:tabs>
          <w:tab w:val="left" w:pos="284"/>
          <w:tab w:val="left" w:pos="2835"/>
          <w:tab w:val="left" w:pos="5387"/>
          <w:tab w:val="left" w:pos="7938"/>
        </w:tabs>
        <w:ind w:firstLine="142"/>
        <w:rPr>
          <w:b/>
        </w:rPr>
      </w:pPr>
      <w:r w:rsidRPr="000E019B">
        <w:rPr>
          <w:b/>
        </w:rPr>
        <w:sym w:font="Wingdings" w:char="F040"/>
      </w:r>
      <w:r w:rsidRPr="000E019B">
        <w:rPr>
          <w:b/>
        </w:rPr>
        <w:t xml:space="preserve"> Hướng dẫn: Chọn B.</w:t>
      </w:r>
    </w:p>
    <w:p w14:paraId="339DBB34" w14:textId="77777777" w:rsidR="00B87A2A" w:rsidRDefault="00B87A2A" w:rsidP="001A4E3E">
      <w:pPr>
        <w:tabs>
          <w:tab w:val="left" w:pos="284"/>
          <w:tab w:val="left" w:pos="2835"/>
          <w:tab w:val="left" w:pos="5387"/>
          <w:tab w:val="left" w:pos="7938"/>
        </w:tabs>
        <w:ind w:firstLine="142"/>
      </w:pPr>
      <w:r>
        <w:t>T</w:t>
      </w:r>
      <w:r w:rsidRPr="00F93B87">
        <w:t xml:space="preserve">a có: </w:t>
      </w:r>
    </w:p>
    <w:p w14:paraId="45237F93" w14:textId="77777777" w:rsidR="00B87A2A" w:rsidRPr="00EE5C4C" w:rsidRDefault="00B87A2A" w:rsidP="00B87A2A">
      <w:pPr>
        <w:pStyle w:val="ListParagraph"/>
        <w:numPr>
          <w:ilvl w:val="0"/>
          <w:numId w:val="43"/>
        </w:numPr>
        <w:tabs>
          <w:tab w:val="left" w:pos="284"/>
          <w:tab w:val="left" w:pos="2835"/>
          <w:tab w:val="left" w:pos="5387"/>
          <w:tab w:val="left" w:pos="7938"/>
        </w:tabs>
        <w:rPr>
          <w:szCs w:val="24"/>
        </w:rPr>
      </w:pPr>
      <w:r w:rsidRPr="00F93B87">
        <w:rPr>
          <w:position w:val="-24"/>
        </w:rPr>
        <w:object w:dxaOrig="1470" w:dyaOrig="615" w14:anchorId="6E7B2227">
          <v:shape id="_x0000_i1789" type="#_x0000_t75" style="width:73.25pt;height:31.3pt" o:ole="">
            <v:imagedata r:id="rId1856" o:title=""/>
          </v:shape>
          <o:OLEObject Type="Embed" ProgID="Equation.DSMT4" ShapeID="_x0000_i1789" DrawAspect="Content" ObjectID="_1653898142" r:id="rId1857"/>
        </w:object>
      </w:r>
      <w:r w:rsidRPr="00EE5C4C">
        <w:rPr>
          <w:szCs w:val="24"/>
        </w:rPr>
        <w:t xml:space="preserve">→ </w:t>
      </w:r>
      <w:r w:rsidRPr="00F93B87">
        <w:rPr>
          <w:position w:val="-26"/>
        </w:rPr>
        <w:object w:dxaOrig="1170" w:dyaOrig="705" w14:anchorId="04DA159A">
          <v:shape id="_x0000_i1790" type="#_x0000_t75" style="width:58.25pt;height:35.7pt" o:ole="">
            <v:imagedata r:id="rId1858" o:title=""/>
          </v:shape>
          <o:OLEObject Type="Embed" ProgID="Equation.DSMT4" ShapeID="_x0000_i1790" DrawAspect="Content" ObjectID="_1653898143" r:id="rId1859"/>
        </w:object>
      </w:r>
      <w:r w:rsidRPr="00EE5C4C">
        <w:rPr>
          <w:szCs w:val="24"/>
        </w:rPr>
        <w:t xml:space="preserve"> </w:t>
      </w:r>
      <w:r>
        <w:rPr>
          <w:szCs w:val="24"/>
        </w:rPr>
        <w:t>.</w:t>
      </w:r>
    </w:p>
    <w:p w14:paraId="7DE20164" w14:textId="77777777" w:rsidR="00B87A2A" w:rsidRPr="00F93B87" w:rsidRDefault="00B87A2A" w:rsidP="00EE5C4C">
      <w:pPr>
        <w:tabs>
          <w:tab w:val="left" w:pos="284"/>
          <w:tab w:val="left" w:pos="2835"/>
          <w:tab w:val="left" w:pos="5387"/>
          <w:tab w:val="left" w:pos="7938"/>
        </w:tabs>
        <w:ind w:firstLine="142"/>
        <w:rPr>
          <w:bCs/>
          <w:lang w:val="pt-BR"/>
        </w:rPr>
      </w:pPr>
      <w:r w:rsidRPr="00F93B87">
        <w:rPr>
          <w:b/>
          <w:bCs/>
          <w:lang w:val="pt-BR"/>
        </w:rPr>
        <w:t xml:space="preserve">Câu 7: </w:t>
      </w:r>
      <w:r w:rsidRPr="00F93B87">
        <w:rPr>
          <w:bCs/>
          <w:lang w:val="pt-BR"/>
        </w:rPr>
        <w:t>Trong dao động điều hòa, khoảng thời gian ngắn nhất để vật đi từ vị trí cân bằng đến vị trí biên là</w:t>
      </w:r>
    </w:p>
    <w:p w14:paraId="625C551C" w14:textId="77777777" w:rsidR="00B87A2A" w:rsidRPr="00F93B87" w:rsidRDefault="00B87A2A" w:rsidP="00EE5C4C">
      <w:pPr>
        <w:tabs>
          <w:tab w:val="left" w:pos="284"/>
          <w:tab w:val="left" w:pos="2835"/>
          <w:tab w:val="left" w:pos="5387"/>
          <w:tab w:val="left" w:pos="7938"/>
        </w:tabs>
        <w:ind w:firstLine="142"/>
        <w:rPr>
          <w:bCs/>
          <w:lang w:val="pt-BR"/>
        </w:rPr>
      </w:pPr>
      <w:r w:rsidRPr="00F93B87">
        <w:rPr>
          <w:bCs/>
          <w:lang w:val="pt-BR"/>
        </w:rPr>
        <w:t xml:space="preserve">    </w:t>
      </w:r>
      <w:r w:rsidRPr="00F93B87">
        <w:rPr>
          <w:b/>
          <w:bCs/>
          <w:lang w:val="pt-BR"/>
        </w:rPr>
        <w:t>A.</w:t>
      </w:r>
      <w:r w:rsidRPr="00F93B87">
        <w:rPr>
          <w:bCs/>
          <w:lang w:val="pt-BR"/>
        </w:rPr>
        <w:t xml:space="preserve"> một chu kì. </w:t>
      </w:r>
      <w:r w:rsidRPr="00F93B87">
        <w:rPr>
          <w:bCs/>
          <w:lang w:val="pt-BR"/>
        </w:rPr>
        <w:tab/>
      </w:r>
      <w:r w:rsidRPr="00F93B87">
        <w:rPr>
          <w:bCs/>
          <w:lang w:val="pt-BR"/>
        </w:rPr>
        <w:tab/>
      </w:r>
      <w:r w:rsidRPr="00F93B87">
        <w:rPr>
          <w:b/>
          <w:bCs/>
          <w:lang w:val="pt-BR"/>
        </w:rPr>
        <w:t>B.</w:t>
      </w:r>
      <w:r w:rsidRPr="00F93B87">
        <w:rPr>
          <w:bCs/>
          <w:lang w:val="pt-BR"/>
        </w:rPr>
        <w:t xml:space="preserve"> một nửa chu kì.</w:t>
      </w:r>
    </w:p>
    <w:p w14:paraId="0B39EFB6" w14:textId="77777777" w:rsidR="00B87A2A" w:rsidRPr="00F93B87" w:rsidRDefault="00B87A2A" w:rsidP="00EE5C4C">
      <w:pPr>
        <w:tabs>
          <w:tab w:val="left" w:pos="284"/>
          <w:tab w:val="left" w:pos="2835"/>
          <w:tab w:val="left" w:pos="5387"/>
          <w:tab w:val="left" w:pos="7938"/>
        </w:tabs>
        <w:ind w:firstLine="142"/>
        <w:rPr>
          <w:bCs/>
          <w:lang w:val="pt-BR"/>
        </w:rPr>
      </w:pPr>
      <w:r w:rsidRPr="00F93B87">
        <w:rPr>
          <w:bCs/>
          <w:lang w:val="pt-BR"/>
        </w:rPr>
        <w:t xml:space="preserve">    </w:t>
      </w:r>
      <w:r w:rsidRPr="00F93B87">
        <w:rPr>
          <w:b/>
          <w:bCs/>
          <w:lang w:val="pt-BR"/>
        </w:rPr>
        <w:t>C.</w:t>
      </w:r>
      <w:r w:rsidRPr="00F93B87">
        <w:rPr>
          <w:bCs/>
          <w:lang w:val="pt-BR"/>
        </w:rPr>
        <w:t xml:space="preserve"> một phần tư chu kì.     </w:t>
      </w:r>
      <w:r w:rsidRPr="00F93B87">
        <w:rPr>
          <w:bCs/>
          <w:lang w:val="pt-BR"/>
        </w:rPr>
        <w:tab/>
      </w:r>
      <w:r w:rsidRPr="00F93B87">
        <w:rPr>
          <w:b/>
          <w:bCs/>
          <w:lang w:val="pt-BR"/>
        </w:rPr>
        <w:t>D.</w:t>
      </w:r>
      <w:r w:rsidRPr="00F93B87">
        <w:rPr>
          <w:bCs/>
          <w:lang w:val="pt-BR"/>
        </w:rPr>
        <w:t xml:space="preserve"> mai chu kì.  </w:t>
      </w:r>
    </w:p>
    <w:p w14:paraId="48ADD91B" w14:textId="77777777" w:rsidR="00B87A2A" w:rsidRPr="00F93B87" w:rsidRDefault="00B87A2A" w:rsidP="006C1236">
      <w:pPr>
        <w:shd w:val="clear" w:color="auto" w:fill="F79646"/>
        <w:tabs>
          <w:tab w:val="left" w:pos="284"/>
          <w:tab w:val="left" w:pos="2835"/>
          <w:tab w:val="left" w:pos="5387"/>
          <w:tab w:val="left" w:pos="7938"/>
        </w:tabs>
        <w:ind w:firstLine="142"/>
        <w:rPr>
          <w:b/>
        </w:rPr>
      </w:pPr>
      <w:r>
        <w:rPr>
          <w:b/>
          <w:bCs/>
          <w:lang w:val="pt-BR"/>
        </w:rPr>
        <w:sym w:font="Wingdings" w:char="F040"/>
      </w:r>
      <w:r>
        <w:rPr>
          <w:b/>
          <w:bCs/>
          <w:lang w:val="pt-BR"/>
        </w:rPr>
        <w:t xml:space="preserve"> Hướng dẫn</w:t>
      </w:r>
      <w:r w:rsidRPr="00F93B87">
        <w:rPr>
          <w:b/>
          <w:bCs/>
          <w:lang w:val="pt-BR"/>
        </w:rPr>
        <w:t xml:space="preserve">: </w:t>
      </w:r>
      <w:r>
        <w:rPr>
          <w:b/>
          <w:bCs/>
          <w:lang w:val="pt-BR"/>
        </w:rPr>
        <w:t>Chọn C.</w:t>
      </w:r>
    </w:p>
    <w:p w14:paraId="506EBF4B" w14:textId="77777777" w:rsidR="00B87A2A" w:rsidRPr="00F93B87" w:rsidRDefault="00B87A2A" w:rsidP="001A4E3E">
      <w:pPr>
        <w:tabs>
          <w:tab w:val="left" w:pos="284"/>
          <w:tab w:val="left" w:pos="2835"/>
          <w:tab w:val="left" w:pos="5387"/>
          <w:tab w:val="left" w:pos="7938"/>
        </w:tabs>
        <w:ind w:firstLine="142"/>
      </w:pPr>
      <w:r w:rsidRPr="00F93B87">
        <w:t>Khoảng thời gian ngắn nhất để đi từ vị trí cân bằng ra biên là một phần tư chu kì</w:t>
      </w:r>
      <w:r>
        <w:t>.</w:t>
      </w:r>
    </w:p>
    <w:p w14:paraId="43AD7BF5" w14:textId="77777777" w:rsidR="00B87A2A" w:rsidRPr="00F93B87" w:rsidRDefault="00B87A2A" w:rsidP="00EE5C4C">
      <w:pPr>
        <w:tabs>
          <w:tab w:val="left" w:pos="284"/>
          <w:tab w:val="left" w:pos="2835"/>
          <w:tab w:val="left" w:pos="5387"/>
          <w:tab w:val="left" w:pos="7938"/>
        </w:tabs>
        <w:ind w:firstLine="142"/>
        <w:rPr>
          <w:lang w:val="fr-FR"/>
        </w:rPr>
      </w:pPr>
      <w:r w:rsidRPr="00F93B87">
        <w:rPr>
          <w:b/>
          <w:lang w:val="fr-FR"/>
        </w:rPr>
        <w:t>Câu 8:</w:t>
      </w:r>
      <w:r w:rsidRPr="00F93B87">
        <w:rPr>
          <w:lang w:val="fr-FR"/>
        </w:rPr>
        <w:t xml:space="preserve"> Trong chân không, các bức xạ được sắp xếp theo thứ tự bước sóng giảm dần là</w:t>
      </w:r>
    </w:p>
    <w:p w14:paraId="71794C6E" w14:textId="77777777" w:rsidR="00B87A2A" w:rsidRPr="00F93B87" w:rsidRDefault="00B87A2A" w:rsidP="00EE5C4C">
      <w:pPr>
        <w:tabs>
          <w:tab w:val="left" w:pos="284"/>
          <w:tab w:val="left" w:pos="2835"/>
          <w:tab w:val="left" w:pos="5387"/>
          <w:tab w:val="left" w:pos="7938"/>
        </w:tabs>
        <w:ind w:firstLine="142"/>
      </w:pPr>
      <w:r w:rsidRPr="00F93B87">
        <w:rPr>
          <w:b/>
          <w:lang w:val="fr-FR"/>
        </w:rPr>
        <w:tab/>
        <w:t xml:space="preserve">A. </w:t>
      </w:r>
      <w:r w:rsidRPr="00F93B87">
        <w:rPr>
          <w:lang w:val="fr-FR"/>
        </w:rPr>
        <w:t>tia hồng ngoại, ánh sáng tím, tia Rơn – ghen, tia tử ngoại.</w:t>
      </w:r>
    </w:p>
    <w:p w14:paraId="5575FD6A" w14:textId="77777777" w:rsidR="00B87A2A" w:rsidRPr="00F93B87" w:rsidRDefault="00B87A2A" w:rsidP="00EE5C4C">
      <w:pPr>
        <w:tabs>
          <w:tab w:val="left" w:pos="284"/>
          <w:tab w:val="left" w:pos="2835"/>
          <w:tab w:val="left" w:pos="5387"/>
          <w:tab w:val="left" w:pos="7938"/>
        </w:tabs>
        <w:ind w:firstLine="142"/>
      </w:pPr>
      <w:r w:rsidRPr="00F93B87">
        <w:rPr>
          <w:b/>
          <w:lang w:val="fr-FR"/>
        </w:rPr>
        <w:tab/>
        <w:t xml:space="preserve">B. </w:t>
      </w:r>
      <w:r w:rsidRPr="00F93B87">
        <w:rPr>
          <w:lang w:val="fr-FR"/>
        </w:rPr>
        <w:t>tia hồng ngoại, ánh sáng tím, tia tử ngoại, tia Rơn – ghen.</w:t>
      </w:r>
    </w:p>
    <w:p w14:paraId="2A87A31A" w14:textId="77777777" w:rsidR="00B87A2A" w:rsidRPr="00F93B87" w:rsidRDefault="00B87A2A" w:rsidP="00EE5C4C">
      <w:pPr>
        <w:tabs>
          <w:tab w:val="left" w:pos="284"/>
          <w:tab w:val="left" w:pos="2835"/>
          <w:tab w:val="left" w:pos="5387"/>
          <w:tab w:val="left" w:pos="7938"/>
        </w:tabs>
        <w:ind w:firstLine="142"/>
      </w:pPr>
      <w:r w:rsidRPr="00F93B87">
        <w:rPr>
          <w:b/>
          <w:lang w:val="fr-FR"/>
        </w:rPr>
        <w:tab/>
        <w:t xml:space="preserve">C. </w:t>
      </w:r>
      <w:r w:rsidRPr="00F93B87">
        <w:rPr>
          <w:lang w:val="fr-FR"/>
        </w:rPr>
        <w:t>tia Rơn – ghen, tia tử ngoại, ánh sáng tím, tia hồng ngoại.</w:t>
      </w:r>
    </w:p>
    <w:p w14:paraId="3088DCE3" w14:textId="77777777" w:rsidR="00B87A2A" w:rsidRPr="00F93B87" w:rsidRDefault="00B87A2A" w:rsidP="00EE5C4C">
      <w:pPr>
        <w:tabs>
          <w:tab w:val="left" w:pos="284"/>
          <w:tab w:val="left" w:pos="2835"/>
          <w:tab w:val="left" w:pos="5387"/>
          <w:tab w:val="left" w:pos="7938"/>
        </w:tabs>
        <w:ind w:firstLine="142"/>
        <w:rPr>
          <w:lang w:val="fr-FR"/>
        </w:rPr>
      </w:pPr>
      <w:r w:rsidRPr="00F93B87">
        <w:rPr>
          <w:b/>
          <w:lang w:val="fr-FR"/>
        </w:rPr>
        <w:tab/>
        <w:t xml:space="preserve">D. </w:t>
      </w:r>
      <w:r w:rsidRPr="00F93B87">
        <w:rPr>
          <w:lang w:val="fr-FR"/>
        </w:rPr>
        <w:t>ánh sáng tím, tia hồng ngoại, tia tử ngoại, tia Rơn – ghen.</w:t>
      </w:r>
    </w:p>
    <w:p w14:paraId="0D8EAC09" w14:textId="77777777" w:rsidR="00B87A2A" w:rsidRPr="00EE5C4C" w:rsidRDefault="00B87A2A" w:rsidP="006C1236">
      <w:pPr>
        <w:shd w:val="clear" w:color="auto" w:fill="F79646"/>
        <w:tabs>
          <w:tab w:val="left" w:pos="284"/>
          <w:tab w:val="left" w:pos="2835"/>
          <w:tab w:val="left" w:pos="5387"/>
          <w:tab w:val="left" w:pos="7938"/>
        </w:tabs>
        <w:ind w:firstLine="142"/>
        <w:rPr>
          <w:b/>
          <w:lang w:val="fr-FR"/>
        </w:rPr>
      </w:pPr>
      <w:r w:rsidRPr="00EE5C4C">
        <w:rPr>
          <w:b/>
          <w:lang w:val="fr-FR"/>
        </w:rPr>
        <w:sym w:font="Wingdings" w:char="F040"/>
      </w:r>
      <w:r w:rsidRPr="00EE5C4C">
        <w:rPr>
          <w:b/>
          <w:lang w:val="fr-FR"/>
        </w:rPr>
        <w:t xml:space="preserve"> Hướng dẫn: Chọn B.</w:t>
      </w:r>
    </w:p>
    <w:p w14:paraId="356A9842" w14:textId="77777777" w:rsidR="00B87A2A" w:rsidRPr="00F93B87" w:rsidRDefault="00B87A2A" w:rsidP="001A4E3E">
      <w:pPr>
        <w:tabs>
          <w:tab w:val="left" w:pos="284"/>
          <w:tab w:val="left" w:pos="2835"/>
          <w:tab w:val="left" w:pos="5387"/>
          <w:tab w:val="left" w:pos="7938"/>
        </w:tabs>
        <w:ind w:firstLine="142"/>
      </w:pPr>
      <w:r w:rsidRPr="00F93B87">
        <w:t>Thứ tự giảm dần của bước sóng: hồng ngoại, ánh sáng tím, tử ngoại và Rơn – ghen</w:t>
      </w:r>
      <w:r>
        <w:t>.</w:t>
      </w:r>
    </w:p>
    <w:p w14:paraId="555FDE4A" w14:textId="77777777" w:rsidR="00B87A2A" w:rsidRPr="00F93B87" w:rsidRDefault="00B87A2A" w:rsidP="00EE5C4C">
      <w:pPr>
        <w:tabs>
          <w:tab w:val="left" w:pos="284"/>
          <w:tab w:val="left" w:pos="2835"/>
          <w:tab w:val="left" w:pos="5387"/>
          <w:tab w:val="left" w:pos="7938"/>
        </w:tabs>
        <w:ind w:firstLine="142"/>
        <w:rPr>
          <w:bCs/>
        </w:rPr>
      </w:pPr>
      <w:r>
        <w:rPr>
          <w:noProof/>
        </w:rPr>
        <w:pict w14:anchorId="07140817">
          <v:group id="Canvas 1200" o:spid="_x0000_s1844" editas="canvas" style="position:absolute;left:0;text-align:left;margin-left:404.5pt;margin-top:17.2pt;width:114.8pt;height:86.75pt;z-index:251691008" coordsize="14579,1101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AgsEydCBAAAhBYAAA4AAABkcnMvZTJvRG9jLnhtbOxY0W7bNhR9H7B/ IPTeWJJlOxbi9CFpgwHDFixd32mJkohJpEDSdvz3O5eS7ThOk6b1NhdLgMikSF5dnnt4eciL9/dN zZbCWKnVLIjOwoAJlelcqnIW/Pnp47vzgFnHVc5rrcQsWAsbvL/8+aeLVZuKWFe6zoVhMKJsumpn QeVcmw4GNqtEw+2ZboVCY6FNwx2qphzkhq9gvakHcRiOBytt8tboTFiLt9ddY3Dp7ReFyNzvRWGF Y/UsgG/OP41/zuk5uLzgaWl4W8msd4N/gxcNlwof3Zq65o6zhZEHphqZGW114c4y3Qx0UchM+Dlg NlH4aDZXXC259ZPJgM7GQZSOaHdekt9W1zL/KOuaKq2x7qo2bMmB2qqSThBOg71eA3iR0lj6XSGO Al1WbZmuynYbT3DgUUBfNf8boxetn36ZZr8tbw2TOUgWTRFJxRvQyfdg/k3/efS7Me1de2v6F2VX o3ndF6ahX8DO7mfBcDSdTgO23pQwgKfi3rEMjVESx0mID2Voj8Lx+BwV3yOrQCkaj0a0bd9+eGEk 8OscAHQlOOedJMzAfLvDzH4fZncVb4XHzO5jFm0wu3OGy7Jy7EorhQWiDQEY0eTIFwB4pXr0bGoB 5BPQAZkw6bDr57/B7RCx7bw7Yt0I3TBi2CyopSJXecqXv1qH76MrtVAXeq00MdKDXiu2QhziiQ8J R6Yoau4QnaYFJawqA8brEikoc8ab3CO0Xdsdn6XK9eoT/A1YzT3REUT/d8jyzp9rbqtuMXirfbda eb74JNO7T/h1iFFprvO1BxIB9zH+94IdPx/s+FXBjsI4Hr5F+3SjPXw+2sOXo82KWrafscD82unz 44NFnkSjaTwiO7sMuVnp03DUpcYjLvTpCF9j2X+/znnquKw/qJy5dYsNxzrBa1cFlI1sgwwikHMa kf8AOSF5niXJN7LkYXZIkqTnwhtNjk2TVmYp/ntthdKBTnhZLGOUWxgR9Eaar7LRcPPXon0Hvdpy J+eylm7ttTdyBTmllrcyI5VAlT2ZhiXcyTR0oO+SzvBJZNOTxtG2T/U9M3Oko40apXLvMIT7Iz35 xJw7UX2ts0UjlOtOCUZALeCIYivZ2oCZVDRzAeFgfsm98IG0dUa4rKIEV0B0/AFh1AmSbYP3cucY +fwFdRRjHUyw3KAOE2yck0eJ06uYV2RPA198Xn5SJnm3Okd8EX51oUDhRyLL+AmyjCknEdBEq1Mg ixdOxyVLFCaTSa+uktEEh1qa9C5/RsNpJ3rpHPIVe+3/gy2TJ9gyOTW2eOF1XLZ0Z85kHA7PH9Fk MqETandcfaNJf1GA26eDHcgDd0pJxSuv49JkHE5xudHtQIdcicMhpZk3ruypFcB1wJXpqaWUXkps RckR1EoUD7GvfDmxdMnknySLvxDDvSGUoL9NbKFgcJjsr2XpLvVh3ffaXR5f/g0AAP//AwBQSwME FAAGAAgAAAAhAFo/lLnbAAAAMQMAABkAAABkcnMvX3JlbHMvZTJvRG9jLnhtbC5yZWxzvNLLasMw EAXQfaD/IGZfy3YehBI5mxLINiQfMEhjW9R6IKl5/H0EpZBAcHZeaoa59yy02V7NwM4UonZWQFWU wMhKp7TtBJyOu881sJjQKhycJQE3irBtPmabAw2Y8lHstY8sp9gooE/Jf3EeZU8GY+E82bxpXTCY 8jN03KP8wY54XZYrHh4zoHnKZHslIOzVHNjx5nPz+2zXtlrSt5O/hmx6UcG1yd05EENHSYAhpfFv OC8upgX+2lBPY6jHDNU0hmrMsJzGsBwzLKYxLP4N/OmjN3cAAAD//wMAUEsDBBQABgAIAAAAIQA8 EpEC4gAAAAsBAAAPAAAAZHJzL2Rvd25yZXYueG1sTI/BTsMwEETvSPyDtUjcqE0apWmIUyEkEIJD oUTi6sbbJMJeR7HbBL4e9wTH0Yxm3pSb2Rp2wtH3jiTcLgQwpMbpnloJ9cfjTQ7MB0VaGUco4Rs9 bKrLi1IV2k30jqddaFksIV8oCV0IQ8G5bzq0yi/cgBS9gxutClGOLdejmmK5NTwRIuNW9RQXOjXg Q4fN1+5oJaTJweRvT9nrz3NdTy+fab8S217K66v5/g5YwDn8heGMH9Ghikx7dyTtmZGQi3X8EiQs 0xTYOSCWeQZsLyERqzXwquT/P1S/AAAA//8DAFBLAwQUAAYACAAAACEA7XWKdMABAABQAgAAFAAA AGRycy9tZWRpYS9pbWFnZTQud21mXFFNi9NQFD3vtXWcTiGpX6CIRkHpDDpCGdRlM2l0XHQotqC7 EOubmUCbliYyduEosxI3dSNu/RG6c9GVG8GNuPcniGQhCtZz01n5kpN77nmP+27OVVgGCjUFaBxC VonQikLOlJ7P5zlbV2ePtBVNkmsV/V1BrzC7esxCBa0w3etORgZo48SReg6sMAds5jOyD8SM5d8Q cteyVNPCTumGuonzZH/07C8D12tpRJqzu9HAJM622XfuDwdhjIefD/TbjU9p49mXVI4Uies8XWGs l0UpELX66q8E7/BCy99Jl7/hjkZJ647nKXylJmiaJNqNnU4vMnHPXHPuxb11lBSWis1Oq3sLOPkg it1+fzNMop43fGza4a5JUC3931S10JkMHg373PKGT8aRGUvHqBZbXcd/mo5D2nL8kuVPmzfcdmZb dwO3/fPiBfLTlovMz65k082AzLY8CVM/Wwu2smmuNBifb3HLXQuagZ/J61oVBT6aiy4pDq7AnGaU ORkc1vh5WRe2yv8UW8SDcj6ThbULv20scQ/4mM+W5S53JklqBsB7vOJwytg+s5ND8tvfDvTC7/wq /GApcRv4BwAA//8DAFBLAwQUAAYACAAAACEAU3N0hb8BAABQAgAAFAAAAGRycy9tZWRpYS9pbWFn ZTMud21mXFFNi9NQFD3vtXWcTiGpX6CIRkHpDDoyIrptJo2OSCXYgsuQqc8x0KaliWgXjoMbxU3d iH9EdwpduRFEEPf+hEGyUrCem87Kl5zcc8973HdzrsIyUGooQOMFZFUIrSgUTOn5fF6wdXXyQFvR JIVW0z/VTK0wu3jIQg3tKHvUnYwMEODIgXoKrDAHbOYzsg/EHsu/JeSuZammhR3TTXUdp8n+6Nlf Bq430og0Z3fjgUmdu+aJc284iBLsf9nV7659zprPvmZypExc5uka49WqKCWisbGaBniJPS1/J13+ hjsape2bnqfwnZqgZdJ4J3E6vdgkPXPJuZ301lFRWCq3Ou3uDeDo/Thx+/3NKI173vCBCaIdk6Je +b+peqkzGWwP+9zyho/HsRlLx6iX213Hf5qNI9py+JzlT1tX3CC3rVuhG/w6e4b8uOUi9/ML+XQz JLMtT8LUz9fCrXxaKE3G51vcctfCVujn8rpWTYGP5qJLioMrMacZVSUjbfDzakPYKv9TbBEPqsVM FtYu/LaxxD3gYzFbljvfmaSZGQDv8ZrDqeLTiYd3BJJ/+7GrF34XV2GfpcRt4B8AAAD//wMAUEsD BBQABgAIAAAAIQD50ppT3QEAALYCAAAUAAAAZHJzL21lZGlhL2ltYWdlMi53bWaMUk1rE1EUPfcl sTYJzMSPhR/oKOii1AqhoMtMJ9M2i0gwAQUX4xif7UAyCZkpJgurIIi4iVBK/4I/QHcuCoIbwZ0b V/6EIrMTjPc+40Y3Pubyzj33vXPfO28Ii0DuHgEKLyCjwKGICYNIzWYzg1bozJwrKQaGK6tvdJ9K nF09ZqGMZphudyZDDbRwYs6eBSvMAJvzQ0bvOByW3+eQXouipgSdUnv0AecZ/VAbvEPGazmIHM7u RH2dOLf0Y+f2oB/GuPtpVx2sfkxrTz6nsiTPcY1X831QLQojW6uTEf3WrpE/1z78KVXRNuL/rU2m x9E/PRp4psQ78YDIHQ6T5rrnEb4yJ1HXSbQVO+1upOOuXnYacXcFBcJCvt5udm4AJ+9EsdvrrYVJ 1PUGD3Ur3NIJKoW/r1zJtSf9B4Mel7zBzijSI/EDlXyz4/jjdBSy6ccvWf60ft1tZba1Ebit7xcv MD5tucj87Eo2XQsY2ZYn09TPloLNbGqYGs9PN7nkLgX1wM/kc60ysY2kePAbEBuW45ytLhLnzxuc ngNKkryssuPGUDFfvCialzfU3HkbC1wD3ps/iGUvtydJqvsYv8UrfqYi3lQejSUkv/llV/15VZmP THvZ/wsAAP//AwBQSwMEFAAGAAgAAAAhAJ62WvPcAQAAtgIAABQAAABkcnMvbWVkaWEvaW1hZ2Ux LndtZoxSz2sTQRT+3iSxNgnsxh/Qqugq2EOxlYqgx2w3a5tDJJiAgsiyTcd2IdmE7IrmYBUKpXiJ IKX/hSe9eejJi+DNiyf/hCJ7E4zvjfGiF4d9zPe+N/O9mW+WMAvkHhKgsAcZBQ5FTBhEajKZGLRM 81OupBgYrqy+UZVKnC2csFBGI0y326OBBpo4NWXPgRUmgM35EaP3krH8AYf0mhU1JeiMekNvcYHR D7XGO2S8loPI4ex21NOJc1c/de71e2GMB5921OHNj2n1+edUluQ5lng13wc3isLI1pXRkH5rV8mf ah/9lKpoG/H/1ibT4/ifHnW8VOKdeEDkDgZJ447nEb4yJ1HTSbQVO61OpOOOvubU484yCoSZfK3V aN8CTt+PYrfbXQ2TqOP1N3Uz3NIJKoW/r1zJtUa9jX6XS17/yTDSQ/EDlXyj7fjP0mHIpp+8bPnj 2nW3mdnWWuA2v1+6yPis5SLzs6vZeDVgZFueTGM/WwzWs7Fhqjy/WOeSuxjUAj+Tz7XKxDaS4sFv QGxYjnO2ukic79Y5PQ+UJNlfYceNoWK+eFE0L2+oqfM2ZrgGfDB/EMteaY2SVPcw9w6v+JmKeFR5 PCch+e0vO+rPq8p8bNrL/l8AAAD//wMAUEsDBBQABgAIAAAAIQCASyNNwgEAAFACAAAUAAAAZHJz L21lZGlhL2ltYWdlNS53bWZcUT1v01AUPe8loTSNZIcPIVAFBgmUVlAkiihjXMelDEERiUQ314RH sZQ4UWwEGVoQE2IJC7DyI8rG0IkFiQWx9ycg5AkkwrlOJ559fM897+m+63MV5oFCTQEaryCrRGhF IWdKT6fTnK2os0fagibJtYo+VIdqgdmVYxYqaIbpk854aIAWThyp58AKU8BmfkD2ifjI8u8IuWte qmlhp3Rd3cIi2R998JeB6600Is3ZnahvEueeeebcH/TDGFtf9/SHm1/S+u63VI4UiWs8XWG8URal QNRWl7YivMdLLX8nXf6GOxwmzQ3PU/hOTdAwSbQTO+1uZOKuuercjbsrKCnMFRvtZmcNOPkgit1e bz1Moq43eGRa4Y5JUC3931S10B73Hw563PIGT0eRGUnHqBabHcd/no5C2nL8ouVPGtfdVmZbdwK3 9evCefLTlovMzy5nk/WAzLY8CRM/Ww42s0mu1BlfbHLLXQ4agZ/J61oVBT6aiy4pDq7AnGaUlYy0 xs/rVWFL/E+xRTwo5zOZWTvz28Yc94DP+WxZ7lJ7nKSmD+zjDYdTxsaZx9sCyW//2NMzv/Or8JOl xG3gHwAAAP//AwBQSwECLQAUAAYACAAAACEAv1ec5QwBAAAVAgAAEwAAAAAAAAAAAAAAAAAAAAAA W0NvbnRlbnRfVHlwZXNdLnhtbFBLAQItABQABgAIAAAAIQA4/SH/1gAAAJQBAAALAAAAAAAAAAAA AAAAAD0BAABfcmVscy8ucmVsc1BLAQItABQABgAIAAAAIQAILBMnQgQAAIQWAAAOAAAAAAAAAAAA AAAAADwCAABkcnMvZTJvRG9jLnhtbFBLAQItABQABgAIAAAAIQBaP5S52wAAADEDAAAZAAAAAAAA AAAAAAAAAKoGAABkcnMvX3JlbHMvZTJvRG9jLnhtbC5yZWxzUEsBAi0AFAAGAAgAAAAhADwSkQLi AAAACwEAAA8AAAAAAAAAAAAAAAAAvAcAAGRycy9kb3ducmV2LnhtbFBLAQItABQABgAIAAAAIQDt dYp0wAEAAFACAAAUAAAAAAAAAAAAAAAAAMsIAABkcnMvbWVkaWEvaW1hZ2U0LndtZlBLAQItABQA BgAIAAAAIQBTc3SFvwEAAFACAAAUAAAAAAAAAAAAAAAAAL0KAABkcnMvbWVkaWEvaW1hZ2UzLndt ZlBLAQItABQABgAIAAAAIQD50ppT3QEAALYCAAAUAAAAAAAAAAAAAAAAAK4MAABkcnMvbWVkaWEv aW1hZ2UyLndtZlBLAQItABQABgAIAAAAIQCetlrz3AEAALYCAAAUAAAAAAAAAAAAAAAAAL0OAABk cnMvbWVkaWEvaW1hZ2UxLndtZlBLAQItABQABgAIAAAAIQCASyNNwgEAAFACAAAUAAAAAAAAAAAA AAAAAMsQAABkcnMvbWVkaWEvaW1hZ2U1LndtZlBLBQYAAAAACgAKAIQCAAC/EgAAAAA= ">
            <v:shape id="_x0000_s1845" type="#_x0000_t75" style="position:absolute;width:14579;height:11010;visibility:visible" filled="t">
              <v:fill o:detectmouseclick="t"/>
              <v:path o:connecttype="none"/>
            </v:shape>
            <v:group id="Group 1190" o:spid="_x0000_s1846" style="position:absolute;left:359;top:359;width:14224;height:10668" coordsize="14224,106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XHzeccAAADdAAAADwAAAGRycy9kb3ducmV2LnhtbESPQWvCQBCF70L/wzKF 3nSTFqWNriLSlh5EMBaKtyE7JsHsbMhuk/jvnUOhtxnem/e+WW1G16ieulB7NpDOElDEhbc1lwa+ Tx/TV1AhIltsPJOBGwXYrB8mK8ysH/hIfR5LJSEcMjRQxdhmWoeiIodh5lti0S6+cxhl7UptOxwk 3DX6OUkW2mHN0lBhS7uKimv+6wx8DjhsX9L3fn+97G7n0/zws0/JmKfHcbsEFWmM/+a/6y8r+Omb 8Ms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8XHzeccAAADd AAAADwAAAAAAAAAAAAAAAACqAgAAZHJzL2Rvd25yZXYueG1sUEsFBgAAAAAEAAQA+gAAAJ4DAAAA AA== ">
              <v:line id="Straight Connector 1191" o:spid="_x0000_s1847" style="position:absolute;visibility:visible" from="4000,0" to="4000,10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po8IAAADdAAAADwAAAGRycy9kb3ducmV2LnhtbERPzWoCMRC+C32HMIXeNLseiq5GkdZC xYNo+wDjZtysbiZLkurWpzeC4G0+vt+ZzjvbiDP5UDtWkA8yEMSl0zVXCn5/vvojECEia2wck4J/ CjCfvfSmWGh34S2dd7ESKYRDgQpMjG0hZSgNWQwD1xIn7uC8xZigr6T2eEnhtpHDLHuXFmtODQZb +jBUnnZ/VsHK79en/FoZueeVXzabz3GwR6XeXrvFBESkLj7FD/e3TvPzcQ73b9IJcnY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tpo8IAAADdAAAADwAAAAAAAAAAAAAA AAChAgAAZHJzL2Rvd25yZXYueG1sUEsFBgAAAAAEAAQA+QAAAJADAAAAAA== " strokeweight="1pt"/>
              <v:line id="Straight Connector 1192" o:spid="_x0000_s1848" style="position:absolute;visibility:visible" from="10223,0" to="10223,10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n31MIAAADdAAAADwAAAGRycy9kb3ducmV2LnhtbERPzWoCMRC+C75DGKE3za6HoqtRSrVQ 6UG0PsC4GTerm8mSpLrt0xtB6G0+vt+ZLzvbiCv5UDtWkI8yEMSl0zVXCg7fH8MJiBCRNTaOScEv BVgu+r05FtrdeEfXfaxECuFQoAITY1tIGUpDFsPItcSJOzlvMSboK6k93lK4beQ4y16lxZpTg8GW 3g2Vl/2PVbDxx69L/lcZeeSNXzfb1TTYs1Ivg+5tBiJSF//FT/enTvPz6Rge36QT5OIO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qn31MIAAADdAAAADwAAAAAAAAAAAAAA AAChAgAAZHJzL2Rvd25yZXYueG1sUEsFBgAAAAAEAAQA+QAAAJADAAAAAA== " strokeweight="1pt"/>
              <v:line id="Straight Connector 1193" o:spid="_x0000_s1849" style="position:absolute;flip:y;visibility:visible" from="4000,4159" to="4000,6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oHB8MAAADdAAAADwAAAGRycy9kb3ducmV2LnhtbERPS2vCQBC+C/0PyxR6040tqI2uIRRa pODBJPQ8ZqdJaHY2ZLd5/PtuQfA2H99zDslkWjFQ7xrLCtarCARxaXXDlYIif1/uQDiPrLG1TApm cpAcHxYHjLUd+UJD5isRQtjFqKD2vouldGVNBt3KdsSB+7a9QR9gX0nd4xjCTSufo2gjDTYcGmrs 6K2m8if7NQrO168xnTefMv2YeTsWs863J6/U0+OU7kF4mvxdfHOfdJi/fn2B/2/CCfL4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66BwfDAAAA3QAAAA8AAAAAAAAAAAAA AAAAoQIAAGRycy9kb3ducmV2LnhtbFBLBQYAAAAABAAEAPkAAACRAwAAAAA= ">
                <v:stroke endarrow="classic" endarrowwidth="narrow"/>
              </v:line>
              <v:line id="Straight Connector 1194" o:spid="_x0000_s1850" style="position:absolute;flip:y;visibility:visible" from="10223,4445" to="10223,6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Ofc8MAAADdAAAADwAAAGRycy9kb3ducmV2LnhtbERPS2vCQBC+C/0PyxR6042lqI2uIRRa pODBJPQ8ZqdJaHY2ZLd5/PtuQfA2H99zDslkWjFQ7xrLCtarCARxaXXDlYIif1/uQDiPrLG1TApm cpAcHxYHjLUd+UJD5isRQtjFqKD2vouldGVNBt3KdsSB+7a9QR9gX0nd4xjCTSufo2gjDTYcGmrs 6K2m8if7NQrO168xnTefMv2YeTsWs863J6/U0+OU7kF4mvxdfHOfdJi/fn2B/2/CCfL4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FTn3PDAAAA3QAAAA8AAAAAAAAAAAAA AAAAoQIAAGRycy9kb3ducmV2LnhtbFBLBQYAAAAABAAEAPkAAACRAwAAAAA= ">
                <v:stroke endarrow="classic" endarrowwidth="narrow"/>
              </v:line>
              <v:shape id="Picture 1195" o:spid="_x0000_s1851" type="#_x0000_t75" style="position:absolute;left:2444;top:4349;width:1270;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h8pxrFAAAA3QAAAA8AAABkcnMvZG93bnJldi54bWxET01rwkAQvQv+h2UEL6IbLS02dZXQopRC KVUPPU6zYzaYnQ3ZNUZ/fbcgeJvH+5zFqrOVaKnxpWMF00kCgjh3uuRCwX63Hs9B+ICssXJMCi7k YbXs9xaYanfmb2q3oRAxhH2KCkwIdSqlzw1Z9BNXE0fu4BqLIcKmkLrBcwy3lZwlyZO0WHJsMFjT q6H8uD1ZBdnHw+foevmSVUhOm9/252p89qbUcNBlLyACdeEuvrnfdZw/fX6E/2/iCXL5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C4fKcaxQAAAN0AAAAPAAAAAAAAAAAAAAAA AJ8CAABkcnMvZG93bnJldi54bWxQSwUGAAAAAAQABAD3AAAAkQMAAAAA ">
                <v:imagedata r:id="rId1501" o:title=""/>
              </v:shape>
              <v:shape id="Picture 1196" o:spid="_x0000_s1852" type="#_x0000_t75" style="position:absolute;left:10477;top:4572;width:1397;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UOe4nDAAAA3QAAAA8AAABkcnMvZG93bnJldi54bWxET8lqwzAQvQf6D2IKvSWyW5K2bpRgCoUE n7LQ82BNLRNr5Eqq4/59FAjkNo+3znI92k4M5EPrWEE+y0AQ10633Cg4Hr6mbyBCRNbYOSYF/xRg vXqYLLHQ7sw7GvaxESmEQ4EKTIx9IWWoDVkMM9cTJ+7HeYsxQd9I7fGcwm0nn7NsIS22nBoM9vRp qD7t/6yCbpNXlSy35te/DMfvspqf6te5Uk+PY/kBItIY7+Kbe6PT/Px9Addv0glydQ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9Q57icMAAADdAAAADwAAAAAAAAAAAAAAAACf AgAAZHJzL2Rvd25yZXYueG1sUEsFBgAAAAAEAAQA9wAAAI8DAAAAAA== ">
                <v:imagedata r:id="rId1502" o:title=""/>
              </v:shape>
              <v:shape id="Picture 1197" o:spid="_x0000_s1853" type="#_x0000_t75" style="position:absolute;top:460;width:1778;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JIoAzBAAAA3QAAAA8AAABkcnMvZG93bnJldi54bWxET9uKwjAQfRf2H8II+6apPnippiILwrKw iNoPGJppG9tMSpPV+vcbQfBtDuc6291gW3Gj3hvHCmbTBARx4bThSkF+OUxWIHxA1tg6JgUP8rDL PkZbTLW784lu51CJGMI+RQV1CF0qpS9qsuinriOOXOl6iyHCvpK6x3sMt62cJ8lCWjQcG2rs6Kum ojn/WQXuujamvIT8Z9F0jk+/Zf7wR6U+x8N+AyLQEN7il/tbx/mz9RKe38QTZPYPAAD//wMAUEsB Ai0AFAAGAAgAAAAhAASrOV4AAQAA5gEAABMAAAAAAAAAAAAAAAAAAAAAAFtDb250ZW50X1R5cGVz XS54bWxQSwECLQAUAAYACAAAACEACMMYpNQAAACTAQAACwAAAAAAAAAAAAAAAAAxAQAAX3JlbHMv LnJlbHNQSwECLQAUAAYACAAAACEAMy8FnkEAAAA5AAAAEgAAAAAAAAAAAAAAAAAuAgAAZHJzL3Bp Y3R1cmV4bWwueG1sUEsBAi0AFAAGAAgAAAAhAGJIoAzBAAAA3QAAAA8AAAAAAAAAAAAAAAAAnwIA AGRycy9kb3ducmV2LnhtbFBLBQYAAAAABAAEAPcAAACNAwAAAAA= ">
                <v:imagedata r:id="rId1503" o:title=""/>
              </v:shape>
              <v:shape id="Picture 1198" o:spid="_x0000_s1854" type="#_x0000_t75" style="position:absolute;left:6095;top:460;width:2032;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un0TzDAAAA3QAAAA8AAABkcnMvZG93bnJldi54bWxEj0FPwzAMhe+T+A+RkbhtaZFgrCytAAmx G2PsB1iNaSoSp0rCVv79fEDiZus9v/d5283BqxOlPEY2UK8qUMR9tCMPBo6fr8sHULkgW/SRycAv Zejaq8UWGxvP/EGnQxmUhHBu0IArZWq0zr2jgHkVJ2LRvmIKWGRNg7YJzxIevL6tqnsdcGRpcDjR i6P++/ATDMS7zb64Ka3ZjXt/dGv//P5WG3NzPT89gio0l3/z3/XOCn69EVz5RkbQ7Q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G6fRPMMAAADdAAAADwAAAAAAAAAAAAAAAACf AgAAZHJzL2Rvd25yZXYueG1sUEsFBgAAAAAEAAQA9wAAAI8DAAAAAA== ">
                <v:imagedata r:id="rId1504" o:title=""/>
              </v:shape>
              <v:shape id="Picture 1199" o:spid="_x0000_s1855" type="#_x0000_t75" style="position:absolute;left:12319;top:460;width:1905;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iyu6LDAAAA3QAAAA8AAABkcnMvZG93bnJldi54bWxET01rwkAQvQv+h2UKvZlNSk01uooUhPZW k0I9jtlpEpKdDdmtSf+9WxB6m8f7nO1+Mp240uAaywqSKAZBXFrdcKXgszguViCcR9bYWSYFv+Rg v5vPtphpO/KJrrmvRAhhl6GC2vs+k9KVNRl0ke2JA/dtB4M+wKGSesAxhJtOPsVxKg02HBpq7Om1 prLNf4yCj5dkmX6ZvHXPeObqeGmL9ylW6vFhOmxAeJr8v/juftNhfrJew9834QS5uw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WLK7osMAAADdAAAADwAAAAAAAAAAAAAAAACf AgAAZHJzL2Rvd25yZXYueG1sUEsFBgAAAAAEAAQA9wAAAI8DAAAAAA== ">
                <v:imagedata r:id="rId1505" o:title=""/>
              </v:shape>
            </v:group>
            <w10:wrap type="square"/>
            <w10:anchorlock/>
          </v:group>
        </w:pict>
      </w:r>
      <w:r w:rsidRPr="00F93B87">
        <w:rPr>
          <w:b/>
          <w:bCs/>
        </w:rPr>
        <w:t>Câu 9:</w:t>
      </w:r>
      <w:r w:rsidRPr="00F93B87">
        <w:rPr>
          <w:bCs/>
        </w:rPr>
        <w:t xml:space="preserve"> Cho hai dây dẫn thẳng, dài, đặt song song trong cùng một mặt phẳng như hình vẽ. Trong hai dây dẫn có hai dòng điện cùng chiều chạy qua. Gọi </w:t>
      </w:r>
      <w:r w:rsidRPr="00F93B87">
        <w:rPr>
          <w:bCs/>
          <w:position w:val="-4"/>
        </w:rPr>
        <w:object w:dxaOrig="320" w:dyaOrig="260" w14:anchorId="3D7B69EC">
          <v:shape id="_x0000_i1791" type="#_x0000_t75" style="width:15.65pt;height:13.15pt" o:ole="">
            <v:imagedata r:id="rId1506" o:title=""/>
          </v:shape>
          <o:OLEObject Type="Embed" ProgID="Equation.DSMT4" ShapeID="_x0000_i1791" DrawAspect="Content" ObjectID="_1653898144" r:id="rId1860"/>
        </w:object>
      </w:r>
      <w:r w:rsidRPr="00F93B87">
        <w:rPr>
          <w:bCs/>
        </w:rPr>
        <w:t xml:space="preserve"> là điểm mà tại đó cảm ứng từ tổng hợp bằng 0. </w:t>
      </w:r>
      <w:r w:rsidRPr="00F93B87">
        <w:rPr>
          <w:bCs/>
          <w:position w:val="-4"/>
        </w:rPr>
        <w:object w:dxaOrig="320" w:dyaOrig="260" w14:anchorId="429B4652">
          <v:shape id="_x0000_i1792" type="#_x0000_t75" style="width:15.65pt;height:13.15pt" o:ole="">
            <v:imagedata r:id="rId1508" o:title=""/>
          </v:shape>
          <o:OLEObject Type="Embed" ProgID="Equation.DSMT4" ShapeID="_x0000_i1792" DrawAspect="Content" ObjectID="_1653898145" r:id="rId1861"/>
        </w:object>
      </w:r>
      <w:r w:rsidRPr="00F93B87">
        <w:rPr>
          <w:bCs/>
        </w:rPr>
        <w:t xml:space="preserve"> chỉ có thể nằm tại vùng</w:t>
      </w:r>
    </w:p>
    <w:p w14:paraId="59DF8D34" w14:textId="77777777" w:rsidR="00B87A2A" w:rsidRPr="00F93B87" w:rsidRDefault="00B87A2A" w:rsidP="00EE5C4C">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1).</w:t>
      </w:r>
      <w:r w:rsidRPr="00F93B87">
        <w:rPr>
          <w:noProof/>
        </w:rPr>
        <w:t xml:space="preserve"> </w:t>
      </w:r>
    </w:p>
    <w:p w14:paraId="7038F94D" w14:textId="77777777" w:rsidR="00B87A2A" w:rsidRPr="00F93B87" w:rsidRDefault="00B87A2A" w:rsidP="00EE5C4C">
      <w:pPr>
        <w:tabs>
          <w:tab w:val="left" w:pos="284"/>
          <w:tab w:val="left" w:pos="2835"/>
          <w:tab w:val="left" w:pos="5387"/>
          <w:tab w:val="left" w:pos="7938"/>
        </w:tabs>
        <w:ind w:firstLine="142"/>
        <w:rPr>
          <w:bCs/>
        </w:rPr>
      </w:pPr>
      <w:r w:rsidRPr="00F93B87">
        <w:rPr>
          <w:bCs/>
        </w:rPr>
        <w:tab/>
      </w:r>
      <w:r w:rsidRPr="00F93B87">
        <w:rPr>
          <w:b/>
          <w:bCs/>
        </w:rPr>
        <w:t>B.</w:t>
      </w:r>
      <w:r w:rsidRPr="00F93B87">
        <w:rPr>
          <w:bCs/>
        </w:rPr>
        <w:t xml:space="preserve"> (2).</w:t>
      </w:r>
    </w:p>
    <w:p w14:paraId="54C0F103" w14:textId="77777777" w:rsidR="00B87A2A" w:rsidRPr="00F93B87" w:rsidRDefault="00B87A2A" w:rsidP="00EE5C4C">
      <w:pPr>
        <w:tabs>
          <w:tab w:val="left" w:pos="284"/>
          <w:tab w:val="left" w:pos="2835"/>
          <w:tab w:val="left" w:pos="5387"/>
          <w:tab w:val="left" w:pos="7938"/>
        </w:tabs>
        <w:ind w:firstLine="142"/>
        <w:rPr>
          <w:bCs/>
        </w:rPr>
      </w:pPr>
      <w:r w:rsidRPr="00F93B87">
        <w:rPr>
          <w:bCs/>
        </w:rPr>
        <w:tab/>
      </w:r>
      <w:r w:rsidRPr="00F93B87">
        <w:rPr>
          <w:b/>
          <w:bCs/>
        </w:rPr>
        <w:t>C.</w:t>
      </w:r>
      <w:r w:rsidRPr="00F93B87">
        <w:rPr>
          <w:bCs/>
        </w:rPr>
        <w:t xml:space="preserve"> (3).</w:t>
      </w:r>
    </w:p>
    <w:p w14:paraId="08EAEB77" w14:textId="77777777" w:rsidR="00B87A2A" w:rsidRPr="00F93B87" w:rsidRDefault="00B87A2A" w:rsidP="00EE5C4C">
      <w:pPr>
        <w:tabs>
          <w:tab w:val="left" w:pos="284"/>
          <w:tab w:val="left" w:pos="2835"/>
          <w:tab w:val="left" w:pos="5387"/>
          <w:tab w:val="left" w:pos="7938"/>
        </w:tabs>
        <w:ind w:firstLine="142"/>
        <w:rPr>
          <w:bCs/>
        </w:rPr>
      </w:pPr>
      <w:r w:rsidRPr="00F93B87">
        <w:rPr>
          <w:bCs/>
        </w:rPr>
        <w:tab/>
      </w:r>
      <w:r w:rsidRPr="00F93B87">
        <w:rPr>
          <w:b/>
          <w:bCs/>
        </w:rPr>
        <w:t>D.</w:t>
      </w:r>
      <w:r w:rsidRPr="00F93B87">
        <w:rPr>
          <w:bCs/>
        </w:rPr>
        <w:t xml:space="preserve"> cả ba vị trí trên.</w:t>
      </w:r>
    </w:p>
    <w:p w14:paraId="3757F2DF" w14:textId="77777777" w:rsidR="00B87A2A" w:rsidRPr="00F93B87" w:rsidRDefault="00B87A2A" w:rsidP="00EE5C4C">
      <w:pPr>
        <w:tabs>
          <w:tab w:val="left" w:pos="284"/>
          <w:tab w:val="left" w:pos="2835"/>
          <w:tab w:val="left" w:pos="5387"/>
          <w:tab w:val="left" w:pos="7938"/>
        </w:tabs>
        <w:ind w:firstLine="142"/>
        <w:rPr>
          <w:lang w:val="fr-FR"/>
        </w:rPr>
      </w:pPr>
    </w:p>
    <w:p w14:paraId="440D2928" w14:textId="77777777" w:rsidR="00B87A2A" w:rsidRPr="00F93B87" w:rsidRDefault="00B87A2A" w:rsidP="006C1236">
      <w:pPr>
        <w:shd w:val="clear" w:color="auto" w:fill="F79646"/>
        <w:tabs>
          <w:tab w:val="left" w:pos="284"/>
          <w:tab w:val="left" w:pos="2835"/>
          <w:tab w:val="left" w:pos="5387"/>
          <w:tab w:val="left" w:pos="7938"/>
        </w:tabs>
        <w:ind w:firstLine="142"/>
        <w:rPr>
          <w:b/>
        </w:rPr>
      </w:pPr>
      <w:r>
        <w:rPr>
          <w:b/>
        </w:rPr>
        <w:sym w:font="Wingdings" w:char="F040"/>
      </w:r>
      <w:r>
        <w:rPr>
          <w:b/>
        </w:rPr>
        <w:t xml:space="preserve"> Hướng dẫn</w:t>
      </w:r>
      <w:r w:rsidRPr="00F93B87">
        <w:rPr>
          <w:b/>
        </w:rPr>
        <w:t>: Chọn B.</w:t>
      </w:r>
    </w:p>
    <w:p w14:paraId="47F0BCB2" w14:textId="77777777" w:rsidR="00B87A2A" w:rsidRPr="00F93B87" w:rsidRDefault="00B87A2A" w:rsidP="001A4E3E">
      <w:pPr>
        <w:tabs>
          <w:tab w:val="left" w:pos="284"/>
          <w:tab w:val="left" w:pos="2835"/>
          <w:tab w:val="left" w:pos="5387"/>
          <w:tab w:val="left" w:pos="7938"/>
        </w:tabs>
        <w:ind w:firstLine="142"/>
      </w:pPr>
      <w:r w:rsidRPr="00F93B87">
        <w:t xml:space="preserve"> </w:t>
      </w:r>
      <w:r w:rsidRPr="00F93B87">
        <w:rPr>
          <w:position w:val="-4"/>
        </w:rPr>
        <w:object w:dxaOrig="320" w:dyaOrig="260" w14:anchorId="59E58B7C">
          <v:shape id="_x0000_i1793" type="#_x0000_t75" style="width:15.65pt;height:13.15pt" o:ole="">
            <v:imagedata r:id="rId1862" o:title=""/>
          </v:shape>
          <o:OLEObject Type="Embed" ProgID="Equation.DSMT4" ShapeID="_x0000_i1793" DrawAspect="Content" ObjectID="_1653898146" r:id="rId1863"/>
        </w:object>
      </w:r>
      <w:r w:rsidRPr="00F93B87">
        <w:t xml:space="preserve"> chỉ có thể nằm tại vị trí (2). Tại vị trí này cảm ứng từ gây bởi hai dòng điện cùng phương và ngược chiều nhau.</w:t>
      </w:r>
    </w:p>
    <w:p w14:paraId="7983D858" w14:textId="77777777" w:rsidR="00B87A2A" w:rsidRPr="00F93B87" w:rsidRDefault="00B87A2A" w:rsidP="00EE5C4C">
      <w:pPr>
        <w:tabs>
          <w:tab w:val="left" w:pos="284"/>
          <w:tab w:val="left" w:pos="2835"/>
          <w:tab w:val="left" w:pos="5387"/>
          <w:tab w:val="left" w:pos="7938"/>
        </w:tabs>
        <w:ind w:firstLine="142"/>
      </w:pPr>
      <w:r w:rsidRPr="00F93B87">
        <w:rPr>
          <w:b/>
        </w:rPr>
        <w:t>Câu 10:</w:t>
      </w:r>
      <w:r w:rsidRPr="00F93B87">
        <w:t xml:space="preserve"> Hạt nhân nguyên tử được cấu tạo từ</w:t>
      </w:r>
    </w:p>
    <w:p w14:paraId="520FA672" w14:textId="77777777" w:rsidR="00B87A2A" w:rsidRPr="00F93B87" w:rsidRDefault="00B87A2A" w:rsidP="00EE5C4C">
      <w:pPr>
        <w:tabs>
          <w:tab w:val="left" w:pos="284"/>
          <w:tab w:val="left" w:pos="2835"/>
          <w:tab w:val="left" w:pos="5387"/>
          <w:tab w:val="left" w:pos="7938"/>
        </w:tabs>
        <w:ind w:firstLine="142"/>
      </w:pPr>
      <w:r w:rsidRPr="00F93B87">
        <w:rPr>
          <w:b/>
        </w:rPr>
        <w:tab/>
        <w:t xml:space="preserve">A. </w:t>
      </w:r>
      <w:r w:rsidRPr="00F93B87">
        <w:t>các prôtôn.</w:t>
      </w:r>
      <w:r w:rsidRPr="00F93B87">
        <w:tab/>
      </w:r>
      <w:r w:rsidRPr="00F93B87">
        <w:rPr>
          <w:b/>
        </w:rPr>
        <w:t xml:space="preserve">B. </w:t>
      </w:r>
      <w:r w:rsidRPr="00F93B87">
        <w:t>các nuclôn.</w:t>
      </w:r>
      <w:r w:rsidRPr="00F93B87">
        <w:tab/>
      </w:r>
      <w:r w:rsidRPr="00F93B87">
        <w:rPr>
          <w:b/>
        </w:rPr>
        <w:t xml:space="preserve">C. </w:t>
      </w:r>
      <w:r w:rsidRPr="00F93B87">
        <w:t>các nơtrôn.</w:t>
      </w:r>
      <w:r w:rsidRPr="00F93B87">
        <w:tab/>
      </w:r>
      <w:r w:rsidRPr="00F93B87">
        <w:rPr>
          <w:b/>
        </w:rPr>
        <w:t xml:space="preserve">D. </w:t>
      </w:r>
      <w:r w:rsidRPr="00F93B87">
        <w:t>các electrôn.</w:t>
      </w:r>
    </w:p>
    <w:p w14:paraId="3D7154A2" w14:textId="77777777" w:rsidR="00B87A2A" w:rsidRPr="00EE5C4C" w:rsidRDefault="00B87A2A" w:rsidP="006C1236">
      <w:pPr>
        <w:shd w:val="clear" w:color="auto" w:fill="F79646"/>
        <w:tabs>
          <w:tab w:val="left" w:pos="284"/>
          <w:tab w:val="left" w:pos="2835"/>
          <w:tab w:val="left" w:pos="5387"/>
          <w:tab w:val="left" w:pos="7938"/>
        </w:tabs>
        <w:ind w:firstLine="142"/>
        <w:rPr>
          <w:b/>
        </w:rPr>
      </w:pPr>
      <w:r w:rsidRPr="00EE5C4C">
        <w:rPr>
          <w:b/>
        </w:rPr>
        <w:sym w:font="Wingdings" w:char="F040"/>
      </w:r>
      <w:r w:rsidRPr="00EE5C4C">
        <w:rPr>
          <w:b/>
        </w:rPr>
        <w:t xml:space="preserve"> Hướng dẫn: Chọn B.</w:t>
      </w:r>
    </w:p>
    <w:p w14:paraId="3FC88FF0" w14:textId="77777777" w:rsidR="00B87A2A" w:rsidRPr="00F93B87" w:rsidRDefault="00B87A2A" w:rsidP="001A4E3E">
      <w:pPr>
        <w:tabs>
          <w:tab w:val="left" w:pos="284"/>
          <w:tab w:val="left" w:pos="2835"/>
          <w:tab w:val="left" w:pos="5387"/>
          <w:tab w:val="left" w:pos="7938"/>
        </w:tabs>
        <w:ind w:firstLine="142"/>
      </w:pPr>
      <w:r w:rsidRPr="00F93B87">
        <w:t>Hạt nhân nguyên tử được cấu tạo từ các nucleon</w:t>
      </w:r>
      <w:r>
        <w:t>.</w:t>
      </w:r>
    </w:p>
    <w:p w14:paraId="0C46AFCD" w14:textId="77777777" w:rsidR="00B87A2A" w:rsidRPr="00F93B87" w:rsidRDefault="00B87A2A" w:rsidP="00EE5C4C">
      <w:pPr>
        <w:tabs>
          <w:tab w:val="left" w:pos="284"/>
          <w:tab w:val="left" w:pos="2835"/>
          <w:tab w:val="left" w:pos="5387"/>
          <w:tab w:val="left" w:pos="7938"/>
        </w:tabs>
        <w:ind w:firstLine="142"/>
        <w:rPr>
          <w:lang w:val="fr-FR"/>
        </w:rPr>
      </w:pPr>
      <w:r w:rsidRPr="00F93B87">
        <w:rPr>
          <w:b/>
          <w:lang w:val="fr-FR"/>
        </w:rPr>
        <w:t>Câu 11:</w:t>
      </w:r>
      <w:r w:rsidRPr="00F93B87">
        <w:rPr>
          <w:lang w:val="fr-FR"/>
        </w:rPr>
        <w:t xml:space="preserve"> Một vật dao động điều hoà khi đi qua vị trí mà động năng bằng thế năng thì </w:t>
      </w:r>
      <w:r>
        <w:rPr>
          <w:lang w:val="fr-FR"/>
        </w:rPr>
        <w:t>li độ</w:t>
      </w:r>
      <w:r w:rsidRPr="00F93B87">
        <w:rPr>
          <w:lang w:val="fr-FR"/>
        </w:rPr>
        <w:t xml:space="preserve"> và gia tốc có độ lớn lần lượt là 10 cm và 100 cm/s</w:t>
      </w:r>
      <w:r w:rsidRPr="00F93B87">
        <w:rPr>
          <w:vertAlign w:val="superscript"/>
          <w:lang w:val="fr-FR"/>
        </w:rPr>
        <w:t>2</w:t>
      </w:r>
      <w:r w:rsidRPr="00F93B87">
        <w:rPr>
          <w:lang w:val="fr-FR"/>
        </w:rPr>
        <w:t xml:space="preserve">. </w:t>
      </w:r>
      <w:r>
        <w:rPr>
          <w:lang w:val="fr-FR"/>
        </w:rPr>
        <w:t xml:space="preserve">Lấy </w:t>
      </w:r>
      <w:r w:rsidRPr="00B025FE">
        <w:rPr>
          <w:position w:val="-6"/>
          <w:lang w:val="fr-FR"/>
        </w:rPr>
        <w:object w:dxaOrig="780" w:dyaOrig="320" w14:anchorId="5624E9C4">
          <v:shape id="_x0000_i1794" type="#_x0000_t75" style="width:38.8pt;height:15.65pt" o:ole="">
            <v:imagedata r:id="rId1510" o:title=""/>
          </v:shape>
          <o:OLEObject Type="Embed" ProgID="Equation.DSMT4" ShapeID="_x0000_i1794" DrawAspect="Content" ObjectID="_1653898147" r:id="rId1864"/>
        </w:object>
      </w:r>
      <w:r>
        <w:rPr>
          <w:lang w:val="fr-FR"/>
        </w:rPr>
        <w:t>, c</w:t>
      </w:r>
      <w:r w:rsidRPr="00F93B87">
        <w:rPr>
          <w:lang w:val="fr-FR"/>
        </w:rPr>
        <w:t>hu kì biến thiên của động năng là</w:t>
      </w:r>
    </w:p>
    <w:p w14:paraId="0ED2F523" w14:textId="77777777" w:rsidR="00B87A2A" w:rsidRPr="00F93B87" w:rsidRDefault="00B87A2A" w:rsidP="00EE5C4C">
      <w:pPr>
        <w:tabs>
          <w:tab w:val="left" w:pos="284"/>
          <w:tab w:val="left" w:pos="2835"/>
          <w:tab w:val="left" w:pos="5387"/>
          <w:tab w:val="left" w:pos="7938"/>
        </w:tabs>
        <w:ind w:firstLine="142"/>
        <w:rPr>
          <w:lang w:val="fr-FR"/>
        </w:rPr>
      </w:pPr>
      <w:r w:rsidRPr="00F93B87">
        <w:rPr>
          <w:b/>
          <w:bCs/>
          <w:lang w:val="fr-FR"/>
        </w:rPr>
        <w:tab/>
        <w:t xml:space="preserve">A. </w:t>
      </w:r>
      <w:r w:rsidRPr="00B025FE">
        <w:rPr>
          <w:lang w:val="fr-FR"/>
        </w:rPr>
        <w:t>1</w:t>
      </w:r>
      <w:r w:rsidRPr="00F93B87">
        <w:rPr>
          <w:lang w:val="fr-FR"/>
        </w:rPr>
        <w:t xml:space="preserve"> s.</w:t>
      </w:r>
      <w:r w:rsidRPr="00F93B87">
        <w:tab/>
      </w:r>
      <w:r w:rsidRPr="00F93B87">
        <w:rPr>
          <w:b/>
          <w:bCs/>
          <w:lang w:val="fr-FR"/>
        </w:rPr>
        <w:t xml:space="preserve">B. </w:t>
      </w:r>
      <w:r w:rsidRPr="00B025FE">
        <w:rPr>
          <w:lang w:val="fr-FR"/>
        </w:rPr>
        <w:t>2</w:t>
      </w:r>
      <w:r>
        <w:rPr>
          <w:b/>
          <w:bCs/>
          <w:lang w:val="fr-FR"/>
        </w:rPr>
        <w:t xml:space="preserve"> </w:t>
      </w:r>
      <w:r w:rsidRPr="00F93B87">
        <w:rPr>
          <w:lang w:val="fr-FR"/>
        </w:rPr>
        <w:t>s.</w:t>
      </w:r>
      <w:r w:rsidRPr="00F93B87">
        <w:tab/>
      </w:r>
      <w:r w:rsidRPr="00F93B87">
        <w:rPr>
          <w:b/>
          <w:bCs/>
          <w:lang w:val="fr-FR"/>
        </w:rPr>
        <w:t xml:space="preserve">C. </w:t>
      </w:r>
      <w:r w:rsidRPr="00B025FE">
        <w:rPr>
          <w:lang w:val="fr-FR"/>
        </w:rPr>
        <w:t>3</w:t>
      </w:r>
      <w:r>
        <w:rPr>
          <w:b/>
          <w:bCs/>
          <w:lang w:val="fr-FR"/>
        </w:rPr>
        <w:t xml:space="preserve"> </w:t>
      </w:r>
      <w:r w:rsidRPr="00F93B87">
        <w:rPr>
          <w:lang w:val="fr-FR"/>
        </w:rPr>
        <w:t>s.</w:t>
      </w:r>
      <w:r w:rsidRPr="00F93B87">
        <w:tab/>
      </w:r>
      <w:r w:rsidRPr="00F93B87">
        <w:rPr>
          <w:b/>
          <w:bCs/>
          <w:lang w:val="fr-FR"/>
        </w:rPr>
        <w:t xml:space="preserve">D. </w:t>
      </w:r>
      <w:r w:rsidRPr="00B025FE">
        <w:rPr>
          <w:lang w:val="fr-FR"/>
        </w:rPr>
        <w:t>4</w:t>
      </w:r>
      <w:r>
        <w:rPr>
          <w:b/>
          <w:bCs/>
          <w:lang w:val="fr-FR"/>
        </w:rPr>
        <w:t xml:space="preserve"> </w:t>
      </w:r>
      <w:r w:rsidRPr="00F93B87">
        <w:rPr>
          <w:lang w:val="fr-FR"/>
        </w:rPr>
        <w:t>s.</w:t>
      </w:r>
    </w:p>
    <w:p w14:paraId="4E12F2E4" w14:textId="77777777" w:rsidR="00B87A2A" w:rsidRPr="00EE5C4C" w:rsidRDefault="00B87A2A" w:rsidP="006C1236">
      <w:pPr>
        <w:shd w:val="clear" w:color="auto" w:fill="F79646"/>
        <w:tabs>
          <w:tab w:val="left" w:pos="284"/>
          <w:tab w:val="left" w:pos="2835"/>
          <w:tab w:val="left" w:pos="5387"/>
          <w:tab w:val="left" w:pos="7938"/>
        </w:tabs>
        <w:ind w:firstLine="142"/>
        <w:rPr>
          <w:b/>
          <w:lang w:val="fr-FR"/>
        </w:rPr>
      </w:pPr>
      <w:r w:rsidRPr="00EE5C4C">
        <w:rPr>
          <w:b/>
          <w:lang w:val="fr-FR"/>
        </w:rPr>
        <w:sym w:font="Wingdings" w:char="F040"/>
      </w:r>
      <w:r w:rsidRPr="00EE5C4C">
        <w:rPr>
          <w:b/>
          <w:lang w:val="fr-FR"/>
        </w:rPr>
        <w:t xml:space="preserve"> Hướng dẫn: Chọn A.</w:t>
      </w:r>
    </w:p>
    <w:p w14:paraId="47FCF0FD" w14:textId="77777777" w:rsidR="00B87A2A" w:rsidRDefault="00B87A2A" w:rsidP="001A4E3E">
      <w:pPr>
        <w:tabs>
          <w:tab w:val="left" w:pos="284"/>
          <w:tab w:val="left" w:pos="2835"/>
          <w:tab w:val="left" w:pos="5387"/>
          <w:tab w:val="left" w:pos="7938"/>
        </w:tabs>
        <w:ind w:firstLine="142"/>
      </w:pPr>
      <w:r>
        <w:t>Ta có:</w:t>
      </w:r>
    </w:p>
    <w:p w14:paraId="4DB603C9" w14:textId="77777777" w:rsidR="00B87A2A" w:rsidRDefault="00B87A2A" w:rsidP="00B87A2A">
      <w:pPr>
        <w:pStyle w:val="ListParagraph"/>
        <w:numPr>
          <w:ilvl w:val="0"/>
          <w:numId w:val="43"/>
        </w:numPr>
        <w:tabs>
          <w:tab w:val="left" w:pos="284"/>
          <w:tab w:val="left" w:pos="2835"/>
          <w:tab w:val="left" w:pos="5387"/>
          <w:tab w:val="left" w:pos="7938"/>
        </w:tabs>
        <w:jc w:val="both"/>
        <w:rPr>
          <w:szCs w:val="24"/>
        </w:rPr>
      </w:pPr>
      <w:r w:rsidRPr="00B025FE">
        <w:rPr>
          <w:position w:val="-12"/>
          <w:szCs w:val="24"/>
        </w:rPr>
        <w:object w:dxaOrig="780" w:dyaOrig="360" w14:anchorId="6128D63F">
          <v:shape id="_x0000_i1795" type="#_x0000_t75" style="width:38.8pt;height:18.15pt" o:ole="">
            <v:imagedata r:id="rId1865" o:title=""/>
          </v:shape>
          <o:OLEObject Type="Embed" ProgID="Equation.DSMT4" ShapeID="_x0000_i1795" DrawAspect="Content" ObjectID="_1653898148" r:id="rId1866"/>
        </w:object>
      </w:r>
      <w:r>
        <w:rPr>
          <w:szCs w:val="24"/>
        </w:rPr>
        <w:t xml:space="preserve"> → </w:t>
      </w:r>
      <w:r w:rsidRPr="00B025FE">
        <w:rPr>
          <w:position w:val="-24"/>
          <w:szCs w:val="24"/>
        </w:rPr>
        <w:object w:dxaOrig="1040" w:dyaOrig="680" w14:anchorId="76B02B1D">
          <v:shape id="_x0000_i1796" type="#_x0000_t75" style="width:51.35pt;height:33.8pt" o:ole="">
            <v:imagedata r:id="rId1867" o:title=""/>
          </v:shape>
          <o:OLEObject Type="Embed" ProgID="Equation.DSMT4" ShapeID="_x0000_i1796" DrawAspect="Content" ObjectID="_1653898149" r:id="rId1868"/>
        </w:object>
      </w:r>
      <w:r>
        <w:rPr>
          <w:szCs w:val="24"/>
        </w:rPr>
        <w:t xml:space="preserve"> và </w:t>
      </w:r>
      <w:r w:rsidRPr="00B025FE">
        <w:rPr>
          <w:position w:val="-24"/>
          <w:szCs w:val="24"/>
        </w:rPr>
        <w:object w:dxaOrig="1300" w:dyaOrig="680" w14:anchorId="5F72FDE1">
          <v:shape id="_x0000_i1797" type="#_x0000_t75" style="width:65.75pt;height:33.8pt" o:ole="">
            <v:imagedata r:id="rId1869" o:title=""/>
          </v:shape>
          <o:OLEObject Type="Embed" ProgID="Equation.DSMT4" ShapeID="_x0000_i1797" DrawAspect="Content" ObjectID="_1653898150" r:id="rId1870"/>
        </w:object>
      </w:r>
      <w:r>
        <w:rPr>
          <w:szCs w:val="24"/>
        </w:rPr>
        <w:t>.</w:t>
      </w:r>
    </w:p>
    <w:p w14:paraId="5ABC02BF" w14:textId="77777777" w:rsidR="00B87A2A" w:rsidRDefault="00B87A2A" w:rsidP="00B025FE">
      <w:pPr>
        <w:pStyle w:val="ListParagraph"/>
        <w:tabs>
          <w:tab w:val="left" w:pos="284"/>
          <w:tab w:val="left" w:pos="2835"/>
          <w:tab w:val="left" w:pos="5387"/>
          <w:tab w:val="left" w:pos="7938"/>
        </w:tabs>
        <w:ind w:left="862"/>
        <w:jc w:val="both"/>
        <w:rPr>
          <w:szCs w:val="24"/>
        </w:rPr>
      </w:pPr>
      <w:r>
        <w:rPr>
          <w:szCs w:val="24"/>
        </w:rPr>
        <w:t xml:space="preserve">→ </w:t>
      </w:r>
      <w:r w:rsidRPr="00B025FE">
        <w:rPr>
          <w:position w:val="-34"/>
          <w:szCs w:val="24"/>
        </w:rPr>
        <w:object w:dxaOrig="2200" w:dyaOrig="820" w14:anchorId="598294CD">
          <v:shape id="_x0000_i1798" type="#_x0000_t75" style="width:110.2pt;height:40.7pt" o:ole="">
            <v:imagedata r:id="rId1871" o:title=""/>
          </v:shape>
          <o:OLEObject Type="Embed" ProgID="Equation.DSMT4" ShapeID="_x0000_i1798" DrawAspect="Content" ObjectID="_1653898151" r:id="rId1872"/>
        </w:object>
      </w:r>
      <w:r>
        <w:rPr>
          <w:szCs w:val="24"/>
        </w:rPr>
        <w:t xml:space="preserve">rad/s → </w:t>
      </w:r>
      <w:r w:rsidRPr="00B025FE">
        <w:rPr>
          <w:position w:val="-4"/>
          <w:szCs w:val="24"/>
        </w:rPr>
        <w:object w:dxaOrig="580" w:dyaOrig="260" w14:anchorId="0193642D">
          <v:shape id="_x0000_i1799" type="#_x0000_t75" style="width:29.45pt;height:13.15pt" o:ole="">
            <v:imagedata r:id="rId1873" o:title=""/>
          </v:shape>
          <o:OLEObject Type="Embed" ProgID="Equation.DSMT4" ShapeID="_x0000_i1799" DrawAspect="Content" ObjectID="_1653898152" r:id="rId1874"/>
        </w:object>
      </w:r>
      <w:r>
        <w:rPr>
          <w:szCs w:val="24"/>
        </w:rPr>
        <w:t>s.</w:t>
      </w:r>
    </w:p>
    <w:p w14:paraId="79C23339" w14:textId="77777777" w:rsidR="00B87A2A" w:rsidRPr="00B025FE" w:rsidRDefault="00B87A2A" w:rsidP="00B87A2A">
      <w:pPr>
        <w:pStyle w:val="ListParagraph"/>
        <w:numPr>
          <w:ilvl w:val="0"/>
          <w:numId w:val="43"/>
        </w:numPr>
        <w:tabs>
          <w:tab w:val="left" w:pos="284"/>
          <w:tab w:val="left" w:pos="2835"/>
          <w:tab w:val="left" w:pos="5387"/>
          <w:tab w:val="left" w:pos="7938"/>
        </w:tabs>
        <w:jc w:val="both"/>
        <w:rPr>
          <w:szCs w:val="24"/>
        </w:rPr>
      </w:pPr>
      <w:r w:rsidRPr="00B025FE">
        <w:rPr>
          <w:position w:val="-24"/>
          <w:szCs w:val="24"/>
        </w:rPr>
        <w:object w:dxaOrig="1440" w:dyaOrig="620" w14:anchorId="0E76D4D0">
          <v:shape id="_x0000_i1800" type="#_x0000_t75" style="width:1in;height:31.3pt" o:ole="">
            <v:imagedata r:id="rId1875" o:title=""/>
          </v:shape>
          <o:OLEObject Type="Embed" ProgID="Equation.DSMT4" ShapeID="_x0000_i1800" DrawAspect="Content" ObjectID="_1653898153" r:id="rId1876"/>
        </w:object>
      </w:r>
      <w:r>
        <w:rPr>
          <w:szCs w:val="24"/>
        </w:rPr>
        <w:t>s.</w:t>
      </w:r>
    </w:p>
    <w:p w14:paraId="2A3409BE" w14:textId="77777777" w:rsidR="00B87A2A" w:rsidRPr="00F93B87" w:rsidRDefault="00B87A2A" w:rsidP="00681B85">
      <w:pPr>
        <w:tabs>
          <w:tab w:val="left" w:pos="284"/>
          <w:tab w:val="left" w:pos="2835"/>
          <w:tab w:val="left" w:pos="5387"/>
          <w:tab w:val="left" w:pos="7938"/>
        </w:tabs>
        <w:ind w:firstLine="142"/>
      </w:pPr>
      <w:r w:rsidRPr="00F93B87">
        <w:rPr>
          <w:b/>
        </w:rPr>
        <w:t>Câu 12:</w:t>
      </w:r>
      <w:r w:rsidRPr="00F93B87">
        <w:t xml:space="preserve"> Một sợi dây dài 1 m, hai đầu cố định. Trên dây có sóng dừng với hai nút sóng. Bước sóng của dao động là</w:t>
      </w:r>
    </w:p>
    <w:p w14:paraId="2966976A" w14:textId="77777777" w:rsidR="00B87A2A" w:rsidRPr="00F93B87" w:rsidRDefault="00B87A2A" w:rsidP="00681B85">
      <w:pPr>
        <w:tabs>
          <w:tab w:val="left" w:pos="284"/>
          <w:tab w:val="left" w:pos="2835"/>
          <w:tab w:val="left" w:pos="5387"/>
          <w:tab w:val="left" w:pos="7938"/>
        </w:tabs>
        <w:ind w:firstLine="142"/>
      </w:pPr>
      <w:r w:rsidRPr="00F93B87">
        <w:rPr>
          <w:b/>
        </w:rPr>
        <w:tab/>
        <w:t xml:space="preserve">A. </w:t>
      </w:r>
      <w:r w:rsidRPr="00F93B87">
        <w:t>2 m.</w:t>
      </w:r>
      <w:r w:rsidRPr="00F93B87">
        <w:tab/>
      </w:r>
      <w:r w:rsidRPr="00F93B87">
        <w:rPr>
          <w:b/>
        </w:rPr>
        <w:t xml:space="preserve">B. </w:t>
      </w:r>
      <w:r w:rsidRPr="00F93B87">
        <w:t>1 m.</w:t>
      </w:r>
      <w:r w:rsidRPr="00F93B87">
        <w:tab/>
      </w:r>
      <w:r w:rsidRPr="00F93B87">
        <w:rPr>
          <w:b/>
        </w:rPr>
        <w:t xml:space="preserve">C. </w:t>
      </w:r>
      <w:r w:rsidRPr="00F93B87">
        <w:t>0,25 m.</w:t>
      </w:r>
      <w:r w:rsidRPr="00F93B87">
        <w:tab/>
      </w:r>
      <w:r w:rsidRPr="00F93B87">
        <w:rPr>
          <w:b/>
        </w:rPr>
        <w:t xml:space="preserve">D. </w:t>
      </w:r>
      <w:r w:rsidRPr="00F93B87">
        <w:t>0,5 m.</w:t>
      </w:r>
    </w:p>
    <w:p w14:paraId="5FCB8BBB" w14:textId="77777777" w:rsidR="00B87A2A" w:rsidRPr="00F93B87" w:rsidRDefault="00B87A2A" w:rsidP="006C1236">
      <w:pPr>
        <w:shd w:val="clear" w:color="auto" w:fill="F79646"/>
        <w:tabs>
          <w:tab w:val="left" w:pos="284"/>
          <w:tab w:val="left" w:pos="2835"/>
          <w:tab w:val="left" w:pos="5387"/>
          <w:tab w:val="left" w:pos="7938"/>
        </w:tabs>
        <w:ind w:firstLine="142"/>
        <w:rPr>
          <w:b/>
        </w:rPr>
      </w:pPr>
      <w:r>
        <w:rPr>
          <w:b/>
        </w:rPr>
        <w:sym w:font="Wingdings" w:char="F040"/>
      </w:r>
      <w:r>
        <w:rPr>
          <w:b/>
        </w:rPr>
        <w:t xml:space="preserve"> Hướng dẫn</w:t>
      </w:r>
      <w:r w:rsidRPr="00F93B87">
        <w:rPr>
          <w:b/>
        </w:rPr>
        <w:t>:</w:t>
      </w:r>
      <w:r>
        <w:rPr>
          <w:b/>
        </w:rPr>
        <w:t xml:space="preserve"> Chọn A.</w:t>
      </w:r>
      <w:r w:rsidRPr="00F93B87">
        <w:t xml:space="preserve"> </w:t>
      </w:r>
    </w:p>
    <w:p w14:paraId="1EBC770D" w14:textId="77777777" w:rsidR="00B87A2A" w:rsidRDefault="00B87A2A" w:rsidP="001A4E3E">
      <w:pPr>
        <w:tabs>
          <w:tab w:val="left" w:pos="284"/>
          <w:tab w:val="left" w:pos="2835"/>
          <w:tab w:val="left" w:pos="5387"/>
          <w:tab w:val="left" w:pos="7938"/>
        </w:tabs>
        <w:ind w:firstLine="142"/>
      </w:pPr>
      <w:r>
        <w:t>Ta có:</w:t>
      </w:r>
    </w:p>
    <w:p w14:paraId="3F2FF9B3" w14:textId="77777777" w:rsidR="00B87A2A" w:rsidRPr="00681B85" w:rsidRDefault="00B87A2A" w:rsidP="00B87A2A">
      <w:pPr>
        <w:pStyle w:val="ListParagraph"/>
        <w:numPr>
          <w:ilvl w:val="0"/>
          <w:numId w:val="43"/>
        </w:numPr>
        <w:tabs>
          <w:tab w:val="left" w:pos="284"/>
          <w:tab w:val="left" w:pos="2835"/>
          <w:tab w:val="left" w:pos="5387"/>
          <w:tab w:val="left" w:pos="7938"/>
        </w:tabs>
        <w:jc w:val="both"/>
        <w:rPr>
          <w:szCs w:val="24"/>
        </w:rPr>
      </w:pPr>
      <w:r w:rsidRPr="00681B85">
        <w:rPr>
          <w:position w:val="-6"/>
          <w:szCs w:val="24"/>
        </w:rPr>
        <w:object w:dxaOrig="460" w:dyaOrig="279" w14:anchorId="7FCEE775">
          <v:shape id="_x0000_i1801" type="#_x0000_t75" style="width:23.8pt;height:14.4pt" o:ole="">
            <v:imagedata r:id="rId1877" o:title=""/>
          </v:shape>
          <o:OLEObject Type="Embed" ProgID="Equation.DSMT4" ShapeID="_x0000_i1801" DrawAspect="Content" ObjectID="_1653898154" r:id="rId1878"/>
        </w:object>
      </w:r>
      <w:r>
        <w:rPr>
          <w:szCs w:val="24"/>
        </w:rPr>
        <w:t xml:space="preserve">m, </w:t>
      </w:r>
      <w:r w:rsidRPr="00681B85">
        <w:rPr>
          <w:position w:val="-6"/>
          <w:szCs w:val="24"/>
        </w:rPr>
        <w:object w:dxaOrig="520" w:dyaOrig="279" w14:anchorId="3F926C2D">
          <v:shape id="_x0000_i1802" type="#_x0000_t75" style="width:25.65pt;height:14.4pt" o:ole="">
            <v:imagedata r:id="rId1879" o:title=""/>
          </v:shape>
          <o:OLEObject Type="Embed" ProgID="Equation.DSMT4" ShapeID="_x0000_i1802" DrawAspect="Content" ObjectID="_1653898155" r:id="rId1880"/>
        </w:object>
      </w:r>
      <w:r>
        <w:rPr>
          <w:szCs w:val="24"/>
        </w:rPr>
        <w:t>.</w:t>
      </w:r>
    </w:p>
    <w:p w14:paraId="2E8B28E9" w14:textId="77777777" w:rsidR="00B87A2A" w:rsidRPr="00F93B87" w:rsidRDefault="00B87A2A" w:rsidP="001A4E3E">
      <w:pPr>
        <w:tabs>
          <w:tab w:val="left" w:pos="284"/>
          <w:tab w:val="left" w:pos="2835"/>
          <w:tab w:val="left" w:pos="5387"/>
          <w:tab w:val="left" w:pos="7938"/>
        </w:tabs>
        <w:ind w:firstLine="142"/>
      </w:pPr>
      <w:r w:rsidRPr="00F93B87">
        <w:lastRenderedPageBreak/>
        <w:t xml:space="preserve">→ </w:t>
      </w:r>
      <w:r w:rsidRPr="00681B85">
        <w:rPr>
          <w:position w:val="-14"/>
        </w:rPr>
        <w:object w:dxaOrig="1719" w:dyaOrig="400" w14:anchorId="6F4CD562">
          <v:shape id="_x0000_i1803" type="#_x0000_t75" style="width:85.75pt;height:20.65pt" o:ole="">
            <v:imagedata r:id="rId1881" o:title=""/>
          </v:shape>
          <o:OLEObject Type="Embed" ProgID="Equation.DSMT4" ShapeID="_x0000_i1803" DrawAspect="Content" ObjectID="_1653898156" r:id="rId1882"/>
        </w:object>
      </w:r>
      <w:r w:rsidRPr="00F93B87">
        <w:t>m</w:t>
      </w:r>
      <w:r>
        <w:t>.</w:t>
      </w:r>
    </w:p>
    <w:p w14:paraId="2BAD472A" w14:textId="77777777" w:rsidR="00B87A2A" w:rsidRPr="00F93B87" w:rsidRDefault="00B87A2A" w:rsidP="00032827">
      <w:pPr>
        <w:tabs>
          <w:tab w:val="left" w:pos="284"/>
          <w:tab w:val="left" w:pos="2835"/>
          <w:tab w:val="left" w:pos="5387"/>
          <w:tab w:val="left" w:pos="7938"/>
        </w:tabs>
        <w:ind w:firstLine="142"/>
      </w:pPr>
      <w:r w:rsidRPr="00F93B87">
        <w:rPr>
          <w:b/>
        </w:rPr>
        <w:t>Câu 13:</w:t>
      </w:r>
      <w:r w:rsidRPr="00F93B87">
        <w:t xml:space="preserve"> Một máy phát điện xoay chiều một pha có phần cảm là rôto gồm 10 cặp cực (10 cực nam và 10 cực bắc). Rôto quay với tốc độ 300 vòng/phút. Suất điện động do máy sinh ra có tần số bằng</w:t>
      </w:r>
    </w:p>
    <w:p w14:paraId="318FEBE7" w14:textId="77777777" w:rsidR="00B87A2A" w:rsidRPr="00F93B87" w:rsidRDefault="00B87A2A" w:rsidP="00032827">
      <w:pPr>
        <w:tabs>
          <w:tab w:val="left" w:pos="284"/>
          <w:tab w:val="left" w:pos="2835"/>
          <w:tab w:val="left" w:pos="5387"/>
          <w:tab w:val="left" w:pos="7938"/>
        </w:tabs>
        <w:ind w:firstLine="142"/>
      </w:pPr>
      <w:r w:rsidRPr="00F93B87">
        <w:rPr>
          <w:b/>
        </w:rPr>
        <w:tab/>
        <w:t xml:space="preserve">A. </w:t>
      </w:r>
      <w:r w:rsidRPr="00F93B87">
        <w:t>50 Hz.</w:t>
      </w:r>
      <w:r w:rsidRPr="00F93B87">
        <w:tab/>
      </w:r>
      <w:r w:rsidRPr="00F93B87">
        <w:rPr>
          <w:b/>
        </w:rPr>
        <w:t xml:space="preserve">B. </w:t>
      </w:r>
      <w:r w:rsidRPr="00F93B87">
        <w:t>5 Hz.</w:t>
      </w:r>
      <w:r w:rsidRPr="00F93B87">
        <w:tab/>
      </w:r>
      <w:r w:rsidRPr="00F93B87">
        <w:rPr>
          <w:b/>
        </w:rPr>
        <w:t xml:space="preserve">C. </w:t>
      </w:r>
      <w:r w:rsidRPr="00F93B87">
        <w:t>30 Hz.</w:t>
      </w:r>
      <w:r w:rsidRPr="00F93B87">
        <w:tab/>
      </w:r>
      <w:r w:rsidRPr="00F93B87">
        <w:rPr>
          <w:b/>
        </w:rPr>
        <w:t xml:space="preserve">D. </w:t>
      </w:r>
      <w:r w:rsidRPr="00F93B87">
        <w:t>3000 Hz.</w:t>
      </w:r>
    </w:p>
    <w:p w14:paraId="7959C7FE" w14:textId="77777777" w:rsidR="00B87A2A" w:rsidRPr="00032827" w:rsidRDefault="00B87A2A" w:rsidP="006C1236">
      <w:pPr>
        <w:shd w:val="clear" w:color="auto" w:fill="F79646"/>
        <w:tabs>
          <w:tab w:val="left" w:pos="284"/>
          <w:tab w:val="left" w:pos="2835"/>
          <w:tab w:val="left" w:pos="5387"/>
          <w:tab w:val="left" w:pos="7938"/>
        </w:tabs>
        <w:ind w:firstLine="142"/>
        <w:rPr>
          <w:b/>
        </w:rPr>
      </w:pPr>
      <w:r w:rsidRPr="00032827">
        <w:rPr>
          <w:b/>
        </w:rPr>
        <w:sym w:font="Wingdings" w:char="F040"/>
      </w:r>
      <w:r w:rsidRPr="00032827">
        <w:rPr>
          <w:b/>
        </w:rPr>
        <w:t xml:space="preserve"> Hướng dẫn: Chọn A.</w:t>
      </w:r>
    </w:p>
    <w:p w14:paraId="045A5BA1" w14:textId="77777777" w:rsidR="00B87A2A" w:rsidRDefault="00B87A2A" w:rsidP="001A4E3E">
      <w:pPr>
        <w:tabs>
          <w:tab w:val="left" w:pos="284"/>
          <w:tab w:val="left" w:pos="2835"/>
          <w:tab w:val="left" w:pos="5387"/>
          <w:tab w:val="left" w:pos="7938"/>
        </w:tabs>
        <w:ind w:firstLine="142"/>
      </w:pPr>
      <w:r>
        <w:t>Ta có:</w:t>
      </w:r>
    </w:p>
    <w:p w14:paraId="1979E8D0" w14:textId="77777777" w:rsidR="00B87A2A" w:rsidRPr="00032827" w:rsidRDefault="00B87A2A" w:rsidP="00B87A2A">
      <w:pPr>
        <w:pStyle w:val="ListParagraph"/>
        <w:numPr>
          <w:ilvl w:val="0"/>
          <w:numId w:val="43"/>
        </w:numPr>
        <w:tabs>
          <w:tab w:val="left" w:pos="284"/>
          <w:tab w:val="left" w:pos="2835"/>
          <w:tab w:val="left" w:pos="5387"/>
          <w:tab w:val="left" w:pos="7938"/>
        </w:tabs>
        <w:jc w:val="both"/>
        <w:rPr>
          <w:szCs w:val="24"/>
        </w:rPr>
      </w:pPr>
      <w:r w:rsidRPr="00032827">
        <w:rPr>
          <w:position w:val="-10"/>
          <w:szCs w:val="24"/>
        </w:rPr>
        <w:object w:dxaOrig="680" w:dyaOrig="320" w14:anchorId="71A3050A">
          <v:shape id="_x0000_i1804" type="#_x0000_t75" style="width:33.8pt;height:15.65pt" o:ole="">
            <v:imagedata r:id="rId1883" o:title=""/>
          </v:shape>
          <o:OLEObject Type="Embed" ProgID="Equation.DSMT4" ShapeID="_x0000_i1804" DrawAspect="Content" ObjectID="_1653898157" r:id="rId1884"/>
        </w:object>
      </w:r>
      <w:r>
        <w:rPr>
          <w:szCs w:val="24"/>
        </w:rPr>
        <w:t xml:space="preserve">, </w:t>
      </w:r>
      <w:r w:rsidRPr="00032827">
        <w:rPr>
          <w:position w:val="-6"/>
          <w:szCs w:val="24"/>
        </w:rPr>
        <w:object w:dxaOrig="800" w:dyaOrig="279" w14:anchorId="160534D1">
          <v:shape id="_x0000_i1805" type="#_x0000_t75" style="width:40.05pt;height:14.4pt" o:ole="">
            <v:imagedata r:id="rId1885" o:title=""/>
          </v:shape>
          <o:OLEObject Type="Embed" ProgID="Equation.DSMT4" ShapeID="_x0000_i1805" DrawAspect="Content" ObjectID="_1653898158" r:id="rId1886"/>
        </w:object>
      </w:r>
      <w:r>
        <w:rPr>
          <w:szCs w:val="24"/>
        </w:rPr>
        <w:t xml:space="preserve"> vòng/phút.</w:t>
      </w:r>
    </w:p>
    <w:p w14:paraId="74E52550" w14:textId="77777777" w:rsidR="00B87A2A" w:rsidRPr="00032827" w:rsidRDefault="00B87A2A" w:rsidP="00B87A2A">
      <w:pPr>
        <w:pStyle w:val="ListParagraph"/>
        <w:numPr>
          <w:ilvl w:val="0"/>
          <w:numId w:val="43"/>
        </w:numPr>
        <w:tabs>
          <w:tab w:val="left" w:pos="284"/>
          <w:tab w:val="left" w:pos="2835"/>
          <w:tab w:val="left" w:pos="5387"/>
          <w:tab w:val="left" w:pos="7938"/>
        </w:tabs>
        <w:jc w:val="both"/>
        <w:rPr>
          <w:szCs w:val="24"/>
        </w:rPr>
      </w:pPr>
      <w:r w:rsidRPr="00032827">
        <w:rPr>
          <w:position w:val="-24"/>
        </w:rPr>
        <w:object w:dxaOrig="2580" w:dyaOrig="660" w14:anchorId="60C7E3DB">
          <v:shape id="_x0000_i1806" type="#_x0000_t75" style="width:128.95pt;height:33.2pt" o:ole="">
            <v:imagedata r:id="rId1887" o:title=""/>
          </v:shape>
          <o:OLEObject Type="Embed" ProgID="Equation.DSMT4" ShapeID="_x0000_i1806" DrawAspect="Content" ObjectID="_1653898159" r:id="rId1888"/>
        </w:object>
      </w:r>
      <w:r w:rsidRPr="00032827">
        <w:rPr>
          <w:szCs w:val="24"/>
        </w:rPr>
        <w:t>Hz.</w:t>
      </w:r>
    </w:p>
    <w:p w14:paraId="15D55F48" w14:textId="77777777" w:rsidR="00B87A2A" w:rsidRPr="00F93B87" w:rsidRDefault="00B87A2A" w:rsidP="007827D3">
      <w:pPr>
        <w:tabs>
          <w:tab w:val="left" w:pos="284"/>
          <w:tab w:val="left" w:pos="2835"/>
          <w:tab w:val="left" w:pos="5387"/>
          <w:tab w:val="left" w:pos="7938"/>
        </w:tabs>
        <w:ind w:firstLine="142"/>
      </w:pPr>
      <w:r w:rsidRPr="00F93B87">
        <w:rPr>
          <w:b/>
        </w:rPr>
        <w:t>Câu 14:</w:t>
      </w:r>
      <w:r w:rsidRPr="00F93B87">
        <w:t xml:space="preserve"> </w:t>
      </w:r>
      <w:r>
        <w:t xml:space="preserve">Ta biết được thành phần chủ yếu của các nguyên tố cấu tạo Mặt Trời dựa vào </w:t>
      </w:r>
    </w:p>
    <w:p w14:paraId="35B51251" w14:textId="77777777" w:rsidR="00B87A2A" w:rsidRDefault="00B87A2A" w:rsidP="007827D3">
      <w:pPr>
        <w:tabs>
          <w:tab w:val="left" w:pos="284"/>
          <w:tab w:val="left" w:pos="2835"/>
          <w:tab w:val="left" w:pos="5387"/>
          <w:tab w:val="left" w:pos="7938"/>
        </w:tabs>
        <w:ind w:firstLine="142"/>
      </w:pPr>
      <w:r w:rsidRPr="00F93B87">
        <w:rPr>
          <w:b/>
        </w:rPr>
        <w:tab/>
        <w:t xml:space="preserve">A. </w:t>
      </w:r>
      <w:r>
        <w:t>quan sát bằng mắt thường</w:t>
      </w:r>
      <w:r w:rsidRPr="00F93B87">
        <w:t>.</w:t>
      </w:r>
      <w:r w:rsidRPr="00F93B87">
        <w:tab/>
      </w:r>
      <w:r w:rsidRPr="00F93B87">
        <w:rPr>
          <w:b/>
        </w:rPr>
        <w:t xml:space="preserve">B. </w:t>
      </w:r>
      <w:r>
        <w:t>kính thiên văn</w:t>
      </w:r>
      <w:r w:rsidRPr="00F93B87">
        <w:t>.</w:t>
      </w:r>
    </w:p>
    <w:p w14:paraId="7E8C7A00" w14:textId="77777777" w:rsidR="00B87A2A" w:rsidRPr="00F93B87" w:rsidRDefault="00B87A2A" w:rsidP="007827D3">
      <w:pPr>
        <w:tabs>
          <w:tab w:val="left" w:pos="284"/>
          <w:tab w:val="left" w:pos="2835"/>
          <w:tab w:val="left" w:pos="5387"/>
          <w:tab w:val="left" w:pos="7938"/>
        </w:tabs>
        <w:ind w:firstLine="142"/>
      </w:pPr>
      <w:r w:rsidRPr="00F93B87">
        <w:tab/>
      </w:r>
      <w:r w:rsidRPr="00F93B87">
        <w:rPr>
          <w:b/>
        </w:rPr>
        <w:t xml:space="preserve">C. </w:t>
      </w:r>
      <w:r>
        <w:t>quang phổ</w:t>
      </w:r>
      <w:r w:rsidRPr="00F93B87">
        <w:t>.</w:t>
      </w:r>
      <w:r w:rsidRPr="00F93B87">
        <w:tab/>
      </w:r>
      <w:r>
        <w:tab/>
      </w:r>
      <w:r w:rsidRPr="00F93B87">
        <w:rPr>
          <w:b/>
        </w:rPr>
        <w:t xml:space="preserve">D. </w:t>
      </w:r>
      <w:r>
        <w:t>kính viễn vọng</w:t>
      </w:r>
      <w:r w:rsidRPr="00F93B87">
        <w:t>.</w:t>
      </w:r>
    </w:p>
    <w:p w14:paraId="6E314443" w14:textId="77777777" w:rsidR="00B87A2A" w:rsidRPr="007827D3" w:rsidRDefault="00B87A2A" w:rsidP="006C1236">
      <w:pPr>
        <w:shd w:val="clear" w:color="auto" w:fill="F79646"/>
        <w:tabs>
          <w:tab w:val="left" w:pos="284"/>
          <w:tab w:val="left" w:pos="2835"/>
          <w:tab w:val="left" w:pos="5387"/>
          <w:tab w:val="left" w:pos="7938"/>
        </w:tabs>
        <w:ind w:firstLine="142"/>
        <w:rPr>
          <w:b/>
        </w:rPr>
      </w:pPr>
      <w:r w:rsidRPr="007827D3">
        <w:rPr>
          <w:b/>
        </w:rPr>
        <w:sym w:font="Wingdings" w:char="F040"/>
      </w:r>
      <w:r w:rsidRPr="007827D3">
        <w:rPr>
          <w:b/>
        </w:rPr>
        <w:t xml:space="preserve"> Hướng dẫn: Chọn C.</w:t>
      </w:r>
    </w:p>
    <w:p w14:paraId="7314BEB0" w14:textId="77777777" w:rsidR="00B87A2A" w:rsidRPr="00F93B87" w:rsidRDefault="00B87A2A" w:rsidP="001A4E3E">
      <w:pPr>
        <w:tabs>
          <w:tab w:val="left" w:pos="284"/>
          <w:tab w:val="left" w:pos="2835"/>
          <w:tab w:val="left" w:pos="5387"/>
          <w:tab w:val="left" w:pos="7938"/>
        </w:tabs>
        <w:ind w:firstLine="142"/>
        <w:rPr>
          <w:b/>
        </w:rPr>
      </w:pPr>
      <w:r>
        <w:t>Dựa vào việc nghiên cứu quang phổ mà con người biết được thành phần chủ yếu của các nguyên tố cấu tạo Mặt Trời.</w:t>
      </w:r>
    </w:p>
    <w:p w14:paraId="7DE46BFB" w14:textId="77777777" w:rsidR="00B87A2A" w:rsidRPr="00F93B87" w:rsidRDefault="00B87A2A" w:rsidP="00BA0180">
      <w:pPr>
        <w:tabs>
          <w:tab w:val="left" w:pos="284"/>
          <w:tab w:val="left" w:pos="2835"/>
          <w:tab w:val="left" w:pos="5387"/>
          <w:tab w:val="left" w:pos="7938"/>
        </w:tabs>
        <w:ind w:firstLine="142"/>
        <w:rPr>
          <w:bCs/>
        </w:rPr>
      </w:pPr>
      <w:r w:rsidRPr="00F93B87">
        <w:rPr>
          <w:b/>
          <w:bCs/>
          <w:lang w:val="fr-FR"/>
        </w:rPr>
        <w:t xml:space="preserve">Câu 15: </w:t>
      </w:r>
      <w:r w:rsidRPr="00F93B87">
        <w:rPr>
          <w:bCs/>
        </w:rPr>
        <w:t>Xung quanh dòng điện xoay chiều sẽ có</w:t>
      </w:r>
    </w:p>
    <w:p w14:paraId="3F0F7ABD" w14:textId="77777777" w:rsidR="00B87A2A" w:rsidRPr="00F93B87" w:rsidRDefault="00B87A2A" w:rsidP="00BA0180">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điện trường.</w:t>
      </w:r>
      <w:r w:rsidRPr="00F93B87">
        <w:rPr>
          <w:bCs/>
        </w:rPr>
        <w:tab/>
      </w:r>
      <w:r w:rsidRPr="00F93B87">
        <w:rPr>
          <w:bCs/>
        </w:rPr>
        <w:tab/>
      </w:r>
      <w:r w:rsidRPr="00F93B87">
        <w:rPr>
          <w:b/>
          <w:bCs/>
        </w:rPr>
        <w:t>B.</w:t>
      </w:r>
      <w:r w:rsidRPr="00F93B87">
        <w:rPr>
          <w:bCs/>
        </w:rPr>
        <w:t xml:space="preserve"> từ trường.</w:t>
      </w:r>
    </w:p>
    <w:p w14:paraId="4FE4768E" w14:textId="77777777" w:rsidR="00B87A2A" w:rsidRPr="00F93B87" w:rsidRDefault="00B87A2A" w:rsidP="00BA0180">
      <w:pPr>
        <w:tabs>
          <w:tab w:val="left" w:pos="284"/>
          <w:tab w:val="left" w:pos="2835"/>
          <w:tab w:val="left" w:pos="5387"/>
          <w:tab w:val="left" w:pos="7938"/>
        </w:tabs>
        <w:ind w:firstLine="142"/>
        <w:rPr>
          <w:bCs/>
        </w:rPr>
      </w:pPr>
      <w:r w:rsidRPr="00F93B87">
        <w:rPr>
          <w:bCs/>
        </w:rPr>
        <w:tab/>
      </w:r>
      <w:r w:rsidRPr="00F93B87">
        <w:rPr>
          <w:b/>
          <w:bCs/>
        </w:rPr>
        <w:t>C.</w:t>
      </w:r>
      <w:r w:rsidRPr="00F93B87">
        <w:rPr>
          <w:bCs/>
        </w:rPr>
        <w:t xml:space="preserve"> điện trường biến thiên.</w:t>
      </w:r>
      <w:r w:rsidRPr="00F93B87">
        <w:rPr>
          <w:bCs/>
        </w:rPr>
        <w:tab/>
      </w:r>
      <w:r w:rsidRPr="00F93B87">
        <w:rPr>
          <w:bCs/>
        </w:rPr>
        <w:tab/>
      </w:r>
      <w:r w:rsidRPr="00F93B87">
        <w:rPr>
          <w:b/>
          <w:bCs/>
        </w:rPr>
        <w:t>D.</w:t>
      </w:r>
      <w:r w:rsidRPr="00F93B87">
        <w:rPr>
          <w:bCs/>
        </w:rPr>
        <w:t xml:space="preserve"> điện từ trường.</w:t>
      </w:r>
    </w:p>
    <w:p w14:paraId="0AA513E2" w14:textId="77777777" w:rsidR="00B87A2A" w:rsidRPr="00F93B87" w:rsidRDefault="00B87A2A" w:rsidP="006C1236">
      <w:pPr>
        <w:shd w:val="clear" w:color="auto" w:fill="F79646"/>
        <w:tabs>
          <w:tab w:val="left" w:pos="284"/>
          <w:tab w:val="left" w:pos="2835"/>
          <w:tab w:val="left" w:pos="5387"/>
          <w:tab w:val="left" w:pos="7938"/>
        </w:tabs>
        <w:ind w:firstLine="142"/>
        <w:rPr>
          <w:b/>
        </w:rPr>
      </w:pPr>
      <w:r w:rsidRPr="00F93B87">
        <w:rPr>
          <w:b/>
          <w:bCs/>
          <w:lang w:val="fr-FR"/>
        </w:rPr>
        <w:sym w:font="Wingdings" w:char="F040"/>
      </w:r>
      <w:r w:rsidRPr="00F93B87">
        <w:rPr>
          <w:b/>
          <w:bCs/>
          <w:lang w:val="fr-FR"/>
        </w:rPr>
        <w:t xml:space="preserve"> Hướng dẫn: Chọn C.</w:t>
      </w:r>
    </w:p>
    <w:p w14:paraId="79F886F6" w14:textId="77777777" w:rsidR="00B87A2A" w:rsidRPr="00F93B87" w:rsidRDefault="00B87A2A" w:rsidP="001A4E3E">
      <w:pPr>
        <w:tabs>
          <w:tab w:val="left" w:pos="284"/>
          <w:tab w:val="left" w:pos="2835"/>
          <w:tab w:val="left" w:pos="5387"/>
          <w:tab w:val="left" w:pos="7938"/>
        </w:tabs>
        <w:ind w:firstLine="142"/>
        <w:rPr>
          <w:bCs/>
        </w:rPr>
      </w:pPr>
      <w:r w:rsidRPr="00F93B87">
        <w:t>Xung quanh dòng điện sẽ có từ tường. Dòng điện xoay chiều có cường độ biến thiên do đó từ trường mà nó sinh ra là một từ trường biến thiên → điện trường biến thiên được hình thành → ta có điện từ trường trong không gian.</w:t>
      </w:r>
    </w:p>
    <w:p w14:paraId="4E5E7E9B" w14:textId="77777777" w:rsidR="00B87A2A" w:rsidRPr="00F93B87" w:rsidRDefault="00B87A2A" w:rsidP="00FD512C">
      <w:pPr>
        <w:tabs>
          <w:tab w:val="left" w:pos="284"/>
          <w:tab w:val="left" w:pos="2835"/>
          <w:tab w:val="left" w:pos="5387"/>
          <w:tab w:val="left" w:pos="7938"/>
        </w:tabs>
        <w:ind w:firstLine="142"/>
      </w:pPr>
      <w:r w:rsidRPr="00F93B87">
        <w:rPr>
          <w:b/>
          <w:lang w:val="vi-VN"/>
        </w:rPr>
        <w:t xml:space="preserve">Câu </w:t>
      </w:r>
      <w:r w:rsidRPr="00F93B87">
        <w:rPr>
          <w:b/>
        </w:rPr>
        <w:t>16</w:t>
      </w:r>
      <w:r w:rsidRPr="00F93B87">
        <w:rPr>
          <w:b/>
          <w:lang w:val="vi-VN"/>
        </w:rPr>
        <w:t>:</w:t>
      </w:r>
      <w:r w:rsidRPr="00F93B87">
        <w:rPr>
          <w:lang w:val="vi-VN"/>
        </w:rPr>
        <w:t xml:space="preserve"> Năng lượng photon của tia Rơnghen có bước sóng </w:t>
      </w:r>
      <w:r w:rsidRPr="00F93B87">
        <w:rPr>
          <w:position w:val="-6"/>
          <w:lang w:val="vi-VN"/>
        </w:rPr>
        <w:object w:dxaOrig="700" w:dyaOrig="320" w14:anchorId="6F7D2FA8">
          <v:shape id="_x0000_i1807" type="#_x0000_t75" style="width:35.05pt;height:15.65pt" o:ole="">
            <v:imagedata r:id="rId1512" o:title=""/>
          </v:shape>
          <o:OLEObject Type="Embed" ProgID="Equation.DSMT4" ShapeID="_x0000_i1807" DrawAspect="Content" ObjectID="_1653898160" r:id="rId1889"/>
        </w:object>
      </w:r>
      <w:r w:rsidRPr="00F93B87">
        <w:rPr>
          <w:lang w:val="vi-VN"/>
        </w:rPr>
        <w:t>là</w:t>
      </w:r>
    </w:p>
    <w:p w14:paraId="1A2BE816" w14:textId="77777777" w:rsidR="00B87A2A" w:rsidRPr="00F93B87" w:rsidRDefault="00B87A2A" w:rsidP="00FD512C">
      <w:pPr>
        <w:tabs>
          <w:tab w:val="left" w:pos="284"/>
          <w:tab w:val="left" w:pos="2835"/>
          <w:tab w:val="left" w:pos="5387"/>
          <w:tab w:val="left" w:pos="7938"/>
        </w:tabs>
        <w:ind w:firstLine="142"/>
      </w:pPr>
      <w:r w:rsidRPr="00F93B87">
        <w:rPr>
          <w:b/>
        </w:rPr>
        <w:tab/>
      </w:r>
      <w:r w:rsidRPr="00F93B87">
        <w:rPr>
          <w:b/>
          <w:lang w:val="vi-VN"/>
        </w:rPr>
        <w:t xml:space="preserve">A. </w:t>
      </w:r>
      <w:r w:rsidRPr="00F93B87">
        <w:rPr>
          <w:b/>
          <w:position w:val="-10"/>
          <w:lang w:val="vi-VN"/>
        </w:rPr>
        <w:object w:dxaOrig="1140" w:dyaOrig="360" w14:anchorId="309A3DD6">
          <v:shape id="_x0000_i1808" type="#_x0000_t75" style="width:56.95pt;height:18.15pt" o:ole="">
            <v:imagedata r:id="rId1514" o:title=""/>
          </v:shape>
          <o:OLEObject Type="Embed" ProgID="Equation.DSMT4" ShapeID="_x0000_i1808" DrawAspect="Content" ObjectID="_1653898161" r:id="rId1890"/>
        </w:object>
      </w:r>
      <w:r w:rsidRPr="00F93B87">
        <w:rPr>
          <w:lang w:val="vi-VN"/>
        </w:rPr>
        <w:t>J</w:t>
      </w:r>
      <w:r w:rsidRPr="00F93B87">
        <w:t>.</w:t>
      </w:r>
      <w:r w:rsidRPr="00F93B87">
        <w:tab/>
      </w:r>
      <w:r w:rsidRPr="00F93B87">
        <w:rPr>
          <w:b/>
          <w:lang w:val="vi-VN"/>
        </w:rPr>
        <w:t xml:space="preserve">B. </w:t>
      </w:r>
      <w:r w:rsidRPr="00F93B87">
        <w:rPr>
          <w:position w:val="-10"/>
        </w:rPr>
        <w:object w:dxaOrig="1040" w:dyaOrig="360" w14:anchorId="284313AF">
          <v:shape id="_x0000_i1809" type="#_x0000_t75" style="width:51.35pt;height:18.15pt" o:ole="">
            <v:imagedata r:id="rId1516" o:title=""/>
          </v:shape>
          <o:OLEObject Type="Embed" ProgID="Equation.DSMT4" ShapeID="_x0000_i1809" DrawAspect="Content" ObjectID="_1653898162" r:id="rId1891"/>
        </w:object>
      </w:r>
      <w:r w:rsidRPr="00F93B87">
        <w:rPr>
          <w:lang w:val="vi-VN"/>
        </w:rPr>
        <w:t>J</w:t>
      </w:r>
      <w:r w:rsidRPr="00F93B87">
        <w:t>.</w:t>
      </w:r>
      <w:r w:rsidRPr="00F93B87">
        <w:tab/>
      </w:r>
      <w:r w:rsidRPr="00F93B87">
        <w:rPr>
          <w:b/>
          <w:lang w:val="vi-VN"/>
        </w:rPr>
        <w:t xml:space="preserve">C. </w:t>
      </w:r>
      <w:r w:rsidRPr="00F93B87">
        <w:rPr>
          <w:position w:val="-10"/>
        </w:rPr>
        <w:object w:dxaOrig="920" w:dyaOrig="360" w14:anchorId="3056EB5B">
          <v:shape id="_x0000_i1810" type="#_x0000_t75" style="width:46.35pt;height:18.15pt" o:ole="">
            <v:imagedata r:id="rId1518" o:title=""/>
          </v:shape>
          <o:OLEObject Type="Embed" ProgID="Equation.DSMT4" ShapeID="_x0000_i1810" DrawAspect="Content" ObjectID="_1653898163" r:id="rId1892"/>
        </w:object>
      </w:r>
      <w:r w:rsidRPr="00F93B87">
        <w:t>J.</w:t>
      </w:r>
      <w:r w:rsidRPr="00F93B87">
        <w:tab/>
      </w:r>
      <w:r w:rsidRPr="00F93B87">
        <w:rPr>
          <w:b/>
          <w:lang w:val="vi-VN"/>
        </w:rPr>
        <w:t xml:space="preserve">D. </w:t>
      </w:r>
      <w:r w:rsidRPr="00F93B87">
        <w:rPr>
          <w:position w:val="-10"/>
        </w:rPr>
        <w:object w:dxaOrig="1160" w:dyaOrig="360" w14:anchorId="118FC02D">
          <v:shape id="_x0000_i1811" type="#_x0000_t75" style="width:58.25pt;height:18.15pt" o:ole="">
            <v:imagedata r:id="rId1520" o:title=""/>
          </v:shape>
          <o:OLEObject Type="Embed" ProgID="Equation.DSMT4" ShapeID="_x0000_i1811" DrawAspect="Content" ObjectID="_1653898164" r:id="rId1893"/>
        </w:object>
      </w:r>
      <w:r>
        <w:t>J.</w:t>
      </w:r>
    </w:p>
    <w:p w14:paraId="21735D6D" w14:textId="77777777" w:rsidR="00B87A2A" w:rsidRPr="00FD512C" w:rsidRDefault="00B87A2A" w:rsidP="006C1236">
      <w:pPr>
        <w:shd w:val="clear" w:color="auto" w:fill="F79646"/>
        <w:tabs>
          <w:tab w:val="left" w:pos="284"/>
          <w:tab w:val="left" w:pos="2835"/>
          <w:tab w:val="left" w:pos="5387"/>
          <w:tab w:val="left" w:pos="7938"/>
        </w:tabs>
        <w:ind w:firstLine="142"/>
        <w:rPr>
          <w:b/>
        </w:rPr>
      </w:pPr>
      <w:r w:rsidRPr="00FD512C">
        <w:rPr>
          <w:b/>
          <w:lang w:val="vi-VN"/>
        </w:rPr>
        <w:sym w:font="Wingdings" w:char="F040"/>
      </w:r>
      <w:r w:rsidRPr="00FD512C">
        <w:rPr>
          <w:b/>
        </w:rPr>
        <w:t xml:space="preserve"> Hướng dẫn</w:t>
      </w:r>
      <w:r w:rsidRPr="00FD512C">
        <w:rPr>
          <w:b/>
          <w:lang w:val="vi-VN"/>
        </w:rPr>
        <w:t xml:space="preserve">: </w:t>
      </w:r>
      <w:r w:rsidRPr="00FD512C">
        <w:rPr>
          <w:b/>
        </w:rPr>
        <w:t>Chọn A.</w:t>
      </w:r>
    </w:p>
    <w:p w14:paraId="61D3D25F" w14:textId="77777777" w:rsidR="00B87A2A" w:rsidRPr="00F93B87" w:rsidRDefault="00B87A2A" w:rsidP="001A4E3E">
      <w:pPr>
        <w:tabs>
          <w:tab w:val="left" w:pos="284"/>
          <w:tab w:val="left" w:pos="2835"/>
          <w:tab w:val="left" w:pos="5387"/>
          <w:tab w:val="left" w:pos="7938"/>
        </w:tabs>
        <w:ind w:firstLine="142"/>
      </w:pPr>
      <w:r w:rsidRPr="00F93B87">
        <w:t>Năng lượng của photon theo thuyết lượng tử ánh sáng</w:t>
      </w:r>
    </w:p>
    <w:p w14:paraId="163A740F" w14:textId="77777777" w:rsidR="00B87A2A" w:rsidRPr="00F93B87" w:rsidRDefault="00B87A2A" w:rsidP="001A4E3E">
      <w:pPr>
        <w:tabs>
          <w:tab w:val="left" w:pos="284"/>
          <w:tab w:val="left" w:pos="2835"/>
          <w:tab w:val="left" w:pos="5387"/>
          <w:tab w:val="left" w:pos="7938"/>
        </w:tabs>
        <w:ind w:firstLine="142"/>
      </w:pPr>
      <w:r w:rsidRPr="00F93B87">
        <w:rPr>
          <w:position w:val="-24"/>
        </w:rPr>
        <w:object w:dxaOrig="3945" w:dyaOrig="660" w14:anchorId="52CC4814">
          <v:shape id="_x0000_i1812" type="#_x0000_t75" style="width:197.2pt;height:33.2pt" o:ole="">
            <v:imagedata r:id="rId1894" o:title=""/>
          </v:shape>
          <o:OLEObject Type="Embed" ProgID="Equation.DSMT4" ShapeID="_x0000_i1812" DrawAspect="Content" ObjectID="_1653898165" r:id="rId1895"/>
        </w:object>
      </w:r>
      <w:r w:rsidRPr="00F93B87">
        <w:t>J</w:t>
      </w:r>
      <w:r>
        <w:t>.</w:t>
      </w:r>
    </w:p>
    <w:p w14:paraId="5B832C5A" w14:textId="77777777" w:rsidR="00B87A2A" w:rsidRPr="00F93B87" w:rsidRDefault="00B87A2A" w:rsidP="008420F7">
      <w:pPr>
        <w:tabs>
          <w:tab w:val="left" w:pos="284"/>
          <w:tab w:val="left" w:pos="2835"/>
          <w:tab w:val="left" w:pos="5387"/>
          <w:tab w:val="left" w:pos="7938"/>
        </w:tabs>
        <w:ind w:firstLine="142"/>
      </w:pPr>
      <w:r w:rsidRPr="00F93B87">
        <w:rPr>
          <w:b/>
        </w:rPr>
        <w:t xml:space="preserve">Câu 17: </w:t>
      </w:r>
      <w:r w:rsidRPr="00F93B87">
        <w:t>Giả sử hai hạt nhân</w:t>
      </w:r>
      <w:r>
        <w:t xml:space="preserve"> </w:t>
      </w:r>
      <w:r w:rsidRPr="009C5870">
        <w:rPr>
          <w:position w:val="-4"/>
        </w:rPr>
        <w:object w:dxaOrig="279" w:dyaOrig="260" w14:anchorId="01F5F6EB">
          <v:shape id="_x0000_i1813" type="#_x0000_t75" style="width:14.4pt;height:13.15pt" o:ole="">
            <v:imagedata r:id="rId1522" o:title=""/>
          </v:shape>
          <o:OLEObject Type="Embed" ProgID="Equation.DSMT4" ShapeID="_x0000_i1813" DrawAspect="Content" ObjectID="_1653898166" r:id="rId1896"/>
        </w:object>
      </w:r>
      <w:r>
        <w:t xml:space="preserve"> </w:t>
      </w:r>
      <w:r w:rsidRPr="00F93B87">
        <w:t>và</w:t>
      </w:r>
      <w:r>
        <w:t xml:space="preserve"> </w:t>
      </w:r>
      <w:r w:rsidRPr="009C5870">
        <w:rPr>
          <w:position w:val="-4"/>
        </w:rPr>
        <w:object w:dxaOrig="220" w:dyaOrig="260" w14:anchorId="540E4C11">
          <v:shape id="_x0000_i1814" type="#_x0000_t75" style="width:10.65pt;height:13.15pt" o:ole="">
            <v:imagedata r:id="rId1524" o:title=""/>
          </v:shape>
          <o:OLEObject Type="Embed" ProgID="Equation.DSMT4" ShapeID="_x0000_i1814" DrawAspect="Content" ObjectID="_1653898167" r:id="rId1897"/>
        </w:object>
      </w:r>
      <w:r>
        <w:t xml:space="preserve"> </w:t>
      </w:r>
      <w:r w:rsidRPr="00F93B87">
        <w:t>có độ hụt khối bằng nhau và số nuclôn của hạt nhân</w:t>
      </w:r>
      <w:r>
        <w:t xml:space="preserve"> </w:t>
      </w:r>
      <w:r w:rsidRPr="009C5870">
        <w:rPr>
          <w:position w:val="-4"/>
        </w:rPr>
        <w:object w:dxaOrig="279" w:dyaOrig="260" w14:anchorId="438918F2">
          <v:shape id="_x0000_i1815" type="#_x0000_t75" style="width:14.4pt;height:13.15pt" o:ole="">
            <v:imagedata r:id="rId1522" o:title=""/>
          </v:shape>
          <o:OLEObject Type="Embed" ProgID="Equation.DSMT4" ShapeID="_x0000_i1815" DrawAspect="Content" ObjectID="_1653898168" r:id="rId1898"/>
        </w:object>
      </w:r>
      <w:r>
        <w:t xml:space="preserve"> </w:t>
      </w:r>
      <w:r w:rsidRPr="00F93B87">
        <w:t xml:space="preserve">lớn hơn số nuclôn của hạt nhân </w:t>
      </w:r>
      <w:r w:rsidRPr="009C5870">
        <w:rPr>
          <w:position w:val="-4"/>
        </w:rPr>
        <w:object w:dxaOrig="220" w:dyaOrig="260" w14:anchorId="7D8ED48D">
          <v:shape id="_x0000_i1816" type="#_x0000_t75" style="width:10.65pt;height:13.15pt" o:ole="">
            <v:imagedata r:id="rId1524" o:title=""/>
          </v:shape>
          <o:OLEObject Type="Embed" ProgID="Equation.DSMT4" ShapeID="_x0000_i1816" DrawAspect="Content" ObjectID="_1653898169" r:id="rId1899"/>
        </w:object>
      </w:r>
      <w:r w:rsidRPr="00F93B87">
        <w:t xml:space="preserve"> thì</w:t>
      </w:r>
    </w:p>
    <w:p w14:paraId="52496EC8" w14:textId="77777777" w:rsidR="00B87A2A" w:rsidRPr="00F93B87" w:rsidRDefault="00B87A2A" w:rsidP="008420F7">
      <w:pPr>
        <w:tabs>
          <w:tab w:val="left" w:pos="284"/>
          <w:tab w:val="left" w:pos="2835"/>
          <w:tab w:val="left" w:pos="5387"/>
          <w:tab w:val="left" w:pos="7938"/>
        </w:tabs>
        <w:ind w:firstLine="142"/>
      </w:pPr>
      <w:r w:rsidRPr="00F93B87">
        <w:tab/>
      </w:r>
      <w:r w:rsidRPr="00F93B87">
        <w:rPr>
          <w:b/>
        </w:rPr>
        <w:t>A.</w:t>
      </w:r>
      <w:r w:rsidRPr="00F93B87">
        <w:t xml:space="preserve"> hạt nhân </w:t>
      </w:r>
      <w:r w:rsidRPr="009C5870">
        <w:rPr>
          <w:position w:val="-4"/>
        </w:rPr>
        <w:object w:dxaOrig="220" w:dyaOrig="260" w14:anchorId="6B7D20DA">
          <v:shape id="_x0000_i1817" type="#_x0000_t75" style="width:10.65pt;height:13.15pt" o:ole="">
            <v:imagedata r:id="rId1524" o:title=""/>
          </v:shape>
          <o:OLEObject Type="Embed" ProgID="Equation.DSMT4" ShapeID="_x0000_i1817" DrawAspect="Content" ObjectID="_1653898170" r:id="rId1900"/>
        </w:object>
      </w:r>
      <w:r w:rsidRPr="00F93B87">
        <w:t xml:space="preserve"> bền vững hơn hạt nhân </w:t>
      </w:r>
      <w:r w:rsidRPr="009C5870">
        <w:rPr>
          <w:position w:val="-4"/>
        </w:rPr>
        <w:object w:dxaOrig="279" w:dyaOrig="260" w14:anchorId="3A624029">
          <v:shape id="_x0000_i1818" type="#_x0000_t75" style="width:14.4pt;height:13.15pt" o:ole="">
            <v:imagedata r:id="rId1522" o:title=""/>
          </v:shape>
          <o:OLEObject Type="Embed" ProgID="Equation.DSMT4" ShapeID="_x0000_i1818" DrawAspect="Content" ObjectID="_1653898171" r:id="rId1901"/>
        </w:object>
      </w:r>
      <w:r w:rsidRPr="00F93B87">
        <w:t>.</w:t>
      </w:r>
    </w:p>
    <w:p w14:paraId="662BD2AF" w14:textId="77777777" w:rsidR="00B87A2A" w:rsidRPr="00F93B87" w:rsidRDefault="00B87A2A" w:rsidP="008420F7">
      <w:pPr>
        <w:tabs>
          <w:tab w:val="left" w:pos="284"/>
          <w:tab w:val="left" w:pos="2835"/>
          <w:tab w:val="left" w:pos="5387"/>
          <w:tab w:val="left" w:pos="7938"/>
        </w:tabs>
        <w:ind w:firstLine="142"/>
      </w:pPr>
      <w:r w:rsidRPr="00F93B87">
        <w:tab/>
      </w:r>
      <w:r w:rsidRPr="00F93B87">
        <w:rPr>
          <w:b/>
        </w:rPr>
        <w:t>B.</w:t>
      </w:r>
      <w:r w:rsidRPr="00F93B87">
        <w:t xml:space="preserve"> hạt nhân</w:t>
      </w:r>
      <w:r>
        <w:t xml:space="preserve"> </w:t>
      </w:r>
      <w:r w:rsidRPr="009C5870">
        <w:rPr>
          <w:position w:val="-4"/>
        </w:rPr>
        <w:object w:dxaOrig="279" w:dyaOrig="260" w14:anchorId="66442D33">
          <v:shape id="_x0000_i1819" type="#_x0000_t75" style="width:14.4pt;height:13.15pt" o:ole="">
            <v:imagedata r:id="rId1522" o:title=""/>
          </v:shape>
          <o:OLEObject Type="Embed" ProgID="Equation.DSMT4" ShapeID="_x0000_i1819" DrawAspect="Content" ObjectID="_1653898172" r:id="rId1902"/>
        </w:object>
      </w:r>
      <w:r>
        <w:t xml:space="preserve"> </w:t>
      </w:r>
      <w:r w:rsidRPr="00F93B87">
        <w:t xml:space="preserve">bền vững hơn hạt nhân </w:t>
      </w:r>
      <w:r w:rsidRPr="009C5870">
        <w:rPr>
          <w:position w:val="-4"/>
        </w:rPr>
        <w:object w:dxaOrig="220" w:dyaOrig="260" w14:anchorId="6086E23B">
          <v:shape id="_x0000_i1820" type="#_x0000_t75" style="width:10.65pt;height:13.15pt" o:ole="">
            <v:imagedata r:id="rId1524" o:title=""/>
          </v:shape>
          <o:OLEObject Type="Embed" ProgID="Equation.DSMT4" ShapeID="_x0000_i1820" DrawAspect="Content" ObjectID="_1653898173" r:id="rId1903"/>
        </w:object>
      </w:r>
      <w:r w:rsidRPr="00F93B87">
        <w:t>.</w:t>
      </w:r>
    </w:p>
    <w:p w14:paraId="3A3E7039" w14:textId="77777777" w:rsidR="00B87A2A" w:rsidRPr="00F93B87" w:rsidRDefault="00B87A2A" w:rsidP="008420F7">
      <w:pPr>
        <w:tabs>
          <w:tab w:val="left" w:pos="284"/>
          <w:tab w:val="left" w:pos="2835"/>
          <w:tab w:val="left" w:pos="5387"/>
          <w:tab w:val="left" w:pos="7938"/>
        </w:tabs>
        <w:ind w:firstLine="142"/>
      </w:pPr>
      <w:r w:rsidRPr="00F93B87">
        <w:tab/>
      </w:r>
      <w:r w:rsidRPr="00F93B87">
        <w:rPr>
          <w:b/>
        </w:rPr>
        <w:t>C.</w:t>
      </w:r>
      <w:r w:rsidRPr="00F93B87">
        <w:t xml:space="preserve"> năng lượng liên kết riêng của hai hạt nhân bằng nhau.</w:t>
      </w:r>
    </w:p>
    <w:p w14:paraId="0863FCB9" w14:textId="77777777" w:rsidR="00B87A2A" w:rsidRPr="00F93B87" w:rsidRDefault="00B87A2A" w:rsidP="008420F7">
      <w:pPr>
        <w:tabs>
          <w:tab w:val="left" w:pos="284"/>
          <w:tab w:val="left" w:pos="2835"/>
          <w:tab w:val="left" w:pos="5387"/>
          <w:tab w:val="left" w:pos="7938"/>
        </w:tabs>
        <w:ind w:firstLine="142"/>
      </w:pPr>
      <w:r w:rsidRPr="00F93B87">
        <w:tab/>
      </w:r>
      <w:r w:rsidRPr="00F93B87">
        <w:rPr>
          <w:b/>
        </w:rPr>
        <w:t>D.</w:t>
      </w:r>
      <w:r w:rsidRPr="00F93B87">
        <w:t xml:space="preserve"> năng lượng liên kết của hạt nhân </w:t>
      </w:r>
      <w:r w:rsidRPr="009C5870">
        <w:rPr>
          <w:position w:val="-4"/>
        </w:rPr>
        <w:object w:dxaOrig="279" w:dyaOrig="260" w14:anchorId="31A1D012">
          <v:shape id="_x0000_i1821" type="#_x0000_t75" style="width:14.4pt;height:13.15pt" o:ole="">
            <v:imagedata r:id="rId1522" o:title=""/>
          </v:shape>
          <o:OLEObject Type="Embed" ProgID="Equation.DSMT4" ShapeID="_x0000_i1821" DrawAspect="Content" ObjectID="_1653898174" r:id="rId1904"/>
        </w:object>
      </w:r>
      <w:r w:rsidRPr="00F93B87">
        <w:t xml:space="preserve">lớn hơn năng lượng liên kết của hạt nhân </w:t>
      </w:r>
      <w:r w:rsidRPr="009C5870">
        <w:rPr>
          <w:position w:val="-4"/>
        </w:rPr>
        <w:object w:dxaOrig="220" w:dyaOrig="260" w14:anchorId="27B805D4">
          <v:shape id="_x0000_i1822" type="#_x0000_t75" style="width:10.65pt;height:13.15pt" o:ole="">
            <v:imagedata r:id="rId1524" o:title=""/>
          </v:shape>
          <o:OLEObject Type="Embed" ProgID="Equation.DSMT4" ShapeID="_x0000_i1822" DrawAspect="Content" ObjectID="_1653898175" r:id="rId1905"/>
        </w:object>
      </w:r>
      <w:r w:rsidRPr="00F93B87">
        <w:t>.</w:t>
      </w:r>
    </w:p>
    <w:p w14:paraId="7EE2F9A7" w14:textId="77777777" w:rsidR="00B87A2A" w:rsidRPr="00F93B87" w:rsidRDefault="00B87A2A" w:rsidP="006C1236">
      <w:pPr>
        <w:shd w:val="clear" w:color="auto" w:fill="F79646"/>
        <w:tabs>
          <w:tab w:val="left" w:pos="284"/>
          <w:tab w:val="left" w:pos="2835"/>
          <w:tab w:val="left" w:pos="5387"/>
          <w:tab w:val="left" w:pos="7938"/>
        </w:tabs>
        <w:ind w:firstLine="142"/>
        <w:rPr>
          <w:b/>
        </w:rPr>
      </w:pPr>
      <w:r>
        <w:rPr>
          <w:b/>
        </w:rPr>
        <w:sym w:font="Wingdings" w:char="F040"/>
      </w:r>
      <w:r>
        <w:rPr>
          <w:b/>
        </w:rPr>
        <w:t xml:space="preserve"> Hướng dẫn</w:t>
      </w:r>
      <w:r w:rsidRPr="00F93B87">
        <w:rPr>
          <w:b/>
        </w:rPr>
        <w:t xml:space="preserve">: </w:t>
      </w:r>
      <w:r>
        <w:rPr>
          <w:b/>
        </w:rPr>
        <w:t>Chọn A.</w:t>
      </w:r>
    </w:p>
    <w:p w14:paraId="64908190" w14:textId="77777777" w:rsidR="00B87A2A" w:rsidRPr="00F93B87" w:rsidRDefault="00B87A2A" w:rsidP="001A4E3E">
      <w:pPr>
        <w:tabs>
          <w:tab w:val="left" w:pos="284"/>
          <w:tab w:val="left" w:pos="2835"/>
          <w:tab w:val="left" w:pos="5387"/>
          <w:tab w:val="left" w:pos="7938"/>
        </w:tabs>
        <w:ind w:firstLine="142"/>
      </w:pPr>
      <w:r w:rsidRPr="00F93B87">
        <w:t>Hai hạt nhân có cùng độ hụt khối → có cùng năng lượng liên kết.</w:t>
      </w:r>
    </w:p>
    <w:p w14:paraId="16C761EF" w14:textId="77777777" w:rsidR="00B87A2A" w:rsidRPr="00F93B87" w:rsidRDefault="00B87A2A" w:rsidP="001A4E3E">
      <w:pPr>
        <w:tabs>
          <w:tab w:val="left" w:pos="284"/>
          <w:tab w:val="left" w:pos="2835"/>
          <w:tab w:val="left" w:pos="5387"/>
          <w:tab w:val="left" w:pos="7938"/>
        </w:tabs>
        <w:ind w:firstLine="142"/>
      </w:pPr>
      <w:r w:rsidRPr="00F93B87">
        <w:t>Hạt nhân</w:t>
      </w:r>
      <w:r>
        <w:t xml:space="preserve"> </w:t>
      </w:r>
      <w:r w:rsidRPr="008420F7">
        <w:rPr>
          <w:position w:val="-4"/>
        </w:rPr>
        <w:object w:dxaOrig="279" w:dyaOrig="260" w14:anchorId="59C44DD6">
          <v:shape id="_x0000_i1823" type="#_x0000_t75" style="width:14.4pt;height:13.15pt" o:ole="">
            <v:imagedata r:id="rId1906" o:title=""/>
          </v:shape>
          <o:OLEObject Type="Embed" ProgID="Equation.DSMT4" ShapeID="_x0000_i1823" DrawAspect="Content" ObjectID="_1653898176" r:id="rId1907"/>
        </w:object>
      </w:r>
      <w:r w:rsidRPr="00F93B87">
        <w:t>có số khối lớn hơn hạt nhân</w:t>
      </w:r>
      <w:r>
        <w:t xml:space="preserve"> </w:t>
      </w:r>
      <w:r w:rsidRPr="008420F7">
        <w:rPr>
          <w:position w:val="-4"/>
        </w:rPr>
        <w:object w:dxaOrig="220" w:dyaOrig="260" w14:anchorId="5AEAF0F1">
          <v:shape id="_x0000_i1824" type="#_x0000_t75" style="width:10.65pt;height:13.15pt" o:ole="">
            <v:imagedata r:id="rId1908" o:title=""/>
          </v:shape>
          <o:OLEObject Type="Embed" ProgID="Equation.DSMT4" ShapeID="_x0000_i1824" DrawAspect="Content" ObjectID="_1653898177" r:id="rId1909"/>
        </w:object>
      </w:r>
      <w:r w:rsidRPr="00F93B87">
        <w:t>→ năng lượng liên kết của</w:t>
      </w:r>
      <w:r>
        <w:t xml:space="preserve"> </w:t>
      </w:r>
      <w:r w:rsidRPr="008420F7">
        <w:rPr>
          <w:position w:val="-4"/>
        </w:rPr>
        <w:object w:dxaOrig="279" w:dyaOrig="260" w14:anchorId="022A4477">
          <v:shape id="_x0000_i1825" type="#_x0000_t75" style="width:14.4pt;height:13.15pt" o:ole="">
            <v:imagedata r:id="rId1910" o:title=""/>
          </v:shape>
          <o:OLEObject Type="Embed" ProgID="Equation.DSMT4" ShapeID="_x0000_i1825" DrawAspect="Content" ObjectID="_1653898178" r:id="rId1911"/>
        </w:object>
      </w:r>
      <w:r>
        <w:t xml:space="preserve"> </w:t>
      </w:r>
      <w:r w:rsidRPr="00F93B87">
        <w:t>nhỏ hơn</w:t>
      </w:r>
      <w:r>
        <w:t xml:space="preserve"> </w:t>
      </w:r>
      <w:r w:rsidRPr="008420F7">
        <w:rPr>
          <w:position w:val="-4"/>
        </w:rPr>
        <w:object w:dxaOrig="220" w:dyaOrig="260" w14:anchorId="2A9146D3">
          <v:shape id="_x0000_i1826" type="#_x0000_t75" style="width:10.65pt;height:13.15pt" o:ole="">
            <v:imagedata r:id="rId1912" o:title=""/>
          </v:shape>
          <o:OLEObject Type="Embed" ProgID="Equation.DSMT4" ShapeID="_x0000_i1826" DrawAspect="Content" ObjectID="_1653898179" r:id="rId1913"/>
        </w:object>
      </w:r>
      <w:r w:rsidRPr="00F93B87">
        <w:t>→ Hạt nhân</w:t>
      </w:r>
      <w:r>
        <w:t xml:space="preserve"> </w:t>
      </w:r>
      <w:r w:rsidRPr="008420F7">
        <w:rPr>
          <w:position w:val="-4"/>
        </w:rPr>
        <w:object w:dxaOrig="220" w:dyaOrig="260" w14:anchorId="2256CBF9">
          <v:shape id="_x0000_i1827" type="#_x0000_t75" style="width:10.65pt;height:13.15pt" o:ole="">
            <v:imagedata r:id="rId1914" o:title=""/>
          </v:shape>
          <o:OLEObject Type="Embed" ProgID="Equation.DSMT4" ShapeID="_x0000_i1827" DrawAspect="Content" ObjectID="_1653898180" r:id="rId1915"/>
        </w:object>
      </w:r>
      <w:r w:rsidRPr="00F93B87">
        <w:t>bền vững hơn hạt nhân</w:t>
      </w:r>
      <w:r>
        <w:t xml:space="preserve"> </w:t>
      </w:r>
      <w:r w:rsidRPr="008420F7">
        <w:rPr>
          <w:position w:val="-4"/>
        </w:rPr>
        <w:object w:dxaOrig="279" w:dyaOrig="260" w14:anchorId="76DBC63A">
          <v:shape id="_x0000_i1828" type="#_x0000_t75" style="width:14.4pt;height:13.15pt" o:ole="">
            <v:imagedata r:id="rId1916" o:title=""/>
          </v:shape>
          <o:OLEObject Type="Embed" ProgID="Equation.DSMT4" ShapeID="_x0000_i1828" DrawAspect="Content" ObjectID="_1653898181" r:id="rId1917"/>
        </w:object>
      </w:r>
      <w:r>
        <w:t>.</w:t>
      </w:r>
    </w:p>
    <w:p w14:paraId="7A04C186" w14:textId="77777777" w:rsidR="00B87A2A" w:rsidRPr="00F93B87" w:rsidRDefault="00B87A2A" w:rsidP="00EE0E7A">
      <w:pPr>
        <w:tabs>
          <w:tab w:val="left" w:pos="284"/>
          <w:tab w:val="left" w:pos="2835"/>
          <w:tab w:val="left" w:pos="5387"/>
          <w:tab w:val="left" w:pos="7938"/>
        </w:tabs>
        <w:ind w:firstLine="142"/>
      </w:pPr>
      <w:r w:rsidRPr="00F93B87">
        <w:rPr>
          <w:b/>
        </w:rPr>
        <w:t>Câu 18:</w:t>
      </w:r>
      <w:r w:rsidRPr="00F93B87">
        <w:t xml:space="preserve"> Các tia </w:t>
      </w:r>
      <w:r w:rsidRPr="00F93B87">
        <w:rPr>
          <w:b/>
          <w:bCs/>
        </w:rPr>
        <w:t xml:space="preserve">không </w:t>
      </w:r>
      <w:r w:rsidRPr="00F93B87">
        <w:t>bị lệch trong điện trường và từ trường là</w:t>
      </w:r>
    </w:p>
    <w:p w14:paraId="23811842" w14:textId="77777777" w:rsidR="00B87A2A" w:rsidRPr="00F93B87" w:rsidRDefault="00B87A2A" w:rsidP="00EE0E7A">
      <w:pPr>
        <w:tabs>
          <w:tab w:val="left" w:pos="284"/>
          <w:tab w:val="left" w:pos="2835"/>
          <w:tab w:val="left" w:pos="5387"/>
          <w:tab w:val="left" w:pos="7938"/>
        </w:tabs>
        <w:ind w:firstLine="142"/>
      </w:pPr>
      <w:r w:rsidRPr="00F93B87">
        <w:rPr>
          <w:b/>
        </w:rPr>
        <w:tab/>
        <w:t xml:space="preserve">A. </w:t>
      </w:r>
      <w:r w:rsidRPr="00F93B87">
        <w:t xml:space="preserve">tia </w:t>
      </w:r>
      <w:r w:rsidRPr="00F93B87">
        <w:rPr>
          <w:position w:val="-6"/>
        </w:rPr>
        <w:object w:dxaOrig="240" w:dyaOrig="220" w14:anchorId="685096CE">
          <v:shape id="_x0000_i1829" type="#_x0000_t75" style="width:11.9pt;height:10.65pt" o:ole="">
            <v:imagedata r:id="rId1534" o:title=""/>
          </v:shape>
          <o:OLEObject Type="Embed" ProgID="Equation.DSMT4" ShapeID="_x0000_i1829" DrawAspect="Content" ObjectID="_1653898182" r:id="rId1918"/>
        </w:object>
      </w:r>
      <w:r w:rsidRPr="00F93B87">
        <w:t xml:space="preserve"> và tia </w:t>
      </w:r>
      <w:r w:rsidRPr="00F93B87">
        <w:rPr>
          <w:position w:val="-10"/>
        </w:rPr>
        <w:object w:dxaOrig="240" w:dyaOrig="320" w14:anchorId="76B640B6">
          <v:shape id="_x0000_i1830" type="#_x0000_t75" style="width:11.9pt;height:15.65pt" o:ole="">
            <v:imagedata r:id="rId1536" o:title=""/>
          </v:shape>
          <o:OLEObject Type="Embed" ProgID="Equation.DSMT4" ShapeID="_x0000_i1830" DrawAspect="Content" ObjectID="_1653898183" r:id="rId1919"/>
        </w:object>
      </w:r>
      <w:r w:rsidRPr="00F93B87">
        <w:t>.</w:t>
      </w:r>
      <w:r w:rsidRPr="00F93B87">
        <w:tab/>
      </w:r>
      <w:r w:rsidRPr="00F93B87">
        <w:rPr>
          <w:b/>
        </w:rPr>
        <w:t xml:space="preserve">B. </w:t>
      </w:r>
      <w:r w:rsidRPr="00F93B87">
        <w:t xml:space="preserve">tia </w:t>
      </w:r>
      <w:r w:rsidRPr="00F93B87">
        <w:rPr>
          <w:position w:val="-10"/>
        </w:rPr>
        <w:object w:dxaOrig="200" w:dyaOrig="260" w14:anchorId="48DD8B31">
          <v:shape id="_x0000_i1831" type="#_x0000_t75" style="width:10.65pt;height:13.15pt" o:ole="">
            <v:imagedata r:id="rId1538" o:title=""/>
          </v:shape>
          <o:OLEObject Type="Embed" ProgID="Equation.DSMT4" ShapeID="_x0000_i1831" DrawAspect="Content" ObjectID="_1653898184" r:id="rId1920"/>
        </w:object>
      </w:r>
      <w:r w:rsidRPr="00F93B87">
        <w:t xml:space="preserve"> và tia </w:t>
      </w:r>
      <w:r w:rsidRPr="00F93B87">
        <w:rPr>
          <w:position w:val="-10"/>
        </w:rPr>
        <w:object w:dxaOrig="240" w:dyaOrig="320" w14:anchorId="7631A10D">
          <v:shape id="_x0000_i1832" type="#_x0000_t75" style="width:11.9pt;height:15.65pt" o:ole="">
            <v:imagedata r:id="rId1540" o:title=""/>
          </v:shape>
          <o:OLEObject Type="Embed" ProgID="Equation.DSMT4" ShapeID="_x0000_i1832" DrawAspect="Content" ObjectID="_1653898185" r:id="rId1921"/>
        </w:object>
      </w:r>
      <w:r w:rsidRPr="00F93B87">
        <w:t>.</w:t>
      </w:r>
      <w:r w:rsidRPr="00F93B87">
        <w:tab/>
      </w:r>
      <w:r w:rsidRPr="00F93B87">
        <w:rPr>
          <w:b/>
        </w:rPr>
        <w:t xml:space="preserve">C. </w:t>
      </w:r>
      <w:r w:rsidRPr="00F93B87">
        <w:t xml:space="preserve">tia </w:t>
      </w:r>
      <w:r w:rsidRPr="00F93B87">
        <w:rPr>
          <w:position w:val="-10"/>
        </w:rPr>
        <w:object w:dxaOrig="200" w:dyaOrig="260" w14:anchorId="68FC7026">
          <v:shape id="_x0000_i1833" type="#_x0000_t75" style="width:10.65pt;height:13.15pt" o:ole="">
            <v:imagedata r:id="rId1542" o:title=""/>
          </v:shape>
          <o:OLEObject Type="Embed" ProgID="Equation.DSMT4" ShapeID="_x0000_i1833" DrawAspect="Content" ObjectID="_1653898186" r:id="rId1922"/>
        </w:object>
      </w:r>
      <w:r w:rsidRPr="00F93B87">
        <w:t xml:space="preserve"> và tia </w:t>
      </w:r>
      <w:r w:rsidRPr="00F93B87">
        <w:rPr>
          <w:position w:val="-4"/>
        </w:rPr>
        <w:object w:dxaOrig="279" w:dyaOrig="260" w14:anchorId="37674862">
          <v:shape id="_x0000_i1834" type="#_x0000_t75" style="width:14.4pt;height:13.15pt" o:ole="">
            <v:imagedata r:id="rId1544" o:title=""/>
          </v:shape>
          <o:OLEObject Type="Embed" ProgID="Equation.DSMT4" ShapeID="_x0000_i1834" DrawAspect="Content" ObjectID="_1653898187" r:id="rId1923"/>
        </w:object>
      </w:r>
      <w:r w:rsidRPr="00F93B87">
        <w:t>.</w:t>
      </w:r>
      <w:r w:rsidRPr="00F93B87">
        <w:tab/>
      </w:r>
      <w:r w:rsidRPr="00F93B87">
        <w:rPr>
          <w:b/>
        </w:rPr>
        <w:t xml:space="preserve">D. </w:t>
      </w:r>
      <w:r w:rsidRPr="00F93B87">
        <w:t xml:space="preserve">tia </w:t>
      </w:r>
      <w:r w:rsidRPr="00F93B87">
        <w:rPr>
          <w:position w:val="-6"/>
        </w:rPr>
        <w:object w:dxaOrig="240" w:dyaOrig="220" w14:anchorId="1050A4A2">
          <v:shape id="_x0000_i1835" type="#_x0000_t75" style="width:11.9pt;height:10.65pt" o:ole="">
            <v:imagedata r:id="rId1546" o:title=""/>
          </v:shape>
          <o:OLEObject Type="Embed" ProgID="Equation.DSMT4" ShapeID="_x0000_i1835" DrawAspect="Content" ObjectID="_1653898188" r:id="rId1924"/>
        </w:object>
      </w:r>
      <w:r w:rsidRPr="00F93B87">
        <w:t xml:space="preserve">, tia </w:t>
      </w:r>
      <w:r w:rsidRPr="00F93B87">
        <w:rPr>
          <w:position w:val="-10"/>
        </w:rPr>
        <w:object w:dxaOrig="200" w:dyaOrig="260" w14:anchorId="00C883D7">
          <v:shape id="_x0000_i1836" type="#_x0000_t75" style="width:10.65pt;height:13.15pt" o:ole="">
            <v:imagedata r:id="rId1548" o:title=""/>
          </v:shape>
          <o:OLEObject Type="Embed" ProgID="Equation.DSMT4" ShapeID="_x0000_i1836" DrawAspect="Content" ObjectID="_1653898189" r:id="rId1925"/>
        </w:object>
      </w:r>
      <w:r w:rsidRPr="00F93B87">
        <w:t xml:space="preserve">và tia </w:t>
      </w:r>
      <w:r w:rsidRPr="00F93B87">
        <w:rPr>
          <w:position w:val="-4"/>
        </w:rPr>
        <w:object w:dxaOrig="279" w:dyaOrig="260" w14:anchorId="2776904B">
          <v:shape id="_x0000_i1837" type="#_x0000_t75" style="width:14.4pt;height:13.15pt" o:ole="">
            <v:imagedata r:id="rId1550" o:title=""/>
          </v:shape>
          <o:OLEObject Type="Embed" ProgID="Equation.DSMT4" ShapeID="_x0000_i1837" DrawAspect="Content" ObjectID="_1653898190" r:id="rId1926"/>
        </w:object>
      </w:r>
      <w:r w:rsidRPr="00F93B87">
        <w:t>.</w:t>
      </w:r>
    </w:p>
    <w:p w14:paraId="2A8C6914" w14:textId="77777777" w:rsidR="00B87A2A" w:rsidRPr="00F93B87" w:rsidRDefault="00B87A2A" w:rsidP="006C1236">
      <w:pPr>
        <w:shd w:val="clear" w:color="auto" w:fill="F79646"/>
        <w:tabs>
          <w:tab w:val="left" w:pos="284"/>
          <w:tab w:val="left" w:pos="2835"/>
          <w:tab w:val="left" w:pos="5387"/>
          <w:tab w:val="left" w:pos="7938"/>
        </w:tabs>
        <w:ind w:firstLine="142"/>
        <w:rPr>
          <w:b/>
        </w:rPr>
      </w:pPr>
      <w:r w:rsidRPr="00F93B87">
        <w:rPr>
          <w:b/>
        </w:rPr>
        <w:sym w:font="Wingdings" w:char="F040"/>
      </w:r>
      <w:r w:rsidRPr="00F93B87">
        <w:rPr>
          <w:b/>
        </w:rPr>
        <w:t xml:space="preserve"> Hướng dẫn: Chọn C.</w:t>
      </w:r>
    </w:p>
    <w:p w14:paraId="67A7FA95" w14:textId="77777777" w:rsidR="00B87A2A" w:rsidRPr="00F93B87" w:rsidRDefault="00B87A2A" w:rsidP="001A4E3E">
      <w:pPr>
        <w:tabs>
          <w:tab w:val="left" w:pos="284"/>
          <w:tab w:val="left" w:pos="2835"/>
          <w:tab w:val="left" w:pos="5387"/>
          <w:tab w:val="left" w:pos="7938"/>
        </w:tabs>
        <w:ind w:firstLine="142"/>
      </w:pPr>
      <w:r w:rsidRPr="00F93B87">
        <w:t xml:space="preserve">Tia </w:t>
      </w:r>
      <w:r w:rsidRPr="00F93B87">
        <w:rPr>
          <w:position w:val="-10"/>
        </w:rPr>
        <w:object w:dxaOrig="195" w:dyaOrig="270" w14:anchorId="0A8A6824">
          <v:shape id="_x0000_i1838" type="#_x0000_t75" style="width:10pt;height:13.75pt" o:ole="">
            <v:imagedata r:id="rId1927" o:title=""/>
          </v:shape>
          <o:OLEObject Type="Embed" ProgID="Equation.DSMT4" ShapeID="_x0000_i1838" DrawAspect="Content" ObjectID="_1653898191" r:id="rId1928"/>
        </w:object>
      </w:r>
      <w:r>
        <w:t xml:space="preserve"> </w:t>
      </w:r>
      <w:r w:rsidRPr="00F93B87">
        <w:t xml:space="preserve">và tia </w:t>
      </w:r>
      <w:r w:rsidRPr="00F93B87">
        <w:rPr>
          <w:position w:val="-4"/>
        </w:rPr>
        <w:object w:dxaOrig="279" w:dyaOrig="260" w14:anchorId="7AC9D25A">
          <v:shape id="_x0000_i1839" type="#_x0000_t75" style="width:14.4pt;height:13.15pt" o:ole="">
            <v:imagedata r:id="rId1929" o:title=""/>
          </v:shape>
          <o:OLEObject Type="Embed" ProgID="Equation.DSMT4" ShapeID="_x0000_i1839" DrawAspect="Content" ObjectID="_1653898192" r:id="rId1930"/>
        </w:object>
      </w:r>
      <w:r w:rsidRPr="00F93B87">
        <w:t xml:space="preserve"> không mang điện nên không bị lệch trong điện trường.</w:t>
      </w:r>
    </w:p>
    <w:p w14:paraId="3245098F" w14:textId="77777777" w:rsidR="00B87A2A" w:rsidRPr="00F93B87" w:rsidRDefault="00B87A2A" w:rsidP="00F07F11">
      <w:pPr>
        <w:tabs>
          <w:tab w:val="left" w:pos="284"/>
          <w:tab w:val="left" w:pos="2835"/>
          <w:tab w:val="left" w:pos="5387"/>
          <w:tab w:val="left" w:pos="7938"/>
        </w:tabs>
        <w:ind w:firstLine="142"/>
        <w:rPr>
          <w:bCs/>
          <w:lang w:val="vi-VN"/>
        </w:rPr>
      </w:pPr>
      <w:r w:rsidRPr="00F93B87">
        <w:rPr>
          <w:b/>
          <w:bCs/>
          <w:lang w:val="vi-VN"/>
        </w:rPr>
        <w:t xml:space="preserve">Câu </w:t>
      </w:r>
      <w:r w:rsidRPr="00F93B87">
        <w:rPr>
          <w:b/>
          <w:bCs/>
        </w:rPr>
        <w:t>19</w:t>
      </w:r>
      <w:r w:rsidRPr="00F93B87">
        <w:rPr>
          <w:b/>
          <w:bCs/>
          <w:lang w:val="vi-VN"/>
        </w:rPr>
        <w:t>:</w:t>
      </w:r>
      <w:r w:rsidRPr="00F93B87">
        <w:rPr>
          <w:bCs/>
          <w:lang w:val="vi-VN"/>
        </w:rPr>
        <w:t xml:space="preserve"> Tại </w:t>
      </w:r>
      <w:r w:rsidRPr="00F93B87">
        <w:rPr>
          <w:bCs/>
        </w:rPr>
        <w:t>hai</w:t>
      </w:r>
      <w:r w:rsidRPr="00F93B87">
        <w:rPr>
          <w:bCs/>
          <w:lang w:val="vi-VN"/>
        </w:rPr>
        <w:t xml:space="preserve"> điểm </w:t>
      </w:r>
      <w:r w:rsidRPr="00F93B87">
        <w:rPr>
          <w:bCs/>
          <w:i/>
          <w:lang w:val="vi-VN"/>
        </w:rPr>
        <w:t>A</w:t>
      </w:r>
      <w:r w:rsidRPr="00F93B87">
        <w:rPr>
          <w:bCs/>
          <w:lang w:val="vi-VN"/>
        </w:rPr>
        <w:t xml:space="preserve"> và </w:t>
      </w:r>
      <w:r w:rsidRPr="00F93B87">
        <w:rPr>
          <w:bCs/>
          <w:i/>
          <w:lang w:val="vi-VN"/>
        </w:rPr>
        <w:t>B</w:t>
      </w:r>
      <w:r w:rsidRPr="00F93B87">
        <w:rPr>
          <w:bCs/>
          <w:lang w:val="vi-VN"/>
        </w:rPr>
        <w:t xml:space="preserve"> có </w:t>
      </w:r>
      <w:r w:rsidRPr="00F93B87">
        <w:rPr>
          <w:bCs/>
        </w:rPr>
        <w:t>hai</w:t>
      </w:r>
      <w:r w:rsidRPr="00F93B87">
        <w:rPr>
          <w:bCs/>
          <w:lang w:val="vi-VN"/>
        </w:rPr>
        <w:t xml:space="preserve"> điện tích </w:t>
      </w:r>
      <w:r w:rsidRPr="00F93B87">
        <w:rPr>
          <w:bCs/>
          <w:position w:val="-12"/>
          <w:lang w:val="vi-VN"/>
        </w:rPr>
        <w:object w:dxaOrig="300" w:dyaOrig="360" w14:anchorId="2B97C1C4">
          <v:shape id="_x0000_i1840" type="#_x0000_t75" style="width:15.05pt;height:18.15pt" o:ole="">
            <v:imagedata r:id="rId1552" o:title=""/>
          </v:shape>
          <o:OLEObject Type="Embed" ProgID="Equation.DSMT4" ShapeID="_x0000_i1840" DrawAspect="Content" ObjectID="_1653898193" r:id="rId1931"/>
        </w:object>
      </w:r>
      <w:r w:rsidRPr="00F93B87">
        <w:rPr>
          <w:bCs/>
          <w:vertAlign w:val="subscript"/>
          <w:lang w:val="vi-VN"/>
        </w:rPr>
        <w:t>,</w:t>
      </w:r>
      <w:r w:rsidRPr="00F93B87">
        <w:rPr>
          <w:bCs/>
          <w:vertAlign w:val="subscript"/>
        </w:rPr>
        <w:t xml:space="preserve"> </w:t>
      </w:r>
      <w:r w:rsidRPr="00F93B87">
        <w:rPr>
          <w:bCs/>
          <w:position w:val="-12"/>
          <w:lang w:val="vi-VN"/>
        </w:rPr>
        <w:object w:dxaOrig="300" w:dyaOrig="360" w14:anchorId="77F1500B">
          <v:shape id="_x0000_i1841" type="#_x0000_t75" style="width:15.05pt;height:18.15pt" o:ole="">
            <v:imagedata r:id="rId1554" o:title=""/>
          </v:shape>
          <o:OLEObject Type="Embed" ProgID="Equation.DSMT4" ShapeID="_x0000_i1841" DrawAspect="Content" ObjectID="_1653898194" r:id="rId1932"/>
        </w:object>
      </w:r>
      <w:r w:rsidRPr="00F93B87">
        <w:rPr>
          <w:bCs/>
          <w:lang w:val="vi-VN"/>
        </w:rPr>
        <w:t>.</w:t>
      </w:r>
      <w:r w:rsidRPr="00F93B87">
        <w:rPr>
          <w:bCs/>
        </w:rPr>
        <w:t xml:space="preserve"> </w:t>
      </w:r>
      <w:r w:rsidRPr="00F93B87">
        <w:rPr>
          <w:bCs/>
          <w:lang w:val="vi-VN"/>
        </w:rPr>
        <w:t>Tại điểm</w:t>
      </w:r>
      <w:r w:rsidRPr="00F93B87">
        <w:rPr>
          <w:bCs/>
        </w:rPr>
        <w:t xml:space="preserve"> </w:t>
      </w:r>
      <w:r w:rsidRPr="00F93B87">
        <w:rPr>
          <w:bCs/>
          <w:position w:val="-4"/>
        </w:rPr>
        <w:object w:dxaOrig="320" w:dyaOrig="260" w14:anchorId="7F98C003">
          <v:shape id="_x0000_i1842" type="#_x0000_t75" style="width:15.65pt;height:13.15pt" o:ole="">
            <v:imagedata r:id="rId1556" o:title=""/>
          </v:shape>
          <o:OLEObject Type="Embed" ProgID="Equation.DSMT4" ShapeID="_x0000_i1842" DrawAspect="Content" ObjectID="_1653898195" r:id="rId1933"/>
        </w:object>
      </w:r>
      <w:r w:rsidRPr="00F93B87">
        <w:rPr>
          <w:bCs/>
          <w:lang w:val="vi-VN"/>
        </w:rPr>
        <w:t xml:space="preserve">, một electron được thả ra không vận tốc đầu thì nó di chuyển ra xa các điện tích.Tình huống nào sau đây </w:t>
      </w:r>
      <w:r w:rsidRPr="00F93B87">
        <w:rPr>
          <w:b/>
          <w:bCs/>
          <w:lang w:val="vi-VN"/>
        </w:rPr>
        <w:t>không</w:t>
      </w:r>
      <w:r w:rsidRPr="00F93B87">
        <w:rPr>
          <w:bCs/>
          <w:lang w:val="vi-VN"/>
        </w:rPr>
        <w:t xml:space="preserve"> thể xảy ra?</w:t>
      </w:r>
    </w:p>
    <w:p w14:paraId="1D8C8E37" w14:textId="77777777" w:rsidR="00B87A2A" w:rsidRPr="00F93B87" w:rsidRDefault="00B87A2A" w:rsidP="00F07F11">
      <w:pPr>
        <w:tabs>
          <w:tab w:val="left" w:pos="284"/>
          <w:tab w:val="left" w:pos="2835"/>
          <w:tab w:val="left" w:pos="5387"/>
          <w:tab w:val="left" w:pos="7938"/>
        </w:tabs>
        <w:ind w:firstLine="142"/>
        <w:rPr>
          <w:lang w:val="nl-NL"/>
        </w:rPr>
      </w:pPr>
      <w:r w:rsidRPr="00F93B87">
        <w:rPr>
          <w:bCs/>
        </w:rPr>
        <w:tab/>
      </w:r>
      <w:r w:rsidRPr="00F93B87">
        <w:rPr>
          <w:b/>
          <w:bCs/>
          <w:lang w:val="vi-VN"/>
        </w:rPr>
        <w:t>A.</w:t>
      </w:r>
      <w:r w:rsidRPr="00F93B87">
        <w:rPr>
          <w:bCs/>
          <w:lang w:val="vi-VN"/>
        </w:rPr>
        <w:t xml:space="preserve"> </w:t>
      </w:r>
      <w:r w:rsidRPr="00F93B87">
        <w:rPr>
          <w:bCs/>
          <w:position w:val="-12"/>
          <w:lang w:val="vi-VN"/>
        </w:rPr>
        <w:object w:dxaOrig="660" w:dyaOrig="360" w14:anchorId="220B2342">
          <v:shape id="_x0000_i1843" type="#_x0000_t75" style="width:33.2pt;height:18.15pt" o:ole="">
            <v:imagedata r:id="rId1558" o:title=""/>
          </v:shape>
          <o:OLEObject Type="Embed" ProgID="Equation.DSMT4" ShapeID="_x0000_i1843" DrawAspect="Content" ObjectID="_1653898196" r:id="rId1934"/>
        </w:object>
      </w:r>
      <w:r w:rsidRPr="00F93B87">
        <w:rPr>
          <w:bCs/>
          <w:lang w:val="vi-VN"/>
        </w:rPr>
        <w:t xml:space="preserve">, </w:t>
      </w:r>
      <w:r w:rsidRPr="00F93B87">
        <w:rPr>
          <w:bCs/>
          <w:position w:val="-12"/>
          <w:lang w:val="vi-VN"/>
        </w:rPr>
        <w:object w:dxaOrig="660" w:dyaOrig="360" w14:anchorId="205471AC">
          <v:shape id="_x0000_i1844" type="#_x0000_t75" style="width:33.2pt;height:18.15pt" o:ole="">
            <v:imagedata r:id="rId1560" o:title=""/>
          </v:shape>
          <o:OLEObject Type="Embed" ProgID="Equation.DSMT4" ShapeID="_x0000_i1844" DrawAspect="Content" ObjectID="_1653898197" r:id="rId1935"/>
        </w:object>
      </w:r>
      <w:r w:rsidRPr="00F93B87">
        <w:rPr>
          <w:bCs/>
        </w:rPr>
        <w:t>.</w:t>
      </w:r>
      <w:r w:rsidRPr="00F93B87">
        <w:rPr>
          <w:bCs/>
        </w:rPr>
        <w:tab/>
      </w:r>
      <w:r w:rsidRPr="00F93B87">
        <w:rPr>
          <w:b/>
          <w:bCs/>
          <w:lang w:val="vi-VN"/>
        </w:rPr>
        <w:t>B.</w:t>
      </w:r>
      <w:r w:rsidRPr="00F93B87">
        <w:rPr>
          <w:bCs/>
          <w:lang w:val="vi-VN"/>
        </w:rPr>
        <w:t xml:space="preserve"> </w:t>
      </w:r>
      <w:r w:rsidRPr="00F93B87">
        <w:rPr>
          <w:bCs/>
          <w:position w:val="-12"/>
          <w:lang w:val="vi-VN"/>
        </w:rPr>
        <w:object w:dxaOrig="660" w:dyaOrig="360" w14:anchorId="62998D07">
          <v:shape id="_x0000_i1845" type="#_x0000_t75" style="width:33.2pt;height:18.15pt" o:ole="">
            <v:imagedata r:id="rId1562" o:title=""/>
          </v:shape>
          <o:OLEObject Type="Embed" ProgID="Equation.DSMT4" ShapeID="_x0000_i1845" DrawAspect="Content" ObjectID="_1653898198" r:id="rId1936"/>
        </w:object>
      </w:r>
      <w:r w:rsidRPr="00F93B87">
        <w:rPr>
          <w:bCs/>
          <w:lang w:val="vi-VN"/>
        </w:rPr>
        <w:t xml:space="preserve">, </w:t>
      </w:r>
      <w:r w:rsidRPr="00F93B87">
        <w:rPr>
          <w:bCs/>
          <w:position w:val="-12"/>
          <w:lang w:val="vi-VN"/>
        </w:rPr>
        <w:object w:dxaOrig="660" w:dyaOrig="360" w14:anchorId="37C43291">
          <v:shape id="_x0000_i1846" type="#_x0000_t75" style="width:33.2pt;height:18.15pt" o:ole="">
            <v:imagedata r:id="rId1560" o:title=""/>
          </v:shape>
          <o:OLEObject Type="Embed" ProgID="Equation.DSMT4" ShapeID="_x0000_i1846" DrawAspect="Content" ObjectID="_1653898199" r:id="rId1937"/>
        </w:object>
      </w:r>
      <w:r w:rsidRPr="00F93B87">
        <w:rPr>
          <w:bCs/>
        </w:rPr>
        <w:t>.</w:t>
      </w:r>
      <w:r w:rsidRPr="00F93B87">
        <w:rPr>
          <w:bCs/>
        </w:rPr>
        <w:tab/>
      </w:r>
      <w:r w:rsidRPr="00F93B87">
        <w:rPr>
          <w:b/>
          <w:bCs/>
          <w:lang w:val="vi-VN"/>
        </w:rPr>
        <w:t>C.</w:t>
      </w:r>
      <w:r w:rsidRPr="00F93B87">
        <w:rPr>
          <w:bCs/>
          <w:lang w:val="vi-VN"/>
        </w:rPr>
        <w:t xml:space="preserve"> </w:t>
      </w:r>
      <w:r w:rsidRPr="00F93B87">
        <w:rPr>
          <w:bCs/>
          <w:position w:val="-12"/>
          <w:lang w:val="vi-VN"/>
        </w:rPr>
        <w:object w:dxaOrig="660" w:dyaOrig="360" w14:anchorId="7CD4A32A">
          <v:shape id="_x0000_i1847" type="#_x0000_t75" style="width:33.2pt;height:18.15pt" o:ole="">
            <v:imagedata r:id="rId1558" o:title=""/>
          </v:shape>
          <o:OLEObject Type="Embed" ProgID="Equation.DSMT4" ShapeID="_x0000_i1847" DrawAspect="Content" ObjectID="_1653898200" r:id="rId1938"/>
        </w:object>
      </w:r>
      <w:r w:rsidRPr="00F93B87">
        <w:rPr>
          <w:bCs/>
          <w:lang w:val="vi-VN"/>
        </w:rPr>
        <w:t xml:space="preserve">, </w:t>
      </w:r>
      <w:r w:rsidRPr="00F93B87">
        <w:rPr>
          <w:bCs/>
          <w:position w:val="-12"/>
          <w:lang w:val="vi-VN"/>
        </w:rPr>
        <w:object w:dxaOrig="660" w:dyaOrig="360" w14:anchorId="04846ED5">
          <v:shape id="_x0000_i1848" type="#_x0000_t75" style="width:33.2pt;height:18.15pt" o:ole="">
            <v:imagedata r:id="rId1566" o:title=""/>
          </v:shape>
          <o:OLEObject Type="Embed" ProgID="Equation.DSMT4" ShapeID="_x0000_i1848" DrawAspect="Content" ObjectID="_1653898201" r:id="rId1939"/>
        </w:object>
      </w:r>
      <w:r w:rsidRPr="00F93B87">
        <w:rPr>
          <w:bCs/>
        </w:rPr>
        <w:t>.</w:t>
      </w:r>
      <w:r w:rsidRPr="00F93B87">
        <w:rPr>
          <w:bCs/>
        </w:rPr>
        <w:tab/>
      </w:r>
      <w:r w:rsidRPr="00F93B87">
        <w:rPr>
          <w:b/>
          <w:bCs/>
        </w:rPr>
        <w:t>D.</w:t>
      </w:r>
      <w:r w:rsidRPr="00F93B87">
        <w:rPr>
          <w:bCs/>
        </w:rPr>
        <w:t xml:space="preserve"> </w:t>
      </w:r>
      <w:r w:rsidRPr="00F93B87">
        <w:rPr>
          <w:bCs/>
          <w:position w:val="-14"/>
        </w:rPr>
        <w:object w:dxaOrig="940" w:dyaOrig="400" w14:anchorId="679C9C7F">
          <v:shape id="_x0000_i1849" type="#_x0000_t75" style="width:46.95pt;height:20.65pt" o:ole="">
            <v:imagedata r:id="rId1568" o:title=""/>
          </v:shape>
          <o:OLEObject Type="Embed" ProgID="Equation.DSMT4" ShapeID="_x0000_i1849" DrawAspect="Content" ObjectID="_1653898202" r:id="rId1940"/>
        </w:object>
      </w:r>
      <w:r w:rsidRPr="00F93B87">
        <w:rPr>
          <w:lang w:val="nl-NL"/>
        </w:rPr>
        <w:t>.</w:t>
      </w:r>
    </w:p>
    <w:p w14:paraId="34389099" w14:textId="77777777" w:rsidR="00B87A2A" w:rsidRPr="00F07F11" w:rsidRDefault="00B87A2A" w:rsidP="006C1236">
      <w:pPr>
        <w:shd w:val="clear" w:color="auto" w:fill="F79646"/>
        <w:tabs>
          <w:tab w:val="left" w:pos="284"/>
          <w:tab w:val="left" w:pos="2835"/>
          <w:tab w:val="left" w:pos="5387"/>
          <w:tab w:val="left" w:pos="7938"/>
        </w:tabs>
        <w:ind w:firstLine="142"/>
        <w:rPr>
          <w:b/>
          <w:bCs/>
        </w:rPr>
      </w:pPr>
      <w:r w:rsidRPr="00F07F11">
        <w:rPr>
          <w:b/>
          <w:bCs/>
          <w:lang w:val="vi-VN"/>
        </w:rPr>
        <w:sym w:font="Wingdings" w:char="F040"/>
      </w:r>
      <w:r w:rsidRPr="00F07F11">
        <w:rPr>
          <w:b/>
          <w:bCs/>
        </w:rPr>
        <w:t xml:space="preserve"> Hướng dẫn</w:t>
      </w:r>
      <w:r w:rsidRPr="00F07F11">
        <w:rPr>
          <w:b/>
          <w:bCs/>
          <w:lang w:val="vi-VN"/>
        </w:rPr>
        <w:t xml:space="preserve">: </w:t>
      </w:r>
      <w:r w:rsidRPr="00F07F11">
        <w:rPr>
          <w:b/>
          <w:bCs/>
        </w:rPr>
        <w:t>Chọn B.</w:t>
      </w:r>
    </w:p>
    <w:p w14:paraId="79101565" w14:textId="77777777" w:rsidR="00B87A2A" w:rsidRPr="00F93B87" w:rsidRDefault="00B87A2A" w:rsidP="001A4E3E">
      <w:pPr>
        <w:tabs>
          <w:tab w:val="left" w:pos="284"/>
          <w:tab w:val="left" w:pos="2835"/>
          <w:tab w:val="left" w:pos="5387"/>
          <w:tab w:val="left" w:pos="7938"/>
        </w:tabs>
        <w:ind w:firstLine="142"/>
      </w:pPr>
      <w:r w:rsidRPr="00F93B87">
        <w:t xml:space="preserve">Electron dịch chuyển ra xa hai điện tích </w:t>
      </w:r>
      <w:r w:rsidRPr="00F93B87">
        <w:rPr>
          <w:position w:val="-12"/>
        </w:rPr>
        <w:object w:dxaOrig="300" w:dyaOrig="360" w14:anchorId="7E2C9A09">
          <v:shape id="_x0000_i1850" type="#_x0000_t75" style="width:15.05pt;height:18.15pt" o:ole="">
            <v:imagedata r:id="rId1941" o:title=""/>
          </v:shape>
          <o:OLEObject Type="Embed" ProgID="Equation.DSMT4" ShapeID="_x0000_i1850" DrawAspect="Content" ObjectID="_1653898203" r:id="rId1942"/>
        </w:object>
      </w:r>
      <w:r w:rsidRPr="00F93B87">
        <w:t xml:space="preserve">, </w:t>
      </w:r>
      <w:r w:rsidRPr="00F93B87">
        <w:rPr>
          <w:position w:val="-12"/>
        </w:rPr>
        <w:object w:dxaOrig="300" w:dyaOrig="360" w14:anchorId="101E4CAD">
          <v:shape id="_x0000_i1851" type="#_x0000_t75" style="width:15.05pt;height:18.15pt" o:ole="">
            <v:imagedata r:id="rId1943" o:title=""/>
          </v:shape>
          <o:OLEObject Type="Embed" ProgID="Equation.DSMT4" ShapeID="_x0000_i1851" DrawAspect="Content" ObjectID="_1653898204" r:id="rId1944"/>
        </w:object>
      </w:r>
      <w:r w:rsidRPr="00F93B87">
        <w:t xml:space="preserve"> → tổng điện tích của </w:t>
      </w:r>
      <w:r w:rsidRPr="00F93B87">
        <w:rPr>
          <w:position w:val="-12"/>
        </w:rPr>
        <w:object w:dxaOrig="300" w:dyaOrig="360" w14:anchorId="757030A2">
          <v:shape id="_x0000_i1852" type="#_x0000_t75" style="width:15.05pt;height:18.15pt" o:ole="">
            <v:imagedata r:id="rId1941" o:title=""/>
          </v:shape>
          <o:OLEObject Type="Embed" ProgID="Equation.DSMT4" ShapeID="_x0000_i1852" DrawAspect="Content" ObjectID="_1653898205" r:id="rId1945"/>
        </w:object>
      </w:r>
      <w:r w:rsidRPr="00F93B87">
        <w:t xml:space="preserve"> và </w:t>
      </w:r>
      <w:r w:rsidRPr="00F93B87">
        <w:rPr>
          <w:position w:val="-12"/>
        </w:rPr>
        <w:object w:dxaOrig="300" w:dyaOrig="360" w14:anchorId="6C06A1FF">
          <v:shape id="_x0000_i1853" type="#_x0000_t75" style="width:15.05pt;height:18.15pt" o:ole="">
            <v:imagedata r:id="rId1943" o:title=""/>
          </v:shape>
          <o:OLEObject Type="Embed" ProgID="Equation.DSMT4" ShapeID="_x0000_i1853" DrawAspect="Content" ObjectID="_1653898206" r:id="rId1946"/>
        </w:object>
      </w:r>
      <w:r w:rsidRPr="00F93B87">
        <w:t xml:space="preserve"> phải âm → B không thể xảy ra</w:t>
      </w:r>
      <w:r>
        <w:t>.</w:t>
      </w:r>
    </w:p>
    <w:p w14:paraId="7911BF65" w14:textId="77777777" w:rsidR="00B87A2A" w:rsidRPr="00F93B87" w:rsidRDefault="00B87A2A" w:rsidP="00F07F11">
      <w:pPr>
        <w:tabs>
          <w:tab w:val="left" w:pos="284"/>
          <w:tab w:val="left" w:pos="2835"/>
          <w:tab w:val="left" w:pos="5387"/>
          <w:tab w:val="left" w:pos="7938"/>
        </w:tabs>
        <w:ind w:firstLine="142"/>
        <w:rPr>
          <w:bCs/>
        </w:rPr>
      </w:pPr>
      <w:r w:rsidRPr="00F93B87">
        <w:rPr>
          <w:b/>
          <w:bCs/>
        </w:rPr>
        <w:t>Câu 20:</w:t>
      </w:r>
      <w:r w:rsidRPr="00F93B87">
        <w:rPr>
          <w:bCs/>
        </w:rPr>
        <w:t xml:space="preserve"> Khi cho nam châm chuyển động qua một mạch kín, trong mạch xuất hiện dòng điện cảm ứng. Điện năng của dòng điện được chuyển hóa từ</w:t>
      </w:r>
    </w:p>
    <w:p w14:paraId="38E881B3" w14:textId="77777777" w:rsidR="00B87A2A" w:rsidRPr="00F93B87" w:rsidRDefault="00B87A2A" w:rsidP="00F07F11">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hóa năng. </w:t>
      </w:r>
      <w:r w:rsidRPr="00F93B87">
        <w:rPr>
          <w:bCs/>
        </w:rPr>
        <w:tab/>
      </w:r>
      <w:r w:rsidRPr="00F93B87">
        <w:rPr>
          <w:b/>
          <w:bCs/>
        </w:rPr>
        <w:t>B.</w:t>
      </w:r>
      <w:r w:rsidRPr="00F93B87">
        <w:rPr>
          <w:bCs/>
        </w:rPr>
        <w:t xml:space="preserve"> cơ năng. </w:t>
      </w:r>
      <w:r w:rsidRPr="00F93B87">
        <w:rPr>
          <w:bCs/>
        </w:rPr>
        <w:tab/>
      </w:r>
      <w:r w:rsidRPr="00F93B87">
        <w:rPr>
          <w:b/>
          <w:bCs/>
        </w:rPr>
        <w:t>C.</w:t>
      </w:r>
      <w:r w:rsidRPr="00F93B87">
        <w:rPr>
          <w:bCs/>
        </w:rPr>
        <w:t xml:space="preserve"> quang năng. </w:t>
      </w:r>
      <w:r w:rsidRPr="00F93B87">
        <w:rPr>
          <w:bCs/>
        </w:rPr>
        <w:tab/>
      </w:r>
      <w:r w:rsidRPr="00F93B87">
        <w:rPr>
          <w:b/>
          <w:bCs/>
        </w:rPr>
        <w:t>D.</w:t>
      </w:r>
      <w:r w:rsidRPr="00F93B87">
        <w:rPr>
          <w:bCs/>
        </w:rPr>
        <w:t xml:space="preserve"> nhiệt năng.</w:t>
      </w:r>
    </w:p>
    <w:p w14:paraId="4AC47B2E" w14:textId="77777777" w:rsidR="00B87A2A" w:rsidRPr="00F07F11" w:rsidRDefault="00B87A2A" w:rsidP="006C1236">
      <w:pPr>
        <w:shd w:val="clear" w:color="auto" w:fill="F79646"/>
        <w:tabs>
          <w:tab w:val="left" w:pos="284"/>
          <w:tab w:val="left" w:pos="2835"/>
          <w:tab w:val="left" w:pos="5387"/>
          <w:tab w:val="left" w:pos="7938"/>
        </w:tabs>
        <w:ind w:firstLine="142"/>
        <w:rPr>
          <w:b/>
          <w:bCs/>
        </w:rPr>
      </w:pPr>
      <w:r w:rsidRPr="00F07F11">
        <w:rPr>
          <w:b/>
          <w:bCs/>
        </w:rPr>
        <w:sym w:font="Wingdings" w:char="F040"/>
      </w:r>
      <w:r w:rsidRPr="00F07F11">
        <w:rPr>
          <w:b/>
          <w:bCs/>
        </w:rPr>
        <w:t xml:space="preserve"> Hướng dẫn: Chọn B.</w:t>
      </w:r>
    </w:p>
    <w:p w14:paraId="6EB674AA" w14:textId="77777777" w:rsidR="00B87A2A" w:rsidRPr="00F93B87" w:rsidRDefault="00B87A2A" w:rsidP="001A4E3E">
      <w:pPr>
        <w:tabs>
          <w:tab w:val="left" w:pos="284"/>
          <w:tab w:val="left" w:pos="2835"/>
          <w:tab w:val="left" w:pos="5387"/>
          <w:tab w:val="left" w:pos="7938"/>
        </w:tabs>
        <w:ind w:firstLine="142"/>
        <w:rPr>
          <w:bCs/>
        </w:rPr>
      </w:pPr>
      <w:r w:rsidRPr="00F93B87">
        <w:rPr>
          <w:bCs/>
        </w:rPr>
        <w:lastRenderedPageBreak/>
        <w:t>Khi cho nam châm chuyển động qua một mạch kín, trong mạch xuất hiện dòng điện cảm ứng. Điện năng của dòng điện được chuyển hóa từ cơ năng</w:t>
      </w:r>
      <w:r>
        <w:t>.</w:t>
      </w:r>
    </w:p>
    <w:p w14:paraId="68A69F9B" w14:textId="77777777" w:rsidR="00B87A2A" w:rsidRPr="00155814" w:rsidRDefault="00B87A2A" w:rsidP="00155814">
      <w:pPr>
        <w:tabs>
          <w:tab w:val="left" w:pos="284"/>
          <w:tab w:val="left" w:pos="2835"/>
          <w:tab w:val="left" w:pos="5387"/>
          <w:tab w:val="left" w:pos="7938"/>
        </w:tabs>
        <w:ind w:firstLine="142"/>
      </w:pPr>
      <w:r w:rsidRPr="00F93B87">
        <w:rPr>
          <w:b/>
        </w:rPr>
        <w:t>Câu 21:</w:t>
      </w:r>
      <w:r w:rsidRPr="00F93B87">
        <w:t xml:space="preserve"> Một con lắc đơn gồm một vật nhỏ được treo vào đầu dưới của một sợi dây không dãn, đầu trên của sợi dây được buộc cố định. Kéo con lắc lệch khỏi phương thẳng đứng một góc 0,08 rad rồi thả nhẹ</w:t>
      </w:r>
      <w:r>
        <w:t xml:space="preserve"> để vật dao động điều hòa. Lấy </w:t>
      </w:r>
      <w:r w:rsidRPr="00155814">
        <w:rPr>
          <w:position w:val="-10"/>
        </w:rPr>
        <w:object w:dxaOrig="680" w:dyaOrig="320" w14:anchorId="5581AA19">
          <v:shape id="_x0000_i1854" type="#_x0000_t75" style="width:33.8pt;height:15.65pt" o:ole="">
            <v:imagedata r:id="rId1570" o:title=""/>
          </v:shape>
          <o:OLEObject Type="Embed" ProgID="Equation.DSMT4" ShapeID="_x0000_i1854" DrawAspect="Content" ObjectID="_1653898207" r:id="rId1947"/>
        </w:object>
      </w:r>
      <w:r>
        <w:t xml:space="preserve"> m/s</w:t>
      </w:r>
      <w:r>
        <w:rPr>
          <w:vertAlign w:val="superscript"/>
        </w:rPr>
        <w:t>2</w:t>
      </w:r>
      <w:r>
        <w:t>, gia tốc dao động điều hòa cực đại của con lắc là</w:t>
      </w:r>
    </w:p>
    <w:p w14:paraId="5B45F544" w14:textId="77777777" w:rsidR="00B87A2A" w:rsidRPr="00F93B87" w:rsidRDefault="00B87A2A" w:rsidP="00155814">
      <w:pPr>
        <w:tabs>
          <w:tab w:val="left" w:pos="284"/>
          <w:tab w:val="left" w:pos="2835"/>
          <w:tab w:val="left" w:pos="5387"/>
          <w:tab w:val="left" w:pos="7938"/>
        </w:tabs>
        <w:ind w:firstLine="142"/>
      </w:pPr>
      <w:r w:rsidRPr="00F93B87">
        <w:rPr>
          <w:b/>
        </w:rPr>
        <w:tab/>
        <w:t xml:space="preserve">A. </w:t>
      </w:r>
      <w:r w:rsidRPr="00F93B87">
        <w:t>0,08</w:t>
      </w:r>
      <w:r>
        <w:t xml:space="preserve"> m/s</w:t>
      </w:r>
      <w:r>
        <w:rPr>
          <w:vertAlign w:val="superscript"/>
        </w:rPr>
        <w:t>2</w:t>
      </w:r>
      <w:r w:rsidRPr="00F93B87">
        <w:t>.</w:t>
      </w:r>
      <w:r w:rsidRPr="00F93B87">
        <w:tab/>
      </w:r>
      <w:r w:rsidRPr="00F93B87">
        <w:rPr>
          <w:b/>
        </w:rPr>
        <w:t xml:space="preserve">B. </w:t>
      </w:r>
      <w:r>
        <w:t>0,8 m/s</w:t>
      </w:r>
      <w:r>
        <w:rPr>
          <w:vertAlign w:val="superscript"/>
        </w:rPr>
        <w:t>2</w:t>
      </w:r>
      <w:r w:rsidRPr="00F93B87">
        <w:t>.</w:t>
      </w:r>
      <w:r w:rsidRPr="00F93B87">
        <w:tab/>
      </w:r>
      <w:r w:rsidRPr="00F93B87">
        <w:rPr>
          <w:b/>
        </w:rPr>
        <w:t xml:space="preserve">C. </w:t>
      </w:r>
      <w:r>
        <w:t>8 m/s</w:t>
      </w:r>
      <w:r>
        <w:rPr>
          <w:vertAlign w:val="superscript"/>
        </w:rPr>
        <w:t>2</w:t>
      </w:r>
      <w:r w:rsidRPr="00F93B87">
        <w:t>.</w:t>
      </w:r>
      <w:r w:rsidRPr="00F93B87">
        <w:tab/>
      </w:r>
      <w:r w:rsidRPr="00F93B87">
        <w:rPr>
          <w:b/>
        </w:rPr>
        <w:t xml:space="preserve">D. </w:t>
      </w:r>
      <w:r>
        <w:t>80 m/s</w:t>
      </w:r>
      <w:r>
        <w:rPr>
          <w:vertAlign w:val="superscript"/>
        </w:rPr>
        <w:t>2</w:t>
      </w:r>
      <w:r w:rsidRPr="00F93B87">
        <w:t>.</w:t>
      </w:r>
    </w:p>
    <w:p w14:paraId="25DF2A7D" w14:textId="77777777" w:rsidR="00B87A2A" w:rsidRPr="00F93B87" w:rsidRDefault="00B87A2A" w:rsidP="006C1236">
      <w:pPr>
        <w:shd w:val="clear" w:color="auto" w:fill="F79646"/>
        <w:tabs>
          <w:tab w:val="left" w:pos="284"/>
          <w:tab w:val="left" w:pos="2835"/>
          <w:tab w:val="left" w:pos="5387"/>
          <w:tab w:val="left" w:pos="7938"/>
        </w:tabs>
        <w:ind w:firstLine="142"/>
        <w:rPr>
          <w:b/>
        </w:rPr>
      </w:pPr>
      <w:r>
        <w:rPr>
          <w:b/>
        </w:rPr>
        <w:sym w:font="Wingdings" w:char="F040"/>
      </w:r>
      <w:r>
        <w:rPr>
          <w:b/>
        </w:rPr>
        <w:t xml:space="preserve"> Hướng dẫn</w:t>
      </w:r>
      <w:r w:rsidRPr="00F93B87">
        <w:rPr>
          <w:b/>
        </w:rPr>
        <w:t>:</w:t>
      </w:r>
      <w:r>
        <w:rPr>
          <w:b/>
        </w:rPr>
        <w:t xml:space="preserve"> Chọn B.</w:t>
      </w:r>
      <w:r w:rsidRPr="00F93B87">
        <w:t xml:space="preserve"> </w:t>
      </w:r>
    </w:p>
    <w:p w14:paraId="7D6DCFC1" w14:textId="77777777" w:rsidR="00B87A2A" w:rsidRDefault="00B87A2A" w:rsidP="001A4E3E">
      <w:pPr>
        <w:tabs>
          <w:tab w:val="left" w:pos="284"/>
          <w:tab w:val="left" w:pos="2835"/>
          <w:tab w:val="left" w:pos="5387"/>
          <w:tab w:val="left" w:pos="7938"/>
        </w:tabs>
        <w:ind w:firstLine="142"/>
        <w:rPr>
          <w:bCs/>
          <w:lang w:val="pt-BR"/>
        </w:rPr>
      </w:pPr>
      <w:r>
        <w:rPr>
          <w:bCs/>
          <w:lang w:val="pt-BR"/>
        </w:rPr>
        <w:t>Ta có:</w:t>
      </w:r>
    </w:p>
    <w:p w14:paraId="78C810DA" w14:textId="77777777" w:rsidR="00B87A2A" w:rsidRDefault="00B87A2A" w:rsidP="00B87A2A">
      <w:pPr>
        <w:pStyle w:val="ListParagraph"/>
        <w:numPr>
          <w:ilvl w:val="0"/>
          <w:numId w:val="44"/>
        </w:numPr>
        <w:tabs>
          <w:tab w:val="left" w:pos="284"/>
          <w:tab w:val="left" w:pos="2835"/>
          <w:tab w:val="left" w:pos="5387"/>
          <w:tab w:val="left" w:pos="7938"/>
        </w:tabs>
        <w:jc w:val="both"/>
        <w:rPr>
          <w:bCs/>
          <w:szCs w:val="24"/>
          <w:lang w:val="pt-BR"/>
        </w:rPr>
      </w:pPr>
      <w:r w:rsidRPr="00155814">
        <w:rPr>
          <w:bCs/>
          <w:position w:val="-10"/>
          <w:szCs w:val="24"/>
          <w:lang w:val="pt-BR"/>
        </w:rPr>
        <w:object w:dxaOrig="680" w:dyaOrig="320" w14:anchorId="6A6761AA">
          <v:shape id="_x0000_i1855" type="#_x0000_t75" style="width:33.8pt;height:15.65pt" o:ole="">
            <v:imagedata r:id="rId1948" o:title=""/>
          </v:shape>
          <o:OLEObject Type="Embed" ProgID="Equation.DSMT4" ShapeID="_x0000_i1855" DrawAspect="Content" ObjectID="_1653898208" r:id="rId1949"/>
        </w:object>
      </w:r>
      <w:r>
        <w:rPr>
          <w:bCs/>
          <w:szCs w:val="24"/>
          <w:lang w:val="pt-BR"/>
        </w:rPr>
        <w:t>m/s</w:t>
      </w:r>
      <w:r>
        <w:rPr>
          <w:bCs/>
          <w:szCs w:val="24"/>
          <w:vertAlign w:val="superscript"/>
          <w:lang w:val="pt-BR"/>
        </w:rPr>
        <w:t>2</w:t>
      </w:r>
      <w:r>
        <w:rPr>
          <w:bCs/>
          <w:szCs w:val="24"/>
          <w:lang w:val="pt-BR"/>
        </w:rPr>
        <w:t xml:space="preserve">; </w:t>
      </w:r>
      <w:r w:rsidRPr="00155814">
        <w:rPr>
          <w:bCs/>
          <w:position w:val="-12"/>
          <w:szCs w:val="24"/>
          <w:lang w:val="pt-BR"/>
        </w:rPr>
        <w:object w:dxaOrig="999" w:dyaOrig="360" w14:anchorId="1B1A95C5">
          <v:shape id="_x0000_i1856" type="#_x0000_t75" style="width:50.1pt;height:18.15pt" o:ole="">
            <v:imagedata r:id="rId1950" o:title=""/>
          </v:shape>
          <o:OLEObject Type="Embed" ProgID="Equation.DSMT4" ShapeID="_x0000_i1856" DrawAspect="Content" ObjectID="_1653898209" r:id="rId1951"/>
        </w:object>
      </w:r>
      <w:r>
        <w:rPr>
          <w:bCs/>
          <w:szCs w:val="24"/>
          <w:lang w:val="pt-BR"/>
        </w:rPr>
        <w:t>rad.</w:t>
      </w:r>
    </w:p>
    <w:p w14:paraId="2E3B710F" w14:textId="77777777" w:rsidR="00B87A2A" w:rsidRPr="00155814" w:rsidRDefault="00B87A2A" w:rsidP="00B87A2A">
      <w:pPr>
        <w:pStyle w:val="ListParagraph"/>
        <w:numPr>
          <w:ilvl w:val="0"/>
          <w:numId w:val="44"/>
        </w:numPr>
        <w:tabs>
          <w:tab w:val="left" w:pos="284"/>
          <w:tab w:val="left" w:pos="2835"/>
          <w:tab w:val="left" w:pos="5387"/>
          <w:tab w:val="left" w:pos="7938"/>
        </w:tabs>
        <w:jc w:val="both"/>
        <w:rPr>
          <w:bCs/>
          <w:szCs w:val="24"/>
          <w:lang w:val="pt-BR"/>
        </w:rPr>
      </w:pPr>
      <w:r w:rsidRPr="00155814">
        <w:rPr>
          <w:bCs/>
          <w:position w:val="-14"/>
          <w:szCs w:val="24"/>
          <w:lang w:val="pt-BR"/>
        </w:rPr>
        <w:object w:dxaOrig="2980" w:dyaOrig="400" w14:anchorId="65F06654">
          <v:shape id="_x0000_i1857" type="#_x0000_t75" style="width:148.4pt;height:20.65pt" o:ole="">
            <v:imagedata r:id="rId1952" o:title=""/>
          </v:shape>
          <o:OLEObject Type="Embed" ProgID="Equation.DSMT4" ShapeID="_x0000_i1857" DrawAspect="Content" ObjectID="_1653898210" r:id="rId1953"/>
        </w:object>
      </w:r>
      <w:r>
        <w:rPr>
          <w:bCs/>
          <w:szCs w:val="24"/>
          <w:lang w:val="pt-BR"/>
        </w:rPr>
        <w:t>m/s</w:t>
      </w:r>
      <w:r>
        <w:rPr>
          <w:bCs/>
          <w:szCs w:val="24"/>
          <w:vertAlign w:val="superscript"/>
          <w:lang w:val="pt-BR"/>
        </w:rPr>
        <w:t>2</w:t>
      </w:r>
      <w:r>
        <w:rPr>
          <w:bCs/>
          <w:szCs w:val="24"/>
          <w:lang w:val="pt-BR"/>
        </w:rPr>
        <w:t>.</w:t>
      </w:r>
    </w:p>
    <w:p w14:paraId="396D1BA6" w14:textId="77777777" w:rsidR="00B87A2A" w:rsidRDefault="00B87A2A" w:rsidP="001A4E3E">
      <w:pPr>
        <w:tabs>
          <w:tab w:val="left" w:pos="284"/>
          <w:tab w:val="left" w:pos="2835"/>
          <w:tab w:val="left" w:pos="5387"/>
          <w:tab w:val="left" w:pos="7938"/>
        </w:tabs>
        <w:ind w:firstLine="142"/>
        <w:rPr>
          <w:b/>
          <w:lang w:val="pt-BR"/>
        </w:rPr>
      </w:pPr>
    </w:p>
    <w:p w14:paraId="29CA88EC" w14:textId="77777777" w:rsidR="00B87A2A" w:rsidRPr="00F93B87" w:rsidRDefault="00B87A2A" w:rsidP="00D67DCD">
      <w:pPr>
        <w:tabs>
          <w:tab w:val="left" w:pos="284"/>
          <w:tab w:val="left" w:pos="2835"/>
          <w:tab w:val="left" w:pos="5387"/>
          <w:tab w:val="left" w:pos="7938"/>
        </w:tabs>
        <w:ind w:firstLine="142"/>
        <w:rPr>
          <w:lang w:val="pt-BR"/>
        </w:rPr>
      </w:pPr>
      <w:r w:rsidRPr="00F93B87">
        <w:rPr>
          <w:b/>
          <w:lang w:val="pt-BR"/>
        </w:rPr>
        <w:t>Câu 22:</w:t>
      </w:r>
      <w:r w:rsidRPr="00F93B87">
        <w:rPr>
          <w:lang w:val="pt-BR"/>
        </w:rPr>
        <w:t xml:space="preserve"> Một nguồn âm</w:t>
      </w:r>
      <w:r>
        <w:rPr>
          <w:lang w:val="pt-BR"/>
        </w:rPr>
        <w:t xml:space="preserve"> </w:t>
      </w:r>
      <w:r w:rsidRPr="00F56D4B">
        <w:rPr>
          <w:position w:val="-6"/>
          <w:lang w:val="pt-BR"/>
        </w:rPr>
        <w:object w:dxaOrig="240" w:dyaOrig="279" w14:anchorId="52929475">
          <v:shape id="_x0000_i1858" type="#_x0000_t75" style="width:11.9pt;height:14.4pt" o:ole="">
            <v:imagedata r:id="rId1572" o:title=""/>
          </v:shape>
          <o:OLEObject Type="Embed" ProgID="Equation.DSMT4" ShapeID="_x0000_i1858" DrawAspect="Content" ObjectID="_1653898211" r:id="rId1954"/>
        </w:object>
      </w:r>
      <w:r w:rsidRPr="00F93B87">
        <w:rPr>
          <w:lang w:val="pt-BR"/>
        </w:rPr>
        <w:t xml:space="preserve"> có công suất </w:t>
      </w:r>
      <w:r w:rsidRPr="00F93B87">
        <w:rPr>
          <w:position w:val="-12"/>
          <w:lang w:val="pt-BR"/>
        </w:rPr>
        <w:object w:dxaOrig="840" w:dyaOrig="360" w14:anchorId="5C563494">
          <v:shape id="_x0000_i1859" type="#_x0000_t75" style="width:41.95pt;height:18.15pt" o:ole="">
            <v:imagedata r:id="rId1574" o:title=""/>
          </v:shape>
          <o:OLEObject Type="Embed" ProgID="Equation.DSMT4" ShapeID="_x0000_i1859" DrawAspect="Content" ObjectID="_1653898212" r:id="rId1955"/>
        </w:object>
      </w:r>
      <w:r w:rsidRPr="00F93B87">
        <w:rPr>
          <w:lang w:val="pt-BR"/>
        </w:rPr>
        <w:t xml:space="preserve"> W phát sóng âm dạng hình cầu. Cường độ âm tại điểm </w:t>
      </w:r>
      <w:r w:rsidRPr="00F56D4B">
        <w:rPr>
          <w:position w:val="-4"/>
          <w:lang w:val="pt-BR"/>
        </w:rPr>
        <w:object w:dxaOrig="240" w:dyaOrig="260" w14:anchorId="722BF711">
          <v:shape id="_x0000_i1860" type="#_x0000_t75" style="width:11.9pt;height:13.15pt" o:ole="">
            <v:imagedata r:id="rId1576" o:title=""/>
          </v:shape>
          <o:OLEObject Type="Embed" ProgID="Equation.DSMT4" ShapeID="_x0000_i1860" DrawAspect="Content" ObjectID="_1653898213" r:id="rId1956"/>
        </w:object>
      </w:r>
      <w:r w:rsidRPr="00F93B87">
        <w:rPr>
          <w:lang w:val="pt-BR"/>
        </w:rPr>
        <w:t xml:space="preserve"> cách nguồn 3 m là</w:t>
      </w:r>
    </w:p>
    <w:p w14:paraId="59F38280" w14:textId="77777777" w:rsidR="00B87A2A" w:rsidRPr="00F93B87" w:rsidRDefault="00B87A2A" w:rsidP="00D67DCD">
      <w:pPr>
        <w:tabs>
          <w:tab w:val="left" w:pos="284"/>
          <w:tab w:val="left" w:pos="2835"/>
          <w:tab w:val="left" w:pos="5387"/>
          <w:tab w:val="left" w:pos="7938"/>
        </w:tabs>
        <w:ind w:firstLine="142"/>
        <w:rPr>
          <w:lang w:val="pt-BR"/>
        </w:rPr>
      </w:pPr>
      <w:r w:rsidRPr="00F93B87">
        <w:rPr>
          <w:b/>
          <w:lang w:val="pt-BR"/>
        </w:rPr>
        <w:tab/>
        <w:t xml:space="preserve">A. </w:t>
      </w:r>
      <w:r w:rsidRPr="00F93B87">
        <w:rPr>
          <w:b/>
          <w:position w:val="-10"/>
          <w:lang w:val="pt-BR"/>
        </w:rPr>
        <w:object w:dxaOrig="960" w:dyaOrig="360" w14:anchorId="1BB23732">
          <v:shape id="_x0000_i1861" type="#_x0000_t75" style="width:48.2pt;height:18.15pt" o:ole="">
            <v:imagedata r:id="rId1578" o:title=""/>
          </v:shape>
          <o:OLEObject Type="Embed" ProgID="Equation.DSMT4" ShapeID="_x0000_i1861" DrawAspect="Content" ObjectID="_1653898214" r:id="rId1957"/>
        </w:object>
      </w:r>
      <w:r w:rsidRPr="00F93B87">
        <w:rPr>
          <w:b/>
          <w:lang w:val="pt-BR"/>
        </w:rPr>
        <w:t xml:space="preserve"> </w:t>
      </w:r>
      <w:r w:rsidRPr="00F93B87">
        <w:rPr>
          <w:lang w:val="pt-BR"/>
        </w:rPr>
        <w:t>W/m</w:t>
      </w:r>
      <w:r w:rsidRPr="00F93B87">
        <w:rPr>
          <w:vertAlign w:val="superscript"/>
          <w:lang w:val="pt-BR"/>
        </w:rPr>
        <w:t>2</w:t>
      </w:r>
      <w:r w:rsidRPr="00F93B87">
        <w:rPr>
          <w:lang w:val="pt-BR"/>
        </w:rPr>
        <w:t>.</w:t>
      </w:r>
      <w:r w:rsidRPr="00F93B87">
        <w:tab/>
      </w:r>
      <w:r w:rsidRPr="00F93B87">
        <w:rPr>
          <w:b/>
          <w:lang w:val="pt-BR"/>
        </w:rPr>
        <w:t xml:space="preserve">B. </w:t>
      </w:r>
      <w:r w:rsidRPr="00F93B87">
        <w:rPr>
          <w:b/>
          <w:position w:val="-10"/>
          <w:lang w:val="pt-BR"/>
        </w:rPr>
        <w:object w:dxaOrig="960" w:dyaOrig="360" w14:anchorId="1EFC41EC">
          <v:shape id="_x0000_i1862" type="#_x0000_t75" style="width:48.2pt;height:18.15pt" o:ole="">
            <v:imagedata r:id="rId1580" o:title=""/>
          </v:shape>
          <o:OLEObject Type="Embed" ProgID="Equation.DSMT4" ShapeID="_x0000_i1862" DrawAspect="Content" ObjectID="_1653898215" r:id="rId1958"/>
        </w:object>
      </w:r>
      <w:r w:rsidRPr="00F93B87">
        <w:rPr>
          <w:lang w:val="pt-BR"/>
        </w:rPr>
        <w:t>W/m</w:t>
      </w:r>
      <w:r w:rsidRPr="00F93B87">
        <w:rPr>
          <w:vertAlign w:val="superscript"/>
          <w:lang w:val="pt-BR"/>
        </w:rPr>
        <w:t>2</w:t>
      </w:r>
      <w:r w:rsidRPr="00F93B87">
        <w:rPr>
          <w:lang w:val="pt-BR"/>
        </w:rPr>
        <w:t>.</w:t>
      </w:r>
      <w:r w:rsidRPr="00F93B87">
        <w:tab/>
      </w:r>
      <w:r w:rsidRPr="00F93B87">
        <w:rPr>
          <w:b/>
          <w:lang w:val="pt-BR"/>
        </w:rPr>
        <w:t xml:space="preserve">C. </w:t>
      </w:r>
      <w:r w:rsidRPr="00F93B87">
        <w:rPr>
          <w:lang w:val="pt-BR"/>
        </w:rPr>
        <w:t>0,2 W/m</w:t>
      </w:r>
      <w:r w:rsidRPr="00F93B87">
        <w:rPr>
          <w:vertAlign w:val="superscript"/>
          <w:lang w:val="pt-BR"/>
        </w:rPr>
        <w:t>2</w:t>
      </w:r>
      <w:r w:rsidRPr="00F93B87">
        <w:rPr>
          <w:lang w:val="pt-BR"/>
        </w:rPr>
        <w:t>.</w:t>
      </w:r>
      <w:r w:rsidRPr="00F93B87">
        <w:tab/>
      </w:r>
      <w:r w:rsidRPr="00F93B87">
        <w:rPr>
          <w:b/>
          <w:lang w:val="pt-BR"/>
        </w:rPr>
        <w:t xml:space="preserve">D. </w:t>
      </w:r>
      <w:r w:rsidRPr="00F93B87">
        <w:rPr>
          <w:b/>
          <w:position w:val="-10"/>
          <w:lang w:val="pt-BR"/>
        </w:rPr>
        <w:object w:dxaOrig="960" w:dyaOrig="360" w14:anchorId="4E79BC85">
          <v:shape id="_x0000_i1863" type="#_x0000_t75" style="width:48.2pt;height:18.15pt" o:ole="">
            <v:imagedata r:id="rId1582" o:title=""/>
          </v:shape>
          <o:OLEObject Type="Embed" ProgID="Equation.DSMT4" ShapeID="_x0000_i1863" DrawAspect="Content" ObjectID="_1653898216" r:id="rId1959"/>
        </w:object>
      </w:r>
      <w:r w:rsidRPr="00F93B87">
        <w:rPr>
          <w:lang w:val="pt-BR"/>
        </w:rPr>
        <w:t>W/m</w:t>
      </w:r>
      <w:r w:rsidRPr="00F93B87">
        <w:rPr>
          <w:vertAlign w:val="superscript"/>
          <w:lang w:val="pt-BR"/>
        </w:rPr>
        <w:t>2</w:t>
      </w:r>
      <w:r w:rsidRPr="00F93B87">
        <w:rPr>
          <w:lang w:val="pt-BR"/>
        </w:rPr>
        <w:t>.</w:t>
      </w:r>
    </w:p>
    <w:p w14:paraId="6DE24E40" w14:textId="77777777" w:rsidR="00B87A2A" w:rsidRPr="00F93B87" w:rsidRDefault="00B87A2A" w:rsidP="006C1236">
      <w:pPr>
        <w:shd w:val="clear" w:color="auto" w:fill="F79646"/>
        <w:tabs>
          <w:tab w:val="left" w:pos="284"/>
          <w:tab w:val="left" w:pos="2835"/>
          <w:tab w:val="left" w:pos="5387"/>
          <w:tab w:val="left" w:pos="7938"/>
        </w:tabs>
        <w:ind w:firstLine="142"/>
        <w:rPr>
          <w:b/>
          <w:lang w:val="pt-BR"/>
        </w:rPr>
      </w:pPr>
      <w:r>
        <w:rPr>
          <w:b/>
          <w:lang w:val="pt-BR"/>
        </w:rPr>
        <w:sym w:font="Wingdings" w:char="F040"/>
      </w:r>
      <w:r>
        <w:rPr>
          <w:b/>
          <w:lang w:val="pt-BR"/>
        </w:rPr>
        <w:t xml:space="preserve"> Hướng dẫn</w:t>
      </w:r>
      <w:r w:rsidRPr="00F93B87">
        <w:rPr>
          <w:b/>
          <w:lang w:val="pt-BR"/>
        </w:rPr>
        <w:t>:</w:t>
      </w:r>
      <w:r>
        <w:rPr>
          <w:b/>
          <w:lang w:val="pt-BR"/>
        </w:rPr>
        <w:t xml:space="preserve"> Chọn A.</w:t>
      </w:r>
      <w:r w:rsidRPr="00F93B87">
        <w:rPr>
          <w:lang w:val="pt-BR"/>
        </w:rPr>
        <w:t xml:space="preserve"> </w:t>
      </w:r>
    </w:p>
    <w:p w14:paraId="1DE0E0B8" w14:textId="77777777" w:rsidR="00B87A2A" w:rsidRDefault="00B87A2A" w:rsidP="00155814">
      <w:pPr>
        <w:tabs>
          <w:tab w:val="left" w:pos="284"/>
          <w:tab w:val="left" w:pos="2835"/>
          <w:tab w:val="left" w:pos="5387"/>
          <w:tab w:val="left" w:pos="7938"/>
        </w:tabs>
        <w:ind w:firstLine="142"/>
        <w:rPr>
          <w:lang w:val="pt-BR"/>
        </w:rPr>
      </w:pPr>
      <w:r>
        <w:rPr>
          <w:lang w:val="pt-BR"/>
        </w:rPr>
        <w:t>Ta có:</w:t>
      </w:r>
    </w:p>
    <w:p w14:paraId="5719A2DF" w14:textId="77777777" w:rsidR="00B87A2A" w:rsidRDefault="00B87A2A" w:rsidP="00B87A2A">
      <w:pPr>
        <w:pStyle w:val="ListParagraph"/>
        <w:numPr>
          <w:ilvl w:val="0"/>
          <w:numId w:val="45"/>
        </w:numPr>
        <w:tabs>
          <w:tab w:val="left" w:pos="284"/>
          <w:tab w:val="left" w:pos="2835"/>
          <w:tab w:val="left" w:pos="5387"/>
          <w:tab w:val="left" w:pos="7938"/>
        </w:tabs>
        <w:jc w:val="both"/>
        <w:rPr>
          <w:szCs w:val="24"/>
          <w:lang w:val="pt-BR"/>
        </w:rPr>
      </w:pPr>
      <w:r w:rsidRPr="00D67DCD">
        <w:rPr>
          <w:position w:val="-12"/>
          <w:szCs w:val="24"/>
          <w:lang w:val="pt-BR"/>
        </w:rPr>
        <w:object w:dxaOrig="840" w:dyaOrig="360" w14:anchorId="2F422697">
          <v:shape id="_x0000_i1864" type="#_x0000_t75" style="width:41.95pt;height:18.15pt" o:ole="">
            <v:imagedata r:id="rId1960" o:title=""/>
          </v:shape>
          <o:OLEObject Type="Embed" ProgID="Equation.DSMT4" ShapeID="_x0000_i1864" DrawAspect="Content" ObjectID="_1653898217" r:id="rId1961"/>
        </w:object>
      </w:r>
      <w:r>
        <w:rPr>
          <w:szCs w:val="24"/>
          <w:lang w:val="pt-BR"/>
        </w:rPr>
        <w:t xml:space="preserve">W, </w:t>
      </w:r>
      <w:r w:rsidRPr="00D67DCD">
        <w:rPr>
          <w:position w:val="-6"/>
          <w:szCs w:val="24"/>
          <w:lang w:val="pt-BR"/>
        </w:rPr>
        <w:object w:dxaOrig="520" w:dyaOrig="279" w14:anchorId="17CF3464">
          <v:shape id="_x0000_i1865" type="#_x0000_t75" style="width:25.65pt;height:14.4pt" o:ole="">
            <v:imagedata r:id="rId1962" o:title=""/>
          </v:shape>
          <o:OLEObject Type="Embed" ProgID="Equation.DSMT4" ShapeID="_x0000_i1865" DrawAspect="Content" ObjectID="_1653898218" r:id="rId1963"/>
        </w:object>
      </w:r>
      <w:r>
        <w:rPr>
          <w:szCs w:val="24"/>
          <w:lang w:val="pt-BR"/>
        </w:rPr>
        <w:t>m.</w:t>
      </w:r>
    </w:p>
    <w:p w14:paraId="0D8A2F6A" w14:textId="77777777" w:rsidR="00B87A2A" w:rsidRPr="00D67DCD" w:rsidRDefault="00B87A2A" w:rsidP="00B87A2A">
      <w:pPr>
        <w:pStyle w:val="ListParagraph"/>
        <w:numPr>
          <w:ilvl w:val="0"/>
          <w:numId w:val="45"/>
        </w:numPr>
        <w:tabs>
          <w:tab w:val="left" w:pos="284"/>
          <w:tab w:val="left" w:pos="2835"/>
          <w:tab w:val="left" w:pos="5387"/>
          <w:tab w:val="left" w:pos="7938"/>
        </w:tabs>
        <w:jc w:val="both"/>
        <w:rPr>
          <w:szCs w:val="24"/>
          <w:lang w:val="pt-BR"/>
        </w:rPr>
      </w:pPr>
      <w:r w:rsidRPr="00D67DCD">
        <w:rPr>
          <w:position w:val="-36"/>
        </w:rPr>
        <w:object w:dxaOrig="3180" w:dyaOrig="780" w14:anchorId="0319A963">
          <v:shape id="_x0000_i1866" type="#_x0000_t75" style="width:159.05pt;height:38.8pt" o:ole="">
            <v:imagedata r:id="rId1964" o:title=""/>
          </v:shape>
          <o:OLEObject Type="Embed" ProgID="Equation.DSMT4" ShapeID="_x0000_i1866" DrawAspect="Content" ObjectID="_1653898219" r:id="rId1965"/>
        </w:object>
      </w:r>
      <w:r w:rsidRPr="00D67DCD">
        <w:rPr>
          <w:szCs w:val="24"/>
        </w:rPr>
        <w:t>W/m</w:t>
      </w:r>
      <w:r w:rsidRPr="00D67DCD">
        <w:rPr>
          <w:szCs w:val="24"/>
          <w:vertAlign w:val="superscript"/>
        </w:rPr>
        <w:t>2</w:t>
      </w:r>
      <w:r w:rsidRPr="00D67DCD">
        <w:rPr>
          <w:szCs w:val="24"/>
        </w:rPr>
        <w:t>.</w:t>
      </w:r>
    </w:p>
    <w:p w14:paraId="0949A64A" w14:textId="77777777" w:rsidR="00B87A2A" w:rsidRPr="00590200" w:rsidRDefault="00B87A2A" w:rsidP="00590200">
      <w:pPr>
        <w:tabs>
          <w:tab w:val="left" w:pos="284"/>
          <w:tab w:val="left" w:pos="2835"/>
          <w:tab w:val="left" w:pos="5387"/>
          <w:tab w:val="left" w:pos="7938"/>
        </w:tabs>
        <w:ind w:firstLine="142"/>
        <w:rPr>
          <w:bCs/>
        </w:rPr>
      </w:pPr>
      <w:r w:rsidRPr="00F93B87">
        <w:rPr>
          <w:b/>
          <w:bCs/>
        </w:rPr>
        <w:t>Câu 23:</w:t>
      </w:r>
      <w:r w:rsidRPr="00F93B87">
        <w:rPr>
          <w:bCs/>
        </w:rPr>
        <w:t xml:space="preserve"> </w:t>
      </w:r>
      <w:r w:rsidRPr="00590200">
        <w:rPr>
          <w:bCs/>
        </w:rPr>
        <w:t xml:space="preserve">Một sóng cơ hình sin, biên độ </w:t>
      </w:r>
      <w:r w:rsidRPr="00025957">
        <w:rPr>
          <w:position w:val="-4"/>
        </w:rPr>
        <w:object w:dxaOrig="240" w:dyaOrig="260" w14:anchorId="0A83F244">
          <v:shape id="_x0000_i1867" type="#_x0000_t75" style="width:11.9pt;height:13.15pt" o:ole="">
            <v:imagedata r:id="rId1584" o:title=""/>
          </v:shape>
          <o:OLEObject Type="Embed" ProgID="Equation.DSMT4" ShapeID="_x0000_i1867" DrawAspect="Content" ObjectID="_1653898220" r:id="rId1966"/>
        </w:object>
      </w:r>
      <w:r w:rsidRPr="00590200">
        <w:rPr>
          <w:bCs/>
        </w:rPr>
        <w:t xml:space="preserve"> lan truyền qua hai điểm </w:t>
      </w:r>
      <w:r w:rsidRPr="00025957">
        <w:rPr>
          <w:position w:val="-4"/>
        </w:rPr>
        <w:object w:dxaOrig="320" w:dyaOrig="260" w14:anchorId="02F1D022">
          <v:shape id="_x0000_i1868" type="#_x0000_t75" style="width:15.65pt;height:13.15pt" o:ole="">
            <v:imagedata r:id="rId1586" o:title=""/>
          </v:shape>
          <o:OLEObject Type="Embed" ProgID="Equation.DSMT4" ShapeID="_x0000_i1868" DrawAspect="Content" ObjectID="_1653898221" r:id="rId1967"/>
        </w:object>
      </w:r>
      <w:r w:rsidRPr="00590200">
        <w:rPr>
          <w:bCs/>
        </w:rPr>
        <w:t xml:space="preserve"> và </w:t>
      </w:r>
      <w:r w:rsidRPr="00590200">
        <w:rPr>
          <w:position w:val="-6"/>
        </w:rPr>
        <w:object w:dxaOrig="279" w:dyaOrig="279" w14:anchorId="11CA6004">
          <v:shape id="_x0000_i1869" type="#_x0000_t75" style="width:14.4pt;height:14.4pt" o:ole="">
            <v:imagedata r:id="rId1588" o:title=""/>
          </v:shape>
          <o:OLEObject Type="Embed" ProgID="Equation.DSMT4" ShapeID="_x0000_i1869" DrawAspect="Content" ObjectID="_1653898222" r:id="rId1968"/>
        </w:object>
      </w:r>
      <w:r w:rsidRPr="00590200">
        <w:rPr>
          <w:bCs/>
        </w:rPr>
        <w:t xml:space="preserve"> trên cùng một phương truyền sóng. Quan sát dao động của hai phần tử này thì thấy rằng khi phần tử </w:t>
      </w:r>
      <w:r w:rsidRPr="00025957">
        <w:rPr>
          <w:position w:val="-4"/>
        </w:rPr>
        <w:object w:dxaOrig="320" w:dyaOrig="260" w14:anchorId="1BD24277">
          <v:shape id="_x0000_i1870" type="#_x0000_t75" style="width:15.65pt;height:13.15pt" o:ole="">
            <v:imagedata r:id="rId1590" o:title=""/>
          </v:shape>
          <o:OLEObject Type="Embed" ProgID="Equation.DSMT4" ShapeID="_x0000_i1870" DrawAspect="Content" ObjectID="_1653898223" r:id="rId1969"/>
        </w:object>
      </w:r>
      <w:r w:rsidRPr="00590200">
        <w:rPr>
          <w:bCs/>
        </w:rPr>
        <w:t xml:space="preserve"> có li độ </w:t>
      </w:r>
      <w:r w:rsidRPr="00590200">
        <w:rPr>
          <w:position w:val="-12"/>
        </w:rPr>
        <w:object w:dxaOrig="340" w:dyaOrig="360" w14:anchorId="6C4C9DF6">
          <v:shape id="_x0000_i1871" type="#_x0000_t75" style="width:17.55pt;height:18.15pt" o:ole="">
            <v:imagedata r:id="rId1592" o:title=""/>
          </v:shape>
          <o:OLEObject Type="Embed" ProgID="Equation.DSMT4" ShapeID="_x0000_i1871" DrawAspect="Content" ObjectID="_1653898224" r:id="rId1970"/>
        </w:object>
      </w:r>
      <w:r w:rsidRPr="00590200">
        <w:rPr>
          <w:bCs/>
        </w:rPr>
        <w:t xml:space="preserve"> thì phần tử </w:t>
      </w:r>
      <w:r w:rsidRPr="00590200">
        <w:rPr>
          <w:position w:val="-6"/>
        </w:rPr>
        <w:object w:dxaOrig="279" w:dyaOrig="279" w14:anchorId="5254C467">
          <v:shape id="_x0000_i1872" type="#_x0000_t75" style="width:14.4pt;height:14.4pt" o:ole="">
            <v:imagedata r:id="rId1594" o:title=""/>
          </v:shape>
          <o:OLEObject Type="Embed" ProgID="Equation.DSMT4" ShapeID="_x0000_i1872" DrawAspect="Content" ObjectID="_1653898225" r:id="rId1971"/>
        </w:object>
      </w:r>
      <w:r w:rsidRPr="00590200">
        <w:rPr>
          <w:bCs/>
        </w:rPr>
        <w:t xml:space="preserve"> đi qua vị trí có li độ </w:t>
      </w:r>
      <w:r w:rsidRPr="00590200">
        <w:rPr>
          <w:position w:val="-12"/>
        </w:rPr>
        <w:object w:dxaOrig="300" w:dyaOrig="360" w14:anchorId="18FF7BC3">
          <v:shape id="_x0000_i1873" type="#_x0000_t75" style="width:15.05pt;height:18.15pt" o:ole="">
            <v:imagedata r:id="rId1596" o:title=""/>
          </v:shape>
          <o:OLEObject Type="Embed" ProgID="Equation.DSMT4" ShapeID="_x0000_i1873" DrawAspect="Content" ObjectID="_1653898226" r:id="rId1972"/>
        </w:object>
      </w:r>
      <w:r w:rsidRPr="00590200">
        <w:rPr>
          <w:bCs/>
        </w:rPr>
        <w:t xml:space="preserve"> với </w:t>
      </w:r>
      <w:r w:rsidRPr="00590200">
        <w:rPr>
          <w:position w:val="-12"/>
        </w:rPr>
        <w:object w:dxaOrig="980" w:dyaOrig="360" w14:anchorId="1C3BA13D">
          <v:shape id="_x0000_i1874" type="#_x0000_t75" style="width:48.85pt;height:18.15pt" o:ole="">
            <v:imagedata r:id="rId1598" o:title=""/>
          </v:shape>
          <o:OLEObject Type="Embed" ProgID="Equation.DSMT4" ShapeID="_x0000_i1874" DrawAspect="Content" ObjectID="_1653898227" r:id="rId1973"/>
        </w:object>
      </w:r>
      <w:r w:rsidRPr="00590200">
        <w:rPr>
          <w:bCs/>
        </w:rPr>
        <w:t xml:space="preserve">. Vị trí cân bằng của </w:t>
      </w:r>
      <w:r w:rsidRPr="00025957">
        <w:rPr>
          <w:position w:val="-4"/>
        </w:rPr>
        <w:object w:dxaOrig="320" w:dyaOrig="260" w14:anchorId="36A559E2">
          <v:shape id="_x0000_i1875" type="#_x0000_t75" style="width:15.65pt;height:13.15pt" o:ole="">
            <v:imagedata r:id="rId1600" o:title=""/>
          </v:shape>
          <o:OLEObject Type="Embed" ProgID="Equation.DSMT4" ShapeID="_x0000_i1875" DrawAspect="Content" ObjectID="_1653898228" r:id="rId1974"/>
        </w:object>
      </w:r>
      <w:r w:rsidRPr="00590200">
        <w:rPr>
          <w:bCs/>
        </w:rPr>
        <w:t xml:space="preserve"> và </w:t>
      </w:r>
      <w:r w:rsidRPr="00590200">
        <w:rPr>
          <w:position w:val="-6"/>
        </w:rPr>
        <w:object w:dxaOrig="279" w:dyaOrig="279" w14:anchorId="0075F9D7">
          <v:shape id="_x0000_i1876" type="#_x0000_t75" style="width:14.4pt;height:14.4pt" o:ole="">
            <v:imagedata r:id="rId1602" o:title=""/>
          </v:shape>
          <o:OLEObject Type="Embed" ProgID="Equation.DSMT4" ShapeID="_x0000_i1876" DrawAspect="Content" ObjectID="_1653898229" r:id="rId1975"/>
        </w:object>
      </w:r>
      <w:r w:rsidRPr="00590200">
        <w:rPr>
          <w:bCs/>
        </w:rPr>
        <w:t xml:space="preserve"> có thể cách nhau một khoảng là</w:t>
      </w:r>
    </w:p>
    <w:p w14:paraId="697D21DF" w14:textId="77777777" w:rsidR="00B87A2A" w:rsidRPr="00590200" w:rsidRDefault="00B87A2A" w:rsidP="00590200">
      <w:pPr>
        <w:tabs>
          <w:tab w:val="left" w:pos="284"/>
          <w:tab w:val="left" w:pos="2835"/>
          <w:tab w:val="left" w:pos="5387"/>
          <w:tab w:val="left" w:pos="7938"/>
        </w:tabs>
        <w:ind w:firstLine="142"/>
        <w:rPr>
          <w:bCs/>
        </w:rPr>
      </w:pPr>
      <w:r w:rsidRPr="00590200">
        <w:rPr>
          <w:b/>
          <w:bCs/>
        </w:rPr>
        <w:tab/>
        <w:t>A.</w:t>
      </w:r>
      <w:r w:rsidRPr="00590200">
        <w:rPr>
          <w:bCs/>
        </w:rPr>
        <w:t xml:space="preserve"> một bước sóng.</w:t>
      </w:r>
      <w:r w:rsidRPr="00590200">
        <w:rPr>
          <w:bCs/>
        </w:rPr>
        <w:tab/>
      </w:r>
      <w:r w:rsidRPr="00590200">
        <w:rPr>
          <w:bCs/>
        </w:rPr>
        <w:tab/>
      </w:r>
      <w:r w:rsidRPr="00590200">
        <w:rPr>
          <w:b/>
          <w:bCs/>
        </w:rPr>
        <w:t>B.</w:t>
      </w:r>
      <w:r w:rsidRPr="00590200">
        <w:rPr>
          <w:bCs/>
        </w:rPr>
        <w:t xml:space="preserve"> một nửa bước sóng.</w:t>
      </w:r>
    </w:p>
    <w:p w14:paraId="008962AC" w14:textId="77777777" w:rsidR="00B87A2A" w:rsidRPr="00590200" w:rsidRDefault="00B87A2A" w:rsidP="00590200">
      <w:pPr>
        <w:tabs>
          <w:tab w:val="left" w:pos="284"/>
          <w:tab w:val="left" w:pos="2835"/>
          <w:tab w:val="left" w:pos="5387"/>
          <w:tab w:val="left" w:pos="7938"/>
        </w:tabs>
        <w:ind w:firstLine="142"/>
        <w:rPr>
          <w:bCs/>
        </w:rPr>
      </w:pPr>
      <w:r w:rsidRPr="00590200">
        <w:rPr>
          <w:bCs/>
        </w:rPr>
        <w:tab/>
      </w:r>
      <w:r w:rsidRPr="00590200">
        <w:rPr>
          <w:b/>
          <w:bCs/>
        </w:rPr>
        <w:t>C.</w:t>
      </w:r>
      <w:r w:rsidRPr="00590200">
        <w:rPr>
          <w:bCs/>
        </w:rPr>
        <w:t xml:space="preserve"> một phần tư bước sóng.</w:t>
      </w:r>
      <w:r w:rsidRPr="00590200">
        <w:rPr>
          <w:bCs/>
        </w:rPr>
        <w:tab/>
      </w:r>
      <w:r w:rsidRPr="00590200">
        <w:rPr>
          <w:b/>
          <w:bCs/>
        </w:rPr>
        <w:t xml:space="preserve">D. </w:t>
      </w:r>
      <w:r w:rsidRPr="00590200">
        <w:rPr>
          <w:bCs/>
        </w:rPr>
        <w:t>ba phần tư bước sóng.</w:t>
      </w:r>
    </w:p>
    <w:p w14:paraId="319B2139" w14:textId="77777777" w:rsidR="00B87A2A" w:rsidRPr="00F93B87" w:rsidRDefault="00B87A2A" w:rsidP="006C1236">
      <w:pPr>
        <w:shd w:val="clear" w:color="auto" w:fill="F79646"/>
        <w:tabs>
          <w:tab w:val="left" w:pos="284"/>
          <w:tab w:val="left" w:pos="2835"/>
          <w:tab w:val="left" w:pos="5387"/>
          <w:tab w:val="left" w:pos="7938"/>
        </w:tabs>
        <w:ind w:firstLine="142"/>
        <w:rPr>
          <w:b/>
        </w:rPr>
      </w:pPr>
      <w:r>
        <w:rPr>
          <w:b/>
          <w:lang w:val="nl-NL"/>
        </w:rPr>
        <w:sym w:font="Wingdings" w:char="F040"/>
      </w:r>
      <w:r>
        <w:rPr>
          <w:b/>
          <w:lang w:val="nl-NL"/>
        </w:rPr>
        <w:t xml:space="preserve"> Hướng dẫn</w:t>
      </w:r>
      <w:r w:rsidRPr="00F93B87">
        <w:rPr>
          <w:b/>
          <w:lang w:val="nl-NL"/>
        </w:rPr>
        <w:t>:</w:t>
      </w:r>
      <w:r>
        <w:rPr>
          <w:b/>
          <w:lang w:val="nl-NL"/>
        </w:rPr>
        <w:t xml:space="preserve"> Chọn B.</w:t>
      </w:r>
      <w:r w:rsidRPr="00F93B87">
        <w:rPr>
          <w:lang w:val="nl-NL"/>
        </w:rPr>
        <w:t xml:space="preserve"> </w:t>
      </w:r>
    </w:p>
    <w:p w14:paraId="27565F27" w14:textId="77777777" w:rsidR="00B87A2A" w:rsidRPr="00590200" w:rsidRDefault="00B87A2A" w:rsidP="00590200">
      <w:pPr>
        <w:tabs>
          <w:tab w:val="left" w:pos="284"/>
          <w:tab w:val="left" w:pos="2835"/>
          <w:tab w:val="left" w:pos="5387"/>
          <w:tab w:val="left" w:pos="7938"/>
        </w:tabs>
        <w:ind w:firstLine="142"/>
        <w:rPr>
          <w:bCs/>
        </w:rPr>
      </w:pPr>
      <w:r w:rsidRPr="00590200">
        <w:rPr>
          <w:bCs/>
        </w:rPr>
        <w:t xml:space="preserve">Dễ thấy hệ thức </w:t>
      </w:r>
      <w:r w:rsidRPr="00363AB4">
        <w:rPr>
          <w:position w:val="-12"/>
        </w:rPr>
        <w:object w:dxaOrig="980" w:dyaOrig="360" w14:anchorId="48FE4C33">
          <v:shape id="_x0000_i1877" type="#_x0000_t75" style="width:48.85pt;height:18.15pt" o:ole="">
            <v:imagedata r:id="rId1976" o:title=""/>
          </v:shape>
          <o:OLEObject Type="Embed" ProgID="Equation.DSMT4" ShapeID="_x0000_i1877" DrawAspect="Content" ObjectID="_1653898230" r:id="rId1977"/>
        </w:object>
      </w:r>
      <w:r w:rsidRPr="00590200">
        <w:rPr>
          <w:bCs/>
        </w:rPr>
        <w:t xml:space="preserve"> tương ứng cho hai đại lượng ngược pha → vị trí cân bằng của </w:t>
      </w:r>
      <w:r w:rsidRPr="00025957">
        <w:rPr>
          <w:position w:val="-4"/>
        </w:rPr>
        <w:object w:dxaOrig="320" w:dyaOrig="260" w14:anchorId="5EBE28FA">
          <v:shape id="_x0000_i1878" type="#_x0000_t75" style="width:15.65pt;height:13.15pt" o:ole="">
            <v:imagedata r:id="rId1978" o:title=""/>
          </v:shape>
          <o:OLEObject Type="Embed" ProgID="Equation.DSMT4" ShapeID="_x0000_i1878" DrawAspect="Content" ObjectID="_1653898231" r:id="rId1979"/>
        </w:object>
      </w:r>
      <w:r w:rsidRPr="00590200">
        <w:rPr>
          <w:bCs/>
        </w:rPr>
        <w:t xml:space="preserve"> và </w:t>
      </w:r>
      <w:r w:rsidRPr="00363AB4">
        <w:rPr>
          <w:position w:val="-6"/>
        </w:rPr>
        <w:object w:dxaOrig="279" w:dyaOrig="279" w14:anchorId="4036EC11">
          <v:shape id="_x0000_i1879" type="#_x0000_t75" style="width:14.4pt;height:14.4pt" o:ole="">
            <v:imagedata r:id="rId1980" o:title=""/>
          </v:shape>
          <o:OLEObject Type="Embed" ProgID="Equation.DSMT4" ShapeID="_x0000_i1879" DrawAspect="Content" ObjectID="_1653898232" r:id="rId1981"/>
        </w:object>
      </w:r>
      <w:r w:rsidRPr="00590200">
        <w:rPr>
          <w:bCs/>
        </w:rPr>
        <w:t xml:space="preserve"> có thể cách nhau một khoảng là một nửa bước sóng</w:t>
      </w:r>
      <w:r>
        <w:rPr>
          <w:bCs/>
        </w:rPr>
        <w:t>.</w:t>
      </w:r>
    </w:p>
    <w:p w14:paraId="378D192C" w14:textId="77777777" w:rsidR="00B87A2A" w:rsidRPr="00F93B87" w:rsidRDefault="00B87A2A" w:rsidP="00ED47C7">
      <w:pPr>
        <w:tabs>
          <w:tab w:val="left" w:pos="284"/>
          <w:tab w:val="left" w:pos="2835"/>
          <w:tab w:val="left" w:pos="5387"/>
          <w:tab w:val="left" w:pos="7938"/>
        </w:tabs>
        <w:ind w:firstLine="142"/>
        <w:rPr>
          <w:lang w:val="nl-NL"/>
        </w:rPr>
      </w:pPr>
      <w:r w:rsidRPr="00F93B87">
        <w:rPr>
          <w:b/>
          <w:lang w:val="nl-NL"/>
        </w:rPr>
        <w:t>Câu 24:</w:t>
      </w:r>
      <w:r w:rsidRPr="00F93B87">
        <w:rPr>
          <w:lang w:val="nl-NL"/>
        </w:rPr>
        <w:t xml:space="preserve"> </w:t>
      </w:r>
      <w:r>
        <w:rPr>
          <w:lang w:val="nl-NL"/>
        </w:rPr>
        <w:t xml:space="preserve">Một đoạn mạch điện xoay chiều gồm điện trở thuần </w:t>
      </w:r>
      <w:r w:rsidRPr="00281186">
        <w:rPr>
          <w:position w:val="-4"/>
          <w:lang w:val="nl-NL"/>
        </w:rPr>
        <w:object w:dxaOrig="240" w:dyaOrig="260" w14:anchorId="160B1B93">
          <v:shape id="_x0000_i1880" type="#_x0000_t75" style="width:11.9pt;height:13.15pt" o:ole="">
            <v:imagedata r:id="rId1604" o:title=""/>
          </v:shape>
          <o:OLEObject Type="Embed" ProgID="Equation.DSMT4" ShapeID="_x0000_i1880" DrawAspect="Content" ObjectID="_1653898233" r:id="rId1982"/>
        </w:object>
      </w:r>
      <w:r>
        <w:rPr>
          <w:lang w:val="nl-NL"/>
        </w:rPr>
        <w:t xml:space="preserve"> mắc nối tiếp với hộp </w:t>
      </w:r>
      <w:r w:rsidRPr="00281186">
        <w:rPr>
          <w:position w:val="-4"/>
          <w:lang w:val="nl-NL"/>
        </w:rPr>
        <w:object w:dxaOrig="279" w:dyaOrig="260" w14:anchorId="432D903F">
          <v:shape id="_x0000_i1881" type="#_x0000_t75" style="width:14.4pt;height:13.15pt" o:ole="">
            <v:imagedata r:id="rId1606" o:title=""/>
          </v:shape>
          <o:OLEObject Type="Embed" ProgID="Equation.DSMT4" ShapeID="_x0000_i1881" DrawAspect="Content" ObjectID="_1653898234" r:id="rId1983"/>
        </w:object>
      </w:r>
      <w:r>
        <w:rPr>
          <w:lang w:val="nl-NL"/>
        </w:rPr>
        <w:t xml:space="preserve">. Khi đặt vào hai đầu đoạn mạch trên một điện áp xoay chiều có giá trị hiệu dụng </w:t>
      </w:r>
      <w:r w:rsidRPr="00281186">
        <w:rPr>
          <w:position w:val="-6"/>
          <w:lang w:val="nl-NL"/>
        </w:rPr>
        <w:object w:dxaOrig="859" w:dyaOrig="279" w14:anchorId="4603A36B">
          <v:shape id="_x0000_i1882" type="#_x0000_t75" style="width:42.55pt;height:14.4pt" o:ole="">
            <v:imagedata r:id="rId1608" o:title=""/>
          </v:shape>
          <o:OLEObject Type="Embed" ProgID="Equation.DSMT4" ShapeID="_x0000_i1882" DrawAspect="Content" ObjectID="_1653898235" r:id="rId1984"/>
        </w:object>
      </w:r>
      <w:r>
        <w:rPr>
          <w:lang w:val="nl-NL"/>
        </w:rPr>
        <w:t xml:space="preserve">V thì điện áp hiệu dụng trên điện trở, trên hộp </w:t>
      </w:r>
      <w:r w:rsidRPr="00281186">
        <w:rPr>
          <w:position w:val="-4"/>
          <w:lang w:val="nl-NL"/>
        </w:rPr>
        <w:object w:dxaOrig="279" w:dyaOrig="260" w14:anchorId="14A1143E">
          <v:shape id="_x0000_i1883" type="#_x0000_t75" style="width:14.4pt;height:13.15pt" o:ole="">
            <v:imagedata r:id="rId1610" o:title=""/>
          </v:shape>
          <o:OLEObject Type="Embed" ProgID="Equation.DSMT4" ShapeID="_x0000_i1883" DrawAspect="Content" ObjectID="_1653898236" r:id="rId1985"/>
        </w:object>
      </w:r>
      <w:r>
        <w:rPr>
          <w:lang w:val="nl-NL"/>
        </w:rPr>
        <w:t xml:space="preserve"> lần lượt là </w:t>
      </w:r>
      <w:r w:rsidRPr="00281186">
        <w:rPr>
          <w:position w:val="-12"/>
          <w:lang w:val="nl-NL"/>
        </w:rPr>
        <w:object w:dxaOrig="940" w:dyaOrig="360" w14:anchorId="0292563C">
          <v:shape id="_x0000_i1884" type="#_x0000_t75" style="width:46.35pt;height:18.15pt" o:ole="">
            <v:imagedata r:id="rId1612" o:title=""/>
          </v:shape>
          <o:OLEObject Type="Embed" ProgID="Equation.DSMT4" ShapeID="_x0000_i1884" DrawAspect="Content" ObjectID="_1653898237" r:id="rId1986"/>
        </w:object>
      </w:r>
      <w:r>
        <w:rPr>
          <w:lang w:val="nl-NL"/>
        </w:rPr>
        <w:t xml:space="preserve">V và </w:t>
      </w:r>
      <w:r w:rsidRPr="00281186">
        <w:rPr>
          <w:position w:val="-12"/>
          <w:lang w:val="nl-NL"/>
        </w:rPr>
        <w:object w:dxaOrig="980" w:dyaOrig="360" w14:anchorId="4302E8C1">
          <v:shape id="_x0000_i1885" type="#_x0000_t75" style="width:48.85pt;height:18.15pt" o:ole="">
            <v:imagedata r:id="rId1614" o:title=""/>
          </v:shape>
          <o:OLEObject Type="Embed" ProgID="Equation.DSMT4" ShapeID="_x0000_i1885" DrawAspect="Content" ObjectID="_1653898238" r:id="rId1987"/>
        </w:object>
      </w:r>
      <w:r>
        <w:rPr>
          <w:lang w:val="nl-NL"/>
        </w:rPr>
        <w:t xml:space="preserve">V. Hệ số công suất của mạch </w:t>
      </w:r>
      <w:r w:rsidRPr="00281186">
        <w:rPr>
          <w:position w:val="-4"/>
          <w:lang w:val="nl-NL"/>
        </w:rPr>
        <w:object w:dxaOrig="279" w:dyaOrig="260" w14:anchorId="61A80D5A">
          <v:shape id="_x0000_i1886" type="#_x0000_t75" style="width:14.4pt;height:13.15pt" o:ole="">
            <v:imagedata r:id="rId1616" o:title=""/>
          </v:shape>
          <o:OLEObject Type="Embed" ProgID="Equation.DSMT4" ShapeID="_x0000_i1886" DrawAspect="Content" ObjectID="_1653898239" r:id="rId1988"/>
        </w:object>
      </w:r>
      <w:r>
        <w:rPr>
          <w:lang w:val="nl-NL"/>
        </w:rPr>
        <w:t xml:space="preserve"> là</w:t>
      </w:r>
    </w:p>
    <w:p w14:paraId="3B0B7F72" w14:textId="77777777" w:rsidR="00B87A2A" w:rsidRDefault="00B87A2A" w:rsidP="00ED47C7">
      <w:pPr>
        <w:tabs>
          <w:tab w:val="left" w:pos="284"/>
          <w:tab w:val="left" w:pos="2835"/>
          <w:tab w:val="left" w:pos="5387"/>
          <w:tab w:val="left" w:pos="7938"/>
        </w:tabs>
        <w:ind w:firstLine="142"/>
        <w:rPr>
          <w:bCs/>
        </w:rPr>
      </w:pPr>
      <w:r w:rsidRPr="00F93B87">
        <w:rPr>
          <w:b/>
        </w:rPr>
        <w:tab/>
        <w:t xml:space="preserve">A. </w:t>
      </w:r>
      <w:r w:rsidRPr="00516890">
        <w:rPr>
          <w:bCs/>
        </w:rPr>
        <w:t>0,1</w:t>
      </w:r>
      <w:r>
        <w:rPr>
          <w:bCs/>
        </w:rPr>
        <w:t>5</w:t>
      </w:r>
      <w:r w:rsidRPr="00516890">
        <w:rPr>
          <w:bCs/>
        </w:rPr>
        <w:t>.</w:t>
      </w:r>
      <w:r w:rsidRPr="00F93B87">
        <w:tab/>
      </w:r>
      <w:r w:rsidRPr="00F93B87">
        <w:rPr>
          <w:b/>
        </w:rPr>
        <w:t xml:space="preserve">B. </w:t>
      </w:r>
      <w:r w:rsidRPr="00516890">
        <w:rPr>
          <w:bCs/>
        </w:rPr>
        <w:t>0,2</w:t>
      </w:r>
      <w:r>
        <w:rPr>
          <w:bCs/>
        </w:rPr>
        <w:t>5</w:t>
      </w:r>
      <w:r w:rsidRPr="00516890">
        <w:rPr>
          <w:bCs/>
        </w:rPr>
        <w:t>.</w:t>
      </w:r>
      <w:r w:rsidRPr="00F93B87">
        <w:tab/>
      </w:r>
      <w:r w:rsidRPr="00F93B87">
        <w:rPr>
          <w:b/>
        </w:rPr>
        <w:t xml:space="preserve">C. </w:t>
      </w:r>
      <w:r w:rsidRPr="00516890">
        <w:rPr>
          <w:bCs/>
        </w:rPr>
        <w:t>0,3</w:t>
      </w:r>
      <w:r>
        <w:rPr>
          <w:bCs/>
        </w:rPr>
        <w:t>5</w:t>
      </w:r>
      <w:r w:rsidRPr="00516890">
        <w:rPr>
          <w:bCs/>
        </w:rPr>
        <w:t>.</w:t>
      </w:r>
      <w:r w:rsidRPr="00F93B87">
        <w:tab/>
      </w:r>
      <w:r w:rsidRPr="00F93B87">
        <w:rPr>
          <w:b/>
        </w:rPr>
        <w:t xml:space="preserve">D. </w:t>
      </w:r>
      <w:r w:rsidRPr="00516890">
        <w:rPr>
          <w:bCs/>
        </w:rPr>
        <w:t>0,4</w:t>
      </w:r>
      <w:r>
        <w:rPr>
          <w:bCs/>
        </w:rPr>
        <w:t>5</w:t>
      </w:r>
      <w:r w:rsidRPr="00516890">
        <w:rPr>
          <w:bCs/>
        </w:rPr>
        <w:t>.</w:t>
      </w:r>
    </w:p>
    <w:p w14:paraId="4324FB1A" w14:textId="77777777" w:rsidR="00B87A2A" w:rsidRPr="00ED47C7" w:rsidRDefault="00B87A2A" w:rsidP="006C1236">
      <w:pPr>
        <w:shd w:val="clear" w:color="auto" w:fill="F79646"/>
        <w:tabs>
          <w:tab w:val="left" w:pos="284"/>
          <w:tab w:val="left" w:pos="2835"/>
          <w:tab w:val="left" w:pos="5387"/>
          <w:tab w:val="left" w:pos="7938"/>
        </w:tabs>
        <w:ind w:firstLine="142"/>
        <w:rPr>
          <w:b/>
        </w:rPr>
      </w:pPr>
      <w:r>
        <w:rPr>
          <w:noProof/>
        </w:rPr>
        <w:pict w14:anchorId="26870D62">
          <v:group id="Canvas 1" o:spid="_x0000_s1680" editas="canvas" style="position:absolute;left:0;text-align:left;margin-left:355.3pt;margin-top:18.1pt;width:164.65pt;height:88.55pt;z-index:251683840" coordsize="20910,11245"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t8ghVTBgAA4h8AAA4AAABkcnMvZTJvRG9jLnhtbOxZXW/bNhR9H7D/ IOg9tb4lG3WKNImLAkUXLN36TEuUpU0SNZKOkw377zv8kB3badp0TpsWDRCbNCnykvfw8Nyr5y+u 28a5olzUrJu6/jPPdWiXs6LuFlP3t3ezo8x1hCRdQRrW0al7Q4X74vjnn56v+gkNWMWagnIHg3Ri suqnbiVlPxmNRF7RlohnrKcdGkvGWyJR5YtRwckKo7fNKPC8ZLRivOg5y6kQ+PXMNLrHevyypLn8 pSwFlU4zdWGb1J9cf87V5+j4OZksOOmrOrdmkM+woiV1h0nXQ50RSZwlr/eGauucM8FK+Sxn7YiV ZZ1TvQasxvd2VnNKuisi9GJy7M5gIEoHHHe+UHYL1tTFrG4aVem5kKcNd64Idm1V1ZKqfRpt9RrB iol6Vn2v4EeKLqt+MVkt+rU/gYEdhz5o/a84W/Z6+YtJ/vbqgjt1MXWDJHGdjrRAk+7gqB+U2fRa vhHSlszu/zObBS/j81l0NEPpKPJeRkcvz6Px0SwIs/MgnZ0GYfKvXd3wPJZm5zMrwtSveH/ZX3C7 xIWpqZmuS96qb3jSucYB8Dw/dp0bWOmFsW/ghXGdHI2BF6eRBxTmaPe9bOwFiemRV0Cpeh6NaLOw zKvzjzwJlxgDtMlrs1Y9DpPYuEH8PzdcVqSn2g1iyw3p4IZLyUm9qKRzyroOR45x+CQ9tE/s5Mon unjaWYeIiYBv7vCG2c0swdEKtl3hh5nvB/CUcoXe7vVWGvi/oqx11DmYuk3dqdWTCbkCvMxBUC2q i/q5Y+rc4HcyaTpnBdcGqfYyAZ+VDZGYpe0BXNEtXIc0CxBlLrkecuvYiRuxOXV1V7DVO0DHdRqi jyMM1X9qJdtn0Zh8RkRljqwe1Sy4oqQ47wpH3vQ4Lwwn2lUmihbDUhiCgrZckrrZ9BOSkkZW211b Wtipm04tlmp6tVuifGK8oEpzVtxo5wCXGorGaV8Ak7huDDXcicnsK2HSKZu6/x3I0PMPXDFgcICg ZjDNFFEWp6lF5wa+3ylEvxfoje+F3vgpQc8QY5Qmu7SYRWkW2xsKGAxQNmwz3HMD8X0P3PjowOvr fIJ/K4dQ2ruHP65v8ZRccuraQdpPGqMl/M9lfwSJ2RNZz+umljdaLgOEyqju6qLO1ZWpKreUVQrX G/pEu5rWwVWmEDD0U08pQKj61iBzENwgH1XZmgulvSMA71ixUcFnLF+2tJNG1nOKixMxhajqXrgO n9B2TnGH8teFVVVCcirzSt1EJe7fX6E7DFTXDdrKjWHK5g8IhdQD4/pGt4V+mlpZNgg3f+zFg24L /HiM8r2ngsMWfdzvVAzaLGOILsIus8EofENQwXbtQkV7Rm2zgtRTgIqltzUiDgCVxAsDC5UsDf1B wQ9QgexHWGp05Q+omHgtDfahoj3zlKASqiONCPeArOKn/jjAFatCujAcp3tYMVSiY5BHwoqV35ZW UNvj4wcF5B+IBNNwcPDlHZEgWnW4cLjo/OGR4Dregys2gnojuBNIoUFwf4TcHxwOjmMdaH61aLBZ qMjQ3lhPN3RLowFEJzyH7ogeGzWXQ0JniFyHZMomm+NncZYA3EBNkmV+pqGxQU0IBa2aVRLBlu/V BYTnG1mgzsSisHcoKf7AfVq2DZKPiNEdPwujbBxbUrrdDXSy6TZAVesMnRUY9LkafS8x8bWRuM5L IJL9RCA6nCEFgwtV9PmsRtblDZIhF4Rjn/AjEs9orRj/G6kKJHGRz/hrSZRabl534LqxH0XoJnUl QjyDCr/dMr/d0i3bU4aMJzyB2XRR9ZfNUCw5a98j33yiZkUT6XLMbbI5tnIqTXIZGeucnpzobkaG v+kuVd7WpACUm95dvye8t4GUhIB4ywZ+3cs1mb7GqSdLycpai91NrgXOX6da1LWK/29ISyLVsasl Y0VYT0kgRI8gEOIgUzG45pcYacPdcPxW3GFjkHv55TPiji8kENYZe8PtB8/X7yqCT+H2INUZYMXt sQc/GP8OQj4KAnUHaW635Xv3/gHc7o3DJE40wLevgC1u97PEC8JUx1Tgyx8U/4Piv2WKX78sulhn ltKnRvH2SB40BgxCSEi8ldASErJu552gj7hwyBcg8ZQ9QmpJvxvEW1ktEfR7ZK0U7Utv9ab6dl33 2ryaP/4PAAD//wMAUEsDBBQABgAIAAAAIQBaP5S52wAAADEDAAAZAAAAZHJzL19yZWxzL2Uyb0Rv Yy54bWwucmVsc7zSy2rDMBAF0H2g/yBmX8t2HoQSOZsSyDYkHzBIY1vUeiCpefx9BKWQQHB2XmqG ufcstNlezcDOFKJ2VkBVlMDISqe07QScjrvPNbCY0CocnCUBN4qwbT5mmwMNmPJR7LWPLKfYKKBP yX9xHmVPBmPhPNm8aV0wmPIzdNyj/MGOeF2WKx4eM6B5ymR7JSDs1RzY8eZz8/ts17Za0reTv4Zs elHBtcndORBDR0mAIaXxbzgvLqYF/tpQT2OoxwzVNIZqzLCcxrAcMyymMSz+Dfzpozd3AAAA//8D AFBLAwQUAAYACAAAACEAUfd7C+IAAAALAQAADwAAAGRycy9kb3ducmV2LnhtbEyPwU7DMBBE70j8 g7VI3KidpErbEKdCSCAEB6BE4urG28QiXkex2wS+HvcEx9U8zbwtt7Pt2QlHbxxJSBYCGFLjtKFW Qv3xcLMG5oMirXpHKOEbPWyry4tSFdpN9I6nXWhZLCFfKAldCEPBuW86tMov3IAUs4MbrQrxHFuu RzXFctvzVIicW2UoLnRqwPsOm6/d0UpYpod+/faYv/w81fX0/Lk0K/FqpLy+mu9ugQWcwx8MZ/2o DlV02rsjac96CatE5BGVkOUpsDMgss0G2F5CmmQZ8Krk/3+ofgEAAP//AwBQSwMEFAAGAAgAAAAh AF4yp4fsAQAAtgIAABQAAABkcnMvbWVkaWEvaW1hZ2U0LndtZmxSz2sTQRT+ZjZrbRLYTa0Hf6Br QZHSVpCC6Cnbzdp4iAQTMOBh2cZpuyXZxGyM5iAKigcvEUS8+k9481AoePHsSYVeBI9F9qRgfG9c PKjDPuZ739v93sz3VmAWMG4JQOIpeJkUUhChkZDT6VSjFXEs4wqSgOaKcl/siwJl5w5ZKKIWDreb 474C6pjL2OMghSlgU75L6A3Fa5J/ScG9ZllNMpqXL8R3nCT0Q67TF7ye65PQ4exm1FWJc13dc270 umGM6vsWXq1+HpUffBnxmzmKZdKk++Binhm+QwsD8Vu7LBYy7d2fXM20BWs3xt2NXgejr1c+jcpU +b+20D0O/umxg0eSvWMPpHD7/aR21fMEPhLHUVFJtBU7jXak4rZacq7F7RWYAjO5SqPWvAQcuRnF bqezFiZR2+vdVvVwSyUomX9fuWRkBy2ZXu/uIFID9gOlXK3p+PeHg5BMP3zG8ieVC249ta31wK1/ O32K8FHLReqnZ9PJWkDItjzeJn66GFTTiWbKtD+sUsldDCqBn/LjWkVBNgpJi3wSNAyDcrI6T77l nrwzdgycAArs4uMWWc6es/nsRV5PnhlkztuY0dlb/QeR7EJjnAxVF3t3zGdUyePy3OYeB+fnP7T+ TJWne6Dbs8AvAAAA//8DAFBLAwQUAAYACAAAACEAFMf2hgYCAAAwAwAAFAAAAGRycy9tZWRpYS9p bWFnZTMud21mlFI9ixNRFD3vJXHdJDKTVQs/dxQUCboLIghWmU3ixiISTBbThRjHdSBfziTRFGLA TnBjpf4SK4vtLUVtFGws7BaZTjSe+zYouFj4Zi7v3PNm7se5T2ERiL1UgMZTyErQtCJhkNKz2cyg FXVkzqU0geHS2uGTond2n4U0ys3B3dq47wEVLM3Zo2CEGWDT3yZ6RfvM8O9pkmtRomlBh/RblVXH ib7rdf4h65mphMXZNb/jhc51775zo9dpdlF6U8eLS59GuYdfRvJlnHaBMdkPLiaFkR7qCNRu7Ik6 gd3Y2z/l9P9jK5NjZ0+OjfFkXn8LuT05mEhJ/eWaU3wwCJq48nGUI/mv+qWPHXZ9gPtuH8IMh8Mg QIBVTLTMSfS2ldvvh+Wr+bzCV3JiBS/0N7tOteV73ZZ33rnWba0gobAQL1TLtcvAwZt+122315qh 38r3bnuV5qYXIpP4W95MrDru3Oq1eZTvDQPfC0R7ZOK/+1jC/lNWcVpYdSuRba033Mq35ZPEhy0X UTE6E03XGkS2lZdtWoyyjVI0NUyO+6MSj9xso9AoRvK6VlpRKaW5qJeiBDH6bD4paJkU6ccbxMeA lHHq1JbjSGo8/+Cwexm7KJM0d07mj/k8bCwY77W5u0xyujoOB14HW/cST3iSxI/MnS0x8c+9q8/v 05+Zx8z/vwAAAP//AwBQSwMEFAAGAAgAAAAhANEhGDMIAgAAMAMAABQAAABkcnMvbWVkaWEvaW1h Z2UyLndtZpRSv2/TUBD+3ktCWyfIToGBn3WRYKiglRASElNcx7QMQVGSik5YxjyKq8QJdhLIgKjE hoTCBPwlTAzZGRGwgMTCwFYhb0iEO8cCiYqBJ5/ed9/zu7vv7gksALlXApB4Bl4FMimISJGQ0+k0 RavieMYVJYGUK0lTQhbJO39IRwk1r3+vNeopoI7FjD0BijAFDPInhF6TTSj8BzLOtcDRJKOj8p1Y FqcI/ZAbdIPX87QSKs5oBR0VmzfUA7PR7XghvrzdxsvLn4eVR1+H/Gee7CLFJD24pDHDGhrlSMxi 74nTmMWe/OTT/48t0hz7B3JsYS+r30flQA5KJLj+Wst0HvYjD1c/DStE/qt+1rFPqg/TPtPBzGAw iCLcgkm5eE7cb0NYvV5cu2bbAt+IY6uqONgJzaYfqNBXF8zrob+KgsBcvtqsta4AR24GodVur3tx 4NvdO6ru7agY5cLf7S3nmqPO7W6bjuzuIApUxL1HOf9bxyLml3VnXF2z6omhb7hW/fvSGcLHdAuJ k5xLxusuIUO3eRs7yYq7mYxTpkL74006slbcqusk/Fl6SVCnhKRF/RLUghz5JF5jtEQU0U+2CJ8E iqnToN7SODSJFx9NUs9j585o6Zvj+SObh4G51HvDr42TnG2O4r7qYPd+4SkxGtbm7+6ysT95v529 pz8zz6X3fwEAAP//AwBQSwMEFAAGAAgAAAAhAKNIaGrtAQAAxgIAABQAAABkcnMvbWVkaWEvaW1h Z2UxLndtZmxSv4sTQRh9M0k8bxPYzamFP28VFDn0BBEEq+xtorGIBJPgdcveup4LySbuJtEUYsCr tIiVtv4VVhbXW6uNgoVie8h2gvHNGK5Qh/2Y970Z3jff+1ZgGcgFApB4DrUKDClIaCTkfD7XaF0c XXBFSaC5krTlF1Fkdu6AiRIa/vB+ezIIgSZWFuwxUGEOWMx3id4wXlP+A0PVWlZqUqHDcipO4gTR T7n7ixvXC/0SPs5qR70wtW+FD+3b/Z4fo/5uE6+ufB5XHn8bq5t5xkVqsh9cNhSjeuhMpgvtAJV/ tPUlajfadu3RMPFx7dO4QvL/2kLX2KNsiXf+1MgRjUaJTNDBVCoHlRNF4QwGaeO66wp8JaeiGqbR dmy3giiMg/CCfTMO1lEQWMpXW432VeDQnSh2ut0NP40Ct383bPrbYYpy4e/Gy7nWpLfV7/LI7Y+S KEyUKyjn97tYwcHTZm1WveQ0M8u84TnNH6uniI+YDrJadjabbXhElumqbVbL1rx6NtNMhfuTOo+c Na/q1TL1OWZJ0EwhuTgJwZHkmNNwQ6FVUqSfdoiPg73TeYYh8fKjzcahhqFcMfSfoKaCxSQsLOns rf6jWOBMa5IOwx52HhSe8cTA9+K9HRUqP/9+c3/KLI49/RAl8BsAAP//AwBQSwMEFAAGAAgAAAAh ANpKIS68AQAAQgIAABQAAABkcnMvbWVkaWEvaW1hZ2U1LndtZixRPY/TQBB9u445LhfJ9gEFJwQ+ JBA6wZ2EkJCo4nMMoQiKSCSuM05uOSwlTohDIAUfBRVNaBD/g5oiNdTXQYlEhQC5QyK8XXnk0bx5 s56deSuwDljbApB4CW02XQoSBgm5Wq0M2hVnS25DEhiuJpfiodhgdvmEgxpayfRxdz5WQBubJbsF dlgBLvMl0THdZ/v3dH3Xuu4mNTotfVHHOaK/cvmPgfZOTyI4nNuZD3ujAWY/bn2d1VlpfjnAhxvf ZvUX32f6ZIV+jYe5D65XNcMEvflrqffS8/1GMB7nrdthKPCZnPaGytOjzO/0U5X11VX/btbfhS2w Vml0Wt2bwKkHaRYMBvtJnvbD0aFqJ0cqh2d306HK/XvqmX9/NEwyeFY5oGeHo6eTVE10EV6l1fWj 59NJQkFObjvRorEXtAvXuRMH7T8XzhOfcQIUUXGpWOzHRK4T6rCIip24WSwMU2d81WQp2IkbcVTo L3BqgisKSaM+gkJZzClDlXpV3ny0etxPC6F3r5pX0IqgVNjFmsk+mddkm4udeT5VQ+CJ/ZaVKn56 j7a06/zK8UGpsLkCv9jKMv//BwAA//8DAFBLAQItABQABgAIAAAAIQC/V5zlDAEAABUCAAATAAAA AAAAAAAAAAAAAAAAAABbQ29udGVudF9UeXBlc10ueG1sUEsBAi0AFAAGAAgAAAAhADj9If/WAAAA lAEAAAsAAAAAAAAAAAAAAAAAPQEAAF9yZWxzLy5yZWxzUEsBAi0AFAAGAAgAAAAhAPt8ghVTBgAA 4h8AAA4AAAAAAAAAAAAAAAAAPAIAAGRycy9lMm9Eb2MueG1sUEsBAi0AFAAGAAgAAAAhAFo/lLnb AAAAMQMAABkAAAAAAAAAAAAAAAAAuwgAAGRycy9fcmVscy9lMm9Eb2MueG1sLnJlbHNQSwECLQAU AAYACAAAACEAUfd7C+IAAAALAQAADwAAAAAAAAAAAAAAAADNCQAAZHJzL2Rvd25yZXYueG1sUEsB Ai0AFAAGAAgAAAAhAF4yp4fsAQAAtgIAABQAAAAAAAAAAAAAAAAA3AoAAGRycy9tZWRpYS9pbWFn ZTQud21mUEsBAi0AFAAGAAgAAAAhABTH9oYGAgAAMAMAABQAAAAAAAAAAAAAAAAA+gwAAGRycy9t ZWRpYS9pbWFnZTMud21mUEsBAi0AFAAGAAgAAAAhANEhGDMIAgAAMAMAABQAAAAAAAAAAAAAAAAA Mg8AAGRycy9tZWRpYS9pbWFnZTIud21mUEsBAi0AFAAGAAgAAAAhAKNIaGrtAQAAxgIAABQAAAAA AAAAAAAAAAAAbBEAAGRycy9tZWRpYS9pbWFnZTEud21mUEsBAi0AFAAGAAgAAAAhANpKIS68AQAA QgIAABQAAAAAAAAAAAAAAAAAixMAAGRycy9tZWRpYS9pbWFnZTUud21mUEsFBgAAAAAKAAoAhAIA AHkVAAAAAA== ">
            <v:shape id="_x0000_s1681" type="#_x0000_t75" style="position:absolute;width:20910;height:11245;visibility:visible" filled="t">
              <v:fill o:detectmouseclick="t"/>
              <v:path o:connecttype="none"/>
            </v:shape>
            <v:group id="Group 266" o:spid="_x0000_s1682" style="position:absolute;left:100;top:203;width:20574;height:10890" coordsize="20574,108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Zsjb8QAAADcAAAADwAAAGRycy9kb3ducmV2LnhtbESPQYvCMBSE7wv+h/CE va1pXSxSjSKisgcRVgXx9miebbF5KU1s67/fCMIeh5n5hpkve1OJlhpXWlYQjyIQxJnVJecKzqft 1xSE88gaK8uk4EkOlovBxxxTbTv+pfbocxEg7FJUUHhfp1K6rCCDbmRr4uDdbGPQB9nkUjfYBbip 5DiKEmmw5LBQYE3rgrL78WEU7DrsVt/xpt3fb+vn9TQ5XPYxKfU57FczEJ56/x9+t3+0gnGSwOt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Zsjb8QAAADcAAAA DwAAAAAAAAAAAAAAAACqAgAAZHJzL2Rvd25yZXYueG1sUEsFBgAAAAAEAAQA+gAAAJsDAAAAAA== ">
              <v:line id="Straight Connector 267" o:spid="_x0000_s1683" style="position:absolute;visibility:visible" from="0,8620" to="13811,8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IOF8UAAADcAAAADwAAAGRycy9kb3ducmV2LnhtbESPQWsCMRSE74X+h/AKvRTNdg9WVqNI Udoeeqj6A56bZ7J287IkWV3/fVMQPA4z8w0zXw6uFWcKsfGs4HVcgCCuvW7YKNjvNqMpiJiQNbae ScGVIiwXjw9zrLS/8A+dt8mIDOFYoQKbUldJGWtLDuPYd8TZO/rgMGUZjNQBLxnuWlkWxUQ6bDgv WOzo3VL9u+2dgs2XOZz66+HbtOWL/diHdb/Sa6Wen4bVDESiId3Dt/anVlBO3uD/TD4C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TIOF8UAAADcAAAADwAAAAAAAAAA AAAAAAChAgAAZHJzL2Rvd25yZXYueG1sUEsFBgAAAAAEAAQA+QAAAJMDAAAAAA== " strokeweight="1pt">
                <v:stroke startarrow="oval" startarrowwidth="narrow" startarrowlength="short" endarrow="classic" endarrowwidth="narrow"/>
              </v:line>
              <v:line id="Straight Connector 268" o:spid="_x0000_s1684" style="position:absolute;flip:y;visibility:visible" from="13811,0" to="18669,8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Jq2cMAAADcAAAADwAAAGRycy9kb3ducmV2LnhtbERPz2vCMBS+C/sfwht409QeVDqjjEGx FMHZedjxrXlrw5qX0kTb7a9fDoMdP77fu8NkO3GnwRvHClbLBARx7bThRsH1LV9sQfiArLFzTAq+ ycNh/zDbYabdyBe6V6ERMYR9hgraEPpMSl+3ZNEvXU8cuU83WAwRDo3UA44x3HYyTZK1tGg4NrTY 00tL9Vd1swrMpiw/Vvb8jslY/Fzz0+vRyEap+eP0/AQi0BT+xX/uQitI13FtPBOPgNz/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IyatnDAAAA3AAAAA8AAAAAAAAAAAAA AAAAoQIAAGRycy9kb3ducmV2LnhtbFBLBQYAAAAABAAEAPkAAACRAwAAAAA= " strokeweight="1pt">
                <v:stroke endarrow="classic" endarrowwidth="narrow"/>
              </v:line>
              <v:line id="Straight Connector 269" o:spid="_x0000_s1685" style="position:absolute;flip:y;visibility:visible" from="0,47" to="18478,8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7PQsYAAADcAAAADwAAAGRycy9kb3ducmV2LnhtbESPQWvCQBSE70L/w/IKvdWNHqyN2Ugp SEUKWvXg8Zl9JovZtyG7Nam/3hUKHoeZ+YbJ5r2txYVabxwrGA0TEMSF04ZLBfvd4nUKwgdkjbVj UvBHHub50yDDVLuOf+iyDaWIEPYpKqhCaFIpfVGRRT90DXH0Tq61GKJsS6lb7CLc1nKcJBNp0XBc qLChz4qK8/bXKjBvq9VxZNcHTLrldb/43nwZWSr18tx/zEAE6sMj/N9eagXjyTvcz8QjIP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1+z0LGAAAA3AAAAA8AAAAAAAAA AAAAAAAAoQIAAGRycy9kb3ducmV2LnhtbFBLBQYAAAAABAAEAPkAAACUAwAAAAA= " strokeweight="1pt">
                <v:stroke endarrow="classic" endarrowwidth="narrow"/>
              </v:line>
              <v:shape id="Picture 270" o:spid="_x0000_s1686" type="#_x0000_t75" style="position:absolute;left:7048;top:2317;width:1905;height:2159;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GYWO/EAAAA3AAAAA8AAABkcnMvZG93bnJldi54bWxET8tqwkAU3Qv9h+EW3OlEF1VSJ6GUKl2I 4Avb3SVzm0nN3AmZMab9emchuDyc9yLvbS06an3lWMFknIAgLpyuuFRw2C9HcxA+IGusHZOCP/KQ Z0+DBabaXXlL3S6UIoawT1GBCaFJpfSFIYt+7BriyP241mKIsC2lbvEaw20tp0nyIi1WHBsMNvRu qDjvLlbB8jiZd2v8Nv+rj9/N+aum03G1UWr43L+9ggjUh4f47v7UCqazOD+eiUdAZj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GYWO/EAAAA3AAAAA8AAAAAAAAAAAAAAAAA nwIAAGRycy9kb3ducmV2LnhtbFBLBQYAAAAABAAEAPcAAACQAwAAAAA= ">
                <v:imagedata r:id="rId1989" o:title=""/>
              </v:shape>
              <v:shape id="Picture 271" o:spid="_x0000_s1687" type="#_x0000_t75" style="position:absolute;left:6032;top:8731;width:2032;height:2159;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XncBHEAAAA3AAAAA8AAABkcnMvZG93bnJldi54bWxEj0FrwkAUhO9C/8PyCr3pJnuoGl1FBGnB kzHS62v2mQSzb0N2NfHfdwuFHoeZ+YZZb0fbigf1vnGsIZ0lIIhLZxquNBTnw3QBwgdkg61j0vAk D9vNy2SNmXEDn+iRh0pECPsMNdQhdJmUvqzJop+5jjh6V9dbDFH2lTQ9DhFuW6mS5F1abDgu1NjR vqbylt+thkOenOYqveJXcQzpx/CtlreL0vrtddytQAQaw3/4r/1pNKh5Cr9n4hGQmx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XncBHEAAAA3AAAAA8AAAAAAAAAAAAAAAAA nwIAAGRycy9kb3ducmV2LnhtbFBLBQYAAAAABAAEAPcAAACQAwAAAAA= ">
                <v:imagedata r:id="rId1990" o:title=""/>
              </v:shape>
              <v:shape id="Picture 272" o:spid="_x0000_s1688" type="#_x0000_t75" style="position:absolute;left:17192;top:3397;width:2159;height:2159;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GRfiDDAAAA3AAAAA8AAABkcnMvZG93bnJldi54bWxEj8FqwzAQRO+F/IPYQC8llutDa5woIQQM PqU0yQcs1toSsVbGUhL376NCocdhZt4wm93sBnGnKVjPCt6zHARx67XlXsHlXK9KECEiaxw8k4If CrDbLl42WGn/4G+6n2IvEoRDhQpMjGMlZWgNOQyZH4mT1/nJYUxy6qWe8JHgbpBFnn9Ih5bTgsGR Doba6+nmFLimKW2J5/pYt2Yc7Ft3LbovpV6X834NItIc/8N/7UYrKD4L+D2TjoDcPg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QZF+IMMAAADcAAAADwAAAAAAAAAAAAAAAACf AgAAZHJzL2Rvd25yZXYueG1sUEsFBgAAAAAEAAQA9wAAAI8DAAAAAA== ">
                <v:imagedata r:id="rId1991" o:title=""/>
              </v:shape>
              <v:line id="Straight Connector 273" o:spid="_x0000_s1689" style="position:absolute;visibility:visible" from="13811,8620" to="20574,8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h4Z8YAAADcAAAADwAAAGRycy9kb3ducmV2LnhtbESPW2vCQBSE3wX/w3KEvunGtFSJrtIL QpFCvZX6eMges6HZs2l2G+O/7woFH4eZ+YaZLztbiZYaXzpWMB4lIIhzp0suFBz2q+EUhA/IGivH pOBCHpaLfm+OmXZn3lK7C4WIEPYZKjAh1JmUPjdk0Y9cTRy9k2sshiibQuoGzxFuK5kmyaO0WHJc MFjTi6H8e/drFWzWLX3a9yN9rFcPk9ef55TMV6rU3aB7moEI1IVb+L/9phWkk3u4nolHQC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WIeGfGAAAA3AAAAA8AAAAAAAAA AAAAAAAAoQIAAGRycy9kb3ducmV2LnhtbFBLBQYAAAAABAAEAPkAAACUAwAAAAA= ">
                <v:stroke dashstyle="longDash"/>
              </v:line>
              <v:shape id="Arc 274" o:spid="_x0000_s1690" style="position:absolute;left:11858;top:6881;width:3477;height:3477;visibility:visible;mso-wrap-style:square;v-text-anchor:middle" coordsize="347663,3476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lnqJ8UA AADcAAAADwAAAGRycy9kb3ducmV2LnhtbESPQWvCQBSE7wX/w/IKvUjdGBqV6CpaLOhJjAXx9sg+ k9Ds25BdNf57VxB6HGbmG2a26EwtrtS6yrKC4SACQZxbXXGh4Pfw8zkB4TyyxtoyKbiTg8W89zbD VNsb7+ma+UIECLsUFZTeN6mULi/JoBvYhjh4Z9sa9EG2hdQt3gLc1DKOopE0WHFYKLGh75Lyv+xi FIz6Xbar5CaO1xLPh2OSbE+rRKmP9245BeGp8//hV3ujFcTjL3ieCUdAzh8AAAD//wMAUEsBAi0A FAAGAAgAAAAhAPD3irv9AAAA4gEAABMAAAAAAAAAAAAAAAAAAAAAAFtDb250ZW50X1R5cGVzXS54 bWxQSwECLQAUAAYACAAAACEAMd1fYdIAAACPAQAACwAAAAAAAAAAAAAAAAAuAQAAX3JlbHMvLnJl bHNQSwECLQAUAAYACAAAACEAMy8FnkEAAAA5AAAAEAAAAAAAAAAAAAAAAAApAgAAZHJzL3NoYXBl eG1sLnhtbFBLAQItABQABgAIAAAAIQDaWeonxQAAANwAAAAPAAAAAAAAAAAAAAAAAJgCAABkcnMv ZG93bnJldi54bWxQSwUGAAAAAAQABAD1AAAAigMAAAAA " path="m275555,32871nsc320837,65548,347664,117990,347664,173832r-173832,l275555,32871xem275555,32871nfc320837,65548,347664,117990,347664,173832e" filled="f">
                <v:path arrowok="t" o:connecttype="custom" o:connectlocs="275555,32871;347664,173832" o:connectangles="0,0"/>
              </v:shape>
              <v:shape id="Picture 275" o:spid="_x0000_s1691" type="#_x0000_t75" style="position:absolute;left:15287;top:6512;width:1905;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ZPcRfGAAAA3AAAAA8AAABkcnMvZG93bnJldi54bWxEj09rAjEUxO+FfofwCt5qVsFWVqNIRS20 F/+xeHtunrtrNy9Lkur67Y1Q6HGYmd8w42lranEh5yvLCnrdBARxbnXFhYLddvE6BOEDssbaMim4 kYfp5PlpjKm2V17TZRMKESHsU1RQhtCkUvq8JIO+axvi6J2sMxiidIXUDq8RbmrZT5I3abDiuFBi Qx8l5T+bX6Pge7U2X+f5Phu68+G0PDbZLO9lSnVe2tkIRKA2/If/2p9aQf99AI8z8QjIyR0AAP// AwBQSwECLQAUAAYACAAAACEABKs5XgABAADmAQAAEwAAAAAAAAAAAAAAAAAAAAAAW0NvbnRlbnRf VHlwZXNdLnhtbFBLAQItABQABgAIAAAAIQAIwxik1AAAAJMBAAALAAAAAAAAAAAAAAAAADEBAABf cmVscy8ucmVsc1BLAQItABQABgAIAAAAIQAzLwWeQQAAADkAAAASAAAAAAAAAAAAAAAAAC4CAABk cnMvcGljdHVyZXhtbC54bWxQSwECLQAUAAYACAAAACEA9k9xF8YAAADcAAAADwAAAAAAAAAAAAAA AACfAgAAZHJzL2Rvd25yZXYueG1sUEsFBgAAAAAEAAQA9wAAAJIDAAAAAA== ">
                <v:imagedata r:id="rId1992" o:title=""/>
              </v:shape>
              <v:shape id="Arc 276" o:spid="_x0000_s1692" style="position:absolute;left:11271;top:6508;width:4222;height:4223;visibility:visible;mso-wrap-style:square;v-text-anchor:middle" coordsize="422274,4222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mki8UA AADcAAAADwAAAGRycy9kb3ducmV2LnhtbESPzWoCMRSF90LfIVzBnSa6GMvUKK2iuJAWbUHd3U5u M0MnN8Mk6vj2TaHQ5eH8fJzZonO1uFIbKs8axiMFgrjwpmKr4eN9PXwEESKywdozabhTgMX8oTfD 3Pgb7+l6iFakEQ45aihjbHIpQ1GSwzDyDXHyvnzrMCbZWmlavKVxV8uJUpl0WHEilNjQsqTi+3Bx CbLu7Od5t3nLTqsLviirjq9HpfWg3z0/gYjUxf/wX3trNEymGfyeSUdAzn8AAAD//wMAUEsBAi0A FAAGAAgAAAAhAPD3irv9AAAA4gEAABMAAAAAAAAAAAAAAAAAAAAAAFtDb250ZW50X1R5cGVzXS54 bWxQSwECLQAUAAYACAAAACEAMd1fYdIAAACPAQAACwAAAAAAAAAAAAAAAAAuAQAAX3JlbHMvLnJl bHNQSwECLQAUAAYACAAAACEAMy8FnkEAAAA5AAAAEAAAAAAAAAAAAAAAAAApAgAAZHJzL3NoYXBl eG1sLnhtbFBLAQItABQABgAIAAAAIQBmqaSLxQAAANwAAAAPAAAAAAAAAAAAAAAAAJgCAABkcnMv ZG93bnJldi54bWxQSwUGAAAAAAQABAD1AAAAigMAAAAA " path="m167,202752nsc3367,122249,52101,50585,125792,18018,199483,-14548,285284,-2339,346965,49490l211137,211137,167,202752xem167,202752nfc3367,122249,52101,50585,125792,18018,199483,-14548,285284,-2339,346965,49490e" filled="f">
                <v:path arrowok="t" o:connecttype="custom" o:connectlocs="167,202752;125792,18018;346965,49490" o:connectangles="0,0,0"/>
              </v:shape>
              <v:shape id="Picture 277" o:spid="_x0000_s1693" type="#_x0000_t75" style="position:absolute;left:12358;top:6818;width:1397;height:1778;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MVeSjFAAAA3AAAAA8AAABkcnMvZG93bnJldi54bWxEj0FrwkAUhO8F/8PyhN7qxhyqpq5iBEmw UKyWnh/Z1ySYfRuy2yT113cLQo/DzHzDrLejaURPnastK5jPIhDEhdU1lwo+LoenJQjnkTU2lknB DznYbiYPa0y0Hfid+rMvRYCwS1BB5X2bSOmKigy6mW2Jg/dlO4M+yK6UusMhwE0j4yh6lgZrDgsV trSvqLiev42CLP30b7vV7TU9Daejyx3HGbJSj9Nx9wLC0+j/w/d2rhXEiwX8nQlHQG5+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DFXkoxQAAANwAAAAPAAAAAAAAAAAAAAAA AJ8CAABkcnMvZG93bnJldi54bWxQSwUGAAAAAAQABAD3AAAAkQMAAAAA ">
                <v:imagedata r:id="rId1993" o:title=""/>
              </v:shape>
            </v:group>
            <w10:wrap type="square"/>
            <w10:anchorlock/>
          </v:group>
        </w:pict>
      </w:r>
      <w:r w:rsidRPr="00ED47C7">
        <w:rPr>
          <w:b/>
        </w:rPr>
        <w:sym w:font="Wingdings" w:char="F040"/>
      </w:r>
      <w:r w:rsidRPr="00ED47C7">
        <w:rPr>
          <w:b/>
        </w:rPr>
        <w:t xml:space="preserve"> Hướng dẫn: Chọn C.</w:t>
      </w:r>
    </w:p>
    <w:p w14:paraId="7CC1E13E" w14:textId="77777777" w:rsidR="00B87A2A" w:rsidRDefault="00B87A2A" w:rsidP="00ED47C7">
      <w:pPr>
        <w:tabs>
          <w:tab w:val="left" w:pos="284"/>
          <w:tab w:val="left" w:pos="2835"/>
          <w:tab w:val="left" w:pos="5387"/>
          <w:tab w:val="left" w:pos="7938"/>
        </w:tabs>
        <w:ind w:firstLine="142"/>
        <w:rPr>
          <w:bCs/>
        </w:rPr>
      </w:pPr>
      <w:r>
        <w:rPr>
          <w:bCs/>
        </w:rPr>
        <w:t>Biểu diễn vecto các điện áp. Ta có:</w:t>
      </w:r>
    </w:p>
    <w:p w14:paraId="34EB0EB2" w14:textId="77777777" w:rsidR="00B87A2A" w:rsidRDefault="00B87A2A" w:rsidP="00B87A2A">
      <w:pPr>
        <w:pStyle w:val="ListParagraph"/>
        <w:numPr>
          <w:ilvl w:val="0"/>
          <w:numId w:val="46"/>
        </w:numPr>
        <w:tabs>
          <w:tab w:val="left" w:pos="284"/>
          <w:tab w:val="left" w:pos="2835"/>
          <w:tab w:val="left" w:pos="5387"/>
          <w:tab w:val="left" w:pos="7938"/>
        </w:tabs>
        <w:jc w:val="both"/>
        <w:rPr>
          <w:bCs/>
          <w:szCs w:val="24"/>
        </w:rPr>
      </w:pPr>
      <w:r w:rsidRPr="005312F3">
        <w:rPr>
          <w:bCs/>
          <w:position w:val="-32"/>
          <w:szCs w:val="24"/>
        </w:rPr>
        <w:object w:dxaOrig="5600" w:dyaOrig="800" w14:anchorId="0715335B">
          <v:shape id="_x0000_i1887" type="#_x0000_t75" style="width:279.25pt;height:40.05pt" o:ole="">
            <v:imagedata r:id="rId1994" o:title=""/>
          </v:shape>
          <o:OLEObject Type="Embed" ProgID="Equation.DSMT4" ShapeID="_x0000_i1887" DrawAspect="Content" ObjectID="_1653898240" r:id="rId1995"/>
        </w:object>
      </w:r>
      <w:r>
        <w:rPr>
          <w:bCs/>
          <w:szCs w:val="24"/>
        </w:rPr>
        <w:t>.</w:t>
      </w:r>
    </w:p>
    <w:p w14:paraId="389F9037" w14:textId="77777777" w:rsidR="00B87A2A" w:rsidRDefault="00B87A2A" w:rsidP="00B87A2A">
      <w:pPr>
        <w:pStyle w:val="ListParagraph"/>
        <w:numPr>
          <w:ilvl w:val="0"/>
          <w:numId w:val="46"/>
        </w:numPr>
        <w:tabs>
          <w:tab w:val="left" w:pos="284"/>
          <w:tab w:val="left" w:pos="2835"/>
          <w:tab w:val="left" w:pos="5387"/>
          <w:tab w:val="left" w:pos="7938"/>
        </w:tabs>
        <w:jc w:val="both"/>
        <w:rPr>
          <w:bCs/>
          <w:szCs w:val="24"/>
        </w:rPr>
      </w:pPr>
      <w:r w:rsidRPr="005312F3">
        <w:rPr>
          <w:bCs/>
          <w:position w:val="-12"/>
          <w:szCs w:val="24"/>
        </w:rPr>
        <w:object w:dxaOrig="1380" w:dyaOrig="380" w14:anchorId="535FCE9F">
          <v:shape id="_x0000_i1888" type="#_x0000_t75" style="width:68.85pt;height:18.8pt" o:ole="">
            <v:imagedata r:id="rId1996" o:title=""/>
          </v:shape>
          <o:OLEObject Type="Embed" ProgID="Equation.DSMT4" ShapeID="_x0000_i1888" DrawAspect="Content" ObjectID="_1653898241" r:id="rId1997"/>
        </w:object>
      </w:r>
      <w:r>
        <w:rPr>
          <w:bCs/>
          <w:szCs w:val="24"/>
        </w:rPr>
        <w:t xml:space="preserve"> → </w:t>
      </w:r>
      <w:r w:rsidRPr="005312F3">
        <w:rPr>
          <w:bCs/>
          <w:position w:val="-12"/>
          <w:szCs w:val="24"/>
        </w:rPr>
        <w:object w:dxaOrig="2299" w:dyaOrig="360" w14:anchorId="1D869C2E">
          <v:shape id="_x0000_i1889" type="#_x0000_t75" style="width:114.55pt;height:18.15pt" o:ole="">
            <v:imagedata r:id="rId1998" o:title=""/>
          </v:shape>
          <o:OLEObject Type="Embed" ProgID="Equation.DSMT4" ShapeID="_x0000_i1889" DrawAspect="Content" ObjectID="_1653898242" r:id="rId1999"/>
        </w:object>
      </w:r>
      <w:r>
        <w:rPr>
          <w:bCs/>
          <w:szCs w:val="24"/>
        </w:rPr>
        <w:t>.</w:t>
      </w:r>
    </w:p>
    <w:p w14:paraId="5C6C67BE" w14:textId="77777777" w:rsidR="00B87A2A" w:rsidRPr="00D209FD" w:rsidRDefault="00B87A2A" w:rsidP="005312F3">
      <w:pPr>
        <w:pStyle w:val="ListParagraph"/>
        <w:tabs>
          <w:tab w:val="left" w:pos="284"/>
          <w:tab w:val="left" w:pos="2835"/>
          <w:tab w:val="left" w:pos="5387"/>
          <w:tab w:val="left" w:pos="7938"/>
        </w:tabs>
        <w:ind w:left="862"/>
        <w:jc w:val="both"/>
        <w:rPr>
          <w:bCs/>
          <w:szCs w:val="24"/>
        </w:rPr>
      </w:pPr>
    </w:p>
    <w:p w14:paraId="45D4D517" w14:textId="77777777" w:rsidR="00B87A2A" w:rsidRDefault="00B87A2A" w:rsidP="002674B2">
      <w:pPr>
        <w:tabs>
          <w:tab w:val="left" w:pos="284"/>
          <w:tab w:val="left" w:pos="2835"/>
          <w:tab w:val="left" w:pos="5387"/>
          <w:tab w:val="left" w:pos="7938"/>
        </w:tabs>
        <w:ind w:firstLine="142"/>
        <w:rPr>
          <w:b/>
          <w:bCs/>
          <w:lang w:val="es-VE"/>
        </w:rPr>
      </w:pPr>
    </w:p>
    <w:p w14:paraId="10FFB0DF" w14:textId="77777777" w:rsidR="00B87A2A" w:rsidRPr="00F93B87" w:rsidRDefault="00B87A2A" w:rsidP="002674B2">
      <w:pPr>
        <w:tabs>
          <w:tab w:val="left" w:pos="284"/>
          <w:tab w:val="left" w:pos="2835"/>
          <w:tab w:val="left" w:pos="5387"/>
          <w:tab w:val="left" w:pos="7938"/>
        </w:tabs>
        <w:ind w:firstLine="142"/>
        <w:rPr>
          <w:bCs/>
          <w:lang w:val="es-VE"/>
        </w:rPr>
      </w:pPr>
      <w:r w:rsidRPr="00F93B87">
        <w:rPr>
          <w:b/>
          <w:bCs/>
          <w:lang w:val="es-VE"/>
        </w:rPr>
        <w:t>Câu 25:</w:t>
      </w:r>
      <w:r w:rsidRPr="00F93B87">
        <w:rPr>
          <w:bCs/>
          <w:lang w:val="es-VE"/>
        </w:rPr>
        <w:t xml:space="preserve"> </w:t>
      </w:r>
      <w:r>
        <w:rPr>
          <w:bCs/>
          <w:lang w:val="es-VE"/>
        </w:rPr>
        <w:t xml:space="preserve">Nối hai cực của máy phát điện xoay chiều vào một tụ điện có điện dung không đổi. Khi roto quay với tốc độ </w:t>
      </w:r>
      <w:r w:rsidRPr="002674B2">
        <w:rPr>
          <w:bCs/>
          <w:position w:val="-6"/>
          <w:lang w:val="es-VE"/>
        </w:rPr>
        <w:object w:dxaOrig="200" w:dyaOrig="220" w14:anchorId="50225233">
          <v:shape id="_x0000_i1890" type="#_x0000_t75" style="width:10.65pt;height:10.65pt" o:ole="">
            <v:imagedata r:id="rId1618" o:title=""/>
          </v:shape>
          <o:OLEObject Type="Embed" ProgID="Equation.DSMT4" ShapeID="_x0000_i1890" DrawAspect="Content" ObjectID="_1653898243" r:id="rId2000"/>
        </w:object>
      </w:r>
      <w:r>
        <w:rPr>
          <w:bCs/>
          <w:lang w:val="es-VE"/>
        </w:rPr>
        <w:t xml:space="preserve"> thì cường độ dòng điện trong mạch là </w:t>
      </w:r>
      <w:r w:rsidRPr="002674B2">
        <w:rPr>
          <w:bCs/>
          <w:position w:val="-4"/>
          <w:lang w:val="es-VE"/>
        </w:rPr>
        <w:object w:dxaOrig="200" w:dyaOrig="260" w14:anchorId="4FB83EED">
          <v:shape id="_x0000_i1891" type="#_x0000_t75" style="width:10.65pt;height:13.15pt" o:ole="">
            <v:imagedata r:id="rId1620" o:title=""/>
          </v:shape>
          <o:OLEObject Type="Embed" ProgID="Equation.DSMT4" ShapeID="_x0000_i1891" DrawAspect="Content" ObjectID="_1653898244" r:id="rId2001"/>
        </w:object>
      </w:r>
      <w:r>
        <w:rPr>
          <w:bCs/>
          <w:lang w:val="es-VE"/>
        </w:rPr>
        <w:t xml:space="preserve">, khi roto quay với tốc độ </w:t>
      </w:r>
      <w:r w:rsidRPr="002674B2">
        <w:rPr>
          <w:bCs/>
          <w:position w:val="-6"/>
          <w:lang w:val="es-VE"/>
        </w:rPr>
        <w:object w:dxaOrig="320" w:dyaOrig="279" w14:anchorId="6A52E01D">
          <v:shape id="_x0000_i1892" type="#_x0000_t75" style="width:15.65pt;height:14.4pt" o:ole="">
            <v:imagedata r:id="rId1622" o:title=""/>
          </v:shape>
          <o:OLEObject Type="Embed" ProgID="Equation.DSMT4" ShapeID="_x0000_i1892" DrawAspect="Content" ObjectID="_1653898245" r:id="rId2002"/>
        </w:object>
      </w:r>
      <w:r>
        <w:rPr>
          <w:bCs/>
          <w:lang w:val="es-VE"/>
        </w:rPr>
        <w:t xml:space="preserve"> thì cường độ dòng điện trong mạch là </w:t>
      </w:r>
    </w:p>
    <w:p w14:paraId="3C310280" w14:textId="77777777" w:rsidR="00B87A2A" w:rsidRPr="002674B2" w:rsidRDefault="00B87A2A" w:rsidP="002674B2">
      <w:pPr>
        <w:tabs>
          <w:tab w:val="left" w:pos="284"/>
          <w:tab w:val="left" w:pos="2835"/>
          <w:tab w:val="left" w:pos="5387"/>
          <w:tab w:val="left" w:pos="7938"/>
        </w:tabs>
        <w:ind w:firstLine="142"/>
        <w:rPr>
          <w:bCs/>
          <w:lang w:val="es-VE"/>
        </w:rPr>
      </w:pPr>
      <w:r w:rsidRPr="00F93B87">
        <w:rPr>
          <w:b/>
          <w:bCs/>
          <w:lang w:val="es-VE"/>
        </w:rPr>
        <w:tab/>
        <w:t xml:space="preserve">A. </w:t>
      </w:r>
      <w:r w:rsidRPr="002674B2">
        <w:rPr>
          <w:b/>
          <w:bCs/>
          <w:position w:val="-4"/>
          <w:lang w:val="es-VE"/>
        </w:rPr>
        <w:object w:dxaOrig="320" w:dyaOrig="260" w14:anchorId="086CA675">
          <v:shape id="_x0000_i1893" type="#_x0000_t75" style="width:15.65pt;height:13.15pt" o:ole="">
            <v:imagedata r:id="rId1624" o:title=""/>
          </v:shape>
          <o:OLEObject Type="Embed" ProgID="Equation.DSMT4" ShapeID="_x0000_i1893" DrawAspect="Content" ObjectID="_1653898246" r:id="rId2003"/>
        </w:object>
      </w:r>
      <w:r w:rsidRPr="00F93B87">
        <w:rPr>
          <w:bCs/>
          <w:lang w:val="es-VE"/>
        </w:rPr>
        <w:t>.</w:t>
      </w:r>
      <w:r>
        <w:rPr>
          <w:bCs/>
          <w:lang w:val="es-VE"/>
        </w:rPr>
        <w:tab/>
      </w:r>
      <w:r w:rsidRPr="00F93B87">
        <w:rPr>
          <w:b/>
          <w:bCs/>
          <w:lang w:val="es-VE"/>
        </w:rPr>
        <w:t xml:space="preserve">B. </w:t>
      </w:r>
      <w:r w:rsidRPr="007E77D5">
        <w:rPr>
          <w:position w:val="-4"/>
        </w:rPr>
        <w:object w:dxaOrig="320" w:dyaOrig="260" w14:anchorId="4B3A9BE3">
          <v:shape id="_x0000_i1894" type="#_x0000_t75" style="width:15.65pt;height:13.15pt" o:ole="">
            <v:imagedata r:id="rId1626" o:title=""/>
          </v:shape>
          <o:OLEObject Type="Embed" ProgID="Equation.DSMT4" ShapeID="_x0000_i1894" DrawAspect="Content" ObjectID="_1653898247" r:id="rId2004"/>
        </w:object>
      </w:r>
      <w:r w:rsidRPr="00F93B87">
        <w:rPr>
          <w:bCs/>
          <w:lang w:val="es-VE"/>
        </w:rPr>
        <w:t>.</w:t>
      </w:r>
      <w:r w:rsidRPr="00F93B87">
        <w:rPr>
          <w:bCs/>
          <w:lang w:val="es-VE"/>
        </w:rPr>
        <w:tab/>
      </w:r>
      <w:r w:rsidRPr="00F93B87">
        <w:rPr>
          <w:b/>
          <w:bCs/>
          <w:lang w:val="es-VE"/>
        </w:rPr>
        <w:t xml:space="preserve">C. </w:t>
      </w:r>
      <w:r w:rsidRPr="002674B2">
        <w:rPr>
          <w:position w:val="-6"/>
        </w:rPr>
        <w:object w:dxaOrig="300" w:dyaOrig="279" w14:anchorId="227B34F3">
          <v:shape id="_x0000_i1895" type="#_x0000_t75" style="width:15.05pt;height:14.4pt" o:ole="">
            <v:imagedata r:id="rId1628" o:title=""/>
          </v:shape>
          <o:OLEObject Type="Embed" ProgID="Equation.DSMT4" ShapeID="_x0000_i1895" DrawAspect="Content" ObjectID="_1653898248" r:id="rId2005"/>
        </w:object>
      </w:r>
      <w:r w:rsidRPr="00F93B87">
        <w:rPr>
          <w:bCs/>
          <w:lang w:val="es-VE"/>
        </w:rPr>
        <w:t>.</w:t>
      </w:r>
      <w:r>
        <w:rPr>
          <w:bCs/>
          <w:lang w:val="es-VE"/>
        </w:rPr>
        <w:tab/>
      </w:r>
      <w:r w:rsidRPr="00F93B87">
        <w:rPr>
          <w:b/>
          <w:bCs/>
          <w:lang w:val="es-VE"/>
        </w:rPr>
        <w:t xml:space="preserve">D. </w:t>
      </w:r>
      <w:r w:rsidRPr="002674B2">
        <w:rPr>
          <w:position w:val="-6"/>
        </w:rPr>
        <w:object w:dxaOrig="400" w:dyaOrig="279" w14:anchorId="6BAB0DD0">
          <v:shape id="_x0000_i1896" type="#_x0000_t75" style="width:20.65pt;height:14.4pt" o:ole="">
            <v:imagedata r:id="rId1630" o:title=""/>
          </v:shape>
          <o:OLEObject Type="Embed" ProgID="Equation.DSMT4" ShapeID="_x0000_i1896" DrawAspect="Content" ObjectID="_1653898249" r:id="rId2006"/>
        </w:object>
      </w:r>
      <w:r>
        <w:t>.</w:t>
      </w:r>
    </w:p>
    <w:p w14:paraId="3F39B7C6" w14:textId="77777777" w:rsidR="00B87A2A" w:rsidRPr="00F93B87" w:rsidRDefault="00B87A2A" w:rsidP="006C1236">
      <w:pPr>
        <w:shd w:val="clear" w:color="auto" w:fill="F79646"/>
        <w:tabs>
          <w:tab w:val="left" w:pos="284"/>
          <w:tab w:val="left" w:pos="2835"/>
          <w:tab w:val="left" w:pos="5387"/>
          <w:tab w:val="left" w:pos="7938"/>
        </w:tabs>
        <w:ind w:firstLine="142"/>
        <w:rPr>
          <w:b/>
        </w:rPr>
      </w:pPr>
      <w:r>
        <w:rPr>
          <w:b/>
        </w:rPr>
        <w:sym w:font="Wingdings" w:char="F040"/>
      </w:r>
      <w:r>
        <w:rPr>
          <w:b/>
        </w:rPr>
        <w:t xml:space="preserve"> Hướng dẫn</w:t>
      </w:r>
      <w:r w:rsidRPr="00F93B87">
        <w:rPr>
          <w:b/>
        </w:rPr>
        <w:t>:</w:t>
      </w:r>
      <w:r>
        <w:rPr>
          <w:b/>
        </w:rPr>
        <w:t xml:space="preserve"> Chọn D.</w:t>
      </w:r>
    </w:p>
    <w:p w14:paraId="244C0784" w14:textId="77777777" w:rsidR="00B87A2A" w:rsidRPr="00AC1C60" w:rsidRDefault="00B87A2A" w:rsidP="001A4E3E">
      <w:pPr>
        <w:tabs>
          <w:tab w:val="left" w:pos="284"/>
          <w:tab w:val="left" w:pos="2835"/>
          <w:tab w:val="left" w:pos="5387"/>
          <w:tab w:val="left" w:pos="7938"/>
        </w:tabs>
        <w:ind w:firstLine="142"/>
        <w:rPr>
          <w:bCs/>
        </w:rPr>
      </w:pPr>
      <w:r w:rsidRPr="00AC1C60">
        <w:rPr>
          <w:bCs/>
        </w:rPr>
        <w:t>Ta có:</w:t>
      </w:r>
    </w:p>
    <w:p w14:paraId="13C90B9A" w14:textId="77777777" w:rsidR="00B87A2A" w:rsidRDefault="00B87A2A" w:rsidP="00B87A2A">
      <w:pPr>
        <w:pStyle w:val="ListParagraph"/>
        <w:numPr>
          <w:ilvl w:val="0"/>
          <w:numId w:val="41"/>
        </w:numPr>
        <w:tabs>
          <w:tab w:val="left" w:pos="284"/>
          <w:tab w:val="left" w:pos="2835"/>
          <w:tab w:val="left" w:pos="5387"/>
          <w:tab w:val="left" w:pos="7938"/>
        </w:tabs>
        <w:jc w:val="both"/>
        <w:rPr>
          <w:bCs/>
          <w:szCs w:val="24"/>
        </w:rPr>
      </w:pPr>
      <w:r w:rsidRPr="00AC1C60">
        <w:rPr>
          <w:bCs/>
          <w:position w:val="-6"/>
          <w:szCs w:val="24"/>
        </w:rPr>
        <w:object w:dxaOrig="620" w:dyaOrig="279" w14:anchorId="1C3DE5F7">
          <v:shape id="_x0000_i1897" type="#_x0000_t75" style="width:31.3pt;height:14.4pt" o:ole="">
            <v:imagedata r:id="rId2007" o:title=""/>
          </v:shape>
          <o:OLEObject Type="Embed" ProgID="Equation.DSMT4" ShapeID="_x0000_i1897" DrawAspect="Content" ObjectID="_1653898250" r:id="rId2008"/>
        </w:object>
      </w:r>
      <w:r w:rsidRPr="00AC1C60">
        <w:rPr>
          <w:bCs/>
          <w:szCs w:val="24"/>
        </w:rPr>
        <w:t xml:space="preserve"> và </w:t>
      </w:r>
      <w:r w:rsidRPr="00AC1C60">
        <w:rPr>
          <w:bCs/>
          <w:position w:val="-24"/>
          <w:szCs w:val="24"/>
        </w:rPr>
        <w:object w:dxaOrig="760" w:dyaOrig="620" w14:anchorId="0DAC02E2">
          <v:shape id="_x0000_i1898" type="#_x0000_t75" style="width:38.2pt;height:31.3pt" o:ole="">
            <v:imagedata r:id="rId2009" o:title=""/>
          </v:shape>
          <o:OLEObject Type="Embed" ProgID="Equation.DSMT4" ShapeID="_x0000_i1898" DrawAspect="Content" ObjectID="_1653898251" r:id="rId2010"/>
        </w:object>
      </w:r>
      <w:r>
        <w:rPr>
          <w:bCs/>
          <w:szCs w:val="24"/>
        </w:rPr>
        <w:t>.</w:t>
      </w:r>
    </w:p>
    <w:p w14:paraId="22CED2B6" w14:textId="77777777" w:rsidR="00B87A2A" w:rsidRPr="00AC1C60" w:rsidRDefault="00B87A2A" w:rsidP="00B87A2A">
      <w:pPr>
        <w:pStyle w:val="ListParagraph"/>
        <w:numPr>
          <w:ilvl w:val="0"/>
          <w:numId w:val="41"/>
        </w:numPr>
        <w:tabs>
          <w:tab w:val="left" w:pos="284"/>
          <w:tab w:val="left" w:pos="2835"/>
          <w:tab w:val="left" w:pos="5387"/>
          <w:tab w:val="left" w:pos="7938"/>
        </w:tabs>
        <w:jc w:val="both"/>
        <w:rPr>
          <w:bCs/>
          <w:szCs w:val="24"/>
        </w:rPr>
      </w:pPr>
      <w:r w:rsidRPr="00AC1C60">
        <w:rPr>
          <w:bCs/>
          <w:position w:val="-30"/>
          <w:szCs w:val="24"/>
        </w:rPr>
        <w:object w:dxaOrig="740" w:dyaOrig="680" w14:anchorId="1AF75CE3">
          <v:shape id="_x0000_i1899" type="#_x0000_t75" style="width:36.3pt;height:33.8pt" o:ole="">
            <v:imagedata r:id="rId2011" o:title=""/>
          </v:shape>
          <o:OLEObject Type="Embed" ProgID="Equation.DSMT4" ShapeID="_x0000_i1899" DrawAspect="Content" ObjectID="_1653898252" r:id="rId2012"/>
        </w:object>
      </w:r>
      <w:r>
        <w:rPr>
          <w:bCs/>
          <w:szCs w:val="24"/>
        </w:rPr>
        <w:t xml:space="preserve"> → </w:t>
      </w:r>
      <w:r w:rsidRPr="00AC1C60">
        <w:rPr>
          <w:bCs/>
          <w:position w:val="-6"/>
          <w:szCs w:val="24"/>
        </w:rPr>
        <w:object w:dxaOrig="639" w:dyaOrig="320" w14:anchorId="1EB34091">
          <v:shape id="_x0000_i1900" type="#_x0000_t75" style="width:31.3pt;height:15.65pt" o:ole="">
            <v:imagedata r:id="rId2013" o:title=""/>
          </v:shape>
          <o:OLEObject Type="Embed" ProgID="Equation.DSMT4" ShapeID="_x0000_i1900" DrawAspect="Content" ObjectID="_1653898253" r:id="rId2014"/>
        </w:object>
      </w:r>
      <w:r>
        <w:rPr>
          <w:bCs/>
          <w:szCs w:val="24"/>
        </w:rPr>
        <w:t xml:space="preserve"> → </w:t>
      </w:r>
      <w:r w:rsidRPr="00AC1C60">
        <w:rPr>
          <w:bCs/>
          <w:position w:val="-6"/>
          <w:szCs w:val="24"/>
        </w:rPr>
        <w:object w:dxaOrig="200" w:dyaOrig="220" w14:anchorId="5DC0B4D2">
          <v:shape id="_x0000_i1901" type="#_x0000_t75" style="width:10.65pt;height:10.65pt" o:ole="">
            <v:imagedata r:id="rId2015" o:title=""/>
          </v:shape>
          <o:OLEObject Type="Embed" ProgID="Equation.DSMT4" ShapeID="_x0000_i1901" DrawAspect="Content" ObjectID="_1653898254" r:id="rId2016"/>
        </w:object>
      </w:r>
      <w:r>
        <w:rPr>
          <w:bCs/>
          <w:szCs w:val="24"/>
        </w:rPr>
        <w:t xml:space="preserve"> tăng 4 lần thì </w:t>
      </w:r>
      <w:r w:rsidRPr="00AC1C60">
        <w:rPr>
          <w:bCs/>
          <w:position w:val="-4"/>
          <w:szCs w:val="24"/>
        </w:rPr>
        <w:object w:dxaOrig="200" w:dyaOrig="260" w14:anchorId="44E5B454">
          <v:shape id="_x0000_i1902" type="#_x0000_t75" style="width:10.65pt;height:13.15pt" o:ole="">
            <v:imagedata r:id="rId2017" o:title=""/>
          </v:shape>
          <o:OLEObject Type="Embed" ProgID="Equation.DSMT4" ShapeID="_x0000_i1902" DrawAspect="Content" ObjectID="_1653898255" r:id="rId2018"/>
        </w:object>
      </w:r>
      <w:r>
        <w:rPr>
          <w:bCs/>
          <w:szCs w:val="24"/>
        </w:rPr>
        <w:t xml:space="preserve"> tăng 16 lần.</w:t>
      </w:r>
    </w:p>
    <w:p w14:paraId="737659B2" w14:textId="77777777" w:rsidR="00B87A2A" w:rsidRPr="00554C5F" w:rsidRDefault="00B87A2A" w:rsidP="009D2545">
      <w:pPr>
        <w:tabs>
          <w:tab w:val="left" w:pos="284"/>
          <w:tab w:val="left" w:pos="2835"/>
          <w:tab w:val="left" w:pos="5387"/>
          <w:tab w:val="left" w:pos="7938"/>
        </w:tabs>
        <w:ind w:firstLine="142"/>
        <w:rPr>
          <w:bCs/>
        </w:rPr>
      </w:pPr>
      <w:r w:rsidRPr="00F93B87">
        <w:rPr>
          <w:b/>
          <w:bCs/>
        </w:rPr>
        <w:lastRenderedPageBreak/>
        <w:t xml:space="preserve">Câu 26: </w:t>
      </w:r>
      <w:r>
        <w:rPr>
          <w:noProof/>
        </w:rPr>
        <w:pict w14:anchorId="261936D4">
          <v:group id="Canvas 1189" o:spid="_x0000_s1794" editas="canvas" style="position:absolute;left:0;text-align:left;margin-left:389.7pt;margin-top:19.25pt;width:131.8pt;height:94.7pt;z-index:251689984;mso-position-horizontal-relative:text;mso-position-vertical-relative:text" coordsize="16738,1202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LeSfIeUDgAAgWsAAA4AAABkcnMvZTJvRG9jLnhtbOxcW5ObNhR+70z/ A8N7YxAgwBMns7Pppp3JJJnZtHnWYmzTYqDArnf76/sdiavj9aVx9mb2wWtZAiSd7xwdfTqH129v l7F2E+ZFlCYT3Xxl6FqYBOk0SuYT/Y8vF794ulaUIpmKOE3CiX4XFvrbNz//9HqVjUOWLtJ4GuYa bpIU41U20RdlmY1HoyJYhEtRvEqzMEHlLM2XokQxn4+muVjh7st4xAyDj1ZpPs3yNAiLAr++U5X6 G3n/2SwMyk+zWRGWWjzR0bdSfuby84o+R29ei/E8F9kiCqpuiP/Ri6WIEjy0udU7UQrtOo++udUy CvK0SGflqyBdjtLZLApCOQaMxjTWRnMukhtRyMEEmJ26g/h2xPtezanfRRpH04sojqmQ5UV5Hufa jcCsrRZRGdI8jXqtRujFmK6l/yvIMUSTVTYfr+ZZI09gYE2gB43/fZ5eZ3L483Hw8eZzrkXTic50 LRFLYElWa4z6Rg9Gi/d5dpl9zqsf5qpEI7qd5Uv6jwnXbie65fi+r2t39TdcIMbhbakFqDS55VrM 1LUA9abJHYu7CifBAmCi64Ek1FXoCRa/7rgSM6c6gEmbA22yk6rTstD0vx6huzZE+fx9xqjlKSDu 2Ab9SUBWI2a+69qq27YHpMlZa8fsOJ5vYkbkkF1Mjrc2Yrregi5j2LjewOzJOWvH3rsDWhgmtbh3 5ND2osVJ8X04uVyILJQ4KTo4sZ0GKWd5oFFRAkO2aWBSjAsgZgNG7hlxjRLfshyISU4YDVeCoRmu 0qH3YbrUSJkmusgDKQ5x86Eo6WnzaYViMf0LWJstY9gdKJxmGq6Dvsrp6zfDcNpmFrdMh9dPrW6L 59Pj6Ln0jCQljZaCihNtNdF9hznos4ChncWixNdlBo0qkrmuiXgOCx6Uuexnzx4Ud0VrDqJkmq6+ YBp0LRbSTkAT5F8l8N6l1J13olgoWyKrqmZxIpVO2mjMCYFlldXSoG9X6fQOCpGX8XmqrLdIgkUK 402drNsDRqQ+D4Inq1ZLhSfrIDxZnFncrjXIVIBpNfCH4ck1fe7y3XDymOnVOjvA6SHME8CgFjIF J/sgONnMN52OQa8Wox9ungY4KXPz9KwTLHsXTs5hcPId3+KDdYKPOyx2cAlsB2DowokfBCeHM5dc aOUuDotdtZU6Yd+p2dKoxa7a0ezpi3PmOwbuMMBpsE5EAdgOtqJd6yS3q7QLAAmwe2vHfQAKzvwA pwFOCk6gPrpwkuzG3nByuWVhO/dE4QSW1PHkVhXswIlv7Fr+bQv7ZoNVqdCgGEb6QTJHuzlGbRZH 2W+gDSWJUnFvnmMajqIbTcuyDelKtTt/k/i2ikryfNdx19nGe65vubfNd2jIqHbURHQ9DFcCwqGr UYp/2K5R93KXnm9brpo/3zC8tenrEidqJokaqhnXlhAbiLgXQ8TxPrGLolTPbav/PuCyASV3C49y VHQNPMoT5VF4n+VF8SjgAlcPvp7u1Vr+H2a6BnA9VXD1OV+cBxwFXJxx31470hvAdWrnU7zPAKN4 HHD5lssqn3TT8cKwLHaOf1/s4Sfv88EoHgVcLjccUy6xw7J4uuwwAmx6u8U92OF9HHoPhxB1pMpg uU41bIP3uWIUj2K5iJVYp3Ie2ecaqD4ZQvSAIUG8TxyjeBRs2YwjvovuNayKp7sqgovqroqKmvp+ DhXBrw3HPKyKp7oqun2CHsWjWC7m+R7OOgbLhcD5E7ZcfYLePRJBzxh3/IGgl1kZJwyuPkHvHomg N3FKjgyHwXI9UcvVnmI/1Bm225D1l2Uuovmi1M7TJEFOWZprNmrbFfM8qbKO6gSG9vy5CgJACIBr qiAR5hvcWlsjbde0vSoIQFq4+0+w4yihZJcqmAN9QNOtWR8mcyk85VmlfdCwqkiFBxN3Q59vFHeX TT9I3J7tO+su0SDuOhRFxdE/hrgbQnujuLv89h7iNk0PngmFgG3SbtI+VFGOHBu0W5rKB9fuhmL+ RFl2toqy2r6bJiNbmW8lW5tDcdcsN2OGb1NWHclefVc2uc45rW1zFYAUxggRK7Za8N4h0rchmp3E uwv5RwsRFoHeZSrh7zmafsXsY8KLLLiIkD/4AWmGn0WO/Ej8iFxzpFMiDfBfXVshbxvZi/9cizzE pPyeII/UN23Kcy1lwXZc6JuWd2uuujXJ9VImF2IzjKfJr9S+TTmc5enyK1LMz+ipqOqmIFaF81Ll kyNJPQjPzmQzJHdnovyQXFKqtgoGJBh8uf0q8qwCQgny5WNa565+s5yrtgTBJD27LtNZ1ORIKpv5 CCtkw6RvNJldYn23yXSRI1JHRSKAlq2FL2CuSaM8h5FftFWjDnaInmEa7GMskA23vVHaXap7t7Q9 g8mUIogU+fWDtLGJ2JL0/PDSZmzbZodq0adqtdwtbex0DArSHKRNBzi7UtwfQ9rb9joMLwk4RNq+ TZtbJW3mud4aQ4dF2Kzj21+u8yvGpYjiX5OpVt5leDlJCi8THgrckyVckxCvVsAXkrQY7/nmg0eA BWUAqzyYDSYfry9YgwU5J8EtnJwPafB3UfcXKVhkIZS5uOflGl3IGJbhqwSV9rDT8W28j0C5AKeD mQSvSHpumLG2WRJU7jQkMmXmz9pLrtkyh3HwJiqnCrsq9e6WFh+Vd8gNz7fql1bcs9862Dt8Onum l2BTtpqU77UobbpVH0X/AQAA///sl1Fv0zAQx7+K5XcWJ07SJlp42QAhITQxvoCXOq21xLZsb22/ PXd2xjrGBg9FGrBKlS4++3Jxfrn/2QwD2XU053lT5gUle7BrzouCZm9PRSt3gfTgL9ii5EtKevAX 1XLBGfoz0e4GN+FE63z4IM1E0OjoqLSkOC5uP/mQpt5NwWFt3qtxjLcYNdnCTYsFYxBf2I4Oowhg TnbVUa/XlIhxrTvaBxdDejOqFS7HQH7vz0ZHbsXY0a3SK7P9CjlTMgofwNFRFn9ztg+WYj7nwm/S 4uiap40aQ8thkH2Y099a33p74d6eonVlVvsLh4+FV1tv0zAYZDeNGoas7+gmBNtmme83chL+ZFK9 M94M4aQ3UwYbr3qZbY1bZQXLWbSsM730Xun15UZY3EGM33++vXBEwW7wBSVaTLKjl8EJtd4Ecma0 hjSNI+CEjOYFZxpzFW2/05f2k+mv/V22EC05cWZ6pPvXOOPQLOuqrCMNvKxKXmLkAxqqul6WiYZ/ FwTRBqHGd3pFwt7ClhuAjCKrfgK+JBAJBu6qaF8uMPDNPg3M8mjA5IzlywV8wFAfqrLiPH8l5i8l pnmOmOZoxDTNImdQzgCYRVXUy+oVmKMDY1Xfwn/WJLAeaZKxUoNiDcZNIvgT49bZygkQ0vU0giyx OoNV4cZJOgeZfivGJNz1jX0DOmdFUFdqVGEfw4GiYVL69kL1KFB4cS9vJRSQVK3AjXclMAIV9m4W rsGCi9cPQlyNyt51BGjPyYL8/6DBP3neJMTnpr+ZpA7poZ2EFkQZ7TfKekpcK6crCfrrPq7mwuaD k6HfoCoO0Ip8AQlOUvDdEbO8TwxzfkJtK7bgZfoUclawso5Cfi+3OW9Sc4TNWbLTvZ5ovhwkAxv9 RPMV80qZRBMSSzsMxt9DSv6IlPhicJeRp5dAytxCfwfiCKQsK15BpYxdOiugC3slhdXP15T6ESkw 8sJqCk/ad0xS8pyzJofuDw9sec2aqNwHNSUveTxwYU3Bs9cv+vj/oKbUcPx9qD4w8sJImQ9iRyUF zvNVBac5ICFCcADJofC8QoIn8Jo/giR+vX9aeL4BAAD//+xXbWvcOBD+K0bfL35Zv6yXOBASchRC L1wK/azVymtR21Il7Uvu198jyZvsZttSjhRSuMCSGY9eZp55ZiQJxm8l2wx8tHGWJGWseU+tkKPp hDIk0gs+LPmqIfrDqiDx1SVdGKu5ZZ0TW9H3f3Nm8T0+MsRKsMWyF+oO9qtLpxn1oN2MfasH91+2 bbRvSD6fJzMSPTWkmNVVPg878L2NGKxpViVJQiIGe5qkJeSw02EVpY39k8shcgJ8hCvErU6392Zy 6jAEHr744UWoV5c7ZRY7o6L90I+QlGlIZ61axLFhHR+ouRgE09LI1l4wOcTwG5DFO6lXwCtNvKS0 ZNwYMa4fO6o4XHDLso/bBx0JYJem85xEIx14Q/7a0j7yHxDKNOwR4Ezad3BK87ScVaVHqqyKsphy cUAqy5I6LwJSk/xDpHiP7Bjn6XfAQjZlL1YhgVCezE2vI/jekJ0YV3JHop4ai48NufN/U2pOpvVj tJvSCN+oakgLdkEcFGAx45pEtF+PDWFWe19OZp9v+gnxHm0Mcjh+hEhPprqs31LTBY+9aRrWjy5m 3rbgykQSl4WAu5OWcvWEvGkJQoF7RrE7gdXuEe0D1dR/3HINayf1PyTaaReX+bqhmsO3DyMoVKd5 jrnWK3lRZVD0sWV5bBk3w40EsKnfzYtuvO0PYqvl8BmMu3a7wkRHhr0DapNyY6HD1ErN+PW1l8FX Re39+KiYW9zF7XD5tP9MtZpKxgLRj/JA2zMyhLFu5iivN1a2wpfVC04oK6eghEKdo6imWoJ0VktS 8RGVBicHas2F1Ot4pSkItR760H4wy24ckKEgh59aY6D6y0b9EeIVS9EL++SXQ8xYcDFuHwRz/ccp J2WJkglliQFuX1eZvrQOI908xy+nnyzz0t6ob3WTw8jCq/7xjZhDE/npvls66h611zfou2lelHU9 9/2kytIke9VPUnTj585bZPlzlb1d53WI4vc7sQX994wtPjnviS3Vr2BLOa+SwJa0LqtZHfY4nD5p YEg4pwNzfnj6/Idz+jdkS/UNtvjkvCe2TDeut7zTpemsrKrAlqKeV+XEyGe2pPns/97y+iQCXme9 xSfnPbFlqvu3ZQtOl4kts3lZV7NXveX4DfBrTiLcYNaL3Ro3GEgMjwC8C/CcWeNi1wl2Sy091v2o Bc9kJ/sV11f/AgAA//8DAFBLAwQUAAYACAAAACEAmZ2q97UBAABAAgAAFAAAAGRycy9tZWRpYS9p bWFnZTgud21mXFFBaxNREP7eS2LbNLAbbQ4Vsaugh6IVRPDQS7eb1XpICSbgcVnjsy4kmzSbqjmU Frx5SS+lf6R48tCT4KX0J/TQH1BkLyIYv3nk5LDDfPO9t/NmvlFYAAqeAjT2IVaia0XCIqWn06lF a2p5xi1qAstV9KHy1CKzhzccVNCIRx/a44EBmrg5Y2+DFaaAy/yMqMZ4ST/mE/LWglTTgpb0JdZx h+iPPvvLQDuynbA5t530TOZtm0/e634vTnH04xwnz37vbeyrj3KzSH/MmpwHT8vCyAy740Mtc0l/ 1/AHg6zxIggUfpITr5ss2Um9Vicxacc88l6lnTWUFOaK9Vaj/Ry49SZJ/W53M86STtB/Z5rxjslQ Lf3fTrXQGvfe9rs8Cvp7w8QMpVdUi422F34eDWMKMn/PCSf1J34zd52Xkd/8tXKXuOb4yMP8QT7Z jIhcJ5AwCfPVaCufWGaD8WCLR/5qVI/CXD7fqSiOqDSN+igKVWBOGcqK+ZddTicyyORluwPRAzN9 XczZ7LvdJYvcb42zkekBp/jKZZTxrfb+SlzywcX5TF/7AK5ZqmD//wcAAP//AwBQSwMEFAAGAAgA AAAhAIna1gfiAAAACwEAAA8AAABkcnMvZG93bnJldi54bWxMj8FOwzAQRO9I/IO1SNyoTRqaNGRT ISQQggNQInF1421iEdtR7DaBr8c9wXG1TzNvys1senak0WtnEa4XAhjZxiltW4T64+EqB+aDtEr2 zhLCN3nYVOdnpSyUm+w7HbehZTHE+kIidCEMBee+6chIv3AD2fjbu9HIEM+x5WqUUww3PU+EWHEj tY0NnRzovqPma3swCGmy7/O3x9XLz1NdT8+fqc7Eq0a8vJjvboEFmsMfDCf9qA5VdNq5g1We9QhZ tk4jirDMb4CdAJEu47odQpJka+BVyf9vqH4BAAD//wMAUEsDBBQABgAIAAAAIQDvltCp8gAAAEEF AAAZAAAAZHJzL19yZWxzL2Uyb0RvYy54bWwucmVsc7zUTWrDMBAF4H0hdxCzr2U7iZOUyNmUQrYh PYCQxrao9YOkNs3tKyiBBoK601IzzHvfSvvDt57JF/qgrGHQVDUQNMJKZUYG7+e35y2QELmRfLYG GVwxwKFfPO1POPOYjsKkXCApxQQGU4zuhdIgJtQ8VNahSZvBes1jevqROi4++Ii0reuO+r8Z0N9l kqNk4I8y9Z+vLjX/n22HQQl8teJTo4kPKqjSqTsFcj9iZKBRKv473FYXPQB9bFiWMSxzhk0ZwyZn aMsY2pyhKWNocoaujKHLGdZlDOucYVXGsMoZdmUMu5uB3n18/Q8AAAD//wMAUEsDBBQABgAIAAAA IQBuDjqksQEAAEACAAAUAAAAZHJzL21lZGlhL2ltYWdlOS53bWZcUTFv01AQ/t5LQmkayQ6lAwhR gwRDBUVClVjjOoYyBEUkEhuWMY9iKXGsOC1kqKjExpIuqH+kI0MXBpayMvITKuQBVInw3VMmTj7d d997vnf3ncIyUPEUoHEAsRpdKxIWKT2fzy3aVNcW3IomsFxDH6qWWmF295KDBjrx5G1/mhugiysL 9jpYYQ64zE+J1hjB8p/p8tayVNOCruqfSHCD6EKf/mWgHdlO2JzbT4em8J6Zd97z0TDO8PvrGY63 /uy1DtS+3KzS77Mm58HDujAyQz491DKX9HcOP8+LzuMgUPhGTrxtinQ383pJarLE3POeZskmagpL 1Xav038ErL5IM38w2I6LNAlGr0033jUFmrX/22lWetPhq9GAR8Fob5yasfSKZrXT98L3k3FMQS7f csJZ+4HfLV3nSeR3f63fJF5zfJRheaecbUdErhNImIXlRrRTzizTYvywwyN/I2pHYSmf7zQUR1Sa Rn0Uhaowpwx1xfxjzulEBpm8bncgemChr4slm32xu2SR271pMTFD4ASfuIw6Xq6+ORKX/Mf3s4W+ 9gGcs1TF/v8PAAD//wMAUEsDBBQABgAIAAAAIQCEtL9TswEAAEACAAAUAAAAZHJzL21lZGlhL2lt YWdlNi53bWZcUT1vE0EQfbu2MXEs3ZkPIVBCDiRSRCQghESby/kgKYys2ITyuDhLcsI+Wz4HcBER iY7GdPwRSoo0FDRJhcTPiNAVICTMm5UrRjeaN2/3ZmfeKMwBBU8BGkcQK9G1ImGR0tPp1KI1dX3G zWsCy1X1sXqh5pktX3BQRSMeHbTHAwPcx6UZewOsMAVc5idE3+ny3jO6vDUn1bSgK9pTi1gg+qNP /jLQPtpO2JzbTnom856aN952vxen+PX1FJ8e/j5cP1Kv5WaRvsqanAcPKsLIDDvjYy1zSX/n8AeD rPE4CBS+kROvmyzZT71WJzFpx9z1ttLOGkoK5WK91Wg/Ai4/T1K/292Is6QT9PdMM943GWql/9up FVrj3m6/y6OgfzhMzFB6Ra3YaHvh29EwpiAXbznhpH7Pb+au8yTymz+XbhJfdXzkYX4nn2xERK4T SJiE+Uq0mU8ss874bpNH/kpUj8JcPt+pKo6oNI36KApVYE4ZKor5+x1OJzLI5BW7A9EDM31dlG32 xe6SRW63xtnI9IDP+MBlVFC+9vKVuOQ/zk5n+toHcM5SBfv/PwAAAP//AwBQSwMEFAAGAAgAAAAh AKjVS3m3AQAAQgIAABQAAABkcnMvbWVkaWEvaW1hZ2U1LndtZjxRPY/TQBB9u0k4Lhdk54AChMB3 EhQnOCTECSlQxGcbjiIoIpEoLROWw1LiRHECpOCjhiJ0/BFKijQ0FEfLzwDk4hAS4c0qYuXRvHnj nZ15o7AOlLYUoPEacio0rUhYpPRyubRoV51bcRuawHI1DdVUG4yunHBQQyuZPOvORgbwsLliz4MV loDLeEG0Rw+W36PJW+tSTQs6oxe4jQtEf/TiLx3PB2lEsTm31fWil5NxgsbxtEny+MsRPt78PW2+ Us8Zoky7xr85D25UhZGrjdlbLXNJfz/hj0Z5624QKHwlJxaaPD3MvE4vNVnPXPXuZ71dVBTWymGn 1b0FnH6UZn6/v5/kaS8YPjHt5NDkqFe66cDk3gPzwns4HCQZ6qXObPB42GcqGE7HqRlLEvXy/743 cXLLiebhdb9duM692G//unSR+Kzjo4iKy8V8PyZynUDcPCp24oNibpkm/ZsDpvydOIyjQj7fqSmO qDQP9VFcWYkxZahSr/L7O9sNzidCyOxVuwVRBCuFXazZ6LPdJstsd2b5xAyAT3jHdVQRnnpqTeLv 345WCtsn8IOlSvb+PwAAAP//AwBQSwMEFAAGAAgAAAAhAFQCBVGwAQAAQAIAABQAAABkcnMvbWVk aWEvaW1hZ2UxLndtZlxRQWsTQRh9M0msTQO70Soooqugh6IVxNKLh043q/UQCWbB43ZNx7qQbEI2 1eZQFLx5iTf/iEcPvXjwUk+CP6PIHhTB+L4hJ4f9mPfezH7zfe9TWAYqgQI0jiCrxtCKgkNKz+dz h9bVpYW2ogmc1tC7aletkN0646GBdjp5GU9HFghwbqFeBjPMAZ/8mOg7Q97bYMhby5JNC1rVgYpx heiPPv7LjeuDq4TF+XE2sEXwxL4Ong4HaY5fX07w8f7vg60j9UpuVhl3mJP94F5dFBKY6VstfUl9 pzCjUdF+GIYKX6lJtGyR7edBt5fZvGdvB4/z3jpqCkvVVrcdbwLnn2W56fe30yLrhcM920n3bYFm 7f9ympXudPB82OdRODwYZ3YstaJZbcdBdDgZpzTk7HUvmrXumk7pe48S0/l57SrxBc+gjMqb5Ww7 IfK9ULZZVK4lO+XMKVvc3+zwyKwlrSQq5TNeQ7FFpbnoj6JRFXLaUFfk7wy7Exuk87qbgfiBhb8+ lhz77GbJJDe602JiB8AnvOcw6nhw8UUiIfzHt5OFv+4BnDJVxf3/DwAA//8DAFBLAwQUAAYACAAA ACEAIAKG37EBAABAAgAAFAAAAGRycy9tZWRpYS9pbWFnZTIud21mXFFBaxNBGH0zSWybBnbTVkQR uxUqWLSFYvHazWa1HlJCE/C43caxLiSbkE3VHIqCNy/x5h/x6KEXD17qSfBnFNmDIpi+b8ipw37M e29mv/m+9yksAAVPARqnkFViaEXBIqWn06lFm+rmTFvUBFar6EN1qBbJ7l1zUEEjHr1qjwcG8LA0 U2+BGaaAS35G9JMh7+0w5K0FyaYFrWhPhbhN9E+f/efG9clWwuLcdtIzmbdv3ngH/V6c4s+3c3x+ 9Pdk91S9lptFxkPmZD/YLotCgtr4vZa+pL4L+INB1ngSBArfqUnUTZYcp16rk5i0Yx54z9LOJkoK c8V6q9F+DCw/T1K/263FWdIJ+i9MMz42Gaqlq+VUC61x76jf5VHQPxkmZii1olpstL3w7WgY05D5 NSec1Lf8Zu46TyO/+Xv1DvF1x0ce5uv5pBYRuU4g2yTMN6K9fGKVXe7v9njkb0T1KMzl852KYotK c9EfRaMK5LShrMg/1Nid2CCdl+0MxA/M/HUxZ9lXO0smudsaZyPTA77gI4dRxv0bL3ckhP/6cT7z 1z6AC6Yq2P8vAQAA//8DAFBLAwQUAAYACAAAACEAAoHDyLMBAABAAgAAFAAAAGRycy9tZWRpYS9p bWFnZTMud21mXFGxbhNBEH27tglxLN0ZkgKE4IIERRQCQpEo0vhyPgiFkRUbUZ4Os0lOss+WzwlY UZRIdDSm40coKdJQ0ISWMp8QoStASDhvVq4yutG8ebs3O/NGYR4oeArQOIJYia4VCYuUnk6nFq2p WzNuQRNYrqJrylMLzB5ec1BBIx7ttccDAzzBjRl7G6wwBVzmp0RLjOf013xC3pqXalrQoj7HBu4Q /dOn/xlon20nbM5tJz2Tea/Me2+734tT/Pl+hi/rf/drR+pAbhbpj1iT8+BpWRiZIcWJlrmkvwv4 g0HWeB4ECj/IiddNluymXquTmLRjVr2XaWcNJYW5Yr3VaD8Dbr5JUr/b3YyzpBP035lmvGsyVEtX 26kWWuPe236XR0F/f5iYofSKarHR9sIPo2FMQa4vO+Gk/thv5q7zIvKbv+/dJV5yfORh/iCfbEZE rhNImIT5SrSVTyxTYzze4pG/EtWjMJfPdyqKIypNoz6KQhWYU4ayYv4x5XQig0xetjsQPTDT18Wc zb7ZXbLI/dY4G5ke8BWfuIwygsWdQ3HJf/08m+lrH8AFSxXs/5cAAAD//wMAUEsDBBQABgAIAAAA IQClbNfcsgEAAEACAAAUAAAAZHJzL21lZGlhL2ltYWdlNC53bWZcUTFv01AQ/t5LQmkayU6hQxEC gwRDRUuFKjGwxHUMZQiKSBCjMeG1WIqdKE4LGSqQ2FjSDX4IY4cuHVjKyshPqJAHEBLhu6dMnHy6 777nd+/uO4VFoOQpQOMQYhW6ViQsUno2m1m0oVbn3JImsFxNN9QLtcTs9gUHNbTi8evuZGiATSzP 2StghRngMj8hWmGU957R5a1FqaYFXdY/8ABXif7ok78MtCPbCZtzu0lqcu+JeeM9HaRxhl+nZ/i0 9Xu/cagO5M8yfZ01OQ/uVYWRGVK81zKX9HcOfzjMWw+DQOErOfGmyZO9zOv0EpP1zB3vcdbbQEVh odzstLr3gUvPk8zv97fjPOkFg1emHe+ZHPXK/+3US51J+nLQ51Ew2B8lZiS9ol5udb3w7XgUU5CL N5xw2rzrtwvXeRT57Z/XrxGvOD6KsLhVTLcjItcJJEzDYi3aKaaWaTC+2+GRvxY1o7CQz3dqiiMq TaM+ikKVmFOGqmL+IeV0IoNMXrU7ED0w19fFgs2O7S5Z5GZnko8NL33BRy6jiqy++1lc8u/fzub6 2gdwzlIle/8fAAAA//8DAFBLAwQUAAYACAAAACEAUemRIrIBAABAAgAAFAAAAGRycy9tZWRpYS9p bWFnZTcud21mXFFBaxNBGH0zSWybBnZjq2ARXQU9FK0gLV6z3WxtKZFgAh7XNY51IdmEbNqaQ7Hg zUu8+Uc8euilhx6sJ8GfUcoeFMH4viEnh/2Y997MfvN971NYAAqeAjSOIKvE0IqCRUpPp1OL1tSN mbaoCaxW0S/VsVoku3/FQQWNePS2PR4YwMPVmboCZpgCLvkJ0Q9Gjek3GPLWgmTTgpa1p0LcJPqj T/5y4/pkK2Fxbjvpmcx7Zg695/1enOLX6Tk+r//erx2pA7lZZDxkTvaDx2VRSLCLYy19SX0X8AeD rLEVBApn1CTqJkv2Uq/VSUzaMQ+8nbSzhpLCXLHearSfAEsvktTvdjfjLOkE/demGe+ZDNXS/+VU C61x71W/y6Ogvz9MzFBqRbXYaHvhu9EwpiHzd5xwUn/kN3PXeRr5zcvbt4ivOT7yML+XTzYjItcJ ZJuE+Wq0nU+sUuP+fptH/mpUj8JcPt+pKLaoNBf9UTSqQE4byor8wy67Exuk87KdgfiBmb8u5iz7 amfJJHdb42xkesAXfOQwyli//uabhPCf389n/toHcMFUBfv/PwAAAP//AwBQSwECLQAUAAYACAAA ACEAv1ec5QwBAAAVAgAAEwAAAAAAAAAAAAAAAAAAAAAAW0NvbnRlbnRfVHlwZXNdLnhtbFBLAQIt ABQABgAIAAAAIQA4/SH/1gAAAJQBAAALAAAAAAAAAAAAAAAAAD0BAABfcmVscy8ucmVsc1BLAQIt ABQABgAIAAAAIQC3knyHlA4AAIFrAAAOAAAAAAAAAAAAAAAAADwCAABkcnMvZTJvRG9jLnhtbFBL AQItABQABgAIAAAAIQCZnar3tQEAAEACAAAUAAAAAAAAAAAAAAAAAPwQAABkcnMvbWVkaWEvaW1h Z2U4LndtZlBLAQItABQABgAIAAAAIQCJ2tYH4gAAAAsBAAAPAAAAAAAAAAAAAAAAAOMSAABkcnMv ZG93bnJldi54bWxQSwECLQAUAAYACAAAACEA75bQqfIAAABBBQAAGQAAAAAAAAAAAAAAAADyEwAA ZHJzL19yZWxzL2Uyb0RvYy54bWwucmVsc1BLAQItABQABgAIAAAAIQBuDjqksQEAAEACAAAUAAAA AAAAAAAAAAAAABsVAABkcnMvbWVkaWEvaW1hZ2U5LndtZlBLAQItABQABgAIAAAAIQCEtL9TswEA AEACAAAUAAAAAAAAAAAAAAAAAP4WAABkcnMvbWVkaWEvaW1hZ2U2LndtZlBLAQItABQABgAIAAAA IQCo1Ut5twEAAEICAAAUAAAAAAAAAAAAAAAAAOMYAABkcnMvbWVkaWEvaW1hZ2U1LndtZlBLAQIt ABQABgAIAAAAIQBUAgVRsAEAAEACAAAUAAAAAAAAAAAAAAAAAMwaAABkcnMvbWVkaWEvaW1hZ2Ux LndtZlBLAQItABQABgAIAAAAIQAgAobfsQEAAEACAAAUAAAAAAAAAAAAAAAAAK4cAABkcnMvbWVk aWEvaW1hZ2UyLndtZlBLAQItABQABgAIAAAAIQACgcPIswEAAEACAAAUAAAAAAAAAAAAAAAAAJEe AABkcnMvbWVkaWEvaW1hZ2UzLndtZlBLAQItABQABgAIAAAAIQClbNfcsgEAAEACAAAUAAAAAAAA AAAAAAAAAHYgAABkcnMvbWVkaWEvaW1hZ2U0LndtZlBLAQItABQABgAIAAAAIQBR6ZEisgEAAEAC AAAUAAAAAAAAAAAAAAAAAFoiAABkcnMvbWVkaWEvaW1hZ2U3LndtZlBLBQYAAAAADgAOAIwDAAA+ JAAAAAA= ">
            <v:shape id="_x0000_s1795" type="#_x0000_t75" style="position:absolute;width:16738;height:12020;visibility:visible" filled="t">
              <v:fill o:detectmouseclick="t"/>
              <v:path o:connecttype="none"/>
            </v:shape>
            <v:group id="Group 2" o:spid="_x0000_s1796" style="position:absolute;left:359;top:359;width:16374;height:11654" coordsize="16373,116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group id="Group 27" o:spid="_x0000_s1797" style="position:absolute;left:2977;top:4801;width:5589;height:1799;rotation:90" coordorigin="2977,4800" coordsize="5589,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3Kp9sMAAADbAAAADwAAAGRycy9kb3ducmV2LnhtbESPQWsCMRSE7wX/Q3hC L6JZPVRdjaKWhV6rLXp8bF43Szcva5K623/fCEKPw8x8w6y3vW3EjXyoHSuYTjIQxKXTNVcKPk7F eAEiRGSNjWNS8EsBtpvB0xpz7Tp+p9sxViJBOOSowMTY5lKG0pDFMHEtcfK+nLcYk/SV1B67BLeN nGXZi7RYc1ow2NLBUPl9/LEK+Pq5KK7NeVRcSj/d7buleb1EpZ6H/W4FIlIf/8OP9ptWMJvD/Uv6 AXLz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rcqn2wwAAANsAAAAP AAAAAAAAAAAAAAAAAKoCAABkcnMvZG93bnJldi54bWxQSwUGAAAAAAQABAD6AAAAmgMAAAAA ">
                <v:shape id="Arc 452" o:spid="_x0000_s1798" style="position:absolute;left:2977;top:4800;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cxzcYA AADcAAAADwAAAGRycy9kb3ducmV2LnhtbESPzWrDMBCE74W8g9hAb42cpA3BiWxS0+YHesnPAyzW xjaxVq6kJm6evioUehxm5htmmfemFVdyvrGsYDxKQBCXVjdcKTgd35/mIHxA1thaJgXf5CHPBg9L TLW98Z6uh1CJCGGfooI6hC6V0pc1GfQj2xFH72ydwRClq6R2eItw08pJksykwYbjQo0dFTWVl8OX UfA2M8Vme566Qurp6x0/1x+4Wyv1OOxXCxCB+vAf/mtvtYLnlwn8nolHQGY/AAAA//8DAFBLAQIt ABQABgAIAAAAIQDw94q7/QAAAOIBAAATAAAAAAAAAAAAAAAAAAAAAABbQ29udGVudF9UeXBlc10u eG1sUEsBAi0AFAAGAAgAAAAhADHdX2HSAAAAjwEAAAsAAAAAAAAAAAAAAAAALgEAAF9yZWxzLy5y ZWxzUEsBAi0AFAAGAAgAAAAhADMvBZ5BAAAAOQAAABAAAAAAAAAAAAAAAAAAKQIAAGRycy9zaGFw ZXhtbC54bWxQSwECLQAUAAYACAAAACEAfAcxzcYAAADcAAAADwAAAAAAAAAAAAAAAACYAgAAZHJz L2Rvd25yZXYueG1sUEsFBgAAAAAEAAQA9QAAAIsDAAAAAA== " path="m1,90618nsc-136,52189,12398,17833,31202,5091,58187,-13194,87277,19190,92556,73391v2714,27867,-1542,56571,-11485,77461l46679,90000,1,90618xem1,90618nfc-136,52189,12398,17833,31202,5091,58187,-13194,87277,19190,92556,73391v2714,27867,-1542,56571,-11485,77461e" filled="f">
                  <v:path arrowok="t" o:connecttype="custom" o:connectlocs="1,90618;31202,5091;92556,73391;81071,150852" o:connectangles="0,0,0,0"/>
                </v:shape>
                <v:shape id="Arc 453" o:spid="_x0000_s1799" style="position:absolute;left:3623;top:4801;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0uUVsUA AADcAAAADwAAAGRycy9kb3ducmV2LnhtbESP3WrCQBSE7wu+w3IE7+pG00pJXUWDfwVvtH2AQ/aY BLNn4+6qqU/fLRR6OczMN8x03plG3Mj52rKC0TABQVxYXXOp4Otz/fwGwgdkjY1lUvBNHuaz3tMU M23vfKDbMZQiQthnqKAKoc2k9EVFBv3QtsTRO1lnMETpSqkd3iPcNHKcJBNpsOa4UGFLeUXF+Xg1 ClYTk293p9TlUqfLB142e/zYKDXod4t3EIG68B/+a++0gpfXFH7PxCMgZ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TS5RWxQAAANw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54" o:spid="_x0000_s1800" style="position:absolute;left:4291;top:4801;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IMIsUA AADcAAAADwAAAGRycy9kb3ducmV2LnhtbESP3WoCMRSE7wu+QziCdzXrT6WsRtHF+gO9qe0DHDbH 3cXNyZpE3fr0Rij0cpiZb5jZojW1uJLzlWUFg34Cgji3uuJCwc/3x+s7CB+QNdaWScEveVjMOy8z TLW98RddD6EQEcI+RQVlCE0qpc9LMuj7tiGO3tE6gyFKV0jt8BbhppbDJJlIgxXHhRIbykrKT4eL UbCemGy7O45cJvVodcfz5hP3G6V63XY5BRGoDf/hv/ZOKxi/jeF5Jh4BOX8AAAD//wMAUEsBAi0A FAAGAAgAAAAhAPD3irv9AAAA4gEAABMAAAAAAAAAAAAAAAAAAAAAAFtDb250ZW50X1R5cGVzXS54 bWxQSwECLQAUAAYACAAAACEAMd1fYdIAAACPAQAACwAAAAAAAAAAAAAAAAAuAQAAX3JlbHMvLnJl bHNQSwECLQAUAAYACAAAACEAMy8FnkEAAAA5AAAAEAAAAAAAAAAAAAAAAAApAgAAZHJzL3NoYXBl eG1sLnhtbFBLAQItABQABgAIAAAAIQCcogwixQAAANw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55" o:spid="_x0000_s1801" style="position:absolute;left:4959;top:4801;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6pucUA AADcAAAADwAAAGRycy9kb3ducmV2LnhtbESP3WoCMRSE74W+QziCd5q1VpF1o7RLaxV6488DHDZn f3Bzsk2ibvv0TaHQy2FmvmGyTW9acSPnG8sKppMEBHFhdcOVgvPpbbwE4QOyxtYyKfgiD5v1wyDD VNs7H+h2DJWIEPYpKqhD6FIpfVGTQT+xHXH0SusMhihdJbXDe4SbVj4myUIabDgu1NhRXlNxOV6N gteFyd935czlUs9evvFz+4H7rVKjYf+8AhGoD//hv/ZOK3iaz+H3TDwCcv0DAAD//wMAUEsBAi0A FAAGAAgAAAAhAPD3irv9AAAA4gEAABMAAAAAAAAAAAAAAAAAAAAAAFtDb250ZW50X1R5cGVzXS54 bWxQSwECLQAUAAYACAAAACEAMd1fYdIAAACPAQAACwAAAAAAAAAAAAAAAAAuAQAAX3JlbHMvLnJl bHNQSwECLQAUAAYACAAAACEAMy8FnkEAAAA5AAAAEAAAAAAAAAAAAAAAAAApAgAAZHJzL3NoYXBl eG1sLnhtbFBLAQItABQABgAIAAAAIQDz7qm5xQAAANw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56" o:spid="_x0000_s1802" style="position:absolute;left:5627;top:4801;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w3zsUA AADcAAAADwAAAGRycy9kb3ducmV2LnhtbESP0WrCQBRE34X+w3ILfTObVg0SXaUN1VroS9UPuGSv SWj2brq7auzXu4LQx2FmzjDzZW9acSLnG8sKnpMUBHFpdcOVgv1uNZyC8AFZY2uZFFzIw3LxMJhj ru2Zv+m0DZWIEPY5KqhD6HIpfVmTQZ/Yjjh6B+sMhihdJbXDc4SbVr6kaSYNNhwXauyoqKn82R6N gvfMFB+bw8gVUo/e/vB3/YWfa6WeHvvXGYhAffgP39sbrWA8yeB2Jh4BubgCAAD//wMAUEsBAi0A FAAGAAgAAAAhAPD3irv9AAAA4gEAABMAAAAAAAAAAAAAAAAAAAAAAFtDb250ZW50X1R5cGVzXS54 bWxQSwECLQAUAAYACAAAACEAMd1fYdIAAACPAQAACwAAAAAAAAAAAAAAAAAuAQAAX3JlbHMvLnJl bHNQSwECLQAUAAYACAAAACEAMy8FnkEAAAA5AAAAEAAAAAAAAAAAAAAAAAApAgAAZHJzL3NoYXBl eG1sLnhtbFBLAQItABQABgAIAAAAIQADPDfOxQAAANwAAAAPAAAAAAAAAAAAAAAAAJgCAABkcnMv ZG93bnJldi54bWxQSwUGAAAAAAQABAD1AAAAig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57" o:spid="_x0000_s1803" style="position:absolute;left:6295;top:4801;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CSVcYA AADcAAAADwAAAGRycy9kb3ducmV2LnhtbESPzW7CMBCE75X6DtZW6q04hRZQwKA2avmRuPDzAKt4 SSLidbBdCDw9RqrEcTQz32jG09bU4kTOV5YVvHcSEMS51RUXCnbb37chCB+QNdaWScGFPEwnz09j TLU985pOm1CICGGfooIyhCaV0uclGfQd2xBHb2+dwRClK6R2eI5wU8tukvSlwYrjQokNZSXlh82f UfDTN9l8se+5TOre9xWPsxUuZ0q9vrRfIxCB2vAI/7cXWsHH5wDuZ+IRkJMbAAAA//8DAFBLAQIt ABQABgAIAAAAIQDw94q7/QAAAOIBAAATAAAAAAAAAAAAAAAAAAAAAABbQ29udGVudF9UeXBlc10u eG1sUEsBAi0AFAAGAAgAAAAhADHdX2HSAAAAjwEAAAsAAAAAAAAAAAAAAAAALgEAAF9yZWxzLy5y ZWxzUEsBAi0AFAAGAAgAAAAhADMvBZ5BAAAAOQAAABAAAAAAAAAAAAAAAAAAKQIAAGRycy9zaGFw ZXhtbC54bWxQSwECLQAUAAYACAAAACEAbHCSVcYAAADcAAAADwAAAAAAAAAAAAAAAACYAgAAZHJz L2Rvd25yZXYueG1sUEsFBgAAAAAEAAQA9QAAAIs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58" o:spid="_x0000_s1804" style="position:absolute;left:6962;top:4801;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8GJ8IA AADcAAAADwAAAGRycy9kb3ducmV2LnhtbERP3WrCMBS+F/YO4Qx2p+mmllFNy1amU9jNnA9waI5t WXPSJVHrnt5cCF5+fP/LYjCdOJHzrWUFz5MEBHFldcu1gv3PavwKwgdkjZ1lUnAhD0X+MFpipu2Z v+m0C7WIIewzVNCE0GdS+qohg35ie+LIHawzGCJ0tdQOzzHcdPIlSVJpsOXY0GBPZUPV7+5oFHyk pvzcHKaulHr6/o9/6y/crpV6ehzeFiACDeEuvrk3WsFsHtfGM/EIyPwKAAD//wMAUEsBAi0AFAAG AAgAAAAhAPD3irv9AAAA4gEAABMAAAAAAAAAAAAAAAAAAAAAAFtDb250ZW50X1R5cGVzXS54bWxQ SwECLQAUAAYACAAAACEAMd1fYdIAAACPAQAACwAAAAAAAAAAAAAAAAAuAQAAX3JlbHMvLnJlbHNQ SwECLQAUAAYACAAAACEAMy8FnkEAAAA5AAAAEAAAAAAAAAAAAAAAAAApAgAAZHJzL3NoYXBleG1s LnhtbFBLAQItABQABgAIAAAAIQAd7wYnwgAAANwAAAAPAAAAAAAAAAAAAAAAAJgCAABkcnMvZG93 bnJldi54bWxQSwUGAAAAAAQABAD1AAAAhw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59" o:spid="_x0000_s1805" style="position:absolute;left:7633;top:4801;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OjvMYA AADcAAAADwAAAGRycy9kb3ducmV2LnhtbESPzW7CMBCE75X6DtZW6q04hRZBwKA2avmRuPDzAKt4 SSLidbBdCDw9RqrEcTQz32jG09bU4kTOV5YVvHcSEMS51RUXCnbb37cBCB+QNdaWScGFPEwnz09j TLU985pOm1CICGGfooIyhCaV0uclGfQd2xBHb2+dwRClK6R2eI5wU8tukvSlwYrjQokNZSXlh82f UfDTN9l8se+5TOre9xWPsxUuZ0q9vrRfIxCB2vAI/7cXWsHH5xDuZ+IRkJMbAAAA//8DAFBLAQIt ABQABgAIAAAAIQDw94q7/QAAAOIBAAATAAAAAAAAAAAAAAAAAAAAAABbQ29udGVudF9UeXBlc10u eG1sUEsBAi0AFAAGAAgAAAAhADHdX2HSAAAAjwEAAAsAAAAAAAAAAAAAAAAALgEAAF9yZWxzLy5y ZWxzUEsBAi0AFAAGAAgAAAAhADMvBZ5BAAAAOQAAABAAAAAAAAAAAAAAAAAAKQIAAGRycy9zaGFw ZXhtbC54bWxQSwECLQAUAAYACAAAACEAcqOjvMYAAADcAAAADwAAAAAAAAAAAAAAAACYAgAAZHJz L2Rvd25yZXYueG1sUEsFBgAAAAAEAAQA9QAAAIsDAAAAAA== " path="m11988,150217nsc2125,129094,-1984,100228,906,72357,6683,16644,37458,-14938,64654,6940,82513,21307,93923,55431,93337,92725l46679,90000,11988,150217xem11988,150217nfc2125,129094,-1984,100228,906,72357,6683,16644,37458,-14938,64654,6940,82513,21307,93923,55431,93337,92725e" filled="f">
                  <v:path arrowok="t" o:connecttype="custom" o:connectlocs="11988,150217;906,72357;64654,6940;93337,92725" o:connectangles="0,0,0,0"/>
                </v:shape>
              </v:group>
              <v:group id="Group 460" o:spid="_x0000_s1806" style="position:absolute;left:8510;top:1334;width:1800;height:8975;flip:x" coordorigin="8510,1334" coordsize="1799,8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NMuQMAAAADcAAAADwAAAGRycy9kb3ducmV2LnhtbERPz2vCMBS+D/Y/hDfY baZKEemaighKGbtYt+Hx0TzbYPNSmli7/94cBI8f3+98PdlOjDR441jBfJaAIK6dNtwo+DnuPlYg fEDW2DkmBf/kYV28vuSYaXfjA41VaEQMYZ+hgjaEPpPS1y1Z9DPXE0fu7AaLIcKhkXrAWwy3nVwk yVJaNBwbWuxp21J9qa5Wwe/GpJT+nb6+k5qo1PK0r0yq1PvbtPkEEWgKT/HDXWoF6TLOj2fiEZDF HQ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Do0y5AwAAAANwAAAAPAAAA AAAAAAAAAAAAAKoCAABkcnMvZG93bnJldi54bWxQSwUGAAAAAAQABAD6AAAAlwMAAAAA ">
                <v:shape id="Arc 461" o:spid="_x0000_s1807" style="position:absolute;left:8943;top:901;width:933;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FFkMQA AADcAAAADwAAAGRycy9kb3ducmV2LnhtbESPS2vCQBSF94L/YbhCN6ITpWiTOkoJFLpR8AHdXjLX TGjmTshMk9hf7xQEl4fz+Dib3WBr0VHrK8cKFvMEBHHhdMWlgsv5c/YGwgdkjbVjUnAjD7vteLTB TLuej9SdQiniCPsMFZgQmkxKXxiy6OeuIY7e1bUWQ5RtKXWLfRy3tVwmyUparDgSDDaUGyp+Tr82 cg8+nfaUrvc5FkuTuttf950r9TIZPt5BBBrCM/xof2kFr6sF/J+JR0Bu7wAAAP//AwBQSwECLQAU AAYACAAAACEA8PeKu/0AAADiAQAAEwAAAAAAAAAAAAAAAAAAAAAAW0NvbnRlbnRfVHlwZXNdLnht bFBLAQItABQABgAIAAAAIQAx3V9h0gAAAI8BAAALAAAAAAAAAAAAAAAAAC4BAABfcmVscy8ucmVs c1BLAQItABQABgAIAAAAIQAzLwWeQQAAADkAAAAQAAAAAAAAAAAAAAAAACkCAABkcnMvc2hhcGV4 bWwueG1sUEsBAi0AFAAGAAgAAAAhAImhRZDEAAAA3AAAAA8AAAAAAAAAAAAAAAAAmAIAAGRycy9k b3ducmV2LnhtbFBLBQYAAAAABAAEAPUAAACJAwAAAAA= " path="m1,90616nsc-136,52188,12398,17831,31203,5090,58188,-13194,87278,19189,92557,73389v2714,27867,-1542,56570,-11485,77461l46679,89999,1,90616xem1,90616nfc-136,52188,12398,17831,31203,5090,58188,-13194,87278,19189,92557,73389v2714,27867,-1542,56570,-11485,77461e" filled="f">
                  <v:path arrowok="t" o:connecttype="custom" o:connectlocs="1,90616;31203,5090;92557,73389;81072,150850" o:connectangles="0,0,0,0"/>
                </v:shape>
                <v:shape id="Arc 462" o:spid="_x0000_s1808" style="position:absolute;left:8943;top:4933;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Pb58QA AADcAAAADwAAAGRycy9kb3ducmV2LnhtbESPX2vCMBTF3wd+h3AFX4amK8PZahQpCL5sMCf4emmu TbG5KU3WVj/9Mhjs8XD+/Dib3Wgb0VPna8cKXhYJCOLS6ZorBeevw3wFwgdkjY1jUnAnD7vt5GmD uXYDf1J/CpWII+xzVGBCaHMpfWnIol+4ljh6V9dZDFF2ldQdDnHcNjJNkqW0WHMkGGypMFTeTt82 cj989jxQ9vZeYJmazN0f/aVQajYd92sQgcbwH/5rH7WC12UKv2fiEZDbHwAAAP//AwBQSwECLQAU AAYACAAAACEA8PeKu/0AAADiAQAAEwAAAAAAAAAAAAAAAAAAAAAAW0NvbnRlbnRfVHlwZXNdLnht bFBLAQItABQABgAIAAAAIQAx3V9h0gAAAI8BAAALAAAAAAAAAAAAAAAAAC4BAABfcmVscy8ucmVs c1BLAQItABQABgAIAAAAIQAzLwWeQQAAADkAAAAQAAAAAAAAAAAAAAAAACkCAABkcnMvc2hhcGV4 bWwueG1sUEsBAi0AFAAGAAgAAAAhAHlz2+f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63" o:spid="_x0000_s1809" style="position:absolute;left:8943;top:5601;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9+fMQA AADcAAAADwAAAGRycy9kb3ducmV2LnhtbESPS2vCQBSF94X+h+EWuik60RY1qaNIoNCNBR/g9pK5 ZkIzd0JmmsT+ekcQXB7O4+Ms14OtRUetrxwrmIwTEMSF0xWXCo6Hr9EChA/IGmvHpOBCHtar56cl Ztr1vKNuH0oRR9hnqMCE0GRS+sKQRT92DXH0zq61GKJsS6lb7OO4reU0SWbSYsWRYLCh3FDxu/+z kfvj07ee0vk2x2JqUnf57065Uq8vw+YTRKAhPML39rdW8DF7h9uZeATk6goAAP//AwBQSwECLQAU AAYACAAAACEA8PeKu/0AAADiAQAAEwAAAAAAAAAAAAAAAAAAAAAAW0NvbnRlbnRfVHlwZXNdLnht bFBLAQItABQABgAIAAAAIQAx3V9h0gAAAI8BAAALAAAAAAAAAAAAAAAAAC4BAABfcmVscy8ucmVs c1BLAQItABQABgAIAAAAIQAzLwWeQQAAADkAAAAQAAAAAAAAAAAAAAAAACkCAABkcnMvc2hhcGV4 bWwueG1sUEsBAi0AFAAGAAgAAAAhABY/fnz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64" o:spid="_x0000_s1810" style="position:absolute;left:8943;top:6269;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bmCMMA AADcAAAADwAAAGRycy9kb3ducmV2LnhtbESPX2vCMBTF3wd+h3AFX4amiqitRpHCwJcNpoKvl+ba FJub0mRt3adfBoM9Hs6fH2d3GGwtOmp95VjBfJaAIC6crrhUcL28TTcgfEDWWDsmBU/ycNiPXnaY adfzJ3XnUIo4wj5DBSaEJpPSF4Ys+plriKN3d63FEGVbSt1iH8dtLRdJspIWK44Egw3lhorH+ctG 7odPX3tK1+85FguTuud3d8uVmoyH4xZEoCH8h//aJ61guVrC75l4BOT+BwAA//8DAFBLAQItABQA BgAIAAAAIQDw94q7/QAAAOIBAAATAAAAAAAAAAAAAAAAAAAAAABbQ29udGVudF9UeXBlc10ueG1s UEsBAi0AFAAGAAgAAAAhADHdX2HSAAAAjwEAAAsAAAAAAAAAAAAAAAAALgEAAF9yZWxzLy5yZWxz UEsBAi0AFAAGAAgAAAAhADMvBZ5BAAAAOQAAABAAAAAAAAAAAAAAAAAAKQIAAGRycy9zaGFwZXht bC54bWxQSwECLQAUAAYACAAAACEAmdbmCMMAAADcAAAADwAAAAAAAAAAAAAAAACYAgAAZHJzL2Rv d25yZXYueG1sUEsFBgAAAAAEAAQA9QAAAIgDA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65" o:spid="_x0000_s1811" style="position:absolute;left:8943;top:6937;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ppDk8QA AADcAAAADwAAAGRycy9kb3ducmV2LnhtbESPS2vCQBSF94X+h+EWuik6UVo1qaNIoNCNBR/g9pK5 ZkIzd0JmmsT+ekcQXB7O4+Ms14OtRUetrxwrmIwTEMSF0xWXCo6Hr9EChA/IGmvHpOBCHtar56cl Ztr1vKNuH0oRR9hnqMCE0GRS+sKQRT92DXH0zq61GKJsS6lb7OO4reU0SWbSYsWRYLCh3FDxu/+z kfvj07ee0vk2x2JqUnf57065Uq8vw+YTRKAhPML39rdW8D77gNuZeATk6goAAP//AwBQSwECLQAU AAYACAAAACEA8PeKu/0AAADiAQAAEwAAAAAAAAAAAAAAAAAAAAAAW0NvbnRlbnRfVHlwZXNdLnht bFBLAQItABQABgAIAAAAIQAx3V9h0gAAAI8BAAALAAAAAAAAAAAAAAAAAC4BAABfcmVscy8ucmVs c1BLAQItABQABgAIAAAAIQAzLwWeQQAAADkAAAAQAAAAAAAAAAAAAAAAACkCAABkcnMvc2hhcGV4 bWwueG1sUEsBAi0AFAAGAAgAAAAhAPaaQ5P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66" o:spid="_x0000_s1812" style="position:absolute;left:8943;top:7605;width:933;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jd5MQA AADcAAAADwAAAGRycy9kb3ducmV2LnhtbESPX2vCMBTF3wd+h3AFX4amk1FtNYoUhL1sMBV8vTTX ptjclCZr6z79Mhjs8XD+/Djb/Wgb0VPna8cKXhYJCOLS6ZorBZfzcb4G4QOyxsYxKXiQh/1u8rTF XLuBP6k/hUrEEfY5KjAhtLmUvjRk0S9cSxy9m+sshii7SuoOhzhuG7lMklRarDkSDLZUGCrvpy8b uR8+ex4oW70XWC5N5h7f/bVQajYdDxsQgcbwH/5rv2kFr2kKv2fiEZC7HwAAAP//AwBQSwECLQAU AAYACAAAACEA8PeKu/0AAADiAQAAEwAAAAAAAAAAAAAAAAAAAAAAW0NvbnRlbnRfVHlwZXNdLnht bFBLAQItABQABgAIAAAAIQAx3V9h0gAAAI8BAAALAAAAAAAAAAAAAAAAAC4BAABfcmVscy8ucmVs c1BLAQItABQABgAIAAAAIQAzLwWeQQAAADkAAAAQAAAAAAAAAAAAAAAAACkCAABkcnMvc2hhcGV4 bWwueG1sUEsBAi0AFAAGAAgAAAAhAAZI3eT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67" o:spid="_x0000_s1813" style="position:absolute;left:8943;top:8273;width:933;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R4f8MA AADcAAAADwAAAGRycy9kb3ducmV2LnhtbESPX2vCMBTF3wd+h3AFX4amk6G2GkUKgi8bTAVfL821 KTY3pcna6qdfBoM9Hs6fH2ezG2wtOmp95VjB2ywBQVw4XXGp4HI+TFcgfEDWWDsmBQ/ysNuOXjaY adfzF3WnUIo4wj5DBSaEJpPSF4Ys+plriKN3c63FEGVbSt1iH8dtLedJspAWK44Egw3lhor76dtG 7qdPX3tKlx85FnOTusezu+ZKTcbDfg0i0BD+w3/to1bwvljC75l4BOT2BwAA//8DAFBLAQItABQA BgAIAAAAIQDw94q7/QAAAOIBAAATAAAAAAAAAAAAAAAAAAAAAABbQ29udGVudF9UeXBlc10ueG1s UEsBAi0AFAAGAAgAAAAhADHdX2HSAAAAjwEAAAsAAAAAAAAAAAAAAAAALgEAAF9yZWxzLy5yZWxz UEsBAi0AFAAGAAgAAAAhADMvBZ5BAAAAOQAAABAAAAAAAAAAAAAAAAAAKQIAAGRycy9zaGFwZXht bC54bWxQSwECLQAUAAYACAAAACEAaQR4f8MAAADcAAAADwAAAAAAAAAAAAAAAACYAgAAZHJzL2Rv d25yZXYueG1sUEsFBgAAAAAEAAQA9QAAAIgDA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68" o:spid="_x0000_s1814" style="position:absolute;left:8943;top:8943;width:933;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vsDcIA AADcAAAADwAAAGRycy9kb3ducmV2LnhtbERPTUvDQBC9C/0PyxS8iN1YpJq02yKBgheFtoLXITtm Q7OzIbtNUn+9cxB6fLzvzW7yrRqoj01gA0+LDBRxFWzDtYGv0/7xFVRMyBbbwGTgShF229ndBgsb Rj7QcEy1khCOBRpwKXWF1rFy5DEuQkcs3E/oPSaBfa1tj6OE+1Yvs2ylPTYsDQ47Kh1V5+PFS+9n zB9Gyl8+SqyWLg/X3+G7NOZ+Pr2tQSWa0k387363Bp5XslbOyBHQ2z8AAAD//wMAUEsBAi0AFAAG AAgAAAAhAPD3irv9AAAA4gEAABMAAAAAAAAAAAAAAAAAAAAAAFtDb250ZW50X1R5cGVzXS54bWxQ SwECLQAUAAYACAAAACEAMd1fYdIAAACPAQAACwAAAAAAAAAAAAAAAAAuAQAAX3JlbHMvLnJlbHNQ SwECLQAUAAYACAAAACEAMy8FnkEAAAA5AAAAEAAAAAAAAAAAAAAAAAApAgAAZHJzL3NoYXBleG1s LnhtbFBLAQItABQABgAIAAAAIQAYm+wNwgAAANwAAAAPAAAAAAAAAAAAAAAAAJgCAABkcnMvZG93 bnJldi54bWxQSwUGAAAAAAQABAD1AAAAhwMAAAAA " path="m11988,150215nsc2124,129092,-1984,100226,906,72355,6683,16643,37458,-14939,64654,6938,82514,21305,93923,55429,93337,92723l46679,89999,11988,150215xem11988,150215nfc2124,129092,-1984,100226,906,72355,6683,16643,37458,-14939,64654,6938,82514,21305,93923,55429,93337,92723e" filled="f">
                  <v:path arrowok="t" o:connecttype="custom" o:connectlocs="11988,150215;906,72355;64654,6938;93337,92723" o:connectangles="0,0,0,0"/>
                </v:shape>
                <v:shape id="Arc 469" o:spid="_x0000_s1815" style="position:absolute;left:8943;top:4263;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9dJlsMA AADcAAAADwAAAGRycy9kb3ducmV2LnhtbESPX2vCMBTF3wd+h3AFX4amynC2GkUKwl4mzAm+Xppr U2xuShPbuk+/DIQ9Hs6fH2ezG2wtOmp95VjBfJaAIC6crrhUcP4+TFcgfEDWWDsmBQ/ysNuOXjaY adfzF3WnUIo4wj5DBSaEJpPSF4Ys+plriKN3da3FEGVbSt1iH8dtLRdJspQWK44Egw3lhorb6W4j 9+jT157S988ci4VJ3eOnu+RKTcbDfg0i0BD+w8/2h1bwtkzh70w8AnL7CwAA//8DAFBLAQItABQA BgAIAAAAIQDw94q7/QAAAOIBAAATAAAAAAAAAAAAAAAAAAAAAABbQ29udGVudF9UeXBlc10ueG1s UEsBAi0AFAAGAAgAAAAhADHdX2HSAAAAjwEAAAsAAAAAAAAAAAAAAAAALgEAAF9yZWxzLy5yZWxz UEsBAi0AFAAGAAgAAAAhADMvBZ5BAAAAOQAAABAAAAAAAAAAAAAAAAAAKQIAAGRycy9zaGFwZXht bC54bWxQSwECLQAUAAYACAAAACEAd9dJlsMAAADcAAAADwAAAAAAAAAAAAAAAACYAgAAZHJzL2Rv d25yZXYueG1sUEsFBgAAAAAEAAQA9QAAAIgDA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70" o:spid="_x0000_s1816" style="position:absolute;left:8943;top:3595;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R21sIA AADcAAAADwAAAGRycy9kb3ducmV2LnhtbERPTUvDQBC9C/6HZQq9iN1YxJrYbZFAwUsLtoLXITtm Q7OzIbsmqb++cxB6fLzv9XbyrRqoj01gA0+LDBRxFWzDtYGv0+7xFVRMyBbbwGTgQhG2m/u7NRY2 jPxJwzHVSkI4FmjApdQVWsfKkce4CB2xcD+h95gE9rW2PY4S7lu9zLIX7bFhaXDYUemoOh9/vfQe Yv4wUr7al1gtXR4uf8N3acx8Nr2/gUo0pZv43/1hDTyvZL6ckSOgN1cAAAD//wMAUEsBAi0AFAAG AAgAAAAhAPD3irv9AAAA4gEAABMAAAAAAAAAAAAAAAAAAAAAAFtDb250ZW50X1R5cGVzXS54bWxQ SwECLQAUAAYACAAAACEAMd1fYdIAAACPAQAACwAAAAAAAAAAAAAAAAAuAQAAX3JlbHMvLnJlbHNQ SwECLQAUAAYACAAAACEAMy8FnkEAAAA5AAAAEAAAAAAAAAAAAAAAAAApAgAAZHJzL3NoYXBleG1s LnhtbFBLAQItABQABgAIAAAAIQBjNHbWwgAAANwAAAAPAAAAAAAAAAAAAAAAAJgCAABkcnMvZG93 bnJldi54bWxQSwUGAAAAAAQABAD1AAAAhwM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71" o:spid="_x0000_s1817" style="position:absolute;left:8943;top:2898;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jTTcMA AADcAAAADwAAAGRycy9kb3ducmV2LnhtbESPX2vCMBTF3wd+h3AFX4amypi2GkUKA182mAq+Xppr U2xuSpO11U9vBoM9Hs6fH2ezG2wtOmp95VjBfJaAIC6crrhUcD59TFcgfEDWWDsmBXfysNuOXjaY adfzN3XHUIo4wj5DBSaEJpPSF4Ys+plriKN3da3FEGVbSt1iH8dtLRdJ8i4tVhwJBhvKDRW344+N 3C+fvvaULj9zLBYmdfdHd8mVmoyH/RpEoCH8h//aB63gbTmH3zPxCMjtEwAA//8DAFBLAQItABQA BgAIAAAAIQDw94q7/QAAAOIBAAATAAAAAAAAAAAAAAAAAAAAAABbQ29udGVudF9UeXBlc10ueG1s UEsBAi0AFAAGAAgAAAAhADHdX2HSAAAAjwEAAAsAAAAAAAAAAAAAAAAALgEAAF9yZWxzLy5yZWxz UEsBAi0AFAAGAAgAAAAhADMvBZ5BAAAAOQAAABAAAAAAAAAAAAAAAAAAKQIAAGRycy9zaGFwZXht bC54bWxQSwECLQAUAAYACAAAACEADHjTTcMAAADcAAAADwAAAAAAAAAAAAAAAACYAgAAZHJzL2Rv d25yZXYueG1sUEsFBgAAAAAEAAQA9QAAAIgDA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72" o:spid="_x0000_s1818" style="position:absolute;left:8943;top:2266;width:933;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NOsQA AADcAAAADwAAAGRycy9kb3ducmV2LnhtbESPX2vCMBTF3wd+h3AFX4amljFtNYoUBF82mBv4emmu TbG5KU1s6z79Mhjs8XD+/Djb/Wgb0VPna8cKlosEBHHpdM2Vgq/P43wNwgdkjY1jUvAgD/vd5GmL uXYDf1B/DpWII+xzVGBCaHMpfWnIol+4ljh6V9dZDFF2ldQdDnHcNjJNkldpseZIMNhSYai8ne82 ct999jxQtnorsExN5h7f/aVQajYdDxsQgcbwH/5rn7SCl1UKv2fiEZC7HwAAAP//AwBQSwECLQAU AAYACAAAACEA8PeKu/0AAADiAQAAEwAAAAAAAAAAAAAAAAAAAAAAW0NvbnRlbnRfVHlwZXNdLnht bFBLAQItABQABgAIAAAAIQAx3V9h0gAAAI8BAAALAAAAAAAAAAAAAAAAAC4BAABfcmVscy8ucmVs c1BLAQItABQABgAIAAAAIQAzLwWeQQAAADkAAAAQAAAAAAAAAAAAAAAAACkCAABkcnMvc2hhcGV4 bWwueG1sUEsBAi0AFAAGAAgAAAAhAPyqTTr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73" o:spid="_x0000_s1819" style="position:absolute;left:8943;top:1583;width:934;height:1800;rotation:90;visibility:visible;mso-wrap-style:square;v-text-anchor:middle" coordsize="93357,179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oocQA AADcAAAADwAAAGRycy9kb3ducmV2LnhtbESPS2vCQBSF9wX/w3CFbqROfFBN6iglUHBjQVtwe8nc ZoKZOyEzTaK/3hEKXR7O4+NsdoOtRUetrxwrmE0TEMSF0xWXCr6/Pl7WIHxA1lg7JgVX8rDbjp42 mGnX85G6UyhFHGGfoQITQpNJ6QtDFv3UNcTR+3GtxRBlW0rdYh/HbS3nSfIqLVYcCQYbyg0Vl9Ov jdxPn056SleHHIu5Sd311p1zpZ7Hw/sbiEBD+A//tfdawXK1gMeZeATk9g4AAP//AwBQSwECLQAU AAYACAAAACEA8PeKu/0AAADiAQAAEwAAAAAAAAAAAAAAAAAAAAAAW0NvbnRlbnRfVHlwZXNdLnht bFBLAQItABQABgAIAAAAIQAx3V9h0gAAAI8BAAALAAAAAAAAAAAAAAAAAC4BAABfcmVscy8ucmVs c1BLAQItABQABgAIAAAAIQAzLwWeQQAAADkAAAAQAAAAAAAAAAAAAAAAACkCAABkcnMvc2hhcGV4 bWwueG1sUEsBAi0AFAAGAAgAAAAhAJPm6KHEAAAA3AAAAA8AAAAAAAAAAAAAAAAAmAIAAGRycy9k b3ducmV2LnhtbFBLBQYAAAAABAAEAPUAAACJAwAAAAA= "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group>
              <v:line id="Straight Connector 474" o:spid="_x0000_s1820" style="position:absolute;visibility:visible" from="1057,2906" to="5771,2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NwncUAAADcAAAADwAAAGRycy9kb3ducmV2LnhtbESP3WoCMRSE7wXfIRyhdzVrkaqrUcS2 UOmF+PMAx81xs7o5WZJUt336Rih4OczMN8xs0dpaXMmHyrGCQT8DQVw4XXGp4LD/eB6DCBFZY+2Y FPxQgMW825lhrt2Nt3TdxVIkCIccFZgYm1zKUBiyGPquIU7eyXmLMUlfSu3xluC2li9Z9iotVpwW DDa0MlRcdt9Wwdofvy6D39LII6/9e715mwR7Vuqp1y6nICK18RH+b39qBcPREO5n0hG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pNwncUAAADcAAAADwAAAAAAAAAA AAAAAAChAgAAZHJzL2Rvd25yZXYueG1sUEsFBgAAAAAEAAQA+QAAAJMDAAAAAA== " strokeweight="1pt"/>
              <v:line id="Straight Connector 475" o:spid="_x0000_s1821" style="position:absolute;visibility:visible" from="1057,8495" to="5771,8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VBsUAAADcAAAADwAAAGRycy9kb3ducmV2LnhtbESP3WoCMRSE74W+QzgF72rWotVujVK0 QsUL8ecBjpvTzdbNyZKkuvXpTaHg5TAz3zCTWWtrcSYfKscK+r0MBHHhdMWlgsN++TQGESKyxtox KfilALPpQ2eCuXYX3tJ5F0uRIBxyVGBibHIpQ2HIYui5hjh5X85bjEn6UmqPlwS3tXzOshdpseK0 YLChuaHitPuxClb+uD71r6WRR175j3qzeA32W6nuY/v+BiJSG+/h//anVjAYDeHvTDoCcno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d/VBsUAAADcAAAADwAAAAAAAAAA AAAAAAChAgAAZHJzL2Rvd25yZXYueG1sUEsFBgAAAAAEAAQA+QAAAJMDAAAAAA== " strokeweight="1pt"/>
              <v:line id="Straight Connector 476" o:spid="_x0000_s1822" style="position:absolute;visibility:visible" from="1118,2906" to="1118,84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1LccUAAADcAAAADwAAAGRycy9kb3ducmV2LnhtbESP0WoCMRRE3wX/IVyhb5q1FNtujSK2 hYoP0m0/4Lq5blY3N0uS6urXm4Lg4zAzZ5jpvLONOJIPtWMF41EGgrh0uuZKwe/P5/AFRIjIGhvH pOBMAeazfm+KuXYn/qZjESuRIBxyVGBibHMpQ2nIYhi5ljh5O+ctxiR9JbXHU4LbRj5m2URarDkt GGxpaag8FH9Wwcpv14fxpTJyyyv/0WzeX4PdK/Uw6BZvICJ18R6+tb+0gqfnCfyfSUdAz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Q1LccUAAADcAAAADwAAAAAAAAAA AAAAAAChAgAAZHJzL2Rvd25yZXYueG1sUEsFBgAAAAAEAAQA+QAAAJMDAAAAAA== " strokeweight="1pt"/>
              <v:oval id="Oval 477" o:spid="_x0000_s1823" style="position:absolute;top:4647;width:2209;height:2209;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0g8QA AADcAAAADwAAAGRycy9kb3ducmV2LnhtbESP0YrCMBRE3wX/IVzBl0VTdddKNYoIguDDsuoHXJtr U21uShO1/v1mYcHHYWbOMItVayvxoMaXjhWMhgkI4tzpkgsFp+N2MAPhA7LGyjEpeJGH1bLbWWCm 3ZN/6HEIhYgQ9hkqMCHUmZQ+N2TRD11NHL2LayyGKJtC6gafEW4rOU6SqbRYclwwWNPGUH473K2C yf5WfuTH/Ww6Ts3Xuf6+X0drUqrfa9dzEIHa8A7/t3dawWeawt+ZeATk8hcAAP//AwBQSwECLQAU AAYACAAAACEA8PeKu/0AAADiAQAAEwAAAAAAAAAAAAAAAAAAAAAAW0NvbnRlbnRfVHlwZXNdLnht bFBLAQItABQABgAIAAAAIQAx3V9h0gAAAI8BAAALAAAAAAAAAAAAAAAAAC4BAABfcmVscy8ucmVs c1BLAQItABQABgAIAAAAIQAzLwWeQQAAADkAAAAQAAAAAAAAAAAAAAAAACkCAABkcnMvc2hhcGV4 bWwueG1sUEsBAi0AFAAGAAgAAAAhAMwftIPEAAAA3AAAAA8AAAAAAAAAAAAAAAAAmAIAAGRycy9k b3ducmV2LnhtbFBLBQYAAAAABAAEAPUAAACJAwAAAAA= " strokeweight="1pt"/>
              <v:line id="Straight Connector 478" o:spid="_x0000_s1824" style="position:absolute;visibility:visible" from="7562,1633" to="7562,10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fcIcQAAADcAAAADwAAAGRycy9kb3ducmV2LnhtbERPz2vCMBS+D/wfwht4m+nm6EZnFHEI usNQN9Djs3lrq81LSWJb/3tzGHj8+H5PZr2pRUvOV5YVPI8SEMS51RUXCn5/lk/vIHxA1lhbJgVX 8jCbDh4mmGnb8ZbaXShEDGGfoYIyhCaT0uclGfQj2xBH7s86gyFCV0jtsIvhppYvSZJKgxXHhhIb WpSUn3cXo+B7vEnb+fpr1e/X6TH/3B4Pp84pNXzs5x8gAvXhLv53r7SC17e4Np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59whxAAAANwAAAAPAAAAAAAAAAAA AAAAAKECAABkcnMvZG93bnJldi54bWxQSwUGAAAAAAQABAD5AAAAkgMAAAAA "/>
              <v:line id="Straight Connector 479" o:spid="_x0000_s1825" style="position:absolute;visibility:visible" from="8024,1633" to="8024,10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t5usgAAADcAAAADwAAAGRycy9kb3ducmV2LnhtbESPT0vDQBTE7wW/w/IEb+1GLbGN3Zai FFoPYv9Ae3zNPpNo9m3Y3Sbx23cFweMwM79hZove1KIl5yvLCu5HCQji3OqKCwWH/Wo4AeEDssba Min4IQ+L+c1ghpm2HW+p3YVCRAj7DBWUITSZlD4vyaAf2YY4ep/WGQxRukJqh12Em1o+JEkqDVYc F0ps6KWk/Ht3MQreHz/Sdrl5W/fHTXrOX7fn01fnlLq77ZfPIAL14T/8115rBeOnKfyeiUdA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qt5usgAAADcAAAADwAAAAAA AAAAAAAAAAChAgAAZHJzL2Rvd25yZXYueG1sUEsFBgAAAAAEAAQA+QAAAJYDAAAAAA== "/>
              <v:line id="Straight Connector 224" o:spid="_x0000_s1826" style="position:absolute;visibility:visible" from="7100,1633" to="7100,10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I7wccAAADcAAAADwAAAGRycy9kb3ducmV2LnhtbESPQWvCQBSE7wX/w/KE3urGtARJXUUs Be2hVFvQ4zP7mkSzb8PuNkn/fbcgeBxm5htmvhxMIzpyvrasYDpJQBAXVtdcKvj6fH2YgfABWWNj mRT8koflYnQ3x1zbnnfU7UMpIoR9jgqqENpcSl9UZNBPbEscvW/rDIYoXSm1wz7CTSPTJMmkwZrj QoUtrSsqLvsfo+D98SPrVtu3zXDYZqfiZXc6nnun1P14WD2DCDSEW/ja3mgFafoE/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5UjvBxwAAANwAAAAPAAAAAAAA AAAAAAAAAKECAABkcnMvZG93bnJldi54bWxQSwUGAAAAAAQABAD5AAAAlQMAAAAA "/>
              <v:line id="Straight Connector 225" o:spid="_x0000_s1827" style="position:absolute;visibility:visible" from="9410,1287" to="13982,1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qhjcQAAADcAAAADwAAAGRycy9kb3ducmV2LnhtbESPT2sCMRTE7wW/Q3hCbzXrYouuRpGC 0lOh/kGPj81zs7p5CZt03X77plDwOMzMb5jFqreN6KgNtWMF41EGgrh0uuZKwWG/eZmCCBFZY+OY FPxQgNVy8LTAQrs7f1G3i5VIEA4FKjAx+kLKUBqyGEbOEyfv4lqLMcm2krrFe4LbRuZZ9iYt1pwW DHp6N1Tedt9WQXY6zj633kyw8xvt9uMz99ezUs/Dfj0HEamPj/B/+0MryPNX+DuTjoB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02qGNxAAAANwAAAAPAAAAAAAAAAAA AAAAAKECAABkcnMvZG93bnJldi54bWxQSwUGAAAAAAQABAD5AAAAkgMAAAAA " strokeweight="1pt">
                <v:stroke endarrow="oval" endarrowwidth="narrow" endarrowlength="short"/>
              </v:line>
              <v:line id="Straight Connector 236" o:spid="_x0000_s1828" style="position:absolute;visibility:visible" from="9410,10309" to="15358,10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5bfMMAAADcAAAADwAAAGRycy9kb3ducmV2LnhtbESPQWsCMRSE74X+h/AK3mriFkRWo0hR KPXkWlh6e2yem8XNy3aT6vrvjSB4HGbmG2axGlwrztSHxrOGyViBIK68abjW8HPYvs9AhIhssPVM Gq4UYLV8fVlgbvyF93QuYi0ShEOOGmyMXS5lqCw5DGPfESfv6HuHMcm+lqbHS4K7VmZKTaXDhtOC xY4+LVWn4t9pkOVm31DG4bcov9XuT10nFgutR2/Deg4i0hCf4Uf7y2jIPqZwP5OOgFz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guW3zDAAAA3AAAAA8AAAAAAAAAAAAA AAAAoQIAAGRycy9kb3ducmV2LnhtbFBLBQYAAAAABAAEAPkAAACRAwAAAAA= " strokeweight="1pt">
                <v:stroke endarrowwidth="narrow" endarrowlength="short"/>
                <o:lock v:ext="edit" shapetype="f"/>
              </v:line>
              <v:line id="Straight Connector 35" o:spid="_x0000_s1829" style="position:absolute;flip:y;visibility:visible" from="15268,4220" to="15268,10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fEssQAAADbAAAADwAAAGRycy9kb3ducmV2LnhtbESPS2/CMBCE70j9D9ZW6g2ctjxCwCDU qhXixuPAcRUvSUS8DrZLwr+vkZA4jmbmG8182ZlaXMn5yrKC90ECgji3uuJCwWH/009B+ICssbZM Cm7kYbl46c0x07blLV13oRARwj5DBWUITSalz0sy6Ae2IY7eyTqDIUpXSO2wjXBTy48kGUuDFceF Ehv6Kik/7/6Mgna0cd+/cnic5uMT4+SSdnqaKvX22q1mIAJ14Rl+tNdawecI7l/iD5CL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V8SyxAAAANsAAAAPAAAAAAAAAAAA AAAAAKECAABkcnMvZG93bnJldi54bWxQSwUGAAAAAAQABAD5AAAAkgMAAAAA " strokeweight="1pt">
                <v:stroke endarrow="oval" endarrowwidth="narrow" endarrowlength="short"/>
              </v:line>
              <v:line id="Straight Connector 36" o:spid="_x0000_s1830" style="position:absolute;flip:x y;visibility:visible" from="13194,1633" to="15268,4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35id8MAAADbAAAADwAAAGRycy9kb3ducmV2LnhtbESPT2sCMRTE7wW/Q3iCl6JZLSyyGkVE xUMv9c/9sXlmFzcvaxJ17advCoUeh5n5DTNfdrYRD/KhdqxgPMpAEJdO12wUnI7b4RREiMgaG8ek 4EUBlove2xwL7Z78RY9DNCJBOBSooIqxLaQMZUUWw8i1xMm7OG8xJumN1B6fCW4bOcmyXFqsOS1U 2NK6ovJ6uFsFxw3d3v1qfbmy+bzl+Xln4vdEqUG/W81AROrif/ivvdcKPnL4/ZJ+gFz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N+YnfDAAAA2wAAAA8AAAAAAAAAAAAA AAAAoQIAAGRycy9kb3ducmV2LnhtbFBLBQYAAAAABAAEAPkAAACRAwAAAAA= " strokeweight="1pt">
                <o:lock v:ext="edit" shapetype="f"/>
              </v:line>
              <v:line id="Straight Connector 37" o:spid="_x0000_s1831" style="position:absolute;visibility:visible" from="9865,3454" to="12432,34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HZrsMAAADbAAAADwAAAGRycy9kb3ducmV2LnhtbESPQWsCMRSE70L/Q3iF3jRrLbauRimC 4qmg26LHx+a52XbzEjbpuv33jSB4HGbmG2ax6m0jOmpD7VjBeJSBIC6drrlS8Flshm8gQkTW2Dgm BX8UYLV8GCww1+7Ce+oOsRIJwiFHBSZGn0sZSkMWw8h54uSdXWsxJtlWUrd4SXDbyOcsm0qLNacF g57Whsqfw69VkB2/Zh9bb16w8xvtivGJ+++TUk+P/fscRKQ+3sO39k4rmLzC9Uv6AXL5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7x2a7DAAAA2wAAAA8AAAAAAAAAAAAA AAAAoQIAAGRycy9kb3ducmV2LnhtbFBLBQYAAAAABAAEAPkAAACRAwAAAAA= " strokeweight="1pt">
                <v:stroke endarrow="oval" endarrowwidth="narrow" endarrowlength="short"/>
                <o:lock v:ext="edit" shapetype="f"/>
              </v:line>
              <v:line id="Straight Connector 38" o:spid="_x0000_s1832" style="position:absolute;visibility:visible" from="10018,5453" to="12585,54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25N3MAAAADbAAAADwAAAGRycy9kb3ducmV2LnhtbERPW2vCMBR+F/wP4Qh701QnY6tNRQTH ngZexnw8NMemW3MSmli7f28ehD1+fPdiPdhW9NSFxrGC+SwDQVw53XCt4HTcTV9BhIissXVMCv4o wLocjwrMtbvxnvpDrEUK4ZCjAhOjz6UMlSGLYeY8ceIurrMYE+xqqTu8pXDbykWWvUiLDacGg562 hqrfw9UqyL6/3j7fvVli73faHednHn7OSj1Nhs0KRKQh/osf7g+t4DmNTV/SD5DlH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9uTdzAAAAA2wAAAA8AAAAAAAAAAAAAAAAA oQIAAGRycy9kb3ducmV2LnhtbFBLBQYAAAAABAAEAPkAAACOAwAAAAA= " strokeweight="1pt">
                <v:stroke endarrow="oval" endarrowwidth="narrow" endarrowlength="short"/>
                <o:lock v:ext="edit" shapetype="f"/>
              </v:line>
              <v:line id="Straight Connector 39" o:spid="_x0000_s1833" style="position:absolute;visibility:visible" from="9971,7526" to="12537,75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LoR8MAAADbAAAADwAAAGRycy9kb3ducmV2LnhtbESPT2sCMRTE74LfITyhN83aiujWKCJY eir4p9TjY/O6Wd28hE26br+9EQSPw8z8hlmsOluLlppQOVYwHmUgiAunKy4VHA/b4QxEiMgaa8ek 4J8CrJb93gJz7a68o3YfS5EgHHJUYGL0uZShMGQxjJwnTt6vayzGJJtS6gavCW5r+ZplU2mx4rRg 0NPGUHHZ/1kF2c/3/OvDmwm2fqvdYXzi7nxS6mXQrd9BROriM/xof2oFb3O4f0k/QC5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Ai6EfDAAAA2wAAAA8AAAAAAAAAAAAA AAAAoQIAAGRycy9kb3ducmV2LnhtbFBLBQYAAAAABAAEAPkAAACRAwAAAAA= " strokeweight="1pt">
                <v:stroke endarrow="oval" endarrowwidth="narrow" endarrowlength="short"/>
                <o:lock v:ext="edit" shapetype="f"/>
              </v:line>
              <v:shape id="Picture 40" o:spid="_x0000_s1834" type="#_x0000_t75" style="position:absolute;left:5073;top:10204;width:1397;height:139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VPygzBAAAA2wAAAA8AAABkcnMvZG93bnJldi54bWxET89rwjAUvgv7H8Ib7KapQ4Z0xqIb20RP rR52fDavSbF5KU2m3X9vDoMdP77fq2J0nbjSEFrPCuazDARx7XXLRsHp+DFdgggRWWPnmRT8UoBi /TBZYa79jUu6VtGIFMIhRwU2xj6XMtSWHIaZ74kT1/jBYUxwMFIPeEvhrpPPWfYiHbacGiz29Gap vlQ/TsGl/JK73p3Naaub94Ox35/VfqHU0+O4eQURaYz/4j/3TitYpPXpS/oBcn0HAAD//wMAUEsB Ai0AFAAGAAgAAAAhAASrOV4AAQAA5gEAABMAAAAAAAAAAAAAAAAAAAAAAFtDb250ZW50X1R5cGVz XS54bWxQSwECLQAUAAYACAAAACEACMMYpNQAAACTAQAACwAAAAAAAAAAAAAAAAAxAQAAX3JlbHMv LnJlbHNQSwECLQAUAAYACAAAACEAMy8FnkEAAAA5AAAAEgAAAAAAAAAAAAAAAAAuAgAAZHJzL3Bp Y3R1cmV4bWwueG1sUEsBAi0AFAAGAAgAAAAhAIVPygzBAAAA2wAAAA8AAAAAAAAAAAAAAAAAnwIA AGRycy9kb3ducmV2LnhtbFBLBQYAAAAABAAEAPcAAACNAwAAAAA= ">
                <v:imagedata r:id="rId1632" o:title=""/>
              </v:shape>
              <v:shape id="Picture 41" o:spid="_x0000_s1835" type="#_x0000_t75" style="position:absolute;left:8535;top:10256;width:1397;height:139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DolKrBAAAA2wAAAA8AAABkcnMvZG93bnJldi54bWxEj8FqwzAQRO+F/IPYQG+NnDQJxbUcnIIh OSZt7ou1tU2tlZHk2P77KlDocZiZN0x2mEwn7uR8a1nBepWAIK6sbrlW8PVZvryB8AFZY2eZFMzk 4ZAvnjJMtR35QvdrqEWEsE9RQRNCn0rpq4YM+pXtiaP3bZ3BEKWrpXY4Rrjp5CZJ9tJgy3GhwZ4+ Gqp+roNRMJArX88Fy915nKvCFbfjqSyVel5OxTuIQFP4D/+1T1rBdg2PL/EHyPwXAAD//wMAUEsB Ai0AFAAGAAgAAAAhAASrOV4AAQAA5gEAABMAAAAAAAAAAAAAAAAAAAAAAFtDb250ZW50X1R5cGVz XS54bWxQSwECLQAUAAYACAAAACEACMMYpNQAAACTAQAACwAAAAAAAAAAAAAAAAAxAQAAX3JlbHMv LnJlbHNQSwECLQAUAAYACAAAACEAMy8FnkEAAAA5AAAAEgAAAAAAAAAAAAAAAAAuAgAAZHJzL3Bp Y3R1cmV4bWwueG1sUEsBAi0AFAAGAAgAAAAhALDolKrBAAAA2wAAAA8AAAAAAAAAAAAAAAAAnwIA AGRycy9kb3ducmV2LnhtbFBLBQYAAAAABAAEAPcAAACNAwAAAAA= ">
                <v:imagedata r:id="rId1633" o:title=""/>
              </v:shape>
              <v:shape id="Picture 61" o:spid="_x0000_s1836" type="#_x0000_t75" style="position:absolute;left:11309;top:2160;width:1143;height:1270;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SlLH/EAAAA2wAAAA8AAABkcnMvZG93bnJldi54bWxEj81qwkAUhfdC32G4he7MJBW0jZlIKUhd uGm00OUlc03SZO6kmWmMb98RBJeH8/Nxss1kOjHS4BrLCpIoBkFcWt1wpeB42M5fQDiPrLGzTAou 5GCTP8wyTLU98yeNha9EGGGXooLa+z6V0pU1GXSR7YmDd7KDQR/kUEk94DmMm04+x/FSGmw4EGrs 6b2msi3+TOB+79uy+Fp8SLq8rtrtz/ibLKRST4/T2xqEp8nfw7f2TitYJnD9En6AzP8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SlLH/EAAAA2wAAAA8AAAAAAAAAAAAAAAAA nwIAAGRycy9kb3ducmV2LnhtbFBLBQYAAAAABAAEAPcAAACQAwAAAAA= ">
                <v:imagedata r:id="rId1634" o:title=""/>
              </v:shape>
              <v:shape id="Picture 62" o:spid="_x0000_s1837" type="#_x0000_t75" style="position:absolute;left:12585;width:1397;height:1270;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rpJDHDAAAA2wAAAA8AAABkcnMvZG93bnJldi54bWxEj0FrwkAUhO8F/8PyhN7qRg9SYlYphULr JcSKXh/Z12ww+zZmN2b7712h0OMwM98wxS7aTtxo8K1jBctFBoK4drrlRsHx++PlFYQPyBo7x6Tg lzzstrOnAnPtJq7odgiNSBD2OSowIfS5lL42ZNEvXE+cvB83WAxJDo3UA04Jbju5yrK1tNhyWjDY 07uh+nIYrYIYrzSaLy2P1f500Wdf7cuyUup5Ht82IALF8B/+a39qBesVPL6kHyC3d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yukkMcMAAADbAAAADwAAAAAAAAAAAAAAAACf AgAAZHJzL2Rvd25yZXYueG1sUEsFBgAAAAAEAAQA9wAAAI8DAAAAAA== ">
                <v:imagedata r:id="rId1635" o:title=""/>
              </v:shape>
              <v:shape id="Picture 63" o:spid="_x0000_s1838" type="#_x0000_t75" style="position:absolute;left:488;top:5397;width:1270;height:1016;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wLvvjCAAAA2wAAAA8AAABkcnMvZG93bnJldi54bWxEj9FqwkAURN8F/2G5Qt90UwtBo6sUwda3 kugHXLPXbDR7N2S3Sfr33ULBx2FmzjDb/Wgb0VPna8cKXhcJCOLS6ZorBZfzcb4C4QOyxsYxKfgh D/vddLLFTLuBc+qLUIkIYZ+hAhNCm0npS0MW/cK1xNG7uc5iiLKrpO5wiHDbyGWSpNJizXHBYEsH Q+Wj+LYK1vevIlnn1efp+kEyHc55f7gZpV5m4/sGRKAxPMP/7ZNWkL7B35f4A+TuF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MC774wgAAANsAAAAPAAAAAAAAAAAAAAAAAJ8C AABkcnMvZG93bnJldi54bWxQSwUGAAAAAAQABAD3AAAAjgMAAAAA ">
                <v:imagedata r:id="rId1636" o:title=""/>
              </v:shape>
              <v:oval id="Oval 1184" o:spid="_x0000_s1839" style="position:absolute;left:14163;top:6756;width:2210;height:2210;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lZ/8QA AADdAAAADwAAAGRycy9kb3ducmV2LnhtbERP24rCMBB9X/Afwgi+LJrWXbVUo4ggLPiwePmAsRmb ajMpTdT695uFhX2bw7nOYtXZWjyo9ZVjBekoAUFcOF1xqeB03A4zED4ga6wdk4IXeVgte28LzLV7 8p4eh1CKGMI+RwUmhCaX0heGLPqRa4gjd3GtxRBhW0rd4jOG21qOk2QqLVYcGww2tDFU3A53q+Bj d6vei+Mum45nZnJuvu/XdE1KDfrdeg4iUBf+xX/uLx3np9kn/H4TT5DLHwAAAP//AwBQSwECLQAU AAYACAAAACEA8PeKu/0AAADiAQAAEwAAAAAAAAAAAAAAAAAAAAAAW0NvbnRlbnRfVHlwZXNdLnht bFBLAQItABQABgAIAAAAIQAx3V9h0gAAAI8BAAALAAAAAAAAAAAAAAAAAC4BAABfcmVscy8ucmVs c1BLAQItABQABgAIAAAAIQAzLwWeQQAAADkAAAAQAAAAAAAAAAAAAAAAACkCAABkcnMvc2hhcGV4 bWwueG1sUEsBAi0AFAAGAAgAAAAhAEC5Wf/EAAAA3QAAAA8AAAAAAAAAAAAAAAAAmAIAAGRycy9k b3ducmV2LnhtbFBLBQYAAAAABAAEAPUAAACJAwAAAAA= " strokeweight="1pt"/>
              <v:shape id="Picture 1185" o:spid="_x0000_s1840" type="#_x0000_t75" style="position:absolute;left:14569;top:7210;width:1397;height:1524;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9c6GjEAAAA3QAAAA8AAABkcnMvZG93bnJldi54bWxET0tqwzAQ3Rd6BzGF7BrZhXzsRjElpSGb Qur6AFNraptYIyMpiZPTR4VAd/N431kVo+nFiZzvLCtIpwkI4trqjhsF1ffH8xKED8gae8uk4EIe ivXjwwpzbc/8RacyNCKGsM9RQRvCkEvp65YM+qkdiCP3a53BEKFrpHZ4juGmly9JMpcGO44NLQ60 aak+lEej4Cdct4vDUX5u9PBuKzfudZbtlZo8jW+vIAKN4V98d+90nJ8uZ/D3TTxBrm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9c6GjEAAAA3QAAAA8AAAAAAAAAAAAAAAAA nwIAAGRycy9kb3ducmV2LnhtbFBLBQYAAAAABAAEAPcAAACQAwAAAAA= ">
                <v:imagedata r:id="rId1637" o:title=""/>
              </v:shape>
              <v:shape id="Picture 1186" o:spid="_x0000_s1841" type="#_x0000_t75" style="position:absolute;left:14687;top:1967;width:1524;height:139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eSnQfDAAAA3QAAAA8AAABkcnMvZG93bnJldi54bWxET01rwkAQvRf6H5Yp9FY3aUvQ6CpSKniw B1e9D9kxCWZnQ3aq6b/vFgre5vE+Z7EafaeuNMQ2sIF8koEiroJruTZwPGxepqCiIDvsApOBH4qw Wj4+LLB04cZ7ulqpVQrhWKKBRqQvtY5VQx7jJPTEiTuHwaMkONTaDXhL4b7Tr1lWaI8tp4YGe/po qLrYb29gu97NrHzm77vi9HWwb5s2l8Ia8/w0rueghEa5i//dW5fm59MC/r5JJ+jlL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F5KdB8MAAADdAAAADwAAAAAAAAAAAAAAAACf AgAAZHJzL2Rvd25yZXYueG1sUEsFBgAAAAAEAAQA9wAAAI8DAAAAAA== ">
                <v:imagedata r:id="rId1638" o:title=""/>
              </v:shape>
              <v:shape id="Picture 1187" o:spid="_x0000_s1842" type="#_x0000_t75" style="position:absolute;left:11367;top:5987;width:1143;height:1524;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4ck1rFAAAA3QAAAA8AAABkcnMvZG93bnJldi54bWxET01PwkAQvZP4HzZjwg22JUFIZSEqIcDF QPXibexOu43d2dpdoPrrXRMSbvPyPmex6m0jztT52rGCdJyAIC6crrlS8P62Gc1B+ICssXFMCn7I w2p5N1hgpt2Fj3TOQyViCPsMFZgQ2kxKXxiy6MeuJY5c6TqLIcKukrrDSwy3jZwkyYO0WHNsMNjS i6HiKz9ZBft8HdJvc6jK6efr83ZSfpzK371Sw/v+6RFEoD7cxFf3Tsf56XwG/9/EE+TyD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HJNaxQAAAN0AAAAPAAAAAAAAAAAAAAAA AJ8CAABkcnMvZG93bnJldi54bWxQSwUGAAAAAAQABAD3AAAAkQMAAAAA ">
                <v:imagedata r:id="rId1639" o:title=""/>
              </v:shape>
              <v:shape id="Picture 1188" o:spid="_x0000_s1843" type="#_x0000_t75" style="position:absolute;left:11240;top:3869;width:1270;height:1524;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W7n4TFAAAA3QAAAA8AAABkcnMvZG93bnJldi54bWxEj0FrwkAQhe+C/2EZoTfdpLRFUlcJYqhe Ck36A4bsmASzsyG7avrvOwfB2wzvzXvfbHaT69WNxtB5NpCuElDEtbcdNwZ+q2K5BhUissXeMxn4 owC77Xy2wcz6O//QrYyNkhAOGRpoYxwyrUPdksOw8gOxaGc/Ooyyjo22I94l3PX6NUk+tMOOpaHF gfYt1Zfy6gycr/lhX/FXrXOXnr6Lt969l4UxL4sp/wQVaYpP8+P6aAU/XQuufCMj6O0/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1u5+ExQAAAN0AAAAPAAAAAAAAAAAAAAAA AJ8CAABkcnMvZG93bnJldi54bWxQSwUGAAAAAAQABAD3AAAAkQMAAAAA ">
                <v:imagedata r:id="rId1640" o:title=""/>
              </v:shape>
            </v:group>
            <w10:wrap type="square"/>
            <w10:anchorlock/>
          </v:group>
        </w:pict>
      </w:r>
      <w:r w:rsidRPr="00554C5F">
        <w:rPr>
          <w:bCs/>
        </w:rPr>
        <w:t xml:space="preserve">Khảo sát thực nghiệm một máy biến áp có cuộn sơ cấp </w:t>
      </w:r>
      <w:r w:rsidRPr="00025957">
        <w:rPr>
          <w:position w:val="-4"/>
        </w:rPr>
        <w:object w:dxaOrig="240" w:dyaOrig="260" w14:anchorId="3B43E4C4">
          <v:shape id="_x0000_i1903" type="#_x0000_t75" style="width:11.9pt;height:13.15pt" o:ole="">
            <v:imagedata r:id="rId1641" o:title=""/>
          </v:shape>
          <o:OLEObject Type="Embed" ProgID="Equation.DSMT4" ShapeID="_x0000_i1903" DrawAspect="Content" ObjectID="_1653898256" r:id="rId2019"/>
        </w:object>
      </w:r>
      <w:r w:rsidRPr="00554C5F">
        <w:rPr>
          <w:bCs/>
        </w:rPr>
        <w:t xml:space="preserve"> và cuộn thứ cấp </w:t>
      </w:r>
      <w:r w:rsidRPr="00025957">
        <w:rPr>
          <w:position w:val="-4"/>
        </w:rPr>
        <w:object w:dxaOrig="240" w:dyaOrig="260" w14:anchorId="36ABFC69">
          <v:shape id="_x0000_i1904" type="#_x0000_t75" style="width:11.9pt;height:13.15pt" o:ole="">
            <v:imagedata r:id="rId1643" o:title=""/>
          </v:shape>
          <o:OLEObject Type="Embed" ProgID="Equation.DSMT4" ShapeID="_x0000_i1904" DrawAspect="Content" ObjectID="_1653898257" r:id="rId2020"/>
        </w:object>
      </w:r>
      <w:r w:rsidRPr="00554C5F">
        <w:rPr>
          <w:bCs/>
        </w:rPr>
        <w:t xml:space="preserve">. Cuộn </w:t>
      </w:r>
      <w:r w:rsidRPr="00025957">
        <w:rPr>
          <w:position w:val="-4"/>
        </w:rPr>
        <w:object w:dxaOrig="240" w:dyaOrig="260" w14:anchorId="7EFF0D60">
          <v:shape id="_x0000_i1905" type="#_x0000_t75" style="width:11.9pt;height:13.15pt" o:ole="">
            <v:imagedata r:id="rId1645" o:title=""/>
          </v:shape>
          <o:OLEObject Type="Embed" ProgID="Equation.DSMT4" ShapeID="_x0000_i1905" DrawAspect="Content" ObjectID="_1653898258" r:id="rId2021"/>
        </w:object>
      </w:r>
      <w:r w:rsidRPr="00554C5F">
        <w:rPr>
          <w:bCs/>
        </w:rPr>
        <w:t xml:space="preserve"> được nối với mạng điện xoay chiều có điện áp hiệu dụng không đổi. Cuộn </w:t>
      </w:r>
      <w:r w:rsidRPr="00025957">
        <w:rPr>
          <w:position w:val="-4"/>
        </w:rPr>
        <w:object w:dxaOrig="240" w:dyaOrig="260" w14:anchorId="19B115C9">
          <v:shape id="_x0000_i1906" type="#_x0000_t75" style="width:11.9pt;height:13.15pt" o:ole="">
            <v:imagedata r:id="rId1647" o:title=""/>
          </v:shape>
          <o:OLEObject Type="Embed" ProgID="Equation.DSMT4" ShapeID="_x0000_i1906" DrawAspect="Content" ObjectID="_1653898259" r:id="rId2022"/>
        </w:object>
      </w:r>
      <w:r w:rsidRPr="00554C5F">
        <w:rPr>
          <w:bCs/>
        </w:rPr>
        <w:t xml:space="preserve"> gồm các vòng dây quấn cùng chiều, một số điểm trên </w:t>
      </w:r>
      <w:r w:rsidRPr="00025957">
        <w:rPr>
          <w:position w:val="-4"/>
        </w:rPr>
        <w:object w:dxaOrig="240" w:dyaOrig="260" w14:anchorId="399D87E0">
          <v:shape id="_x0000_i1907" type="#_x0000_t75" style="width:11.9pt;height:13.15pt" o:ole="">
            <v:imagedata r:id="rId1649" o:title=""/>
          </v:shape>
          <o:OLEObject Type="Embed" ProgID="Equation.DSMT4" ShapeID="_x0000_i1907" DrawAspect="Content" ObjectID="_1653898260" r:id="rId2023"/>
        </w:object>
      </w:r>
      <w:r w:rsidRPr="00554C5F">
        <w:rPr>
          <w:bCs/>
        </w:rPr>
        <w:t xml:space="preserve"> được nối ra các chốt </w:t>
      </w:r>
      <w:r w:rsidRPr="00554C5F">
        <w:rPr>
          <w:position w:val="-6"/>
        </w:rPr>
        <w:object w:dxaOrig="260" w:dyaOrig="220" w14:anchorId="6B727DA1">
          <v:shape id="_x0000_i1908" type="#_x0000_t75" style="width:13.15pt;height:10.65pt" o:ole="">
            <v:imagedata r:id="rId1651" o:title=""/>
          </v:shape>
          <o:OLEObject Type="Embed" ProgID="Equation.DSMT4" ShapeID="_x0000_i1908" DrawAspect="Content" ObjectID="_1653898261" r:id="rId2024"/>
        </w:object>
      </w:r>
      <w:r w:rsidRPr="00554C5F">
        <w:rPr>
          <w:bCs/>
        </w:rPr>
        <w:t xml:space="preserve">, </w:t>
      </w:r>
      <w:r w:rsidRPr="00554C5F">
        <w:rPr>
          <w:position w:val="-6"/>
        </w:rPr>
        <w:object w:dxaOrig="200" w:dyaOrig="220" w14:anchorId="224A80DA">
          <v:shape id="_x0000_i1909" type="#_x0000_t75" style="width:10.65pt;height:10.65pt" o:ole="">
            <v:imagedata r:id="rId1653" o:title=""/>
          </v:shape>
          <o:OLEObject Type="Embed" ProgID="Equation.DSMT4" ShapeID="_x0000_i1909" DrawAspect="Content" ObjectID="_1653898262" r:id="rId2025"/>
        </w:object>
      </w:r>
      <w:r w:rsidRPr="00554C5F">
        <w:rPr>
          <w:bCs/>
        </w:rPr>
        <w:t xml:space="preserve">, </w:t>
      </w:r>
      <w:r w:rsidRPr="00554C5F">
        <w:rPr>
          <w:position w:val="-10"/>
        </w:rPr>
        <w:object w:dxaOrig="240" w:dyaOrig="260" w14:anchorId="1F3DEC4F">
          <v:shape id="_x0000_i1910" type="#_x0000_t75" style="width:11.9pt;height:13.15pt" o:ole="">
            <v:imagedata r:id="rId1655" o:title=""/>
          </v:shape>
          <o:OLEObject Type="Embed" ProgID="Equation.DSMT4" ShapeID="_x0000_i1910" DrawAspect="Content" ObjectID="_1653898263" r:id="rId2026"/>
        </w:object>
      </w:r>
      <w:r w:rsidRPr="00554C5F">
        <w:rPr>
          <w:bCs/>
        </w:rPr>
        <w:t xml:space="preserve">, </w:t>
      </w:r>
      <w:r w:rsidRPr="00554C5F">
        <w:rPr>
          <w:position w:val="-10"/>
        </w:rPr>
        <w:object w:dxaOrig="200" w:dyaOrig="260" w14:anchorId="259F669F">
          <v:shape id="_x0000_i1911" type="#_x0000_t75" style="width:10.65pt;height:13.15pt" o:ole="">
            <v:imagedata r:id="rId1657" o:title=""/>
          </v:shape>
          <o:OLEObject Type="Embed" ProgID="Equation.DSMT4" ShapeID="_x0000_i1911" DrawAspect="Content" ObjectID="_1653898264" r:id="rId2027"/>
        </w:object>
      </w:r>
      <w:r w:rsidRPr="00554C5F">
        <w:rPr>
          <w:bCs/>
        </w:rPr>
        <w:t xml:space="preserve"> (như hình vẽ). Số chỉ của vôn kế </w:t>
      </w:r>
      <w:r w:rsidRPr="00554C5F">
        <w:rPr>
          <w:position w:val="-6"/>
        </w:rPr>
        <w:object w:dxaOrig="240" w:dyaOrig="279" w14:anchorId="6F30A605">
          <v:shape id="_x0000_i1912" type="#_x0000_t75" style="width:11.9pt;height:14.4pt" o:ole="">
            <v:imagedata r:id="rId1659" o:title=""/>
          </v:shape>
          <o:OLEObject Type="Embed" ProgID="Equation.DSMT4" ShapeID="_x0000_i1912" DrawAspect="Content" ObjectID="_1653898265" r:id="rId2028"/>
        </w:object>
      </w:r>
      <w:r w:rsidRPr="00554C5F">
        <w:rPr>
          <w:bCs/>
        </w:rPr>
        <w:t xml:space="preserve"> có giá trị </w:t>
      </w:r>
      <w:r>
        <w:rPr>
          <w:bCs/>
        </w:rPr>
        <w:t>nhỏ</w:t>
      </w:r>
      <w:r w:rsidRPr="00554C5F">
        <w:rPr>
          <w:bCs/>
        </w:rPr>
        <w:t xml:space="preserve"> nhất khi khóa </w:t>
      </w:r>
      <w:r w:rsidRPr="00025957">
        <w:rPr>
          <w:position w:val="-4"/>
        </w:rPr>
        <w:object w:dxaOrig="260" w:dyaOrig="260" w14:anchorId="385DF9DD">
          <v:shape id="_x0000_i1913" type="#_x0000_t75" style="width:13.15pt;height:13.15pt" o:ole="">
            <v:imagedata r:id="rId1661" o:title=""/>
          </v:shape>
          <o:OLEObject Type="Embed" ProgID="Equation.DSMT4" ShapeID="_x0000_i1913" DrawAspect="Content" ObjectID="_1653898266" r:id="rId2029"/>
        </w:object>
      </w:r>
      <w:r w:rsidRPr="00554C5F">
        <w:rPr>
          <w:bCs/>
        </w:rPr>
        <w:t xml:space="preserve"> ở chốt nào sau đây?</w:t>
      </w:r>
    </w:p>
    <w:p w14:paraId="1E5BE9BE" w14:textId="77777777" w:rsidR="00B87A2A" w:rsidRPr="00554C5F" w:rsidRDefault="00B87A2A" w:rsidP="009D2545">
      <w:pPr>
        <w:tabs>
          <w:tab w:val="left" w:pos="284"/>
          <w:tab w:val="left" w:pos="2835"/>
          <w:tab w:val="left" w:pos="5387"/>
          <w:tab w:val="left" w:pos="7938"/>
        </w:tabs>
        <w:ind w:firstLine="142"/>
        <w:rPr>
          <w:bCs/>
        </w:rPr>
      </w:pPr>
      <w:r w:rsidRPr="00554C5F">
        <w:rPr>
          <w:bCs/>
        </w:rPr>
        <w:tab/>
      </w:r>
      <w:r w:rsidRPr="00554C5F">
        <w:rPr>
          <w:b/>
          <w:bCs/>
        </w:rPr>
        <w:t xml:space="preserve">A. </w:t>
      </w:r>
      <w:r w:rsidRPr="00554C5F">
        <w:rPr>
          <w:bCs/>
        </w:rPr>
        <w:t xml:space="preserve">Chốt </w:t>
      </w:r>
      <w:r w:rsidRPr="00554C5F">
        <w:rPr>
          <w:position w:val="-10"/>
        </w:rPr>
        <w:object w:dxaOrig="240" w:dyaOrig="260" w14:anchorId="08476A48">
          <v:shape id="_x0000_i1914" type="#_x0000_t75" style="width:11.9pt;height:13.15pt" o:ole="">
            <v:imagedata r:id="rId1663" o:title=""/>
          </v:shape>
          <o:OLEObject Type="Embed" ProgID="Equation.DSMT4" ShapeID="_x0000_i1914" DrawAspect="Content" ObjectID="_1653898267" r:id="rId2030"/>
        </w:object>
      </w:r>
      <w:r w:rsidRPr="00554C5F">
        <w:rPr>
          <w:bCs/>
        </w:rPr>
        <w:t>.</w:t>
      </w:r>
      <w:r w:rsidRPr="00554C5F">
        <w:rPr>
          <w:bCs/>
        </w:rPr>
        <w:tab/>
      </w:r>
    </w:p>
    <w:p w14:paraId="4722DD0A" w14:textId="77777777" w:rsidR="00B87A2A" w:rsidRPr="00554C5F" w:rsidRDefault="00B87A2A" w:rsidP="009D2545">
      <w:pPr>
        <w:tabs>
          <w:tab w:val="left" w:pos="284"/>
          <w:tab w:val="left" w:pos="2835"/>
          <w:tab w:val="left" w:pos="5387"/>
          <w:tab w:val="left" w:pos="7938"/>
        </w:tabs>
        <w:ind w:firstLine="142"/>
        <w:rPr>
          <w:bCs/>
        </w:rPr>
      </w:pPr>
      <w:r w:rsidRPr="00554C5F">
        <w:rPr>
          <w:bCs/>
        </w:rPr>
        <w:tab/>
      </w:r>
      <w:r w:rsidRPr="00554C5F">
        <w:rPr>
          <w:b/>
          <w:bCs/>
        </w:rPr>
        <w:t xml:space="preserve">B. </w:t>
      </w:r>
      <w:r w:rsidRPr="00554C5F">
        <w:rPr>
          <w:bCs/>
        </w:rPr>
        <w:t xml:space="preserve">Chốt </w:t>
      </w:r>
      <w:r w:rsidRPr="00554C5F">
        <w:rPr>
          <w:position w:val="-6"/>
        </w:rPr>
        <w:object w:dxaOrig="200" w:dyaOrig="220" w14:anchorId="36C4FB36">
          <v:shape id="_x0000_i1915" type="#_x0000_t75" style="width:10.65pt;height:10.65pt" o:ole="">
            <v:imagedata r:id="rId1665" o:title=""/>
          </v:shape>
          <o:OLEObject Type="Embed" ProgID="Equation.DSMT4" ShapeID="_x0000_i1915" DrawAspect="Content" ObjectID="_1653898268" r:id="rId2031"/>
        </w:object>
      </w:r>
      <w:r w:rsidRPr="00554C5F">
        <w:rPr>
          <w:bCs/>
        </w:rPr>
        <w:t>.</w:t>
      </w:r>
    </w:p>
    <w:p w14:paraId="1F869942" w14:textId="77777777" w:rsidR="00B87A2A" w:rsidRPr="00554C5F" w:rsidRDefault="00B87A2A" w:rsidP="009D2545">
      <w:pPr>
        <w:tabs>
          <w:tab w:val="left" w:pos="284"/>
          <w:tab w:val="left" w:pos="2835"/>
          <w:tab w:val="left" w:pos="5387"/>
          <w:tab w:val="left" w:pos="7938"/>
        </w:tabs>
        <w:ind w:firstLine="142"/>
        <w:rPr>
          <w:bCs/>
        </w:rPr>
      </w:pPr>
      <w:r w:rsidRPr="00554C5F">
        <w:rPr>
          <w:bCs/>
        </w:rPr>
        <w:tab/>
      </w:r>
      <w:r w:rsidRPr="00554C5F">
        <w:rPr>
          <w:b/>
          <w:bCs/>
        </w:rPr>
        <w:t xml:space="preserve">C. </w:t>
      </w:r>
      <w:r w:rsidRPr="00554C5F">
        <w:rPr>
          <w:bCs/>
        </w:rPr>
        <w:t xml:space="preserve">Chốt </w:t>
      </w:r>
      <w:r w:rsidRPr="00554C5F">
        <w:rPr>
          <w:position w:val="-10"/>
        </w:rPr>
        <w:object w:dxaOrig="200" w:dyaOrig="260" w14:anchorId="3DE62327">
          <v:shape id="_x0000_i1916" type="#_x0000_t75" style="width:10.65pt;height:13.15pt" o:ole="">
            <v:imagedata r:id="rId1667" o:title=""/>
          </v:shape>
          <o:OLEObject Type="Embed" ProgID="Equation.DSMT4" ShapeID="_x0000_i1916" DrawAspect="Content" ObjectID="_1653898269" r:id="rId2032"/>
        </w:object>
      </w:r>
      <w:r w:rsidRPr="00554C5F">
        <w:rPr>
          <w:bCs/>
        </w:rPr>
        <w:t>.</w:t>
      </w:r>
    </w:p>
    <w:p w14:paraId="09B23D8A" w14:textId="77777777" w:rsidR="00B87A2A" w:rsidRPr="00554C5F" w:rsidRDefault="00B87A2A" w:rsidP="009D2545">
      <w:pPr>
        <w:tabs>
          <w:tab w:val="left" w:pos="284"/>
          <w:tab w:val="left" w:pos="2835"/>
          <w:tab w:val="left" w:pos="5387"/>
          <w:tab w:val="left" w:pos="7938"/>
        </w:tabs>
        <w:ind w:firstLine="142"/>
        <w:rPr>
          <w:bCs/>
        </w:rPr>
      </w:pPr>
      <w:r w:rsidRPr="00554C5F">
        <w:rPr>
          <w:bCs/>
        </w:rPr>
        <w:tab/>
      </w:r>
      <w:r w:rsidRPr="00554C5F">
        <w:rPr>
          <w:b/>
          <w:bCs/>
        </w:rPr>
        <w:t xml:space="preserve">D. </w:t>
      </w:r>
      <w:r w:rsidRPr="00554C5F">
        <w:rPr>
          <w:bCs/>
        </w:rPr>
        <w:t xml:space="preserve">Chốt </w:t>
      </w:r>
      <w:r w:rsidRPr="00554C5F">
        <w:rPr>
          <w:position w:val="-6"/>
        </w:rPr>
        <w:object w:dxaOrig="260" w:dyaOrig="220" w14:anchorId="40DF7585">
          <v:shape id="_x0000_i1917" type="#_x0000_t75" style="width:13.15pt;height:10.65pt" o:ole="">
            <v:imagedata r:id="rId1669" o:title=""/>
          </v:shape>
          <o:OLEObject Type="Embed" ProgID="Equation.DSMT4" ShapeID="_x0000_i1917" DrawAspect="Content" ObjectID="_1653898270" r:id="rId2033"/>
        </w:object>
      </w:r>
      <w:r w:rsidRPr="00554C5F">
        <w:rPr>
          <w:bCs/>
        </w:rPr>
        <w:t>.</w:t>
      </w:r>
    </w:p>
    <w:p w14:paraId="15EF9254" w14:textId="77777777" w:rsidR="00B87A2A" w:rsidRPr="00F93B87" w:rsidRDefault="00B87A2A" w:rsidP="006C1236">
      <w:pPr>
        <w:shd w:val="clear" w:color="auto" w:fill="F79646"/>
        <w:tabs>
          <w:tab w:val="left" w:pos="284"/>
          <w:tab w:val="left" w:pos="2835"/>
          <w:tab w:val="left" w:pos="5387"/>
          <w:tab w:val="left" w:pos="7938"/>
        </w:tabs>
        <w:ind w:firstLine="142"/>
        <w:rPr>
          <w:b/>
        </w:rPr>
      </w:pPr>
      <w:r>
        <w:rPr>
          <w:b/>
          <w:bCs/>
        </w:rPr>
        <w:sym w:font="Wingdings" w:char="F040"/>
      </w:r>
      <w:r>
        <w:rPr>
          <w:b/>
          <w:bCs/>
        </w:rPr>
        <w:t xml:space="preserve"> Hướng dẫn</w:t>
      </w:r>
      <w:r w:rsidRPr="00F93B87">
        <w:rPr>
          <w:b/>
          <w:bCs/>
        </w:rPr>
        <w:t xml:space="preserve">: </w:t>
      </w:r>
      <w:r>
        <w:rPr>
          <w:b/>
          <w:bCs/>
        </w:rPr>
        <w:t>Chọn C.</w:t>
      </w:r>
    </w:p>
    <w:p w14:paraId="22CD6706" w14:textId="77777777" w:rsidR="00B87A2A" w:rsidRPr="00F93B87" w:rsidRDefault="00B87A2A" w:rsidP="001A4E3E">
      <w:pPr>
        <w:tabs>
          <w:tab w:val="left" w:pos="284"/>
          <w:tab w:val="left" w:pos="2835"/>
          <w:tab w:val="left" w:pos="5387"/>
          <w:tab w:val="left" w:pos="7938"/>
        </w:tabs>
        <w:ind w:firstLine="142"/>
        <w:rPr>
          <w:bCs/>
        </w:rPr>
      </w:pPr>
      <w:r>
        <w:rPr>
          <w:bCs/>
        </w:rPr>
        <w:t xml:space="preserve">Chốt </w:t>
      </w:r>
      <w:r w:rsidRPr="00253B84">
        <w:rPr>
          <w:bCs/>
          <w:position w:val="-10"/>
        </w:rPr>
        <w:object w:dxaOrig="200" w:dyaOrig="260" w14:anchorId="57AC4DCD">
          <v:shape id="_x0000_i1918" type="#_x0000_t75" style="width:10.65pt;height:12.5pt" o:ole="">
            <v:imagedata r:id="rId2034" o:title=""/>
          </v:shape>
          <o:OLEObject Type="Embed" ProgID="Equation.DSMT4" ShapeID="_x0000_i1918" DrawAspect="Content" ObjectID="_1653898271" r:id="rId2035"/>
        </w:object>
      </w:r>
      <w:r>
        <w:rPr>
          <w:bCs/>
        </w:rPr>
        <w:t xml:space="preserve"> ứng với số vòng dây nhỏ nhất → vôn kế có chỉ số nhỏ nhất.</w:t>
      </w:r>
    </w:p>
    <w:p w14:paraId="3CF62819" w14:textId="77777777" w:rsidR="00B87A2A" w:rsidRPr="00F93B87" w:rsidRDefault="00B87A2A" w:rsidP="00617FE3">
      <w:pPr>
        <w:tabs>
          <w:tab w:val="left" w:pos="284"/>
          <w:tab w:val="left" w:pos="2835"/>
          <w:tab w:val="left" w:pos="5387"/>
          <w:tab w:val="left" w:pos="7938"/>
        </w:tabs>
        <w:ind w:firstLine="142"/>
      </w:pPr>
      <w:r w:rsidRPr="00F93B87">
        <w:rPr>
          <w:b/>
        </w:rPr>
        <w:t>Câu 27:</w:t>
      </w:r>
      <w:r w:rsidRPr="00F93B87">
        <w:t xml:space="preserve"> </w:t>
      </w:r>
      <w:r>
        <w:t xml:space="preserve">Theo thuyết lượng tử ánh sáng hai photon có năng lượng lần lượt là </w:t>
      </w:r>
      <w:r w:rsidRPr="009D2545">
        <w:rPr>
          <w:position w:val="-12"/>
        </w:rPr>
        <w:object w:dxaOrig="240" w:dyaOrig="360" w14:anchorId="08318D30">
          <v:shape id="_x0000_i1919" type="#_x0000_t75" style="width:11.9pt;height:18.15pt" o:ole="">
            <v:imagedata r:id="rId1671" o:title=""/>
          </v:shape>
          <o:OLEObject Type="Embed" ProgID="Equation.DSMT4" ShapeID="_x0000_i1919" DrawAspect="Content" ObjectID="_1653898272" r:id="rId2036"/>
        </w:object>
      </w:r>
      <w:r>
        <w:t xml:space="preserve"> và </w:t>
      </w:r>
      <w:r w:rsidRPr="009D2545">
        <w:rPr>
          <w:position w:val="-12"/>
        </w:rPr>
        <w:object w:dxaOrig="260" w:dyaOrig="360" w14:anchorId="70022A80">
          <v:shape id="_x0000_i1920" type="#_x0000_t75" style="width:13.15pt;height:18.15pt" o:ole="">
            <v:imagedata r:id="rId1673" o:title=""/>
          </v:shape>
          <o:OLEObject Type="Embed" ProgID="Equation.DSMT4" ShapeID="_x0000_i1920" DrawAspect="Content" ObjectID="_1653898273" r:id="rId2037"/>
        </w:object>
      </w:r>
      <w:r>
        <w:t>(</w:t>
      </w:r>
      <w:r w:rsidRPr="009D2545">
        <w:rPr>
          <w:position w:val="-12"/>
        </w:rPr>
        <w:object w:dxaOrig="680" w:dyaOrig="360" w14:anchorId="1E2555F5">
          <v:shape id="_x0000_i1921" type="#_x0000_t75" style="width:33.8pt;height:18.15pt" o:ole="">
            <v:imagedata r:id="rId1675" o:title=""/>
          </v:shape>
          <o:OLEObject Type="Embed" ProgID="Equation.DSMT4" ShapeID="_x0000_i1921" DrawAspect="Content" ObjectID="_1653898274" r:id="rId2038"/>
        </w:object>
      </w:r>
      <w:r>
        <w:t xml:space="preserve">) thì kết luận nào sau đây là </w:t>
      </w:r>
      <w:r w:rsidRPr="009D2545">
        <w:rPr>
          <w:b/>
          <w:bCs/>
        </w:rPr>
        <w:t>đúng</w:t>
      </w:r>
      <w:r>
        <w:t xml:space="preserve"> về hai photon này?</w:t>
      </w:r>
    </w:p>
    <w:p w14:paraId="4A6D1588" w14:textId="77777777" w:rsidR="00B87A2A" w:rsidRDefault="00B87A2A" w:rsidP="00617FE3">
      <w:pPr>
        <w:tabs>
          <w:tab w:val="left" w:pos="284"/>
          <w:tab w:val="left" w:pos="2835"/>
          <w:tab w:val="left" w:pos="5387"/>
          <w:tab w:val="left" w:pos="7938"/>
        </w:tabs>
        <w:ind w:firstLine="142"/>
      </w:pPr>
      <w:r w:rsidRPr="00F93B87">
        <w:rPr>
          <w:b/>
        </w:rPr>
        <w:tab/>
        <w:t xml:space="preserve">A. </w:t>
      </w:r>
      <w:r>
        <w:t>photon thứ nhất có tần số nhỏ hơn photon thứ hai.</w:t>
      </w:r>
      <w:r w:rsidRPr="00F93B87">
        <w:tab/>
      </w:r>
    </w:p>
    <w:p w14:paraId="55DFE310" w14:textId="77777777" w:rsidR="00B87A2A" w:rsidRPr="00F93B87" w:rsidRDefault="00B87A2A" w:rsidP="00617FE3">
      <w:pPr>
        <w:tabs>
          <w:tab w:val="left" w:pos="284"/>
          <w:tab w:val="left" w:pos="2835"/>
          <w:tab w:val="left" w:pos="5387"/>
          <w:tab w:val="left" w:pos="7938"/>
        </w:tabs>
        <w:ind w:firstLine="142"/>
      </w:pPr>
      <w:r w:rsidRPr="00F93B87">
        <w:tab/>
      </w:r>
      <w:r w:rsidRPr="00F93B87">
        <w:rPr>
          <w:b/>
        </w:rPr>
        <w:t xml:space="preserve">B. </w:t>
      </w:r>
      <w:r>
        <w:t>photon thứ nhất có bước sóng nhỏ hơn photon thứ hai.</w:t>
      </w:r>
      <w:r w:rsidRPr="00F93B87">
        <w:tab/>
      </w:r>
    </w:p>
    <w:p w14:paraId="0916C2CB" w14:textId="77777777" w:rsidR="00B87A2A" w:rsidRDefault="00B87A2A" w:rsidP="00617FE3">
      <w:pPr>
        <w:tabs>
          <w:tab w:val="left" w:pos="284"/>
          <w:tab w:val="left" w:pos="2835"/>
          <w:tab w:val="left" w:pos="5387"/>
          <w:tab w:val="left" w:pos="7938"/>
        </w:tabs>
        <w:ind w:firstLine="142"/>
      </w:pPr>
      <w:r w:rsidRPr="00F93B87">
        <w:rPr>
          <w:b/>
        </w:rPr>
        <w:tab/>
        <w:t xml:space="preserve">C. </w:t>
      </w:r>
      <w:r>
        <w:t>photon thứ nhất chuyển động nhanh hơn photon thứ hai.</w:t>
      </w:r>
    </w:p>
    <w:p w14:paraId="493BA164" w14:textId="77777777" w:rsidR="00B87A2A" w:rsidRDefault="00B87A2A" w:rsidP="00617FE3">
      <w:pPr>
        <w:tabs>
          <w:tab w:val="left" w:pos="284"/>
          <w:tab w:val="left" w:pos="2835"/>
          <w:tab w:val="left" w:pos="5387"/>
          <w:tab w:val="left" w:pos="7938"/>
        </w:tabs>
        <w:ind w:firstLine="142"/>
      </w:pPr>
      <w:r w:rsidRPr="00F93B87">
        <w:tab/>
      </w:r>
      <w:r w:rsidRPr="00F93B87">
        <w:rPr>
          <w:b/>
        </w:rPr>
        <w:t xml:space="preserve">D. </w:t>
      </w:r>
      <w:r>
        <w:t>photon thứ nhất chuyển động chậm hơn photon thứ hai.</w:t>
      </w:r>
    </w:p>
    <w:p w14:paraId="0FAB4349" w14:textId="77777777" w:rsidR="00B87A2A" w:rsidRPr="00617FE3" w:rsidRDefault="00B87A2A" w:rsidP="006C1236">
      <w:pPr>
        <w:shd w:val="clear" w:color="auto" w:fill="F79646"/>
        <w:tabs>
          <w:tab w:val="left" w:pos="284"/>
          <w:tab w:val="left" w:pos="2835"/>
          <w:tab w:val="left" w:pos="5387"/>
          <w:tab w:val="left" w:pos="7938"/>
        </w:tabs>
        <w:ind w:firstLine="142"/>
        <w:rPr>
          <w:b/>
        </w:rPr>
      </w:pPr>
      <w:r w:rsidRPr="00617FE3">
        <w:rPr>
          <w:b/>
        </w:rPr>
        <w:sym w:font="Wingdings" w:char="F040"/>
      </w:r>
      <w:r w:rsidRPr="00617FE3">
        <w:rPr>
          <w:b/>
        </w:rPr>
        <w:t xml:space="preserve"> Hướng dẫn: Chọn B.</w:t>
      </w:r>
    </w:p>
    <w:p w14:paraId="384105B6" w14:textId="77777777" w:rsidR="00B87A2A" w:rsidRDefault="00B87A2A" w:rsidP="001A4E3E">
      <w:pPr>
        <w:tabs>
          <w:tab w:val="left" w:pos="284"/>
          <w:tab w:val="left" w:pos="2835"/>
          <w:tab w:val="left" w:pos="5387"/>
          <w:tab w:val="left" w:pos="7938"/>
        </w:tabs>
        <w:ind w:firstLine="142"/>
      </w:pPr>
      <w:r>
        <w:t>Ta có:</w:t>
      </w:r>
    </w:p>
    <w:p w14:paraId="3184E7D1" w14:textId="77777777" w:rsidR="00B87A2A" w:rsidRPr="00617FE3" w:rsidRDefault="00B87A2A" w:rsidP="00B87A2A">
      <w:pPr>
        <w:pStyle w:val="ListParagraph"/>
        <w:numPr>
          <w:ilvl w:val="0"/>
          <w:numId w:val="42"/>
        </w:numPr>
        <w:tabs>
          <w:tab w:val="left" w:pos="284"/>
          <w:tab w:val="left" w:pos="2835"/>
          <w:tab w:val="left" w:pos="5387"/>
          <w:tab w:val="left" w:pos="7938"/>
        </w:tabs>
        <w:jc w:val="both"/>
        <w:rPr>
          <w:bCs/>
          <w:szCs w:val="24"/>
        </w:rPr>
      </w:pPr>
      <w:r w:rsidRPr="00617FE3">
        <w:rPr>
          <w:bCs/>
          <w:position w:val="-24"/>
          <w:szCs w:val="24"/>
        </w:rPr>
        <w:object w:dxaOrig="720" w:dyaOrig="620" w14:anchorId="195F493C">
          <v:shape id="_x0000_i1922" type="#_x0000_t75" style="width:36.3pt;height:31.3pt" o:ole="">
            <v:imagedata r:id="rId2039" o:title=""/>
          </v:shape>
          <o:OLEObject Type="Embed" ProgID="Equation.DSMT4" ShapeID="_x0000_i1922" DrawAspect="Content" ObjectID="_1653898275" r:id="rId2040"/>
        </w:object>
      </w:r>
      <w:r w:rsidRPr="00617FE3">
        <w:rPr>
          <w:bCs/>
          <w:szCs w:val="24"/>
        </w:rPr>
        <w:t>.</w:t>
      </w:r>
    </w:p>
    <w:p w14:paraId="52BE0874" w14:textId="77777777" w:rsidR="00B87A2A" w:rsidRPr="00617FE3" w:rsidRDefault="00B87A2A" w:rsidP="00B87A2A">
      <w:pPr>
        <w:pStyle w:val="ListParagraph"/>
        <w:numPr>
          <w:ilvl w:val="0"/>
          <w:numId w:val="42"/>
        </w:numPr>
        <w:tabs>
          <w:tab w:val="left" w:pos="284"/>
          <w:tab w:val="left" w:pos="2835"/>
          <w:tab w:val="left" w:pos="5387"/>
          <w:tab w:val="left" w:pos="7938"/>
        </w:tabs>
        <w:jc w:val="both"/>
        <w:rPr>
          <w:b/>
          <w:szCs w:val="24"/>
        </w:rPr>
      </w:pPr>
      <w:r w:rsidRPr="00617FE3">
        <w:rPr>
          <w:b/>
          <w:position w:val="-12"/>
          <w:szCs w:val="24"/>
        </w:rPr>
        <w:object w:dxaOrig="680" w:dyaOrig="360" w14:anchorId="7789433B">
          <v:shape id="_x0000_i1923" type="#_x0000_t75" style="width:33.8pt;height:18.15pt" o:ole="">
            <v:imagedata r:id="rId2041" o:title=""/>
          </v:shape>
          <o:OLEObject Type="Embed" ProgID="Equation.DSMT4" ShapeID="_x0000_i1923" DrawAspect="Content" ObjectID="_1653898276" r:id="rId2042"/>
        </w:object>
      </w:r>
      <w:r>
        <w:rPr>
          <w:b/>
          <w:szCs w:val="24"/>
        </w:rPr>
        <w:t xml:space="preserve"> → </w:t>
      </w:r>
      <w:r w:rsidRPr="00617FE3">
        <w:rPr>
          <w:bCs/>
          <w:position w:val="-12"/>
          <w:szCs w:val="24"/>
        </w:rPr>
        <w:object w:dxaOrig="700" w:dyaOrig="360" w14:anchorId="1C890DEB">
          <v:shape id="_x0000_i1926" type="#_x0000_t75" style="width:35.05pt;height:18.15pt" o:ole="">
            <v:imagedata r:id="rId2043" o:title=""/>
          </v:shape>
          <o:OLEObject Type="Embed" ProgID="Equation.DSMT4" ShapeID="_x0000_i1926" DrawAspect="Content" ObjectID="_1653898277" r:id="rId2044"/>
        </w:object>
      </w:r>
      <w:r w:rsidRPr="00617FE3">
        <w:rPr>
          <w:bCs/>
          <w:szCs w:val="24"/>
        </w:rPr>
        <w:t>.</w:t>
      </w:r>
    </w:p>
    <w:p w14:paraId="5F572793" w14:textId="77777777" w:rsidR="00B87A2A" w:rsidRPr="00F93B87" w:rsidRDefault="00B87A2A" w:rsidP="0094688E">
      <w:pPr>
        <w:tabs>
          <w:tab w:val="left" w:pos="284"/>
          <w:tab w:val="left" w:pos="2835"/>
          <w:tab w:val="left" w:pos="5387"/>
          <w:tab w:val="left" w:pos="7938"/>
        </w:tabs>
        <w:ind w:firstLine="142"/>
        <w:rPr>
          <w:lang w:val="fr-FR"/>
        </w:rPr>
      </w:pPr>
      <w:r w:rsidRPr="00F93B87">
        <w:rPr>
          <w:b/>
          <w:lang w:val="fr-FR"/>
        </w:rPr>
        <w:t>Câu 28:</w:t>
      </w:r>
      <w:r w:rsidRPr="00F93B87">
        <w:rPr>
          <w:lang w:val="fr-FR"/>
        </w:rPr>
        <w:t xml:space="preserve"> Kim loại làm catốt của một tế bào quang điện có giới hạn quang điện </w:t>
      </w:r>
      <w:r w:rsidRPr="00F93B87">
        <w:rPr>
          <w:position w:val="-12"/>
          <w:lang w:val="fr-FR"/>
        </w:rPr>
        <w:object w:dxaOrig="279" w:dyaOrig="360" w14:anchorId="50E7BC93">
          <v:shape id="_x0000_i1927" type="#_x0000_t75" style="width:13.75pt;height:18.15pt" o:ole="">
            <v:imagedata r:id="rId1677" o:title=""/>
          </v:shape>
          <o:OLEObject Type="Embed" ProgID="Equation.DSMT4" ShapeID="_x0000_i1927" DrawAspect="Content" ObjectID="_1653898278" r:id="rId2045"/>
        </w:object>
      </w:r>
      <w:r w:rsidRPr="00F93B87">
        <w:rPr>
          <w:lang w:val="fr-FR"/>
        </w:rPr>
        <w:t xml:space="preserve">. Lần lượt chiếu tới bề mặt catốt hai bức xạ có bước sóng </w:t>
      </w:r>
      <w:r w:rsidRPr="00F93B87">
        <w:rPr>
          <w:position w:val="-12"/>
          <w:lang w:val="fr-FR"/>
        </w:rPr>
        <w:object w:dxaOrig="840" w:dyaOrig="360" w14:anchorId="653A22D3">
          <v:shape id="_x0000_i1928" type="#_x0000_t75" style="width:41.95pt;height:18.15pt" o:ole="">
            <v:imagedata r:id="rId1679" o:title=""/>
          </v:shape>
          <o:OLEObject Type="Embed" ProgID="Equation.DSMT4" ShapeID="_x0000_i1928" DrawAspect="Content" ObjectID="_1653898279" r:id="rId2046"/>
        </w:object>
      </w:r>
      <w:r w:rsidRPr="00F93B87">
        <w:rPr>
          <w:lang w:val="fr-FR"/>
        </w:rPr>
        <w:t xml:space="preserve"> μm và </w:t>
      </w:r>
      <w:r w:rsidRPr="00F93B87">
        <w:rPr>
          <w:position w:val="-12"/>
          <w:lang w:val="fr-FR"/>
        </w:rPr>
        <w:object w:dxaOrig="840" w:dyaOrig="360" w14:anchorId="0256E72D">
          <v:shape id="_x0000_i1929" type="#_x0000_t75" style="width:41.95pt;height:18.15pt" o:ole="">
            <v:imagedata r:id="rId1681" o:title=""/>
          </v:shape>
          <o:OLEObject Type="Embed" ProgID="Equation.DSMT4" ShapeID="_x0000_i1929" DrawAspect="Content" ObjectID="_1653898280" r:id="rId2047"/>
        </w:object>
      </w:r>
      <w:r w:rsidRPr="00F93B87">
        <w:rPr>
          <w:lang w:val="fr-FR"/>
        </w:rPr>
        <w:t xml:space="preserve"> μm thì vận tốc ban đầu cực đại của electron bắn ra khỏi bề mặt catốt khác nhau 2 lần. Giá trị của </w:t>
      </w:r>
      <w:r w:rsidRPr="00F93B87">
        <w:rPr>
          <w:position w:val="-12"/>
        </w:rPr>
        <w:object w:dxaOrig="279" w:dyaOrig="360" w14:anchorId="5AEF59C0">
          <v:shape id="_x0000_i1930" type="#_x0000_t75" style="width:13.75pt;height:18.15pt" o:ole="">
            <v:imagedata r:id="rId1683" o:title=""/>
          </v:shape>
          <o:OLEObject Type="Embed" ProgID="Equation.DSMT4" ShapeID="_x0000_i1930" DrawAspect="Content" ObjectID="_1653898281" r:id="rId2048"/>
        </w:object>
      </w:r>
      <w:r w:rsidRPr="00F93B87">
        <w:rPr>
          <w:vertAlign w:val="subscript"/>
          <w:lang w:val="fr-FR"/>
        </w:rPr>
        <w:t xml:space="preserve"> </w:t>
      </w:r>
      <w:r w:rsidRPr="00F93B87">
        <w:rPr>
          <w:lang w:val="fr-FR"/>
        </w:rPr>
        <w:t>là</w:t>
      </w:r>
    </w:p>
    <w:p w14:paraId="2D961FA6" w14:textId="77777777" w:rsidR="00B87A2A" w:rsidRPr="00F93B87" w:rsidRDefault="00B87A2A" w:rsidP="0094688E">
      <w:pPr>
        <w:tabs>
          <w:tab w:val="left" w:pos="284"/>
          <w:tab w:val="left" w:pos="2835"/>
          <w:tab w:val="left" w:pos="5387"/>
          <w:tab w:val="left" w:pos="7938"/>
        </w:tabs>
        <w:ind w:firstLine="142"/>
        <w:rPr>
          <w:lang w:val="fr-FR"/>
        </w:rPr>
      </w:pPr>
      <w:r w:rsidRPr="00F93B87">
        <w:rPr>
          <w:b/>
          <w:lang w:val="fr-FR"/>
        </w:rPr>
        <w:tab/>
        <w:t xml:space="preserve">A. </w:t>
      </w:r>
      <w:r w:rsidRPr="00F93B87">
        <w:rPr>
          <w:lang w:val="fr-FR"/>
        </w:rPr>
        <w:t xml:space="preserve">0,585 </w:t>
      </w:r>
      <w:r w:rsidRPr="00F93B87">
        <w:t>μ</w:t>
      </w:r>
      <w:r w:rsidRPr="00F93B87">
        <w:rPr>
          <w:lang w:val="fr-FR"/>
        </w:rPr>
        <w:t>m.</w:t>
      </w:r>
      <w:r w:rsidRPr="00F93B87">
        <w:tab/>
      </w:r>
      <w:r w:rsidRPr="00F93B87">
        <w:rPr>
          <w:b/>
          <w:lang w:val="fr-FR"/>
        </w:rPr>
        <w:t xml:space="preserve">B. </w:t>
      </w:r>
      <w:r w:rsidRPr="00F93B87">
        <w:rPr>
          <w:lang w:val="fr-FR"/>
        </w:rPr>
        <w:t xml:space="preserve">0,545 </w:t>
      </w:r>
      <w:r w:rsidRPr="00F93B87">
        <w:t>μ</w:t>
      </w:r>
      <w:r w:rsidRPr="00F93B87">
        <w:rPr>
          <w:lang w:val="fr-FR"/>
        </w:rPr>
        <w:t>m.</w:t>
      </w:r>
      <w:r w:rsidRPr="00F93B87">
        <w:tab/>
      </w:r>
      <w:r w:rsidRPr="00F93B87">
        <w:rPr>
          <w:b/>
          <w:lang w:val="fr-FR"/>
        </w:rPr>
        <w:t xml:space="preserve">C. </w:t>
      </w:r>
      <w:r w:rsidRPr="00F93B87">
        <w:rPr>
          <w:lang w:val="fr-FR"/>
        </w:rPr>
        <w:t xml:space="preserve">0,595 </w:t>
      </w:r>
      <w:r w:rsidRPr="00F93B87">
        <w:t>μ</w:t>
      </w:r>
      <w:r w:rsidRPr="00F93B87">
        <w:rPr>
          <w:lang w:val="fr-FR"/>
        </w:rPr>
        <w:t>m.</w:t>
      </w:r>
      <w:r w:rsidRPr="00F93B87">
        <w:tab/>
      </w:r>
      <w:r w:rsidRPr="00F93B87">
        <w:rPr>
          <w:b/>
          <w:lang w:val="fr-FR"/>
        </w:rPr>
        <w:t xml:space="preserve">D. </w:t>
      </w:r>
      <w:r w:rsidRPr="00F93B87">
        <w:rPr>
          <w:lang w:val="fr-FR"/>
        </w:rPr>
        <w:t>0,515</w:t>
      </w:r>
      <w:r w:rsidRPr="00F93B87">
        <w:t>μ</w:t>
      </w:r>
      <w:r w:rsidRPr="00F93B87">
        <w:rPr>
          <w:lang w:val="fr-FR"/>
        </w:rPr>
        <w:t>m.</w:t>
      </w:r>
    </w:p>
    <w:p w14:paraId="7348F6B2" w14:textId="77777777" w:rsidR="00B87A2A" w:rsidRPr="00F93B87" w:rsidRDefault="00B87A2A" w:rsidP="006C1236">
      <w:pPr>
        <w:shd w:val="clear" w:color="auto" w:fill="F79646"/>
        <w:tabs>
          <w:tab w:val="left" w:pos="284"/>
          <w:tab w:val="left" w:pos="2835"/>
          <w:tab w:val="left" w:pos="5387"/>
          <w:tab w:val="left" w:pos="7938"/>
        </w:tabs>
        <w:ind w:firstLine="142"/>
        <w:rPr>
          <w:b/>
          <w:lang w:val="fr-FR"/>
        </w:rPr>
      </w:pPr>
      <w:r>
        <w:rPr>
          <w:b/>
          <w:lang w:val="fr-FR"/>
        </w:rPr>
        <w:sym w:font="Wingdings" w:char="F040"/>
      </w:r>
      <w:r>
        <w:rPr>
          <w:b/>
          <w:lang w:val="fr-FR"/>
        </w:rPr>
        <w:t xml:space="preserve"> Hướng dẫn : Chọn B.</w:t>
      </w:r>
    </w:p>
    <w:p w14:paraId="512D113C" w14:textId="77777777" w:rsidR="00B87A2A" w:rsidRPr="00F93B87" w:rsidRDefault="00B87A2A" w:rsidP="001A4E3E">
      <w:pPr>
        <w:tabs>
          <w:tab w:val="left" w:pos="284"/>
          <w:tab w:val="left" w:pos="2835"/>
          <w:tab w:val="left" w:pos="5387"/>
          <w:tab w:val="left" w:pos="7938"/>
        </w:tabs>
        <w:ind w:firstLine="142"/>
        <w:rPr>
          <w:lang w:val="fr-FR"/>
        </w:rPr>
      </w:pPr>
      <w:r w:rsidRPr="00F93B87">
        <w:rPr>
          <w:lang w:val="fr-FR"/>
        </w:rPr>
        <w:t xml:space="preserve">Áp dụng công thức Anh – xtanh về hiện tương quang điện. Vì </w:t>
      </w:r>
      <w:r w:rsidRPr="00F93B87">
        <w:rPr>
          <w:position w:val="-12"/>
          <w:lang w:val="fr-FR"/>
        </w:rPr>
        <w:object w:dxaOrig="705" w:dyaOrig="360" w14:anchorId="2B5301A1">
          <v:shape id="_x0000_i1931" type="#_x0000_t75" style="width:35.7pt;height:18.15pt" o:ole="">
            <v:imagedata r:id="rId2049" o:title=""/>
          </v:shape>
          <o:OLEObject Type="Embed" ProgID="Equation.DSMT4" ShapeID="_x0000_i1931" DrawAspect="Content" ObjectID="_1653898282" r:id="rId2050"/>
        </w:object>
      </w:r>
      <w:r w:rsidRPr="00F93B87">
        <w:rPr>
          <w:lang w:val="fr-FR"/>
        </w:rPr>
        <w:t xml:space="preserve">→ </w:t>
      </w:r>
      <w:r w:rsidRPr="00F93B87">
        <w:rPr>
          <w:position w:val="-12"/>
          <w:lang w:val="fr-FR"/>
        </w:rPr>
        <w:object w:dxaOrig="1080" w:dyaOrig="360" w14:anchorId="2A725707">
          <v:shape id="_x0000_i1932" type="#_x0000_t75" style="width:53.85pt;height:18.15pt" o:ole="">
            <v:imagedata r:id="rId2051" o:title=""/>
          </v:shape>
          <o:OLEObject Type="Embed" ProgID="Equation.DSMT4" ShapeID="_x0000_i1932" DrawAspect="Content" ObjectID="_1653898283" r:id="rId2052"/>
        </w:object>
      </w:r>
      <w:r w:rsidRPr="00F93B87">
        <w:rPr>
          <w:lang w:val="fr-FR"/>
        </w:rPr>
        <w:t>.</w:t>
      </w:r>
    </w:p>
    <w:p w14:paraId="48FB0D54" w14:textId="77777777" w:rsidR="00B87A2A" w:rsidRPr="00F93B87" w:rsidRDefault="00B87A2A" w:rsidP="001A4E3E">
      <w:pPr>
        <w:tabs>
          <w:tab w:val="left" w:pos="284"/>
          <w:tab w:val="left" w:pos="2835"/>
          <w:tab w:val="left" w:pos="5387"/>
          <w:tab w:val="left" w:pos="7938"/>
        </w:tabs>
        <w:ind w:firstLine="142"/>
      </w:pPr>
      <w:r w:rsidRPr="00F93B87">
        <w:rPr>
          <w:position w:val="-66"/>
        </w:rPr>
        <w:object w:dxaOrig="1800" w:dyaOrig="1440" w14:anchorId="7F8183B4">
          <v:shape id="_x0000_i1933" type="#_x0000_t75" style="width:90.15pt;height:1in" o:ole="">
            <v:imagedata r:id="rId2053" o:title=""/>
          </v:shape>
          <o:OLEObject Type="Embed" ProgID="Equation.DSMT4" ShapeID="_x0000_i1933" DrawAspect="Content" ObjectID="_1653898284" r:id="rId2054"/>
        </w:object>
      </w:r>
      <w:r w:rsidRPr="00F93B87">
        <w:t xml:space="preserve">→ </w:t>
      </w:r>
      <w:r w:rsidRPr="0022404D">
        <w:rPr>
          <w:position w:val="-32"/>
        </w:rPr>
        <w:object w:dxaOrig="3800" w:dyaOrig="740" w14:anchorId="26A67A44">
          <v:shape id="_x0000_i1934" type="#_x0000_t75" style="width:190.35pt;height:36.3pt" o:ole="">
            <v:imagedata r:id="rId2055" o:title=""/>
          </v:shape>
          <o:OLEObject Type="Embed" ProgID="Equation.DSMT4" ShapeID="_x0000_i1934" DrawAspect="Content" ObjectID="_1653898285" r:id="rId2056"/>
        </w:object>
      </w:r>
      <w:r w:rsidRPr="00F93B87">
        <w:rPr>
          <w:lang w:val="fr-FR"/>
        </w:rPr>
        <w:t>μm</w:t>
      </w:r>
      <w:r>
        <w:rPr>
          <w:lang w:val="fr-FR"/>
        </w:rPr>
        <w:t>.</w:t>
      </w:r>
    </w:p>
    <w:p w14:paraId="623B23E2" w14:textId="77777777" w:rsidR="00B87A2A" w:rsidRPr="00F93B87" w:rsidRDefault="00B87A2A" w:rsidP="00586924">
      <w:pPr>
        <w:tabs>
          <w:tab w:val="left" w:pos="284"/>
          <w:tab w:val="left" w:pos="2835"/>
          <w:tab w:val="left" w:pos="5387"/>
          <w:tab w:val="left" w:pos="7938"/>
        </w:tabs>
        <w:ind w:firstLine="142"/>
        <w:rPr>
          <w:bCs/>
        </w:rPr>
      </w:pPr>
      <w:r w:rsidRPr="00F93B87">
        <w:rPr>
          <w:b/>
          <w:bCs/>
        </w:rPr>
        <w:t>Câu 29:</w:t>
      </w:r>
      <w:r w:rsidRPr="00F93B87">
        <w:rPr>
          <w:bCs/>
        </w:rPr>
        <w:t xml:space="preserve"> Xét nguyên tử hiđrô theo mẫu nguyên tử Bo. Lấy </w:t>
      </w:r>
      <w:r w:rsidRPr="00F93B87">
        <w:rPr>
          <w:bCs/>
          <w:position w:val="-12"/>
        </w:rPr>
        <w:object w:dxaOrig="1300" w:dyaOrig="380" w14:anchorId="5BAD4F81">
          <v:shape id="_x0000_i1935" type="#_x0000_t75" style="width:65.75pt;height:18.8pt" o:ole="">
            <v:imagedata r:id="rId1685" o:title=""/>
          </v:shape>
          <o:OLEObject Type="Embed" ProgID="Equation.DSMT4" ShapeID="_x0000_i1935" DrawAspect="Content" ObjectID="_1653898286" r:id="rId2057"/>
        </w:object>
      </w:r>
      <w:r w:rsidRPr="00F93B87">
        <w:rPr>
          <w:bCs/>
        </w:rPr>
        <w:t xml:space="preserve"> m; </w:t>
      </w:r>
      <w:r w:rsidRPr="00F93B87">
        <w:rPr>
          <w:bCs/>
          <w:position w:val="-12"/>
        </w:rPr>
        <w:object w:dxaOrig="1380" w:dyaOrig="380" w14:anchorId="22CFE8AC">
          <v:shape id="_x0000_i1936" type="#_x0000_t75" style="width:68.85pt;height:18.8pt" o:ole="">
            <v:imagedata r:id="rId1687" o:title=""/>
          </v:shape>
          <o:OLEObject Type="Embed" ProgID="Equation.DSMT4" ShapeID="_x0000_i1936" DrawAspect="Content" ObjectID="_1653898287" r:id="rId2058"/>
        </w:object>
      </w:r>
      <w:r w:rsidRPr="00F93B87">
        <w:rPr>
          <w:bCs/>
        </w:rPr>
        <w:t xml:space="preserve"> kg; </w:t>
      </w:r>
      <w:r w:rsidRPr="00F93B87">
        <w:rPr>
          <w:bCs/>
          <w:position w:val="-6"/>
        </w:rPr>
        <w:object w:dxaOrig="920" w:dyaOrig="320" w14:anchorId="1D1DDC0A">
          <v:shape id="_x0000_i1937" type="#_x0000_t75" style="width:45.7pt;height:16.3pt" o:ole="">
            <v:imagedata r:id="rId1689" o:title=""/>
          </v:shape>
          <o:OLEObject Type="Embed" ProgID="Equation.DSMT4" ShapeID="_x0000_i1937" DrawAspect="Content" ObjectID="_1653898288" r:id="rId2059"/>
        </w:object>
      </w:r>
      <w:r w:rsidRPr="00F93B87">
        <w:rPr>
          <w:bCs/>
        </w:rPr>
        <w:t>Nm</w:t>
      </w:r>
      <w:r w:rsidRPr="00F93B87">
        <w:rPr>
          <w:bCs/>
          <w:vertAlign w:val="superscript"/>
        </w:rPr>
        <w:t>2</w:t>
      </w:r>
      <w:r w:rsidRPr="00F93B87">
        <w:rPr>
          <w:bCs/>
        </w:rPr>
        <w:t>/C</w:t>
      </w:r>
      <w:r w:rsidRPr="00F93B87">
        <w:rPr>
          <w:bCs/>
          <w:vertAlign w:val="superscript"/>
        </w:rPr>
        <w:t>2</w:t>
      </w:r>
      <w:r w:rsidRPr="00F93B87">
        <w:rPr>
          <w:bCs/>
        </w:rPr>
        <w:t xml:space="preserve"> và </w:t>
      </w:r>
      <w:r w:rsidRPr="00F93B87">
        <w:rPr>
          <w:bCs/>
          <w:position w:val="-10"/>
        </w:rPr>
        <w:object w:dxaOrig="1219" w:dyaOrig="360" w14:anchorId="1D8F1F09">
          <v:shape id="_x0000_i1938" type="#_x0000_t75" style="width:60.75pt;height:18.15pt" o:ole="">
            <v:imagedata r:id="rId1691" o:title=""/>
          </v:shape>
          <o:OLEObject Type="Embed" ProgID="Equation.DSMT4" ShapeID="_x0000_i1938" DrawAspect="Content" ObjectID="_1653898289" r:id="rId2060"/>
        </w:object>
      </w:r>
      <w:r w:rsidRPr="00F93B87">
        <w:rPr>
          <w:bCs/>
        </w:rPr>
        <w:t>C. Khi chuyển động trên quỹ đạo dừng</w:t>
      </w:r>
      <w:r>
        <w:rPr>
          <w:bCs/>
        </w:rPr>
        <w:t xml:space="preserve"> </w:t>
      </w:r>
      <w:r w:rsidRPr="00F93B87">
        <w:rPr>
          <w:bCs/>
        </w:rPr>
        <w:t xml:space="preserve">, quãng đường mà êlectron đi được trong thời gian </w:t>
      </w:r>
      <w:r w:rsidRPr="00F93B87">
        <w:rPr>
          <w:bCs/>
          <w:position w:val="-6"/>
        </w:rPr>
        <w:object w:dxaOrig="440" w:dyaOrig="320" w14:anchorId="16A666FA">
          <v:shape id="_x0000_i1939" type="#_x0000_t75" style="width:21.9pt;height:16.3pt" o:ole="">
            <v:imagedata r:id="rId1693" o:title=""/>
          </v:shape>
          <o:OLEObject Type="Embed" ProgID="Equation.DSMT4" ShapeID="_x0000_i1939" DrawAspect="Content" ObjectID="_1653898290" r:id="rId2061"/>
        </w:object>
      </w:r>
      <w:r w:rsidRPr="00F93B87">
        <w:rPr>
          <w:bCs/>
        </w:rPr>
        <w:t xml:space="preserve"> s là</w:t>
      </w:r>
    </w:p>
    <w:p w14:paraId="11DC832D" w14:textId="77777777" w:rsidR="00B87A2A" w:rsidRPr="00F93B87" w:rsidRDefault="00B87A2A" w:rsidP="00586924">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12,6 mm.</w:t>
      </w:r>
      <w:r w:rsidRPr="00F93B87">
        <w:rPr>
          <w:bCs/>
        </w:rPr>
        <w:tab/>
      </w:r>
      <w:r w:rsidRPr="00F93B87">
        <w:rPr>
          <w:b/>
          <w:bCs/>
        </w:rPr>
        <w:t>B.</w:t>
      </w:r>
      <w:r w:rsidRPr="00F93B87">
        <w:rPr>
          <w:bCs/>
        </w:rPr>
        <w:t xml:space="preserve"> 72,9 mm.</w:t>
      </w:r>
      <w:r w:rsidRPr="00F93B87">
        <w:rPr>
          <w:bCs/>
        </w:rPr>
        <w:tab/>
      </w:r>
      <w:r w:rsidRPr="00F93B87">
        <w:rPr>
          <w:b/>
          <w:bCs/>
        </w:rPr>
        <w:t>C.</w:t>
      </w:r>
      <w:r w:rsidRPr="00F93B87">
        <w:rPr>
          <w:bCs/>
        </w:rPr>
        <w:t xml:space="preserve"> 1,26 mm.</w:t>
      </w:r>
      <w:r w:rsidRPr="00F93B87">
        <w:rPr>
          <w:bCs/>
        </w:rPr>
        <w:tab/>
      </w:r>
      <w:r w:rsidRPr="00F93B87">
        <w:rPr>
          <w:b/>
          <w:bCs/>
        </w:rPr>
        <w:t>D.</w:t>
      </w:r>
      <w:r w:rsidRPr="00F93B87">
        <w:rPr>
          <w:bCs/>
        </w:rPr>
        <w:t xml:space="preserve"> 7,29 mm.</w:t>
      </w:r>
    </w:p>
    <w:p w14:paraId="53A1024E" w14:textId="77777777" w:rsidR="00B87A2A" w:rsidRPr="00F93B87" w:rsidRDefault="00B87A2A" w:rsidP="006C1236">
      <w:pPr>
        <w:shd w:val="clear" w:color="auto" w:fill="F79646"/>
        <w:tabs>
          <w:tab w:val="left" w:pos="284"/>
          <w:tab w:val="left" w:pos="2835"/>
          <w:tab w:val="left" w:pos="5387"/>
          <w:tab w:val="left" w:pos="7938"/>
        </w:tabs>
        <w:ind w:firstLine="142"/>
        <w:rPr>
          <w:b/>
          <w:bCs/>
        </w:rPr>
      </w:pPr>
      <w:r>
        <w:rPr>
          <w:b/>
          <w:bCs/>
        </w:rPr>
        <w:sym w:font="Wingdings" w:char="F040"/>
      </w:r>
      <w:r>
        <w:rPr>
          <w:b/>
          <w:bCs/>
        </w:rPr>
        <w:t xml:space="preserve"> Hướng dẫn</w:t>
      </w:r>
      <w:r w:rsidRPr="00F93B87">
        <w:rPr>
          <w:b/>
          <w:bCs/>
        </w:rPr>
        <w:t>:</w:t>
      </w:r>
      <w:r>
        <w:rPr>
          <w:b/>
          <w:bCs/>
        </w:rPr>
        <w:t xml:space="preserve"> Chọn D.</w:t>
      </w:r>
      <w:r w:rsidRPr="00F93B87">
        <w:rPr>
          <w:bCs/>
        </w:rPr>
        <w:t xml:space="preserve"> </w:t>
      </w:r>
    </w:p>
    <w:p w14:paraId="62E24393" w14:textId="77777777" w:rsidR="00B87A2A" w:rsidRPr="00F93B87" w:rsidRDefault="00B87A2A" w:rsidP="001A4E3E">
      <w:pPr>
        <w:tabs>
          <w:tab w:val="left" w:pos="284"/>
          <w:tab w:val="left" w:pos="2835"/>
          <w:tab w:val="left" w:pos="5387"/>
          <w:tab w:val="left" w:pos="7938"/>
        </w:tabs>
        <w:ind w:firstLine="142"/>
      </w:pPr>
      <w:r w:rsidRPr="00F93B87">
        <w:t>Khi chuyển động trên các quỹ đạo dừng thì lực tĩnh điện đóng vai trò là lực hướng tâm.</w:t>
      </w:r>
    </w:p>
    <w:p w14:paraId="1D47450E" w14:textId="77777777" w:rsidR="00B87A2A" w:rsidRDefault="00B87A2A" w:rsidP="00B87A2A">
      <w:pPr>
        <w:pStyle w:val="ListParagraph"/>
        <w:numPr>
          <w:ilvl w:val="0"/>
          <w:numId w:val="48"/>
        </w:numPr>
        <w:tabs>
          <w:tab w:val="left" w:pos="284"/>
          <w:tab w:val="left" w:pos="2835"/>
          <w:tab w:val="left" w:pos="5387"/>
          <w:tab w:val="left" w:pos="7938"/>
        </w:tabs>
        <w:jc w:val="both"/>
        <w:rPr>
          <w:szCs w:val="24"/>
        </w:rPr>
      </w:pPr>
      <w:r w:rsidRPr="00F93B87">
        <w:rPr>
          <w:position w:val="-12"/>
        </w:rPr>
        <w:object w:dxaOrig="900" w:dyaOrig="360" w14:anchorId="08C93BF9">
          <v:shape id="_x0000_i1940" type="#_x0000_t75" style="width:45.1pt;height:18.15pt" o:ole="">
            <v:imagedata r:id="rId2062" o:title=""/>
          </v:shape>
          <o:OLEObject Type="Embed" ProgID="Equation.DSMT4" ShapeID="_x0000_i1940" DrawAspect="Content" ObjectID="_1653898291" r:id="rId2063"/>
        </w:object>
      </w:r>
      <w:r w:rsidRPr="00586924">
        <w:rPr>
          <w:szCs w:val="24"/>
        </w:rPr>
        <w:t xml:space="preserve"> ↔ </w:t>
      </w:r>
      <w:r w:rsidRPr="00F93B87">
        <w:rPr>
          <w:position w:val="-30"/>
        </w:rPr>
        <w:object w:dxaOrig="1320" w:dyaOrig="720" w14:anchorId="2B0E66F2">
          <v:shape id="_x0000_i1941" type="#_x0000_t75" style="width:65.75pt;height:36.3pt" o:ole="">
            <v:imagedata r:id="rId2064" o:title=""/>
          </v:shape>
          <o:OLEObject Type="Embed" ProgID="Equation.DSMT4" ShapeID="_x0000_i1941" DrawAspect="Content" ObjectID="_1653898292" r:id="rId2065"/>
        </w:object>
      </w:r>
      <w:r w:rsidRPr="00586924">
        <w:rPr>
          <w:szCs w:val="24"/>
        </w:rPr>
        <w:t xml:space="preserve">→ </w:t>
      </w:r>
      <w:r w:rsidRPr="00F93B87">
        <w:rPr>
          <w:position w:val="-32"/>
        </w:rPr>
        <w:object w:dxaOrig="1170" w:dyaOrig="765" w14:anchorId="62902130">
          <v:shape id="_x0000_i1942" type="#_x0000_t75" style="width:58.25pt;height:38.8pt" o:ole="">
            <v:imagedata r:id="rId2066" o:title=""/>
          </v:shape>
          <o:OLEObject Type="Embed" ProgID="Equation.DSMT4" ShapeID="_x0000_i1942" DrawAspect="Content" ObjectID="_1653898293" r:id="rId2067"/>
        </w:object>
      </w:r>
      <w:r>
        <w:rPr>
          <w:szCs w:val="24"/>
        </w:rPr>
        <w:t>.</w:t>
      </w:r>
    </w:p>
    <w:p w14:paraId="5230FE14" w14:textId="77777777" w:rsidR="00B87A2A" w:rsidRDefault="00B87A2A" w:rsidP="00B87A2A">
      <w:pPr>
        <w:pStyle w:val="ListParagraph"/>
        <w:numPr>
          <w:ilvl w:val="0"/>
          <w:numId w:val="48"/>
        </w:numPr>
        <w:tabs>
          <w:tab w:val="left" w:pos="284"/>
          <w:tab w:val="left" w:pos="2835"/>
          <w:tab w:val="left" w:pos="5387"/>
          <w:tab w:val="left" w:pos="7938"/>
        </w:tabs>
        <w:jc w:val="both"/>
        <w:rPr>
          <w:szCs w:val="24"/>
        </w:rPr>
      </w:pPr>
      <w:r w:rsidRPr="00586924">
        <w:rPr>
          <w:szCs w:val="24"/>
        </w:rPr>
        <w:t xml:space="preserve">quỹ đạo </w:t>
      </w:r>
      <w:r w:rsidRPr="00443279">
        <w:rPr>
          <w:position w:val="-4"/>
          <w:szCs w:val="24"/>
        </w:rPr>
        <w:object w:dxaOrig="320" w:dyaOrig="260" w14:anchorId="4E560F05">
          <v:shape id="_x0000_i1943" type="#_x0000_t75" style="width:15.65pt;height:13.15pt" o:ole="">
            <v:imagedata r:id="rId2068" o:title=""/>
          </v:shape>
          <o:OLEObject Type="Embed" ProgID="Equation.DSMT4" ShapeID="_x0000_i1943" DrawAspect="Content" ObjectID="_1653898294" r:id="rId2069"/>
        </w:object>
      </w:r>
      <w:r>
        <w:rPr>
          <w:szCs w:val="24"/>
        </w:rPr>
        <w:t xml:space="preserve"> </w:t>
      </w:r>
      <w:r w:rsidRPr="00586924">
        <w:rPr>
          <w:szCs w:val="24"/>
        </w:rPr>
        <w:t xml:space="preserve">ứng với </w:t>
      </w:r>
      <w:r w:rsidRPr="00F93B87">
        <w:rPr>
          <w:position w:val="-6"/>
        </w:rPr>
        <w:object w:dxaOrig="540" w:dyaOrig="270" w14:anchorId="568B11D3">
          <v:shape id="_x0000_i1944" type="#_x0000_t75" style="width:26.9pt;height:13.75pt" o:ole="">
            <v:imagedata r:id="rId2070" o:title=""/>
          </v:shape>
          <o:OLEObject Type="Embed" ProgID="Equation.DSMT4" ShapeID="_x0000_i1944" DrawAspect="Content" ObjectID="_1653898295" r:id="rId2071"/>
        </w:object>
      </w:r>
      <w:r w:rsidRPr="00586924">
        <w:rPr>
          <w:szCs w:val="24"/>
        </w:rPr>
        <w:t xml:space="preserve"> </w:t>
      </w:r>
    </w:p>
    <w:p w14:paraId="3C9036DC" w14:textId="77777777" w:rsidR="00B87A2A" w:rsidRPr="00443279" w:rsidRDefault="00B87A2A" w:rsidP="00443279">
      <w:pPr>
        <w:pStyle w:val="ListParagraph"/>
        <w:tabs>
          <w:tab w:val="left" w:pos="284"/>
          <w:tab w:val="left" w:pos="2835"/>
          <w:tab w:val="left" w:pos="5387"/>
          <w:tab w:val="left" w:pos="7938"/>
        </w:tabs>
        <w:ind w:left="862"/>
        <w:jc w:val="both"/>
        <w:rPr>
          <w:szCs w:val="24"/>
        </w:rPr>
      </w:pPr>
      <w:r w:rsidRPr="00443279">
        <w:rPr>
          <w:szCs w:val="24"/>
        </w:rPr>
        <w:t xml:space="preserve">→ </w:t>
      </w:r>
      <w:r w:rsidRPr="00F93B87">
        <w:rPr>
          <w:position w:val="-44"/>
        </w:rPr>
        <w:object w:dxaOrig="4980" w:dyaOrig="900" w14:anchorId="3037B1C8">
          <v:shape id="_x0000_i1945" type="#_x0000_t75" style="width:249.2pt;height:45.1pt" o:ole="">
            <v:imagedata r:id="rId2072" o:title=""/>
          </v:shape>
          <o:OLEObject Type="Embed" ProgID="Equation.DSMT4" ShapeID="_x0000_i1945" DrawAspect="Content" ObjectID="_1653898296" r:id="rId2073"/>
        </w:object>
      </w:r>
      <w:r w:rsidRPr="00443279">
        <w:rPr>
          <w:szCs w:val="24"/>
        </w:rPr>
        <w:t xml:space="preserve">rad/s → </w:t>
      </w:r>
      <w:r w:rsidRPr="00F93B87">
        <w:rPr>
          <w:position w:val="-12"/>
        </w:rPr>
        <w:object w:dxaOrig="1410" w:dyaOrig="375" w14:anchorId="63AC0F3C">
          <v:shape id="_x0000_i1946" type="#_x0000_t75" style="width:70.75pt;height:18.8pt" o:ole="">
            <v:imagedata r:id="rId2074" o:title=""/>
          </v:shape>
          <o:OLEObject Type="Embed" ProgID="Equation.DSMT4" ShapeID="_x0000_i1946" DrawAspect="Content" ObjectID="_1653898297" r:id="rId2075"/>
        </w:object>
      </w:r>
      <w:r w:rsidRPr="00443279">
        <w:rPr>
          <w:szCs w:val="24"/>
        </w:rPr>
        <w:t>s.</w:t>
      </w:r>
    </w:p>
    <w:p w14:paraId="0395577D" w14:textId="77777777" w:rsidR="00B87A2A" w:rsidRPr="00F93B87" w:rsidRDefault="00B87A2A" w:rsidP="001A4E3E">
      <w:pPr>
        <w:tabs>
          <w:tab w:val="left" w:pos="284"/>
          <w:tab w:val="left" w:pos="2835"/>
          <w:tab w:val="left" w:pos="5387"/>
          <w:tab w:val="left" w:pos="7938"/>
        </w:tabs>
        <w:ind w:firstLine="142"/>
      </w:pPr>
      <w:r w:rsidRPr="00F93B87">
        <w:t xml:space="preserve">Chu vi của quỹ đạo </w:t>
      </w:r>
      <w:r w:rsidRPr="00443279">
        <w:rPr>
          <w:position w:val="-4"/>
        </w:rPr>
        <w:object w:dxaOrig="320" w:dyaOrig="260" w14:anchorId="5AD158DF">
          <v:shape id="_x0000_i1947" type="#_x0000_t75" style="width:15.65pt;height:13.15pt" o:ole="">
            <v:imagedata r:id="rId2068" o:title=""/>
          </v:shape>
          <o:OLEObject Type="Embed" ProgID="Equation.DSMT4" ShapeID="_x0000_i1947" DrawAspect="Content" ObjectID="_1653898298" r:id="rId2076"/>
        </w:object>
      </w:r>
      <w:r w:rsidRPr="00F93B87">
        <w:t xml:space="preserve"> là </w:t>
      </w:r>
      <w:r w:rsidRPr="00F93B87">
        <w:rPr>
          <w:position w:val="-12"/>
        </w:rPr>
        <w:object w:dxaOrig="3390" w:dyaOrig="375" w14:anchorId="2C4B4851">
          <v:shape id="_x0000_i1948" type="#_x0000_t75" style="width:169.65pt;height:18.8pt" o:ole="">
            <v:imagedata r:id="rId2077" o:title=""/>
          </v:shape>
          <o:OLEObject Type="Embed" ProgID="Equation.DSMT4" ShapeID="_x0000_i1948" DrawAspect="Content" ObjectID="_1653898299" r:id="rId2078"/>
        </w:object>
      </w:r>
      <w:r w:rsidRPr="00F93B87">
        <w:t>m.</w:t>
      </w:r>
    </w:p>
    <w:p w14:paraId="134A076B" w14:textId="77777777" w:rsidR="00B87A2A" w:rsidRPr="00F93B87" w:rsidRDefault="00B87A2A" w:rsidP="00443279">
      <w:pPr>
        <w:tabs>
          <w:tab w:val="left" w:pos="284"/>
          <w:tab w:val="left" w:pos="2835"/>
          <w:tab w:val="left" w:pos="5387"/>
          <w:tab w:val="left" w:pos="7938"/>
        </w:tabs>
        <w:ind w:firstLine="142"/>
      </w:pPr>
      <w:r w:rsidRPr="00F93B87">
        <w:t xml:space="preserve">Ta để ý rằng khoảng thời gian </w:t>
      </w:r>
      <w:r w:rsidRPr="00F93B87">
        <w:rPr>
          <w:position w:val="-6"/>
        </w:rPr>
        <w:object w:dxaOrig="915" w:dyaOrig="330" w14:anchorId="5F221514">
          <v:shape id="_x0000_i1949" type="#_x0000_t75" style="width:45.7pt;height:16.3pt" o:ole="">
            <v:imagedata r:id="rId2079" o:title=""/>
          </v:shape>
          <o:OLEObject Type="Embed" ProgID="Equation.DSMT4" ShapeID="_x0000_i1949" DrawAspect="Content" ObjectID="_1653898300" r:id="rId2080"/>
        </w:object>
      </w:r>
      <w:r w:rsidRPr="00F93B87">
        <w:t xml:space="preserve">s gần bằng </w:t>
      </w:r>
      <w:r w:rsidRPr="00485734">
        <w:rPr>
          <w:position w:val="-10"/>
        </w:rPr>
        <w:object w:dxaOrig="1380" w:dyaOrig="320" w14:anchorId="398F8F4F">
          <v:shape id="_x0000_i1950" type="#_x0000_t75" style="width:68.85pt;height:15.65pt" o:ole="">
            <v:imagedata r:id="rId2081" o:title=""/>
          </v:shape>
          <o:OLEObject Type="Embed" ProgID="Equation.DSMT4" ShapeID="_x0000_i1950" DrawAspect="Content" ObjectID="_1653898301" r:id="rId2082"/>
        </w:object>
      </w:r>
      <w:r w:rsidRPr="00F93B87">
        <w:t>2439024,39</w:t>
      </w:r>
      <w:r w:rsidRPr="00F93B87">
        <w:rPr>
          <w:i/>
        </w:rPr>
        <w:t>T</w:t>
      </w:r>
      <w:r w:rsidRPr="00F93B87">
        <w:t xml:space="preserve"> → </w:t>
      </w:r>
      <w:r w:rsidRPr="00F93B87">
        <w:rPr>
          <w:position w:val="-10"/>
        </w:rPr>
        <w:object w:dxaOrig="780" w:dyaOrig="330" w14:anchorId="5379AAE1">
          <v:shape id="_x0000_i1951" type="#_x0000_t75" style="width:38.8pt;height:16.3pt" o:ole="">
            <v:imagedata r:id="rId2083" o:title=""/>
          </v:shape>
          <o:OLEObject Type="Embed" ProgID="Equation.DSMT4" ShapeID="_x0000_i1951" DrawAspect="Content" ObjectID="_1653898302" r:id="rId2084"/>
        </w:object>
      </w:r>
      <w:r w:rsidRPr="00F93B87">
        <w:t>mm.</w:t>
      </w:r>
    </w:p>
    <w:p w14:paraId="1A0B3F68" w14:textId="77777777" w:rsidR="00B87A2A" w:rsidRPr="00F93B87" w:rsidRDefault="00B87A2A" w:rsidP="001F0413">
      <w:pPr>
        <w:tabs>
          <w:tab w:val="left" w:pos="284"/>
          <w:tab w:val="left" w:pos="2835"/>
          <w:tab w:val="left" w:pos="5387"/>
          <w:tab w:val="left" w:pos="7938"/>
        </w:tabs>
        <w:ind w:firstLine="142"/>
        <w:rPr>
          <w:bCs/>
        </w:rPr>
      </w:pPr>
      <w:r w:rsidRPr="00F93B87">
        <w:rPr>
          <w:b/>
          <w:bCs/>
        </w:rPr>
        <w:t xml:space="preserve">Câu 30: </w:t>
      </w:r>
      <w:r w:rsidRPr="00F93B87">
        <w:rPr>
          <w:bCs/>
        </w:rPr>
        <w:t xml:space="preserve">Tàu ngầm hạt nhân là một loại tàu ngầm vận hành nhờ sử dụng năng lượng của phản ứng hạt nhân. Nguyên liệu thường dùng là </w:t>
      </w:r>
      <w:r w:rsidRPr="00F93B87">
        <w:rPr>
          <w:bCs/>
          <w:position w:val="-6"/>
        </w:rPr>
        <w:object w:dxaOrig="480" w:dyaOrig="320" w14:anchorId="7D9D6A21">
          <v:shape id="_x0000_i1952" type="#_x0000_t75" style="width:23.8pt;height:16.3pt" o:ole="">
            <v:imagedata r:id="rId1695" o:title=""/>
          </v:shape>
          <o:OLEObject Type="Embed" ProgID="Equation.DSMT4" ShapeID="_x0000_i1952" DrawAspect="Content" ObjectID="_1653898303" r:id="rId2085"/>
        </w:object>
      </w:r>
      <w:r w:rsidRPr="00F93B87">
        <w:rPr>
          <w:bCs/>
        </w:rPr>
        <w:t xml:space="preserve">. Mỗi phân hạch của hạt nhân </w:t>
      </w:r>
      <w:r w:rsidRPr="00F93B87">
        <w:rPr>
          <w:bCs/>
          <w:position w:val="-6"/>
        </w:rPr>
        <w:object w:dxaOrig="480" w:dyaOrig="320" w14:anchorId="1AFD5F83">
          <v:shape id="_x0000_i1953" type="#_x0000_t75" style="width:23.8pt;height:16.3pt" o:ole="">
            <v:imagedata r:id="rId1697" o:title=""/>
          </v:shape>
          <o:OLEObject Type="Embed" ProgID="Equation.DSMT4" ShapeID="_x0000_i1953" DrawAspect="Content" ObjectID="_1653898304" r:id="rId2086"/>
        </w:object>
      </w:r>
      <w:r w:rsidRPr="00F93B87">
        <w:rPr>
          <w:bCs/>
        </w:rPr>
        <w:t xml:space="preserve"> tỏa ra năng lượng trung bình là </w:t>
      </w:r>
      <w:r w:rsidRPr="00F93B87">
        <w:rPr>
          <w:bCs/>
        </w:rPr>
        <w:lastRenderedPageBreak/>
        <w:t xml:space="preserve">200 MeV. Hiệu suất của lò phản ứng là 25%. Nếu công suất của lò là 400 MW thì khối lượng </w:t>
      </w:r>
      <w:r w:rsidRPr="00F93B87">
        <w:rPr>
          <w:bCs/>
          <w:position w:val="-6"/>
        </w:rPr>
        <w:object w:dxaOrig="480" w:dyaOrig="320" w14:anchorId="0545F13F">
          <v:shape id="_x0000_i1954" type="#_x0000_t75" style="width:23.8pt;height:16.3pt" o:ole="">
            <v:imagedata r:id="rId1699" o:title=""/>
          </v:shape>
          <o:OLEObject Type="Embed" ProgID="Equation.DSMT4" ShapeID="_x0000_i1954" DrawAspect="Content" ObjectID="_1653898305" r:id="rId2087"/>
        </w:object>
      </w:r>
      <w:r w:rsidRPr="00F93B87">
        <w:rPr>
          <w:bCs/>
        </w:rPr>
        <w:t>cần dùng trong một ngày xấp xỉ bằng</w:t>
      </w:r>
    </w:p>
    <w:p w14:paraId="3C8C40B7" w14:textId="77777777" w:rsidR="00B87A2A" w:rsidRPr="00F93B87" w:rsidRDefault="00B87A2A" w:rsidP="001F0413">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1,75 kg.</w:t>
      </w:r>
      <w:r w:rsidRPr="00F93B87">
        <w:rPr>
          <w:bCs/>
        </w:rPr>
        <w:tab/>
      </w:r>
      <w:r w:rsidRPr="00F93B87">
        <w:rPr>
          <w:b/>
          <w:bCs/>
        </w:rPr>
        <w:t>B.</w:t>
      </w:r>
      <w:r w:rsidRPr="00F93B87">
        <w:rPr>
          <w:bCs/>
        </w:rPr>
        <w:t xml:space="preserve"> 2,59 kg.</w:t>
      </w:r>
      <w:r w:rsidRPr="00F93B87">
        <w:rPr>
          <w:bCs/>
        </w:rPr>
        <w:tab/>
      </w:r>
      <w:r w:rsidRPr="00F93B87">
        <w:rPr>
          <w:b/>
          <w:bCs/>
        </w:rPr>
        <w:t>C.</w:t>
      </w:r>
      <w:r w:rsidRPr="00F93B87">
        <w:rPr>
          <w:bCs/>
        </w:rPr>
        <w:t xml:space="preserve"> 1,69 kg.</w:t>
      </w:r>
      <w:r w:rsidRPr="00F93B87">
        <w:rPr>
          <w:bCs/>
        </w:rPr>
        <w:tab/>
      </w:r>
      <w:r w:rsidRPr="00F93B87">
        <w:rPr>
          <w:b/>
          <w:bCs/>
        </w:rPr>
        <w:t>D.</w:t>
      </w:r>
      <w:r w:rsidRPr="00F93B87">
        <w:rPr>
          <w:bCs/>
        </w:rPr>
        <w:t xml:space="preserve"> 2,67 kg.</w:t>
      </w:r>
    </w:p>
    <w:p w14:paraId="6B9B6E57" w14:textId="77777777" w:rsidR="00B87A2A" w:rsidRPr="00F93B87" w:rsidRDefault="00B87A2A" w:rsidP="006C1236">
      <w:pPr>
        <w:shd w:val="clear" w:color="auto" w:fill="F79646"/>
        <w:tabs>
          <w:tab w:val="left" w:pos="284"/>
          <w:tab w:val="left" w:pos="2835"/>
          <w:tab w:val="left" w:pos="5387"/>
          <w:tab w:val="left" w:pos="7938"/>
        </w:tabs>
        <w:ind w:firstLine="142"/>
        <w:rPr>
          <w:b/>
          <w:bCs/>
        </w:rPr>
      </w:pPr>
      <w:r>
        <w:rPr>
          <w:b/>
          <w:bCs/>
        </w:rPr>
        <w:sym w:font="Wingdings" w:char="F040"/>
      </w:r>
      <w:r>
        <w:rPr>
          <w:b/>
          <w:bCs/>
        </w:rPr>
        <w:t xml:space="preserve"> Hướng dẫn: Chọn C.</w:t>
      </w:r>
    </w:p>
    <w:p w14:paraId="44E4F2D8" w14:textId="77777777" w:rsidR="00B87A2A" w:rsidRDefault="00B87A2A" w:rsidP="001A4E3E">
      <w:pPr>
        <w:tabs>
          <w:tab w:val="left" w:pos="284"/>
          <w:tab w:val="left" w:pos="2835"/>
          <w:tab w:val="left" w:pos="5387"/>
          <w:tab w:val="left" w:pos="7938"/>
        </w:tabs>
        <w:ind w:firstLine="142"/>
        <w:rPr>
          <w:bCs/>
        </w:rPr>
      </w:pPr>
      <w:r>
        <w:rPr>
          <w:bCs/>
        </w:rPr>
        <w:t>Ta có:</w:t>
      </w:r>
    </w:p>
    <w:p w14:paraId="1E45303F" w14:textId="77777777" w:rsidR="00B87A2A" w:rsidRPr="008508E1" w:rsidRDefault="00B87A2A" w:rsidP="00B87A2A">
      <w:pPr>
        <w:pStyle w:val="ListParagraph"/>
        <w:numPr>
          <w:ilvl w:val="0"/>
          <w:numId w:val="47"/>
        </w:numPr>
        <w:tabs>
          <w:tab w:val="left" w:pos="284"/>
          <w:tab w:val="left" w:pos="2835"/>
          <w:tab w:val="left" w:pos="5387"/>
          <w:tab w:val="left" w:pos="7938"/>
        </w:tabs>
        <w:jc w:val="both"/>
        <w:rPr>
          <w:bCs/>
          <w:szCs w:val="24"/>
        </w:rPr>
      </w:pPr>
      <w:r w:rsidRPr="008508E1">
        <w:rPr>
          <w:bCs/>
          <w:szCs w:val="24"/>
        </w:rPr>
        <w:t>Năng lượng mà tàu cần dùng trong một ngày</w:t>
      </w:r>
      <w:r w:rsidRPr="008508E1">
        <w:rPr>
          <w:position w:val="-16"/>
        </w:rPr>
        <w:object w:dxaOrig="4099" w:dyaOrig="440" w14:anchorId="6744AA64">
          <v:shape id="_x0000_i1955" type="#_x0000_t75" style="width:204.75pt;height:21.9pt" o:ole="">
            <v:imagedata r:id="rId2088" o:title=""/>
          </v:shape>
          <o:OLEObject Type="Embed" ProgID="Equation.DSMT4" ShapeID="_x0000_i1955" DrawAspect="Content" ObjectID="_1653898306" r:id="rId2089"/>
        </w:object>
      </w:r>
      <w:r w:rsidRPr="008508E1">
        <w:rPr>
          <w:bCs/>
          <w:szCs w:val="24"/>
        </w:rPr>
        <w:t>J.</w:t>
      </w:r>
    </w:p>
    <w:p w14:paraId="5F58AA51" w14:textId="77777777" w:rsidR="00B87A2A" w:rsidRPr="008508E1" w:rsidRDefault="00B87A2A" w:rsidP="00B87A2A">
      <w:pPr>
        <w:pStyle w:val="ListParagraph"/>
        <w:numPr>
          <w:ilvl w:val="0"/>
          <w:numId w:val="47"/>
        </w:numPr>
        <w:tabs>
          <w:tab w:val="left" w:pos="284"/>
          <w:tab w:val="left" w:pos="2835"/>
          <w:tab w:val="left" w:pos="5387"/>
          <w:tab w:val="left" w:pos="7938"/>
        </w:tabs>
        <w:jc w:val="both"/>
        <w:rPr>
          <w:bCs/>
          <w:szCs w:val="24"/>
        </w:rPr>
      </w:pPr>
      <w:r w:rsidRPr="008508E1">
        <w:rPr>
          <w:bCs/>
          <w:position w:val="-10"/>
          <w:szCs w:val="24"/>
        </w:rPr>
        <w:object w:dxaOrig="840" w:dyaOrig="320" w14:anchorId="5049BA7C">
          <v:shape id="_x0000_i1956" type="#_x0000_t75" style="width:41.95pt;height:15.65pt" o:ole="">
            <v:imagedata r:id="rId2090" o:title=""/>
          </v:shape>
          <o:OLEObject Type="Embed" ProgID="Equation.DSMT4" ShapeID="_x0000_i1956" DrawAspect="Content" ObjectID="_1653898307" r:id="rId2091"/>
        </w:object>
      </w:r>
      <w:r>
        <w:rPr>
          <w:bCs/>
          <w:szCs w:val="24"/>
        </w:rPr>
        <w:t xml:space="preserve"> → </w:t>
      </w:r>
      <w:r w:rsidRPr="00F93B87">
        <w:rPr>
          <w:position w:val="-24"/>
        </w:rPr>
        <w:object w:dxaOrig="4400" w:dyaOrig="720" w14:anchorId="37840010">
          <v:shape id="_x0000_i1957" type="#_x0000_t75" style="width:219.75pt;height:36.3pt" o:ole="">
            <v:imagedata r:id="rId2092" o:title=""/>
          </v:shape>
          <o:OLEObject Type="Embed" ProgID="Equation.DSMT4" ShapeID="_x0000_i1957" DrawAspect="Content" ObjectID="_1653898308" r:id="rId2093"/>
        </w:object>
      </w:r>
      <w:r w:rsidRPr="008508E1">
        <w:rPr>
          <w:szCs w:val="24"/>
        </w:rPr>
        <w:t>J.</w:t>
      </w:r>
    </w:p>
    <w:p w14:paraId="678ABF90" w14:textId="77777777" w:rsidR="00B87A2A" w:rsidRPr="00F93B87" w:rsidRDefault="00B87A2A" w:rsidP="001A4E3E">
      <w:pPr>
        <w:tabs>
          <w:tab w:val="left" w:pos="284"/>
          <w:tab w:val="left" w:pos="2835"/>
          <w:tab w:val="left" w:pos="5387"/>
          <w:tab w:val="left" w:pos="7938"/>
        </w:tabs>
        <w:ind w:firstLine="142"/>
        <w:rPr>
          <w:bCs/>
        </w:rPr>
      </w:pPr>
      <w:r w:rsidRPr="00F93B87">
        <w:rPr>
          <w:bCs/>
        </w:rPr>
        <w:t xml:space="preserve">Số hạt nhân Urani đã phân hạch: </w:t>
      </w:r>
      <w:r w:rsidRPr="008508E1">
        <w:rPr>
          <w:position w:val="-36"/>
        </w:rPr>
        <w:object w:dxaOrig="4239" w:dyaOrig="840" w14:anchorId="5E03378F">
          <v:shape id="_x0000_i1958" type="#_x0000_t75" style="width:211.6pt;height:43.2pt" o:ole="">
            <v:imagedata r:id="rId2094" o:title=""/>
          </v:shape>
          <o:OLEObject Type="Embed" ProgID="Equation.DSMT4" ShapeID="_x0000_i1958" DrawAspect="Content" ObjectID="_1653898309" r:id="rId2095"/>
        </w:object>
      </w:r>
      <w:r w:rsidRPr="00F93B87">
        <w:t>.</w:t>
      </w:r>
    </w:p>
    <w:p w14:paraId="50E3E4DB" w14:textId="77777777" w:rsidR="00B87A2A" w:rsidRPr="00F93B87" w:rsidRDefault="00B87A2A" w:rsidP="001A4E3E">
      <w:pPr>
        <w:tabs>
          <w:tab w:val="left" w:pos="284"/>
          <w:tab w:val="left" w:pos="2835"/>
          <w:tab w:val="left" w:pos="5387"/>
          <w:tab w:val="left" w:pos="7938"/>
        </w:tabs>
        <w:ind w:firstLine="142"/>
        <w:rPr>
          <w:bCs/>
        </w:rPr>
      </w:pPr>
      <w:r w:rsidRPr="00F93B87">
        <w:rPr>
          <w:bCs/>
        </w:rPr>
        <w:t xml:space="preserve">→ </w:t>
      </w:r>
      <w:r w:rsidRPr="008508E1">
        <w:rPr>
          <w:bCs/>
          <w:position w:val="-36"/>
        </w:rPr>
        <w:object w:dxaOrig="4340" w:dyaOrig="840" w14:anchorId="3C77494F">
          <v:shape id="_x0000_i1959" type="#_x0000_t75" style="width:217.25pt;height:41.95pt" o:ole="">
            <v:imagedata r:id="rId2096" o:title=""/>
          </v:shape>
          <o:OLEObject Type="Embed" ProgID="Equation.DSMT4" ShapeID="_x0000_i1959" DrawAspect="Content" ObjectID="_1653898310" r:id="rId2097"/>
        </w:object>
      </w:r>
      <w:r w:rsidRPr="00F93B87">
        <w:t>kg</w:t>
      </w:r>
      <w:r>
        <w:t>.</w:t>
      </w:r>
    </w:p>
    <w:p w14:paraId="51CF94D4" w14:textId="77777777" w:rsidR="00B87A2A" w:rsidRPr="00F93B87" w:rsidRDefault="00B87A2A" w:rsidP="001B4332">
      <w:pPr>
        <w:tabs>
          <w:tab w:val="left" w:pos="284"/>
          <w:tab w:val="left" w:pos="2835"/>
          <w:tab w:val="left" w:pos="5387"/>
          <w:tab w:val="left" w:pos="7938"/>
        </w:tabs>
        <w:ind w:firstLine="142"/>
        <w:rPr>
          <w:bCs/>
        </w:rPr>
      </w:pPr>
      <w:r>
        <w:rPr>
          <w:noProof/>
        </w:rPr>
        <w:pict w14:anchorId="30592EC5">
          <v:group id="Canvas 235" o:spid="_x0000_s1729" editas="canvas" style="position:absolute;left:0;text-align:left;margin-left:330.95pt;margin-top:17.3pt;width:186.5pt;height:102.35pt;z-index:251687936" coordsize="23685,12992"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M+Y8VrOBgAAah8AAA4AAABkcnMvZTJvRG9jLnhtbOxZW2/bNhR+H7D/ IOi9tXW3jDpFkDTFgK4LlhZ9pnWzVknUKDpO9uv3HZKS7Dj3pmm71UAcyrzo8PA737nw1euLurLO M9GVvFnYzsupbWVNwtOyKRb2xw8nL2a21UnWpKziTbawL7POfn3w6y+vNu08c/mKV2kmLCzSdPNN u7BXUrbzyaRLVlnNupe8zRp05lzUTOJRFJNUsA1Wr6uJO52Gkw0XaSt4knUdfj3WnfaBWj/Ps0T+ keddJq1qYUM2qb6F+l7S9+TgFZsXgrWrMjFisEdIUbOywUuHpY6ZZNZalHtL1WUieMdz+TLh9YTn eZlkag/YjTO9spsj1pyzTm0mgXZ6AdF6wnWXBcnd8apMT8qqoodWdPKoEtY5g9Y2q1JmpKfJzqgJ pJjTXPq/wTlmGLJpi/mmaIfzBAauHOiD9v9W8HWrtl/Mk/fnp8Iq04XtAlINqwEm1W/h2bwaY96K 9qw9FeaHQj/Rni5yUdN/qNy6AFKd2TSyrcsBA9mFtBJ0uJ7nun5sWwn6HDd0A1+tz+bJClCiucDR OC9ZvbljJvSmXw6VFcCaEpB0BcR3o666L9PV2Yq1mdJVt60rbETr6k+YAmuKKrPcWOtLjRuU1c07 6O0aTXlBHIWB2rLvzKLAp9ls3uvL8f0pPlpfEUwSbQwYNq3R9DbjtUWwWtgCgkBONmfn7zqph1IP DaGfd5DYXXYjEMsm5RvbqphC58I+UR+1VrWuf+epBuwsGGXQ869il82rxtos7DhwsbGEgXfyikk0 6xYA65rCtlhVgNASKdT6dwj1AdrYEoyUMKhhZypt9Jh1Ky2p6jLaqhqlVUVZRi+EEH0o1Fry9BIW ILjmsK5NTkqs9g7aOGUCpIUzABGjd8XFP7a1AalhL3+vmcgg228NABbTaYEF1YMf4LhsS2z3LLd7 mnV9xMEADii8TVSTxsuqb+aC15/Av4f0VnSxJsG7tdbMw5HUZAsGT7LDQzUMzNcy+a45Ix5zlH5J Lx8uPjHRGpRIaPQ970G9BxY9ljTW8MO15HmpkDTqCUduDEyzkjI73RyZxIPM20yCZ0McD2ASrEFM 4Xj7tuE6ASBmuCRwvCjStnOFSXbmbvHJtbMHw/oGbOIBCVfZBL8pnd2TTXpt+b4fhlobPZPsaMsP QpDOFxEJMCbJoxlEVfJje1yyQuEtL0Arim32COY2Wx6mLW+ev8UDhqD0LswUnF8vGL1fExGcjKLQ ezBRw2lPWFIT608yeXYyeQ637Ya9pZ1JwcpiJa0j3jRwnVxYLnpHmztqtNtOLkCo73jyuSO8EfmB xHQnPdzg3Xt7vIu97nDqVdlQ8LHH071T30KtRrzjRvdFvPKSfWi6HxDcZq87U7/Y9/Z6RdSmNGyC uecK5VzEq5p9r8WE8i1bx24QcsO5ezPEtd52INvTsB8h5gUsKP71Hd/zVPg7uJ29eO7/d/QmsBiy nK8TuY9pzrXHbZKewcpvP+5ZGPqxDuKDyMHxYvgYw5vTnnme/+SnHXoKTPfwbDvG+mR2XhXkIk0k cc8ge8fQn+m0h0TtUCRg+IflaGEc+UQPMFk38LxQxWTj+Xr4RJTpoN+0aYt9Xrpn0kwkI5kTUIrU MA9L/0IMmNcV8g1UByzH8x3Xm5lIbnuYuzMsdOI4nimKwmtV5qcE2E789nzEz/QMhvnfT8/aMpnj z9ApWnuFkLurgJgl15Tn6kpifa81aiY+r9sXOh0tl2VVyktVVAT4Sajm/LRMKLiihzFrdMe0Ef30 Wot+gkX142gWGRg97yyyrMq2j2SobcRFinylTHbNjnWt8Jgn6zprpC5+igxlC1Reu1XZdsDKPKuX GSoY4rfUUEAnRSaTFRlxjryBqkDa9IcOJeUoGMl8Q8wQ+jPX8RXLhKD1a9I3FdJRNhxFs6EA0lfe elu/Vx1ISaXlUE2IpfWLxg+ElCFhPh2Qog6GtEyI+h6Q4upgYADEEyBlFkb+TIcbvhN7sadf0YeY DsLKASpeTJnArf7o9pLhtVB5Hq/twcvdHJKjF9vaCsnJCh+XpgVOEAaoe5NtOZ4bmDMbFDqN4j5m h7qd3tHeYHoPDtm/dRCnQkONIcnK6k2TWvKyxQ1AJzNWyRWqnWjXKL1kKNrWWWrw9Jh4j0wTfz8Q ySCN0yAEnRh3pAyOdvK9kIxhgKckGSechhEV8GEUvjuFS9IIGYxCOyF9kRNPcStgUHGDVTyCZX48 rMB9X8WKutD5nrBibpieEiuu48ZTutUjAp3i3qO/1OvB4k493F3pFMn5OmBRBXvcjqraUUL3uSoF MpfPdGO8/axGjVfkB/8CAAD//wMAUEsDBBQABgAIAAAAIQBmZzLP1AAAAK0CAAAZAAAAZHJzL19y ZWxzL2Uyb0RvYy54bWwucmVsc7ySy4oCMRBF98L8Q6j9dPohg4hpNyL0VvQDiqS6O9h5kMQZ/fsJ DMIIorteVhX33LOozfZqJvZNIWpnBVRFCYysdErbQcDpuP9cAYsJrcLJWRJwowjb9mOxOdCEKYfi qH1kmWKjgDElv+Y8ypEMxsJ5svnSu2Aw5TEM3KM840C8LssvHv4zoH1gsk4JCJ1qgB1vPje/Z7u+ 15J2Tl4M2fSkgmuTuzMQw0BJgCGl8W/ZFD+mB/7coZ7HoX7lUM3jUL1yWM7jsLw78Icna38BAAD/ /wMAUEsDBBQABgAIAAAAIQCcdCpe4gAAAAsBAAAPAAAAZHJzL2Rvd25yZXYueG1sTI/LTsMwEEX3 SPyDNUjsqN0kMm3IpEJIIASLQonE1o3dxMKPKHabwNfjrmA5M0d3zq02szXkpMagvUNYLhgQ5Vov tesQmo/HmxWQEIWTwninEL5VgE19eVGJUvrJvavTLnYkhbhQCoQ+xqGkNLS9siIs/KBcuh38aEVM 49hROYophVtDM8Y4tUK79KEXg3roVfu1O1qEIjuY1dsTf/15bprp5bPQt2yrEa+v5vs7IFHN8Q+G s35Shzo57f3RyUAMAufLdUIR8oIDOQMsL9Jmj5Dl6xxoXdH/HepfAAAA//8DAFBLAwQUAAYACAAA ACEAiuG3t78BAABQAgAAFAAAAGRycy9tZWRpYS9pbWFnZTQud21mXFE9b9NQFD3vJaE0jWSHT4EQ GCRQWpUiRQjWuI6hDKYRicRomfAoVhMnikMhAwJ1qljCglgZ+QGwMWRhZmBGYmFHyBNIhHPdTDz7 +J573tN91+cqLAOFmgI09iGrRGhFIWdKz+fznG2oMwttRZPkWkV/V9ArzK4csVBBEI0fdyZDA7Rw bKGeBSvMAZv5jOwjMWP5N4TctSzVtLATuqFu4BzZHz37y8D1WhqR5uxO3Depc9c8de4N+lGC95+3 8fb6t73G8x97cqRIXOXpCmO9LEqBqNVXgxTv8FLL30mXv+EOh2lwy/MUvlITNE0a7yROuxubpGvW nTtJdwMlhaVisx10bgLH78eJ2+ttRmnc9QYPTSvaMSmqpf+bqhbak/6DQY9b3uDJKDYj6RjVYtBx /GfjUURbjl60/GnzmtvKbOt26LZ+XThPftJykfnZ5Wy6GZLZlidh6mdr4VY2zZUG44stbrlrYTP0 M3ldq6LAR3PRJcXBFZjTjDIng/0aPwd1Yav8T7FFPCjnMzm09tBvG0vcAz7ls2W5S+1JOjZ94ANe cThlnDr9aFcg+cGX7YXf+VX4yVLiNvAPAAD//wMAUEsDBBQABgAIAAAAIQAasPddtAEAAEACAAAU AAAAZHJzL21lZGlhL2ltYWdlMi53bWZcUb+LE1EQ/t5L4nm5wG78BYroU9Di0BNEsb29zeqliBdM wHJdc89zIdkN2Xia4lCwEZvY6Z/gH2BpcY2FlZWlYGN/yHaC8ZtHKocd5pvvvZ03843CKlAxCtA4 gFiNrhUJh5ReLBYObaizS25NEziuoR8po9aYXT3moYFOMn3an40tYHBiyZ4DKywAn/kh0Xf6T+Lb fELeWpVqWtApbVSE80R/9OFfBto71wmb8/vpyBbmvn1uHuSjJMPHLzt4f+vH/ubBr325WaVfZ03O g5t1YWSGNl5pmUv6O0IwHhedu2Go8JWceMsW6V5meoPUZgN7zbSzwQZqCivVVq/TvwOcfJhmwXC4 lRTpIMx3bTfZswWatf/baVZ6s9HjfMijMH82Se1EekWz2umb6MV0klCQ45e8aN66EXRL37sXB93f Fy8Qn/YClFF5pZxvxUS+F0qYR+V6vF3OHbPJ+HKbR8F63IqjUr7AayiOqDSN+igKVWFOGeqK+es2 pxMZZPK624HogaW+PlZc9tntkkUu92bF1I6AT3jLZdTx4cyTXFzyN992lvq6B3DEUhX3/z8AAAD/ /wMAUEsDBBQABgAIAAAAIQD8qHW94AEAALwCAAAUAAAAZHJzL21lZGlhL2ltYWdlMS53bWaUUj1v E0EQfbO282FbujMEJBCCAwmKCIKFIpMyl/ORUJhY2BIdx8Us4ZB9tnxOwEIRlBGN6Wgp+QGUILmh hj+AoKGP0HVImJm9iIKO1c3tzJvdt7NvlrAI5O4ToHAIGQU2RQwYj9RsNjPeCp05xkqKHYOV1ZQc VeLoypyFMhrh6HF7PNBAFSeO0bNghhlgczxl7yPbd6Y/YJOzFoVNibekvuA5nWPvl9rkHTJeSyFS nN2Oejpx7uinzt1+L4zx7tM23qx+3V8/+LEvS/Js13g13wc3ioLI1up4SBn3A6oh457+luz/c5M5 44hphT47Q4qvVd/ipRL1RIU5cgeDpHHL8wjfGBOr6yTajZ1WJ9JxR191bsedFRQI8/l6q9G+CZy8 F8Vut7sRJlHH6z/UzXBXJ6gU/r10Jdca93b6XU55/b1hpIeiCCr5Rtvxn42GIcu+cNHyJ/XrbjO1 rc3Abf68cJ79U5aL1E8vp5ONgD3b8mSa+OlysJVODLLO84stTrnLQT3wU/lcq0wsJCke3AXih5Hj mMUukjyZmvyqjLG0JcmakK9sNBI9iqb/WRsz/W3MywJ8MO+IqS+1xslI97D2Hq+4WUU8Of1oTUzi w8/bf3srPT4yJcj+PwAAAP//AwBQSwMEFAAGAAgAAAAhAGwwV+fAAQAAUAIAABQAAABkcnMvbWVk aWEvaW1hZ2UzLndtZlxRPW/TUBQ97yWhNA2yw4cQCIFBAqUVFBUhWOM6hjKYWiQSo2XCo1hKnCgO hQyIioWKJSyIv8APgI0hCzMDMxILO0KeQCKc62bi2cf33POe7rs+V2EZKDUUoPESsiqEVhQKpvR8 Pi/Yujq10FY0SaHV9Hc1UyvMLh2yUEMQjx93JkMDhDi6UE+DFeaAzXxG9pHYY/m3hNy1LNW0sOO6 qW7gDNkfPfvLwPVGGpHm7E7SN5lz1zx17g36cYr3n7fx7vq33ebzH7typExc4eka47WqKCWisbEa hHiFPS1/J13+hjscZsEtz1P4Sk3QMlmykzrtbmLSrrns3Em766goLJVb7aBzEzh2P0ndXm8zzpKu N3hownjHZKhX/m+qXmpP+g8GPW55gyejxIykY9TLQcfxn41HMW05fN7yp62rbpjb1u3IDX+dO0t+ wnKR+/nFfLoZkdmWJ2Hq52vRVj4tlCbjiy1uuWtRK/JzeV2rpsBHc9ElxcGVmNOMqpKRNvjZ3xC2 yv8UW8SDajGTA2sP/LaxxD3gUzFblrvQnmRj0wc+4DWHU8WRk4+UQPL9L9sLv4ur8JOlxG3gHwAA AP//AwBQSwECLQAUAAYACAAAACEAv1ec5QwBAAAVAgAAEwAAAAAAAAAAAAAAAAAAAAAAW0NvbnRl bnRfVHlwZXNdLnhtbFBLAQItABQABgAIAAAAIQA4/SH/1gAAAJQBAAALAAAAAAAAAAAAAAAAAD0B AABfcmVscy8ucmVsc1BLAQItABQABgAIAAAAIQDPmPFazgYAAGofAAAOAAAAAAAAAAAAAAAAADwC AABkcnMvZTJvRG9jLnhtbFBLAQItABQABgAIAAAAIQBmZzLP1AAAAK0CAAAZAAAAAAAAAAAAAAAA ADYJAABkcnMvX3JlbHMvZTJvRG9jLnhtbC5yZWxzUEsBAi0AFAAGAAgAAAAhAJx0Kl7iAAAACwEA AA8AAAAAAAAAAAAAAAAAQQoAAGRycy9kb3ducmV2LnhtbFBLAQItABQABgAIAAAAIQCK4be3vwEA AFACAAAUAAAAAAAAAAAAAAAAAFALAABkcnMvbWVkaWEvaW1hZ2U0LndtZlBLAQItABQABgAIAAAA IQAasPddtAEAAEACAAAUAAAAAAAAAAAAAAAAAEENAABkcnMvbWVkaWEvaW1hZ2UyLndtZlBLAQIt ABQABgAIAAAAIQD8qHW94AEAALwCAAAUAAAAAAAAAAAAAAAAACcPAABkcnMvbWVkaWEvaW1hZ2Ux LndtZlBLAQItABQABgAIAAAAIQBsMFfnwAEAAFACAAAUAAAAAAAAAAAAAAAAADkRAABkcnMvbWVk aWEvaW1hZ2UzLndtZlBLBQYAAAAACQAJAEICAAArEwAAAAA= ">
            <v:shape id="_x0000_s1730" type="#_x0000_t75" style="position:absolute;width:23685;height:12992;visibility:visible" filled="t">
              <v:fill o:detectmouseclick="t"/>
              <v:path o:connecttype="none"/>
            </v:shape>
            <v:group id="Group 28" o:spid="_x0000_s1731" style="position:absolute;left:118;width:23322;height:12625" coordsize="23322,126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rect id="Rectangle 29" o:spid="_x0000_s1732" style="position:absolute;left:3597;top:4187;width:14400;height:7200;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2p0esUA AADbAAAADwAAAGRycy9kb3ducmV2LnhtbESPT4vCMBTE78J+h/AEb5rqYdVqFBGEXUTw3y57fDZv m7LNS2mird/eCMIeh5n5DTNftrYUN6p94VjBcJCAIM6cLjhXcD5t+hMQPiBrLB2Tgjt5WC7eOnNM tWv4QLdjyEWEsE9RgQmhSqX0mSGLfuAq4uj9utpiiLLOpa6xiXBbylGSvEuLBccFgxWtDWV/x6tV cMjN5vTTjHfry/b6Nf2s9qvz916pXrddzUAEasN/+NX+0ApGU3h+iT9ALh4AAAD//wMAUEsBAi0A FAAGAAgAAAAhAPD3irv9AAAA4gEAABMAAAAAAAAAAAAAAAAAAAAAAFtDb250ZW50X1R5cGVzXS54 bWxQSwECLQAUAAYACAAAACEAMd1fYdIAAACPAQAACwAAAAAAAAAAAAAAAAAuAQAAX3JlbHMvLnJl bHNQSwECLQAUAAYACAAAACEAMy8FnkEAAAA5AAAAEAAAAAAAAAAAAAAAAAApAgAAZHJzL3NoYXBl eG1sLnhtbFBLAQItABQABgAIAAAAIQBTanR6xQAAANsAAAAPAAAAAAAAAAAAAAAAAJgCAABkcnMv ZG93bnJldi54bWxQSwUGAAAAAAQABAD1AAAAigMAAAAA " fillcolor="#d9d9d9"/>
              <v:group id="Group 30" o:spid="_x0000_s1733" style="position:absolute;top:11387;width:21595;height:514" coordorigin=",11387"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ieesIAAADbAAAADwAAAGRycy9kb3ducmV2LnhtbERPTWvCQBC9F/wPywje 6iZKi0TXIGKlByk0EcTbkB2TkOxsyG6T+O+7h0KPj/e9SyfTioF6V1tWEC8jEMSF1TWXCq75x+sG hPPIGlvLpOBJDtL97GWHibYjf9OQ+VKEEHYJKqi87xIpXVGRQbe0HXHgHrY36APsS6l7HEO4aeUq it6lwZpDQ4UdHSsqmuzHKDiPOB7W8Wm4NI/j856/fd0uMSm1mE+HLQhPk/8X/7k/tYJ1WB++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aInnrCAAAA2wAAAA8A AAAAAAAAAAAAAAAAqgIAAGRycy9kb3ducmV2LnhtbFBLBQYAAAAABAAEAPoAAACZAwAAAAA= ">
                <v:rect id="Rectangle 31" o:spid="_x0000_s1734" style="position:absolute;top:11444;width:21595;height:457;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wdkacQA AADbAAAADwAAAGRycy9kb3ducmV2LnhtbESPQWsCMRSE74L/ITzBi2jWLYisRhFLQWkpaNXzc/Pc Xdy8LEnU9d83BaHHYWa+YebL1tTiTs5XlhWMRwkI4tzqigsFh5+P4RSED8gaa8uk4EkelotuZ46Z tg/e0X0fChEh7DNUUIbQZFL6vCSDfmQb4uhdrDMYonSF1A4fEW5qmSbJRBqsOC6U2NC6pPy6vxkF 30+33Z0nn1+rTV2d34/T9DY4pUr1e+1qBiJQG/7Dr/ZGK3gbw9+X+APk4hcAAP//AwBQSwECLQAU AAYACAAAACEA8PeKu/0AAADiAQAAEwAAAAAAAAAAAAAAAAAAAAAAW0NvbnRlbnRfVHlwZXNdLnht bFBLAQItABQABgAIAAAAIQAx3V9h0gAAAI8BAAALAAAAAAAAAAAAAAAAAC4BAABfcmVscy8ucmVs c1BLAQItABQABgAIAAAAIQAzLwWeQQAAADkAAAAQAAAAAAAAAAAAAAAAACkCAABkcnMvc2hhcGV4 bWwueG1sUEsBAi0AFAAGAAgAAAAhANsHZGnEAAAA2wAAAA8AAAAAAAAAAAAAAAAAmAIAAGRycy9k b3ducmV2LnhtbFBLBQYAAAAABAAEAPUAAACJAwAAAAA= " fillcolor="black" stroked="f" strokeweight="2pt">
                  <v:fill r:id="rId1701" o:title="" type="pattern"/>
                </v:rect>
                <v:line id="Straight Connector 226" o:spid="_x0000_s1735" style="position:absolute;visibility:visible" from="0,11387" to="21595,11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WmlMUAAADcAAAADwAAAGRycy9kb3ducmV2LnhtbESPwW7CMBBE70j9B2sr9QYOOSAaMFHV FqmIAyrlA5Z4iUPidWQbSPv1uFKlHkcz80azLAfbiSv50DhWMJ1kIIgrpxuuFRy+1uM5iBCRNXaO ScE3BShXD6MlFtrd+JOu+1iLBOFQoAITY19IGSpDFsPE9cTJOzlvMSbpa6k93hLcdjLPspm02HBa MNjTq6Gq3V+sgo0/btvpT23kkTf+vdu9PQd7VurpcXhZgIg0xP/wX/tDK8jzGfyeSUdAr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PWmlMUAAADcAAAADwAAAAAAAAAA AAAAAAChAgAAZHJzL2Rvd25yZXYueG1sUEsFBgAAAAAEAAQA+QAAAJMDAAAAAA== " strokeweight="1pt">
                  <o:lock v:ext="edit" shapetype="f"/>
                </v:line>
              </v:group>
              <v:line id="Straight Connector 227" o:spid="_x0000_s1736" style="position:absolute;visibility:visible" from="3854,0" to="8617,4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kDD8UAAADcAAAADwAAAGRycy9kb3ducmV2LnhtbESPzW7CMBCE70h9B2srcQOHHEobMAj1 RwJxqJr2AZZ4iQPxOrJdCH36GgmJ42hmvtHMl71txYl8aBwrmIwzEMSV0w3XCn6+P0bPIEJE1tg6 JgUXCrBcPAzmWGh35i86lbEWCcKhQAUmxq6QMlSGLIax64iTt3feYkzS11J7PCe4bWWeZU/SYsNp wWBHr4aqY/lrFWz8bnuc/NVG7njj39vPt5dgD0oNH/vVDESkPt7Dt/ZaK8jzKVzPpCMgF/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kDD8UAAADcAAAADwAAAAAAAAAA AAAAAAChAgAAZHJzL2Rvd25yZXYueG1sUEsFBgAAAAAEAAQA+QAAAJMDAAAAAA== " strokeweight="1pt"/>
              <v:line id="Straight Connector 228" o:spid="_x0000_s1737" style="position:absolute;visibility:visible" from="8664,571" to="8664,89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dmsMEAAADcAAAADwAAAGRycy9kb3ducmV2LnhtbERPTYvCMBC9C/sfwix4s2krytI1iggL XkStC3sdmrEtNpNuE2v115uD4PHxvherwTSip87VlhUkUQyCuLC65lLB7+ln8gXCeWSNjWVScCcH q+XHaIGZtjc+Up/7UoQQdhkqqLxvMyldUZFBF9mWOHBn2xn0AXal1B3eQrhpZBrHc2mw5tBQYUub iopLfjUK9jM7nf5f+I/6+WNzzY/J47BLlBp/DutvEJ4G/xa/3FutIE3D2nAmHAG5fA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mR2awwQAAANwAAAAPAAAAAAAAAAAAAAAA AKECAABkcnMvZG93bnJldi54bWxQSwUGAAAAAAQABAD5AAAAjwMAAAAA " strokeweight=".5pt">
                <v:stroke dashstyle="longDash"/>
              </v:line>
              <v:shape id="Arc 229" o:spid="_x0000_s1738" style="position:absolute;left:6974;top:2533;width:3334;height:3334;visibility:visible;mso-wrap-style:square;v-text-anchor:middle" coordsize="333375,3333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4sGcUA AADcAAAADwAAAGRycy9kb3ducmV2LnhtbESPQYvCMBSE74L/ITzBi2hqD4tWo4ji4mUFXUG9PZpn W2xeuk2s3X+/EYQ9DjPzDTNftqYUDdWusKxgPIpAEKdWF5wpOH1vhxMQziNrLC2Tgl9ysFx0O3NM tH3ygZqjz0SAsEtQQe59lUjp0pwMupGtiIN3s7VBH2SdSV3jM8BNKeMo+pAGCw4LOVa0zim9Hx9G wdfqur88zoPP5rQe/BSHLW/2hpXq99rVDISn1v+H3+2dVhDHU3idCUdALv4AAAD//wMAUEsBAi0A FAAGAAgAAAAhAPD3irv9AAAA4gEAABMAAAAAAAAAAAAAAAAAAAAAAFtDb250ZW50X1R5cGVzXS54 bWxQSwECLQAUAAYACAAAACEAMd1fYdIAAACPAQAACwAAAAAAAAAAAAAAAAAuAQAAX3JlbHMvLnJl bHNQSwECLQAUAAYACAAAACEAMy8FnkEAAAA5AAAAEAAAAAAAAAAAAAAAAAApAgAAZHJzL3NoYXBl eG1sLnhtbFBLAQItABQABgAIAAAAIQA8jiwZxQAAANwAAAAPAAAAAAAAAAAAAAAAAJgCAABkcnMv ZG93bnJldi54bWxQSwUGAAAAAAQABAD1AAAAigMAAAAA " path="m45856,51864nsc77325,18749,121005,1,166687,v,55563,1,111125,1,166688l45856,51864xem45856,51864nfc77325,18749,121005,1,166687,e" filled="f">
                <v:path arrowok="t" o:connecttype="custom" o:connectlocs="45856,51864;166687,0" o:connectangles="0,0"/>
              </v:shape>
              <v:shape id="Picture 230" o:spid="_x0000_s1739" type="#_x0000_t75" style="position:absolute;left:6482;top:663;width:2159;height:1778;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tSGzTDAAAA3AAAAA8AAABkcnMvZG93bnJldi54bWxET8tqwkAU3Rf8h+EWuik68UGV6ChSKBi7 Miq6vGZuk2DmTshMY/TrOwuhy8N5L1adqURLjSstKxgOIhDEmdUl5woO+6/+DITzyBory6TgTg5W y97LAmNtb7yjNvW5CCHsYlRQeF/HUrqsIINuYGviwP3YxqAPsMmlbvAWwk0lR1H0IQ2WHBoKrOmz oOya/hoFl7Opssk2nSZJ/k3H9w23j+Sk1Ntrt56D8NT5f/HTvdEKRuMwP5wJR0Au/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C1IbNMMAAADcAAAADwAAAAAAAAAAAAAAAACf AgAAZHJzL2Rvd25yZXYueG1sUEsFBgAAAAAEAAQA9wAAAI8DAAAAAA== ">
                <v:imagedata r:id="rId1702" o:title=""/>
              </v:shape>
              <v:shape id="Picture 231" o:spid="_x0000_s1740" type="#_x0000_t75" style="position:absolute;left:8674;top:4193;width:1143;height:139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919ZTHAAAA3AAAAA8AAABkcnMvZG93bnJldi54bWxEj0FrwkAUhO8F/8PyhN7qrrGWkrqKtFa0 h9KqpddH9jUJZt+G7KpJfn1XKPQ4zMw3zGzR2kqcqfGlYw3jkQJBnDlTcq7hsH+9ewThA7LByjFp 6MjDYj64mWFq3IU/6bwLuYgQ9ilqKEKoUyl9VpBFP3I1cfR+XGMxRNnk0jR4iXBbyUSpB2mx5LhQ YE3PBWXH3clq+OrU24c33eq9V/dZ/z3tk+36RevbYbt8AhGoDf/hv/bGaEgmY7ieiUdAzn8BAAD/ /wMAUEsBAi0AFAAGAAgAAAAhAASrOV4AAQAA5gEAABMAAAAAAAAAAAAAAAAAAAAAAFtDb250ZW50 X1R5cGVzXS54bWxQSwECLQAUAAYACAAAACEACMMYpNQAAACTAQAACwAAAAAAAAAAAAAAAAAxAQAA X3JlbHMvLnJlbHNQSwECLQAUAAYACAAAACEAMy8FnkEAAAA5AAAAEgAAAAAAAAAAAAAAAAAuAgAA ZHJzL3BpY3R1cmV4bWwueG1sUEsBAi0AFAAGAAgAAAAhAB919ZTHAAAA3AAAAA8AAAAAAAAAAAAA AAAAnwIAAGRycy9kb3ducmV2LnhtbFBLBQYAAAAABAAEAPcAAACTAwAAAAA= ">
                <v:imagedata r:id="rId1703" o:title=""/>
              </v:shape>
              <v:line id="Straight Connector 232" o:spid="_x0000_s1741" style="position:absolute;visibility:visible" from="5156,1132" to="6236,2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U/jRsYAAADcAAAADwAAAGRycy9kb3ducmV2LnhtbESP0WrCQBRE3wv+w3ILvtWNKdUQXcUW qwWFUvUDLtlrNjR7N82uMf69Wyj0cZiZM8x82dtadNT6yrGC8SgBQVw4XXGp4HR8f8pA+ICssXZM Cm7kYbkYPMwx1+7KX9QdQikihH2OCkwITS6lLwxZ9CPXEEfv7FqLIcq2lLrFa4TbWqZJMpEWK44L Bht6M1R8Hy5WQfk63mf9ZpLRdrubdp8v682PWSs1fOxXMxCB+vAf/mt/aAXpcwq/Z+IRkIs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lP40bGAAAA3AAAAA8AAAAAAAAA AAAAAAAAoQIAAGRycy9kb3ducmV2LnhtbFBLBQYAAAAABAAEAPkAAACUAwAAAAA= " strokeweight=".5pt">
                <v:stroke endarrow="classic" endarrowwidth="narrow"/>
                <o:lock v:ext="edit" shapetype="f"/>
              </v:line>
              <v:shape id="Picture 233" o:spid="_x0000_s1742" type="#_x0000_t75" style="position:absolute;left:16067;top:4206;width:1778;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iEo2zFAAAA3AAAAA8AAABkcnMvZG93bnJldi54bWxEj09rwkAUxO+FfoflCb3VjRFEo6uE0j9e LG3U+yP7zEazb0N2a+K3dwuFHoeZ+Q2z2gy2EVfqfO1YwWScgCAuna65UnDYvz3PQfiArLFxTApu 5GGzfnxYYaZdz990LUIlIoR9hgpMCG0mpS8NWfRj1xJH7+Q6iyHKrpK6wz7CbSPTJJlJizXHBYMt vRgqL8WPVbB97d+/zum8yRefQ8JHE/KPaqfU02jIlyACDeE//NfeagXpdAq/Z+IRkOs7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YhKNsxQAAANwAAAAPAAAAAAAAAAAAAAAA AJ8CAABkcnMvZG93bnJldi54bWxQSwUGAAAAAAQABAD3AAAAkQMAAAAA ">
                <v:imagedata r:id="rId1704" o:title=""/>
              </v:shape>
              <v:shape id="Picture 234" o:spid="_x0000_s1743" type="#_x0000_t75" style="position:absolute;left:21290;top:10720;width:2032;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f+3JvFAAAA3AAAAA8AAABkcnMvZG93bnJldi54bWxEj81qwzAQhO+FvoPYQi8lkfNDKU6UUAKF 5pBDndbnjbWxTK2VkdTYydNHhUCOw8x8wyzXg23FiXxoHCuYjDMQxJXTDdcKvvcfozcQISJrbB2T gjMFWK8eH5aYa9fzF52KWIsE4ZCjAhNjl0sZKkMWw9h1xMk7Om8xJulrqT32CW5bOc2yV2mx4bRg sKONoeq3+LMK+rLy5rLt5K5wbNr9jz3wS6nU89PwvgARaYj38K39qRVMZ3P4P5OOgFxd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X/tybxQAAANwAAAAPAAAAAAAAAAAAAAAA AJ8CAABkcnMvZG93bnJldi54bWxQSwUGAAAAAAQABAD3AAAAkQMAAAAA ">
                <v:imagedata r:id="rId1705" o:title=""/>
              </v:shape>
            </v:group>
            <w10:wrap type="square"/>
            <w10:anchorlock/>
          </v:group>
        </w:pict>
      </w:r>
      <w:r w:rsidRPr="00F93B87">
        <w:rPr>
          <w:b/>
          <w:bCs/>
        </w:rPr>
        <w:t xml:space="preserve">Câu 31: </w:t>
      </w:r>
      <w:r w:rsidRPr="00F93B87">
        <w:rPr>
          <w:bCs/>
        </w:rPr>
        <w:t xml:space="preserve">Cho quang hệ như hình vẽ. </w:t>
      </w:r>
      <w:r w:rsidRPr="00F93B87">
        <w:rPr>
          <w:bCs/>
          <w:position w:val="-10"/>
        </w:rPr>
        <w:object w:dxaOrig="320" w:dyaOrig="320" w14:anchorId="474425CE">
          <v:shape id="_x0000_i1960" type="#_x0000_t75" style="width:15.65pt;height:15.65pt" o:ole="">
            <v:imagedata r:id="rId1706" o:title=""/>
          </v:shape>
          <o:OLEObject Type="Embed" ProgID="Equation.DSMT4" ShapeID="_x0000_i1960" DrawAspect="Content" ObjectID="_1653898311" r:id="rId2098"/>
        </w:object>
      </w:r>
      <w:r w:rsidRPr="00F93B87">
        <w:rPr>
          <w:bCs/>
        </w:rPr>
        <w:t xml:space="preserve"> là một bản mặt song song, chiết suất </w:t>
      </w:r>
      <w:r w:rsidRPr="00F93B87">
        <w:rPr>
          <w:bCs/>
          <w:position w:val="-10"/>
        </w:rPr>
        <w:object w:dxaOrig="700" w:dyaOrig="320" w14:anchorId="1C6B1BF7">
          <v:shape id="_x0000_i1961" type="#_x0000_t75" style="width:35.05pt;height:15.65pt" o:ole="">
            <v:imagedata r:id="rId1708" o:title=""/>
          </v:shape>
          <o:OLEObject Type="Embed" ProgID="Equation.DSMT4" ShapeID="_x0000_i1961" DrawAspect="Content" ObjectID="_1653898312" r:id="rId2099"/>
        </w:object>
      </w:r>
      <w:r w:rsidRPr="00F93B87">
        <w:rPr>
          <w:bCs/>
        </w:rPr>
        <w:t xml:space="preserve">, bề dày </w:t>
      </w:r>
      <w:r w:rsidRPr="00F93B87">
        <w:rPr>
          <w:bCs/>
          <w:position w:val="-6"/>
        </w:rPr>
        <w:object w:dxaOrig="639" w:dyaOrig="279" w14:anchorId="541C9B2F">
          <v:shape id="_x0000_i1962" type="#_x0000_t75" style="width:31.3pt;height:14.4pt" o:ole="">
            <v:imagedata r:id="rId1710" o:title=""/>
          </v:shape>
          <o:OLEObject Type="Embed" ProgID="Equation.DSMT4" ShapeID="_x0000_i1962" DrawAspect="Content" ObjectID="_1653898313" r:id="rId2100"/>
        </w:object>
      </w:r>
      <w:r>
        <w:rPr>
          <w:bCs/>
        </w:rPr>
        <w:t>c</w:t>
      </w:r>
      <w:r w:rsidRPr="00F93B87">
        <w:rPr>
          <w:bCs/>
        </w:rPr>
        <w:t xml:space="preserve">m; (2) là một bề mặt phản xạ toàn phần. Chiếu đến (1) tại điểm tới </w:t>
      </w:r>
      <w:r w:rsidRPr="00F93B87">
        <w:rPr>
          <w:bCs/>
          <w:position w:val="-4"/>
        </w:rPr>
        <w:object w:dxaOrig="200" w:dyaOrig="260" w14:anchorId="687A4CB6">
          <v:shape id="_x0000_i1963" type="#_x0000_t75" style="width:10.65pt;height:13.15pt" o:ole="">
            <v:imagedata r:id="rId1712" o:title=""/>
          </v:shape>
          <o:OLEObject Type="Embed" ProgID="Equation.DSMT4" ShapeID="_x0000_i1963" DrawAspect="Content" ObjectID="_1653898314" r:id="rId2101"/>
        </w:object>
      </w:r>
      <w:r w:rsidRPr="00F93B87">
        <w:rPr>
          <w:bCs/>
        </w:rPr>
        <w:t xml:space="preserve"> một tia sáng đơn sắc</w:t>
      </w:r>
      <w:r>
        <w:rPr>
          <w:bCs/>
        </w:rPr>
        <w:t>, hẹp</w:t>
      </w:r>
      <w:r w:rsidRPr="00F93B87">
        <w:rPr>
          <w:bCs/>
        </w:rPr>
        <w:t xml:space="preserve">. </w:t>
      </w:r>
      <w:r>
        <w:rPr>
          <w:bCs/>
        </w:rPr>
        <w:t xml:space="preserve">Gọi </w:t>
      </w:r>
      <w:r w:rsidRPr="00F52769">
        <w:rPr>
          <w:bCs/>
          <w:position w:val="-4"/>
        </w:rPr>
        <w:object w:dxaOrig="260" w:dyaOrig="260" w14:anchorId="36DDDEE0">
          <v:shape id="_x0000_i1964" type="#_x0000_t75" style="width:13.15pt;height:13.15pt" o:ole="">
            <v:imagedata r:id="rId1714" o:title=""/>
          </v:shape>
          <o:OLEObject Type="Embed" ProgID="Equation.DSMT4" ShapeID="_x0000_i1964" DrawAspect="Content" ObjectID="_1653898315" r:id="rId2102"/>
        </w:object>
      </w:r>
      <w:r>
        <w:rPr>
          <w:bCs/>
        </w:rPr>
        <w:t xml:space="preserve"> là điểm mà tia sáng ló ra khỏi (1). Khoảng cách </w:t>
      </w:r>
      <w:r w:rsidRPr="00F52769">
        <w:rPr>
          <w:bCs/>
          <w:position w:val="-4"/>
        </w:rPr>
        <w:object w:dxaOrig="340" w:dyaOrig="260" w14:anchorId="78BBFB68">
          <v:shape id="_x0000_i1965" type="#_x0000_t75" style="width:17.55pt;height:13.15pt" o:ole="">
            <v:imagedata r:id="rId1716" o:title=""/>
          </v:shape>
          <o:OLEObject Type="Embed" ProgID="Equation.DSMT4" ShapeID="_x0000_i1965" DrawAspect="Content" ObjectID="_1653898316" r:id="rId2103"/>
        </w:object>
      </w:r>
      <w:r>
        <w:rPr>
          <w:bCs/>
        </w:rPr>
        <w:t xml:space="preserve"> bằng</w:t>
      </w:r>
    </w:p>
    <w:p w14:paraId="238D58BE" w14:textId="77777777" w:rsidR="00B87A2A" w:rsidRPr="00F93B87" w:rsidRDefault="00B87A2A" w:rsidP="00DE2798">
      <w:pPr>
        <w:tabs>
          <w:tab w:val="left" w:pos="284"/>
          <w:tab w:val="left" w:pos="2835"/>
          <w:tab w:val="left" w:pos="5387"/>
          <w:tab w:val="left" w:pos="7938"/>
        </w:tabs>
        <w:ind w:firstLine="142"/>
        <w:rPr>
          <w:bCs/>
        </w:rPr>
      </w:pPr>
      <w:r w:rsidRPr="00F93B87">
        <w:rPr>
          <w:bCs/>
        </w:rPr>
        <w:tab/>
      </w:r>
      <w:r w:rsidRPr="00F93B87">
        <w:rPr>
          <w:b/>
          <w:bCs/>
          <w:lang w:val="pt-BR"/>
        </w:rPr>
        <w:t>A.</w:t>
      </w:r>
      <w:r w:rsidRPr="00F93B87">
        <w:rPr>
          <w:bCs/>
          <w:lang w:val="pt-BR"/>
        </w:rPr>
        <w:t xml:space="preserve"> </w:t>
      </w:r>
      <w:r>
        <w:rPr>
          <w:bCs/>
          <w:lang w:val="pt-BR"/>
        </w:rPr>
        <w:t>12 cm</w:t>
      </w:r>
      <w:r w:rsidRPr="00F93B87">
        <w:rPr>
          <w:bCs/>
        </w:rPr>
        <w:t>.</w:t>
      </w:r>
    </w:p>
    <w:p w14:paraId="00922EB2" w14:textId="77777777" w:rsidR="00B87A2A" w:rsidRPr="00F93B87" w:rsidRDefault="00B87A2A" w:rsidP="00DE2798">
      <w:pPr>
        <w:tabs>
          <w:tab w:val="left" w:pos="284"/>
          <w:tab w:val="left" w:pos="2835"/>
          <w:tab w:val="left" w:pos="5387"/>
          <w:tab w:val="left" w:pos="7938"/>
        </w:tabs>
        <w:ind w:firstLine="142"/>
        <w:rPr>
          <w:bCs/>
        </w:rPr>
      </w:pPr>
      <w:r w:rsidRPr="00F93B87">
        <w:rPr>
          <w:bCs/>
          <w:lang w:val="pt-BR"/>
        </w:rPr>
        <w:tab/>
      </w:r>
      <w:r w:rsidRPr="00F93B87">
        <w:rPr>
          <w:b/>
          <w:bCs/>
          <w:lang w:val="pt-BR"/>
        </w:rPr>
        <w:t>B.</w:t>
      </w:r>
      <w:r w:rsidRPr="00F93B87">
        <w:rPr>
          <w:bCs/>
          <w:lang w:val="pt-BR"/>
        </w:rPr>
        <w:t xml:space="preserve"> </w:t>
      </w:r>
      <w:r>
        <w:rPr>
          <w:bCs/>
          <w:lang w:val="pt-BR"/>
        </w:rPr>
        <w:t>18 cm</w:t>
      </w:r>
      <w:r w:rsidRPr="00F93B87">
        <w:rPr>
          <w:bCs/>
        </w:rPr>
        <w:t>.</w:t>
      </w:r>
    </w:p>
    <w:p w14:paraId="03160296" w14:textId="77777777" w:rsidR="00B87A2A" w:rsidRPr="00F93B87" w:rsidRDefault="00B87A2A" w:rsidP="00DE2798">
      <w:pPr>
        <w:tabs>
          <w:tab w:val="left" w:pos="284"/>
          <w:tab w:val="left" w:pos="2835"/>
          <w:tab w:val="left" w:pos="5387"/>
          <w:tab w:val="left" w:pos="7938"/>
        </w:tabs>
        <w:ind w:firstLine="142"/>
        <w:rPr>
          <w:bCs/>
        </w:rPr>
      </w:pPr>
      <w:r w:rsidRPr="00F93B87">
        <w:rPr>
          <w:bCs/>
          <w:lang w:val="pt-BR"/>
        </w:rPr>
        <w:tab/>
      </w:r>
      <w:r w:rsidRPr="00F93B87">
        <w:rPr>
          <w:b/>
          <w:bCs/>
          <w:lang w:val="pt-BR"/>
        </w:rPr>
        <w:t>C.</w:t>
      </w:r>
      <w:r w:rsidRPr="00F93B87">
        <w:rPr>
          <w:bCs/>
          <w:lang w:val="pt-BR"/>
        </w:rPr>
        <w:t xml:space="preserve"> </w:t>
      </w:r>
      <w:r>
        <w:rPr>
          <w:bCs/>
          <w:lang w:val="pt-BR"/>
        </w:rPr>
        <w:t>16 cm</w:t>
      </w:r>
      <w:r w:rsidRPr="00F93B87">
        <w:rPr>
          <w:bCs/>
        </w:rPr>
        <w:t>.</w:t>
      </w:r>
    </w:p>
    <w:p w14:paraId="7E6DF680" w14:textId="77777777" w:rsidR="00B87A2A" w:rsidRPr="00F93B87" w:rsidRDefault="00B87A2A" w:rsidP="00DE2798">
      <w:pPr>
        <w:tabs>
          <w:tab w:val="left" w:pos="284"/>
          <w:tab w:val="left" w:pos="2835"/>
          <w:tab w:val="left" w:pos="5387"/>
          <w:tab w:val="left" w:pos="7938"/>
        </w:tabs>
        <w:ind w:firstLine="142"/>
        <w:rPr>
          <w:bCs/>
        </w:rPr>
      </w:pPr>
      <w:r w:rsidRPr="00F93B87">
        <w:rPr>
          <w:bCs/>
          <w:lang w:val="pt-BR"/>
        </w:rPr>
        <w:tab/>
      </w:r>
      <w:r w:rsidRPr="00F93B87">
        <w:rPr>
          <w:b/>
          <w:bCs/>
          <w:lang w:val="pt-BR"/>
        </w:rPr>
        <w:t>D.</w:t>
      </w:r>
      <w:r w:rsidRPr="00F93B87">
        <w:rPr>
          <w:bCs/>
          <w:lang w:val="pt-BR"/>
        </w:rPr>
        <w:t xml:space="preserve"> </w:t>
      </w:r>
      <w:r>
        <w:rPr>
          <w:bCs/>
          <w:lang w:val="pt-BR"/>
        </w:rPr>
        <w:t>20 cm</w:t>
      </w:r>
      <w:r w:rsidRPr="00F93B87">
        <w:rPr>
          <w:bCs/>
        </w:rPr>
        <w:t>.</w:t>
      </w:r>
    </w:p>
    <w:p w14:paraId="5B96992D" w14:textId="77777777" w:rsidR="00B87A2A" w:rsidRPr="00F93B87" w:rsidRDefault="00B87A2A" w:rsidP="00DE2798">
      <w:pPr>
        <w:tabs>
          <w:tab w:val="left" w:pos="284"/>
          <w:tab w:val="left" w:pos="2835"/>
          <w:tab w:val="left" w:pos="5387"/>
          <w:tab w:val="left" w:pos="7938"/>
        </w:tabs>
        <w:ind w:firstLine="142"/>
        <w:rPr>
          <w:bCs/>
        </w:rPr>
      </w:pPr>
    </w:p>
    <w:p w14:paraId="3B7F2A7D" w14:textId="77777777" w:rsidR="00B87A2A" w:rsidRPr="00F93B87" w:rsidRDefault="00B87A2A" w:rsidP="006C1236">
      <w:pPr>
        <w:shd w:val="clear" w:color="auto" w:fill="F79646"/>
        <w:tabs>
          <w:tab w:val="left" w:pos="284"/>
          <w:tab w:val="left" w:pos="2835"/>
          <w:tab w:val="left" w:pos="5387"/>
          <w:tab w:val="left" w:pos="7938"/>
        </w:tabs>
        <w:ind w:firstLine="142"/>
        <w:rPr>
          <w:b/>
          <w:bCs/>
          <w:lang w:val="pt-BR"/>
        </w:rPr>
      </w:pPr>
      <w:r w:rsidRPr="00F93B87">
        <w:rPr>
          <w:b/>
          <w:bCs/>
        </w:rPr>
        <w:sym w:font="Wingdings" w:char="F040"/>
      </w:r>
      <w:r w:rsidRPr="00F93B87">
        <w:rPr>
          <w:b/>
          <w:bCs/>
        </w:rPr>
        <w:t xml:space="preserve"> Hướng dẫn: Chọn B. </w:t>
      </w:r>
    </w:p>
    <w:p w14:paraId="188DE0C5" w14:textId="77777777" w:rsidR="00B87A2A" w:rsidRPr="00F93B87" w:rsidRDefault="00B87A2A" w:rsidP="001A4E3E">
      <w:pPr>
        <w:tabs>
          <w:tab w:val="left" w:pos="284"/>
          <w:tab w:val="left" w:pos="2835"/>
          <w:tab w:val="left" w:pos="5387"/>
          <w:tab w:val="left" w:pos="7938"/>
        </w:tabs>
        <w:ind w:firstLine="142"/>
        <w:rPr>
          <w:bCs/>
          <w:lang w:val="pt-BR"/>
        </w:rPr>
      </w:pPr>
      <w:r>
        <w:rPr>
          <w:noProof/>
        </w:rPr>
      </w:r>
      <w:r>
        <w:pict w14:anchorId="18EC8F0E">
          <v:group id="Canvas 237" o:spid="_x0000_s1594" editas="canvas" style="width:498.05pt;height:135.55pt;mso-position-horizontal-relative:char;mso-position-vertical-relative:line" coordsize="63252,17214"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IMQ1k5gMAAIARAAAOAAAAZHJzL2Uyb0RvYy54bWzs WNtu4zYQfS/QfxD07uguS0acRXNxUGDRGt0WfaZp2iJWEgmSthMU++89JCXvxgmw28ILpGgCRCbF 25mZM0cjXb576Npgz5Tmop+HyUUcBqynYs377Tz84/fFpAoDbUi/Jq3o2Tx8ZDp8d/XjD5cHOWOp aES7ZirAJr2eHeQ8bIyRsyjStGEd0RdCsh6DG6E6YtBV22ityAG7d22UxnEZHYRaSyUo0xp3b/1g eOX232wYNb9uNpqZoJ2HwGbcVbnryl6jq0sy2yoiG04HGORfoOgI73HocatbYkiwU/zZVh2nSmix MRdUdJHYbDhlzgZYk8Qn1tyQfk+0M4bCOyNAtM6472prcWvR8vWCt63tSKXNTauCPYHXDg03zPop ejIrAoqZXWt/D4gjw5SD3M4OW3mMJzhwEtB/ZP+9EjvpzN/O6C/7pQr4eh6mGTjVkw5schMCe8PC Zg/mvTZDy3v/r8UivS7uFvlkgdYkj6/zyfVdXk8WWHSXThc3aVZ+Gqwb18O04TxvEY6+V/KDXKrB xK3v2ZMeNqqzv4hk8ABsSZrmaRYGj/MwK+q69gTDzgG1wwU4G4OHFONJWRXTLPUzaAOe2h0wiLGB mLS5+8pKBMVDcKCPwCSnM/wPgUDrWSC+nllYZXaKhcMm3Tft0RH1cScnILckhq94y82jS1REyILq 90tOl8p3voxpPcYU4/ZYRLU+b1Tt8e7Ez4d7KCA8p+8F/aiDXtw0pN+yn7SEdCBGjhrjSj89st0n dqxaLm3uBEqYP7lpPjREgp2Jw28HBxdCd07S4YUoeE24FXTXsd54kVOshTdFrxsudRioGetWDKmg fl47hMhMRX8DYitzSVaVuZO6rJgWmD0PqzIrwwCCl9bx1BNOG8UMbWxeW3tGE7xvNLj+ArufcPNl ThdFUsel89rITK8n90x0gRUWoAZQ5xqyR756ZbEjdsoAxwNwyIDOg0Ljv8PnHL7yGrUc+YxbsNU6 27LQcml0/otksv7/ztwZtGeggj1wAxZbHvmgHAe+nSJlURWD/hV1llUnApgkeXbUv6yeou2PGnV0 5MH/iSrJc6q4rH5NVMlsnCAzXjXOQpUkroqiTN3zLiky/A18HJUlScGP8WFZpPkbWUIUF8/J4tz2 msiSfweyFHlSZniaoTiCsJTpqbB4fvjC6k1YXJ2cow49fQa5PH5NXCnOz5WirMvU60qaxnk9HDHK SlXVb6oy1sL+jSpHvXjKFJfEr4kprqo88yOoTKbVoCopKpdTqiRxUh654kuXc5cr7r0N78wofN2b tES1i5e64ZOE/Y7wZd/N+vzh5OpvAAAA//8DAFBLAwQUAAYACAAAACEAvTQzst4AAAAFAQAADwAA AGRycy9kb3ducmV2LnhtbEyPUUvDMBSF34X9h3AF31zaMrqtNh1DUEQfprPga9bctcHkpjTZWv31 Rl/my4XDOZzz3XIzWcPOOHjtSEA6T4AhNU5pagXU7w+3K2A+SFLSOEIBX+hhU82uSlkoN9Ibnveh ZbGEfCEFdCH0Bee+6dBKP3c9UvSObrAyRDm0XA1yjOXW8CxJcm6lprjQyR7vO2w+9ycrYJEdzer1 MX/5fqrr8fljoZfJTgtxcz1t74AFnMIlDL/4ER2qyHRwJ1KeGQHxkfB3o7de5ymwg4BsmabAq5L/ p69+AAAA//8DAFBLAwQUAAYACAAAACEAVAeAGbQBAABAAgAAFAAAAGRycy9tZWRpYS9pbWFnZTYu d21mXFGxbhNBEH27tglxjO4MpEiE4IIERUQSKQJR0ORyPgiFiRVbojwdzpKcZJ+tOxNwEYFEg2ic jl/gAygp0qSgyhdEoqGP0HVImDcrV4xuNG/e3s7OvFGYB0qeAjSOIVaha0XCIqWn06lF62ppxi1o AsvVNG+qBWb3rziooRmPDjvjoQE8XJ+xy2CFKeAyPyValEh/xCfkrXmppgXd1D/xBLeI/ujTvwy0 E9sJm3M7Sd/k3gvz1tsb9OMUX8928eXhxdHW8a8j+bNMX2NNzoPNqjAyQzb+oGUu6e8S/nCYN58G gcIPcuINkycHqdfuJibtmgfe87S7jorCXLnRbnYeAzdeJqnf623HedINBvumFR+YHPXK/+3US+1x /9Wgx6Ng8CZLTCa9ol5udrzw3SiLKcjVFSecNDb8VuE6zyK/9fvObeJFx0cRFveKyXZE5DqBhElY rEY7xcQyW4zvd3jkr0aNKCzk850atYfSNOqjKFSJOWWoKuYfM04nMsjkVbsD0QMzfV3M2ey73SWL 3G2P85HpA9/wmcuo4mTp9TVxyT+d7870tQ/gkqVK9v4/AAAA//8DAFBLAwQUAAYACAAAACEALZrS beUAAAC1AwAAGQAAAGRycy9fcmVscy9lMm9Eb2MueG1sLnJlbHO8k89qwzAMh++DvYPRfXGStmGM Or2MQa+jewBjK45ZLBvb+9O3n2EMVuiym4+S0Pf7EGh/+HQLe8eYrCcBXdMCQ1JeWzICXk5Pd/fA Upak5eIJBZwxwWG8vdk/4yJzWUqzDYkVCiUBc87hgfOkZnQyNT4glcnko5O5lNHwINWrNMj7th14 /M2A8YLJjlpAPOoNsNM5lOT/2X6arMJHr94cUr4Swa0r2QUoo8EswKG28ru5aT7cBPy6Q1/HoV9z 6Oo4dE0g89cdhjoOw9oddnUcdmsO2zoO2x8HfvFs4xcAAAD//wMAUEsDBBQABgAIAAAAIQAOZQvz twEAAEACAAAUAAAAZHJzL21lZGlhL2ltYWdlNS53bWZcUT1vE0EQfbu28+FYujMfBRGCAykUEQkQ IaXN5XwQChMLG6U8HWYTTrLPls/5cBElEg2iMR0tJT+AkiINBRUVJRINfYROokDCvFm5yuhG8+bt 3uzMG4V5oOApQOMYYiW6ViQsUnoymVi0qq5NuQVNYLmKPlU/scDszoyDCurx8FVr1DfAfVyasotg hQngMj8j+k7/QPycT8hb81JNC7qiPfUA14n+6rN/DLR3thM257aSrsm8p+bQe9brxik+ftnG+4c/ DjaOfx3IzSJ9hTU5D9bKwsgMCU61zCX9ncPv97P6oyBQ+EpOvGayZC/1mu3EpG1z13uStldRUpgt 1pr11jpweSdJ/U5nM86SdtB7aRrxnslQLV1sp1pojroveh0eBb39QWIG0iuqxXrLC4+Gg5iCzN1y wnHtnt/IXedx5Dd+37xBfNXxkYf5Uj7ejIhcJ5AwDvPlaCsfW2aD8WSLR/5yVIvCXD7fqSiOqDSN +igKVWBOGcqK+euE04kMMnnZ7kD0wFRfF7M2+2x3ySK3m6NsaLrAJ7zlMsr4s7h7Ii75m2/bU33t AzhnqYL9/z8AAAD//wMAUEsDBBQABgAIAAAAIQCSIIb2tQEAAEACAAAUAAAAZHJzL21lZGlhL2lt YWdlMy53bWZcUT1vE0EUnF3bhDiW7sxHkQiRAwmKCAJCSLS+nA+CJRMLG1GeDmcJJ9lny2cCLiIi 0aA0puMv5AekRCgNBRUVJWX6KLkOCTNv5YrVPe3M7N7b9+YpLAIFTwEae5BVYmhFwSKlZ7OZRetq ea4taQKrVfS+qqklstsXHFTQjMdvOpOhAe7j0lxdATPMAJf8mOiXMKZ/wZC3FiWbFnRFe6qBa0R/ 9PFfblyfbSUszu0kfZN5z8w77/mgH6c4/L6FLw9/79b2TnblZpFxlznZDx6URZEeGpN9LX1Jfafw h8Os+TgIFH5Qk6ibLNlJvXY3MWnX3PGept11lBQWivV2s/MIuPwySf1ebyPOkm4w2DateMdkqJb+ L6daaE/6rwY9HgWDt6PEjKRWVIvNjhe+H49iGnLxhhNO6/f8Vu46TyK/dbZ6nfiq4yMP81v5dCMi cp1AtmmYr0Wb+dQqNe4fNnnkr0X1KMzl852KYotKc9EfRaMK5LShrMg/Ntid2CCdl+0MxA/M/XWx YNlXO0smudmeZGPTB45wwGGUcb7y+puE8E8/t+b+2gdwylQF+/8/AAAA//8DAFBLAwQUAAYACAAA ACEAjPbZD7QBAABAAgAAFAAAAGRycy9tZWRpYS9pbWFnZTIud21mXFFBaxNREP7eS2LbNLAbWxFF 7FNQoWiFonjtdrPaHGKDCXhc1/isC8kmZGM1h6LgRbzEm3/BH+DRQy8ePHnyKHjxXmRvgvGbR04O O8w333s7b+YbhRWgZBSgcQSxCl0rEg4pPZ/PHdpS5xbcqiZwXE0/UkatMrt6ykMNrWTyrDsdWcDg 9II9D1aYAz7zY6Lv9J/Et/mEvLUi1bSgdW1UhAtEf/TxXwbae9cJm/O76cDm5r59YR4MB0mGj1/2 8eHWj8Odo1+HcrNMv8GanAfbVWFkhiZea5lL+jtBMBrlrbthqPCVnHjD5ulBZjq91GY9e900s94W KgpL5Uan1b0DrD1Ms6Df303ytBcOn9h2cmBz1Cv/t1MvdaaDx8M+j8Lh83Fqx9Ir6uVW10QvJ+OE gixf8qJZ42bQLnzvXhy0f29cJD7jBSii4kox242JfC+UMIuKzXivmDlmh/HVHo+CzbgRR4V8gVdT HFFpGvVRFKrEnDJUFfM3TU4nMsjkVbcD0QMLfX0sueyz2yWLXO5M84kdAJ/wjsuoYuPs02vikr/9 tr/Q1z2AE5Yquf//AQAA//8DAFBLAwQKAAAAAAAAACEA9oxheF2tAABdrQAAFAAAAGRycy9tZWRp YS9pbWFnZTEucG5niVBORw0KGgoAAAANSUhEUgAAB7sAAAPyCAYAAAANFLvQAACAAElEQVR42uzd P2iceX4/8NvfLhuFE3eC0+0aVjlUKEQH5iJyghOcyAqiEEEEEcQJDrhQiCEqJsHFFCoELgQRQQER VLhwcYUCDrgQQYUKEVSoUKHChQsXKhSYYospplChIsXz4zN33ni9ljzS852Z58/rBdOcffb6O6OZ Z77v7+f9/CADAAAAAAAAgJL5gSUAAAAAAAAAoGyE3QAAAAAAAACUjrAbAAAAAAAAgNIRdgMAAAAA AABQOsJuAAAAAAAAAEpH2A0AAAAAAABA6Qi7AQAAAAAAACgdYTcAAAAAAAAApSPsBgAAAAAAAKB0 hN0AAAAAAAAAlI6wGwAAAAAAAIDSEXYDAAAAAAAAUDrCbgAAAAAAAABKR9gNAAAAAAAAQOkIuwEA AAAAAAAoHWE3AAAAAAAAAKUj7AYAAAAAAACgdITdAAAAAAAAAJSOsBsAAAAAAACA0hF2AwAAAAAA AFA6wm4AAAAAAAAASkfYDQAAAAAAAEDpCLsBAAAAAAAAKB1hNwAAAAAAAAClI+wGAAAAAAAAoHSE 3QAAAAAAAACUjrAbAAAAAAAAgNIRdgMAAAAAAABQOsJuAAAAAAAAAEpH2A0AAAAAAABA6Qi7AQAA AAAAACgdYTcAAAAAAAAApSPsBgAAAAAAAKB0hN0AAAAAAAAAlI6wGwAAAAAAAIDSEXYDAAAAAAAA UDrCbgAAAAAAAABKR9gNAAAAAAAAQOkIuwEAAAAAAAAoHWE3AAAAAAAAAKUj7AYAAAAAAACgdITd AAAAAAAAAJSOsBsAAAAAAACA0hF2A0P1v//7v9mLFy+yRqORra6uZs1mMzs9PbUwAABA31xdXWXP nj3LHj9+/O33kPPzcwsDAFRKq9XKtra2vr3m2dnZyTqdjoUBKkXYDQzN69evs/v372c/+MEPvvdY WVlx4QUAACR3fHycTUxMfO87yGeffdYNveNALgBAmcX1zNOnT7PR0dHvXfOMjY11h48AqkLYDQzF mzdvsvHx8Q8G3W8f9+7d625EAQAApHB0dJSNjIzc+D1kbW3NQgEApXVxcZHNzc3deL0Tj729PYsF VIKwGxiKpaWlj15wvZ2u2N7eNl0BAADk0kvQ/fbh1koAQBmdnJx0B4h6ud6JCe+4tQtA2Qm7gYGL e8VEiN3LRdfbx+LiolpzAADgTg4PD3sOuuPx8OFDiwYAlMru7u6trnfioc4cqAJhNzBwUU1+m4su teYA1NHl5WW3fu66R/w6AB9326A7HrOzsxau4KL966bPyXa7bZEAqIVvvvmmOyh0l/3WuK83QNkJ u4GBizqdu1x8qTUHoE5+85vf3PiZGL8OwM2iunx0dPTW3zviPpcUWwTaNz2Hq6urFgmAyot91omJ iTvvtQq7gSoQdgMDF3Xkt60xV2sOQN0IuwHyuctE99vH2tqaBSw4YTcAdRaDQBFU591j3d/ft5hA 6Qm7gaF4/PhxrgsxteYAVJ2wG+Du8gTdsWl8fn5uEQtO2A1AXUVt+fz8fO691ampKe2ZQCUIu4Gh iKnsycnJ3Bdl8djY2HBhBkDlCLsB7ubg4ODOQXc8Njc3LWIJCLsBqKOoLY+QOu9+alwrGSICqkLY DQxNnEJcWlpKEnhHrXmr1bKoAFSGsBvg9l6+fJmrzrPZbFrEkhB2A1A3u7u7uQ70vduWeXp6akGB yhB2A0O3s7OT5EJtfHzciUQAKkPYDXA7EXTn+V6xvr6uMapEhN0A1EW73U42MLS8vNwdQAKoEmE3 UAivX7/OJiYm1JoDwO8IuwF6F9XleSa6I+imXITdANTB2dlZNj09nWTPdGtry54pUEnCbqAw4lTh /Py8WnMAyITdAL3KO9H95MkTG78lJOwGoMri2iRVbfnY2Fh2eHhoUYHKEnYDhbuQi8nsPFMZas0B qAJhN8DHxcZtnk3g+O5BOQm7AaiqlANBDx486H5mAlSZsBsopJOTk2xyclKtOQC1JewGuFlMdI+O jt75e0Kj0bCIJSbsBqCKYk/03r17ufdDY5BoZ2fHnihQC8JuoLAuLy+7deRqzQGoI2E3wPXiHt15 J7pt/pabsBuAqol7aqeoLZ+YmNB2CdSKsBsovKdPnyarNd/f37egAJSCsBvgw/Leo7vZbFrEChB2 A1Clz7SlpaUkAz/Ly8tZu922qECtCLuBUogKnwirU1z0ra+vm+IAoPCE3QDfl3ei23eB6hB2A1AF h4eHSWrLNdcAdSbsBkrjm2++SXbKcWFhobs5AgBFJewG+K6Y6M7T+BRBN9Uh7Aag7FK1WUZYrrYc qDNhN1A6cUoxReAdk+JHR0cWFIBCEnYD/J+81eWNRsOkU8UIuwEoq06nk2ygZ35+vjsgBFBnwm6g lKLiJ1Wt+ebmpo0vAApH2A3wW1FdnmfqKaamqB5hNwBlFBPY09PTSfY019bWssvLS4sK1J6wGyit drudraysJLk4XFxczFqtlkUFoDCE3QBZtre3l3uim2oSdgNQNqlqyycmJrKTkxMLCvA7wm6g9La2 tpJdKLq/DQBFIewGvA/+Jvc9ujU4VZewG4CySFlbvrCwYGAH4D3CbqAS4jTjvXv31JoDUBnCbqDu 74F5g26qTdgNQBnEnmUM2OTdr4zropgMv7q6sqgA7xF2A5URpxrn5+fVmgNQCcJuoM7vf3mC7maz 6fBqDQi7ASiyuBaJa5I8t2N5+4gBH22UANcTdgOVk/L+Ny4kARgWYTdQ1/e+PNfyGxsbFrEmhN0A FFUM0ETdeKra8m+++caiAtxA2A1U0tnZWTY5OanWHIDSOj8/74Y+1z3i1wGqJG/Q3Wg0XLfXyOXl 5Y2fk1EbCwCDdnR0lOxWi9vb265tAHog7AYqKzY/lpaWklxcLi8vZ+1226ICAEAfmOgGAMosQukY mEnVNnl4eGhRAXok7AYqf6H55MmTJIH3+Pi46QAAAEjs4OAg1/0s43ofAGBYorZ8ZmYmyf5jDO6o LQe4HWE3UAtxGjLC6hQXnTs7OxYUAAASiInuPEH3+vq6ek8AYGj29/eT7DnGRPjW1pbrGoA7EHYD tRGnIhcXF5ME3vHnxKlNAADgbvb29nLfoxsAYFhS1ZbHPb61SQLcnbAbqJ2nT58muRAdGxvLjo+P LSgAANxS3nt0R3W5yScAYBg6nU63bjzFQM3KyoracoCchN1ALUVIHacmU1UMAQAAvckbdK+trQm6 AYChiD3F6elpteUABSLsBmorZa35/Px8dnFxYVEBAOAGJroBgDKK649UbZFqywHSEnYDtZey1nx/ f9+CAgDABwi6AYAyioGZGHRJMTAT9eetVsuiAiQk7AbI0tWax2NnZ8eCAgDAO/b29lSXAwClk3LP UG05QH8IuwF+J2Wt+crKStZuty0qAAC1Z6IbACijlLXlEZoD0B/CbgAXsgAA0Bd5g24T3QDAoKUc iJmbm1NbDtBnwm6AD0hZUbS+vm5BAQConbzV5Sa6AYBBS7knuL297VoGYACE3QDXSHmKc2lpSa05 AAC1obocACiblG2Ph4eHFhRgQITdAAO80D06OrKgAPQkNkcWFhaufdg8AYoq70S36nJ6EYeTb/qc 3NraskgA9PyZknLgRW05wGAJuwF6kLLCaGNjw+YdAB8VU5E3fZ7ErwMU8b3LRDeDcHFxceNraXV1 1SIB8FGp9vzi+mdnZ8eCAgyBsBugRylPecakQfx5AHAdYTdQxvetPEF3o9EQdNMzYTcAeaVqc5yY mNDmCDBEwm6AIV0IqzUH4CbCbqBM8laXr6+vW0RuRdgNwF2lHGiZn5830AIwZMJugDtIWWseG3sm WAB4n7AbKIuXL1+qLmfghN0A3EXK2vLt7e3s6urKogIMmbAb4I5SngJdXl7OWq2WRQXgW8JuoAzy TnRvbGxYRO5E2A3AbaVqaxwfH88ODw8tKEBBCLsBCnKhrNYcgHcJu4EyvE/lvUc33JWwG4BeqS0H qDZhN0ACKWvNNzc3VSABIOwGCv8elXeiW3U5eQi7AehFytryuH6xZwdQPMJugERSnhJdWFjI2u22 RQWoMWE3UFR5q8ubzaZFJDdhNwAfk7KN8eTkxIICFJSwG6DAF9Jx+hSAehJ2A0V9b8pzrbu+vm6i mySE3QBcJ+VAytzcXNZqtSwqQIEJuwH6IHWtuQ1BgPoRdgNFk3eiO4JuSEXYDcCHpNyTU1sOUA7C boA+SXmKdGlpSa05QM0Iu4GivSflCbobjYYDnCQl7AbgfSnbFo+OjiwoQEkIuwFKcqE9MTGh1hyg RoTdQJHej/Jcz8b1MKQm7AbgrZQDJ8vLy90/D4DyEHYDDECqCqXYZIzNQlMxANUn7AaKIG91eUx0 Qz8IuwEI9twAEHYDDEicCl1YWEhyyvTBgwdZq9WyqAAVJuwGivA+lPce3TaM6RdhNwApa8tPTk4s KEBJCbsBBig2+zY2NpLVmrsQB6guYTcw7PegvEE39JOwG6C+UtaWz83NZefn5xYVoMSE3QBDkLJi aXNz08QMQAUJu4Fhvv/kCbqbzabrU/pO2A1QT6n21LTQAFSHsBtgSKKGfHZ2NsnFeZxm7XQ6FhWg QoTdwLDee/IE3dFiBIMg7Aaon1S15WNjY93QHIBqEHYDDFGcHt3e3s5GRkZyX6hPTk5mp6enFhWg IoTdwKDt7e3l2kBuNBqmoxgYYTdAfaSsLY8/JwZQAKgOYTdAAcS9t1PVmkd4DkD5CbuBQb/nmOim TITdAPUQgx0TExNJ9sxiMtzBPIDqEXYDFEScUp2fn09ySnVpaSlrt9sWFaDEhN3AoBwcHORqGnry 5IlFZOCE3QDVt7u7m42OjubeJ4uw/PDw0IICVJSwG6BgUt1/aGpqKjs7O7OgACUVmzELCwvXPmzW ACnEwZk8Qff6+roJKYYiDgvf9Dm5tbVlkQBKqtPpZMvLywZCAOiJsBuggGK6Znx8PElFU2zy2IAE AOB9Ke7RDQCQUhzqTXWrP3tiAPUg7AYoqJhUWFxcTHKKNU7DRs0fAACEvPfojupym8cAQCpxXdFs NpO0HUZt+dHRkUUFqAlhN0DBRa15isA7JsVd6AMAkDfoXltbE3QDAMlcXl4mrS2PARIA6kPYDVAC +/v72djYWJKL/gjPbU4CANSTiW4AoEjOzs6y6elpe14A3JmwG6Ak4lTq3Nxckov/hYUFp1wBAGpG 0A0AFMnm5mY2MjKSe58r7vEd9/oGoJ6E3QAls7GxkeT+RfFFQK05AEA97O3tqS4HAAqh1Wp1BzFS DHQsLi5m5+fnFhWgxoTdACV0cnKSTUxMqHgCAOCjTHQDAEWRck9re3vbNQoAwm6Asrq8vMyWl5fV mgMAcK28QbeJbgAglQinU7UVRmgOAEHYDVByzWYzSeCt1hwAoFryVpeb6AYAUmi329mDBw8MbADQ F8JugArY39/PxsfH1ZoDANCluhwAKIIYrIgBixR7VhsbG65PAPgeYTdARbRare7pVqdkAQDqLe9E t+pyACCF3d3dbGRkRBshAH0l7AaomJjMTnX/I18kAADKxUQ3ADBsMUCxtLRkIAOAgRB2A1TQyclJ Njk5qdYcAKBG8gbdjUbDdR8AkEvsSaktB2CQhN0AFdXpdLLFxUWnaAFK6tWrV90DR9c94tcB3spb Xb6+vm4RKd33nZs+J/f39y0SwIBtbm6qLQdg4ITdABUWp1+bzaZac4ASignNm96X49cBwsuXL1WX UzsXFxc3vq5XV1ctEsCAXF5eqi0HYGiE3QA1ECH1xMSEWnOAEhF2A73IO9Ed9aBQRsJugGKI2vKp qSm15QAMjbAboCba7Xb3dKxTtgDlIOwGenmfyHuPbigrYTfAcEUoHQMRqdoEIzQHgLsQdgPU7IuI WnOAchB2Ax97j8g70W1yijITdgMMTwxAGKgAoCiE3QA1FCH12NiYWnOAAhN2A9fJW10ehx+h7ITd AMPx+vXrbHJyUm05AIUh7Aaoqag1X1xcdAoXoKCE3cB17w15gu719XWbylSCsBtg8HZ3d7PR0VG1 5QAUirAboOa2t7fVmgMUkLAbeF/eie4IuqEqhN0AgxMDDktLSwYmACgkYTcA2fHxcTesVmsOUBzC buD994Q8QXej0XCNRqUIuwEG4/T0NNmeUdSWX11dWVQAkhJ2A9DVarWy2dlZp3QBCkLYDbz7fpAn 6I7DiFA1wm6A/opDchFOp2oDPDw8tKgA9IWwG4DvfJGJessUgbdac4B8hN1AyFtdHhPdUEXCboD+ 6XQ62fLycpL9ofn5+ez8/NyiAtA3wm4Avufg4ECtOcCQCbuBvBPdcYjRdRhVJewG6I/YExofH1db DkBpCLsB+KCoIV9aWlJrDjAkwm7wHpA36IYqE3YDpLe5uam2HIDSEXYDcKM4havWHGDwhN1Q75// PBvNzWbTRDeVJ+wGSCdqxlMNPCwuLqotB2CghN0AfNT+/n42NjaW5EtPTBmpsAL4OGE31PdnP0/Q HQcVoQ6E3QBpHB8fJ6stdys7AIZB2A1AT6KGfHZ2NsmXn7m5uazdbltUgBsIu6F+9vb2cgXdjUbD BjO1IewGyCcGEWIgQW05AGUn7AagZ7F5GtNCKb4ITUxMdCfGAfgwYTfU72feRDf0TtgNcHcx0LCw sKC2HIBKEHYDcGsHBwfJKq42NzdNIAF8gLAb6nVtNTIycufrqSdPnlhEakfYDXA3MXgQk9hqywGo CmE3AHcSp4Dn5+eT1ZrHnwfA/xF2Q31+1vME3VE/apOZOhJ2A9xOXC/EAbkU+zhqywEoEmE3ALm+ KKWqNY8vSicnJxYV4HeE3VB9Ke7RDXUl7Aa43XtmDBqkqi03sABAkQi7AcgtKrDGxsaSfGna2tqy oACZsBvq8DOeJ+iOySwT3dSZsBugN3G7lNHR0SR7NnHQ7urqyqICUCjCbgCSiFO9qU4Jz8zMdDev AOpM2A3V/vnOE3Svra0Juqk9YTfAzVK38aktB6CohN0AJJXyi9Tx8bEFBQAqxUQ3ANBvKWvLFxYW 1JYDUGjCbgCSi1rz8fHxJF+qnj59akMXAKgEQTcA0G8xOBADBPZkAKgLYTcAfdFqtbqnf1N8uZqf n8/a7bZFBQBKa29vT3U5ANA3cZ3QbDaTte0dHR1ZVABKQdgNQF9tb28n+aI1OTnpixYAUEomugGA fup0OtnS0pLacgBqSdgNQN9FSD02NpbkS1fcE9xmLwBQFnmDbhPdAMBNDg4OugMCassBqCthNwAD EaeCFxcXk9WaO2UMABRd3upyE90AwE3UlgOAsBuAAYtTwim+iE1MTGTHx8cWFAAoJNXlAEC/tNvt 7MGDB2rLASATdgMwBBFSx6nhvF/IYgN5a2vLRjAAUCh5J7pVlwMA1zk8PEyyp6K2HICqEHYDMBRx anhubi5ZrfnFxYVFBQCGzkQ3ANAvOzs7assB4D3CbgCGJjZyYzJ7ZGQk9xe10dHR7ODgwKICAEOT N+huNBqCbgDge6K2fHFxUW05AHyAsBuAoTs9Pc0mJydVcAEApZW3unx9fd0iAgDfc3Z2lk1PT9sz AYBrCLsBKIROp5MtLy8n+fIWp51brZZFBQAG4uXLl6rLAYCk4tpgd3c3SRue2nIAqkzYDUChbG9v J/sid3x8bEEBgL7KO9G9sbFhEQGA74ia8fn5ebXlANADYTcAhZOy1rzZbJqUAkopNqTi0M51DxtW MHwp7tEN3M3V1dWNn5Nv3ryxSEApnZycdA/wqy0HgN4IuwEopKg1n5ubS/LlLk5DX1xcWFSgVCJE u+m9LX4dGO7PaN6JbpvPcHdxfX/Tz9jq6qpFAkpna2tLbTkA3JKwG4DCig3gmMzOs5H89jE+Pp7t 7+9bVKA0hN1QXHmry+P6BshH2A1U7T1taWlJbTkA3IGwG4DCOzg46IbVKb70ra+vm6ICSkHYDcX9 2cwTdLsWgTSE3UBVHB4eqi0HgByE3QCUQqvVylZWVpKdclZrDhSdsBuKJ+9EdwTdQBrCbqAKIpxO 0WanthyAOhN2A1Aqu7u7Se5f9ZOf/MQXQaDQhN1QvJ/JPJvRjUbDpBUkJOwGyqzT6agtB4BEhN0A lM7Z2Vk2NTWV5Evh5uamjWegkITdUKyfxzxBd0xtAWkJu4GyOj4+zqanp9WWA0Aiwm4ASilOQcfp 5RRfDhcXF7s16QBFIuyGYshbXR4T3UB6wm6gjNSWA0B6wm4ASitOL29sbCT5ovjVV191T1cDFIWw G4rxc5j3Ht2mraA/hN1AmagtB4D+EXYDUHqHh4fdU81qzYEqEXbD8H8G8wbdQP8Iu4GyODk5ySYm JtSWA0CfCLsBqIQ41azWHKgSYTcM9+cvT9DdbDZtREOfCbuBootrgbgmGBkZUVsOAH0k7AagUl8k 1ZoDVSHshuH97OW5lohrEaD/hN1AkcUB+lQH8tWWA8DNhN0AVM7Z2Vk2PT2t1hwoNWE3DN7e3l6u oLvRaLhugAERdgNFFRPYqW61tr297doCAD5C2A1AJXU6nW4deYovl8vLy1m73baowEAJu2HwP3Mm uqE8hN1A0UQoHQfmU7TNxT2+Dw8PLSoA9EDYDUClPX36NPv0009zf9H8yU9+kp2cnFhQYGCE3TA4 BwcHue6n+eTJE4sIAybsBookastnZmaSHLhfWlpSWw4AtyDsBqDy4t7bX3zxRZIvnTs7OxYUGAhh NwzuZy1P0L2+vq5eFIZA2A0Uxf7+fjY+Pp57vyEmwre2tlxXAMAtCbsBqIU4FZ2q1jz+nDi1DdBP wm7ovxT36AaGQ9gNFEGq2vK4x7c2OQC4G2E3ALWSqtb8xz/+cXdiHKBfhN3Q/5+xPJvTUV1u8gqG R9gNDFOn0+nWjac4UL+ysqK2HAByEHYDUDupas0jNI+KMYB+EHZDf3++8gTda2trgm4YMmE3MMw9 henpabXlAFAQwm4Aaillrfn8/Hx3sw0gJWE39O9nK0/Li4luKAZhNzBo8fkfbXFqywGgWITdANRa ylrz/f19CwokI+yG9La3t7NPPvlE0A0VIOwGBikOzMdB9xQH5qP+vNVqWVQASETYDUDtpao1j8fO zo4FBZIQdkM6EVD/7d/+ba7PeNXlUCzCbmCQewYxiZ1iz0BtOQCkJ+wGgCxtrfnKykrWbrctKpD7 fSk21q57xK8DH3d4eJj7UJuJbiieq6urGz8n37x5Y5GA3FLWlsd7EwCQnrAbAN77Ipui1vzLL7/0 RRYAhigOhERNaN7PdBPdAFDP64hUB+Ln5ubUlgNAHwm7AeA9KWvN19fXLSgADFAE07u7u0nqRk10 A0A99wRS1ZZvb2+7lgCAPhN2A8AHpDzFHVNlas0BoP+Ojo6y2dnZJJ/fgm4AqJ+UteVxKxUAoP+E 3QDwkS+6qWrNYwMeAEgvDqmtrq4m2ZxWXQ4A9byWSHngXW05AAyOsBsAPiJlrfnGxobNcwBI5Orq KtvZ2clGR0eTfE7H45//+Z99VgNAzb7zp6gtj0N3cV0CAAyWsBsAepDylPfCwkL3zwMA7i4aU6an p5OF3PF48OCBoBsAaiRVbfnExIQ2NwAYEmE3ANzyi3CKWvOYFPdFGABuLw6MRSidqrL87ePnP/+5 xQWAGl1PpDrQPj8/70A7AAyRsBsAbikqzn76058m+VK8vr5uggwAehCfl1ENOjY2ljTkfls7enFx YZEBoCbf6VPVlm9vb3dvqwIADI+wGwDuIE5t/9mf/VmSDfa//Mu/zFqtlkUFgGucnJxks7OzyUPu t4/nz59bZACogVS15ePj49nh4aEFBYACEHYDQM4vyilqzb/88ss715qfnZ15IgCopDgMtrq6mryy /N1HhOhaVgCg2tSWA0B1CbsBIKeoQIt7cKf40ry5uXmrCrTT09NsZGQke/HihScCgMroZ2X5+4+7 HjYDAMrznT1VbfnGxobacgAoGGE3ACSQ8pT4119/nbXb7Z7+zomJiW+/dEfwDQBlFxvS09PTfQ+5 4/Ho0SMLDgAVlqq2PMLyuK0KAFA8wm4ASPxFOkWteUyKx2b/TZaWlr7z/4ngW5UaAGUVleUrKysD Cbnf3msz/k4AoHpSHkifm5tzzQAABSbsBoDEUteaf+g+otvb2x/8/fFl3n1HoRp+85vf3Pj+EL8O VTGoyvJ3H/F3AuV1cXFx48/46uqqRYIafydPUVseD7XlAFB8wm4A6IOUp8hjgvvdWvOoTov7dF/3 +xuNhicAKkDYTR3EZ9rs7OxAQ+54zMzMOBwGJSfsBj4kZW350dGRBQWAEhB2A0Cfv2inqDX/6quv uqfTO51ONjU19dHfLwSD8hN2U2VxKGxtbS3JZvRdHh+7VQhQfMJu4P1ri1QHzpeXl90iDABKRNgN AH2WqtY8QvNf/OIXPf3eCA9OT08tPpSYsJsqfy4OurL83UeE7ED5CbuBd68tUtSWx/foOLCu/QUA ykXYDQADEKfCFxYWBrqZH1/2nUaH8hJ2U1Vx38sHDx4MJeiOkD1aUoDyE3YDIWVtedxeBQAoH2E3 AAxInA7f2NhIUmve6yMC9ggVgPIRdlN1jx8/HnjYvb29beGhIoTdUG8pa8vn5uay8/NziwoAJSXs BoABi4q1n/70pwPb2H/06JEaNighYTd1MMjAe3p62uchVIiwG+r9nTpFbXk81tfXXR8AQMkJuwFg CFqtVvbLX/5yYBv8m5ubFh1KRthNXQwq8D48PLTYUCHCbqinVLXlcWuTCM0BgPITdgPAkMTp8ahT /fzzz/u+wR+bATb5oVyE3dRJvwPvaDkBqkXYDfWSsrY8/pw4gA4AVIOwGwCG7OTkJPviiy/6HniP j4+7DxmUiLCbuvnTP/3Tvnz+jYyM2NCGChJ2Q32cnp5mExMTSQ6Bx2S42nIAqBZhNwAUQJxS//Wv fz2Q+5VeXl5acCgBYTd1cnBw0Lemk9jUBqpH2A31sLu7m42Ojua+HoiwXNsZAFSTsBsACiQ25D/9 9NO+Bt4PHz50kh1KQNhNnV7r/Qq6Z2ZmsqurK4sMFSTshmrrdDrZ8vJykuuBpaWlrN1uW1QAqChh NwAUzD/+4z/2fcLblBsUn7CbOtjb2+vrIa+oPQWqSdgN1RUT2Pfu3UtSW761teWwNwBUnLAbAArk 1atX3XuL9jvsjkdUxgLFJeymDq/xfgbdDx48sMhQYcJuqJ4IpZvNZjekTlFbfnR0ZFEBoAaE3QBQ EHEv7ampqYEE3fEYGxvLXr9+beGhoITdVP313c+gOz7jIggDqkvYDdX7Ppyytvybb76xqABQE8Ju ACiIuJf2oILud0+7x73QgOIRdlPl13Y/g+54PH/+3EJDxQm7oTrOzs6y6enpZLfsUlsOAPUi7AaA AtjZ2Rl40P32sbi42D1FDxSLsJuqvq77HXTfv38/u7q6sthQccJuqIbNzc0kt/KKe3zHvb4BgPoR dgPAkJ2fn2ejo6NDC7vjsba25omAghF2UzV7e3u5gu6f//znH/09cY/P09NTiw01IOyGcmu1WtnC wkKyA9zxvRoAqCdhNwAMUbvdziYnJ4cadL99PHv2zBMCBSLspmqv5zxB95MnT7qVpI8fP3Z4C+gS dkN5nZycdG+pleJ77Pb2ttpyAKg5YTcADFGcPn/06FF3Em3YYXdUx7169cqTAgUh7KZKr+U8QXcE 2O9uYl8XeI+NjWXffPONBYeaEHZDOUU4neL7b9SWR2gOACDsBoACiM26p0+fJjvdnmfDQFAAxSDs pgryVpe/neh+34cC793dXQsONbt+FnZDeUSr2fLycpLvrVF/7nsrAPCWsBsACiQ29CMYmJ2dHVrg /cd//MfZ5eWlJwOGLJoW4hDMdQ9NDBRdqury68TE97ub3ipMoV46nc6Nn5P7+/sWCQri3/7t37Lf //3fT/J9dWNjw2c+APAdwm4AKKgIsmIjf3R0dOCBd5y4t4EAwF3lneh+v7r8Om8nvI+Pjy06ABRI HEh59uxZ9rOf/SxZC9nR0ZGFBQC+R9gNAAUXdW9bW1vZ1NTUQAPvf/iHf7D4ANxavye632d6EwCK I24xEIfWfvSjHyX7bqq2HAC4ibAbAEokNvTji/6gAu+/+7u/M+ENQM/yBt2NRsPnDgCU0OHhYfbg wYPss88+S/qdVG05APAxwm4AKKHz8/Pu5NvY2FjfA++5uTmn6AH4qLzV5evr6xYRAEokWsh2d3ez 6enp5N9D1ZYDAL0SdgNAiV1eXnY3F2ZmZvoaeH/xxRc2GgC41suXLwdaXQ4ADM+rV6+yR48eZaOj o335/qm2HAC4DWE3AFTE8fFxtrKykrw27t3H06dPhREAfEfeie6oJwUAii2+B8Znfr9vq6W2HAC4 LWE3AFRMq9XqVsGOj487ZQ9AX6W4RzcAUOzvl3HouV/fL99tEzs5ObHgAMCtCbsBoKLiNHzUyt6/ f9/90wBILm/QbXILAIorqspXV1f7VlX+7uOXv/ylA9UAwJ0JuwGgBt5uVIyMjKg1ByC3vNXlzWbT IgJAwVxdXXUPs83OzvY94H77+Ju/+RvfKQGAXITdAFAj7XY7293dzf7gD/5ArTkAd5J3ojtutWFT GwCKI6rK4yBaNHgNKuSOx9///d9bfAAgN2E3ANRQhAwHBwfZL37xC7XmAPQs70R3BN0AQDG+Ex4e HmYPHz7MPvvss4GG3PH48z//8+4kOQBAXsJuAKi5//iP/8h++MMfqjUH4EZ5J7objYbPCAAYsk6n k21tbWVTU1MDD7jfPuLQ9eXlpScDAEhC2A0AdGvr/uRP/kStOQAflDfojsNQAMDwvH79Onvy5Ek2 MjIytJA7HqOjo9n5+bknBABIRtgNAHTFtF3Uy6o1h2I4OTnJVldXr33Er8Mg5K0uj4lugNTa7faN n5PPnz+3SJD99mDz0tLSUKrK33/Ef0NUpwMApCTsBgC+I+7lHWG1WnMYrpikvennK34dBvE6zHuP bp8DQD9cXFzc+P4TgTfwW8vLy0MPuuOxs7PjyQAAkhN2AwDfEzXkcfpfrTkMj7CbIrwG8wbdAP0i 7Ibexf2xh3mP7ng8ePDAATgAoC+E3QDAtTY2NtSaw5AIuxn26y9P0N1sNm1oA30l7IbbOTs7G9r9 uufm5rJOp+NJAAD6QtgNANxof38/GxsbS7LJEVN+V1dXFhV6IOxmmK+9PEF3HJQC6DdhN9zes2fP Bh50x3fJuG84AEC/CLsBgI+KGvLZ2dlkp/rb7bZFhY8QdjMMe3t7uYLuRqNhohsYCGE33M2jR48G FnR/9tln2fHxsUUHAPpK2A0A9CTCi5jWiw2LvJseExMT3Ylx4HrCbobxmjPRDZSFsBvuJu7fPT09 PZCwe2try4IDAH0n7AYAbuXg4CAbHx9PsvmxublpAhCuIexm0O/tn3/++Z3fz588eWIRgYESdsPd /fu//3v2ySef9DXofvjwoe96AMBACLsBgFuLWvP5+flktebx5wHfJexmkK+1PEH3+vq6zWxg4ITd cHvxeR0H1Po90R3fFa+uriw4ADAQwm4A4E5S1prfu3cvOzk5sajwDmE3g5DiHt0AwyDshtv/zMRB 434H3XHLKoeZAYBBEnYDALnEvbfHxsbc0w0SE3YziNdYnqA7JsNMdAPDIuyG3sXtSn74wx/2Pege HR3NXr16ZcEBgIESdgMAucXJ/VRTAjMzM93NS6g7YTf9fn3lCbrX1tYE3cBQCbvh4962ceX5zL/N IxpjAAAGTdgNACSTstb8+PjYglJrwm76+doy0Q2UnbAbPv4z8qtf/WogIffbg3AAAMMg7AYAkopa 8/Hx8SQbJk+fPhWoUFvCbvr1uhJ0A1Ug7IbrxcHhL774YmBB9+LiousDAGBohN0AQHKtVitbWFhI snEyPz+ftdtti0rtCLtJLapFVZcDVSHshu+Lz+lmszmw2vJ43L9/P+t0OhYfABgaYTcA0Dfb29tJ as0nJyezo6MjC0qtCLtJ/Xoy0Q1UibAbvisC56WlpYGF3PGIRq/4WQQAGCZhNwDQVxFSj42NJdlM iXuCC1uoC2E3KV9LJrqBqhF2w/85ODjIfvaznyX5zvXXf/3XPf/eFy9eWHwAYOiE3QBA333zzTfd +7ilqjWPPw/K+HNwdnbWva99hI9bW1vZ+vp6dzN+ZWWlW/0/PT3dbTKIx+/93u8Ju8ktb3W5iW6g qITd8FupasvjHt9v27QajcZHf//m5qbFBwAKQdgNAAzM06dPk9SaT0xMZMfHxxaUQrm6usrevHmT vXz5shtkP378uHvIIwLskZGR5LWRwm4+RnU5UGXCbuqu3W5nDx48SHJdGYcu3z1QHNe1s7Oz1/7+ R48euUYAAApD2A0ADFSE1Pfu3cu9IROheQSKNlkYhlar1Z3Q3tnZ6W4yxmZgPwLtmx7/+q//6ong WnknulWXA0Un7KbODg8Pu5PYKa4p40Dyhz7z43o37sn9/u+fm5vrhuEAAEUh7AYABi6mBmKTJFWt eWx2Qr90Op3uhmLcM/7hw4fdivFBhtrXPf7pn/7Jk8MHmegG6kDYTV3FYcsUteVffvnlt7Xl14nG onebueLQcoTgAABFIuwGAIYigpSYzE4xDTs6OpodHBxYVJKISsjY2Iv7H8bEdorq/X484n7f8L68 QXfco1PQDZRBBG5xAO26R3yOQ9WuUeMWOSmuI7/++uvv1JbfJH6W3jZruZUUAFBEwm4AYKhOT0+T TcpeV8EHN4kaxti4i9dP3K9w0HXkd3nEf2NseMK78laXO0ABAMV0dnaWTU1NDeU7U/zeaOV69uyZ JwIAKCRhNwAwdFETvby8nGTzJqYdVOvRy2vuxYsX2aNHj5LcQ36Qj5iqef78uSeR74g2AtXlAFAt 8dm8u7ubff755wOpLb/O5eWlJwMAKCxhNwBQGNvb20mmaiO8VLHH+2ISOgLulZWVwlaTj42NfVu/ ev/+/e6k+dtHHORYW1vrtiHAu/JOdMf96AGAYoma8fn5+STXmHEt2WttOQBA2Qi7AYBCSVlrHveX M6lYb1FRHgH30tLS0ALuuKd8BNfRXhBhddyrPu6rfHh4mJ2cnGTn5+emZbizFPfoBgCKJa4Rv/ji C7d6AgDogbAbACicqJiO+8Kl2NyJaYiLiwuLWjNxaCKC5ZiUHlS1eBzSiEA76qCjZjzurei+2vRT 3qA7JrptfgNAscTByGHXlgMAlImwGwAopAhgYjI7xTTu+Ph4tr+/b1ErLiakY3Nwenq6r8F2VO3H YYzV1dXuPRSjMj8OaMAg5a0uj/dXAKA44oButBGpLQcAuB1hNwBQaAcHB92wOsWmz/r6uinGioma 8phuTdUE8KFHTGxHsB1/z5s3b7p/JwxT3olu74UAUCxxexu15QAAdyPsBgAKr9VqZSsrK8mmHNSa l19MUsdGXj9qymNy++HDh91A0WuFosk70R1BN0CVRMNK3LZmdHT0e+958b/FobV43L9/v3sdGLcc iUNsjUajey3x7NmzbtDoQBvDEq/DPJ/tbx8RlqstBwDqSNgNAJRGVEZHEJmi1txGUDnFwYfYoE7x Onj3EdXnsdEYG+Y2uimqvBPdEeyY9AKqJBqAUtzy5t3HvXv3uo0xjx8/zra3t7tBeFx/QGpxeFNt OQBAfsJuAKBUzs7OsqmpqSSbQpubm4Kfknj16lV32vpDU1t3ecTG+OzsbPce36a3KYO8QXcc5gCo mlTXhL084hrk3RD85OTEdSR3Fgcs/+iP/khtOQBAAsJuAKB0YgoiphdSbA4tLi6a1imw8/Pzbsid amorAu5oCPCcUyZ5q8tjohugai4vL5NPdd/lEfXo8T778uXLrN1ue2L4KLXlAABpCbsBgFKK6YWN jY0km5wTExPd6QqKI0LuqCtP8fzGfTrjtRJ/JpRN3onuuEe3aS+giuK2I0UIu68Lv6P+PA5owlsp a8u//vprteUAAL8j7AYASi02EuPeimrNqyE27WKDOO/mddzTe2VlpXsvT88pZRVBd56fhQi6Aaos VdNPvx5vb5vSbDazN2/eeMJqLGrvv/rqK7XlAAB9IOwGAEovAlK15uUWtZ+xEZz3ntxx7864D3cV Jl1iEj3CzuseJtWrLW/QHT9PNsKBKosa83/5l3/JfvzjHxc68H6/bSaaa/b397uT6VRffBbHZ/Ln n3+e+/Xz5Zdfqi0HAPgAYTcAUAlqzcspNqpjOmVsbCzX1NSDBw+6U/5VCvci7Lzp3x2/TjXlDbrj vRCg6i4uLm58L4zmn6gUj4A5HtH6UqTgOw74PXr0qHuvb8F3NcUB2lQHcuPPUVsOAPBhwm4AoFLO zs6y6elpteYlEIFeHCzIU1X+5MmTyk44C7vraW9vL1fQHbcB8L4F1MHHwu6YoP6QCAzj/xu10hE0 b29vZ2tra9nDhw+7lePj4+MDD77j74z/BlXn1RET2DGJneL1Ea9Rn+0AANcTdgMAldPpdLp15Ck2 l5aXl7sV26QTBxLyTLnEFHgcRKj6dIuwu35MdAP07q5hdy+ieebVq1fd9+U4WBfXLTEpPojge25u rvv3CjfLKZ63uE799NNPc78W4h7f0VwEAMDNhN0AQGVFPXaKWvOYtonpH/KJQwhxz8K71ojGJvPO zk5tqj6F3fVycHCQq2I3whiAOuln2H2dCMFjYjeuR+IWKtEmlOJa87rrz/X1ddPeJRK15TMzM0me /6WlJbXlAAA9EnYDAJUW995ONYkTG5vczf7+/p2fh5jkjoMLscFcJ8Luej3XeYLuCENMAAJ1M4yw +0Mi4Iz38bj/dr8q0CP4jGsp7/XFvtb9yU9+kvu5jonwra0tzzUAwC0IuwGAyoupiFS15vHnxKYm vYm1is3fPHXldQu53xJ210OKe3QD1FFRwu73vX79Onv+/Hm3+jzPQaYPPSYnJ7tBaLTlUBypasvj Ht/apAAAbk/YDQDURqpa8whhY2Kcm7148SKbmJi49frGc7S2tlb76kZhdz2e4zzvSVFdbvILqKui ht3vigN7cZuKuK6JoDpV6D06Otq9rlVzPVxx6CCm7lM8p3/1V3/l+QQAuCNhNwBQK6lqzSOgiska vi82/h4+fHindV1eXnZvyt8Rdlf/+c0TdEdwIugG6qwMYfeHrkObzWay4DsmxyP0Nuk9nOfyD//w D9WWAwAUgLAbAKidlLXm8/Pz3c1Wfis2/u4yzX3//v3s8PDQAr5D2F3t59ZEN0A+ZQy734r38NPT 0+5/YzQGpWgdWl9fr+2tXwb93MUBA7XlAADFIewGAGorZa35/v5+rdcyNv42NjZuvZ7x+3d2dgR3 HyDsru7zKugGyK/MYfe7IqCOz4a4x3fe69JoL4r7hV9dXXmB9EEcmI2DrikOzEb9eavVsqgAAAkI uwGAWktVax6PCG3rKDb+5ubm7lRZfn5+7kV4DWF39ezt7akuB0ikKmH3u+K6KA4P5r02jZadly9f epEk/s7wxRdfJPnOoLYcACAtYTcAUHspa81XVlaydrtdm7U7OjrKxsfHb7VG8fsFtR8n7K7e82mi GyCdKobdb8VkdnxuzMzM5L7dzqtXr7xYckpZWx6hOQAAaQm7AQB+J1WteUzjVH0jKzZhm83mrdfr wYMHWafT8WLrgbC7Ws+liW6AtKocdr8r7ukchynzXJs2Gg3XX3eQ8kDsr371K7XlAAB9IuwGAHhH ylrz9fX1Sq5RbNTFfSVvO82tTvN2hN3VkLe63EQ3wIfVJex+6/Xr191/010/U8bGxrJnz575TBnC d4Lt7W3rDgDQR8JuAID3pJziWFpaqlSteWy0Tk5O3noNYk25HWF3NZ5DQTdAf9Qt7H733x2NHyMj I3f6bJmdne3eG5zrpWp7itryw8NDCwoA0GfCbgCAa6SsNY97W5ddTGaPjo72/O+OtTPJcnfC7nLL O9GtuhzgZnUNu9+KwPrRo0d3+oyJoDwaiOK2NPyflAde/+Iv/kJtOQDAgAi7AQBukLLCcGNjo7Th 1dbW1q2Cu4mJiez09NQLKAdhd7mfOxPdAP1V97D7rWjdues9vaenp7v/f9Jd83/66afZzs6OBQUA GCBhNwDAR6Sc8oh7XZep0jsmfh4+fHirf2NsuFapun1YhN3lfd7yBN2NRkPQDdADYfd3RVgb4fVd PntiyrvOnz2p2py++uqrSrQ5AQCUjbAbAKBHdas173Q62fLy8q1qyzc3NwV1iQi7yydvdXmEDQD0 Rtj9fXEN9vz582x8fPzWn0EzMzPZmzdvarVeKQ+0/vrXvy7VgVYAgCoRdgMA3ELKWvMiT9HEBvLU 1FTt7kteJMLucol72qsuBxjstYqw+8PiwOLa2tqtP4tGR0ezFy9euKa/ZW359va2+58DAAyRsBsA 4JZSToHE5HSr1SrUvy/u3Tg5Odnzv2F+fr5w/4YqEHaXR96J7o2NDYsIcEvC7o+7a7V5rN3l5WVl 1yVVW1NM0B8eHvphBAAYMmE3AMAdVbHW/NWrV7eqvozNUNOo/RGbzLGRf92jypvQZZLiHt0A3F5c f9z0Odluty3S79bpLtes9+/fr1ytecoDq3HYU205AEAxCLsBAHJIWWse97seZgVi/FtuE3QXuYYd BiFv0B0T3X6GABiEONA4Nzd361rz/f191+zvPOJzPz6/1ZYDABSHsBsAIKeUUyILCwtDmUSKyfLY 0Ox1k+/58+eeeGotb3V5s9m0iAAM3F2mvMt+wDFlG9PJyYkXEQBAwQi7AQASSbmRFtMngxJB98jI SE//bWNjYzb5qL28E91aEQAYprOzs2xqaupWn11xsLPT6ZTq35nyQGpMxbdaLS8eAIACEnYDACSU uta834FYVFP2GnTHvysqMKHO8k50R9ANAMMWwfXjx49v9Rk2PT2dnZ+f1+6aXG05AECxCbsBABJL OUWytLTUt1rz20x0379/P7u4uPDkUmt5J7objYaJbgAK5cWLF93mnl4/y+L3xjVkkaVsWyr6vxUA AGE3AEDfpNpom5iYSF5rfpuge35+fij3EYciyRt0x/sBABRRTGvPzMz0/JkW15DRDlQ0KQ+cLi8v d/88AACKT9gNANBHqSoUI2SLsCzFVGhUkY+OjvY8Wa62kbrLW10eE90AUGRxjfno0aNbfb7FQTDX 3AAADJuwGwCgz2IqZGFhIcmUyYMHD7JWq3Xn/5YIusfHx3ueaBF0U3d5J7rjHt02zAEoi83NzVt9 7sXvH7aUteUnJydeBAAAJSPsBgAYgAi7NjY2ktWa32UjLkLy+P/28nesrKwI6Ki9FEE3AJRN3O7m NvfxbjabQ/nvTFlbPjc3161zBwCgfITdAAADlLJiMSZpeg2kY0J7amqqpz87Ng1NdFN3eYPu2Ph3 YASAsnrz5k3P147xWF1dHejnXqprai0sAADlJ+wGABiwmLCenZ1NsjkXwXSn07nx74vgOirJBd3Q m7xBd7Q4AEDZxTXmba5Z43pzEKFxqtrymF6P0BwAgHITdgMADEFsBG5vb2cjIyO5N+omJyez09PT a/+uR48e9Rx0X15eenKotb29vVwb6I1Gw3QYAJUR14Zxe5siTHinrC2PPycOoAIAUH7CbgCAIYp7 b6eqNY/w/H1Rdd7L/39mZuajE+IMVmwuX1xcXPtwMCE9E90A5RGB6k2fk+122yIltLa2NtQJ7zjY OTExkeSaOSbDHUwDAKgOYTcAwJDFlMr8/HySKZWlpaVvN3cPDg56Cu4i6LYhXDwRvN70vMWvk078 vORpWnjy5IlFBBigCLQ/NmFMWltbWz1/LkazUKpAeXd3NxsdHc19nRxh+eHhoScSAKBihN0AAAWR 6v6DU1NT2X/+539270P4sd8bU+UqHItJ2D3Ytc4TdK+vr5sQAxgwYfdw3OZ2H3mfg2gdiinx1AdC AQCoFmE3AECBxHTp+Ph47g29Tz755KO/JyZkzs7OLHpBCbsHI8U9ugEYPGH3cK9Xb3Mg7C5iAjvV rX5iIt2hNACA6hJ2AwAUTNSaLy4uJpliuekRG5UUl7B7MGucJ+iO6nKb5wDDIewerv39/Z5bUba3 t3v+c+NztdlsJmk7itryo6MjTxYAQMUJuwEACipqzfsVdMefTbEJu/u/vnk20tfW1gTdAEMk7B6+ 20x4P3/+/KN/3uXlZdLa8jhACgBA9Qm7AQAKLKZmern3ttrl6hF293dtTXQDlJuwuzjXqr18psbv iWry68Stdaanp5Md6vQ5DQBQH8JuAICCi6mUubm5JJt/P/rRj7L/+Z//saglIOzu37oKugHKT9hd HHt7ez19to6OjnZD7fdtbm72XIl+0yPu8X1ToA4AQDUJuwEASmJjYyPJ/QtjI9D9C4tP2J1er5vx qssBik/YXSxxX+5ePkvHx8ez8/Pz7v+n1WplCwsLSQ50Li4ufvvnAgBQL8JuAIASOTk5ySYmJlQ8 1oCwO/16mugGqA5hd/HEtWUvn6lRV/7f//3fya5pI2j3GQ0AUF/CbgCAkrm8vMyWl5eTbA7GNE3U pFM8wu60a2miG6BahN3F1Gw2e/ps/X//7/8laSuKg6AAANSbsBsAoKR63UxUa15Owu408laXm+gG KCZhd3HF2qe4RnVgEwCAXgi7AQBKbH9/v3vvQ7Xm1SPsTrOGgm6AahJ2F1d8ds7Pz/ct6N7Y2PD5 DADAt4TdAAAl12q1utMtpmSqRdidT96JbtXlAMUm7C62drudTU1NJQ25tREBAPAhwm4AgIqIyew8 4Z6NxGIRdudbOxPdANUm7C6+//qv/8o++eQTBzIBAOgrYTcAQIWcnJxkk5OTas0rQNh993XLE3Q3 Gg2ve4ASEHYX/5o0DlCqLQcAoN+E3QAAFdPpdLLFxUVTNCUn7L69vNXl6+vrFhGgJITdxbW5uZmN jIxoGwIAYCCE3QAAFRTTL81mU615iQm7b+fly5eqywFqRNhdPJeXl9nS0pIDlwAADJSwGwCgwiKk npiYUGteQsLu3uWd6I56VADKRdhdLFFbPjU1pbYcAICBE3YDAFRcu93uTseYsikXYXfv65T3Ht0A lI+wuxgilI4DkanahCI0BwCA2xB2AwDUgFrz8hF297ZGeSe6TY4BlJOwe/jiAKQDlQAADJuwGwCg RiKkHhsbU2teAsLum+WtLo/DHwCUl7B7uF6/fp1NTk6qLQcAYOiE3QAANRO15ouLi6ZwCu78/Lwb aF/3iF+vq7wT3evr6zbVAUru8vLyxs9Jddj9s7u7m42OjqotBwCgEITdAAA1tb29rdac0sk70R1B NwBwe3HAcWlpyYFJAAAKRdgNAFBjx8fH3bBarTllkHeiu9FoeI0CwB2cnp4mu2aM2vKrqyuLCgBA EsJuAICaa7Va2ezsrCkdCi1v0B2HMQCA24lDYhFOp2oDOjw8tKgAACQl7AYAoLuRGfXOKQJvteak lre6PCa6AYDb6XQ62fLycpLrw/n5+ez8/NyiAgCQnLAbAIBvHRwcqDWnUPJOdMchDq9DALj9NeH4 +LjacgAACk/YDQDAd0QN+dLSklpzhi5F0A0A3M7m5qbacgAASkPYDQDAB8UUjlpzhiVv0N1sNk10 A8AtRM14qgOPi4uLassBABgIYTcAANfa39/PxsbGkmx6xpStCkt6kTfojoMaAEDvjo+Pk9WWu5UN AACDJOwGAOBGUUM+OzubZPNzbm4ua7fbFpVr7e3t5Qq6G42GDXYA6FEcRIwDiWrLAQAoK2E3AAAf FeFhTMum2AidmJjoTozD+0x0A8DgxIHGhYUFteUAAJSasBsAgJ4dHBwkq7jc3Nw0gct3XlsjIyN3 fj09efLEIgJAj+LgYUxiqy0HAKDshN0AANxKTAHNz88nqzWPP496i4nuPEF31K/aZAeAj4vPyzgg luI6Tm05AABFIOwGAODWUtaax0bpycmJRa2pFPfoBgA+7uLionvQMFVtuQOLAAAUgbAbAIA7iwrM sbGxJJumW1tbFvQdMSkV99G87lGFSaq89+iOyTQT3QD19PZ+09c9XFd8V9wuZHR0NMk1Wxw0u7q6 sqgAABSCsBsAgFxisznVlNDMzEx36ojfBsE3rVX8etn/fXmC7rW1NUE3QI3F9cJNnxOrq6sWKUvf xqO2HACAohF2AwCQRMqN1OPj49qvZ5XDbhPdAOQl7O5tjVIdSIxpebXlAAAUkbAbAIBkotZ8fHw8 yabq06dPax1oVjXsFnQDkIKw+2ZxcDAOELomAwCg6oTdAAAk1Wq1utM/KTZX5+fns3a7Xct1rGLY vbe3p7ocgCSE3R8Wn5PNZjNZ287/Z+/+Xtu+F/uPM4u49Wzi1rW2cNx57Qh1YxqOWKiowZCiNWBI MA14ZIh58wgVC83I8OqdbCk6mBoMKqWDDENYygENsYDAxVRgUBEd9OLAerE/YBe76M2gF7k8l5/v 3tq6b3tO4uhtfWTrx+MJj4vRszZ925ZqvfT56Msvv/TNJkmSpL7O2C1JkqSe9PHHH6fyQusrr7wy ki+0DtvY7YpuSVKaGbt/s8ePHycrKytuWy5JkqSRytgtSZKknhVG6hdeeCGVF13DZ4KP0tg5TGN3 t0O3K7olSb+esfvHffHFF+03CLptuSRJkkYtY7ckSZJ6Wrgq6J133knttuajcpXRsIzd3d663BXd kqQnZez+/7ltuSRJkkY5Y7ckSZJOpHCVUBovxL788svJV199NfTnNQxjt1uXS5J6lbE7Sb777rtk bW3NbcslSZI00hm7JUmSdGKFkTpcNdTtC7JhQN3d3R3qIXTQx+5ur+h263JJ0lGN+th9eHiYyn9T uW25JEmSBj1jtyRJkk60cNXQW2+9ldptzcOL3cPYII/druiWJPW6UR67P/30U7ctlyRJkv43Y7ck SZJOvDBkhiuzn3/++a5fqJ2amkq++OKLoTujQR27ux26b9++beiWJD2zURy7w23L33nnHbctlyRJ kn6QsVuSJEmn1i9/+cvklVdecQvOJzSIY3e3ty6/e/euHwpJUkeN2tj9zTffJK+//rr/ZpIkSZJ+ LWO3JEmSTrXHjx8n165dS+XF23C107fffjsU5zJoY3e9XnfrcknSiTUqY3d4brx//34qd8Nx23JJ kiQNY8ZuSZIk9UUff/xxai/kfvXVVwN/HoM0dnd7RfeHH37oB0CSFNUojN3hNuPLy8tuWy5JkiQd kbFbkiRJfVOatzX/4IMPBvpK4UEZu9P4jG5JkmIb9rH766+/br+Bz23LJUmSpKMzdkuSJKmvCrc1 f+utt1J5cTdcDRVeDB/EBmHs7nboDld0e/FdknSchnns3t3dddtySZIkqcOM3ZIkSeq7wgAarszu Zkj93uzsbPL5558P3Bn0+9jd7a3Lw9dXkqTjNoxjd/h3WllZcdtySZIkKSJjtyRJkvq2L774oj1W p/Gi7927dwfqKuJ+Hru7vaJ70L4WkqT+a9jG7sPDQ7ctlyRJko6RsVuSJEl93bfffpu8++67qV3l NCi3Ne/XsbvbK7rD0C1JUrcN09gdxuk07mbjtuWSJEkaxYzdkiRJGoju37+fyudXhivFB+GF4H4c u7u9ovv27duuNJMkpdIwjN2PHz9223JJkiSpy4zdkiRJGpi++eab5Pz586m8KPzRRx/19fAabmca Xrh+mvDXT7Juh+5w1ZokSWkVht2jnid3d3f7+s//1VdfJa+//rrblkuSJEldZuyWJEnSQBWuggov Yqfx4vA777zTvk26jq7bW5eHK7olSdL/5LblkiRJUnoZuyVJkjRwhauXPvzww1ReKH755ZfbV1fp yXV7RXf4jG5Xm0mS5LblkiRJUi8ydkuSJGlgC7fyDlc1jcJtzU+jNIZuSZKUJF9//XX7DXZuWy5J kiSlm7FbkiRJA933n9nptubp1u3Q/cEHH3ghXpI08oXnwvCc+Pzzz7ttuSRJktSDjN2SJEka+NzW PN26HbrD10KSpFEvvIEurTfkuW25JEmS9OSM3ZIkSRqavvnmm+T11193W/Mu+ud//ueuhu7bt2+7 oluSNPKFK7DT+qiVjz/+2HOrJEmS9JSM3ZIkSRqqHj9+3L4deRovLl+7di357rvvRubsXNEtSVJ3 hVE6vGEurbvNHB4eOlRJkiTpiIzdkiRJGsp+/vOfp/JC8+zsbPL1118P/Xl98cUXXX2e6F//9V/7 ppMkjXThtuW5XC6VN9ytrKy4bbkkSZLUQcZuSZIkDW3hs7fTuoXop59+OrTnFK7o7mbovnv3rtur SpJGus8//7z9Brlu/3sjvFFvd3fX86okSZLUYcZuSZIkDXXhqqi0bmse/j7hqq1hqttbl4fP6JYk aZRL67bl4Q16o3A3GUmSJCnNjN2SJEkaidK6rfkLL7zQvmJ8GOp26A63LnflmSRpVHv8+HH7duNp vKHu3XffddtySZIk6RgZuyVJkjQypXVb8+9vMTrI/cu//EtXQ/df/uVfGrolSSP93xSvv/6625ZL kiRJp5yxW5IkSSNVmrc1X15eTv7zP/9z4M7giy++6Oozul3RLUka1cLzX1p3i3HbckmSJKn7jN2S JEkaydK8rfnnn3+e+p/v3//939t/xqcJf/04uXW5JGkYCrcQP+p5shfPzeENc+GNbmm8YS7c/vzb b7/1hZQkSZK6zNgtSZKkkS2t25oHn376aap/tjBKH/XPC389tm6v6HbrcklSvxTurHLUc9bGxkbf /jeD25ZLkiRJ6WXsliRJ0kiX5m3N33333eS7775L5c+V9tgdPqPbrcslScPSSY7dH330UWq3LQ+j uSRJkqT0MnZLkiRJSZLq52+m8UJ2mmN3GLq7+XdzRbckqd86ibE7vCEu3G48jTfEvfXWW25bLkmS JPUgY7ckSZL0v6V5i9K7d+929WdJa+zu9tblruiWJPVjvR67v/zyy+T8+fOp/DfBxx9/7LlUkiRJ 6lHGbkmSJOkHpXlb83A12HFva57G2F2v17u6otvQLUnq13o5dqd5t5fDw0NfLEmSJKmHGbslSZKk J3TatzXvduwOV6R1c0W3W5dLkvq5Xozdad62PPx93LZckiRJ6n3GbkmSJOkppXVb8zCax97CtJux O1zR7dblkqRhLu2xO1yBndZz/qeffuoLJEmSJJ1Qxm5JkiTpiNK8rXn4+zx+/Lijf+5xx+7wYn03 Q/ft27cN3ZKkvi/NsTuM02nczeXll19u31lFkiRJ0sll7JYkSZI6KK3bmr/yyivJL3/5y2f+844z dn/xxRddDd137971hZYkDURpjN3fffddcu3atVTe0La8vNx+g5wkSZKkk83YLUmSJHVYmrc1/+ij j468gjp27A63Lu9mjHfrcknSINXt2B3eeJbmR5X86le/8kWRJEmSTiFjtyRJkhRRmrc1f/vtt596 FVjM2N3tZ3R/+OGHvrCSpIHquGN3eGNXGKfTuFvL7Oxs++NDJEmSJJ1exm5JkiTpGKV1W/PwQvmT Pt+z07E7vMjezZ8jfEa3JEmD1nHG7nDb8pWVFbctlyRJkoYoY7ckSZJ0zNK6rXkQrjL7YZ2M3d1+ Rne4otutyyVJg1js2J3mR5GE50+3LZckSZL6I2O3JEmS1EVp3tY8/H2+v0rsWWP3+++/39XQ/cEH H/jiSZIGtpixO7yhbGpqquvn6TCWf/311w5fkiRJ6qOM3ZIkSVIKpXVb85dffjn55ptvnjl2P/fc c8f+Z9y9e9cV3ZKkga6Tsfvx48fJu+++m8ob0t56663k22+/dfCSJElSn2XsliRJklIqrVukhiu2 //RP/zSVF+efNHRLkjToPWvsDp/NHd5AlsZzp9uWS5IkSf2bsVuSJElKsTRva56227dvu6JbkjQU PWvsPnPmTCq3Lf/yyy8dtiRJktTHGbslSZKkHpTWbc3TEv48kiQNS88au7t17dq19hvYJEmSJPV3 xm5JkiSpR6V1W/M0ruiWJGmY6tXYHd6oFt4g5k4okiRJ0mBk7JYkSZJ6WLgq7O233z61oTt8RrcX 7CVJw1Yvxu7wBrWvv/7a4UqSJEkDlLFbkiRJ6nFhbP7www9P/LbmYeiWJGkYS3vsfuutt5L/+I// cLCSJEnSgGXslnTqPX78OKlWq8lf/dVfJdvb28kvfvELABhKP/vZz5Lp6ekTGbpXVlaSzz77zLkD MJTef//9ZGxsLJXnzKtXr3rOBAD6XviolfAaengt/Ve/+pVhQTJ2S+qHPv/88ySTyZz6Z5kCAAAA AMAgmJiYSP7t3/7NwCAZuyWdZv/1X/+VnDlzxn+cAAAAAABA5ODtCm/J2C3pFPubv/kb/1ECAAAA AADH8E//9E+GBhm7HYGk0+ratWv+gwQAAAAAAI7h/fffNzTI2O0IJJ1Wf/zHf+w/SAAAAAAA4Bj+ /u//3tAgY7cjkHRa/exnP/MfJAAAAAAAcAyfffaZoUHGbkcg6bT6+c9/7j9IAAAAAADgGH7xi18Y GmTsdgSS+nXsLhaLyd27dwFg5Pzt3/5tcubMmahfcN977z1nB8BQe+mll6KeG9fX150bADDQrl69 auyWjN2SBnXs/od/+IfkX//1XwFgJN28eTPqBf3r1687NwCGVqVSiXpe/OlPf+rcAICBFwZvY7dk 7JZk7AaAgdNoNJLx8fGOX9SfmJhIDg8PnR0AQ+ny5ctRY/fu7q5zAwCM3ZKxW5KM3QBwWpaWlqJe 2L93755zA2Do1Ov1JJPJRL0BrNlsOjsAwNgtGbslydgNAKflk08+iRq7L1265NwAGDqlUinq+TB8 tqVzAwCM3ZKxW5KM3QBwSvb399vPhTMzM1Ev8D98+ND5ATA0Wq1Wks1mo54L/+7v/i6pVqvODwAw dkvGbkkydgNAP/5C+zQrKyvOD4CRvcuJ50MAwNgtGbslydgNAAM6dk9PT/ucUgCGxvLysrEbAPDa gLFbMnZLMnYDwCiM3UH4/3WGAAy6g4ODJJPJGLsBAK8NGLslY7ckYzcAjMrYvbCw4AwBGHg3b948 9nOhsRsAMHZLxm5JMnYDwACO3UG1WnWOAAy0ubk5YzcA4LUBY7dk7JZk7AaAURu7i8WicwRgYIXf B7t5HjR2AwDGbsnYLUnGbgAY0LF7amoqaTQazhKAgXT58mVjNwDgtQFjt2TslmTsBoBRHLuDO3fu OEsABs7BwUGSyWSM3QCA1waM3ZKxW5KxGwBGdezO5XLOEoCBc+vWra6fA43dAICxWzJ2S5KxGwAG eOz+/hdf5wnAoGi1Wsm5c+eM3QAAxm7J2C3J2A0Aoz52X7161XkCMDAqlUoqz3/GbgDA2C0ZuyXJ 2A0AAz52T09Pt6+Sc6YADIIrV64YuwEAjN2SsVuSsRsAjN3/o1wuO1MA+l69Xk8ymYyxGwDA2C0Z uyUZuwHA2P0/zp8/70wB6HulUim15z5jNwBg7JaM3ZJk7AaAPv2F9rnnnot60X9vb8+5AtDXwpuz jN0AAMZuydgtydgNAEP+C20+n4960f/GjRvOFYC+tbOzE/W89gd/8AfGbgDA2G3slozdkozdADCI v9C+9957UaPAzMxM0mq1nC0AfSn2TVx/8Rd/YewGAIzdxm7J2C3J2A0Ag/gLbfjri4uLUcNA+P9x tgD0m3q9nmQymY6fzyYmJpLPPvvM2A0AGLuN3ZKxW5KxGwAGdex+1v/m1128eNHZAtB3NjY2op7P rl+/njx69MjYDQAYu43dkrFbkrEbAAZ17G42m8nU1FTUQPDw4UPnC0DfCB+xkc1mo57L7t+/b+wG ALw2YOyWjN2SjN0AMMhjd/jfra6uRg0Ea2trzheAvlGpVKKex+bn59sDubEbAPDagLFbMnZLMnYD QJ/a399vPxc+Tfjr4X9XrVajRoJwJXij0XDGAPSFfD4f9Ty2ubnZ/v8Ldzc56nkyPD86XwDA2C0Z uyXJ2A0AfS6Xy0UNBVtbW84NgFNXr9eTTCbT8fPXxMSEN2wBAMZuY7dk7JZk7AaAYVIul6PG7nAV nXMD4LSVSqWo56/w0R3ODQAwdhu7JWO3JGM3AAyRcCvXcHvymMEg/ELs7AA4LeFzt+fm5qKeu9ya HAAwdhu7JWO3JGM3AAyhYrEYNRisra05NwBOTaVSiXremp+fd24AgLHb2C0ZuyUZuwFgGIWr3WJG g5mZmeTw8NDZAXAqCoVC1PPW7du3nRsAYOw2dkvGbknGbgAYVrlcLmo4CJ/17dwAOGn1ej3JZDId P19NTEwkjUbD2QEAxm5jt2TslmTsBoBhFcbrmLH74sWLzg2AE1cqlaKer65fv+7cAABjt7FbMnZL MnYDwDBrNpvJ1NRU1IAQfjF2dgCclFarlczNzXmuAgAwdkvGbknGbgDgx4rFYtSAcOPGDecGwImp VCpRz1PhIzqcGwBg7DZ2S8ZuScZuABgBtVot6nNQx8fHfQ4qACemUChEjd337t1zbgCAsdvYLRm7 JRm7AWBU5PN5QwIAfader0e9IWtiYsIbsgAAY7exWzJ2SzJ2A8AoKZfLUWP3wsKCcwOg50qlUtTz 09WrV50bAGDsNnZLxm5Jxm4AGCWtVivJZrNRg0K1WnV2APT0uWlubs5zEwCAsVsydksydgPAqP9C G/76Uf//xWIxalAI/3vnDkCvVCqVqOelXC535N/v0aNHR/7/r6ysOHcAwNgtGbslydgNAIM4dtdq tajPRZ2amkqazaazB6AnCoVC1Nj9rOc5YzcA4LUBY7dk7JZk7AaAIR27g3w+HzUshM/6dvYApK1e r6f+BixjNwDgtQFjt2TslmTsBoAhHrvDeB0zdi8sLDh7AFJXKpWino+uXr36zL+nsRsA8NqAsVsy dksydgPAEI/drVYryWazUQPDw4cPnT8AqZqfn496LgofxWHsBgAwdkvGbknGbgAY4bE7KBaLUQPD 9evXnT8AqQm/1/XiLiPGbgDAawPGbsnYLcnYDQBDPnaHq+NiPid1eno6OTw89DUAIBWFQiFq7O70 +c3YDQB4bcDYLRm7JRm7AWDIx+4gn89HDQ337t3zNQCga41GIxkfH496w1X4CA5jNwCAsVsydksy dgOAsbutUqlEjd1hHPc1AKBbpVKpZx+lYewGALw2YOyWjN2SjN0AMAJjd7hKLpvNRg0O4RdmXwcA ujE/Px/13PPgwQNjNwCAsVsydksydgOAsfvHNjY2ogaH9fV1XwcAji38PhfzvHPx4sWov7+xGwDw 2oCxWzJ2SzJ2A8CIjN31ej3JZDJRn5t6eHjoawHAsRQKhaixu1wuG7sBAIzdkrFbkrEbAIzdTxY+ iztmeNjd3fW1ACBao9FIxsfHO36+mZqaav//GLsBAIzdkrFbkrEbAIzdTxTG65ixO4zjvhYAxCqV SlHPN8ViMfqfYewGALw2YOyWjN2SjN0AMEJjd6vVat+evNPxIdz2PNz+3NcDgBjz8/NRY3e1WjV2 AwAYuyVjtyRjNwAYu49269atqAFiY2PD1wOAjoXf42KeZ3K53LH+OcZuAMBrA8ZuydgtydgNACM2 dh8cHER9jmo2m21fEe5rAkAnCoVC1NhdLpeN3QAAxm7J2C3J2A0Axu7OXL58OWqIqFQqviYAPFOj 0Yh6Q9XU1FTSbDaN3QAAxm7J2C3J2A0Axu7O7OzsRI3d+Xze1wSAZyqVSlHPL8Vi8dj/LGM3AOC1 AWO3ZOyWZOwGgBEcu8NtycPtyTsdIzKZTFKr1XxdADjyuWVubi5q7K5Wq8ZuAABjt2TslmTsBgBj d5z19fUTu/oOgOEXPvIi5nllcXGxq3+esRsA8NqAsVsydksydgNAn7p//377hfqnCX+9m7//wcFB 1OeqhivBw1V7vjYAPEmhUIgau7t901Z4HjvqeXJra8vXBQAwdkvGbkkydgPAsFpeXo4aJsrlsnMD 4DfU6/X2R150+nwyNTWVNJtNZwcAYOyWjN2SjN0AwPFsb29Hjd35fN65AfAbSqVS1PPJ6uqqcwMA MHZLxm5Jxm4A4PjCbcmnp6c7HifCVXu1Ws3ZAfCj55K5ubmosbtarTo7AABjt2TslmTsBgC6s7a2 FjVQFItF5wbA/6lUKlHPI4uLi84NAMDYLRm7JRm7AYDu7e/vJ+Pj4x2PFNlstn0Vn7MDICgUClFj d3jB1rkBABi7JWO3JGM3AJCKpaWlqKGiXC47NwCSer3e/oiLTp8/pqamkmaz6ewAAIzdkrFbkrEb AEjHzs5O1Nidy+WcGwBJqVSKev5YXV11bgAAxm7J2C3J2A0ApCfclnx6ejpqsKhWq84OYMSfO+bm 5jx3AAAYuyVjtyRjt7EbAE7X2tpa1GBRLBadG8AIq1QqUc8bi4uLzg0AwNgtGbslGbsBgPTVajWf uwpAx/L5fNTYHV6odW4AAMZuydgtydgNAPTE8vJy1HBRLpedG8AIqtfr3iAFAGDslozdkozdxm4A 6B/b29tRY3cul3NuACNoY2Mj6vlidXXVuQEAGLslY7ckYzcA0DutViuZnp6OGjCq1aqzAxix54ps Nuu5AgDA2C0ZuyUZu43dAPBk9+/fT1ZWVp4q/PVe/HOvX78eNWAUi0VfL4ARUqlUop4nFhcXe/Ln ODg4OPJ5cmtry9cLADB2S8ZuSTJ2A0A//kIb/nov/rnh6jufwwrA0+Tz+aixe3Nzsyd/jkePHh35 zw2Dt68XAGDslozdkmTsBoARGruDpaWlqCGjXC77mgGMgHq9Hv2GqEajYewGADB2S8ZuScZuAPAL 7cmM3Ts7O1Fjdy6X8zUDGAEbGxtRzw+rq6s9+7MYuwEArw0YuyVjtyRjNwAYu39Dq9VKpqenowaN cPtzXzeA4RWeG7LZbNRzw97enrEbAMDYLRm7JRm7AcAvtCc3dgdra2t9c/UeAKcvfGRFzPPC4uJi T/88xm4AwGsDxm7J2C3J2A0Axu4nCr8wx34ua7PZ9LUDGFL5fD5q7N7c3DR2AwAYuyVjtyRjNwD4 hfbkx+5gaWkpatg4iT8TACevVqtFvwGq0WgYuwEAjN2SsVuSsRsA/EJ7OsPy7u5uX92yFoDTUSwW ++6jLYzdAIDXBozdkrFbkrEbAIzdT9VqtZLp6emogaNarfr6AQyR8FyQzWajngv29vaM3QAAxm7J 2C3J2O0/aADwC+3p3jK8H6/mA+Dk7Ozs9OVdPozdAIDXBozdkrFbkrEbAIzdRwpXaseMHOFzWpvN pq8hwJC4dOlS1PPA5uamsRsAwNgtGbslGbuN3QD4hfb0x+4gl8tFDR0n+WcDoHcODg6STCYT9Yan RqNh7AYAMHZLxm5Jxm5jNwB+oe2PQblcLvflLWwB6K1bt2717UdZGLsBAK8NGLslY7ckYzcAGLuf KdyWPFytFzN4hNuf+zoCDLZz585FPfbv7e0ZuwEAjN2SsVuSsdvYDYBfaO/21a3Ci8Vi317dB0D6 dnd3+/quHsZuAMBrA8ZuydgtydgNAMbujtRqtejPbQ1XhPtaAgymK1euRI3dJ/28ZOwGALw2YOyW jN2SjN0AYOzuWD6f7+vhA4B01Ov1vn+Dk7EbAPDagLFbMnZLMnYDgLG7Y+Vyua9vaQtAOtbX1/v+ oyuM3QCA1waM3ZKxW5KxGwCM3R1rtVpJNpuNGkCq1aqvJ8CAGYTHemM3AOC1AWO3ZOyWZOwGAGN3 lGKxGDWAhP+9ryfA4Ai/hw3CXTyM3QCA1waM3ZKxW5KxGwD61Pb2dnLu3LmnCn/9NP5ctVqt7z/H FYDju3z5ctTYfVpvvgqfK37U8+SNGzd8PQEAY7dk7JYkYzcA8GP5fD5qCAmf9e3cAPrfwcFBMj4+ 7g1NAADGbsnYLUnGbgAYTmG8jhm7c7mccwMYAKVSKerxfXV11bkBABi7JWO3JGO3sRsABker1Uqy 2WzUIFKtVp0dQJ8/ts/NzXlsBwAwdkvGbkkydgPAcNvY2IgaRIrFonMD6GOffPJJ1OP64uKicwMA MHZLxm5Jxm5jNwAMnnq9nmQyGZ/rCjAkCoVC1NgdXnh1bgAAxm7J2C3J2G3sBoCBlM/no4aR8Fnf zg2gP9/AND4+7g1MAADGbsnYLUnGbgAYDZVKJWrszuVyzg2gD925c8dHUwAAGLslY7ckGbsBYHS0 Wq0km81GDSTVatXZAfSZV1991WM5AICxWzJ2S5KxGwBGy8bGhqsBAQbY7u6uu3QAABi7JWO3JBm7 AWD0hM95zWQyPucVYEAVCoWosbtcLjs3AABjt2TsliRjNwAMh3w+bygBGEAHBwfJxMSENywBABi7 JWO3JBm7AWA0VSoVt8AFGEA3b970URQAAMZuydgtScZuABhdrVYryWazUYNJtVp1dgCnzGM3AICx WzJ2S5KxGwBSV6vV2r/UPk346/30593Y2HB1IMAACb9vDfJdOQ4PD498nrx//76vMwBg7JaM3ZJk 7AaAfvyFNvz1fvrz1uv1JJPJdDyahKsJwxXhvtYAp2NpaSlq7C6Xy33153/06NGRf96VlRVfZwDA 2C0ZuyXJ2A0Axu7OFAqFgR5OAEZFuCp60N+gZOwGALw2YOyWjN2SjN0AYOxOTaVSiRq78/m8rzXA Kbhz587Af/SEsRsA8NqAsVsydksydgOAsTs14aq/ubm5jseTcFVhv332OMCwG5bHamM3AOC1AWO3 ZOyWZOwGAGN3qkql0sBfLQgwzHZ2dobiLhzGbgDAawPGbsnYLcnYDQDG7lTV6/WB/xxYgGF25cqV qLG7XC4buwEAjN2SsVuSjN0AMPxjd1AoFKKGlHCVoa85QP+9IWliYiJpNpvGbgAAY7dk7JYkYzcA jMbYXalUosbuS5cu+ZoDnIDYj5q4evVq3/67GLsBAK8NGLslY7ckYzcAGLtTF25LPjc3FzWohF/Q fd0B+uuxuVarGbsBAIzdkrFbkozdADA6Y/dxrh5cW1vzdQfoo7tuLCws9PW/j7EbAPDagLFbMnZL MnYDgLG7J2I/F3ZmZiY5PDz0tQfokUKhEDV2b21tGbsBAIzdkrFbkozdADB6Y/dxhpV79+752gP0 wRuQpqen+/4NSMZuAMBrA8ZuydgtydgNAMZut8wFGHKxHy1RLBb7/t/J2A0AeG3A2C0ZuyUZuwHA 2N0zrVYrmZubixpYarWarz9Ayubn56Mei8OQbOwGADB2S8ZuSTJ2A8DIjt3HuZpwbW3N1x8gReH3 qmG8y4axGwDw2oCxWzJ2SzJ2A4Cxu6diPyc2m822rwj3PQCQjkKhEDV2b21tGbsBAIzdkrFbkozd AGDsDvL5fNTQsr297XsAIAWNRiMZHx/v+PF3eno6OTw8NHYDABi7JWO3JBm7AcDYHVQqlaixO5fL +R4ASMEwf5SEsRsA8NqAsVsydksydgOAsbvnwm3Jw+3JYwaXMGL4PgDozvz8/NA+9hq7AQCvDRi7 JWO3JGM3ABi7T8TGxkbU4HLjxg3fBwBdCL9PxTzuLiwsDNS/n7EbAPDagLFbMnZLMnYDgLH7RNTr 9SSTyXQ8uszMzAzM58YC9KNCoRA1dm9tbRm7AQCM3ZKxW5KM3QDQvTD0hhfyn2YQh+B8Ph81vJTL Zd8LAMfQaDSS8fHxjh9vp6enB+55JXxExlHPkwcHB74XAABjt2TsliRjNwCQjkqlEjV253I55wZw DKVSKerxdm1tzbkBABi7JWO3JBm7AYCjrsLLZrNRA0ytVnN2AJHm5+ejHmsfPHjg3AAAjN2SsVuS jN0AwFE2NjaiBpgbN244N4AI4feomMfZhYUF5wYAYOyWjN2SZOwGAJ6lXq8nmUwm6nNkm82mswPo UKFQiBq7t7a2nBsAgLFbMnZLkrEbAOhEPp+PGmJ2dnacG0AHGo1GMj4+HvWGosPDQ2cHAGDslozd kmTsBgA6UalUosbupaUl5wbQgVKpFPX4ura25twAAIzdkrFbkozdAECnWq1Wks1mowaZcPtzZwdw tPn5+ajH1gcPHjg3AABjt2TsliRjNwAQY2NjI2qQCf975wbwdHt7e1GPqwsLC84NAMDYLRm7JcnY DQDECldqZzKZjkeZ3/md32lfEe7sAJ5sZWUlauze2tpybgAAxm7J2C1Jxm4A4Djy+XzUMLO7u+vc AJ6g0Wgk4+PjHT+eTk9PJ4eHh84OAMDYLRm7JcnYDQAcR7lcjhq7//AP/9C5ATzB5uZm1OPp2tqa cwMAMHZLxm5JMnYDAMcVbkv+0ksvdTzOjI2NtW9/7uwAfmx+fj5q7H7w4IFzAwAwdkvGbkkydgNA b4Tbyz569OiphuX2s8ViMWqgWV9f9/0B8AN7e3tRj6Pnz58fmjdMHfU8eXBw4PsDADB2S8ZuSTJ2 A0A//kIb/vow/HvWarX2FdudjjQvvPBC0mw2fY8A/K+VlZWosXtra2so/r3DoH3Uv2c4F98fAICx WzJ2S5KxGwCM3T2Vz+ejhppKpeJ7BOC/NRqNZHx8vOPHz+np6aG5M4ixGwDw2oCxWzJ2SzJ2A4Cx +9SVy+WosXtpacn3CMB/29zcjHr8XFtbG5p/d2M3AOC1AWO3ZOyWZOwGAGP3qQufu/rSSy91PNaE 257X63XfJ8DIC5+/HTN2V6tVYzcAgLFbMnZLkrEbAIzdaQpXG8YMNqVSyfcJMNIePHgQ9bi5uLg4 VP/+xm4AwGsDxm7J2C3J2A0Axu6+UKvV2ldsdzranDt3rn1FuO8VYFTFvklo2J43jN0AgNcGjN2S sVuSsRsAjN19Y3l5OWq4qVQqvleAkXRwcJBMT093/Hg5NTWVNJtNYzcAgLFbMnZLkrEbAIzdvbC9 vR01dhcKBd8rwEgKH+UQ83i5uro6dGdg7AYAvDZg7JaM3ZKM3QBg7O4b4bbkL774YsfjTbjteb1e 9/0CjJz5+fmosbtarRq7AQCM3ZKxW5KM3QBg7O6lYrEYNeBsbGz4fgFGyv3796MeJxcXF4fyHIzd AIDXBozdkrFbkrEbAIzdfSVcfRiu2O50xJmdnW1fEe57BhgVYcSNGbs3NzeN3QAAxm7J2C1Jxm4A MHafhHw+HzXkVCoV3zPASGg0Gsn4+HjHj49TU1Pt/x9jNwCAsVsydkuSsRsAjN0noFwuR43db775 pu8ZwHPDE6yurg7tWRi7AQD//WfslozdkozdAGDs7jvhtuRnz57teMwJtz2v1+u+b4Ch9/LLL0eN 3Xt7e8ZuAABjt2TsliRjNwAYu3vtwYMHSbFYTObn56PGnGBjY8P3DeCq7h9YXFwc6vMwdgMA/hvQ 2C0ZuyUZuwHA2H2qwi/mpVLpWAP3D83MzLSvCPe9AwyrF198MepxcXNz09jt+wYAMHZLxm5JMnYD gLE7Tffv309u3LiRLCwsJJlMpquR+4cqlYrvHWAo/dmf/VnU4+HExETSaDSM3b53AABjt2TsliRj NwAYu7sRBpd79+4lly9fTqanp1Mbt3/dm2++6XsHGDrhIx5i3xj0R3/0R0N/LsZuAMBrA8Zuydgt ydgNAMbunozbu7u7Pbl6+yhjY2NJrVbz/QMMjcPDw2Rubi768fAf//Efjd3GbgDA2C0ZuyXJ2A0A xu5n2d/fT7a3t5ObN28my8vLJzZuP0mxWPT9AwyNMNjGPg4+99xzI3E2xm4AwGsDxm7J2C3J2A0A xu4orVarPTCEcfv69evJq6++eqrj9q976aWX2n9G30PAsD8PPM1rr71m7DZ2AwDGbsnYLUnGbgA4 PeF23OGX2qc5idt1N5vNZG9vLymXy8na2lqSz+eTqampExmtx8fH25/xHUb18FncMf+/4c/rewgY ZOGOGdls9liPn9euXRuJMwq3eD/qefL+/fu+lwAAY7dk7JYkYzcAjMKoEkbtra2t9udsFwqFZH5+ vj04n+RV2RMTE+3boIexOnzu9/d/vvB/x/x9wijv6woMsvA4dtzH0s3NTWcIAGDslozdkmTsBoDB H7Gr1Wr7OTVcIR3G7PC52qurq8mlS5eSubm5U78FebhyMdxqtlKptK8kf9K/R7gt+dmzZzv+e46N jZ3Ile8AvXD79u2uHld3d3edIwCAsVsydkuSsRsATl+9Xk9u3brV/nzsMAr/ULgKOpfL/Z9wNfa5 c+faV0j3y2doP0kY2cNt0cNzfaefrx3+/WP+GcVi0fcPMHDCi5XdPoaHNzo5SwAAY7dk7JYkYzcA nKrweaPT09N9PVx3InzO99LSUnu0f/jw4bHOIlyhHq7Y7vSfOTs72/GQDtAPwsc3hDcDdfN4G+7W 4SwBAIzdkrFbkozdAHCqwi29wy2+B3HcDp/1vbi42P7873A73afdnjxW+HvG/DnCZ337XgIGRaFQ 6Prx99VXX3WWAADGbsnYLUnGbgA4/au6B2XcDrfcDZ8BvrGx0X7+Tmvc/nX37t2L+nO9+eabvpeA oXgRs1P5fN55AgAYuyVjtyQZuwHgdO3s7PTtVdsXL15sf+b2nTt3kr29vRO7XXj455w9e7bjP2u4 7XmtVvP9BPS18DEN4eMe0niMDo/NzhQAwNgtGbslydgNAKcqjLSnPWzPz88ny8vLyc2bN5Pt7e2+ GI6vX78e9e9QLBZ9PwF9K9wJI9x6PK3H7fAmJOcKAGDslozdkmTsBoBTt7Ky0rMhO5PJtD8TPHwO 9pUrV9qj8ObmZvv5t16vn9jV2se5AjJcsd3pv+fk5GTPbqsO0K3V1dVUH9s/+eQT5woAYOyWjN2S ZOwGgNMXBucbN260PxO7k5EjjNfnzp1rD9i5XC4pFArJ1atXk/X19WRrayupVCrt247v7+8P9LmE f7+Y8adcLvt+AvpO+H0nvPEozbE7vFnJ2QIAGLslY7ckGbsBoK+EAePRo0c/Muij9XHdu3cvavz5 6U9/6nsI6Cvh8XtmZib1u3b06105AAAwdkvGbknGbgCA/73i/ezZs1EDULj9ubMD+kU+n0996J6e nna2AADGbsnYLUnGbgCg312/fj1qBAqfSe7cgH6wsbGR+tAdhI94cL4AAMZuydgtScZuADh14fO1 w+duP03466N8PuFK7ZgR6MUXX3R7X+DU7e3tpf453d+7cuXKSJ1luBX8Uc+TpVLJ9xwAYOyWjN2S ZOwGgH78hTb89VE/o3AVY8wQ5MyA09RsNpNXX321J0N3cPPmzZE6z0ePHh15HisrK77vAABjt2Ts liRjNwAYuwfzjH7dG2+84XsLODVhfO3V0B2Uy2Vjt7EbADB2S8ZuSTJ2A4Cxe1CukpycnIwagx4+ fOj7C+j7N+ccR3ih09ht7AYAjN2SsVuSjN0AYOweEKurq1Fj0NramnMDTlS1Wk2mpqZ6PnaHNwAZ u43dAICxWzJ2S5KxGwCM3QM0IsWMQeFK8Eaj4eyAE7sDRS8/p/t72Wx25M7W2A0AeG3A2C0ZuyUZ uwHA2D3wcrlc1Ci0tbXl3IATUSwWez50B/Pz88ZuYzcAYOyWjN2SZOwGAGP3oCmXy1GjUD6fd25A z4XfZzKZzImM3UtLS8ZuYzcAYOyWjN2SZOwGAGP3IN4mONyePGYYCi8IODugV/b395OZmZkTGbqD GzduGLuN3QCAsVsydkuSsRsAjN2jcKvgtbU15wb0TKvVSu7du9e+k8RJjN2bm5vGbmM3AGDslozd kmTsBgBj9yCqVqtRw9CLL76YHB4eOjug5x4+fNi+8rqXV3qP4u9Oxm4AwGsDxm7J2C3J2A0Axu6h kcvlosah8Fnfzg04yau9d3d3ox+rOhFum27sNnYDAMZuydgtScZuADB2D6gwXseMQxcvXnRuwKn4 kz/5k9SG7qmpqZE8Q2M3AOC1AWO3ZOyWZOwGAGP30Gg2m8nk5GTUSBReGHB2wElf4T03N5fa2L2w sGDsNnYDAMZuydgtScZuADB2D7pisRg1EoXP0XVuwEmqVCqp3sK8UCgYu43dAICxWzJ2S5KxGwCM 3YOuVqslY2NjHY9E4+PjSaPRcHbAiQnjdJpj99WrV43dxm4AwNgtGbslydgNAMbuYZDP56OGonv3 7jk34ETU6/Ukk8l0/Pj03HPPJX/+53+enDt37qn/m1KpZOw2dgMAxm7J2C1Jxm4AMHYPg3K57PNu gb4UhunjXLUdPuc7PLYtLS39xv9mZ2fH2G3sBgCM3ZKxW5KM3QBg7B4GYRR66aWXogalarXq7ICe PzbNzc11/dgURt719fUkm83+3wucxm5jNwBg7JaM3ZJk7AYAY/eQKBaLUYNS+N87N6CXKpVK1ONS Lpfr6O/ZbDaN3cZuAMDYLRm7JcnYDQDG7mFRq9WSsbGxjkelycnJkR2MgJNRKBSixm6P88ZuAABj t2TslmTsBoCBvQIwXNX3NOGvO6ej5fP5qGEpfB6ucwN6oV6vJ5lMxhtwUrS/v3/k82T4fHTnBAAY uyVjtyQZuwGAgRTG65ixe2FhwbkBPRGG15jHo6tXrzo3AACM3ZKxW5KxGwAYVa1WK5mdnY0amB4+ fOjsgNTNz89HPRaFj2JwbgAAGLslY7ckYzcAMMKKxWLUwHT9+nXnBqQq/F4T8zj02muvOTcAAIzd krFbkrEbABh14erIsbGxjkems2fPJoeHh84OSE2hUIgau8MLms4NAABjt2TslmTsBgBI8vl81NB0 79495wakotFoJGfOnIl6w034CAZnBwCAsVsydksydgMAJJVKJWrsDuO4cwPSUCqVfJQCAADGbsnY LcnYDQBwPOEqydnZ2ajBKbxg4OyAbs3Pz0c99jx48MC5AQBg7JaM3ZKM3QAA/9/GxkbU4LS+vu7c gK6E32diHnfeeOMN5wYAgLFbMnZLMnYDAPxYvV5PxsbGOh6dpqenk8PDQ2cHHFuhUIgau8vlsnMD AMDYLRm7JRm7AQB+U/gs7pjhaXd317kBx9JoNJIzZ850/HgzOTnZ/v9xdgAAGLslY7ckYzcAwG8I 43XM2B3GcecGHEepVIp6vCkWi84NAABjt2TslmTsBgB4slar1b49eafjUyaTad/+3NkBsX7v934v auyuVqvODQAAY7dk7JZk7AYAeLpbt25FDVAbGxvODYgSfo+JeZzJ5XLODQAAY7dk7JZk7AaA4fHw 4cP20Po04a87p3gHBwdRn6M7OzvbviLc2QGdKhQKUWN3uVx2bscQPuP8qOfJnZ0d5wQAGLslY7ck GbsBoB9/oQ1/3Tkdz+XLl6OGqEql4tyAjgfYmDfUTE5OJs1m09kdw6NHj44825WVFecEABi7JWO3 JBm7AcDYPVzC1X4xY3c+n3duQEdKpVLU40uxWHRuxm4AAGO3ZOyWZOwGAGM3nQm3JQ+3J+90jMpk MkmtVnN2wDMfW+bm5qLG7mq16uyM3QAAxm7J2C3J2A0Axm46t76+7upLIFXhIw9iHlcWFxedm7Eb AMDYLRm7JRm7AcDYTZyDg4Ooz9UNV4KHqzadHfA0hUIhauz2OG7sBgAwdkvGbknGbgAwdnMsy8vL UcNUuVx2bsAT1ev19kcedPp4Mjk5mTSbTWdn7AYAMHZLxm5Jxm4AMHYTb3t7O2rszufzzg14olKp FPV4srq66tyM3QAAxm7J2C3J2A0Axm6OJ9yW/OzZsx2PU+GqzVqt5uyA33gsmZubixq7q9WqszN2 AwAYuyVjtyRjNwAYuzm+tbW1qIGqWCw6N+BHKpVK1OPI4uKiczN2AwAYuyVjtyRjNwAYu+nO/v5+ cubMmY5HqtnZ2fZVnM4O+F6hUIgauz1+G7sBAIzdkrFbkrEbAIzdzikVS0tLUUNVuVx2bkBbvV5v f8RBp48fk5OTSbPZdHbGbgAAY7dk7JZk7AYAYzfd29nZiRq7c7mccwPaSqVS1OPH6uqqczN2AwAY uyVjtyRjNwAYu51TOsJtyc+ePRs1WFWrVWcHHjuSubk5jx3GbgAAY7dk7JZk7DZ2A4Cx+/Ssra1F DVbFYtG5wYirVCpRjxsXLlxwbsZuAABjt2TslmTsBgC/0Bq701Wr1ZKxsbGOR6upqSmfuwsjLp/P R43dHreN3QAAxm7J2C3J2A0AfqE1mvTE8vJy1HBVLpedG4yoer2eZDKZjh8vJicnvUHG2A0AYOyW jN2SjN0A4BdaY3dvbG9vR43duVzOucGI2tjYiHq8WF1ddW7GbgAAY7dk7JZk7AYAv9Aau3uj1Wol Z8+ejRqwqtWqs4MRfKzIZrMeK4zdAADGbsnYLcnYbewGAGN3/7h+/XrUgFUsFp85xvhawXCpVCpR jxMXLlxwbsZuAABjt2TslmTsBgC/0Bq7eytcfTk2NtbV5/CGqz7Df8fk8/n2Z/pOT087Wxgi4Wc7 Zuze3Nx0bsZuAABjt2TslmTsBgC/0Bq7e29paSlqyCqXy/83lIcrvZ90e+PDw0NnC0OgXq+338QS 84aYRqPh7IzdAADGbsnYLcnYDQDQezs7O1Fj9+///u8ny8vLRw5g4QUIZwuDb2NjI+rxYXV11bkB AGDslozdkozdAAAnI9yG/OzZs1GD1rPs7u46WxiCx4bZ2dmon/29vT1nBwCAsVsydksydgMAnJy1 tbVUx+7bt287Vxhw4SMLYn7uL1y44NwAADB2S8ZuScZuAICTFV4wGBsbS23sDuO5c4XBls/no37u Nzc3nRsAAMZuydgtydgNAHCyDg8Pk4WFhdTG7qWlJecKA6xWqyWZTKbjn/nJycmk0Wg4OwAAjN2S sVuSsRsA4GRUq9VkfX09mZqaSvU25tls1vnCACsWi1E/86urq84NAABjt2TslmTs9h80AEBvNZvN ZGdnJ7l06VLUlZuxWq2W84YBFH52Z2dno37e9/b2nB0AAMZuydgtydjtP2gAgN7dljh8lvb09HTP Bu4fCv885w6DJ7wZJuZn/cKFC84NAABjt2TslmTsNnYDAL0Tblk+MTFxIkN38Mknnzh3GEDhrg8x P+ubm5vODQAAY7dk7JZk7DZ2AwC9devWrRMbu7e2tpw5DJiDg4Oojzf47d/+7aTRaDg7AACM3ZKx W5Kx29gNAPRePp8/kbF7fX3decOQvyFmdXXVuQEAYOyWjN2SjN3GbgDg5K7cnJmZ6fnYfeXKFecN A+Z3f/d3o37O9/b2nBsAAMZuydgtydht7AYATk74746YWxUfx8WLF501DJDd3d2on/ELFy44NwAA jN2SsVuSsdvYDQD7+/vt58KnCX/dOaXrxo0bPR27JyYmnDMMkHA3hpif8fBCpHM7Oc1m88jnyWq1 6pwAAGO3ZOyWJGM3APTjL7RGlfQdHh4m58+f7+ngHW6Z7qyh/9Xr9ai7PUxOTrbHV2d3ch49enTk 12RlZcU5AQDGbsnYLUnGbgAwdo/WeDI9Pd2zsfvBgwfOGQbA+vp61M/26uqqczN2AwAYuyVjtyRj t7EbAIzd/X323dje3nbGMABmZ2ejfrbdMtvYDQBg7JaM3ZKM3cZuADB294Xl5eWejN23bt1yvtDn wu8hMT/XFy5ccG7GbgAAY7dk7JZk7DZ2A4Cxuz+Ez9bOZrOpj93Xr193vtDnLl++HPVz7fHY2A0A YOyWjN2SjN3GbgAwdveVvb29ZHx8PNWxe2lpydlCn7/R5cyZMx3/TE9OTibNZtPZGbsBAIzdkrFb krHb2A0Axu7+sr6+nurYPTc351yhj5VKpaif6dXVVedm7AYAMHZLxm5Jxm5jNwAYu/tPq9VKFhcX Ux28XQUK/fvz/pOf/CTq57larTo7YzcAgLFbMnZLMnYbuwHA2N2f9vf3k5mZmdTGbuMY9KdPPvkk 6mc5vBHGuRm7AQCM3ZKxW5Kx29gNAMbuvlapVFIbu8Pfy5lC/ykUClE/yx6Hjd0AAMZuydgtydht 7AYAY/dACMNJGmP35uam84Q+U6/XkzNnznT8czw5OekjCYzdAADGbsnYLcnYbewGAGP3YDg8PEzm 5ua6HruLxaLzhD5z584dP8fGbgAAY7dk7JYkYzcAGLuHV3ghYWJioquxO9wq2VlCf3nllVeifo6r 1apzM3YDABi7JWO3JGO3sRsAjN2D5fbt212N3YuLi84R+sju7m7Uz3Aul3Nuxm4AAGO3ZOyWZOw2 dgOAsXswhbHruGP3zMyMM4Q+Eu62EPMzXC6XnZuxGwDA2C0ZuyUZu43dAGDsHkz7+/vJ9PT0sQfv 8P/vHOH0HRwcJM8//3zHP7uTk5NJs9l0dsZuAABjt2TslmTsNnYDgLF7cFUqlSSTyRxr7L5//74z hD5w8+bNqJ/dYrHo3IzdAADGbsnYLUnGbgAwdg++q1evHmvsfu+995wf9IHZ2dmon91qtercjN0A AMZuydgtScZuADB2D77Dw8Pk/Pnz0WP3G2+84fzglIXfN2J+bnO5nHMzdgMAGLslY7ckGbsBwNg9 XINLzGf+Bs8991zSarWcH5yipaWlqJ/bcrns3IzdAADGbsnYLUnGbgAwdg+Xzc3N6Ku7DWdwundl yGQyHf+8htude4OKsRsAwNgtGbslydgNAB3Y399vPxc+Tfjrzqm/hFscx4zdb775pnODU3Lnzp2o n9disejc+kyz2TzyedLnqwMAxm7J2C1Jxm4AgIg3KMRcKRr+t7VazdnBCQtXaP/kJz/p+Gd1bGzM zyoAAMZuydgtScZuAGC4Xb161dWi0Od2dnaifk7z+bxzAwDA2C0ZuyXJ2A0ADLd6vZ781m/9Vscj Wjab9TnAcMKuXLkSNXaXy2XnBgCAsVsydkuSsRsAGH5vv/121JAWrjJ1bnByb0iJ+biB559/vv3Z 0M4OAABjt2TsliRjNwAw9CqVStTYfenSJecGJ6RUKkX9fIaPJnBuAAAYuyVjtyQZuwGAkRBuSz43 Nxc1qIUXKJwd9N/PZq1Wc3YAABi7JWO3JBm7AQBXjz7N2tqac4M+u+vCwsKCcwMAwNgtGbslydgN AIyW2M8FnpmZSQ4PD50d9FChUIgau7e2tpwbAADGbsnYLUnGbgDAsPYs9+7dc27QJ29AOXv2rDeg AABg7JaM3ZJk7AYARpNbJkP/iP1ogWKx6NwAADB2S8ZuSTJ2AwCjqdVqJXNzc1EDW61Wc3bQA/Pz 81E/i48ePXJuAAAYuyVjtyQZuwEAV5N2am1tzblBysLvFe6yAACAsVsydkuSsRsAIELs5wRns9n2 FeHODtJTKBSixu6trS3nBgCAsVsydkuSsRsAevULbfjrzmkw5PP5qKFte3vbuUFKGo1GcubMmY5/ /qanp5PDw0NnNwDCreaP+lqurKw4JwDA2C0ZuyXJ2A0Axm66UalUosbuXC7n3CAlPkrA2A0AYOyW jN2SZOwGAGM3xxRuSx5uTx4zuIURx9lB9+bn5/3sGbsBAIzdkrFbkozdAGDs5rg2NjaiBrcbN244 N+hS+H0i5ufutddec27GbgAAY7dk7JYkYzcAGLv5oXq9nmQymY5Ht5mZGZ8bDF0qFApRY/fW1pZz M3YDABi7JWO3JBm7AcDYza/L5/NRw1u5XHZucEyNRiM5c+ZMxz9vZ8+e9QYTYzcAgLFb/6+9+/tw 7D/8OK6iYdoQhsNUKpRlCNuGD8d3WJbw0WEJQ2o5LKGEpfXpN8zVENZ3WA7fq9Fh2KsQlrAMIYTQ v6D0vrSXvetlL8/3+0777bc/duaT9+z8yEkeTx5X28/uzHvOdHfmNedExm5JMnYDgLGbz8nzPGrs brfbzg3uaDAYRH2+9Xo952bsBgAwdkvGbkkydgOAsZvPWS6XRZIkUQPcZDJxdnAHzWYz6nPt6urK uRm7AQCM3ZKxW5KM3QBg7OYm/X4/aoB7/fq1c4NI4euImM+zw8ND52bsBgAwdkvGbkkydgOAsZvb TKfTolKprD3C1ev1YrFYODuI0Ol0osbu09NT52bsBgAwdkvGbkkydgOAsZtvk8UPoMkAAC0YSURB VKZp1BB3fn7u3GBNs9msqFarUT9QMp/PnZ2xGwDA2C0ZuyXJ2A0Axm6+TZ7nUWP30dGRc4M1DQaD qM+vXq/n3IzdAADGbsnYLUnGbgAwdrOO5XJZJEkSNciFx587O/h2zWYz6nPr6urKuRm7AQCM3ZKx W5KM3QBg7GZd/X4/apAL/3vnBre7vLyM+rw6PDx0bsZuAABjt2TsliRjNwAYu4kR7tSuVCprj3IH BwerO8KdHdwsjJsxY/fp6alzM3YDABi7JWO3JBm7AcDYTaw0TaOGuffv3zs3uMFsNiuq1eran0/1 er2Yz+fOztgNAGDslozdkmTsBgBjN7FGo1HU2P3VV185N7jBcDiM+nzq9XrOzdgNAGDslozdkmTs BgBjN3cRHkueJMna41x47Hl4/Lmzg3/XbDajxu6rqyvnZuwGADB2S8ZuSTJ2A4Cxm7vKsixqoHvz 5o1zg39xeXkZ9Xn07Nkz52bsBgAwdkvGbkkydgOAsZsvMZlMVndsrzvS7e/vF4vFwtnBPwijZszY fXp66tyM3QAAxm7J2C1Jxm4AMHbzpdI0jRrq8jx3bvA3s9msqFara3/+1Ov1Yj6fOztjNwCAsVsy dkuSsRsAHsrFxcXqG/U3Cb/unLbDaDSKGruPjo6cG/zNcDiM+vzp9XrObUtcX1/f+vekO/gBAGO3 ZOyWJGM3AMADWy6XRZIka4914bHn0+nU2cH/Cq+/HTN2j8dj5wYAgLFbMnZLkrEbAOC+hLtNYwa7 wWDg3Nh5V1dXUZ83rVbLuQEAYOyWjN2SZOwGALhPk8lkdcf2uqNdo9FY3RHu7PBDIuuP3eEbhc4N AABjt2TsliRjNwDAPXvx4kXUcJfnuXNjZ4XXa67X62t/vtRqtWKxWDg7AACM3ZKxW5KM3QAA9+3d u3dRY3en03Fu7KzwKP+Yz5dut+vcAAAwdkvGbkkydgMAPITwWPL9/f21x7vw2PPpdOrs2EnNZjNq 7B6Px84NAABjt2TsliRjNwDAQ8myLGrA6/f7zo2dc3FxEfV50mq1nBsAAMZuydgtScZuAICHFO4+ DXdsrzviJUmyuiPc2bFLjo+Po8bu4XDo3AAAMHZLxm5JMnYDADy0NE2jhrw8z50bO2M2mxXVanXt z49arbb6b5wdAADGbsnYLUnGbgCABzYajaLG7jCOOzd8s+/zut2ucwMAwNgtGbslydgNAPAYwmPJ 9/f31x7zwmPPp9Ops2MnPHv2LGrsvry8dG4AABi7JWO3JBm7AQAeS5ZlUYNev993bmy98/PzqM+L Vqvl3AAAMHZLxm5JMnYDADym8Xi8umN73VEvSZLVHeHOjm328uXLqLF7OBw6NwAAjN2SsVuSjN0A 8NguLi6K4+PjG4Vfd07bLbwWd8ywl+e5c2NrXV9fF9Vqde3Ph1qtVsxmM2e35dfEbX9Pnp6eOicA wNgtGbslydgNAJv4BW34dee03UajUdTYHcZx58a2GgwGUZ8P3W7XuW25jx8/3noNhMHbOQEAxm7J 2C1Jxm4AMHbzBMJjyff399ce98JjzyeTibNjKz179ixq7L68vHRuxm7nBAAYuyVjtyQZuwHA2M1T ybIsauAL/3vnxrYJw3XM50Gr1XJuxm5jNwBg7JaM3ZJk7AYAYzdPaTwer+7YXnfkS5JkdUe4s2Ob xL5+/XA4dG7GbmM3AGDslozdkmTsBgBjN2Ub+sJrfTs3tkV4NH/MD3zUarViNps5O2O3sRsAMHZL xm5JMnYDgLGbpxbG65ixO4zjzo1t0e/3o67/brfr3Izdxm4AwNgtGbslydgNAMZuNkF4LHm9Xl97 7At3wYa7YZ0d2+Dg4CBq7A6v7+3cjN3GbgDA2C0ZuyXJ2A0Axm42xMnJSdTgl2WZc6P0wtcDMdd9 q9VybsZuYzcAYOyWjN2SZOwGAGM3m2Q8Hke9bnGSJKs7wp0dZfby5cuosXs4HDo3Y7exGwAwdkvG bkkydgOAsZtNE+5ajRn+wmt9OzfK6vr6OuoHPKrVajGbzZydsdvYDQAYuyVjtyQZuwHA2M2mOTs7 ixq70zR1bpTW27dvo653w6ax2zUBABi7JWO3JBm7AcDYzYYKjyWv1+trj3/hrtjJZOLsKOW1fnBw EDV2X15eOjtjt7EbADB2S8ZuSTJ2A4Cxm011cnISNQBmWebcKJ08z6Ou82az6dyM3cZuAMDYLRm7 JcnYDQDGbjbZeDyOeh3jWq1WLBYLZ0epfP3111Fj93A4dG7GbmM3AGDslozdkmTsBgBjN5uu1WpF DYGj0ci5URrT6TTqBzqq1Woxm82cnbHb2A0AGLslY7ckGbsBwNjNpjs7O4sau9vttnOjNAaDQdT1 bdA0drs2AABjt2TsliRjNwAYuymJ5XJZ1Ov1qEEwPP7c2VEGz549i7q2Ly8vnZux29gNABi7JWO3 JBm7AcDYTVmcnJxEDYJZljk3Nt75+XnUdd1sNp2bsdvYDQAYuyVjtyQZuwHA2E2ZhDu1Y0bB/f39 1R3hzo5NlqZp1HX9zTffODdjt7EbADB2S8ZuSTJ2A4Cxm7JptVpRw6Brhk02nU6LSqWy9vW8t7dX zGYzZ2fsNnYDAMZuydgtScZuANg07969Kw4ODm4Uft05+aZHzNj9/Plz58bG6vf7UddzeJS/c/MD Erf9Pfn69WvnBAAYuyVjtyQZuwEANtFisShqtVrUQPjhwwdnx8YJj9hPkiTqWr64uHB2AAAYu43d krFbkrEbAKCsut1u1EDY6/WcGxsnz/Oo67jZbHoNegAAjN3GbsnYLcnYDQBQZuPxOGokDHeCe51j Nk2aplHX8XA4dG4AABi7jd2SsVuSsRsAoOza7XbUUHh6eurc2BjhdZcrlcra1+/e3p4f2AAAwNht 7JaM3ZKM3QAA22A0GkWN3eEuWufGphgMBlHXb3h0v3MDAMDYbeyWjN2SjN0AAFtgsVisHk8eMxiG b4g4O55aeN3tRqMRde2GR/c7OwAAjN3GbsnYLcnYDQCwJbIsixoMe72ec+PJ5Xkedd02m03nBgCA sdvYLRm7JRm7AQC2SbjbNWY03N/fL+bzubPjSXU6najr9he/+IVzAwDA2G3slozdkozdAADbpt1u Rw2H4bW+nRtPZTqdFpVKZe3rdW9vr5jNZs4OAABjt7FbMnZLMnYDAGybMF7HjN3Pnz93bjyZwWAQ db2enJw4NwAAjN3GbsnYLcnYDQCwjRaLRVGr1aIGxPCNEWfHY1sul0Wj0XCtAgCAsVsydksydgMA 8FdZlkUNiK9fv3ZuPLo8z6Ou0/CIfucGAICx29gtGbslGbsBALbYZDKJeh3karXqdZB5dJ1OJ2rs Pjs7c24AABi7jd2SsVuSsRsAyjRahi9qbxJ+3TnxOWmaGhLZWNPpNOoHMvb29vxABp81n89v/Xvy 4uLCOQEAxm7J2C1Jxm4A2MQvaMOvOyc+ZzQaRY3dh4eHzo1HMxgMoq7PV69eOTc+6+PHj7deO8fH x84JADB2S8ZuSTJ2A4CxmzJZLpdFkiRRg+J4PHZ2PMq12Wg0XJsYuwEAjN2SsVuSsRsAjN3Oic/L sixqUAz/e+fGQ8vzPOq6bLfbzg1jNwDgewPGbsnYLcnYDQDGbnZJeE33mNdFrtVqxWKxcHY8qE6n EzV2+/85jN0AgO8NGLslY7ckYzcAGLvZQWmaRg2L4bW+nRsPZTqd+gEMjN0AAMZuydgtydgNAL6g NXbz7cJ4HTN2Hx4eOjcezGAwiLoeX7165dwwdgMAvjdg7JaM3ZKM3QBg7GYXLZfLIkmSqIHxw4cP zo4H0Ww2o67F8Ch+54axGwDwvQFjt2TslmTsBgBjNzsqy7KogfHk5MS5ce/Cv+s9ZQBjNwCAsVsy dksydgOAL2iN3awt3B0b8zrJ9Xq9mM/nzo571el0osZu//+GsRsAwNgtGbslGbsBwNgNRZqmUUPj 2dmZc+PezGazolqtRv3ARXgEv7PD2A0AYOyWjN2SjN0AYOxmx+V5HjV2h3HcuXFfBoOBR+lj7AYA MHZLxm5Jxm4A8AWtsZt44S7ZJEmiBsfwDRNnx31oNptR197V1ZVzw9gNAGDslozdkozdAGDshr/q 9/tRg+ObN2+cG18s/Hs+5rp7/vy5c8PYDQBg7JaM3ZKM3QBg7Ib/N51Oi0qlEvW6yfP53NnxRTqd TtTYPRqNnBvGbgAAY7dk7JZk7AYAYzf8s/Ba3DHD4/v3750bdzabzYpqtbr29Var1Vb/jbPD2A0A YOyWjN2SjN0AYOyGfxLG65ixO4zjzo27GgwGUddblmXODWM3AICxWzJ2SzJ2A4CxG/7dcrlcPZ58 3fExPPY8PP7c2XEXzWYzauwej8fODWM3AICxWzJ2SzJ2A4CxGz7v7du3UQNkv993bkQL/46Puc7a 7bZzw9gNAGDslozdkozdAGDshptdX19HvY5ykiSrO8KdHTE6nU7U2D0ajZwbxm4AAGO3ZOyWZOwG AGM33O7ly5dRQ2Se586Ntc1ms6gfqKjVasVisXB2GLsBAIzdkrFbkrEbAIzdcLvz8/OosTtNU+fG 2gaDQdT1lWWZc8PYDQBg7JaM3ZKM3QCwTebz+eob+TcJv+6cuIvwWPLwePJ1x8hKpVJMJhNnx1rX VqPRiBq7x+Oxs+PO19ttf0+Gl21wTgCAsVsydkuSsRsAYMu8efPG3bfcu/DI+5jrqtVqOTcAADB2 S8ZuScZuAADWF+54jHld5XAneLiL0tlxm06nEzV2ezkGAAAwdkvGbknGbgAAor148SJqmByNRs6N G02n09Uj79e9nmq1WrFYLJwdAAAYuyVjtyRjNwAAcd69exc1dqdp6ty40WAwiLqeut2ucwMAAGO3 ZOyWZOwGACBeeCx5vV5fe5wMd+1OJhNnx2evpUajETV2j8djZwcAAMZuydgtydgNAMDd9Hq9qIEy yzLnxr/J8zzqOmq1Ws4NAACM3ZKxW5KxGwCAu/v06VNRrVbXHimTJFndxevs+EedTidq7A7fsHNu AABg7JaM3ZKM3QAAfJGjo6OooXI0Gjk3/m46na4ecb/u9VOr1YrFYuHsAADA2C0ZuyUZuwEA+DLn 5+dRY3e73XZu/N1gMIi6frrdrnMDAABjt2TslmTsBgDgy4XHktfr9ajBcjweOztW106j0XDtAACA sVsydksydhu7AQCeRq/XixossyxzbhR5nkddN61Wy7kBAICxWzJ2SzJ2AwBwfyaTidddJlqaplFj d/hGnXMDAABjt2TslmTsBoAtN5/Pi48fP94o/Lpz4j69ePEiargcjUbObYdNp1M/IMGTCo/Rv+3v yevra+cEABi7JWO3JBm7AWATv6B1hyT37d27d1Fjd7vddm47rN/vR10v3W7XuXGvwqB92zV3fHzs nAAAY7dk7JYkYzcAGLvZlbsk6/V61IA5Ho+d3Y5eK0mSuFYwdgMAGLslY7ckY7exGwCM3WyGk5OT qAEzyzLntoPyPI+6TlqtlnPD2A0AYOyWjN2SjN0A4AtaYzcPJ9x963WY+TZpmkaN3cPh0Llh7AYA MHZLxm5Jxm4A8AWtsZuHdXR0FDVkjkYj57ZDptNp9A9EzGYzZ4exGwDA2C0ZuyUZuwHAF7TGbh7W +fl51Njdbred2w7p9/tR10e323VuGLsBAIzdkrFbkrEbAHxBa+zm4S2Xy6Jer0cNmuHx585uN66N JEmiro3Ly0tnh7EbAMDYLRm7JRm7AcAXtMZuHkev13P3Lv8mPLI+5rpotVrODWM3AICxWzJ2SzJ2 A4AvaI3dPJ7wDZPY12VeLBbObsulaRo1dg+HQ+eGsRsAwNgtGbslGbsBwBe0xm4e19HRUdSw6Zrc bpPJJPoHIGazmbPD2A0AYOyWjN2SjN0A4AtawyKP6/379x5Zzd9lWebR9hi7AQCM3ZKxW5KM3QBg 7GbzLZfLol6vRw2c4/HY2W3ptZAkSdS1cHl56ewwdgMAGLslY7ckYzcA+ILW2I27eXk65+fn7vLH 2A0AYOyWjN2SZOwGAGM35RHu1I4ZOcPrNC8WC2e3Zb766quo62A4HDo3jN0AAMZuydgtydjtHzQA +ILW2M3TarfbUUOna3O7XF9fF5VKJeoHHmazmbPD2A0AYOyWjN2SjN3+QQOAL2gNijyt0WjkEdY7 7O3btx5lj7EbAMDYLRm7JcnYDQDGbsonPJY83K0bM3iGx587u+1wcHAQ9bG/vLx0bhi7AQCM3ZKx W5Kx29gNgC9ojd1shizL3N27g96/f++ufozdAADGbsnYLUnGbgAwdlNek8kk+nWbwx3hzq7cvv76 a6/XjrEbAMDYLRm7JcnYDQDGbsotTVPD5w6ZTqd+wAFjNwCAsVsydkuSsRsAjN2U32g08kjrHfLm zRuPrsfYDQBg7JaM3ZJk7AaAeOGx0eGL2puEX3dOPKblclkkSRI1gI7HY2dXUj7WbLr5fH7r35MX FxfOCQAwdkvGbkkydgMA8FdZlkUNoOF/79zKJ/w73F38AABg7JaM3ZJk7AYA2KonDngd5+338uVL r88OAADGbsnYLUnGbgCA7ZKmadQQGl7r27mVx/X1dVGtVv1AAwAAGLslY7ckGbsBALZLGK9jxu52 u+3cSmQwGER9fLvdrnMDAABjt2TslmTsNnYDAGy+5XJZJEkSNYiOx2NnV5KPbaPR8LEFAABjt2Ts liRjNwDAdur3+1GDaJZlzq0E/vu//zvq49pqtZwbAAAYuyVjtyRjt7EbAKA8ptNpUalUvK7zlul0 OlFjd/jGm3MDAABjt2TslmTsNnYDAJRKmqZRw2h4rW/nttk/wFCtVv0AAwAAGLslY7ckGbsBALZb nudRY3e73XZuG+ybb77xaHoAADB2S8ZuSTJ2AwBsv+VyWSRJEjWQjsdjZ7ehfvSjH/lYAgCAsVsy dkuSsRsAYDf0+313A2+B9+/fu0sfAACM3ZKxW5KM3QAAuyO8znOlUvE6zyXX6XS8/joAABi7JWO3 JBm7AQB2S5qmhtISu76+Lvb29vzAAgAAGLslY7ckGbsB4H7keb56VPBNwq87JzblWvUI7PL6+c9/ 7lH0lNKnT59u/XtyMBg4JwDA2C0ZuyXJ2A0Am/gFbfh158QmWC6XRZIkUYPpeDx2dhvCx46y+vjx 463X6vHxsXMCAIzdkrFbkozdAGDshtv1+313B5dQ+Pe2u/IxdgMAGLslY7ckGbsBwNjNzppOp0Wl Ull7NA13E4c7wp3d0zo6OvJ66xi7AQCM3ZKxW5KM3QBg7Ga3dTodw2mJzOdzP6CAsRsAwNgtGbsl ydgNAMZuyPM8auxO09S5PaFvvvnGo+cxdgMAGLslY7ckGbsBwNgN4a7fRqOx9nga7iqeTCbOzscK jN0AAMZuydgtydgNAMZueFqDwcDdwiVwfn7uLnyM3QAAxm7J2C1Jxm4AMHbD/5lOp14HugS+/vpr r6+OsRsAwNgtGbslydgNAMZu+EedTidqSA13GTu3zf2BhL29vWKxWDg7jN0AAMZuydgtScZuADB2 s93yPI8au7/66ivn9ohiHzX/6tUr54axGwDA2C0ZuyXJ2A0Axm62X3gseaPRiBpUwzdonN1mfmwm k4mzw9gNAGDslozdkmTsBgBjN+4e/pxer+fcNvCu+8PDQ+eGsRsAwNgtGbslydgNAMZudkfs60Lv 7+8X8/nc2T2w2NdTPz09dW4YuwEAjN2SsVuSjN0AYOzGsHqbs7Mz57ZBP4BQr9f9AALGbgAAY7dk 7JYkYzcAGLvZPR6ZvVliHy2fZZlzw9gNAGDslozdkmTsBgBjN7tnuVwWjUYjamCdTCbO7oE0m82o j0UYEp0bxm4AAGO3ZOyWJGM3ABi7cTfxGnq9nnN7AOHf1e6yx9gNAGDslozdkmTsBgBjN6wp9nWi kyRZ3RHu7O5X7Ounn56eOjeM3QAAxm7J2C1Jxm4AMHaz29I0jRpa371759zu0Ww2K6rV6trnX6/X i/l87uwwdgMAGLslY7ckGbsBwNjNbsvzPGrsbrfbzu0eeZQ8xm4AAGO3ZOyWJGM3ADz6QBhGv5uE X3dOlEF4LHl4PHnM4BpGLGd3P5rNprNnK3369OnWvyfDD3o4JwDA2C0ZuyXJ2A0AwBfp9/tRg+vr 16+d2z0I/56OOffDw0PnBgAAxm7J2C1Jxm4AAP7PdDotKpXK2qPr/v6+142+B51OJ2rsPj09dW4A AGDslozdkmTsBgDgH6VpGjW8jkYj5/YFZrNZUa1W1z7ver3uBwwAAMDYLRm7JcnYDQDAvwqvMx8z dofX3HVudxderzjmvHu9nnMDAABjt2TsliRjNwAA/2q5XBZJkkQNsJPJxNndUbPZjDrrq6sr5wYA AMZuydgtScZuAAA+p9/vRw2wr1+/dm53EP4dHXPOh4eHzg0AAIzdkrFbkozdAADcZDqdFpVKJep1 pBeLhbOL1Ol0osbu09NT5wYAAMZuydgtScZuAABuk6Zp1BB7fn7u3CLMZrOiWq1G/UDBfD53dgAA YOyWjN2SZOwGAOA2eZ5Hjd1HR0fOLcJgMIg6316v59wAAMDYLRm7JcnYDQDAt1kul0WSJFGDbHj8 ubNbT7PZjDrbq6sr5wYAAMZuydgtScZuAADW0e/3owbZ8L93bt/u8vIy6lwPDw+dGwAAGLslY7ck GbsBAFhXuFO7UqmsPcoeHBys7gh3drc7Pj6OGrtPT0+dGwAAGLslY7ckGbsBAIiRpmnUMPv+/Xvn dovZbFZUq9W1z7Nerxfz+dzZAQCAsVsydkuSsRsA7teHDx9Wj26+Sfh150SZjUajqLH7q6++cm63 GA6HUefZ6/WcG6X/AY/b/p48Pz93TgCAsVsydkuSsRsANvEL2vDrzokyC48lT5Jk7XE2PPY8PP7c 2X1es9mMGruvrq6cG6X28ePHW6/x8Fh/5wQAGLslY7ckGbsBwNgNDyLLsqiB9s2bN87tMy4vL6PO 8dmzZ84NYzcAgLFbMnZLkrEbAIzdcFeTyWR1x/a6I+3+/n6xWCyc3b8Io17M2H16eurcMHYDABi7 JWO3JBm7AcDYDV8iTdOooTbPc+f2D8LrFler1bXPr16vF/P53Nlh7AYAMHZLxm5JMnYDgLEbvsRo NIoau4+OjpzbPxgOh1Hn1+v1nBvGbgAAY7dk7JYkYzcAGLvhSy2XyyJJkrXH2vDY8+l06uz+Jrz+ dszYPR6PnRvGbgAAY7dk7JYkYzcAGLvhPoS7jWMG28Fg4Nz+19XVVdS5tVot54axGwDA2C0ZuyXJ 2A0Axm64L5PJZHXH9rqjbaPRWN0R7ocE4n5IwP9vYOwGADB2S8ZuSTJ2A4CxG+7ZixcvoobbPM93 +ryur6+Ler2+9nnVarVisVi41jB2AwAYuyVjtyQZuwHA2A336d27d1Fjd6fT2enzCo9yjzmvbrfr OsPYDQBg7JaM3ZJk7AYAYzfct/BY8v39/bXH2/DY8+l0urPn1Ww2o8bu8XjsOsPYDQBg7JaM3ZJk 7AYAYzc8hCzLogbcfr+/k+d0cXERdU6tVsv1hbEbAMDYLRm7JcnYDQDGbngo4e7jcMf2uiNukiSr O8J37ZzCiBczdg+HQ9cXxm4AAGO3ZOyWJGM3ABi74SGlaRo15OZ5vlPnM5vNimq1uvb51Gq11X/j 2sLYDQBg7JaM3ZJk7AYAYzc8oNFoFDV2h3Hc/zfcrNvtuq4wdgMAGLslY7ckGbsBwNgNDy08lnx/ f3/tMTc89nw6ne7M+Tx79ixq7L68vHRdYewGADB2S8ZuSTJ2A4CxGx5DlmVRg26/39+Jczk/P486 l1ar5XrC2A0AYOyWjN2SZOwGAGM3PJbxeLy6Y3vdUTdJktUd4dt+Li9fvowau4fDoesJYzcAgLFb MnZLkrEbAIzd8JjCa3HHDLt5nm/1eVxfXxfVanXt86jVasVsNnMtYewGADB2S8ZuSTJ2A4CxGx7T aDSKGrvDOL7N5zEYDKLOo9vtuo4wdjsnAMDYLRm7JcnYDQDGbnhs4bHk+/v7a4+74bHnk8lka8/j 2bNnUWP35eWl6whjt3MCAIzdkrFbkozdAAA8hSzLogbe8L/fxnMIw3XMObRaLdcPAAAYuyVjtyQZ uwEAeCrj8Xh1x/a6I2+SJKs7wrftHGJfv3w4HLp+AADA2C0ZuyXJ2A0AQJmG3vBa39v0/odHs8cM /rVarZjNZq4dAAAwdkvGbkkydgMA8JTCeB0zdodxfJve/36/H/X+d7td1w0AABi7JWO3JBm7AQB4 auGx5PV6fe2xN9wFHe6G3pb3/+DgIGrsDq/v7boBAABjt2TsliRjNwAAG+Dk5CRq8M2ybCve7/Dv 4Zj3u9VquV4AAMDYLRm7JcnYDQDAphiPx1GvW50kyeqO8LK/3y9fvowau4fDoesFAACM3ZKxW5KM 3QAAbJJw13LM8Bte67vM7+/19XXUwF+tVovZbOZaAQAAY7dk7JYkYzcAAJvk7OwsauxO07TU7+/b t2+j3t/j42PXCQAAGLslY7ckGbsBANg04bHk9Xp97fE33BU9mUxK+74eHBxEjd2Xl5euEwAAMHZL xm5JMnYDALCJTk5OogbgLMtK+X7meR71fjabTdcHAAAYuyVjtyQZuwEA2FTj8TjqdaxrtVqxWCxK 935+/fXXUWP3cDh0fQAAgLFbMnZLkrEbAIBN1mq1oobg0WhUqvdvOp1GDfrVarWYzWauDQAAMHZL xm5JMnYDwGb49OnT6u/Cm4Rfd07sorOzs6ixu91ul+r9GwwGUe/f8fGx64KdFJ7acNvfk+FJEM4J ADB2S8ZuSTJ2A8AGfkEbft05sYuWy2VRr9ejBuEyjV7Pnj2Let8uLy9dF+ykjx8/+kEQAMDYbeyW jN2SjN0AYOyGcjk5OYkahLMsK8X7dX5+HvV+NZtN1wPGbmM3AGDslozdkmTsBgBjN5RFuFM7ZhTe 399f3RG+6e9XmqZR79c333zjesDYbewGAIzdkrFbkozdAGDshjJptVpRw/Cmf85Mp9OiUqms/f7s 7e0Vs9nMtYCx29gNABi7JWO3JBm7AcDYDdv0OfKvnj9/vtHvT7/fj3p/wqPcXQcYu43dAICxWzJ2 S5KxGwCM3VAyi8WiqNVqUQPxhw8fNvJ9CY9YT5Ik6n25uLhwHWDsNnYDAMZuQ4OM3Y5AkrEbAIzd UEbdbjdqIO71ehv5fuR5HvV+NJvNUrwGORi7AQCM3ZKxW5KxGwB8QWvshs8Yj8dRI3G4E3wTX+c6 TdOo92M4HPr4Y+w2dgMAvjdg7JaM3ZKM3QBg7IYya7fbUUPx6enpRr390+m0qFQqa7/9e3t7GznY g7EbAMDYLRm7JRm7jd0AYOyGCKPRKGrsDndRb9LbPxgMot7+8Oh2H3cwdgMAvjdg7JaM3ZKM3QBg 7IaSWywWq8eTxwzG4RtCm/C2h9fdbjQaUW97eHS7jzsYuwEA3xswdkvGbknGbgAwdsMWyLIsajDu 9Xob8XbneR71djebTR9vMHYDAL43YOyWjN2SjN0AYOyGbRHudo4Zjff394v5fP7kb3en04l6u3/x i1/4eIOxGwDwvQFjt2TslmTsBgBjN2yTdrsdNRyH1/p+yrd3Op0WlUpl7bd3b2+vmM1mPtZg7AYA fG/A2C0ZuyUZuwHA2A3bJIzXMWP38+fPn/TtHQwGUW/vycmJjzMYuwEA3xswdkvGbknGbgAwdsO2 WSwWRa1WixqQwzeGnuJtXS6XRaPRKMXbCsZuAABjt2TsliRjNwAYu+GBZVkWNSC/fv36Sd7OPM+j 3s7wiHYfXzB2AwC+N2DslozdkozdAGDshi01mUyiXge7Wq0+yetgdzqdqLH77OzMxxeM3QCA7w0Y uyVjtyRjNwAYu2GbpWm60UPydDqNGuT39vaeZJAHYzcAgLFbMnZLkrEbAIzd8IhGo1HU2H14ePio b99gMIh6+169euXjCsZuAMD3BozdkrFbkrEbAIzdsO2Wy2WRJEnUoDwejx/tbWs0Ghv5toGxGwDA 2C0ZuyXJ2A0A9+LTp0+rvwtvEn7dOcHnZVkWNSiH//1jvF15nke9Xe1228cTbrBYLG79e9IPigAA xm7J2C1Jxm4AAEpnMplEvS52rVZbDWcP/XZ1Op2osdsTHAAAwNht7JaM3ZKM3QAA7Jg0TaOG5fBa 3w/59kyn040c4AEAAGO3ZOyWJGM3AAAbJIzXMWP34eHhg749g8Eg6u159eqVjyMAABi7jd2SsVuS sRsAgF2zXC6LJEmiBuYPHz482NvTbDaj3pbwKHYfRwAAMHYbuyVjtyRjNwAAOyjLsqiB+eTk5EHe jvDv2k26yxwAADB2S8ZuSTJ2AwCwwcLd0TGvk12v14v5fH7vb0en04kau8M3tHz8AAAAY7dk7JZk 7AYAYIelaRo1NJ+dnd3rnz+bzYpqtRo1uIdHsPvYAQAAxm7J2C3J2A0AwA7L8zxq7A7j+H3++YPB YCMepQ4AABi7JWO3JBm7AQAokXCXdJIkUYNz+IbRff35zWYz6s++urrycQMAAIzdkrFbkrEbAAB+ U/T7/ajB+c2bN/fy54Z/z8b8uc+fP/fxAgAAjN2SsVuSsRsAAP5qOp0WlUol6nWz5/P5F/+5nU4n auwejUY+XgAAgLFbMnZLMnYDAMD/C6/FHTM8v3///ov+vNlsVlSr1bX/vFqttvpvfKwAAABjt2Ts lmTsBgCAvwvjdczYHcbxL/nzBoNB1J+XZZmPEwAAYOyWjN2SjN0AsP1f0IZfd06wvuVyuXo8+brj c3jseXj8+V3/vGazGTV2j8djHyeI8PHjx1s/p46Pj50TAGDslozdkmTsBgBjN2yHt2/fRg3Q/X7/ Tn9O+HdszJ/Tbrd9fMDYDQBg7JaM3ZKM3QBg7AY+7/r6Oup1tJMkWd0RHvvndDqdqLF7NBr5+ICx GwDA2C0ZuyUZuwHA2A3c7OXLl1FDdJ7nUb//bDaLGtRrtVqxWCx8bMDYDQBg7JaM3ZKM3QBg7AZu dn5+HjV2p2ka9fsPBoOo3z/LMh8XMHYDABi7JWO3JGM3ABi7gduFx5KHx5OvO0ZXKpViMpms/Xs3 Go2osXs8Hvu4gLEbAMDYLRm7JRm7AcDYDXy7N2/ePMjd1+GR5zG/b6vV8vEAYzcAgLFbMnZLMnYD gLEbWM/19XXU62qHO8HDXdvf9vt2Op2osdvnMRi7AQCM3ZKxW5KxGwCM3UCUFy9eRA3To9Ho1t9v Op2uHnm+7u9Xq9WKxWLhYwHGbgAAY7dk7JZk7AYAYzewvnfv3kWN3Wma3vr7DQaDqN+v2+36OICx GwDA2C0ZuyUZuwHA2A3ECY8lr9fra4/T4a7tyWRy4+/VaDSixu7xeOzjAMZuAABjt2TslmTsBgBj NxCv1+tFDdRZln3298nzPOr3abVazh+M3QAAxm7J2C3J2A0Axm7gbj59+lRUq9W1R+okSVZ3cf/r 79PpdKLGbp+/YOwGADB2S8ZuScZuADB2A1/k6OgoaqgejUb/9N9Pp9PVI87X/e9rtVqxWCycPRi7 AQCM3ZKxW5KxGwCM3cDdnZ+fR43d7Xb7n/77wWAQ9d93u13nDsZuAABjt2TslmTsBgBjN/BlwmPJ 6/V61GA9Ho///t82Go07/beAsRsAwNgtGbslGbsBwNgNfJFerxc1WGdZtvrv8jyP+u9arZbzBmM3 AICxWzJ2SzJ2A4Cx2znB/ZhMJnd63e00TaPGbp+3YOwGADB2S8ZuScZuADB2G83gXr148SJquP7V r351p4HcWYOxGwDA2C0ZuyUZuwHA2O2c4N68e/cuauw+ODiI+t93u13nDMZuAABjt2TslmTsBgBf 0Bq74X4tl8uiXq9HDdgxxuOxcwZjNwCAsVsydksydgPA9ru4uFh9o/4m4dedE9yvk5OTBxm6W62W 84V7dn19fevfk6enp84JADB2S8ZuSTJ2AwCwG8Ld1zGvw72u4XDofAEAAGO3ZOyWZOwGAICHc3R0 dK9Dd61WK2azmbMFAACM3ZKxW5KxGwAAHs75+fm9jt3dbte5AgAAxm7J2C3J2A0AAA9ruVwW9Xr9 3sbuy8tL5woAABi7JWO3JGM3AAA8vF6vdy9Dd6vVcp4AAICxWzJ2SzJ2AwDA4wjfMKpUKl88dg+H Q+cJAAAYuyVjtyRjNwAAPJ6jo6MvGrprtVoxm82cJQAAYOyWjN2SjN0AAPB43r9//0Vjd7fbdY4A AICxWzJ2S9rVsTtN0+L4+BgAAB7dT3/606Jard557P6P//gP5wgAAHyR58+fG7slY7ekso7dAAAA AACAsVsydkvauP7zP//TP0gAAAAAAOAOfv3rXxsaZOx2BJKeqpOTE/8gAQAAAACAOzg9PTU0yNjt CCQ9Vd1u1z9IAAAAAADgDn75y18aGmTsdgSSnqr/+q//8g8SAAAAAAC4g48fPxoaZOx2BJKeqr/8 5S/F97//ff8oAQAAAACACD/4wQ+MDJKxW9JT98c//rH44Q9/6B8nAAAAAADwLb7zne8UP/7xj4s/ //nPBgbJ2C1pk/rd735X/P73vy/+8Ic/AADARrm4uCgqlcqN33D62c9+5pwAAIAH9dvf/nb1xFRJ xm5JkiRJkqL605/+VPz0pz8t9vf3i+9+97vF9773veInP/lJ8Zvf/MbhSJIkSZL0BBm7JUmSJEmS JEmSJEmly9gtSZIkSZIkSZIkSSpdxm5JkiRJkiRJkiRJUukydkuSJEmSJEmSJEmSSpexW5IkSZIk SZIkSZJUuozdkiRJkiRJkiRJkqTSZeyWJEmSJEmSJEmSJJUuY7ckSZIkSZIkSZIkqXQZuyVJkiRJ kiRJkiRJpcvYLUmSJEmSJEmSJEkqXcZuSZIkSZIkSZIkSVLpMnZLkiRJkiRJkiRJkkqXsVuSJEmS JEmSJEmSVLqM3ZIkSZIkSZIkSZKk0mXsliRJkiRJkiRJkiSVLmO3JEmSJEmSJEmSJKl0GbslSZIk SZIkSZIkSaXL2C1JkiRJkiRJkiRJKl3GbkmSJEmSJEmSJElS6TJ2S5IkSZIkSZIkSZJKl7FbkiRJ kiRJkiRJklS6jN2SJEmSJEmSJEmSpNJl7JYkSZIkSZIkSZIklS5jtyRJkiRJkiRJkiSpdBm7JUmS JEmSJEmSJEmly9gtSZIkSZIkSZIkSSpdxm5JkiRJkiRJkiRJUukydkuSJEmSJEmSJEmSSpexW5Ik SZIkSZIkSZJUuozdkiRJkiRJkiRJkqTSZeyWJEmSJEmSJEmSJJUuY7ckSZIkSZIkSZIkqXQZuyVJ kiRJkiRJkiRJpcvYLUmSJEmSJEmSJEkqXcZuSZIkSZIkSZIkSVLpMnZLkiRJkiRJkiRJkkqXsVuS JEmSJEmSJEmSVLqM3ZIkSZIkSZIkSZKk0vU/yV6gx+HI5QAAAAAASUVORK5CYIJQSwMEFAAGAAgA AAAhAK0qvXG1AQAAQAIAABQAAABkcnMvbWVkaWEvaW1hZ2U0LndtZlxRsW4TQRScXduEOJbunIQC hOBAgiKCRIoS0fpyvhAUmVjYEuVxOEs4yT5bPhNwERGJBtGYjl/IB6RMkYaCigYaJEr6CF2HhJm3 csXqnnZmdu/te/MU5oGCpwCNI8gqMbSiYJHS0+nUolV1daYtaAKrVfQzdawWyO5eclBBIx69bI8H BvCwOFOvgRmmgEt+TvSdUWP6TYa8NS/ZtKBl7akQ14n+6PO/3Lg+2kpYnNtOeibzHpvX3pN+L05x 8nkPnzZ+HtaOfh3KzSLjPnOyH6yXRSHBLo619CX1XcAfDLLGdhAofKEmUTdZcpB6rU5i0o655z1K O6soKcwV661G+wGw9DRJ/W53K86STtDfN834wGSolv4vp1pojXvP+10eBf1Xw8QMpVZUi422F74Z DWMacvmWE07qa34zd52Hkd/8ffMG8RXHRx7md/LJVkTkOoFskzBfiXbyiVVq3N/u8MhfiepRmMvn OxXFFpXmoj+KRhXIaUNZkb/bZXdig3RetjMQPzDz18WcZWd2lkxyuzXORqYHnOIDh1HGt+UXPySE v/+6N/PXPoALpirY//8BAAD//wMAUEsBAi0AFAAGAAgAAAAhAAi+DRUWAQAARwIAABMAAAAAAAAA AAAAAAAAAAAAAFtDb250ZW50X1R5cGVzXS54bWxQSwECLQAUAAYACAAAACEAOP0h/9YAAACUAQAA CwAAAAAAAAAAAAAAAABHAQAAX3JlbHMvLnJlbHNQSwECLQAUAAYACAAAACEACDENZOYDAACAEQAA DgAAAAAAAAAAAAAAAABGAgAAZHJzL2Uyb0RvYy54bWxQSwECLQAUAAYACAAAACEAvTQzst4AAAAF AQAADwAAAAAAAAAAAAAAAABYBgAAZHJzL2Rvd25yZXYueG1sUEsBAi0AFAAGAAgAAAAhAFQHgBm0 AQAAQAIAABQAAAAAAAAAAAAAAAAAYwcAAGRycy9tZWRpYS9pbWFnZTYud21mUEsBAi0AFAAGAAgA AAAhAC2a0m3lAAAAtQMAABkAAAAAAAAAAAAAAAAASQkAAGRycy9fcmVscy9lMm9Eb2MueG1sLnJl bHNQSwECLQAUAAYACAAAACEADmUL87cBAABAAgAAFAAAAAAAAAAAAAAAAABlCgAAZHJzL21lZGlh L2ltYWdlNS53bWZQSwECLQAUAAYACAAAACEAkiCG9rUBAABAAgAAFAAAAAAAAAAAAAAAAABODAAA ZHJzL21lZGlhL2ltYWdlMy53bWZQSwECLQAUAAYACAAAACEAjPbZD7QBAABAAgAAFAAAAAAAAAAA AAAAAAA1DgAAZHJzL21lZGlhL2ltYWdlMi53bWZQSwECLQAKAAAAAAAAACEA9oxheF2tAABdrQAA FAAAAAAAAAAAAAAAAAAbEAAAZHJzL21lZGlhL2ltYWdlMS5wbmdQSwECLQAUAAYACAAAACEArSq9 cbUBAABAAgAAFAAAAAAAAAAAAAAAAACqvQAAZHJzL21lZGlhL2ltYWdlNC53bWZQSwUGAAAAAAsA CwDGAgAAkb8AAAAA ">
            <v:shape id="_x0000_s1595" type="#_x0000_t75" style="position:absolute;width:63252;height:17214;visibility:visible" filled="t">
              <v:fill o:detectmouseclick="t"/>
              <v:path o:connecttype="none"/>
            </v:shape>
            <v:group id="Group 238" o:spid="_x0000_s1596" style="position:absolute;left:21224;top:359;width:25200;height:16858" coordsize="25200,168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Ps9m8MAAADcAAAADwAAAGRycy9kb3ducmV2LnhtbERPy2rCQBTdF/oPwxW6 q5MoikTHINKWLoLgA0p3l8w1CcncCZlpHn/fWQguD+e9S0fTiJ46V1lWEM8jEMS51RUXCm7Xz/cN COeRNTaWScFEDtL968sOE20HPlN/8YUIIewSVFB63yZSurwkg25uW+LA3W1n0AfYFVJ3OIRw08hF FK2lwYpDQ4ktHUvK68ufUfA14HBYxh99Vt+P0+91dfrJYlLqbTYetiA8jf4pfri/tYLFMqwNZ8IR kPt/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g+z2bwwAAANwAAAAP AAAAAAAAAAAAAAAAAKoCAABkcnMvZG93bnJldi54bWxQSwUGAAAAAAQABAD6AAAAmgMAAAAA ">
              <v:shape id="Picture 239" o:spid="_x0000_s1597" type="#_x0000_t75" style="position:absolute;width:25200;height:15519;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etxcvFAAAA3AAAAA8AAABkcnMvZG93bnJldi54bWxEj0FrwkAUhO+F/oflFbwU3UShanQVFQSv agW9PbPPJJp9G7Orpv31rlDocZiZb5jxtDGluFPtCssK4k4Egji1uuBMwfd22R6AcB5ZY2mZFPyQ g+nk/W2MibYPXtN94zMRIOwSVJB7XyVSujQng65jK+LgnWxt0AdZZ1LX+AhwU8puFH1JgwWHhRwr WuSUXjY3o8DPd/ti1rv+nuP4c93vH5d80DulWh/NbATCU+P/w3/tlVbQ7Q3hdSYcATl5AgAA//8D AFBLAQItABQABgAIAAAAIQAEqzleAAEAAOYBAAATAAAAAAAAAAAAAAAAAAAAAABbQ29udGVudF9U eXBlc10ueG1sUEsBAi0AFAAGAAgAAAAhAAjDGKTUAAAAkwEAAAsAAAAAAAAAAAAAAAAAMQEAAF9y ZWxzLy5yZWxzUEsBAi0AFAAGAAgAAAAhADMvBZ5BAAAAOQAAABIAAAAAAAAAAAAAAAAALgIAAGRy cy9waWN0dXJleG1sLnhtbFBLAQItABQABgAIAAAAIQBXrcXLxQAAANwAAAAPAAAAAAAAAAAAAAAA AJ8CAABkcnMvZG93bnJldi54bWxQSwUGAAAAAAQABAD3AAAAkQMAAAAA ">
                <v:imagedata r:id="rId2104" o:title="" croptop="2343f" cropbottom="1905f" cropleft="9086f" cropright="5660f"/>
                <v:path arrowok="t"/>
              </v:shape>
              <v:shape id="Picture 240" o:spid="_x0000_s1598" type="#_x0000_t75" style="position:absolute;left:6585;top:5933;width:1143;height:139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C+z8bCAAAA3AAAAA8AAABkcnMvZG93bnJldi54bWxET89rwjAUvg/8H8IbeBmaVjaRalqkMCh4 mlPx+Gje2m7NS0myWv97cxjs+PH93hWT6cVIzneWFaTLBARxbXXHjYLT5/tiA8IHZI29ZVJwJw9F PnvaYabtjT9oPIZGxBD2GSpoQxgyKX3dkkG/tANx5L6sMxgidI3UDm8x3PRylSRrabDj2NDiQGVL 9c/x1yjg6pqalN6+U99dypfDundTdVZq/jzttyACTeFf/OeutILVa5wfz8QjIPMH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gvs/GwgAAANwAAAAPAAAAAAAAAAAAAAAAAJ8C AABkcnMvZG93bnJldi54bWxQSwUGAAAAAAQABAD3AAAAjgMAAAAA ">
                <v:imagedata r:id="rId2105" o:title=""/>
              </v:shape>
              <v:shape id="Picture 241" o:spid="_x0000_s1599" type="#_x0000_t75" style="position:absolute;left:10855;top:15333;width:1270;height:1524;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1xDEXGAAAA3AAAAA8AAABkcnMvZG93bnJldi54bWxEj1FrwjAUhd8H+w/hDvYyZmoZo1SjjMFg woasG/P10lzb0uYmNFGjv94Igo+Hc853OPNlNIPY0+g7ywqmkwwEcW11x42Cv9+P5wKED8gaB8uk 4Egelov7uzmW2h74h/ZVaESCsC9RQRuCK6X0dUsG/cQ64uRt7WgwJDk2Uo94SHAzyDzLXqXBjtNC i47eW6r7amcUPDm32gxFEfv1adPn39H/2+pLqceH+DYDESiGW/ja/tQK8pcpXM6kIyAXZ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XEMRcYAAADcAAAADwAAAAAAAAAAAAAA AACfAgAAZHJzL2Rvd25yZXYueG1sUEsFBgAAAAAEAAQA9wAAAJIDAAAAAA== ">
                <v:imagedata r:id="rId2106" o:title=""/>
              </v:shape>
              <v:shape id="Picture 242" o:spid="_x0000_s1600" type="#_x0000_t75" style="position:absolute;left:15416;top:5936;width:1524;height:139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U6L4TDAAAA3AAAAA8AAABkcnMvZG93bnJldi54bWxEj81qwzAQhO+FvIPYQG61HBFKcawEx8T0 59YkD7BYG9vEWhlLdZy3rwqFHoeZ+YbJ97PtxUSj7xxrWCcpCOLamY4bDZdz9fwKwgdkg71j0vAg D/vd4inHzLg7f9F0Co2IEPYZamhDGDIpfd2SRZ+4gTh6VzdaDFGOjTQj3iPc9lKl6Yu02HFcaHGg sqX6dvq2GjZ9IatrPVVuPh5uwX+q8u1Dab1azsUWRKA5/If/2u9Gg9oo+D0Tj4Dc/Q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9TovhMMAAADcAAAADwAAAAAAAAAAAAAAAACf AgAAZHJzL2Rvd25yZXYueG1sUEsFBgAAAAAEAAQA9wAAAI8DAAAAAA== ">
                <v:imagedata r:id="rId2107" o:title=""/>
              </v:shape>
              <v:shape id="Picture 243" o:spid="_x0000_s1601" type="#_x0000_t75" style="position:absolute;left:5696;top:2204;width:889;height:1524;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0suXnFAAAA3AAAAA8AAABkcnMvZG93bnJldi54bWxEj0FrwkAUhO9C/8PyCr3VTaMRia5SQoUe jbaH3l6zzyQ0+zbsribtr3eFgsdhZr5h1tvRdOJCzreWFbxMExDEldUt1wo+jrvnJQgfkDV2lknB L3nYbh4ma8y1HbikyyHUIkLY56igCaHPpfRVQwb91PbE0TtZZzBE6WqpHQ4RbjqZJslCGmw5LjTY U9FQ9XM4GwXfTvNiL9/KrMu+/my9pKL8PCv19Di+rkAEGsM9/N9+1wrS+QxuZ+IRkJsr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dLLl5xQAAANwAAAAPAAAAAAAAAAAAAAAA AJ8CAABkcnMvZG93bnJldi54bWxQSwUGAAAAAAQABAD3AAAAkQMAAAAA ">
                <v:imagedata r:id="rId2108" o:title=""/>
              </v:shape>
              <v:shape id="Picture 244" o:spid="_x0000_s1602" type="#_x0000_t75" style="position:absolute;left:16178;top:2585;width:1016;height:1143;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q3bvbDAAAA3AAAAA8AAABkcnMvZG93bnJldi54bWxEj0FrwkAUhO8F/8PyhN7qRpFQomsIoqA3 m5bi8ZF9JsHs27C7Jum/dwuFHoeZ+YbZ5pPpxEDOt5YVLBcJCOLK6pZrBV+fx7d3ED4ga+wsk4If 8pDvZi9bzLQd+YOGMtQiQthnqKAJoc+k9FVDBv3C9sTRu1lnMETpaqkdjhFuOrlKklQabDkuNNjT vqHqXj6MgktC3248H3Bw3T19XE+juZ0LpV7nU7EBEWgK/+G/9kkrWK3X8HsmHgG5ewIAAP//AwBQ SwECLQAUAAYACAAAACEABKs5XgABAADmAQAAEwAAAAAAAAAAAAAAAAAAAAAAW0NvbnRlbnRfVHlw ZXNdLnhtbFBLAQItABQABgAIAAAAIQAIwxik1AAAAJMBAAALAAAAAAAAAAAAAAAAADEBAABfcmVs cy8ucmVsc1BLAQItABQABgAIAAAAIQAzLwWeQQAAADkAAAASAAAAAAAAAAAAAAAAAC4CAABkcnMv cGljdHVyZXhtbC54bWxQSwECLQAUAAYACAAAACEA6rdu9sMAAADcAAAADwAAAAAAAAAAAAAAAACf AgAAZHJzL2Rvd25yZXYueG1sUEsFBgAAAAAEAAQA9wAAAI8DAAAAAA== ">
                <v:imagedata r:id="rId2109" o:title=""/>
              </v:shape>
            </v:group>
            <w10:wrap type="none"/>
            <w10:anchorlock/>
          </v:group>
        </w:pict>
      </w:r>
    </w:p>
    <w:p w14:paraId="15F49380" w14:textId="77777777" w:rsidR="00B87A2A" w:rsidRPr="00F93B87" w:rsidRDefault="00B87A2A" w:rsidP="001A4E3E">
      <w:pPr>
        <w:tabs>
          <w:tab w:val="left" w:pos="284"/>
          <w:tab w:val="left" w:pos="2835"/>
          <w:tab w:val="left" w:pos="5387"/>
          <w:tab w:val="left" w:pos="7938"/>
        </w:tabs>
        <w:ind w:firstLine="142"/>
        <w:rPr>
          <w:bCs/>
          <w:lang w:val="pt-BR"/>
        </w:rPr>
      </w:pPr>
      <w:r w:rsidRPr="00F93B87">
        <w:rPr>
          <w:bCs/>
          <w:lang w:val="pt-BR"/>
        </w:rPr>
        <w:t>Biễu diễn đường đi của của tia phản xạ và tia ló. Ta có:</w:t>
      </w:r>
    </w:p>
    <w:p w14:paraId="62CB563C" w14:textId="77777777" w:rsidR="00B87A2A" w:rsidRPr="00F93B87" w:rsidRDefault="00B87A2A" w:rsidP="00B87A2A">
      <w:pPr>
        <w:pStyle w:val="ListParagraph"/>
        <w:numPr>
          <w:ilvl w:val="0"/>
          <w:numId w:val="40"/>
        </w:numPr>
        <w:tabs>
          <w:tab w:val="left" w:pos="284"/>
          <w:tab w:val="left" w:pos="2835"/>
          <w:tab w:val="left" w:pos="5387"/>
          <w:tab w:val="left" w:pos="7938"/>
        </w:tabs>
        <w:jc w:val="both"/>
        <w:rPr>
          <w:bCs/>
          <w:szCs w:val="24"/>
          <w:lang w:val="pt-BR"/>
        </w:rPr>
      </w:pPr>
      <w:r w:rsidRPr="00F93B87">
        <w:rPr>
          <w:bCs/>
          <w:position w:val="-10"/>
          <w:szCs w:val="24"/>
          <w:lang w:val="pt-BR"/>
        </w:rPr>
        <w:object w:dxaOrig="700" w:dyaOrig="320" w14:anchorId="5EA8C249">
          <v:shape id="_x0000_i1966" type="#_x0000_t75" style="width:35.05pt;height:15.65pt" o:ole="">
            <v:imagedata r:id="rId2110" o:title=""/>
          </v:shape>
          <o:OLEObject Type="Embed" ProgID="Equation.DSMT4" ShapeID="_x0000_i1966" DrawAspect="Content" ObjectID="_1653898317" r:id="rId2111"/>
        </w:object>
      </w:r>
      <w:r w:rsidRPr="00F93B87">
        <w:rPr>
          <w:bCs/>
          <w:szCs w:val="24"/>
          <w:lang w:val="pt-BR"/>
        </w:rPr>
        <w:t xml:space="preserve">; </w:t>
      </w:r>
      <w:r w:rsidRPr="00F93B87">
        <w:rPr>
          <w:bCs/>
          <w:position w:val="-6"/>
          <w:szCs w:val="24"/>
          <w:lang w:val="pt-BR"/>
        </w:rPr>
        <w:object w:dxaOrig="520" w:dyaOrig="279" w14:anchorId="0B324DF4">
          <v:shape id="_x0000_i1967" type="#_x0000_t75" style="width:25.65pt;height:14.4pt" o:ole="">
            <v:imagedata r:id="rId2112" o:title=""/>
          </v:shape>
          <o:OLEObject Type="Embed" ProgID="Equation.DSMT4" ShapeID="_x0000_i1967" DrawAspect="Content" ObjectID="_1653898318" r:id="rId2113"/>
        </w:object>
      </w:r>
      <w:r w:rsidRPr="00F93B87">
        <w:rPr>
          <w:bCs/>
          <w:szCs w:val="24"/>
          <w:lang w:val="pt-BR"/>
        </w:rPr>
        <w:t xml:space="preserve">cm; </w:t>
      </w:r>
      <w:r w:rsidRPr="00F93B87">
        <w:rPr>
          <w:bCs/>
          <w:position w:val="-6"/>
          <w:szCs w:val="24"/>
          <w:lang w:val="pt-BR"/>
        </w:rPr>
        <w:object w:dxaOrig="700" w:dyaOrig="320" w14:anchorId="23E53E8B">
          <v:shape id="_x0000_i1968" type="#_x0000_t75" style="width:35.05pt;height:15.65pt" o:ole="">
            <v:imagedata r:id="rId2114" o:title=""/>
          </v:shape>
          <o:OLEObject Type="Embed" ProgID="Equation.DSMT4" ShapeID="_x0000_i1968" DrawAspect="Content" ObjectID="_1653898319" r:id="rId2115"/>
        </w:object>
      </w:r>
      <w:r w:rsidRPr="00F93B87">
        <w:rPr>
          <w:bCs/>
          <w:szCs w:val="24"/>
          <w:lang w:val="pt-BR"/>
        </w:rPr>
        <w:t xml:space="preserve">→ </w:t>
      </w:r>
      <w:r w:rsidRPr="00F93B87">
        <w:rPr>
          <w:bCs/>
          <w:position w:val="-4"/>
          <w:szCs w:val="24"/>
          <w:lang w:val="pt-BR"/>
        </w:rPr>
        <w:object w:dxaOrig="740" w:dyaOrig="300" w14:anchorId="2C9D171D">
          <v:shape id="_x0000_i1969" type="#_x0000_t75" style="width:36.3pt;height:15.05pt" o:ole="">
            <v:imagedata r:id="rId2116" o:title=""/>
          </v:shape>
          <o:OLEObject Type="Embed" ProgID="Equation.DSMT4" ShapeID="_x0000_i1969" DrawAspect="Content" ObjectID="_1653898320" r:id="rId2117"/>
        </w:object>
      </w:r>
      <w:r w:rsidRPr="00F93B87">
        <w:rPr>
          <w:bCs/>
          <w:szCs w:val="24"/>
          <w:lang w:val="pt-BR"/>
        </w:rPr>
        <w:t>.</w:t>
      </w:r>
    </w:p>
    <w:p w14:paraId="2DB8399A" w14:textId="77777777" w:rsidR="00B87A2A" w:rsidRPr="00F93B87" w:rsidRDefault="00B87A2A" w:rsidP="00B87A2A">
      <w:pPr>
        <w:pStyle w:val="ListParagraph"/>
        <w:numPr>
          <w:ilvl w:val="0"/>
          <w:numId w:val="40"/>
        </w:numPr>
        <w:tabs>
          <w:tab w:val="left" w:pos="284"/>
          <w:tab w:val="left" w:pos="2835"/>
          <w:tab w:val="left" w:pos="5387"/>
          <w:tab w:val="left" w:pos="7938"/>
        </w:tabs>
        <w:jc w:val="both"/>
        <w:rPr>
          <w:bCs/>
          <w:szCs w:val="24"/>
          <w:lang w:val="pt-BR"/>
        </w:rPr>
      </w:pPr>
      <w:r w:rsidRPr="00F52769">
        <w:rPr>
          <w:bCs/>
          <w:position w:val="-16"/>
          <w:szCs w:val="24"/>
          <w:lang w:val="pt-BR"/>
        </w:rPr>
        <w:object w:dxaOrig="3540" w:dyaOrig="440" w14:anchorId="218C8B5A">
          <v:shape id="_x0000_i1970" type="#_x0000_t75" style="width:177.2pt;height:21.9pt" o:ole="">
            <v:imagedata r:id="rId2118" o:title=""/>
          </v:shape>
          <o:OLEObject Type="Embed" ProgID="Equation.DSMT4" ShapeID="_x0000_i1970" DrawAspect="Content" ObjectID="_1653898321" r:id="rId2119"/>
        </w:object>
      </w:r>
      <w:r>
        <w:rPr>
          <w:bCs/>
          <w:szCs w:val="24"/>
          <w:lang w:val="pt-BR"/>
        </w:rPr>
        <w:t>c</w:t>
      </w:r>
      <w:r w:rsidRPr="00F93B87">
        <w:rPr>
          <w:bCs/>
          <w:szCs w:val="24"/>
          <w:lang w:val="pt-BR"/>
        </w:rPr>
        <w:t>m.</w:t>
      </w:r>
    </w:p>
    <w:p w14:paraId="0F86A1D0" w14:textId="77777777" w:rsidR="00B87A2A" w:rsidRPr="00F93B87" w:rsidRDefault="00B87A2A" w:rsidP="0022404D">
      <w:pPr>
        <w:tabs>
          <w:tab w:val="left" w:pos="284"/>
          <w:tab w:val="left" w:pos="2835"/>
          <w:tab w:val="left" w:pos="5387"/>
          <w:tab w:val="left" w:pos="7938"/>
        </w:tabs>
        <w:ind w:firstLine="142"/>
        <w:rPr>
          <w:lang w:val="pt-BR"/>
        </w:rPr>
      </w:pPr>
      <w:r w:rsidRPr="00F93B87">
        <w:rPr>
          <w:b/>
          <w:lang w:val="pt-BR"/>
        </w:rPr>
        <w:t xml:space="preserve">Câu 32: </w:t>
      </w:r>
      <w:r w:rsidRPr="00F93B87">
        <w:rPr>
          <w:lang w:val="pt-BR"/>
        </w:rPr>
        <w:t xml:space="preserve">Một sóng điện từ có chu kì </w:t>
      </w:r>
      <w:r w:rsidRPr="00F93B87">
        <w:rPr>
          <w:i/>
          <w:lang w:val="pt-BR"/>
        </w:rPr>
        <w:t>T</w:t>
      </w:r>
      <w:r w:rsidRPr="00F93B87">
        <w:rPr>
          <w:lang w:val="pt-BR"/>
        </w:rPr>
        <w:t xml:space="preserve">, truyền qua điểm </w:t>
      </w:r>
      <w:r w:rsidRPr="00F93B87">
        <w:rPr>
          <w:i/>
          <w:lang w:val="pt-BR"/>
        </w:rPr>
        <w:t>M</w:t>
      </w:r>
      <w:r w:rsidRPr="00F93B87">
        <w:rPr>
          <w:lang w:val="pt-BR"/>
        </w:rPr>
        <w:t xml:space="preserve"> trong không gian, cường độ điện trường và cảm ứng từ tại </w:t>
      </w:r>
      <w:r w:rsidRPr="00F93B87">
        <w:rPr>
          <w:i/>
          <w:lang w:val="pt-BR"/>
        </w:rPr>
        <w:t>M</w:t>
      </w:r>
      <w:r w:rsidRPr="00F93B87">
        <w:rPr>
          <w:lang w:val="pt-BR"/>
        </w:rPr>
        <w:t xml:space="preserve"> biến thiên điều hòa với giá trị cực đại lần lượt là </w:t>
      </w:r>
      <w:r w:rsidRPr="00F93B87">
        <w:rPr>
          <w:position w:val="-12"/>
          <w:lang w:val="pt-BR"/>
        </w:rPr>
        <w:object w:dxaOrig="300" w:dyaOrig="360" w14:anchorId="27CAD10A">
          <v:shape id="_x0000_i1971" type="#_x0000_t75" style="width:15.05pt;height:18.15pt" o:ole="">
            <v:imagedata r:id="rId1718" o:title=""/>
          </v:shape>
          <o:OLEObject Type="Embed" ProgID="Equation.DSMT4" ShapeID="_x0000_i1971" DrawAspect="Content" ObjectID="_1653898322" r:id="rId2120"/>
        </w:object>
      </w:r>
      <w:r w:rsidRPr="00F93B87">
        <w:rPr>
          <w:lang w:val="pt-BR"/>
        </w:rPr>
        <w:t xml:space="preserve"> và </w:t>
      </w:r>
      <w:r w:rsidRPr="00F93B87">
        <w:rPr>
          <w:position w:val="-12"/>
          <w:lang w:val="pt-BR"/>
        </w:rPr>
        <w:object w:dxaOrig="300" w:dyaOrig="360" w14:anchorId="2AC24234">
          <v:shape id="_x0000_i1972" type="#_x0000_t75" style="width:15.05pt;height:18.15pt" o:ole="">
            <v:imagedata r:id="rId1720" o:title=""/>
          </v:shape>
          <o:OLEObject Type="Embed" ProgID="Equation.DSMT4" ShapeID="_x0000_i1972" DrawAspect="Content" ObjectID="_1653898323" r:id="rId2121"/>
        </w:object>
      </w:r>
      <w:r w:rsidRPr="00F93B87">
        <w:rPr>
          <w:lang w:val="pt-BR"/>
        </w:rPr>
        <w:t xml:space="preserve">. Thời điểm </w:t>
      </w:r>
      <w:r w:rsidRPr="00F93B87">
        <w:rPr>
          <w:position w:val="-12"/>
          <w:lang w:val="pt-BR"/>
        </w:rPr>
        <w:object w:dxaOrig="520" w:dyaOrig="360" w14:anchorId="797288FF">
          <v:shape id="_x0000_i1973" type="#_x0000_t75" style="width:26.3pt;height:18.15pt" o:ole="">
            <v:imagedata r:id="rId1722" o:title=""/>
          </v:shape>
          <o:OLEObject Type="Embed" ProgID="Equation.DSMT4" ShapeID="_x0000_i1973" DrawAspect="Content" ObjectID="_1653898324" r:id="rId2122"/>
        </w:object>
      </w:r>
      <w:r w:rsidRPr="00F93B87">
        <w:rPr>
          <w:lang w:val="pt-BR"/>
        </w:rPr>
        <w:t xml:space="preserve">, cường độ điện trường tại </w:t>
      </w:r>
      <w:r w:rsidRPr="00F93B87">
        <w:rPr>
          <w:i/>
          <w:lang w:val="pt-BR"/>
        </w:rPr>
        <w:t>M</w:t>
      </w:r>
      <w:r w:rsidRPr="00F93B87">
        <w:rPr>
          <w:lang w:val="pt-BR"/>
        </w:rPr>
        <w:t xml:space="preserve"> có độ lớn bằng </w:t>
      </w:r>
      <w:r w:rsidRPr="00F93B87">
        <w:rPr>
          <w:position w:val="-12"/>
          <w:lang w:val="pt-BR"/>
        </w:rPr>
        <w:object w:dxaOrig="620" w:dyaOrig="360" w14:anchorId="39FEA31C">
          <v:shape id="_x0000_i1974" type="#_x0000_t75" style="width:31.3pt;height:18.15pt" o:ole="">
            <v:imagedata r:id="rId1724" o:title=""/>
          </v:shape>
          <o:OLEObject Type="Embed" ProgID="Equation.DSMT4" ShapeID="_x0000_i1974" DrawAspect="Content" ObjectID="_1653898325" r:id="rId2123"/>
        </w:object>
      </w:r>
      <w:r w:rsidRPr="00F93B87">
        <w:rPr>
          <w:lang w:val="pt-BR"/>
        </w:rPr>
        <w:t xml:space="preserve">. Đến thời điểm </w:t>
      </w:r>
      <w:r w:rsidRPr="00F93B87">
        <w:rPr>
          <w:position w:val="-24"/>
          <w:lang w:val="pt-BR"/>
        </w:rPr>
        <w:object w:dxaOrig="940" w:dyaOrig="620" w14:anchorId="78C44867">
          <v:shape id="_x0000_i1975" type="#_x0000_t75" style="width:46.95pt;height:31.3pt" o:ole="">
            <v:imagedata r:id="rId1726" o:title=""/>
          </v:shape>
          <o:OLEObject Type="Embed" ProgID="Equation.DSMT4" ShapeID="_x0000_i1975" DrawAspect="Content" ObjectID="_1653898326" r:id="rId2124"/>
        </w:object>
      </w:r>
      <w:r w:rsidRPr="00F93B87">
        <w:rPr>
          <w:lang w:val="pt-BR"/>
        </w:rPr>
        <w:t xml:space="preserve">, cảm ứng từ tại </w:t>
      </w:r>
      <w:r w:rsidRPr="00F93B87">
        <w:rPr>
          <w:i/>
          <w:lang w:val="pt-BR"/>
        </w:rPr>
        <w:t>M</w:t>
      </w:r>
      <w:r w:rsidRPr="00F93B87">
        <w:rPr>
          <w:lang w:val="pt-BR"/>
        </w:rPr>
        <w:t xml:space="preserve"> có độ lớn là</w:t>
      </w:r>
    </w:p>
    <w:p w14:paraId="3AFA6C60" w14:textId="77777777" w:rsidR="00B87A2A" w:rsidRPr="00F93B87" w:rsidRDefault="00B87A2A" w:rsidP="0022404D">
      <w:pPr>
        <w:tabs>
          <w:tab w:val="left" w:pos="284"/>
          <w:tab w:val="left" w:pos="2835"/>
          <w:tab w:val="left" w:pos="5387"/>
          <w:tab w:val="left" w:pos="7938"/>
        </w:tabs>
        <w:ind w:firstLine="142"/>
        <w:rPr>
          <w:lang w:val="pt-BR"/>
        </w:rPr>
      </w:pPr>
      <w:r w:rsidRPr="00F93B87">
        <w:rPr>
          <w:lang w:val="pt-BR"/>
        </w:rPr>
        <w:tab/>
      </w:r>
      <w:r w:rsidRPr="00F93B87">
        <w:rPr>
          <w:b/>
          <w:lang w:val="pt-BR"/>
        </w:rPr>
        <w:t>A.</w:t>
      </w:r>
      <w:r w:rsidRPr="00F93B87">
        <w:rPr>
          <w:lang w:val="pt-BR"/>
        </w:rPr>
        <w:t xml:space="preserve"> </w:t>
      </w:r>
      <w:r w:rsidRPr="00F93B87">
        <w:rPr>
          <w:position w:val="-24"/>
          <w:lang w:val="pt-BR"/>
        </w:rPr>
        <w:object w:dxaOrig="700" w:dyaOrig="680" w14:anchorId="1D1A9274">
          <v:shape id="_x0000_i1976" type="#_x0000_t75" style="width:35.05pt;height:33.8pt" o:ole="">
            <v:imagedata r:id="rId1728" o:title=""/>
          </v:shape>
          <o:OLEObject Type="Embed" ProgID="Equation.DSMT4" ShapeID="_x0000_i1976" DrawAspect="Content" ObjectID="_1653898327" r:id="rId2125"/>
        </w:object>
      </w:r>
      <w:r w:rsidRPr="00F93B87">
        <w:rPr>
          <w:lang w:val="pt-BR"/>
        </w:rPr>
        <w:t xml:space="preserve"> </w:t>
      </w:r>
      <w:r w:rsidRPr="00F93B87">
        <w:rPr>
          <w:lang w:val="pt-BR"/>
        </w:rPr>
        <w:tab/>
      </w:r>
      <w:r w:rsidRPr="00F93B87">
        <w:rPr>
          <w:b/>
          <w:lang w:val="pt-BR"/>
        </w:rPr>
        <w:t>B.</w:t>
      </w:r>
      <w:r w:rsidRPr="00F93B87">
        <w:rPr>
          <w:lang w:val="pt-BR"/>
        </w:rPr>
        <w:t xml:space="preserve"> </w:t>
      </w:r>
      <w:r w:rsidRPr="00F93B87">
        <w:rPr>
          <w:position w:val="-24"/>
          <w:lang w:val="pt-BR"/>
        </w:rPr>
        <w:object w:dxaOrig="700" w:dyaOrig="680" w14:anchorId="1F71295C">
          <v:shape id="_x0000_i1977" type="#_x0000_t75" style="width:35.05pt;height:33.8pt" o:ole="">
            <v:imagedata r:id="rId1730" o:title=""/>
          </v:shape>
          <o:OLEObject Type="Embed" ProgID="Equation.DSMT4" ShapeID="_x0000_i1977" DrawAspect="Content" ObjectID="_1653898328" r:id="rId2126"/>
        </w:object>
      </w:r>
      <w:r w:rsidRPr="00F93B87">
        <w:rPr>
          <w:lang w:val="pt-BR"/>
        </w:rPr>
        <w:t xml:space="preserve"> </w:t>
      </w:r>
      <w:r w:rsidRPr="00F93B87">
        <w:rPr>
          <w:lang w:val="pt-BR"/>
        </w:rPr>
        <w:tab/>
      </w:r>
      <w:r w:rsidRPr="00F93B87">
        <w:rPr>
          <w:b/>
          <w:lang w:val="pt-BR"/>
        </w:rPr>
        <w:t>C.</w:t>
      </w:r>
      <w:r w:rsidRPr="00F93B87">
        <w:rPr>
          <w:lang w:val="pt-BR"/>
        </w:rPr>
        <w:t xml:space="preserve"> </w:t>
      </w:r>
      <w:r w:rsidRPr="00F93B87">
        <w:rPr>
          <w:position w:val="-24"/>
          <w:lang w:val="pt-BR"/>
        </w:rPr>
        <w:object w:dxaOrig="680" w:dyaOrig="680" w14:anchorId="534C7142">
          <v:shape id="_x0000_i1978" type="#_x0000_t75" style="width:33.8pt;height:33.8pt" o:ole="">
            <v:imagedata r:id="rId1732" o:title=""/>
          </v:shape>
          <o:OLEObject Type="Embed" ProgID="Equation.DSMT4" ShapeID="_x0000_i1978" DrawAspect="Content" ObjectID="_1653898329" r:id="rId2127"/>
        </w:object>
      </w:r>
      <w:r w:rsidRPr="00F93B87">
        <w:rPr>
          <w:lang w:val="pt-BR"/>
        </w:rPr>
        <w:t xml:space="preserve"> </w:t>
      </w:r>
      <w:r w:rsidRPr="00F93B87">
        <w:rPr>
          <w:lang w:val="pt-BR"/>
        </w:rPr>
        <w:tab/>
      </w:r>
      <w:r w:rsidRPr="00F93B87">
        <w:rPr>
          <w:b/>
          <w:lang w:val="pt-BR"/>
        </w:rPr>
        <w:t>D.</w:t>
      </w:r>
      <w:r w:rsidRPr="00F93B87">
        <w:rPr>
          <w:lang w:val="pt-BR"/>
        </w:rPr>
        <w:t xml:space="preserve"> </w:t>
      </w:r>
      <w:r w:rsidRPr="00F93B87">
        <w:rPr>
          <w:position w:val="-24"/>
          <w:lang w:val="pt-BR"/>
        </w:rPr>
        <w:object w:dxaOrig="680" w:dyaOrig="680" w14:anchorId="36A1CBB7">
          <v:shape id="_x0000_i1979" type="#_x0000_t75" style="width:33.8pt;height:33.8pt" o:ole="">
            <v:imagedata r:id="rId1734" o:title=""/>
          </v:shape>
          <o:OLEObject Type="Embed" ProgID="Equation.DSMT4" ShapeID="_x0000_i1979" DrawAspect="Content" ObjectID="_1653898330" r:id="rId2128"/>
        </w:object>
      </w:r>
    </w:p>
    <w:p w14:paraId="341C611D" w14:textId="77777777" w:rsidR="00B87A2A" w:rsidRPr="00F93B87" w:rsidRDefault="00B87A2A" w:rsidP="006C1236">
      <w:pPr>
        <w:shd w:val="clear" w:color="auto" w:fill="F79646"/>
        <w:tabs>
          <w:tab w:val="left" w:pos="284"/>
          <w:tab w:val="left" w:pos="2835"/>
          <w:tab w:val="left" w:pos="5387"/>
          <w:tab w:val="left" w:pos="7938"/>
        </w:tabs>
        <w:ind w:firstLine="142"/>
        <w:rPr>
          <w:b/>
          <w:lang w:val="pt-BR"/>
        </w:rPr>
      </w:pPr>
      <w:r>
        <w:rPr>
          <w:b/>
          <w:lang w:val="pt-BR"/>
        </w:rPr>
        <w:sym w:font="Wingdings" w:char="F040"/>
      </w:r>
      <w:r>
        <w:rPr>
          <w:b/>
          <w:lang w:val="pt-BR"/>
        </w:rPr>
        <w:t xml:space="preserve"> Hướng dẫn</w:t>
      </w:r>
      <w:r w:rsidRPr="00F93B87">
        <w:rPr>
          <w:b/>
          <w:lang w:val="pt-BR"/>
        </w:rPr>
        <w:t>:</w:t>
      </w:r>
      <w:r>
        <w:rPr>
          <w:b/>
          <w:lang w:val="pt-BR"/>
        </w:rPr>
        <w:t xml:space="preserve"> Chọn D.</w:t>
      </w:r>
      <w:r w:rsidRPr="00F93B87">
        <w:rPr>
          <w:b/>
          <w:lang w:val="pt-BR"/>
        </w:rPr>
        <w:t xml:space="preserve"> </w:t>
      </w:r>
    </w:p>
    <w:p w14:paraId="3FC65EE4" w14:textId="77777777" w:rsidR="00B87A2A" w:rsidRPr="00F93B87" w:rsidRDefault="00B87A2A" w:rsidP="001A4E3E">
      <w:pPr>
        <w:tabs>
          <w:tab w:val="left" w:pos="284"/>
          <w:tab w:val="left" w:pos="2835"/>
          <w:tab w:val="left" w:pos="5387"/>
          <w:tab w:val="left" w:pos="7938"/>
        </w:tabs>
        <w:ind w:firstLine="142"/>
        <w:rPr>
          <w:lang w:val="fr-FR"/>
        </w:rPr>
      </w:pPr>
      <w:r w:rsidRPr="00F93B87">
        <w:rPr>
          <w:lang w:val="fr-FR"/>
        </w:rPr>
        <w:t>Trong quá trình lan truyền sóng điện từ thì cường độ điện trường và cảm ứng từ luôn cùng pha nhau</w:t>
      </w:r>
    </w:p>
    <w:p w14:paraId="38332400" w14:textId="77777777" w:rsidR="00B87A2A" w:rsidRPr="00431905" w:rsidRDefault="00B87A2A" w:rsidP="00B87A2A">
      <w:pPr>
        <w:pStyle w:val="ListParagraph"/>
        <w:numPr>
          <w:ilvl w:val="0"/>
          <w:numId w:val="49"/>
        </w:numPr>
        <w:tabs>
          <w:tab w:val="left" w:pos="284"/>
          <w:tab w:val="left" w:pos="2835"/>
          <w:tab w:val="left" w:pos="5387"/>
          <w:tab w:val="left" w:pos="7938"/>
        </w:tabs>
        <w:jc w:val="both"/>
        <w:rPr>
          <w:szCs w:val="24"/>
          <w:lang w:val="fr-FR"/>
        </w:rPr>
      </w:pPr>
      <w:r w:rsidRPr="00431905">
        <w:rPr>
          <w:szCs w:val="24"/>
          <w:lang w:val="fr-FR"/>
        </w:rPr>
        <w:t xml:space="preserve">tại thời điểm </w:t>
      </w:r>
      <w:r w:rsidRPr="00F93B87">
        <w:rPr>
          <w:position w:val="-12"/>
          <w:lang w:val="fr-FR"/>
        </w:rPr>
        <w:object w:dxaOrig="225" w:dyaOrig="360" w14:anchorId="7811040B">
          <v:shape id="_x0000_i1980" type="#_x0000_t75" style="width:11.25pt;height:18.15pt" o:ole="">
            <v:imagedata r:id="rId2129" o:title=""/>
          </v:shape>
          <o:OLEObject Type="Embed" ProgID="Equation.DSMT4" ShapeID="_x0000_i1980" DrawAspect="Content" ObjectID="_1653898331" r:id="rId2130"/>
        </w:object>
      </w:r>
      <w:r w:rsidRPr="00431905">
        <w:rPr>
          <w:szCs w:val="24"/>
          <w:lang w:val="fr-FR"/>
        </w:rPr>
        <w:t xml:space="preserve"> cảm ứng từ đang có giá trị </w:t>
      </w:r>
      <w:r w:rsidRPr="00F93B87">
        <w:rPr>
          <w:position w:val="-24"/>
          <w:lang w:val="fr-FR"/>
        </w:rPr>
        <w:object w:dxaOrig="360" w:dyaOrig="615" w14:anchorId="3FD50EA9">
          <v:shape id="_x0000_i1981" type="#_x0000_t75" style="width:18.15pt;height:31.3pt" o:ole="">
            <v:imagedata r:id="rId2131" o:title=""/>
          </v:shape>
          <o:OLEObject Type="Embed" ProgID="Equation.DSMT4" ShapeID="_x0000_i1981" DrawAspect="Content" ObjectID="_1653898332" r:id="rId2132"/>
        </w:object>
      </w:r>
      <w:r>
        <w:rPr>
          <w:szCs w:val="24"/>
          <w:lang w:val="fr-FR"/>
        </w:rPr>
        <w:t>.</w:t>
      </w:r>
    </w:p>
    <w:p w14:paraId="1CF8DF4E" w14:textId="77777777" w:rsidR="00B87A2A" w:rsidRPr="00431905" w:rsidRDefault="00B87A2A" w:rsidP="00B87A2A">
      <w:pPr>
        <w:pStyle w:val="ListParagraph"/>
        <w:numPr>
          <w:ilvl w:val="0"/>
          <w:numId w:val="49"/>
        </w:numPr>
        <w:tabs>
          <w:tab w:val="left" w:pos="284"/>
          <w:tab w:val="left" w:pos="2835"/>
          <w:tab w:val="left" w:pos="5387"/>
          <w:tab w:val="left" w:pos="7938"/>
        </w:tabs>
        <w:jc w:val="both"/>
        <w:rPr>
          <w:szCs w:val="24"/>
          <w:lang w:val="fr-FR"/>
        </w:rPr>
      </w:pPr>
      <w:r w:rsidRPr="00431905">
        <w:rPr>
          <w:szCs w:val="24"/>
          <w:lang w:val="fr-FR"/>
        </w:rPr>
        <w:t>để ý rằng hai thời điểm này vuông pha nhau vậy, tại thời điểm</w:t>
      </w:r>
      <w:r w:rsidRPr="00431905">
        <w:rPr>
          <w:i/>
          <w:szCs w:val="24"/>
          <w:lang w:val="fr-FR"/>
        </w:rPr>
        <w:t xml:space="preserve"> t</w:t>
      </w:r>
      <w:r w:rsidRPr="00431905">
        <w:rPr>
          <w:szCs w:val="24"/>
          <w:lang w:val="fr-FR"/>
        </w:rPr>
        <w:t xml:space="preserve"> ta có </w:t>
      </w:r>
      <w:r w:rsidRPr="00F93B87">
        <w:rPr>
          <w:position w:val="-24"/>
          <w:lang w:val="fr-FR"/>
        </w:rPr>
        <w:object w:dxaOrig="1035" w:dyaOrig="675" w14:anchorId="6BA03C30">
          <v:shape id="_x0000_i1982" type="#_x0000_t75" style="width:51.95pt;height:33.8pt" o:ole="">
            <v:imagedata r:id="rId2133" o:title=""/>
          </v:shape>
          <o:OLEObject Type="Embed" ProgID="Equation.DSMT4" ShapeID="_x0000_i1982" DrawAspect="Content" ObjectID="_1653898333" r:id="rId2134"/>
        </w:object>
      </w:r>
      <w:r w:rsidRPr="00431905">
        <w:rPr>
          <w:szCs w:val="24"/>
          <w:lang w:val="fr-FR"/>
        </w:rPr>
        <w:t>.</w:t>
      </w:r>
    </w:p>
    <w:p w14:paraId="129B7BDF" w14:textId="77777777" w:rsidR="00B87A2A" w:rsidRPr="00F93B87" w:rsidRDefault="00B87A2A" w:rsidP="0022404D">
      <w:pPr>
        <w:tabs>
          <w:tab w:val="left" w:pos="283"/>
          <w:tab w:val="left" w:pos="2835"/>
          <w:tab w:val="left" w:pos="5386"/>
          <w:tab w:val="left" w:pos="7937"/>
        </w:tabs>
        <w:spacing w:line="23" w:lineRule="atLeast"/>
        <w:ind w:firstLine="142"/>
        <w:rPr>
          <w:lang w:bidi="vi-VN"/>
        </w:rPr>
      </w:pPr>
      <w:r w:rsidRPr="00F93B87">
        <w:rPr>
          <w:b/>
          <w:bCs/>
          <w:lang w:bidi="vi-VN"/>
        </w:rPr>
        <w:lastRenderedPageBreak/>
        <w:t xml:space="preserve">Câu 33: </w:t>
      </w:r>
      <w:r w:rsidRPr="00F93B87">
        <w:rPr>
          <w:lang w:bidi="vi-VN"/>
        </w:rPr>
        <w:t xml:space="preserve">Trong thí nghiệm Y – âng về giao thoa ánh sáng, khoảng cách giữa hai khe </w:t>
      </w:r>
      <w:r w:rsidRPr="00F93B87">
        <w:rPr>
          <w:position w:val="-12"/>
          <w:lang w:bidi="vi-VN"/>
        </w:rPr>
        <w:object w:dxaOrig="460" w:dyaOrig="360" w14:anchorId="7D31F29F">
          <v:shape id="_x0000_i1983" type="#_x0000_t75" style="width:23.8pt;height:18.15pt" o:ole="">
            <v:imagedata r:id="rId1736" o:title=""/>
          </v:shape>
          <o:OLEObject Type="Embed" ProgID="Equation.DSMT4" ShapeID="_x0000_i1983" DrawAspect="Content" ObjectID="_1653898334" r:id="rId2135"/>
        </w:object>
      </w:r>
      <w:r w:rsidRPr="00F93B87">
        <w:rPr>
          <w:lang w:bidi="vi-VN"/>
        </w:rPr>
        <w:t xml:space="preserve"> là 0,4 mm, khoảng cách từ mặt phẳng chứa hai khe đến màn quan sát bằng 3 m. Nguồn sáng đặt trong không khí có bước sóng trong khoảng 380 nm đến 760 nm. </w:t>
      </w:r>
      <w:r w:rsidRPr="00F93B87">
        <w:rPr>
          <w:i/>
          <w:lang w:bidi="vi-VN"/>
        </w:rPr>
        <w:t>M</w:t>
      </w:r>
      <w:r w:rsidRPr="00F93B87">
        <w:rPr>
          <w:lang w:bidi="vi-VN"/>
        </w:rPr>
        <w:t xml:space="preserve"> là một điểm trên màn, cách vân trung tâm 27 mm. Giá trị trung bình của các bước sóng cho vân sáng tại </w:t>
      </w:r>
      <w:r w:rsidRPr="00F93B87">
        <w:rPr>
          <w:i/>
          <w:lang w:bidi="vi-VN"/>
        </w:rPr>
        <w:t>M</w:t>
      </w:r>
      <w:r w:rsidRPr="00F93B87">
        <w:rPr>
          <w:lang w:bidi="vi-VN"/>
        </w:rPr>
        <w:t xml:space="preserve"> trên màn </w:t>
      </w:r>
      <w:r w:rsidRPr="00F93B87">
        <w:rPr>
          <w:b/>
          <w:lang w:bidi="vi-VN"/>
        </w:rPr>
        <w:t>gần nhất</w:t>
      </w:r>
      <w:r w:rsidRPr="00F93B87">
        <w:rPr>
          <w:b/>
          <w:bCs/>
          <w:lang w:bidi="vi-VN"/>
        </w:rPr>
        <w:t xml:space="preserve"> </w:t>
      </w:r>
      <w:r w:rsidRPr="00F93B87">
        <w:rPr>
          <w:lang w:bidi="vi-VN"/>
        </w:rPr>
        <w:t>với giá trị nào sau đây?</w:t>
      </w:r>
    </w:p>
    <w:p w14:paraId="71EBC6E4" w14:textId="77777777" w:rsidR="00B87A2A" w:rsidRPr="00F93B87" w:rsidRDefault="00B87A2A" w:rsidP="0022404D">
      <w:pPr>
        <w:tabs>
          <w:tab w:val="left" w:pos="283"/>
          <w:tab w:val="left" w:pos="2835"/>
          <w:tab w:val="left" w:pos="5386"/>
          <w:tab w:val="left" w:pos="7937"/>
        </w:tabs>
        <w:spacing w:line="23" w:lineRule="atLeast"/>
        <w:ind w:firstLine="142"/>
        <w:rPr>
          <w:lang w:bidi="vi-VN"/>
        </w:rPr>
      </w:pPr>
      <w:r w:rsidRPr="00F93B87">
        <w:rPr>
          <w:lang w:bidi="vi-VN"/>
        </w:rPr>
        <w:tab/>
      </w:r>
      <w:r w:rsidRPr="00F93B87">
        <w:rPr>
          <w:b/>
          <w:lang w:bidi="vi-VN"/>
        </w:rPr>
        <w:t>A.</w:t>
      </w:r>
      <w:r w:rsidRPr="00F93B87">
        <w:rPr>
          <w:b/>
          <w:bCs/>
          <w:lang w:bidi="vi-VN"/>
        </w:rPr>
        <w:t xml:space="preserve"> </w:t>
      </w:r>
      <w:r w:rsidRPr="00F93B87">
        <w:rPr>
          <w:lang w:bidi="vi-VN"/>
        </w:rPr>
        <w:t>547,6 nm.</w:t>
      </w:r>
      <w:r w:rsidRPr="00F93B87">
        <w:rPr>
          <w:lang w:bidi="vi-VN"/>
        </w:rPr>
        <w:tab/>
      </w:r>
      <w:r w:rsidRPr="00F93B87">
        <w:rPr>
          <w:b/>
          <w:bCs/>
          <w:lang w:bidi="vi-VN"/>
        </w:rPr>
        <w:t xml:space="preserve">B. </w:t>
      </w:r>
      <w:r w:rsidRPr="00F93B87">
        <w:rPr>
          <w:lang w:bidi="vi-VN"/>
        </w:rPr>
        <w:t>534,8 nm.</w:t>
      </w:r>
      <w:r w:rsidRPr="00F93B87">
        <w:rPr>
          <w:b/>
          <w:lang w:bidi="vi-VN"/>
        </w:rPr>
        <w:tab/>
        <w:t xml:space="preserve">C. </w:t>
      </w:r>
      <w:r w:rsidRPr="00F93B87">
        <w:rPr>
          <w:lang w:bidi="vi-VN"/>
        </w:rPr>
        <w:t>570 nm.</w:t>
      </w:r>
      <w:r w:rsidRPr="00F93B87">
        <w:rPr>
          <w:lang w:bidi="vi-VN"/>
        </w:rPr>
        <w:tab/>
      </w:r>
      <w:r w:rsidRPr="00F93B87">
        <w:rPr>
          <w:b/>
          <w:bCs/>
          <w:lang w:bidi="vi-VN"/>
        </w:rPr>
        <w:t xml:space="preserve">D. </w:t>
      </w:r>
      <w:r w:rsidRPr="00F93B87">
        <w:rPr>
          <w:lang w:bidi="vi-VN"/>
        </w:rPr>
        <w:t>672,6 mn.</w:t>
      </w:r>
    </w:p>
    <w:p w14:paraId="7D3A1176" w14:textId="77777777" w:rsidR="00B87A2A" w:rsidRPr="00F93B87" w:rsidRDefault="00B87A2A" w:rsidP="006C1236">
      <w:pPr>
        <w:shd w:val="clear" w:color="auto" w:fill="F79646"/>
        <w:tabs>
          <w:tab w:val="left" w:pos="284"/>
          <w:tab w:val="left" w:pos="2835"/>
          <w:tab w:val="left" w:pos="5387"/>
          <w:tab w:val="left" w:pos="7938"/>
        </w:tabs>
        <w:ind w:firstLine="142"/>
        <w:rPr>
          <w:b/>
        </w:rPr>
      </w:pPr>
      <w:r>
        <w:rPr>
          <w:b/>
        </w:rPr>
        <w:sym w:font="Wingdings" w:char="F040"/>
      </w:r>
      <w:r>
        <w:rPr>
          <w:b/>
        </w:rPr>
        <w:t xml:space="preserve"> Hướng dẫn</w:t>
      </w:r>
      <w:r w:rsidRPr="00F93B87">
        <w:rPr>
          <w:b/>
        </w:rPr>
        <w:t>:</w:t>
      </w:r>
      <w:r>
        <w:rPr>
          <w:b/>
        </w:rPr>
        <w:t xml:space="preserve"> Chọn B.</w:t>
      </w:r>
    </w:p>
    <w:p w14:paraId="37BCC6A4" w14:textId="77777777" w:rsidR="00B87A2A" w:rsidRDefault="00B87A2A" w:rsidP="001A4E3E">
      <w:pPr>
        <w:tabs>
          <w:tab w:val="left" w:pos="284"/>
          <w:tab w:val="left" w:pos="2835"/>
          <w:tab w:val="left" w:pos="5387"/>
          <w:tab w:val="left" w:pos="7938"/>
        </w:tabs>
        <w:spacing w:line="23" w:lineRule="atLeast"/>
        <w:ind w:firstLine="142"/>
      </w:pPr>
      <w:r>
        <w:t>Ta có:</w:t>
      </w:r>
    </w:p>
    <w:p w14:paraId="601D5545" w14:textId="77777777" w:rsidR="00B87A2A" w:rsidRPr="00431905" w:rsidRDefault="00B87A2A" w:rsidP="00B87A2A">
      <w:pPr>
        <w:pStyle w:val="ListParagraph"/>
        <w:numPr>
          <w:ilvl w:val="0"/>
          <w:numId w:val="50"/>
        </w:numPr>
        <w:tabs>
          <w:tab w:val="left" w:pos="284"/>
          <w:tab w:val="left" w:pos="2835"/>
          <w:tab w:val="left" w:pos="5387"/>
          <w:tab w:val="left" w:pos="7938"/>
        </w:tabs>
        <w:spacing w:line="23" w:lineRule="atLeast"/>
        <w:rPr>
          <w:rFonts w:eastAsia="Times New Roman"/>
          <w:szCs w:val="24"/>
        </w:rPr>
      </w:pPr>
      <w:r>
        <w:rPr>
          <w:rFonts w:eastAsia="Times New Roman"/>
          <w:szCs w:val="24"/>
        </w:rPr>
        <w:t>v</w:t>
      </w:r>
      <w:r w:rsidRPr="00431905">
        <w:rPr>
          <w:rFonts w:eastAsia="Times New Roman"/>
          <w:szCs w:val="24"/>
        </w:rPr>
        <w:t xml:space="preserve">ị trí của vân sáng </w:t>
      </w:r>
      <w:r w:rsidRPr="00431905">
        <w:rPr>
          <w:position w:val="-24"/>
        </w:rPr>
        <w:object w:dxaOrig="1120" w:dyaOrig="620" w14:anchorId="0035C144">
          <v:shape id="_x0000_i1984" type="#_x0000_t75" style="width:55.7pt;height:31.3pt" o:ole="">
            <v:imagedata r:id="rId2136" o:title=""/>
          </v:shape>
          <o:OLEObject Type="Embed" ProgID="Equation.DSMT4" ShapeID="_x0000_i1984" DrawAspect="Content" ObjectID="_1653898335" r:id="rId2137"/>
        </w:object>
      </w:r>
      <w:r w:rsidRPr="00431905">
        <w:rPr>
          <w:rFonts w:eastAsia="Times New Roman"/>
          <w:szCs w:val="24"/>
        </w:rPr>
        <w:t xml:space="preserve"> → </w:t>
      </w:r>
      <w:r w:rsidRPr="00431905">
        <w:rPr>
          <w:position w:val="-24"/>
        </w:rPr>
        <w:object w:dxaOrig="3300" w:dyaOrig="660" w14:anchorId="2943F8CA">
          <v:shape id="_x0000_i1985" type="#_x0000_t75" style="width:165.3pt;height:33.2pt" o:ole="">
            <v:imagedata r:id="rId2138" o:title=""/>
          </v:shape>
          <o:OLEObject Type="Embed" ProgID="Equation.DSMT4" ShapeID="_x0000_i1985" DrawAspect="Content" ObjectID="_1653898336" r:id="rId2139"/>
        </w:object>
      </w:r>
      <w:r w:rsidRPr="00431905">
        <w:rPr>
          <w:rFonts w:eastAsia="Times New Roman"/>
          <w:szCs w:val="24"/>
        </w:rPr>
        <w:t xml:space="preserve"> µm.</w:t>
      </w:r>
    </w:p>
    <w:p w14:paraId="605D3425" w14:textId="77777777" w:rsidR="00B87A2A" w:rsidRPr="00F93B87" w:rsidRDefault="00B87A2A" w:rsidP="001A4E3E">
      <w:pPr>
        <w:tabs>
          <w:tab w:val="left" w:pos="284"/>
          <w:tab w:val="left" w:pos="2835"/>
          <w:tab w:val="left" w:pos="5387"/>
          <w:tab w:val="left" w:pos="7938"/>
        </w:tabs>
        <w:spacing w:line="23" w:lineRule="atLeast"/>
        <w:ind w:firstLine="142"/>
      </w:pPr>
      <w:r>
        <w:t>→ lập bảng, v</w:t>
      </w:r>
      <w:r w:rsidRPr="00F93B87">
        <w:t xml:space="preserve">ới khoảng giá trị của bước sóng, ta tìm được các bức xạ cho vân sáng là </w:t>
      </w:r>
      <w:r w:rsidRPr="00F93B87">
        <w:rPr>
          <w:position w:val="-12"/>
        </w:rPr>
        <w:object w:dxaOrig="930" w:dyaOrig="375" w14:anchorId="2FAC21DF">
          <v:shape id="_x0000_i1986" type="#_x0000_t75" style="width:46.35pt;height:18.8pt" o:ole="">
            <v:imagedata r:id="rId2140" o:title=""/>
          </v:shape>
          <o:OLEObject Type="Embed" ProgID="Equation.DSMT4" ShapeID="_x0000_i1986" DrawAspect="Content" ObjectID="_1653898337" r:id="rId2141"/>
        </w:object>
      </w:r>
      <w:r w:rsidRPr="00F93B87">
        <w:t xml:space="preserve"> µm, </w:t>
      </w:r>
      <w:r w:rsidRPr="00F93B87">
        <w:rPr>
          <w:position w:val="-12"/>
        </w:rPr>
        <w:object w:dxaOrig="870" w:dyaOrig="375" w14:anchorId="799C2A9F">
          <v:shape id="_x0000_i1987" type="#_x0000_t75" style="width:43.2pt;height:18.8pt" o:ole="">
            <v:imagedata r:id="rId2142" o:title=""/>
          </v:shape>
          <o:OLEObject Type="Embed" ProgID="Equation.DSMT4" ShapeID="_x0000_i1987" DrawAspect="Content" ObjectID="_1653898338" r:id="rId2143"/>
        </w:object>
      </w:r>
      <w:r w:rsidRPr="00F93B87">
        <w:t xml:space="preserve"> µm, </w:t>
      </w:r>
      <w:r w:rsidRPr="00F93B87">
        <w:rPr>
          <w:position w:val="-12"/>
        </w:rPr>
        <w:object w:dxaOrig="1200" w:dyaOrig="375" w14:anchorId="771C01F5">
          <v:shape id="_x0000_i1988" type="#_x0000_t75" style="width:60.1pt;height:18.8pt" o:ole="">
            <v:imagedata r:id="rId2144" o:title=""/>
          </v:shape>
          <o:OLEObject Type="Embed" ProgID="Equation.DSMT4" ShapeID="_x0000_i1988" DrawAspect="Content" ObjectID="_1653898339" r:id="rId2145"/>
        </w:object>
      </w:r>
      <w:r w:rsidRPr="00F93B87">
        <w:t xml:space="preserve"> µm, </w:t>
      </w:r>
      <w:r w:rsidRPr="00F93B87">
        <w:rPr>
          <w:position w:val="-12"/>
        </w:rPr>
        <w:object w:dxaOrig="975" w:dyaOrig="375" w14:anchorId="0883F8F0">
          <v:shape id="_x0000_i1989" type="#_x0000_t75" style="width:48.85pt;height:18.8pt" o:ole="">
            <v:imagedata r:id="rId2146" o:title=""/>
          </v:shape>
          <o:OLEObject Type="Embed" ProgID="Equation.DSMT4" ShapeID="_x0000_i1989" DrawAspect="Content" ObjectID="_1653898340" r:id="rId2147"/>
        </w:object>
      </w:r>
      <w:r w:rsidRPr="00F93B87">
        <w:t xml:space="preserve"> µm, </w:t>
      </w:r>
      <w:r w:rsidRPr="00F93B87">
        <w:rPr>
          <w:position w:val="-12"/>
        </w:rPr>
        <w:object w:dxaOrig="870" w:dyaOrig="375" w14:anchorId="49F1B613">
          <v:shape id="_x0000_i1990" type="#_x0000_t75" style="width:43.2pt;height:18.8pt" o:ole="">
            <v:imagedata r:id="rId2148" o:title=""/>
          </v:shape>
          <o:OLEObject Type="Embed" ProgID="Equation.DSMT4" ShapeID="_x0000_i1990" DrawAspect="Content" ObjectID="_1653898341" r:id="rId2149"/>
        </w:object>
      </w:r>
      <w:r w:rsidRPr="00F93B87">
        <w:t xml:space="preserve"> µm </w:t>
      </w:r>
    </w:p>
    <w:p w14:paraId="72A667D9" w14:textId="77777777" w:rsidR="00B87A2A" w:rsidRPr="00F93B87" w:rsidRDefault="00B87A2A" w:rsidP="001A4E3E">
      <w:pPr>
        <w:tabs>
          <w:tab w:val="left" w:pos="284"/>
          <w:tab w:val="left" w:pos="2835"/>
          <w:tab w:val="left" w:pos="5387"/>
          <w:tab w:val="left" w:pos="7938"/>
        </w:tabs>
        <w:spacing w:line="23" w:lineRule="atLeast"/>
        <w:ind w:firstLine="142"/>
      </w:pPr>
      <w:r w:rsidRPr="00F93B87">
        <w:t xml:space="preserve">→ Giá trị trung bình  </w:t>
      </w:r>
      <w:r w:rsidRPr="00F93B87">
        <w:rPr>
          <w:position w:val="-12"/>
        </w:rPr>
        <w:object w:dxaOrig="1320" w:dyaOrig="405" w14:anchorId="58E2DB28">
          <v:shape id="_x0000_i1991" type="#_x0000_t75" style="width:65.75pt;height:20.65pt" o:ole="">
            <v:imagedata r:id="rId2150" o:title=""/>
          </v:shape>
          <o:OLEObject Type="Embed" ProgID="Equation.DSMT4" ShapeID="_x0000_i1991" DrawAspect="Content" ObjectID="_1653898342" r:id="rId2151"/>
        </w:object>
      </w:r>
      <w:r w:rsidRPr="00F93B87">
        <w:t>µ</w:t>
      </w:r>
      <w:r>
        <w:t>m.</w:t>
      </w:r>
    </w:p>
    <w:p w14:paraId="74EAEC0F" w14:textId="77777777" w:rsidR="00B87A2A" w:rsidRPr="00F93B87" w:rsidRDefault="00B87A2A" w:rsidP="0022404D">
      <w:pPr>
        <w:tabs>
          <w:tab w:val="left" w:pos="284"/>
          <w:tab w:val="left" w:pos="2835"/>
          <w:tab w:val="left" w:pos="5387"/>
          <w:tab w:val="left" w:pos="7938"/>
        </w:tabs>
        <w:ind w:firstLine="142"/>
        <w:rPr>
          <w:bCs/>
          <w:lang w:val="vi-VN"/>
        </w:rPr>
      </w:pPr>
      <w:r w:rsidRPr="00F93B87">
        <w:rPr>
          <w:b/>
          <w:bCs/>
          <w:lang w:val="vi-VN"/>
        </w:rPr>
        <w:t xml:space="preserve">Câu </w:t>
      </w:r>
      <w:r w:rsidRPr="00F93B87">
        <w:rPr>
          <w:b/>
          <w:bCs/>
        </w:rPr>
        <w:t>34</w:t>
      </w:r>
      <w:r w:rsidRPr="00F93B87">
        <w:rPr>
          <w:b/>
          <w:bCs/>
          <w:lang w:val="vi-VN"/>
        </w:rPr>
        <w:t>:</w:t>
      </w:r>
      <w:r w:rsidRPr="00F93B87">
        <w:rPr>
          <w:bCs/>
          <w:lang w:val="vi-VN"/>
        </w:rPr>
        <w:t xml:space="preserve"> Qua một thấu kính, ảnh thật của một vật thật cao hơn vật 2 lần và cách vật 24 cm. Đây là thấu kính</w:t>
      </w:r>
    </w:p>
    <w:p w14:paraId="736F01CB" w14:textId="77777777" w:rsidR="00B87A2A" w:rsidRPr="00F93B87" w:rsidRDefault="00B87A2A" w:rsidP="0022404D">
      <w:pPr>
        <w:tabs>
          <w:tab w:val="left" w:pos="284"/>
          <w:tab w:val="left" w:pos="2835"/>
          <w:tab w:val="left" w:pos="5387"/>
          <w:tab w:val="left" w:pos="7938"/>
        </w:tabs>
        <w:ind w:firstLine="142"/>
        <w:rPr>
          <w:bCs/>
          <w:lang w:val="vi-VN"/>
        </w:rPr>
      </w:pPr>
      <w:r w:rsidRPr="00F93B87">
        <w:rPr>
          <w:b/>
          <w:bCs/>
        </w:rPr>
        <w:tab/>
      </w:r>
      <w:r w:rsidRPr="00F93B87">
        <w:rPr>
          <w:b/>
          <w:bCs/>
          <w:lang w:val="vi-VN"/>
        </w:rPr>
        <w:t xml:space="preserve">A. </w:t>
      </w:r>
      <w:r w:rsidRPr="00F93B87">
        <w:rPr>
          <w:bCs/>
          <w:lang w:val="vi-VN"/>
        </w:rPr>
        <w:t>hội tụ có tiêu cự 12 cm.</w:t>
      </w:r>
      <w:r w:rsidRPr="00F93B87">
        <w:rPr>
          <w:bCs/>
          <w:lang w:val="vi-VN"/>
        </w:rPr>
        <w:tab/>
      </w:r>
      <w:r w:rsidRPr="00F93B87">
        <w:rPr>
          <w:b/>
          <w:bCs/>
          <w:lang w:val="vi-VN"/>
        </w:rPr>
        <w:t xml:space="preserve">B. </w:t>
      </w:r>
      <w:r w:rsidRPr="00F93B87">
        <w:rPr>
          <w:bCs/>
          <w:lang w:val="vi-VN"/>
        </w:rPr>
        <w:t>phân kì có tiêu cự 16 cm.</w:t>
      </w:r>
    </w:p>
    <w:p w14:paraId="04A4BCD0" w14:textId="77777777" w:rsidR="00B87A2A" w:rsidRPr="00F93B87" w:rsidRDefault="00B87A2A" w:rsidP="0022404D">
      <w:pPr>
        <w:tabs>
          <w:tab w:val="left" w:pos="284"/>
          <w:tab w:val="left" w:pos="2835"/>
          <w:tab w:val="left" w:pos="5387"/>
          <w:tab w:val="left" w:pos="7938"/>
        </w:tabs>
        <w:ind w:firstLine="142"/>
        <w:rPr>
          <w:bCs/>
        </w:rPr>
      </w:pPr>
      <w:r w:rsidRPr="00F93B87">
        <w:rPr>
          <w:b/>
          <w:bCs/>
        </w:rPr>
        <w:tab/>
      </w:r>
      <w:r w:rsidRPr="00F93B87">
        <w:rPr>
          <w:b/>
          <w:bCs/>
          <w:lang w:val="vi-VN"/>
        </w:rPr>
        <w:t xml:space="preserve">C. </w:t>
      </w:r>
      <w:r w:rsidRPr="00F93B87">
        <w:rPr>
          <w:bCs/>
          <w:lang w:val="vi-VN"/>
        </w:rPr>
        <w:t xml:space="preserve">hội tụ có tiêu cự </w:t>
      </w:r>
      <w:r w:rsidRPr="00F93B87">
        <w:rPr>
          <w:bCs/>
          <w:position w:val="-24"/>
          <w:lang w:val="vi-VN"/>
        </w:rPr>
        <w:object w:dxaOrig="320" w:dyaOrig="620" w14:anchorId="11FE68B9">
          <v:shape id="_x0000_i1992" type="#_x0000_t75" style="width:16.3pt;height:31.3pt" o:ole="">
            <v:imagedata r:id="rId1738" o:title=""/>
          </v:shape>
          <o:OLEObject Type="Embed" ProgID="Equation.DSMT4" ShapeID="_x0000_i1992" DrawAspect="Content" ObjectID="_1653898343" r:id="rId2152"/>
        </w:object>
      </w:r>
      <w:r w:rsidRPr="00F93B87">
        <w:rPr>
          <w:bCs/>
          <w:lang w:val="vi-VN"/>
        </w:rPr>
        <w:t xml:space="preserve"> cm.</w:t>
      </w:r>
      <w:r w:rsidRPr="00F93B87">
        <w:rPr>
          <w:bCs/>
          <w:lang w:val="vi-VN"/>
        </w:rPr>
        <w:tab/>
      </w:r>
      <w:r w:rsidRPr="00F93B87">
        <w:rPr>
          <w:b/>
          <w:bCs/>
          <w:lang w:val="vi-VN"/>
        </w:rPr>
        <w:t xml:space="preserve">D. </w:t>
      </w:r>
      <w:r w:rsidRPr="00F93B87">
        <w:rPr>
          <w:bCs/>
          <w:lang w:val="vi-VN"/>
        </w:rPr>
        <w:t xml:space="preserve">phân kì có tiêu cự </w:t>
      </w:r>
      <w:r w:rsidRPr="00F93B87">
        <w:rPr>
          <w:bCs/>
          <w:position w:val="-24"/>
          <w:lang w:val="vi-VN"/>
        </w:rPr>
        <w:object w:dxaOrig="320" w:dyaOrig="620" w14:anchorId="680436DB">
          <v:shape id="_x0000_i1993" type="#_x0000_t75" style="width:16.3pt;height:31.3pt" o:ole="">
            <v:imagedata r:id="rId1740" o:title=""/>
          </v:shape>
          <o:OLEObject Type="Embed" ProgID="Equation.DSMT4" ShapeID="_x0000_i1993" DrawAspect="Content" ObjectID="_1653898344" r:id="rId2153"/>
        </w:object>
      </w:r>
      <w:r w:rsidRPr="00F93B87">
        <w:rPr>
          <w:bCs/>
          <w:lang w:val="vi-VN"/>
        </w:rPr>
        <w:t xml:space="preserve"> cm.</w:t>
      </w:r>
    </w:p>
    <w:p w14:paraId="3EEC38FA" w14:textId="77777777" w:rsidR="00B87A2A" w:rsidRPr="00F93B87" w:rsidRDefault="00B87A2A" w:rsidP="006C1236">
      <w:pPr>
        <w:shd w:val="clear" w:color="auto" w:fill="F79646"/>
        <w:tabs>
          <w:tab w:val="left" w:pos="284"/>
          <w:tab w:val="left" w:pos="2835"/>
          <w:tab w:val="left" w:pos="5387"/>
          <w:tab w:val="left" w:pos="7938"/>
        </w:tabs>
        <w:ind w:firstLine="142"/>
        <w:rPr>
          <w:b/>
          <w:bCs/>
        </w:rPr>
      </w:pPr>
      <w:r>
        <w:rPr>
          <w:b/>
          <w:bCs/>
          <w:lang w:val="vi-VN"/>
        </w:rPr>
        <w:sym w:font="Wingdings" w:char="F040"/>
      </w:r>
      <w:r>
        <w:rPr>
          <w:b/>
          <w:bCs/>
        </w:rPr>
        <w:t xml:space="preserve"> Hướng dẫn</w:t>
      </w:r>
      <w:r w:rsidRPr="00F93B87">
        <w:rPr>
          <w:b/>
          <w:bCs/>
          <w:lang w:val="vi-VN"/>
        </w:rPr>
        <w:t>:</w:t>
      </w:r>
      <w:r>
        <w:rPr>
          <w:b/>
          <w:bCs/>
        </w:rPr>
        <w:t xml:space="preserve"> Chọn C.</w:t>
      </w:r>
      <w:r w:rsidRPr="00F93B87">
        <w:rPr>
          <w:bCs/>
          <w:lang w:val="vi-VN"/>
        </w:rPr>
        <w:t xml:space="preserve"> </w:t>
      </w:r>
    </w:p>
    <w:p w14:paraId="07529841" w14:textId="77777777" w:rsidR="00B87A2A" w:rsidRPr="00F93B87" w:rsidRDefault="00B87A2A" w:rsidP="001A4E3E">
      <w:pPr>
        <w:tabs>
          <w:tab w:val="left" w:pos="284"/>
          <w:tab w:val="left" w:pos="2835"/>
          <w:tab w:val="left" w:pos="5387"/>
          <w:tab w:val="left" w:pos="7938"/>
        </w:tabs>
        <w:ind w:firstLine="142"/>
      </w:pPr>
      <w:r w:rsidRPr="00F93B87">
        <w:t>Ảnh cao hơn vật → thấu kính là hội tụ.</w:t>
      </w:r>
    </w:p>
    <w:p w14:paraId="06A7A964" w14:textId="77777777" w:rsidR="00B87A2A" w:rsidRPr="00F93B87" w:rsidRDefault="00B87A2A" w:rsidP="001A4E3E">
      <w:pPr>
        <w:tabs>
          <w:tab w:val="left" w:pos="284"/>
          <w:tab w:val="left" w:pos="2835"/>
          <w:tab w:val="left" w:pos="5387"/>
          <w:tab w:val="left" w:pos="7938"/>
        </w:tabs>
        <w:ind w:firstLine="142"/>
      </w:pPr>
      <w:r w:rsidRPr="00F93B87">
        <w:t xml:space="preserve">→ Trường hợp ảnh </w:t>
      </w:r>
      <w:r>
        <w:t>ngược</w:t>
      </w:r>
      <w:r w:rsidRPr="00F93B87">
        <w:t xml:space="preserve"> chiều</w:t>
      </w:r>
      <w:r>
        <w:t xml:space="preserve"> so với vật, đây là ảnh thật</w:t>
      </w:r>
      <w:r w:rsidRPr="00F93B87">
        <w:t>.</w:t>
      </w:r>
    </w:p>
    <w:p w14:paraId="691A2882" w14:textId="77777777" w:rsidR="00B87A2A" w:rsidRPr="004E4582" w:rsidRDefault="00B87A2A" w:rsidP="00B87A2A">
      <w:pPr>
        <w:pStyle w:val="ListParagraph"/>
        <w:numPr>
          <w:ilvl w:val="0"/>
          <w:numId w:val="51"/>
        </w:numPr>
        <w:tabs>
          <w:tab w:val="left" w:pos="284"/>
          <w:tab w:val="left" w:pos="2835"/>
          <w:tab w:val="left" w:pos="5387"/>
          <w:tab w:val="left" w:pos="7938"/>
        </w:tabs>
        <w:jc w:val="both"/>
        <w:rPr>
          <w:szCs w:val="24"/>
        </w:rPr>
      </w:pPr>
      <w:r w:rsidRPr="004E4582">
        <w:rPr>
          <w:position w:val="-30"/>
        </w:rPr>
        <w:object w:dxaOrig="1240" w:dyaOrig="720" w14:anchorId="04B94B80">
          <v:shape id="_x0000_i1994" type="#_x0000_t75" style="width:62pt;height:36.3pt" o:ole="">
            <v:imagedata r:id="rId2154" o:title=""/>
          </v:shape>
          <o:OLEObject Type="Embed" ProgID="Equation.DSMT4" ShapeID="_x0000_i1994" DrawAspect="Content" ObjectID="_1653898345" r:id="rId2155"/>
        </w:object>
      </w:r>
      <w:r w:rsidRPr="004E4582">
        <w:rPr>
          <w:szCs w:val="24"/>
        </w:rPr>
        <w:t xml:space="preserve">→ </w:t>
      </w:r>
      <w:r w:rsidRPr="004E4582">
        <w:rPr>
          <w:position w:val="-30"/>
        </w:rPr>
        <w:object w:dxaOrig="859" w:dyaOrig="720" w14:anchorId="53921C1B">
          <v:shape id="_x0000_i1995" type="#_x0000_t75" style="width:43.2pt;height:36.3pt" o:ole="">
            <v:imagedata r:id="rId2156" o:title=""/>
          </v:shape>
          <o:OLEObject Type="Embed" ProgID="Equation.DSMT4" ShapeID="_x0000_i1995" DrawAspect="Content" ObjectID="_1653898346" r:id="rId2157"/>
        </w:object>
      </w:r>
      <w:r w:rsidRPr="004E4582">
        <w:rPr>
          <w:szCs w:val="24"/>
        </w:rPr>
        <w:t>cm.</w:t>
      </w:r>
    </w:p>
    <w:p w14:paraId="2B90F27F" w14:textId="77777777" w:rsidR="00B87A2A" w:rsidRPr="004E4582" w:rsidRDefault="00B87A2A" w:rsidP="00B87A2A">
      <w:pPr>
        <w:pStyle w:val="ListParagraph"/>
        <w:numPr>
          <w:ilvl w:val="0"/>
          <w:numId w:val="51"/>
        </w:numPr>
        <w:tabs>
          <w:tab w:val="left" w:pos="284"/>
          <w:tab w:val="left" w:pos="2835"/>
          <w:tab w:val="left" w:pos="5387"/>
          <w:tab w:val="left" w:pos="7938"/>
        </w:tabs>
        <w:jc w:val="both"/>
        <w:rPr>
          <w:szCs w:val="24"/>
        </w:rPr>
      </w:pPr>
      <w:r w:rsidRPr="004E4582">
        <w:rPr>
          <w:position w:val="-28"/>
        </w:rPr>
        <w:object w:dxaOrig="1160" w:dyaOrig="660" w14:anchorId="274D10E6">
          <v:shape id="_x0000_i1996" type="#_x0000_t75" style="width:58.25pt;height:33.2pt" o:ole="">
            <v:imagedata r:id="rId2158" o:title=""/>
          </v:shape>
          <o:OLEObject Type="Embed" ProgID="Equation.DSMT4" ShapeID="_x0000_i1996" DrawAspect="Content" ObjectID="_1653898347" r:id="rId2159"/>
        </w:object>
      </w:r>
      <w:r w:rsidRPr="004E4582">
        <w:rPr>
          <w:szCs w:val="24"/>
        </w:rPr>
        <w:t xml:space="preserve"> ↔ </w:t>
      </w:r>
      <w:r w:rsidRPr="004E4582">
        <w:rPr>
          <w:position w:val="-28"/>
        </w:rPr>
        <w:object w:dxaOrig="1120" w:dyaOrig="660" w14:anchorId="528E2045">
          <v:shape id="_x0000_i1997" type="#_x0000_t75" style="width:55.7pt;height:33.2pt" o:ole="">
            <v:imagedata r:id="rId2160" o:title=""/>
          </v:shape>
          <o:OLEObject Type="Embed" ProgID="Equation.DSMT4" ShapeID="_x0000_i1997" DrawAspect="Content" ObjectID="_1653898348" r:id="rId2161"/>
        </w:object>
      </w:r>
      <w:r w:rsidRPr="004E4582">
        <w:rPr>
          <w:szCs w:val="24"/>
        </w:rPr>
        <w:t xml:space="preserve">→ </w:t>
      </w:r>
      <w:r w:rsidRPr="00F93B87">
        <w:rPr>
          <w:position w:val="-24"/>
        </w:rPr>
        <w:object w:dxaOrig="735" w:dyaOrig="615" w14:anchorId="3178D34E">
          <v:shape id="_x0000_i1998" type="#_x0000_t75" style="width:36.95pt;height:31.3pt" o:ole="">
            <v:imagedata r:id="rId2162" o:title=""/>
          </v:shape>
          <o:OLEObject Type="Embed" ProgID="Equation.DSMT4" ShapeID="_x0000_i1998" DrawAspect="Content" ObjectID="_1653898349" r:id="rId2163"/>
        </w:object>
      </w:r>
      <w:r w:rsidRPr="004E4582">
        <w:rPr>
          <w:szCs w:val="24"/>
        </w:rPr>
        <w:t xml:space="preserve"> cm.</w:t>
      </w:r>
    </w:p>
    <w:p w14:paraId="72B3C1DC" w14:textId="77777777" w:rsidR="00B87A2A" w:rsidRPr="00F93B87" w:rsidRDefault="00B87A2A" w:rsidP="00CB6B2C">
      <w:pPr>
        <w:tabs>
          <w:tab w:val="left" w:pos="284"/>
          <w:tab w:val="left" w:pos="2835"/>
          <w:tab w:val="left" w:pos="5387"/>
          <w:tab w:val="left" w:pos="7938"/>
        </w:tabs>
        <w:ind w:firstLine="142"/>
        <w:rPr>
          <w:bCs/>
        </w:rPr>
      </w:pPr>
      <w:r>
        <w:rPr>
          <w:noProof/>
        </w:rPr>
        <w:pict w14:anchorId="60824060">
          <v:group id="Canvas 59" o:spid="_x0000_s1703" editas="canvas" style="position:absolute;left:0;text-align:left;margin-left:378.95pt;margin-top:21.15pt;width:132.3pt;height:119.1pt;z-index:251685888" coordsize="16802,15125"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6uL06YgQAAI4PAAAOAAAAZHJzL2Uyb0RvYy54bWzs V9uO2zYQfS/QfyD0npUl2bItrDcovMmiQNAa3bR5pilKIiKRBEnf/r4zpOTLXpBsbkWAGrAkiuTw zPDMHOr69b5ryZYbK5RcRMnVKCJcMlUKWS+iv9+/fTWLiHVUlrRVki+iA7fR65tff7ne6YKnqlFt yQ0BI9IWO72IGud0EceWNbyj9kppLqGzUqajDpqmjktDd2C9a+N0NMrjnTKlNopxa+HtbeiMbrz9 quLM/VlVljvSLiLA5vzV+Osar/HNNS1qQ3UjWA+DfgGKjgoJix5N3VJHycaIR6Y6wYyyqnJXTHWx qirBuPcBvElGD7xZUrml1jvDIDoDQHj6hnbXNeK2qhXlW9G22NDGumVryJZC1HaNcBzjFF+MigFF gXPxvoN95DBkp+tiV+vjfgIHHmzoi/y/M2qjvft1wf7YrgwR5SICRknaAZd8N5khNlwYRtwZfa9X pn9RhxZ6tK9Mh3cIONkvomwyn88jcgDGjid5IAHfO8KgL8nH4yyZRoT57uk0ycZhBGuASzgdiAR9 PXlY8+YTMyFwYX2IWQ1k8xgDZt84wu8dBGTnDs6/wMELhD/cMy1YAf+eBvD0iAafzmuY5TaGR72R 7rNsdNR83OhXkFqaOrEWrXAHXyaARAhKbleCrUxonBiVZkPEoRtXJfAGSIRTcFSYA3kh2DvFPloi 1bKhsua/WQ0VBjiDo+PL4b55seC6FRpTjBjlPgjX3DdUA40TAEcL7Ox9hfL0IGueCFcoHbeKbTou XaiFhrfgtpK2EdpGxBS8W3PIGPN76RFCAhv2FyDGajhOZgmMWUR5Pvc5BL3OcMeawZcBbwiEhcR6 IpWSPJ+NJz4h0iwbJZ6ttDhyLk3meZ732ZTMoOkXO+ZEqDZ3XHUEyw6ABXw+InT7zjrEchrSBzlA 8QGGmGP6gHjYIXzQehTAF5Udvy8AAc2ekQScDGl57wwVdePIUkkJaJUh6SQkqZ+wlCFSbC/vtScM etFbC53YeCagIXVnaTZP+rpzjOV5ZfLV5/kotkLy56NIC6mQiYCLFq0kO2BhOh3B0oyCCFdAI3js NHDHyjoitK1B3Zkz3uSFVtiDPUmFkKXavQe8EWmp1xAok/7nE+RCQMKu3lLbBJ3xVnEYLRwV7RtZ EnfA/LCO09Y1EaK0HVjmgKXjZW+ylTiFe63vCXOKLj6tVXnwmuC3AHjygwgDwvI8YYLqXHCCFi8g DKmgXvwzFI9e1qbTPJ+CPJ7EaaAO7uylnP1PHWT+y6lz0vBQFqEA/TQ6N4FTTShhq17n4A1k3Llw YanC9pPKheH6zkKVhhLQSxEuWEGhQtFCZEeN6lF+lkTlWZomQaLGoyzppXBIjSSbh8qH+TEfTaAK hpWGMyPK0tfpE8YT/j8PT45H7NXAEy/a6MdwHvqveeIPaGd0+AY8ScYZapWvn7NsNJv3J/wjUybp 2Gvk92OKry7wBeXPC/6bz5O+/0DFr8rzth91+oy++RcAAP//AwBQSwMEFAAGAAgAAAAhAFW5P+PQ AAAAKQIAABkAAABkcnMvX3JlbHMvZTJvRG9jLnhtbC5yZWxzvJHPasMwDIfvg72D0X1xksIoo04v Y9DryB5A2IpjGsvG9v7k7efRSwtlvfUoCX2/D2m3//GL+KKUXWAFXdOCINbBOLYKPsa3py2IXJAN LoFJwUoZ9sPjw+6dFix1Kc8uZlEpnBXMpcQXKbOeyWNuQiSukykkj6WWycqI+oiWZN+2zzKdM2C4 YIqDUZAOZgNiXGNNvs0O0+Q0vQb96YnLlQjpfM2uQEyWigJPxuGpuWm+/QTyukN/H4f+P4fuPg5d E9n+3UFePHj4BQAA//8DAFBLAwQUAAYACAAAACEAbHzj89sBAAC2AgAAFAAAAGRycy9tZWRpYS9p bWFnZTMud21mjFJBaxNBFP7eJLE2Ceym6kErugp6KNpCEPSY7WZtFSLBBBQ8LGs61oVkE7IrZg/W glDESwQR/4jePPRkD4I3PXjyJxTZm2B8b4wXvTjsY773vZnvzXyzhEWgcI8AhT3IKHEoYsIgUrPZ zKBVOjnnKoqB4arqG+1ShbOLRyxU0QrTh91spIE2lubsKbDCDLA532f0jqPB8q85pNeiqClBx9Ur +oLTjH6oDd4h46UcRA5nd6OBTpxb+rFzezgIY9z9uKPeXPmQNp58SmVJkeMyr+b7oF4WRrbWszH9 1m7Qzbn2/k+pirYR/29tMj0O/+kxyXaVeCceELmjUdK67nmEr8xJNHUSbcdOpxfpuKcvOTfi3ipK hIVis9PqXgWO3Ylit99fD5Oo5w23dDvc1glqpb+vXCt0ssH9YZ9L3vDRONJj8QO1Yqvr+JN0HLLp R89Z/rS55rZz29oI3Pb3s2cYn7Bc5H5+IZ+uB4xsy5Np6ucrwWY+NUyD56ebXHJXgmbg5/K5VpXY RlI8+A2IDStwzlaXifNnE06XgYokz+vsuDFUzBcvyublDTV33sYC14D35g9i2fOdLEn1AAdv8YKf qYy95QcHEpJf+7yj/ryqzIemvez/BQAA//8DAFBLAwQUAAYACAAAACEAp+7jiN4BAAC2AgAAFAAA AGRycy9tZWRpYS9pbWFnZTIud21mjFLPaxNBFP7eJLE2CezGHwet6CroodRKRajHbDdrqzQSTEDB w7qmY11INiG7xezBKggiXiKI+A/4J+jNQ714Ebx58eSfUGRvgvG9MV704rCP+d73Zr43880S5oHC bQIUnkJGiUMREwaRmk6nBi3TsRlXUQwMV1Xf6A5VODt3wEIVzTC938mGGmjh0Iw9DlaYAjbne4ze cTgs/4pDes2LmhJ0RL2kDzjB6Ida5x0yXshB5HB2J+rrxLmuHzg3Bv0wxq1Pu+r1pY9p/eHnVJYU Oc7zar4PLpaFka0r2Yh+a9fp2kx776dURduI/7c2mR77//QYZ4+VeCceELnDYdK84nmEr8xJNHQS bcdOuxvpuKuXnKtxdxklwlyx0W52VoHDN6PY7fXWwiTqeoMt3Qq3dYJa6e8r1wrtrH930OOSN9gZ RXokfqBWbHYcf5yOQjb94GnLnzQuuK3cttYDt/X91EnGRy0XuZ+fzSdrASPb8mSa+PlisJFPDFPn +dEGl9zFoBH4uXyuVSW2kRQPfgNiwwqcs9Vl4vzJmNMFoCLJsxV23Bgq5osXZfPyhpo5b2OOa8B7 8wex7Jl2lqS6j823eM7PVMabhXubEpJf/rKr/ryqzPumvez/BQAA//8DAFBLAwQKAAAAAAAAACEA EwldEC/LAAAvywAAFAAAAGRycy9tZWRpYS9pbWFnZTEucG5niVBORw0KGgoAAAANSUhEUgAABSoA AAR2CAYAAAA7l4mGAACAAElEQVR42uzdP0htX34//GFGMiZIRhIDMmMyJshEgjBmkIyFyRViGEMs hBjGwmQMGLgQBww4fE0w3MJCgoWFhYUEAxYWFrewsLCwsLCwsLCwOIWFhYWFhYWFxX6ez0m8v3vv 9/7x7LPOOfuc83rBKXyeX+53z9rvu+46b/de6zsZSWxubmavXr1694mf4XNOTk6yN2/evPvEzyAz yAsyg7wgM8iLvCAv7ew7hiCNKCe/853vvPvEz/A5MYG+n5f4OY+7u7vs+vr6g8/V1VV5cv7cp1Qq fev/Jj739/duTBtkBnkBmUFekBnkBXmhqBSViSgqqWYy/eUvf5ltb2+X/7+vrKxk8/Pz5c/U1FQ2 Pj6eDQ4OZv39/VlnZ+cH/3e1+vT19ZX/e/Hfjf9+fGZmZt5d1+rqara1tZXt7+9/UH4+PT25uf4B Rl6QGeQFZAZ5QV7IRVGZiKKSj8XTjsfHx9nu7m62vr6eLS4ulsu+sbGx7Hd+53fqUjg24tPT05MN DQ2Vy825ublseXk529nZyY6OjrLz8/Ps8fFROPwDjLwgM8gLMgPygrzwLYrKRBSV7enh4aFcvsWT hRsbG+ViLkq6ej352Kyfrq6ubHR0NJuens4WFhbKe7ru7e1lFxcX2e3trWD5Bxh5QWaQF2QGeZEX 5KUNKSoTUVS2tnil+fLysvx0ZDwZGU9F1vNV7Hb7dHd3l8c4nkB9fs08nk6N/Tf9A+wfYOQFmUFe kBnkBeSlNSkqE1FUtpbn17bjteUozOIJQAVicV4tn5ycLO/lGU9inp6etsVBQP4BRl6QGeQFmUFe QF5anaIyEUVl84o9E6OUjH0k4wm+eFJSIdh8n4GBgfL9iydeY0/MeI28lQ738Q8w8oLMIC/IDPIC 8tLqvhNPJEWpluoTf141mvV6fvCDH3zwlyN+Nj7FvZ6/+Iu/yP7kT/4k+73f+73se9/7nqKvRT/x av7w8HB5H8x4fTyevox9RZsxzz/+8Y8/+N8WP/v77npeumDLkxf3q72u5+PM/OIXvzA+rif3l0L3 y/VUUyS4X66nmuLJ/Wq/6/n4e1I1RaX7VYzr+c7HTwJW+6n2SULX43qKdD0+rfkZHBwsH3wUByDF 07TPr477++V6WuV6Pl7gGx/Xk6fcNj6uJ29R6X65nmqKSvfL9VRTVLpfvr9XU1S6X8W4HkWl63E9 Pj7/V17+6Ec/8vfL9Sgq3S9FpaLS9SgqXY+i0vUoKt0vRaX7pagUDNdT/fX87Gc/U7r5FObj77vr UVS6X4pK90tR6X65HkWl61FUuh5FpeupoKj0Dn6a67FHZeOu5+zsLFtdXS0/Eacc86nHJw5c+vnP f26PSvNPYa/HHpWuxx6Vrscela6nSNdjj0rXY49K11Or67FHZQvuUZmRhFO/6ysORVlbW8uGhoYU Zz4N+/T29mZTU1PlLEYma8lpdsgLMoO8IDPIC8hLq1NUJqKorL2bm5tsZWWl/DSbkux/Px0dHVlf X195TJ4/AwMD2djYWDY+Pv6tz+jo6Af/b9//xJ9lTKv7dHd3Z5OTk+UnfKO4fHp68g8wFmzIDPKC zMgM8oK88EKKykQUlbVzcnKSLSwslEugVi24fvjDH5afzHv9+nV5Yo1HoHd3d7P9/f3y//6Li4vs +vo6e3x8rPl4Pzw8lP9b8YnX6uO/f3R0VL6era2tcgkX92NiYqJciEbJ2dPTo6j8xKerq6t8X+N+ Xl5eVlVc+gcYeUFmkBdkBnkBeWl1ispEFJVpRaFzcHCQDQ8PN21J1dnZWS7xotCLYi8Kvu3t7ezw 8DD7l3/5l5abTKNEjXIzStXnYjNeiY7ydXp6uvykZyuXzS/5RKE7OztbLqBLpZJ/gLFgQ2aQF2QG 5AV54T2KykQUlWlcXV1ly8vLTfWEXpRv8Vr1/Px8uZiLIjLKui89/djOk+lzoRmvRu/t7ZX/t8/N zZXHMPZ8bKfiMg6AitxEcRlPsvoHGAs2ZAZ5QWaQF3lBXtqZojIRRWV1FhcXm6JYiv0gZ2ZmyoVk vBb9tXLJZFq529vb8mvSUd7FK9PxNGq8Pt3qJWbsERplbWQriu6PXxOXGcwxyAzygswgLyAvrU5R mYiiMp94oq7Ir+nGa9sx0cVr6Hd3dybTBounMaMgjtfK48nb2COzVffHfN7fMv63xkFSMoM5BplB XpAZ5AXkpdUpKhOJJ7+inHz+xM98XrwePTQ0VKhiKPaTjP0DozyNV9BTntj8sTigJibQ50/8TH7x FGZkKv7exWvkka1WO8X8j/7oj8rF7D//8z/LDOYYZAZ5QWaQF5CXlqSopK7iabh4SqxIe0vGSdbn 5+c1LSapv3j6Mu5rHGAUr4/HwUytUl7Ga/CxXUIcWlSPk+ABAACgHhSV1EXsORiHhjSyKIr/9ujo aHkPwPgti2Ky/cQ9j/0fd3Z2ykVf5CFOZ2/2V8TjKdK3b99m9/f3bjIAAABNS1FJTcUr1I0sKKOE iqcmn/f5g489l5fxZO309HT5wKRmPpDn/X0tAQAAoJkoKqmJeLIrXrdtVEE5MjKSra+vl/cuhErF wUlxgFKznzQeJX38PVBaAgAA0AwUlSS3v79fPpim3qVMHKCysbFRfs0cUop9IJ83aW7G18Wftz2I vx/xlDMAAAAUkaKSZOLpxXiCq54FTLymu7q6mpVKJTeAuonXxU9PT8vFX7xqHQczNVNxGU8cr6ys KC0BAAAoFEUlVYunzTY3N+ta1kTREnsKOvGYooiyPDI5OztbPuCmWUrLeNJS2Q8AAEARKCqpShxC Mjg4WLfXV2Pfy/hvQpE9H9ATJ8zHAT3Nstfl8PBw+ZrtaQkAAEAjKCrJJQ7LWVxcrNtefQ7GoZlF cXl+fl7O8cTERFM8cRmlZTwpfX197QYCAABQF4pKKhanIdfrsJx4gvLh4cGg01Ii04eHh9nS0lJD Dp7KU1pub2970hIAAICaUlTyYvFU2OvXr2teisTTZru7uwacthEn1UcRODk5WeiDeWL7hXiVPX5Z YX9YAAAAUlNU8iLxJFUcYFPrA3Levn1rsGlrUQAeHx9ny8vL5VPti1paRqE6MzNT/jsbv8QAAACA aikq+ap4eqqWT3nFa6XxBKWyA74tDuV58+ZN+XTuopaWcVhQPG19dnbmhgEAAJCbopLPiuIwDsyJ 1z1rUW7EaeEKSni5ONhma2ur/Ip4vQ6yqvQzMDBQPjTIfpYAAABUSlHJJ9X6Ve+1tTV73EEV7u/v s/39/Wx2drawp4hPTU2VXw33dx0AAICXUFQmsrm5mb169erdJ35uVnEacS1OIo4nM+P10Nvb27bP y8nJSfl13udP/Ax5MxNPJce+lgsLC4Xc17Knp6d8wvnV1ZUbaY5BZpAXZEZmkBfkhc9SVCYS5eT7 X8zj52YTZUcc4FGLV73jNe/z83NB+T8xgb4/PvEzpMpM7GsZf5fj713RSsuxsbHyCecPDw9uqjkG mUFekBmQF+SFDygqE2n2ojJe9a7FYR1xCE+85q2UMJnSmMxEaRl7RkZBWKTCMl5Xn5+f9xtPcwwy g7wgMyAvyAvvKCoTaeai8vLysiavi46PjztQw2RKgTJTKpUKeYJ4HMCzsbFR3ncTcwwyg7wgM8iL vCAv7UtRmUizFpXxtFXsH5eydOjt7S0f8uE0b5Mpxc1M/IIinrQs0uvh8ZTl4uJieV7CHIPMIC/I DPIiL8hL+1FUJtKMRWUtSsooPe7u7gTCZEoTZebs7Kz858WTjUUpLeOpz62tLfOJOQaZQV6QGeTF oCAvbURRmUizFZWxL1w8+ZjySah4ihKTKc2dmfgFxurqamFKy87Ozuz169fZ6empEJhjkBnkBZlB XkBeWpyiMpFmKiqPj4/LX/5TFQn9/f3Z1dWVEJhMaaHMxNYNMVfEgTfxi4gilJYjIyNODDfHIDPI CzKDvIC8tDBFZSLNUlQeHR0lLSnn5ua8mmkypcUz8/j4mB0cHGSTk5NJ549qnuBeWlqyl6U5BplB XpAZ5AV5kZcWo6hMpBmKyt3d3ayjoyNJURB/Tuwfh8mU9spM/GJic3MzGx4eLsRTlmNjY+W5LcpU zDHIDPKCzCAvyAvNTVGZSNGLypQlZextGYdvYDKlvTNzfn5e3j+yCK+Gx8FgcWL49fW1sJhjkBnk BZlBXpAXmpSiMpEiF5UbGxtJn166vb11w02myMw78TRjHKY1Pj7e8MIyfiEzNTWVHR4eyos5BplB XpAZ5AV5ockoKhMpalEZX9hTFQALCwterzSZIjNfVCqVCvNqeBy+E1tU3N/fy4s5BplBXpAZ5AV5 oQkoKhMpYlGZ6tCL+HPi4ApMpshMJS4vL8tzR7yW3ejXwmO8bm5u5AVkBnlBZpAX5IUCU1QmUrSi Mp4kSnW67vHxsRtsMkVmcosnsWOf3Ng6otGvhc/NzWWnp6fyAjKDvCAzyAvyQgEpKhMpUlF5dHSU 5Et9d3d3+bAMTKbITCpFecoyfpkT+2q26nYW5hhkBnlBZpAX5IVmpKhMpChF5dXVlZLSZIrMFN7T 01P29u3bbHJysqGFZV9fX3lPzVbbx9Icg8wgL8gM8oK80IwUlYkUoaiML9qDg4NKSpMpMtNUrq+v y/97ojRsVGEZ81486Rm/7JEXzDEyg7wgM8gL8kJjKCoTaXRRGU8nTUxMVP1lPU7qjVN7MZkiM/UW 81i8jj0+Pt7QpyxnZ2ezk5MTecEcA/KCzCAvyAt1pqhMpNFF5fLycpKS8u7uzs00mSIzDRdPNq6s rJSfdGxUYTk6OpodHByUC1R5wRwD8oLMIC/IC7WnqEwk9jiLcvL5Ez/XS5xg29nZWfVrj0rK+omn tWICff40+9NbyEytPJ8YHqVhI/ex3N7ebqqDd8wxyAzygswgL8gLzUhR2eRubm6y3t7eqr+It9pB EkDriacsFxcXG/aUZfx34+n1mHcBAABIT1HZxB4eHsqva1f75fv29tZgAk0jfrGyvr6e9ff3N6Sw 7OjoyBYWFlrm4B0AAICiUFQ2sZmZmaq/cMdr4wDNKPaOjNfCG3n4zvT0tHkUAAAgEUVlk4pDJqr9 gn10dGQggZYQTzfGad3V7teb9zM2Npa9ffvWjQAAAKiCorIJ7e3tlV89rOZL9dramoEEWk4cCrax sZENDQ01pLAcGRkpF5bNeFI4AABAoykqm8zZ2VnVTwzNzc35Eg20vP39/Ya9Fj44OFh+Lb2ZTgoH AABoNEVlE4kDJPr6+qp+PdEXZ6CdnJ+fl18L7+rqqnthGXP21taWeRcAAOAFFJVNZHl5uaovzAMD A074BtpW/LIn9vft6empe2EZ/83YcuPh4cGNAAAA+AxFZZO4vLysal/KeJIo/gyAdhdbX+zs7JR/ eVPvwrK7u7tcWEZpCgAAwIcUlU0iXtnO+8U4Cs7Dw0ODCPCR2Pd3cnKyIYVlPCUfh/8AAADwvxSV TWB7e7uqL8Tr6+sGEeALSqVStrS0VPd9LONwtCgs478PAADQ7hSVBRevB/b39+f+EhxPCjnhG+Dl c24Uh/HEYz0Ly3jyfWFhIbu5uXETAACAtqWoLLjFxcXcX3wHBwftgwaQQxx6E6d1xzzaiMLSnsIA AEA7UlQW2OnpaVUH6PiiC1C9/f39uheW8ZmamsouLi7cAAAAoG0oKgsqXtceGRnJ/QX34ODAIAIk dHR0lI2Pj9e9sJydnc2urq7cAAAAoOUpKhPZ3NzMXr169e4TP1djZ2cn95faOCHcvpTFdnJykr15 8+bdJ34GmWkO5+fn5f1/q3niPc8nXgl/6aE78oI5BnlBZpAX5IVmpKhMJMrJ979Qxs95xWEKeU+e jS/O8SWaYosJ9P37Fj+DzDSX2F5jbm6u7ntYzs/PZ7e3t/KCOQZ5QWaQF+RFXlqOojKRlEXlzMxM 7i+xKysrbobJFJmhjuIpxygsOzs761ZYxn8rXgn/3C+m5AVzDPKCzCAvyAvNSFGZSKqiMvZAy/s6 YW9vr1O+TabIDA0ST8MvLy/nfiI+7yeesIz/trxgjkFekBnkBXmRl2anqEwkRVH5+PhY1cmycTIt JlNkhsa6u7vLVldXs+7u7rqVlVGOLi4uviss5QVzDPKCzCAvyAvNSFGZSIqi8uO/YJV84mAHTKbI DMXxXFjW8wnL+G+tra1l33zzjbxgjkFekBnkBXmh6SgqE6m2qLy6uqrqcIU41AGTKTJD8cTT8uvr 6+XtOeq5h6W8YI5BXpAZ5AV5odkoKhOptqis5gupv4gmU2SG4ovCcmNjI+vp6anrHpbygjkGeUFm kBfkhWahqEykmqJyamoq95fP2NPy4eHBDTCZIjM0iefCsr+/v25FZTzNube3Z/AxxyAvyAzygrxQ aIrKRKopKqv58nl8fGzwTabIDE3o6ekp29nZqWthOTo6mp2enhp8zDHICzKDvCAvFJKiMpG8RWU8 4ZL3C+f09LSBN5kiMzS5KCy3t7ezgYGBuhaW5+fnBh9zDPKCzCAvyAuFoqhMJG9RGQfh5D3ZtVQq GXiTKTJDi3guLOv5hOXMzIzCEnMM8oLMIC/IC4WhqEwkT1EZr9/l/XIZ+5thMkVmaD1RWO7u7ta1 sFxYWPDLL3OMOQZ5QWaQF+SFhlNUJpKnqIwnWfJ+qYzDGDCZIjO0rucnLOt1Sng84b+6uprd3d0Z fHOMOQZ5QWaQF+SFhlBUJlJpUXl7e5v7te/NzU0DbjJFZgxKm4hfTNVzD8vOzs5yYXl/f2/wzTEg L8gM8oK8UFeKykQqLSrjNbu8XyIxmSIzMtN+4gnLKBC7u7vrUljGk5yxzUj8dzHHgLwgM8gL8kI9 aL0SqaSojKcp44mVPF8cDw4ODLbJFJmRmTYWr2a/fv06978jlX7iSc79/X2FpTkG5AWZQV6QF2pO UZlIJUXlyspKri+Lw8PDviiaTJEZmaHs5uYmW1payrq6uupSWI6MjGRnZ2cG3hwD8oLMIC/ICzWj qEzkpUXlw8ND7tf2Dg8PDbTJFJmRGT4QheXi4mLufY8r/czOzmZXV1cG3hyDvMgLMoO8IC8kp6hM 5KVFZRyE42lKTKbIDKlFeTg3N1e3A3fW1tYcuGOOQV7kBZlBXpAXklJUJhIFZJSTz5/Pnczd39+f 60vh1taWQW4hJycn5Qn0+RM/g8yQQqlUysbGxup24E78e+cXaeYY5AVkBnlBXkhBUVlHsbdXni+C fX192ePjowEE4MVOT0+z8fHxuhSWQ0ND2fHxsUEHAACqoqisozj0IM8XQI8uA5BX7G8cB+HUo7Cc mJjIzs/PDToAAJCLorJO4rW4eDKy0i99cfCOPcAAqNbe3l42MDBQl8Jyfn4+u7u7M+gAAEBFFJV1 cnR0lOvL3vr6usEDIIn4pdn29nauX5xV+unq6spWV1ezh4cHAw8AALyIorJOpqenc33R8wodAKnF vsdxanec3l3rwrK3t7d8IJwDdwAAgK9RVNZBPE3S0dFR8Ze7OAQBAGrl5uYmm5uby/VvVKWfwcHB 7ODgwKADAACfpaisg9gXLM+Xus3NTYMHQM2VSqVsdna2LvtXxi/hrq6uDDoAAPAtiso6iC9llX6R i6dbHEQAQD2dnJxkQ0NDNS8r49+4hYUF/84BAAAfUFTW2PX1da5X6mZmZgweAA2xv79flwN3uru7 y28PxJ6ZAAAAisoaiy9geb687e7uGjwAGibKw/g3LA7DqXVh2d/fnx0dHRl0AABoc4rKGovDAyr9 wtbV1eXpEgAKIQ6EW1lZKf/bVI/9Ky8vLw06AAC0KUVlDZ2enub6oua1bwCKJk4In5qaqsv+laur q35hBwAAbUhRWUM9PT25vqQdHh4aPAAKKQ7cGRkZqXlhGa+c7+zsGHAAAGgjisoaiSdB8nwxi8ML np6eDCAAhba3t1feW7LWheXExER2dXVlwAEAoA0oKmtkYWEh1xeyxcVFgwdAU4hfyr158ybr7Oys +evg8e/j/f29QQcAgBamqEwkTkZ99erVu0/eL2NnZ2cGsw3Eq5Px5f75Ez+DzNCsebm9vc3m5+fL hWKtXwff3d11g80xyAsyg7yAvLQoRWUi1ZST739oDzGBvn/f42eQGZo9L3Fid7yqXevXwYeHhy1C zTHICzKDvIC8tCDNWCIpisqBgQEDaTIFmaHp87K/v1/+N63WheXMzEz5NHLMMcgLMoO8IC/y0hoU lYmkKCo9HWIyBZmhVfISB8Otr69nXV1dNS0ru7u7s62tLQfRmWOQF2QGeUFe5KUFKCoTSVFUYjIF maHV8hJPPMZBOLXevzJeB7fPszkGeUFmkBfkheamHUuk2qJycnLSIJpMQWZo2bxcXV2VX9Wu9evg S0tLTgc3xyAvyAzygrzQpBSViVRbVL59+9YgmkxBZmj5vMQ2J4ODgzUtK3t6erK9vT1BMMcgL8gM 8oK80GQUlYlUW1Te3d0ZRJMpyAxtkZd67V85Pj6elUolgTDHIC/IDPKCvNAkFJWJVFNUxpMlmExB Zmi3vMT+lfPz8zXdvzL+7NXV1ezx8VEwzDHICzKDvCAvFJyiMpFqisqFhQUDaDI1KMgMbZuXi4uL bHR0tKZPV/b392fHx8fCYY5BXpAZ5AV5ocAUlYlUU1Tu7u4aQJOpQUFmaOu8xOvg8eRjZ2dnTQvL 2dnZ8pOcmGOQF2QGeUFeKB5FZSLVFJX2zzKZmkyRGeTlf11fX2fT09M1LStjb8ytra1yOYo5BnlB ZpAX5IXiUFQmkreoHB4eNngmU5MpMoO8fOT09DQbGhqqaWEZ/wafnZ0JjDkGeUFmkBfkhYJQVCaS t6hcXFw0eCZTkykyg7x8QjzxuLm5mXV3d9e0sIy9ou/v72XGHIO8IDPIC/JCgykqE/n5z3+e68vR /v6+wTOZmkyRGeTlC6JEXFpaqunp4D09Pdne3l7bvg5ujkFekBnkBXmhCBSVifzpn/5pri9GNvQ3 mZpMkRnk5WUuLy+z8fHxmj5dOTExUd4nU2bMMcgLMoO8IC/Un6IykR/+8IcVfxnq7+83cCZTkyky g7xUaGdnJ+vr66tZWRknj29sbLTV05XmGOQFmUFekBeKQFGZSJwgWukXoeXlZQNnMjWZIjPISw7x Onj8O5rn39+XfgYHB7Pz83OZAXlBZpAX5IU6UVQmEE9cfPe73634C9Dh4aHBM5maTJEZ5KUKpVKp pq+Dx76YcfDdw8ODzIC8IDPIC/JCjSkqE4g9s/J8+bm7uzN4JlOTKTKDvCQQB+HU8nXw2K7l4OBA ZkBekBnkBXmhhhSVCWxvb+fa/4r2dXJyUp5Anz/xM8gM8lKdeB18bm6upoftTE9Pt+RhO+YY5AWZ QV6QF4pAUZlAvBJW6RedmZkZAwcANXB0dJQNDAzU9LCdtbW1tjpsBwAA6kFRmcDExETFX3JWV1cN HADUyOPjY7ayslLeY7JWheXo6GjbHLYDAAD1oKhMIM+eWK28zxUAFEXsI13rw3bil49RjAIAANVR VFYpDsTJ88UmvjgBAPWxv7+f9fb21qywHB4eticSAABUSVFZpdPT01x7W9nXCgDqKw7bef36dU1f B499qx8eHgw2AADkoKis0u7ubsVfYkZGRgwcADTIxcVFTQ/bGRwczM7Ozgw0AABUSFFZpTwnfs/N zRk4AGigeLNha2sr6+7urllhGf/ex1OcAADAyygqqxQnflb6xWV9fd3AAUABXF9fZxMTEzUrK3t6 erLDw0MDDQAAL6CorFKejfl9YQGAYonDdmr5dOX09LSnKwEA4CsUlVXIe+L3zc2NwQOAgol/n+fn 52t22E48Xbm3t2egAQDgMxSVVchz4nc8reHEbwAo9r/v/f39NX268urqykADAMBHFJVViNfEKv1y EntaAgDF9vj4mL158ybr7OysSVnZ1dVVPswHAAD4fxSVVdjc3Kz4i8nMzIyBA4AmcXFxkY2MjNTs 6cqpqamsVCoZaAAAyBSVVVlZWan4C8ni4qKBA4AmE08/1uqwndgTc2Njw9YwAAC0PUVlFebm5ir+ MrK+vm7gAKAJxSF6ExMTNXu6MraHuby8NNAAALQtRWUV8rwK5rRPwsnJSXnvs+dP/Awyg7w0h93d 3Zo9XRl7YsYvNev9dKXMIC/IDPKCvFAEisoq9Pb2VvwF5Pj42MBRnkDfz0X8DDKDvDSPeLoyTu+u 1dOV4+Pjdd27UmaQF2QGeUFeKAJFZTWDl+OLhw3zMZkiM8hL64g3JXp6emr2dOX29nZdnq6UGeQF mUFekBeKQFGZ083NTa4vHY+PjwYPkykyg7y0kPv7+2xmZqapn66UGeQFmUFekBeKQFGZ09nZWcVf NOKJCzCZIjPIS2s6ODjItS3MS5+ujJPBZQZzDDKDvIC8tLLvfLzxaLWfajcubZbr+fu///uKv2TE l5d2GR/X8+XrefXq1QfZiJ+Nj+v50vXkzYz71Z7X8/GCLU9e3K981/Pw8JAtLCzU7OnKn/zkJ9m/ /du/JR+fjzPzq1/9yt8v15P7S6H75XqqKRLcL9dTTfHkfrXf9Xz8PamaotL9Ksb1fOfjSaDaT7Xt tetxPa7H9bge1+N6qrue1NfiflV+PUdHR1l/f3/NCsvU4/Opclt+XE/eotL9cj3VFJXul+uppqh0 v9r7eoq2hna/8l2PotL1uB7X43pcj+tRVLpfNbie2Ltyfn5eUSk/ikr3S1GpqHQ9ikrXo6h0PYpK 1+N6XI/rcT2uR1FpfBp/PfFay+DgoKJSfhSV7peiUlHpehSVrkdR6Xq+VlR6Bz/f9fzZn/1ZxTfh F7/4hT0KXI89Kl1PruuxR6XrqbZ0Mj6NvZ7Yu/L169dZR0dHTYrJkZGR7JtvvrFHpeuxR6X7Vcjr sUel67FHpeup1fXYo7IF96jMyGV8fLziLxGHh4cGjooXayAzyEvrOD09zQYGBmpSVsaemHkXoDKD vCAzyAvyQhEoKnPK8yUjvpyAyRSZQV7a29PTU7a8vFyzpytXVlayx8dHmcEcg8wgL8gLTUdRmVOe kzxLpZKBw2SKzCAvlMXTj7U6GTz+3LOzM5nBHIPMIC/IC01FUZlTni8W19fXBg6TKTKDvPBO7F0Z T0DW4unK+DPj3scTnDKDOQaZQV6QF5qBojKn3t5eRSUmU2QGeSGJePqxVieDj46OfnUNIjOYY5AZ 5AV5oQgUlXkHLscXhZc80YDJFGQGeWlP8XTl0tJSTZ6u7Orqyra2tmQGcwwyg7wgLxSaojLvwOX4 kgAmU2QGeeFr4unKWp0MPjU1ld3d3ckM5hhkBnlBXigk7VnegVNUYjJFZpAXaiSerlxcXKzJ05Xd 3d3Z3t6ezGCOQWaQF+SFwtGe5RCvcCsqMZkiM8gLtVbLk8Gnp6ez+/t7mcEcg8wgL8gLhaE9y+Hm 5qbiLwN9fX0GDpMpMoO8ULEoE+fm5mpSVsb65OjoSGYwxyAzyAvyQiEoKnOIkzMr/SIQT0PAs3hC JibQ50/8DDKDvPAlu7u75WKxFoXl3/3d32XffPONzGCOQWaQF+SFhlJU5qCoBAAaIQ7CiQNxalFW Dg0NZRcXFwYZAICGUVTmoKgEABopDsOJQ3FSl5VxeM/a2lp5P24AAKg3RWUO8bRBpQv/wcFBAwcA JBN7V9bq6cqJiYns9vbWIAMAUFeKyhxiz4NKF/xjY2MGDgBIbmtrq/wkZOqysqenJ3v79q0BBgCg bhSVOeQpKsfHxw0cAFATpVKpvNaoxdOVCwsL2ePjo0EGAKDmFJU55CkqX716ZeAAgJra2NioydOV sYWNg3YAAKg1RWUO//M//1PxAv/P//zPDRwAUHNnZ2fZwMBAzQ7aAQCAWlFU5vCb3/ym4sX9T37y EwMHANTFw8NDtri4WJNXweMAn5ubG4MMAEByisocXr9+XfGiPp5sAACop3i6sr+/P3lZ2d3dne3v 7xtgAACSUlTm4IlKAKBZxNOVc3NzNXm6Mp7ajD8fAABSUFTm8N///d8VL+R/+tOfGjgAoGF2dnay rq6u5GXl0NBQdn19bYABAKiaojIHp34DAM2oVCplY2NjNXkVfHd31wADAFAVRWUOeYrK8fFxAwcA FMKbN2/Kp3inLiyHh4e9Cg4AQG6KyhwUlQBAszs8PMz6+vpqsnfl2tqaAQYAoGKKyhzyFJUjIyMG DgAolLu7u/IvU2tRVkYJCgAAlVBU5nB1dVXxYr2/v9/A8U6U3fHa3fMnfgaZQV5olP/4j//Ifuu3 fqsmheXl5aUBNscgMzKDvCAvvIiiMoc42VJRSTViAn0/H/EzyAzyQlEyk/LT2dmZ7e/vG2RzDDIj M8gL8sJXKSpzUFRiMkVmkBdaOTPf/e53kxeWS0tL2ePjo8E2xyAzMoO8IC98lqIyhzxFpX2aMJki M8gLzZKZX/7yl1lPT0/ysjJ+cXt+fm7AzTHIjEFBXpAXPklRmcPt7W3FC/OOjg4Dh8kUmUFeaJrM xHpnamqqJq+C7+3tGXRzDDID8oK88C2KyrwDl2NhDiZTZAZ5odkys7u7Wy4XUxeW8/Pz5TIUcwwy A/KCvPBMe5Z34BSVmEyRGeSFNsnMxcVFNjQ0lLys7O3t9Sq4OQaZAXlBXnhHe5Z34BSVmEyRGeSF NsrM09NTtrKykrysjO1x1tbWyn8+5hhkBuQFeWlv2rO8A5djIf7w8GDgMJkiM8gLTZ2Zg4OD5GVl fGZmZrK7uzs3wxyDzCAv8oK8tDFFZU7xqlKlC/A4LRxMpsgM8kKzZ6ZUKtWkrPQquDkGmQF5QV7a m6Iyp/7+fkUlJlNkBnmhbTMTr2pPT0/X5FTwjY0Nr4KbY5AZ5EVekJc2pKjMaWBgoOKFd2xEDyZT ZAZ5oZUyc3x8nPX19SUvLCcnJ50Kbo5BZpAXeUFe2oyiMqexsbGKF9yxkAeTKTKDvNBqmbm/v8/G x8eTl5VRgJ6dnblB5hhkBnkBeWkTisqcpqamKl5s7+/vGzhMpsgM8kLLZmZra6t8infqU8G3t7fd JHMMMoO8gLy0AUVlTgsLCxUvtHd2dgwcJlNkBnmhpTMTW90MDg4mf7oyfkkcT25ijkFmkBeQl9al qMxpZWWl4gW2vzCYTJEZ5IV2yMzDw0NNDtqJwwy9Cm6OQWaQF5CX1qWozGl9fb3ixfXy8rKBw2SK zCAvtE1m4pXtOMU79avg8Yo55hhkBnkBeWk9isqcdnd3K15Yz8/PGzhMpsgM8kJbZebq6qomr4LP zc2Vn9zEHIPMIC/Ii7y0DkVlToeHh7kW1GAyRWaQF9otM1EoLi4uJi8rBwYGspOTEzfQHIPMIC/I i7y0CEVlTqenpxUvpsfHxw0cJlNkBnmhbTMTv+jt7u5OXlhubGy4ieYYZAZ5QV7kpQUoKnMqlUoV L6LjtScI8fRHTKDPH0+DIDPIC+2SmVq9Cj47O+tVcHMMMoO8IC8GpckpKnO6v7+veAHd09Nj4ACA tvf4+FiTV8HjVPDz83MDDADQpBSVVYhTJytdQD89PRk4AID/3/7+fvJXweOU8b29PYMLANCEFJVV iN/aV7p4vry8NHAAAP/n+vq6vI936qcr44lNr4IDADQXRWUVRkdHK140Hx8fGzgAgI8sLy/nelvl S5+hoaFyEQoAQHNQVFZhbm6u4gXz7u6ugQMA+ISDg4Ost7c3aVkZr5b7RTEAQHNQVFZhaWmp4sXy xsaGgQMA+Iybm5vyk5Apy8p4UnNzc9PgAgAUnKKyCmtraxUvlFdWVgwcAMAXxOGDtTgVPN6GsW8l AEBxKSqrEK9x51kgAwDwdXF6d09PT9Kycnh42L6VAAAFpaiswuHhYcWL47GxMQMHAPBCl5eXyV8F j30r9/f3DS4AQMEoKqtwfn5e8cI4NogHAODlHh8fs9nZ2eSvgseWPPGaOQAAxaCorELscZRnURyL bQAAKhP7g8fBOCnLyomJifIBPgAANJ6iskp59k26uroycAAAOZyenpbfUElZVsZ67uTkxOACADSY orJKIyMjFS+Gj46ODBwAQE63t7fZ6Oho0rIyntTc2toyuAAADaSorNLMzEzFC+Ht7W0DBwBQpdXV 1eT7Vs7Pz9u3EgCgQRSVVYq9kvJs3A4AQPXevn2bdXV1JS0r42nNeGoTAID6UlRWaW9vr+LFb5xa SXuLfbDevHnz7mNfLGQGeUFm8iuVSrm24/nSJ/bBjP0wMccgM8gL8kL9KCqrFAvYShe+g4ODBq7N xQT6fibiZ5AZ5AWZyS9e147XtlPvWxlvz2COQWaQF+SF+lBUVunm5qbiRW9nZ6eBM5maTJEZ5AWZ qYE4ECfWWikLy+np6ezh4UFQzDHIDPKCvFBjisoE8uyLZN8jk6nJFJlBXpCZ2jg/P88GBgaSlpXx Rszl5aWwmGOQGeQFeaGGFJUJDA0NVbzYPTs7M3AmU5MpMoO8IDM1Ek9AxpOQKcvK7u5uazhzDDKD vCAv1JCiMoGpqamKF7r7+/sGzmRqMkVmkBdkpsbW19eT71sZr5fHnpjyYo5BZpAX5IW0FJUJLC0t VbzIjUUzJlOTKTKDvCAztXd4eJhrq54vfWZmZrL7+3t5MccgM8gL8kJCisoEdnd3K17cvn792sCZ TE2myAzygszUSalUyrVdz5c+w8PD2d3dnbyYY5AZ5AV5IRFFZQLHx8cVL2wnJycNnMnUZIrMIC/I TB3VYt/Kvr6+ttu30hyDzCAvyAu1oqhM4OrqquJFbX9/v4EzmZpMkRnkBZlp0P/e2Gsy5b6V29vb 8gIyg7wgL1RJUZnA4+NjrkXt7e2twTOZmkyRGeQFmWmAo6Oj8ineKZ+unJ+fLz+1KS8gM8gL8kI+ ispEOjs7K17Mvn371sCZTE2myAzygsw0yPX1dU32rYw/V15AZpAX5IXKKSoT+YM/+IOKF7Kbm5sG zmRqMkVmkBdkpoHizZi5ubmkZWVvb29L71tpjkFmkBfkhVpRVCbyox/9qOJFbCyKMZmaTJEZ5AWZ abyNjQ37VsoLMoO8IC80mKIykZ/85CcVL2AHBwcNnMnUZIrMIC/ITEHEU5A9PT1Jn65cWFgoP7Up L5hjZAZ5QV74OkVlIj/72c8qXrjGvpattnDFZIrMIC/ITDO7ubnJRkdHk5aVY2NjLXWIorwgM8gL 8kKtKCoT+cu//MtcC9erqyuDZzI1mSIzyAsyUyBPT0/Z4uJi0lfBY9/K8/NzecEcIzPIC/LCFygq E3n16lWuRevu7q7BM5maTJEZ5AWZKaBYp8UbMCn3rWyFtZ+8IDPIC/JCrSgqE8lbVK6srBg8k6nJ FJlBXpCZgrq4uMj6+/uTvgq+tLRUfmpTXjDHgLwgL3xIUZlI3qJycnLS4JlMTabIDPKCzBRY7C85 MTGRtKwcHx/P7u7u5AVzDMgL8sJ7FJWJbG5ulk/xrnSRGr+hp/2cnJyUJ9DnT/wMMoO8IDPFFk9C piwrh4aGsuvra3nBHAPygrzwfxSVCcXBOHkWqU7+BgBoDjs7O0kP2enu7s4ODw8NLABApqhMrqur q+IF6tnZmYEDAGgS8bRGnOKd8pCd7e1tAwsAtD1FZWKjo6MVL063trYMHABAE4l9K0dGRpK+Cu6Q RQCg3SkqE1tcXKx4UTo7O2vgAACazMPDQzY9PZ20rIw/L/5cAIB2pKhMLF7bqXRB2tfXZ+AAAJpU vB2Tct/KOKCxVCoZWACg7SgqE4v9JvMsSO/u7gweAECT2t/fz7VX+ZcO2XFyKQDQbhSVNdDT01Px YvT4+NjAAQA0scvLy6y/vz9ZWdnZ2VkuQAEA2oWisgbGxsYqXohubGwYOACAJhdvyYyPjyc/ZOfp 6cngAgAtT1FZA3kO1JmfnzdwAAAtIErFPOvBL30mJycdsgMAtDxFZQ3kOVAnPgAAtI719fWkh+yM jIzY1xwAaGnasRo4Pz/Ptfi8vr42eAAALSQOxOnt7U1WVsZe6HF4IwBAK1JU1sDj42OuheebN28M HgBAi4lfRg8ODjpkBwDgKxSVtRrYHIvOWMACANB6Yn/JqamppPtWOowRAGg1ispaDWzOBScAAK3r 9evXScvKpaWl8ts8AACtQDNWI7HZuaISAICPbW1tZV1dXcnKyrGxMYfsAAAtQTOWyObmZvbq1at3 n3/6p3/KtdC8uroymG0gNtaPPUmfP/EzyAzygsy0j4uLi/LBOKnKythCqF7rSHlBZpAX5IVaUVQm EuXk+4vFv/qrv8q1yLQxenuICdRBSsgM8oLMtLc4ZGdoaChZWRlPaR4fH8sL5hjkBXmhaSkqE/m4 qIyf87z+PT8/bzBNpiAzyAsy0yZif8m5ubmk+1bu7OzIC+YY5AV5oSkpKhP5VFG5urpa8cIyfquO yRRkBnlBZtpLHIrT0dHRFIfsyAsyg7wgL9SKojKRTxWVsTdCpYvKzs5OJzeaTEFmkBdkpg3t7e2V 14KpysqJiYns/v5eXjDHIC/IC01DUZnIp4rKp6enXIvNo6MjA2oyBZlBXpCZNnR6epr19vYmKyuH h4ez29tbecEcg7wgLzQFRWUinyoqw+joaMULyvX1dQNqMgWZQV6QmTYVh+wMDAwkKyv7+vqyUqkk L5hjkBfkhcJTVCbyuaJyYWGh4sVklJuYTEFmkBdkpn3FU5Dj4+NJTwQ/PDyUF8wxyAvyQqEpKhP5 XFG5v7+fayFpn0qTKcgM8oLMkOdwxs994rCe3d1decEcg7wgLxSWojKRzxWVd3d3uRaScRAPJlOQ GeQFmWFjYyPpieDVbjMkL8gM8oK8UCuKykQ+V1SG/v7+iheQ/nKZTEFmkBdkhmdx2GJ3d3eysvL1 69flgx/lBXMM8oK8UCSKykS+VFTOzs5WvHiMPYkwmYLMIC/IDM8uLi6Sngge6814+0deMMcgL8gL RaGoTORLRaV9KjGZIjPICzJDCnHIzsjISLKycmhoqHzKuLxgjkFekBeKQFGZyJeKyqurq1wLx9PT UwNrMgWZQV6QGT4Qv8yemppKVlbGNkXxtKa8YI5BXpAXGk1RmciXisrQ09NT8aJxbW3NwJpMQWaQ F2SGb4n9Jefn55OVlZ2dndnbt2/lBXMM8oK80FCKykS+VlTOzc1VvGCcnJw0sCZTkBnkBZnhi/cu 5Yng29vb8oI5BnlBXmgYRWUiXysqNzY2Kl4oxsmOeU9jxGSKzCAv8oLMtIe9vb3yE5Gpysqv3X95 wRyDvCAv1IqiMpGvFZWx70+eheL5+bnBNZmCzCAvyAxflPpE8NgD83MHO8oL5hjkBXmhVhSViXyt qAx59qmMJzExmYLMIC/IDF8Tp3cPDAwkKytHR0ezu7u7b/13fv3rX3/w/+79V8/jyc44STyKzljH RoHqDSHMMcgL8sJLKSoTeUlRGXtO5vltNiZTkBnkBZnhJaJYHB8fT1ZWDg4OZpeXl9nDw0O5eIyf K/0zojyNQyLv7+/dIHOMOQZ5QV74IkVlIpubm+Vy8vkTP39sa2ur4oVd/Ibaoq71nJyclCfQ50/8 DDKDvCAzpBCvbM/OziY9Efz3f//3q/5zYv/1KCw9YWmOMccgL8gLn6OorKPT09Nci7rDw0ODBwBA RdbX15OVlSk/w8PD5ac0AQA+pqiso/jtdp59KpeXlw0eAAAVixPB399DsiifH/zgB9nx8bEbBAB8 QFFZZzMzMxUv5Pr6+rwiAwBALvEaXJ5fltf68/3vf9+bQwDABxSVdRa/1c6zkCuVSgYPAIBc4kTw OI27iGWlJysBgGeKygYsEvO8frO7u2vwAADILQ5oHBsbK+Rr4PasBACCorIBRkdHK17ATU5OGjgA AKoSe6bn2Yqo1p+f/vSn5WsDANqborIBlpaWKl68dXZ2WrwBAJBEEU8EX1tbc2MAoM0pKhsg9uHJ s3iLjdABACCF/f398i/Di/QK+N3dnRsDAG1MUdkADw8PuRaFb968MXgAACQTvwj/7d/+bU9VAgCF oKhskDx7Aw0MDBg4AACS6u/vL0xRGevdp6cnNwUA2pSiskE2NzdzLd5ubm4MHgAASZRKpcLtVXlx ceHGAECbUlQ2yPX1da6FW+wlBAAAKWxtbRWuqNzY2HBjAKBNKSobaHBwsOKF2/T0tIEDACCJWFsW raicmppyYwCgTSkqG2h5eTnX4s2+PQAApDA0NFS4ojKuCQBoT4rKBjo+Ps61eDs4ODB4AABUrbOz s3BFZVwTANCeFJWJxOE4r169eveJn7/m8fEx6+josHhrQycnJ9mbN2/efeJnkBnkBZmh7l8GClZS Pn8wxyAv8oK8tOna5OObWu2n2lA06/X8+Mc//mBxFT+/5Hry7FMZn//8z/90v5r4eqLMfv9+xs/G x/V86XryZsb9as/rif/7avPifrXX9XycmV/96lfGp02up6hFpfvVWtfzcdbiZ+Pjej53PZXkxf1y PR9/T6okL+5XMa/nO6kXKNWE4lP/iLX69czNzTV8Eeh+uR7X43pcT2tdTy3KB/erta/nU+W28Wnf 6yliael+Nff1VFI8uV+up5qi0v3y71eR1tDuV77rUVQ2+HrOz88t/FyP63E9rsf1KCpdj6LS/VJU ul+KSvfL9SgqXY+iUlHpRjT+eiz8XI/rcT2ux/UoKl2PotL9UlS6X4pK98v1KCpdj6Ky7YtK7+Cn uZ68e1SGvr6+XDf1N7/5jfvVpNdjj0rXU+n12KPS9VRbOhkf11NJZuxR2T7X87d/+7eFKyb/5m/+ xv2yR6X71cbXY49K12OPyva+HkfqJfKpEuGlzs7Oci3iXnKyOMVUzT++yIzMIC/IDKmUSqXCFZUX FxdujDkGeZEX5KVNKSoTqaaofHp6ynp6eipexE1NTRl4kykyA/KCzFCVwcHBwpSUf/zHf1xeG2OO QV7kBXlpT4rKRKopKsPS0lLFC7mOjo7s7u7O4JtMkRmQF2SG3DY2NgpTVHZ3d5ef8sQcg7zIC/LS nhSViVRbVB4eHuZazB0cHBh8kykyA/KCzJDbw8ND1tvbW5iyMvZv9/q3OQZ5kRfkpT0pKhOptqh8 fHzMtUCcmZkx+CZTZAbkBZmhKmtra4XapzKerDw/P3djzDHIi7wgL21GUZlItUVlmJuby/X6d/wW HJMpMgPygsyQV+wLOTw8rKzEHIO8IC80lKIykRRF5e7ubq5FXLw2jskUmQF5QWaoxuXlZa4DHmv5 6erqyo6OjtwccwzyAvLSJhSViaQoKu/v78u/Oa50ATc7O+sGmEyRGZAXZIaqxf7n8cZOkcrKzs7O bH9/380xxyAvIC9tQFGZSIqiMkxNTeXacDxe18FkisyAvCAzVGtvb69wZWVcT7x9hDkGeQF5aW2K ykRSFZVbW1u5Fm9eiTGZIjMgL8gMqcTWQvEkY5HKyvhsbm66OeYY5AXkpYUpKhNJVVReX1/n+g32 ysqKm2AyRWZAXpAZkrm4uCjcATvxWVpa8jaROQZ5AXlpUYrKRFIVlWFsbKziBVt/f78Fm8kUmQF5 QWZIKtaXa2trWW9vb9UF4/e///1kZeXc3Fz28PDgBpljkBfkRV5ajKIykZRF5cd/0V76OT09dSNM psgMyAsyQ3JRCkZhGb8cz7OfemTq7u4u29jYSLb/5czMjLLSHIO8IC/y0mIUlYmkLCqvrq5yvwaD yRSZAXlBZqilX//619866Ob9E7qHhobKB0Sur6+XXx//+K2f2Fs91f6Xo6Oj2f39vZtijkFekBd5 aRGKykRiY+8oJ58/1W70HQs8p3+3rpOTk/IE+vyJn0FmkBdkhnbJy/HxcbKyMvbRjKc1MccgL8iL vDQ/RWVBxeE4Tv8GAKCVv1ym2PsyPvFL/jiUEgBoborKgrq8vMy1SHv9+rXBAwCgKUS5mGffy88d LqmsBIDmpqgssHiNpdIFWk9Pj9e/AQBoGlEuDg4OJikrYyskZSUANC9FZYHFyYp5Fmhv3741eAAA NI04EGdkZCRZWRlvJwEAzUdRWWClUinX4mx+ft7gAQDQVFKWlV1dXeUDewCA5qKoLLg8r3/Hwuzx 8dHgAQDQVB4eHrKpqakkZWVHR4eDJgGgySgqC259fd3p3wAAtJWFhYUkZWVnZ2d2eHhoQAGgSSgq Cy42A/f6NwAA7WZpaSnZk5V7e3sGFACagKKyCYyPj+d6/Tv2+QEAgGb15s2bJGVlfLa3tw0oABSc orIJxKIqz2LMay4AADS7lGXl2tqaAQWAAlNUNoHb29vyKyuVLsSmp6cNHgAATS/2bc+zHv7UJ4pP AKCYFJVNIs/ph7F5uNe/AQBoBbu7u8nKyuXlZQMKAAWkqGwSW1tbuRZhm5ubBg8AgJZwcHBQ/mV8 irIyDp98enoyqABQIIrKJnF3d5frN8hjY2MGDwCAlhFlZaonK5WVAFAsisomEntO5lmA3dzcGDwA AFrG8fFx1t3dnaSsjC2WHh8fDSoAFICiMpF4xfrVq1fvPrV45Tr25bFheGs4OTkp35fnT/wMMoO8 IDPIy8tdXFxkPT09ScrKiYkJZaU5BnlBXigARWUiUU6+v9iJn1OLxVOePXkGBwfdoIKJCVSZjMwg L8gM8lKdlGXl5OSkstIcg7wgLzSYojKRehSVYXZ2NtfC6+rqyk0ymSIzyAvIDC2Xlygre3t7k5SV sb/7/f29m2yOQV6QFxpEUZlIvYrKo6OjXIuulZUVN8lkiswgLyAztGRerq+vs4GBgSRl5fDwcPkg S8wxyAvyQv0pKhOpV1EZpxL29/dXvOCKV2IeHh7cKJMpMoO8gMzQknmJsjK2PEpVVt7e3rrZ5hjk BXmhzhSVidSrqAyrq6u5Flz7+/tulMkUmUFeQGZo2bzEa9sjIyNJysq+vr5y+Yk5BnlBXqgfRWUi 9Swqz87Oci22ZmZm3CiTKTKDvIDM0NJ5SVlWerLSHIO8IC/Ul6IykXoWlSEWTZUutOLEcJuDm0yR GeQFZIZWz0useUdHR5OUlbHtkoMpzTHIC/JCfSgqE6l3Ubm1tZVrobW5uelmmUyRGeQFZIaWz8vj 42M2OzubpKzs7u5WVppjkBfkhTpQVCZS76Iyfkvc0dGR6/UVTKbIDPICMkO75GVhYSFJWdnb25td XFwIgDkGeUFeqCFFZSL1LirDxMRErkXW+fm5G2YyRWaQF5AZ2iYvqcrKnp6erFQqCYE5BnlBXqgR RWUijSgq4xTvPAusxcVFN8xkiswgLyAztFVelpeXk5WVnqw0xyAvyAu1oahMpBFF5dPTU9bV1VXx 4ir+b2LPHkymyAzyAjJDO+Xl42uvZs9KbymZY5AX5IX0FJWJNKKoDDMzM7kWV3t7e26ayRSZQV5A Zmi7vKytrSkrZQZ5QV4oKEVlIo0qKk9OTnItrCYnJ900kykyg7yAzNCWeVFWygzygrxQTIrKRBpV VIaBgYFcCysbgZtMkRnkBWSGds3L1tZW1tHRUXVZGdsqxcMDmGOQF+SF6ikqE2lkUbm+vp5rUbW0 tOTGmUyRGeQFZIa2zcvu7m6ystIBO+YY5AV5oXqKykQaWVTe3d1lnZ2dFS+oent7ywfyYDJFZpAX ZEZmaNe8pCorvQZujkFekBeqp6hMpJFFZch7qM7h4aGbZzJFZpAXZEZmaOu8xEGTqcrK09NTITHH IC/ICzkpKhNpdFF5dHSUazE1NTXl5plMkRnkBZmRGdo+L6merIw3nTwMYI5BXpAX8lFUJrK5uVku J58/8XM9PT4+Zj09PbkWU7e3t25gncWG6zGBPn9swI7MIC/IDPLSeG/fvs21pZKy0hyDvCAvpKGo bCEf/ybhpZ/JyUmDBwAA2f++qRSH46QoK8/OzgwoAFRAUdlCSqVS7oVUPJEJAAD8b1mZ4snK2LPy +PjYgALACykqW8zExESuRdT6+rrBAwCA/xMFY6rXwKP4BAC+TlHZYmIvnLyLKAAA4P9J9WRlHNKj rASAr9NOtZh4hTvvAurm5sYAAgDAe1I+WemAHQD4MkVlK97UnIuntbU1gwcAAB9RVgJAfSgqW9DO zk6uhVNvb2/29PRkAAEA4COpykqvgQPA5ykqW/XG5lw4WTQBAMCnpdqz0pOVAPBpisoWFa9x51k0 TU1NGTwAAPiMlGWlhwQA4EOKyhZVzaE6pVLJAAIAwGfEa+BdXV2erASAxBSVLWxlZSXXgunNmzcG DwAAvuDi4iLr7u62ZyUAJKSobGHX19flhU+eQ3XiiUwAAODzTk9Ps56eHq+BA0AiisoWNzExkWux tL+/b/AAAOAr4snKFGVlPGDgNXAA2p2issWdnJzkWiiNjIxkT09PBhAAAL4iVVnpyUoA2p2isg30 9/fnWijFJuEAAMDXpXyyUlkJQLtSVCayubmZvXr16t0nfi7SteVZJM3MzLixNRJPusahRc+f+Blk BnlBZpCX5paqrIwTxc/Pz2UGc4y8IC9tR1GZSJST7y8u4ueieHh4KL9Gkue3uXEgD+nFBOqkdWQG eUFmkJfWk7KsbJU3nGQGeUFeeClFZSJFLirD/Px8rgXS6uqqm2syRWaQF2QG5KUCKV8DPzs7kxnM MSAvbUNRmUjRi8q8h+r09vY6VMdkiswgL8gMyEuFUpWV3d3dTf8auMwgL8gLL6WoTKToRWWIk7zz LI52d3fdYJMpMoO8IDMgLxVKWVaWSiWZwRwD8tLyFJWJNENRube3l2thNDQ05AabTJEZ5AWZAXnJ IVVZGW86xZ8lM5hjQF5amaIykWYoKh8fH8sLnDwLIydnmUyRGeQFmQF5ySflk5VXV1cygzkG5KVl KSoTaYaiMqysrORaFM3OzrrJJlNkBnlBZkBeckpVVvb392fX19cygzkG5KUlKSoTaZaiMhY1cXpg nhMHb29v3WiTKTKDvCAzyIu85BSH4nR1dVVdVvb19TVVWSkzyAvywkspKhNplqIyzMzM5FoQ+Qtv MkVmkBdkBuSlOsfHx21XVsoM8oK88FKKykSaqaiM3+TmXQw9PT252SZTZAZ5QWaQF3mpcj2eoqwc HBxsireeZAZ5QV54KUVlIs1UVIaRkZFci6E4ORyTKTKDvCAzyIu8VCeerOzs7EyyZ2XRy0qZQV6Q F15KUZlIsxWVOzs7uRZCUXBiMkVmkBdkBnmRl+odHh5WXVTGZ3h4OLu7u5MZzDHIi7w0PUVlIs1W VD4+PuY+dTBeVcFkiswgL8gM8iIv1dvd3c112OWnHiiINb7MYI5BXmhmispEmq2oDMvLy7kWQVNT U264yRSZQV6QGeRFXhJJWVYW8clKmUFekBdeSlGZSDMWlVdXV7kXRBcXF266yRSZQV6QGeRFXhJp 5ScrZQZ5QV54KUVlIs1YVIaZmZlcC6DFxUU33WSKzCAvyAzyIi8JpSorJycns6enJ5nBHIO80HQU lYk0a1F5enqaa/ETJxQW/XRBkykyg7zICzKDvDSbjY2NJAfszM3NFaaslBnkBXnhpRSViTRrURnG xsZyLX5ij0tMpsgM8oLMIC/UdozzfmJv+SKUlTKDvCAvvJSiMpFmLioPDw9zLXzi1PCinixoMkVm kBd5QWaQl2a2tLTUMk9WygzygrzwUorKRDY3N8vl5PMnfm4WsXAZGBjItfCJfXSo3MnJSXkCff7E zyAzyAsyg7zwvpWVlSRl5fz8fEPLSplBXpAXXkpRSdn6+nquRU9fX5+nKgEAoEZSPVkZfw4AFJ2i krKHh4est7c316Jnf3/fAAIAQI0sLCwkKSt3dnYMJgCFpqjkndXV1VwLntHRUYMHAAA1ND09rawE oOUpKnnn9vY26+rqyrXgsQ8EAADU1szMTNVFZUdHR/kwTQAoIkUlH8j7WsnU1JTBAwCAGoq94Scn J6suKzs7O7OjoyMDCkDhKCr5QKlUKv+WNc+C5/Ly0gACAEANRVk5PDxcdVkZb1JdXFwYUAAKRVHJ t0xMTORa7MzPzxs8AACosTgIM95oqras7O7uzq6urgwoAIWhqORbYr/JvK+Q3NzcGEAAAKixKCtH RkaqLit7e3s9WQlAYSgq+aTBwcFcC52VlRWDBwAAdXB/f5/kNfAoK6+vrw0oAA2nqOSTtre3c78+ EqeHAwAAtRdr76GhoarLyv7+fut4ABpOUcknPT09lRcreRY56+vrBhAAAOokCsaBgYGqy8p4OvPu 7s6AAtAwiko+q5qnKuM1FAAAoD7i1e2enp4kZWXsfwkAjaCo5LNigRKlY54FzsbGhgEEAIA6ikNx UpSVcaJ4vGEFAPWmqOSLonDM+1Tl4+OjAQQAgDpKVVbOz88rKwGoO0UlX1TNU5VbW1sGEAAA6izK yrxr+Pc/CwsLBhOAulJUJrK5uZm9evXq3Sd+bhVLS0u5FjaDg4N+C/sZJycn2Zs3b9594meQGeQF mUFeSHmfOjs7qy4rV1dXZQZzDPJC3SgqE4ly8v1/0OPnVhEbc3d0dORa2Ozv7wvHJ8QE+v44xc8g M8gLMoO8kNLBwUHudXzKeywzyAvywkspKhNp5aIy5H2qcmhoyFOVJlNkBnlBZpAXGuTw8DBJWbm9 vS0zmGOQF2pOUZlIqxeVpVLJU5UmU2QGeUFmQF6a0N7eXtVFZXx2d3dlBnMM8kJNKSoTafWiMsTJ f3kWNCMjIwJiMkVmkBdkBnmhgdbX16suKuPBhaOjI5nBHIO8UDOKykTaoai8vLzM/VSlDW1NpsgM 8oLMIC801vLyctVlZVdXV3Z+fi4zmGOQF2pCUZlIOxSVYXp6OteCZmJiQkhMpsgM8oLMIC80WIqy sqenp7w1lMxgjkFeSE1RmUi7FJXx29O8C5qLiwtBMZkiM8gLMoO80GCvX7+uuqzs6+vLrq+vZQZz DPJCUorKRNqlqAzj4+O5FjOTk5OCYjJFZpAXZAZ5oQBibV5tWdnf35/d3t7KDOYY5IVkFJWJtFNR GftN5l3MnJ2dCYvJFJlBXpAZ5IUGe3h4KB96WW1ZOTw8XP6zZAZzDPJCCorKRNqpqAx5n6qcmpoS FpMpMoO8IDPICwVwd3eXDQwMVF1Wfu3NKZnBHIO88FKKykTarag8ODjIvZCJ08NNpiZTZAZ5QWaQ Fxrv5uam/Ap3tWXl/Px89vT0JDOYY5AXqqKoTKTdispYhOT97WucHG4yNZkiM8gLMoO8UAypysqF hYVv/dlxoOY//MM/fPD/7q//+q/LDz7EQZ2fKzcxx5hjkJf2pKhMpN2KyrC7u5t7EXN6emoyNZki M8gLMoO8UBBXV1dZT09P1WXlf/3Xf2X7+/vZ3Nzci/687u7u8oMM8d3i8fHRjcAcg7y0OUVlIu1Y VIahoaFcC5iJiQmTqckUmUFekBnkhQKJJxw7OzurLivzfrq6urK1tbXs/v7ezTDHmGOQlzalqEyk XYvKnZ0dJ4CbTJEZ5AWZQV5oEUdHR1lHR0fDysr4xJOY8Wo45hhzDPLSfhSVibRrURnyPlU5MzNj MjWZIjPICzKDvFAwe3t7DS8rn/e8tIelOcYcg7y0F0VlIu1cVMZCxgngJlNkBnlBZpAXWsf6+nrD i8rnLaPsXWmOAXlpH4rKRNq5qIzfcuY9JbBdTwA3mSIzyAsyg7xQdK9fv1ZWYo5BXqgrRWUi7VxU hthDxgngJlNkBnlBZpAXWsvU1FQhysrYNspr4OYYkJfWp6hMZHNzs1xOPn/i53aT96nK8fHxthur k5OT8gT6/ImfQWaQF2QGeaFo4knGycnJQpSVq6urbog5BuSlxSkqSaaapyrPz88NIAAAFFBRyso4 4Ofi4sINAWhhikqSGhwczLXoiIUPAABQTA8PD9kPfvCDhpeV7fg2FkA7UVSS1M7OTu5Fx/HxsQEE AIACitcpv/e97xXiFfCjoyM3BKBFKSpJKja4HhgY8NtRAABoIfPz84UoKeMzOzvrhgC0KEUlye3u 7joBHAAAWkS89t3Z2VmYojL2qry/v3djAFqQopLkqnmqcmxsrPx/DwAAFMPh4WFhSsrnTxzkCUDr UVRSE9WcAP727VsDCAAABbG0tFS4onJhYcGNAWhBikpqZmRkJNeiY3h42FOVAABQELGXfNGKytHR UTcGoAUpKqmZ/f393AuPeL0EAABovL6+vsIVlb29vW4MQAtSVFJTnqoEAIAm/9JYsJLy+QNAC/6b YwiopePj49wLjzg9HAAAaPCXRkUlAPX6N8cQUGuxf0yehcfQ0JCnKgEAoNFfGhWVANTr35yTk5Ps zZs3yT7x51XD9bTe9fzjP/5j7sXHzs6O++V6XI/rcT2ux/W4HtfjelxPA6/nd3/3dwtXUnZ1dblf rsf1uB7X04LX8534/5nyH4z486rhetr7ej61Sfbj46PxcT2ux/W4HtfjelyP63E9rqcJ1/ON/rhf rsf1uB7X01zXo6h0PYVf2FTyVKX75Xpcj+txPa7H9bge1+N6XI+i0v1yPa7H9bgeRaUb4Xpq9nl4 eDA+rsf1uB7X80LxGsWrV6+Mj+upKDPvv4rzq1/9yvi4nhfn5eNXt9wv63lFpeup5nq+Nse4X67n c59Y/1bzerP7VZCi0jv4aa7nxz/+8QcDHj8bnw8///qv/5o7wCMjIy01Ph8XCPGzv1+u50vXkzcz 7ld7Xs/Hi4g8eXG/2ut6Ps5MFJXGx/W8NC8ff9Fwv1rvev793/896+joKEz5+N3vfjf75ptv3K8W vZ6vzTHul+v50nfran/Z7341/noclZbIp0oEvm1+fj73guT29rZlxqGaf3xpTzKDvCAzyAvNuo5P /ZmdnXVDzDEgLy1KUZmIovJlrq6ucv82Ng7WMZniH2CZQV6QGeSF+osnX773ve8Voqg8OjpyQ8wx IC8tSlGZiKLy5RYWFnIvSm5ubkym+AdYZpAXZAZ5oQHGx8cbXlL+4R/+oRthjgF5aWGKykQUlS8X ZWPehcnr169NpvgHWGaQF2QGeaEBLi4usu9///sNLyt3d3fdDHMMyEuLUlQmoqisTN7fxsZr46VS yWSKf4BlBnlBZpAXGmBtba3hRWV8J/D6tzkG5KU1KSoTUVRW5vr6OvfCZGZmxmSKf4BlBnlBZpAX GmRqaqrhZWVnZ2d2fn7uZphjkBd5aTGKykQUlTnCV8XCpNkXJSZTZAZ5QWaQF5rV/f19NjIy0vCy Mg7bbJU97DHHIC/8L0VlIorKysUJ4HkXJWNjYyZT/AMM8oLMIC80SJSVsSZvdFk5PDycPTw8uCHm GORFXlqEojIRRWU+c3NzbbmJtskUmUFekBnkhWb3+PiYzc7ONrysnJycLF8L5hjkRV6an6IyEUVl PvHbz+7u7lwLkv7+/qb97anJFJlBXpAZ/j/27hiksm3PE3/fi/BkWnpkWuYZOIwP5GFgYFDTGAhl 0w7UgIHQNlMDNWDg8IQRpqB9tAM+KjAwMDCQxqACgwoMDAwMDCowMKjAwMDAwAYDAwMDAwODCvbM 77y2uqru9V5de+nZZ+/PBw5/pP/3vjX7fO8663zP3mvJC3Wxs7NT9PX1tbWsjBsgMMcgL/LS+RSV mSgq021sbCQvSNbW1kym+AAGeUFmkBfaLB4FX11dLXp6eh61nv/hhx+ylZXxv485BnmhsykqM1FU pvv8+XMxNDSUvIF2J95VaTJFZpAXZAZ5oY5ibR5bNMUdjg+5yzKerpqeni7++Z//ufgv/+W/lC4r d3d3vQnmGOSFDqaozERRWc6HDx+SFyOdOBGZTJEZ5AWZQV5ogqOjo+If/uEfvsnM3/3d37UeF4// 29d7S8ZdmXE4TpmiMu7oPD4+duHNMcgLHUpRmYmisryxsbGkxUj8Cnt1dWUyxQcwyAsyg7zQ4Zk5 Ozsrvd9lfD84PT114c0xyAsdSFGZiaKyvIODg+TFyMLCgskUH8AgL8gM8kINMnNycvLovS6/f8XW UnGHJuYY5IXOoqjMRFGZx9TUVNJCpKurq6Me8TCZIjPICzKDvCAz94tHw2ONX6asHB8f/+bRcswx yAvVp6jMRFGZRzyikbogmZycNJniAxjkBZlBXqhJZuIU77KH68ShPphjkBc6h6IyE0VlPnNzc8kL kXh83GSKD2DkRV6QGeSFemSmzHeDu1cUnphjkBc6g6Iyk/X19VY5efeKv0lzeXmZvCfNixcvis+f P1f+/41RqMYEevfqlIIVmUFekBmQF54zM7G2j0e4y5aVu7u73ghzDPJCB1BUUklLS0vJi5Dt7W0X EAAAaiIOxRkdHS1VVMaNEHFIDwDVpqiksouR3t7epEXI4OBgR9xVCQAAPMz5+XnR19dXqqwcGBho /XsAqC5FJZW1srKSvAhZW1tzAQEAoEaOj49Ll5VxU4OyEqC6FJVUVtwVOTIykrQAibsxr66uXEQA AKiR2H+uq6urVFkZ3zFubm5cTIAKUlRSaXt7e8kLkDghEAAAqJeNjY3Sh+tMT0/bLgqgghSVVN7Y 2FjS4iN+aY3HQwAAgHqZn58vXVbGAZ4AVIuiksqLxztSFx8TExMuIAAA1EzcDTk1NVW6rNza2nIx ASpEUUlHmJycTF587O7uuoAAAFAzUVaOj4+XKirjKazDw0MXE6AiFJV0hHiEO3XT7KGhoeL29tZF BACAmrm8vGyd5F2mrOzv73cSOEBFKCrpGLGHTOriY21tzQUEAIAaOjk5Kbq7u0uVlaOjo25uAKgA RSUd4+bmpvVrZ8rCo7e3t7i+vnYRAQCghjY3N50EDlADiko6ysbGhlP9AACAn1hYWHASOECHU1TS UeIXzngsI2XREY+D2HsGAADq+10hx0ng29vbLiZAmygq6TgfP34s9TgHAABQT7HPZNmTwOMGByeB A7SHopKOVOaX0ig6AQCAerq6uiqGhoZKlZUDAwOexgJoA0VlJuvr68XLly+/vOJvns7Z2VnR1dWV fKJfuzfJPjg4KN69e/flFX+DzCAvyAzygszkcXp6WvT09JQqK0dGRlqlJ+YY5IXno6jMJMrJrz/U 4m+eVpnNst+/f9/WsccE+vV44m+QGeQFmUFekJl89vf3S+9X+fr1ayeBm2OQF56RojITReXzu76+ Tv6VtK+vr7i5uTGZ4gMYeQGZQV6ocWbW1tZKl5WLi4veRHMM8sIzUVRmoqhsjzILj3ZOYCZTZAZ5 QWaQF2TmeczOzpYuK9v9RJa8gLw0haIyE0Vl+8SekymLjbgb8+LiwmSKD2DkBZmRGeSFGmcmHt3O cRL48fGxN9Mcg7zwxBSVmSgq22d3dzd5wRGnh5tM8QGMvCAzMoO8UO/MXF5eFoODg6XKyv7+/ta/ B3MM8sLTUVRmoqhsrygcUxcce3t7JlN8ACMvyIzMIC/UPDMnJyelTwKfmJgobm9vvanmGOSFJ6Ko zERR2V6x6Ojq6kpabIyMjDz7YsNkiswgL8gM8oLMPL94Giv1e8Pda3p62ptqjkFeeCKKykwUle23 sLDQMQfrmEyRGeQFmUFekJn2WF1dLX24ThzqiTkGeSE/RWUmisr2i4NxUh/leO6DdUymyAzygswg L8hM+5Q9CTzuytzf3/fmmmOQFzJTVGaiqKyGMr+OPucjHCZTZAZ5QWaQF2SmfeIk8LGxsVJlZW9v b3F+fu4NNscgL2SkqMxEUVkNseCIPSerfrCOyRSZQV6QGeQFmWmvOMF7YGCgVFk5NDRUXF1deZPN McgLmSgqM1FUVsfBwUHyQiNKzig7Tab4AEZekBmQF+qfmePj4ywngWOOQV7IQ1GZiaKyWl6/fl3p jbFNpsgM8oLMIC/ITDV8/Pix6O7uLlVWLi0teaPNMcgLGSgqM1FUVkvsFZP6y2gsUp76YB2TKTKD vCAzyAsyUx1bW1ulTwLf3t72ZptjkBdKUlRmoqisnjIH68QpgCZTfAAjL8gMyAvNycz8/HypojJu eDg6OvKGm2OQF0pQVGaiqKye2GsyNrdOWWR0dXW1HgExmeIDGHlBZkBeaEZmbm9vW/tNlikr43Ce OKQHcwzyQhpFZSaKymra399PXmQMDw8/2cE6JlNkBnlBZpAXZKZ6omQcHBwsfbjOcxzQKS8gL3Wk qMxEUVld09PTyYuM9+/fm0zxAYy8IDMgLzQoM6enp0Vvb2+psnJhYcEbb45BXkigqMxEUVldZ2dn yaf49fX1FVdXVyZTfAAjL8gMyAsNyszOzk5rO6gyZWX8OzDHIC88jqIyk/X19VY5efeKv6mOpaWl Sv0aenBw0JpA717xN8gM8oLMIC/ITHUsLi6WPlzHfx/mGOSFx1FU0gg3NzfJe83EL6knJycuIgAA NMzU1FSpsrK/v9/hOgCPoKikMeIU79QFxtjYmA2xAQCgYa6vr1uHbJYpK8fHx32XAHggRSWNEouE qh2sAwAAVFc8XdXT01OqrIzHyAH4dYpKGiVO8EvdFDsO1vHYBgAANE88nZV6QKcbHwAeTlFJ4ywv LycvLt68eeMCAgBAA21sbJQqKuOGCQd9APwyRSWNE/vMxKbWqQuM+DUVAABonpmZmVJlZW9vr6e0 AH6BopJG2t7eTl5cjIyMFLe3ty4iAAA0THwPyHG4ju8TAD9PUUljlTlY5927dy4gAAA0UOx7H3dG likrFxYWXEiAn6GopLHi9L7Ug3Xi1L/z83MXEQAAGij2mkz9LqGsBLifopJGK3OwTuxP8/nzZxcR AAAaaH19vVRRGa/4dwDwbxSVNNrNzU0xODiYvLDY2dlxEQEAoKHKHq4Tr+PjYxcS4F8pKmm8KBtT FxVRckbZCQAANE98FxgaGipdVjpcB+DPFJXw/01PTztYBwAAeLQ4XCf2sC9TVM7Pz7uQAIWiElou Li6K7u7upEVFbKIdixMAAKCZdnd3S99V+eHDBxcSaDxFJfyruDMydVExOTnpAgIAQIOtrKyUKirj rsyzszMXEmg0RWUmcVrby5cvv7yc3tZ54gTv4eHh5IXF9vb2g/+3Dg4OWsXo3Sv+BplBXpAZ5AWZ 6WxlD9cZGBgoLi8v5cUcg7w0lqIykygnv/6Aib/pPPv7+8mLiv7+/gcfrPP93Zv2uURmkBdkBnlB ZjpffB8o+wj4q1evWjdRyIs5BnlpIkVlJorK+ijzK+hDN8E2meIDGHlBZpAXZKaeytz8cPdaXV2V F3MM8tJIispMFJX1EQfr9Pb2Ji8qPn36ZDLFBzDygswgL9DgzCwsLJQqKuPAzod8r5AXzC/yUjeK ykwUlfUSe4ymLipGR0eL29tbkyk+gJEXZAZ5gQZnJh7hLlNWxs0TTTxcxxyDvDSbojITRWW9lD1Y Z3l52WSKD2DkBZlBXqDBmYnvFJOTk6XKyrGxsV+9CUJeML/IS50oKjNRVNbP0dFR65GL1Ec1jo+P Tab4AEZekBnkBZlpcGaur6+LoaGhUmXl3NycvIC8NIaiMhNFZT3Nzs6W+vXzvtP6TKb4AEZekBnk BZlphtPT06Knp6dUWbm5uSkvIC+NoKjMRFFZT5eXl0V/f3/ygmJjY8Nkig9g5AWZQV6QmYZnJorG sofr/NITW/KC+UVe6kJRmYmisr52dnaSFxTxy+nPbYBtMsUHMPKCzCAvyEyzlD0JPB4hj0fJ5QXk pc4UlZkoKuttamoqeUExMTHxk0fATab4AEZekBnkBZlplvhOMD4+XqqsnJ6elheQl1pTVGaiqKy3 8/PzUvvKfP8IuMkUH8DICzKDvCAzzXNxcVH09fWVKitXV1flBeSlthSVmSgq6299fT15MdHb29va 79Jkig9g5AWZQV6QmWZn5tOnT609J8vsV3l4eCgvIC+1pKjMRFHZDHGSd+qCYmZmxmSKD2DkBZlB XpAZmSnev39f6q7KOPDz6xsh5AXzi7zUhaIyE0VlM8RJe93d3ckLiv39fZMpPoCRF2QGeUFmKGZn Z0uVlbHf5fd74csL5hd56XSKykwUlc2xtLRU+pdPkyk+gJEXZAZ5QWaa7ebmpnjx4kWpsnJ5eVle ML/IS60oKjNRVDbH7e1tMTo6mryYWFhYMJniAxh5QWaQF2SG1uE6cTOD/SrlBXnhzxSVmSgqm6Xs Btj/83/+T5MpPoCRF2QGeUFmKHZ3d0t9t6jbfpXygrw0m6IyE0Vl88zNzSUvJv7Df/gPJlN8ACMv yAzygszQUmZ7qbrtVykvyEuzKSozUVQ2z/X1dTE0NFRqQWEyxQcw8oLMIC/IDOHVq1elvlNE2Skv mF/kpdMpKjNZX19vlZN3r/ib+otTvFMXEj/++GPxv//3/25NpAcHBy4mvygyElm5e8kM8oLMIC/I TL3E49tl9quM197enrxgfqGjKSqhpOnp6eSFRJzyF4fzAAAAxI0QZfar7O3tLc7OzlxIoGMpKqGk 8/Pzoqenp/GPaAAAAOUtLy+XuqtydHTUzRBAx1JUQgbv379PXkjEL6bHx8cuIgAA0BKH45QpK9++ fesiAh1JUQmZTExMOKUPAAAoLcfBnVtbWy4k0HEUlZBJ7AXT3d2dvJDY2NhwEQEAgJZPnz6V+n4R 21OdnJy4kEBHUVRCRisrK8kLiViExH6XAAAAYXV1tdRdlXFX5s3NjQsJdAxFJWQUj2/HSd6pC4lX r165iAAAwBfT09OlysrZ2VkXEegYikrI7OjoqHVATupCYnt720UEAABa4o7I4eHhUmXl5uamCwl0 BEUlPIHFxcXkRURvb29xeXnpIgIAAC2np6etPSdTv2PEjRRxQwVA1Skq4QnEI+BlfvX0CDgAAPC1 Dx8+lHpyK/arvL29dSGBSlNUwhM5PDws9XiGR8ABAICvLS0tlfqOMT8/7yIClaaohCdU5hHw/v7+ 4vr62kUEAABa4o7I0dFRN0QAtaWohCcUj4CXWUjMzc25iAAAwBfn5+etmxpSv2N0d3e3nv4CqCJF JTyxWASU2Uvm48ePLiIAAPDFzs5OqbsqBwYGiqurKxcSqBxFJTyDhYWF5EVEX1+fR8ABAIBvvHnz plRZOT093XoCDKBKFJWZrK+vFy9fvvzyir/hTuwlMzg4mLyImJmZsYhouIODg+Ldu3dfXvE3yAsy g7wgM83+jvHixYtSZeXGxoa8YH6hUhSVmUQ5+fWEH3/D1/b390stInZ3d13EBosP3a/zEH+DvCAz yAsy02xnZ2dFb29vqf0qj4+P5QXzC5WhqMxEUclDzM/POwUcH8DICzKDvCAzZPPhw4dSN0TE4Z9V enpLXpCXZlNUZqKo5CGiaCxzQl88Ao4PYB/AyAsyg7wgM3ytzA0R8VpeXpYXzC9UgqIyE0UlDxUn 9P3444/Ji4jt7W0X0QewD2DkBZlBXpAZvog7IuPOyDJlZVX29pMX5KXZFJWZKCp5jDKLiDgF/PLy 0kX0AeyiIC/IDPKCzPDF6elp0dPTU2qrqSp8z5AX5KXZFJWZKCp5jD/+8Y+lfu189eqVi+gD2EVB XpAZ5AWZ4Rtl96uM7xnt3q9SXpCXZlNUZqKopMxkmvJaXV11IX0Ag7wgM8gLMsM3ZmdnS33PWFtb kxfML7SNojITRSVlJtOUV3d3d3FycuJi+gAGeUFmkBdkhi9ubm6KoaGh5O8ZXV1dxadPn+QF8wtt oajMRFFJmck09fXixYu2P5qBD2DkBZlBXkBmqiWKxrixIfV7RhSd19fX8oL5hWenqMxEUUmZybTM KeAeAfcBDPKCzCAvyAzf29jYKHVTxJs3b+QF8wvPTlGZiaKSMpPp3/zN35R6BPzs7MxF9QEM8oLM IC/IDN+YmpoqVVZubW3JC+YXnpWiMhNFJWUm0//7f/9vMTw8nLyAmJiYcFF9AIO8IDPICzLDN2K/ ysHBweTvGT09Pc++L768IC/NpqjMRFFJ2cn04OCgtXF16iJifX3dhfUBDPKCzCAvyAzfODw8LPU9 I/arjMJTXjC/8BwUlZkoKskxmS4uLnoEHB/AyAsyg7wgMzzpe/DY1/z8vLxgfuFZKCozUVSSYzIt +2jG2NiYi+sDGOQFmUFekBm+8fnz59Z3hTJlZTwBJi+YX3hqispMFJXkmkw/ffpU6tEME7MPYJAX ZAZ5QWb43vn5edHb25v8PSP+2cvLS3nB/MKTUlRmoqgk52S6vLycvICIkvP4+NhF9gGMvMgLMoO8 IDN8Y29vr9Rdla9evZIXzC88KUVlJopKck6m8WhGbFqduoCIE8Rvb29daB/AyIu8IDPICzLDNxYW FkqVlaurq/KC+YUno6jMRFFJ7sk07oos8wj427dvXWgfwMiLvCAzyAsywzfihoYy+1XGIZ5P+QSX vCAvzaaozGR9fb1VTt694m+4T2xEHRPo3eu+janLns63v7/vYjcsMyAvyAzygszwa87Ozoqenp7k 7xkjIyPF9fW1vGB+ITtFJVRY2dP5+vv7n2wBAQAAdK6tra1SN0XMzc25iEB2ikqouLKn883MzLiI AADAT7x+/doTXEClKCqhA5T9tfPDhw8uIgAA8I14+iqewirzBNfl5aULCWSjqIQOMT4+nryAiP1n 4s5MAACAr338+LHUIZ4TExMuIpCNohI6xMXFRalHwCcnJ1t7XgIAAHzt7du3pZ7gcpgskIuiEjrI 9vZ2qQXE5uamiwgAAHzj9va2GB0dTf6eEXdkHh8fu5BAaYpK6DCzs7PJC4ju7u7i9PTURQQAAL5R 9gmu4eHh4ubmxoUESlFUQocpu+H1yMiIBQQAAPAT8QRWmSe45ubmXESgFEUldKCDg4NSG14vLi66 iAAAwE9MT0+XKivjcB6AVH8Rhce7d++yveLfV4bxGI/xPGw88/PzpRYQ/+N//A/vl/EYj/EYj/EY j/EYj/EYj/F8I57gGhgYSP6e0dPTU/zxj3/0fhmP8RhP0nj+Iv6PZcqO71/x7yvDeIzHeB42ntjw OvaByfnv934Zj/EYj/EYj/EYj/EYj/EYz87Oju8XxmM8xtOW8Sgqjcd4Ong8nz59KvUIuPfLeIzH eIzHeIzHeIzHeIzHeH7O27dvfb8wHuMxHkWl8RiP8TxuPLn/N7xfxmM8xmM8xmM8xmM8xmM8xvP5 8+fWQZy+XxiP8RjPsxaVnsE3HuPp7PGUXUDEHZn/63/9L++X8RiP8RiP8RiP8RiP8RiP8Xzj+Pi4 6O7uTv6uEXtd/ulPf/J+GY/xGM/D96gsgI53cnLS2rQ6dQERRefNzY0LCQAAfOP9+/el7ppaWVlx EYEHU1Rmsr6+Xrx8+fLLK/6G+3z/S0TZXzbC5uZmqQXE0tKSN6ZhmUFeQGaQF2SGh5icnCz1BFfc WCEvmF94CEVlJlFOfj0Zx99wn+/3dii7V8SdqampUmXl7u6uN6dhmUFeQGaQF2SGX3N5eVn09/cn f88YHR0tbm9v5QXzC79KUZmJopIqTKZXV1elFhB9fX2tRQg+gJEXZAbkBZnha/v7+627I1O/aywu LsoL5hd+laIyE0UlVZlMYwFR5q7KuCsTH8DICzID8oLM8L25ublS3zUODw/lBfMLv0hRmYmikipN pm/fvi21gLDHqg9g5AWZAXlBZvheHMA5NDSU/D1jcHDwVw/xlBfML82mqMxEUUmVJtPPnz+3TvJ+ rg2v8QGMvCAzyAvITDMcHR2VegR8fn5eXjC/cC9FZSaKSqo2mUbRWGYBMTw8/Ku/duIDGHlBZpAX eUFmmmdpaanUE1yxXZW8YH7h5ygqM1FUUsXJdHNzs9QCIvagwQcw8oLMgLwgM3wtTvCOGxtSv2fE AaD3HeIpL5hfmk1RmYmikqpOphMTE6XKyg8fPnjDfAAjL8gMyAsywzdOT0+L3t7e5O8Zr1+/lhfM L/yEojITRSVVnUzjl8r4xTJ1AdHX13fvr534AEZekBnkRV6Qmeba2toqdVPE7u6uvGB+4RuKykwU lVR5Mt3b2yu1gBgbG2sd0IMPYOQFmQF5QWb42vj4ePL3jIGBgeLi4kJeML/whaIyE0UlVZ9MY7/J MmXl2tqaN84HMPKCzIC8IDN8I4rGnI+Aywvml2ZTVGaiqKTqk2mc4D0yMpK8gIgTxD9+/OjN8wGM vCAzyIu8IDN8Ix7hju8Lqd81dnZ25AXzCy2KykwUlXTCZPrp06dSC4ihoaHi+vraG+gDGHlBZpAX eUFm+Mbs7GypU8DvvmfIC+aXZlNUZqKopFMm05WVlVKPgN93Oh8+gJEXZAZ5AZlprigaBwcHk79n TE1NtfbFlxfML82mqMxEUUknTaYTExOlysrNzU1vog9g5AWZQV7kBZnhG/v7+6We4IpTxOUF80uz KSozUVTSSZPp1dVV0dfXl7yAiM2yz87OvJE+gJEXZAZ5kRdkhm/Mz88nf8/o6ekp/s//+T/ygvml wRSVmSgq6bTJtOyvnaOjo8Xt7a030wcw8oLMIC8uCjLDF/EIeOw5mfo94/e//728YH5pMEVlJopK OnEy/X4cj33Nzc15M30AIy/IDPLioiAzfOPjx4+lboqQF8wvzaWozERRSSdOprFZ9djYWKmFQyxC 8AGMvCAzyAvIDF97+/atohLzC4+mqMxkfX29VU7eveJvuM/BwUFrAr17xd/tcnFxUXq/ysvLS29q gzKDvCAzyIu8IDP8mpubm2JgYCD5e8bQ0JC8YH5pIEUlUGxvb5f6lXNycrJ1dyYAAMCdKI3KfM+I U8CBZlFUAi2zs7OlFhGrq6suIgAA8I0yj4DHKeAnJycuIjSIohJoiUcz4iTvMmXl3t6eCwkAAHzz PWNkZCT5O0Z8R4l/B9AMikrgi/i1Mn61LPOL59nZmQsJAAB8cXh4WOoUcE9vQXMoKoFvvH//vtRd lS9evLBfJQAA8I2FhYXk7xhRch4fH7uI0ACKSuAn3rx5U6qsXFpachEBAIAv4maGMo+Aj42NuSEC GkBRCfxE7AEzNDRUqqyME/4AAADufPr0qdQj4Gtray4i1JyiEvhZR0dHRXd3d/IiYmBgoLi6unIh AQCALxYXF5O/Y/T29hYXFxcuItSYohK418bGRqm7Kqenp11EAADgi9vb22J4eDj5O8bExIRHwKHG FJXAL5qamipVVi4vL7uIAADAF/H0lkfAgZ+jqAR+0fX1desx7jJl5d7engsJAAB8sbKyUuoRcNtM QT0pKoFfVXbT61hIXF5eupAAAEBLPL49Ojqa/B0jnvwC6kdRCTzI6upqqbsqJycn7SUDAAB8cXx8 XOoAz+3tbRcRakZRCTxYlI1lysqlpSUXEQAA+OLt27fJ3y/6+vo8Ag41o6gEHiwe3y67X+XOzo4L CQAAtNzc3BQjIyPJ3y9mZmZcRKgRRWUm6+vrxcuXL7+84m+4z8HBQfHu3bsvr/i7U8R+lWUez+jv 7y/Oz8+FoEGZQV6QGeQFmZEZfsnZ2VnR09Pj8E7MLygqc4ly8uuJMv6G+8QE+nVe4u9OHv9jX8PD w61fTmlOZpAXZAZ5QWZkhqf6jhE3Q/h+ITfml3pQVGaiqKRpk+n09HSpsvL169eC4AMYeUFmkBdk Blpub29LPQI+OzvrIppfzC81oKjMRFFJ0ybT2LQ6frksU1baIsEHMPKCzCAvyAzcOTo6Kn788cfk 7xf7+/suovnFRelwispMFJU0cTItu19l/LOxGMEHMPKCzCAvyAyEv/mbv0n+fjE4OOgRcPOLi9Lh FJWZKCpp6mS6trZW6q7KWEzE3Zn4AEZekBnkBZmBf/qnfyr1/WJ+ft5FNL/QwRSVmSgqafJkOjk5 WWoxMTU1VXz+/FkwfAAjL8gM8oLMIC+lvlvE6/j42IU0v9ChFJWZKCpp8mR6eXnZujOyzGIi7szE BzDygswgL8gM8lK2qBwbG3MjhPmFDqWozERRSdMn07Ozs6Knpyd5MdHV1dXa8xIfwMgLMoO8IDPI S9nX6uqqi2l+oQMpKjNRVGIyLYqtrS37VcoM8oLMIC8gM2TLS5mDO8/Pz11Q8wsdRlGZiaISk+mf zczMlFpQxH6X+ABGXpAZ5AWZQV7iNTIykvzdYnx83CPg5hc6jKIyE0UlJtM/u76+tl+lzCAvyAzy AjJDlrz84z/+Y9Hb25v83WJzc9NFNb/QQRSVmSgqMZn+m9PT09L7VR4cHAiKD2DkBZlBXpAZ5KXU FlNRcsbhn5hf6AyKykwUlZhMv7W7u1vqrspYUNhTxgcw8oLMIC/IDPISpqenk79bxPZUmF/oDIrK TBSVmEx/an5+vlRZOTExUdze3gqMD2DkBZlBXpAZGp6Xi4uLUk9t7e3tubjmFzqAojITRSUm05+K knF4eLhUWbmwsCAwPoCRF2QGeUFmkJdifX09+XvF0NCQmyDML3QARWUmikpMpj/v+Pi46O7uLlVW xp40MuMDGHlBZpAXZIZm5yVO8B4dHU3+XvH27VsX2PxCxSkqM1FUYjK93/7+fqmiMg7X+fTpk8z4 AEZekBnkBZmh4Xk5OjpqfT9I/V4R/zzmF6pLUZmJohKT6S9bWloqVVYODAwUV1dXMuMDGHlBZpAX ZIaG5+X7/38e83rx4oVHwM0vVJiiMhNFJSbTXxaPacSioExZ+erVq9a/R2Z8ACMvyAzygszQ3LzE d4Iye+Gvrq660OYXKkpRmUls6hvl5N0r/ob7HBwctCbQu1f83QTn5+dFf39/qbKyqR88Tc0M8oLM IC/IDPLycw4PD5O/U8Tp4XGKOOYXqkdRCTyrWFCUPVxnb2/PhQQAgIabm5tL/k4xNTXlAkIFKSqB Zxd3HJcpKuMX0LOzMxcSAAAa7Pr6uujr60v+XrG7u+siQsUoKoG2eP36damycmRkpLi5uXEhAQCg wfb395O/UwwODvpOARWjqATaIhYEZTbAjtebN28ae7gOAADwZ2VuglheXnYBoUIUlUDbxOPbZR7V iJeDqwAAoNkuLy9b20OlfJ/o6uqyrRRUiKISaKsyj2rcLSzigB4AAKC5VlZWkr9TTExMuIBQEYpK oO3evXtXqqzs7+8vLi4uXEgAAGio29vbYmhoKPk7xdbWlosIFaCoBCphfHy8VFk5OjraOvUPAABo pjJPa8WWVA7WgfZTVAKVEHdElt2vcmZmxoUEAIAGm5qaSv4+sbi46AJCmykqgcr49OlT8ibYd6/N zU0XEgAAGur8/LzUwTrHx8cuIrSRohKolO3t7VJFZbz29vZcSAAAaKjV1dXk7xJjY2MuILSRohKo nPn5+VJFZfyCenl56UICAEBDldkDP4pOoD0UlUDlfP78OcvhOjbDBgCAZjo9PW09yp36CHg8Qg48 P0UlUElxR2R/f3+psnJ2dtaFBACAhlpYWEj+LvHq1avWDRTA81JUApV1eHhYdHd3O1wHAAB4tKur q6Kvry/5u8TOzo6LCM9MUZnJ+vp68fLlyy+v+Bvuc3BwULx79+7LK/7m53348CH5kY27xzY+fvwo M5hjQGaQF2SGBuZla2sr+btEPOFlOynzC89LUZlJlJNfT2jxN9wnJtCv8xJ/c7+lpaVSd1XGAqPT D9eRGeQFmUFekBnkJU2c5J36XSK+i2B+4fkoKjNRVGIyfTqxN8yLFy9KlZVxOE8n7zEjM8gLMoO8 IDPIS5rj4+Oip6fHwTryQgdQVGaiqMRk+rQuLi6KoaGhUmXl4uKizGCOAZlBXpAZGpiXtbW15O8R 09PT3hjzC89EUZmJohKT6dOLX0LLHq6zuroqM5hjQGaQF2SGhuUlnq4aHh5O/h6xu7vrzTG/8AwU lZkoKjGZPo/379+XKirj1YmH68gM8oLMIC/IDPJSThy0knpQZzzddXt76w0yv/DEFJWZKCoxmT6f ubm5UkVlb29vcXZ2JjOYY0BmkBdkhoblZXZ2Nvl7xMrKijfI/MITU1RmoqjEZPp84rGNMif3xWt0 dLSjfhGVGeQFmUFekBnkpbzY+z71YJ345+Kfx/zC01FUZqKoxGT6vC4vL4v+/v5SZeWbN29kBnMM yAzygszQsLzEnZEO1pEXqklRmYmiEpPp8yuzx0ynHa4jM8gLMoO8IDPISx7xZNXg4GDyd4j4HoL5 haehqMxEUYnJtD3W19dLH67TCSf4yQzygswgL8gM8pJPHLCZ+v1hZGSktR0V5hfyU1RmoqjEZNo+ ZQ/X6e7uLo6OjmQGcwwyIzPICzJDg/ISj3GnfofY3Nz0ZplfeAKKykwUlZhM2yfH4Tqx3+X19bXM YI5BZmQGeUFmaEhezs/Pkw/W6e3tbe2bj/mFvBSVmSgqMZm2VywSBgYGSpWVr169khnMMciMzCAv yAwNysv3/3uPec3OznrDzC9kpqjMRFGJybT94vHtsofrLC4uygzmGGRGZpAXZIaG5OXm5qb1dFXq 94fDw0NvmvmFjBSVmSgqMZlWw9bWVumyMg7okRnMMcgMyAsyQzPysr+/n/zdYXx83ME65hcyUlRm oqjEZFodq6urpYrKKDr39vZkBnMMMgPygszQkLzENlAO1pEX2k9RmYmiEpNptZRZaMQrNtU+Pj6W GcwxyAzICzJDA/Jyenqa/GRW1Q/mlBc6iaIyE0UlJtNqib1myh6uMzg4WFxdXckM5hhkBuQFmaEB eYn96lO/OywsLHjzzC9koKjMRFGJybR64nCd7u7uUmXl1NRUJfackRnkBZlBXpAZ5OVp3d7eJt/s EN87zs/PvYHmF0pSVGYSh29EOXn3quJhHFTHwcFBawK9e8XfPI2PHz+WPlxnaWlJZjDHIDMgL8gM DcjL7u5uqZscML9QjqISqL2yh+vYIBsAAJojTvJO/d4QN0oA6RSVQCPMzMyUPgl8f3/fhQQAgJo7 OTlJfipraGioEltHQadSVAKNEPvNjI2NlT4JPBYtAABAvc3Pz3saC9pAUQk0xsXFResXzrKPgV9e XrqYAABQY1dXV60bFVK+L/T29hbX19cuIiRQVAKNcnZ21lo4lC0r4w5NAACgvuKQ3NTvC2/fvnUB IYGiEmicnZ2d0ieBxwsAAKiv2Gsy9Yms+L5xfHzsIsIj+aYNNNLa2lrpojIO6AEAAOprb28v+SaH qakpFxAeSVEJNNbc3FzpstJJ4AAAUG9xg0Lq94UoOoGHU1QCjTY5OVmqqIz9Lp0EDgAA9RXr/dS7 KgcHB1uPkAMPo6gEGi1O84vFQ5myMv75+PcAAAD1tLi4mPx9YWNjwwWEB1JUAo0Xv5D29fWVKivj zkwngQMAQD1dX1+3nqZK+a4Q3zVubm5cRHgARSVA8edNsnMcruOxDgAAqKfV1dXk7wrLy8suIDyA ohLgX5V9BDxecZo4AABQP3FTwtDQUNL3hO7u7uL8/NxFhF+hqAT4elIsWVTG6/379y4kAADU0O7u bvL3hOnpaRcQfu07uUsA8G9i75myRWX8Wnp0dORiAgBADUXhmPpdIbacAu6nqMxkfX29ePny5ZdX /A33OTg4KN69e/flFX9THZeXl6XLytho+/T0VGYwxyAzyAsyIzPULC/Hx8dFV1dX0veEFy9eeJPN L/wCRWUmUU5+PfnE33CfmEC/zkv8TfUWH6mn+t29hoeHs53uJzPICzKDvCAzyEt1vH37Nvl7wvb2 tjfa/MI9FJWZKCoxmdbPzs5O8i+ld69Xr15lOQlcZpAXZAZ5QWaQl+qILaNSb2yIQzxz3dAgL+aX ulFUZqKoxGRaTysrK6UfA5+fn5cZzDHIDPKCzMgMNctLme8Kq6ur3mzzCz9DUZmJohKTaX1F0Vi2 rNzY2JAZzDHIDPKCzMgMNcpLPDk1Ojqa9P2gr6/PXZXmF36GojITRSUm0/q6vb0tJiYmSpeVW1tb MoM5BplBXpAZmaFGeYlTvFO/H8Q+l5hf+JaiMhNFJSbTeos9aOJwnDJFZex3eXh4KDOYY5AZ5AWZ gRrlJU7yTv1+cH5+7k03v/AVRWUmikpMpvWX4yTweMTj7OxMZjDHIDPICzIDNclLfE9IPYRzbm7O m25+4SuKykwUlZhMm+Hg4KD0SeBxZ+bV1ZXMYI5BZpAXZAZqkpfZ2dnk7wepT11hfqkjRWUmikpM ps0Re02W3a8yHg+JvS9lBnMMMoO8IDPQ+XmJp6ZSb2iYnJz0xptf+FeKykwUlZhMm2VxcbF0Wfn6 9evWSYEygzkGmUFekBno/LzE4Tip3w0+fvzozTe/UCgqs1FUYjJtnunp6dJl5UP3pJEZzDHIDPKC zCAv1XZzc1MMDAwkP3GF+QVFZTaKSkymzRMLkdQT/r5+ra2ttf598bjIxsZGqwAdGRkpuru7vzkR 8Ot/5g9/+MOD78bEHGOOQWaQF2QGeXkesZ5P/V4QW0xhfmk6RWUmikpMps10fX3dOhynbFn5n/7T f3r0PzM0NFSsrKy0xgDmGGQGeUFmkJf2i33oBwcHk74TxN2YbkYwvzSdojITRSUm0+aKOyF7e3tL l5Wpr/jfjsLSogZzDDKDvCAzyEv7ffjwIXltH3dkYn5pMkVlJopKTKbNdnBwkHzKX67X6OhocXJy 4s3AHIPMIC/IDPLSZuPj40lr+p6enuLy8lIQzC+NpajMRFGJyZT45bTdZeW///f/3omBmGOQGeQF mUFe2uzTp0/J3w2WlpYEwfzSWIrKTBSVmEwJcTBOO4vKeP3mN78p9vb2vBnmGHMMMoO8IDPISxvN zMwkrefjUM2LiwthML80kqIyE0UlJlPuzM7OVqKsdGelOcYcg8wgL8gM8tI+sS1T6l2V8Z0C80sT KSozUVRiMuVOHGqTuidN7kN27FlpjjHHIDPICzKDvLTP8vJy8nreWt780kSKykzW19db5eTdK/6G +8TBKzGB3r3ib+rl6uqqGBoaantZGQfs3N7eekPMMS4KMoO8IDPISxtcX1+3biBIWcvPzc0JhPml cRSVAE/k/Py8dbhNu8vKlZUVbwYAALRJmX3sj4+PXUAaRVEJ8ERubm6Kv/7rv67EI+BxhycAAPD8 4gmnvr6+pLX81NSUC0ijKCoBnkgVTgB3VyUAALTf+/fvk9fyHmemSRSVAE9keHi4MkVl7JcZh/wA AADPL9big4ODSWv5iYkJa3kaQ1EJ8ATOzs4qU1La3wYAANpvc3MzeS2/t7fnAtIIf/H9CUllX2Vv STYe4zEe46nDeP7bf/tvlSsq5+fnvV/GYzzGYzzGYzzGYzzGYzxtGs+f/vSn5BPA425M75fxNGE8 fxH/x5xfhOPfV4bxGI/xGE9dxlO11+9//3vvl/EYj/EYj/EYj/EYj/EYT4eO5+///u9dH+Op/XgU lcZjPMZjPA0pKv/jf/yP3i/jMR7jMR7jMR7jMR7jMZ4OHU9/f3+pvSq9X8ajqPRGGI/xGI+isjKv rq4u75fxGI/xGI/xGI/xGI/xGE8Hf7/48OGD62M89S4qPYNvPMZjPMaTfzxVLSu9X8ZjPMZjPMZj PMZjPMZjPO0fT+oJ4ENDQ8l3VXq/jKcTxuPUb4AnUMeiEgAAyOPo6Kgtd1VC5b9LuwQA+XV3d1eu pIwxAQAA1TA1NZW0rh8YGChubm5cQGpJUQnwBEZGRipXVMaYAACAajg+Pk5e229sbLiA1JKiEuAJ TE9PV66ojF9sAQCA6njz5k3S2j72uHRXJXWkqAR4AvELZ9WKyrW1NW8MAABUyNnZWdHV1ZW0vl9d XXUBqR1FZSbr6+vFy5cvv7zib7jP96dllT19i2ouOKpWVMajJZhjQGaQF2QGeamW1Lsq+/v7i+vr a3kxv9SKojKTKCe/njDib7hPTKBf5yX+pn6Gh4crU1IODQ0Vnz9/9qaYY0BmkBdkBnmpmNPT0+S7 KpeWluTF/FIrispMFJWYTPlePGpdlaJyZWXFG2KOAZlBXpAZ5KWiFhYWktb5PT09xeXlpbyYX2pD UZmJohKTKd+Lza3jcYx2l5R/+Zd/WVxdXXlDzDEgM8gLMoO8VFSUjb29vUnr/eXlZXkxv9SGojIT RSUmU35O3MnY7qIyHpWLnBkAAErqSURBVCPZ39/3ZphjQGaQF2QGeamwKBzdVSkvTaeozERRicmU nxP7Qo6OjlairDw8PPSGmGNAZpAXZAZ5qagyT2Q1da9K80v9KCozUVRiMuU+JycnRV9fX9vLyniU xMnf5hiQGeQFmUFeqmt9fT1prd/d3d3I7Z7ML/WjqMxEUYnJlF+ys7OTfJJfztfAwID9Ks0xIDPI CzKDvFRU3FWZepNDE/eqNL/Uj6IyE0UlJlN+zYcPHypRVsaj6NfX194QcwzIDPKCzCAvFfT+/fvk uyqbtlelvNSPojITRSUmUx5ib2+vtYBod1k5MTFR3N7eekPMMSAzyAsyg7xUTKzTU++qnJ+flxc6 mqIyE0UlJlMeKvaJrMIBO5OTk8pKcwzIDPKCzCAvFbSxsZF8iOb5+bm80LEUlZkoKjGZ8hhxGvjK ykryqX65Xq9fv26NBXMMMiMzyAsyg7xUR5m9KhcXF+WFjqWozERRicmU1AVIFJaDg4OPXoBEyflX f/VXpcvKhYUFb4Q5BpmRGeQFmUFeKia+J6Ss73t6eoqLiwt5oSMpKjNRVGIypayzs7PWIx5TU1PF yMjIN3tZfn8Izx/+8IfWnZAnJyfJv7R+/VpfX/cGmGOQGZlBXpAZ5KVC4gDM1LX+0tKSvNCRFJWZ KCoxmdKuzBweHmY5TTxKUswxyIzMIC/IDPJSHXFDQepdlU04AVxe6kdRmYmiEpMp7czMhw8fspSV Ozs7LrY5BpmRGeQFmUFeKiIOv0zd174JWzzJS/0oKjNRVGIypd2ZibIyxwE7ykpzDDIjM8gLMoO8 VMfa2lryXZXx+Li80EkUlZkoKjGZUoXMpG64/f2C5ujoyEU3xyAzIC/IDPJSAWX2qqz79ZOX+lFU ZqKoxGRKVTIzPz9fuqzs7e1VVppjkBmQF2QGeamIzc3NpHV9FJw3NzfyQsdQVGaiqMRkSpUyEyeH 5ygr4yRyzDHIDMgLMoO8tNfnz5+T96qMA3nkhU6hqMwk/sOPcvLuVeeJgPIODg5aE+jdK/6GnJmJ TbdzlJWDg4PKSnMMMgPygswgLxWQuldlrOmj6JQXOoGiEqCmoqx88eJF6bJyYGCguLy8dEEBAKCN Yq/KeOopZU2/tbXlAtIRFJUANV/MjI6Oli4r499xdXXlggIAQBstLy8nredHRkZqe1cl9aKoBKi5 uBsyHvcoW1aOj4+37tIEAADao8xdlTs7Oy4glaeoBGiA2GcydUHz9WtyctIvsQAA0Eapd1WOjY25 eFSeohKgIY6Pj4uenp7SZeWbN2+UlQAA0CaxJVPquv7jx48uIJWmqARokFiYdHd3ly4rZ2dnlZUA ANAmCwsLyds5QZUpKgEaZn9/P0tZOTc352ICAEAbXFxcJK/pP3365AJSWYpKgAbKdWdl7I8DAAA8 v9iSKXUrJ6gqRSVAQ21vbxddXV2ly8r379+7mAAA8MziwMzU9fzJyYkLSCUpKgEabGNjo3RRqawE AID2eP36tW2cqBVFJUDDxePbZYvK+CV3Z2fHxQQAgGcU+02mrt/jjkyoGkUlAMX8/HyWOyuVlQAA 8LwmJiaS1u7xHQCqRlEJQMvs7GzpojIO6ImDegAAgOext7eXvHa/urpyAakURSUALZ8/fy5evXpV uqzs6ekpjo6OXFAAAHgmY2NjSWv3d+/euXhUiqISgC9ub2+THx35+tXb21scHx+7oAAA8Ax2d3eT 1+3xHQCqQlGZyfr6evHy5csvr/gb7nNwcND65eruFX9DVTJzfX1djI6Oli4rBwYGbNBtjkFmkBeQ GeTlmQwODiat2zc2NuSFylBUZhLl5Nf/ocffcJ+YQN1uT5Uzc3FxUQwNDZUuK2OxpKw0xyAzyAsy IzPIy9OLwjFlzT4yMtLaBkpeqAJFZSaKSkym1C0zsbH28PCwslJekBmQF2QGeekANzc3RX9/f9Ka vVMPxJSX+lFUZqKoxGRKHTNzfn6e5c7KKDydKGiOQWaQF2RGZpCXp7W8vJy0Xo996uWFKlBUZqKo xGRKXTMTZWXqL7Nfv2LfS2WlOQaZQV6QGZlBXp5OrLd7enqS1utHR0fyQtspKjNRVGIypc6ZiRO8 40TAsmXl+Pi4UwXNMcgM8oLMuCjIyxOan59PWqvPzs7KC22nqMxEUYnJlLpnJvat6e7uLl1Wvnr1 SllpjkFmkBdkBuTliZyenhZdXV2PXqfHPxOHasoL7aSozERRicmUJmQmysrUR0m+fk1OTiorzTHI DPKCzIC8PJGpqamkdXrcjSkvtJOiMhNFJSZTmpKZ/f39LHdWxuIJcwwyg7wgMyAv+R0cHCSv0ztp X3l5qR9FZSaKSkymNCkzu7u7SY+T/Nw+OJ8/f/YGm2OQGeQFmQF5ySwOs0xZo/f19ckLbaOozERR icmUpmVma2tLWSkvyAzyIi/IDPJSUR8+fEheo19fX8sLbaGozERRicmUJmYmV1m5sLCgrDTHIDPI CzID8pJRrK8HBgaS1ucrKyvyQlsoKjNRVGIypamZ2djYKF1UurPSHIPMIC/IDMhLflE4pq7P5YV2 UFRmoqjEZEqTMxN3ROYoK+PfgzkGmUFekBnkRV7yiINxUtfmR0dH8sKzU1RmoqjEZErTMzM/P5+l rFxeXvaGm2OQGeQFmUFe5CWT1HX5mzdv5IXnz6tLkIeiEpMpMlMUc3NzWcrKxcVFj4GbY5AZ5AWZ QV7kJYO4MzJlTR570V9eXsoLz0pRmYmiEpMpMvNn09PTWcrKuEMTcwwyg7wgM8gL5dX1aSd5qWFW XYI8FJWYTJGZP7u9vS2mpqaylJX+2zDHIDPICzKDvFDewcFB0nq8t7e3uLm5kReejaIyE0UlJlNk 5t/EY9uxp42yUl6QGeQFZAZ5qYYXL14krcc3NzflhWejqMxEUYnJFJn5qdevXztgR16QGeQFmZEZ 5KUCtra2ktbiY2Nj8sKzUVRmsr6+3ion717xN9wnbruPCfTuFX9DHTMTj4Hn2rPSosMcg8wgL8gM 8kK5tXk8yp2yFo8DeeSF56CoBODJzczMZCkr379/72ICAECitbW1pHV4rOfhOSgqAXhyOQ/YqfIe OQAAUGXX19dFT0/Po9fgXV1dxdnZmQvIk1NUAvAsoqwcHx93ZyUAALTR4uKirZioLEUlAM8mfsFN PW1QWQkAAOWdn5+37pB87Pq7v7+/uLm5cQF5UopKAJ5VzrLSY+AAAPB4qQdefvjwwcXjSSkqAXh2 7qwEAID22d/fT1p7T0xMuHg8KUUlAG2hrAQAgPZJXYufnp66eDwZRSUAbXN5eVkMDQ0pKwEA4JnF Nkop6+75+XkXjyejqASgrWIzb2UlAAA8rzgYp6en59Fr7u7u7tbTUfAUFJUAtF2UlQMDA8pKAAB4 RnNzc0lr7vX1dRePJ6GoBKASYq+bwcFBZSUAADyTo6OjpPV2rNs/f/7sApKdohKAyog7K5WVAADw fOIk75T19sePH108slNUAlApFxcXykoAAHgmu7u7SWvt169fu3hkp6gEoHLiMfC+vj5lJQAAPLHb 29uk/eLjUJ3Ly0sXkKwUlQBU0vHxsbISAACewfLyctI6+927dy4eWSkqM4kTr16+fPnl5QQsfsnB wUFrQr97xd8gMz91cnJS9Pf3ZykrNzc35QVkBnlBZpAXfkbcGdnV1fXoNfbw8HBbD9WRl/pRVGYS 5eTX/7HG33CfmED9CoXMPIwDduQFmUFekBnkhac3NTWVtMZuZzkoL/WjqMxEUYnJFJl5OnFnZa7H wJtwZ6U5BplBXpAZ5IXH2tnZSVpfv3nzRl7IRlGZiaISkyky87TsWSkvyAzygswgLzydeIQ75Umm OFTn4uJCXshCUZmJohKTKTLz9JSV8oLMIC/IDPLC813/h77iMB55IQdFZSaKSkymyMzzOD09LQYG BrKUlXU9+ExekBnkBZlBXkhxdnaWtK6O9Xk7DtWRl/pRVGaiqMRkisw8H3tWygsyg7wgM8gLT2Nm ZiZpXb27uysvlKaozERRickUmXleOR8DX11dlRfMMTKDvCAzyAv/397eXtKaOgpOeaEsRWUmikpM psjM84s7K1M2/P65V52uqbwgM8gLMoO8kCoe4U65IaCrq6u4urqSF0pRVGaiqMRkisy0x/n5ebay sl2bgMsLMoO8IDMgL1V+H6q6B7y81I+iMhNFJSZTZKZ9Li4uspWVCwsLbdkIXF6QGeQFmQF5qYo4 VCfukHzsWrq/v/9Z19LyUj+KykwUlZhMkZn2itPAc+1ZubS0JC+YY0BekBnkpdEmJyeT1tL7+/vy QjJFZSaKSkymyEz7RVmZ687K2dnZjr2zUl6QGeQFmUFeKCtO8U5ZR09NTckLyRSVmSgqMZkiM9WQ 8zHwTi0r5QWZQV6QGeSFsm5vb4uBgYFHr6G7u7uL6+treSGJojITRSUmU2SmOuKAnaGhoSxl5czM TGuRJi+YY0BekBnkpWnisMmUNfTGxoa8kERRmYmiEpMpMlMtcWflyMhIlrLy1atXHVVWygsyg7wg M8gLOaQeqjMxMSEvJFFUZqKoxGSKzFRPPHLy4sWLxpWV8oLMIC/IDPJCLrEOTlk/x40D8sJjKSoz UVRiMkVmqqmJZaW8IDPICzKDvJDLzs5O0tp5ZWVFXng0RWUmikpMpshMdeUsK+MxlqurK3nBHIO8 yAsyg7w0ws3NTdHT0/PodXMcxPPUB1PKS/0oKjNRVGIyRWaqLWdZOTo6WumyUl6QGeQFmUFeyOnN mzdJ6+bDw0N54VEUlZmsr6+3ysm7V/wN9zk4OGhNoHev+Btk5unlLisvLy/lBXMM8iIvyAzy0oj3 JWXNPDs7Ky88iqISgEbJWVbG4yxxEiIAANRdrH0fu17u6+vrmAMpqQZFJQCNE2Xl5ORklrKyv7+/ OD4+dlEBAKi1OBwnZb28vb3t4vFgikoAGil+2Y1TvHOUlb29vcXR0ZGLCgBAbcUe7V1dXY9eK8/M zLh4PJiiEoDGilMIlZUAAPAwExMTj14nR7kZTzTBQygqAWi0uLMyfuVVVgIAwC97//590jp5c3PT xeNBFJUA8P/Nzc1lKysPDw9dUAAAaifujOzp6Xn0Gnl8fNzF40EUlQDwr+bn57OUlfF4y4cPH1xQ AABq5/Xr10lr5PPzcxePX6WoBICvLCwsZCkrPeICAEAdHRwcJK2N49Rw+DWKSgD4zrt377KVlbGP DwAA1EUcSNnf3//odfHw8LCLx69SVALAz4hffJWVAADwU6k/7Hv8m1+jqASAe+QsKzc2NlxQAABq 4fT0tLUv+2PXxMvLyy4ev0hRCQC/YG1tLWkR9nOvOKwnHpUBAIBONzY29uj18MjIiPUwv0hRCQC/ YmtrK1tZ+ebNG4szAAA6Xurj38fHxy4e91JUAsAD7OzsFN3d3VnKytnZWWUlAAAdLR7/TlkLv337 1sXjXopKAHigg4ODore3N9udlbe3ty4qAAAd68WLF49eBw8MDFgHcy9FZSbr6+vFy5cvv7zib7hP lB1xm/zdK/4GmekMh4eH2crK8fHx4vr6Wl4wxyAvyAzIS0fa3NxMWgfnel/lpX4UlZlEOfn1f3Tx N9zn+7084m+Qmc4R++r09/dnKStHR0eLq6srecEcg7wgMyAvHSfWsSnbI83NzckLP0tRmYmiEpMp MtMsFxcXxeDgYCXLSnlBZpAXZAZ54bm8evUq6fHvHHu2y0v9KCozUVRiMkVmmifKyqGhoSxl5cjI SOvfJy+YY5AXZAZ5kZdOsrGxkbT+3d/flxd+QlGZiaISkyky00zn5+fF8PBwlrIyflmOf5+8YI5B XpAZ5EVeOkXq49+vX7+WF35CUZmJohKTKTLTXHEgztjYWJayMva+PDo6khfMMcgLMoO8yEvHSHn8 O8rNsgdLykv9KCozUVRiMkVmmi322IlTvHOUlXGqeJkTC+UFmUFekBnkhee0tbWVtO6Nf05e+Jqi MhNFJSZTZIbb29tiamoqS1kZvzDv7e3JC+YY5AWZQV6ovHj8u6en59kf/5aX+lFUZqKoxGSKzBDi zsqZmZksZWVXV9eDf2W+vLxs7W8Zr3/8x3+UF8wxyAsyg7zwrFJ+sI8f5+PHfnnhjqIyE0UlJlNk hjtRVs7OzmYpK+O1urr6zb8/FnMfP34sFhcXi9HR0V/99fq///f/Xnr/H8wxIC/IDPLCL9nc3Exa 625vb8sLXygqM1FUYjJFZvje3NxctrJyaWmp+Jd/+ZdiYWGhtYdlyq/VUZ7mOFUccwzyIi/IDPLC 9+IJn3gi6LHr1Fijygt3FJWZKCoxmSIzPOS9K/P68ccfszxOHgWqOywxxyAvyAzyQm5jY2NJB0mm Pv4tL/WjqMxEUYnJFJnhPisrK0m/Lj/l67e//W3yYT2YY5AXeUFmkBd+ztraWtLadH9/X15oUVRm oqjEZIrM8Eti7514/LpKZWW81tfXvTmYY5AXZAZ5IYuLi4ukH+jjiR95ISgqM1FUYjJFZvg18Uvx rx1885yvH374ofX/XV5e9uaYY8wxyAsyg7yQxcjIyKPXpUNDQ60DKeUFRWUmikpMpsgMD3F8fFz0 9fVVrqyMx3Qwx5hjkBdkBnmhrNXV1aR16eHhobygqMxFUYnJFJnhoaKs7O/vr9Qj4PGIzsHBgTfH HGOOQV6QGeSFUk5OTpIe/055r+WlfhSVmSgqMZkiMzzG+fl5MTg4WKmy8j//5/9c3NzceHPMMeYY 5AWZQV4oJfXxb3lBUZmJohKTKTLDY8Vm47Egq1JZubCw4I0xx5hjkBdkBnmhlKWlpaS1aDx5JC/N pqjMRFGJyRSZIUXcwTg1NVWZojJOJo8CFXMMyAsyg7yQ6ujoKGkturKyIi8Np6jMZH19vVVO3r3i b7hP7AMXE+jdy75wyEyz3d7eVurOyvgFHHMMyAsyg7yQKk7wHhgYePQ6dHR0VF4aTlEJABUQ+0NW paiMg35icQkAAKliS6GUtejp6amL12CKSgBos9iLJxZlP/zwQ2XKysPDQ28MAADJPn36lLQO3djY cPEa7C++v0227KvsbbbGYzzGYzzGYzxNG89//a//tVIH6sTrb//2b71fxmM8xmM8xmM8xmM8xpM8 nnhCp7e3N+n0b+9Xc8fzF99vPFr2VXbjUuMxHuMxHuMxHuOp3sv7ZTzGYzzGYzzGYzzGYzyPHc/8 /Lz1qvE8ajyKSuMxHuMxHuMxHkWl98t4jMd4jMd4jMd4jMd4so9nf3/fetV4FJXGYzzGYzzGYzyK Sgs/4zEe4zEe4zEe4zEe42nveOLx756eHutV43l4UekZfOMxHuMxHuMxnvaOp8rlpPfLeIzHeIzH eIzHeIzHeMqMZ3Jy8tHr0L6+Pu9XU/eoLACAtqpqUQkAAGVtbm4mrUVPT09dvCZ+N3IJAKC9nutx mMe8YkwAAFDW5eVl0np0fX3dxWsgRSUAtNno6GjlisoYEwAA5DAwMPDo9ejU1JQL10CKSgBos5mZ mcoVldPT094YAACyWFhYePR6tLu7u7i9vXXxGkZRCQBt9v79+8oVlRsbG94YAACyiINTUtake3t7 Ll7DKCoBoM3Oz89bC7EffvihMkWlzcsBAMjl5uamdYfkY9ekb9++dfEaRlEJABUwNjZWmZLyd7/7 nTcEAICsYs/Jx65LR0ZGXLiGUVQCQAVsbm5W6tHveBwdAABy2draSlqXxtNHNIeiMpP19fXi5cuX X17xN9wn9ud49+7dl1f8DTLTbJ8/fy6GhoYqVVaurq62xoU5BuQFmUFeKCu2FkpZk8YP+vLSHIrK TKKc/Po/pPgb7hMT6Nd5ib9BZqjioTpx+rfTFs0xIC/IDPJCDvEod8p6VF6aQ1GZiaISH77IDDlM Tk5WrqyMMV1dXXlzzDEgL8gM8kIpCwsLj16L9vT0FNfX1/LSEIrKTBSV+PBFZsjh4uKico+Ax2tw cNBJ4OYYkBdkBnmhlMPDw6S16N7enrw0hKIyE0UlPnyRGXI5OTkp/vqv/7pyZWX8mm3fH3MMyAsy g7yQKrYU6u7ufvQ69O3bt/LSEIrKTBSV+PBFZsjp+Pi46Ovrq1xZGQvLnZ0db5A5BnmRF2QGeSHJ q1evHr0Gjb0t5aUZFJWZKCrx4YvMkFvcWRmPXFetrPy10xcxxyAvIDPIC/dZW1t79Nqzq6vrZ/ep lJf6UVRmoqjEhy8yw1O4vLwspqamKllWxmbonz9/9iaZY5AXFwWZQV54sPgxPmXtub29LS8NoKjM RFGJD19khqcUC7N45OUuAz/88EPSAu93v/td8dvf/jZbWTkzM1Pc3Nx4g8wxyAvIDPLCgw0MDDx6 3bm4uCgvDaCozERRiQ9fZIanFncvRmEZ+/r85je/efCi7scffywmJiaKDx8+tDYwj7s0X7x4ka2s HB0dLa6urrxB5hjkBWQGeeFB5ubmktac8lJ/ispMFJX48EVmeE5xF+Pe3l7r8et4NHx4eLi1n2W8 vj+E549//OPP/vM5HymP/914jAdzDPICMoO88GvicMaUNef3P47LS/0oKjNRVOLDF5mhE/Py9u3b bGVlT09PqzzFHIO8gMwgL/ySKBzjgJzHrje/X2vKS/0oKjNRVOLDF5mhU/MSJy+mLBSdCG6OQV7k BZlBXkiVshXR/Py8vNScojITRSU+fJEZOjkvsX9l3BGZq6yMOzWdCG6OQV5AZpAX7hNbGD12jRnl przUm6IyE0UlPnyRGTo9L8fHx0V/f3+2svL169dOBDfHIC8gM8gLP2t/f//R68t4CujrfSrlpX4U lZkoKvHhi8xQh7xcXFwUQ0NDWU8EPz8/96aYY5AXZEZmkBe+ET9o9/b2ltqnUl7qR1GZiaISH77I DHXJy/X1ddKeQfe94hTyo6Mjb4w5BnlBZmQGeeEbk5OTj15bLi0tyUuNKSozUVTiwxeZoU55ub29 LWZnZ50ILjMgL8gM8sKTWVlZefS6cnx8XF5qTFGZiaISH77IDHXMS/xinausdCK4OQZ5QWZkBnnh a4eHh49eT3Z3d7eeAJKXelJUZqKoxIcvMkNd87KxsdHauNyJ4DID8oLMIC/kFIVjyjrz48eP8lJT ispM1tfXW+Xk3Sv+hvscHBy0JtC7V/wNMkOV87K9vd16fDtXWTkxMfHNiY2YY5AXZAbkpZniUe7H riXX1tbkpaYUlQDAgxwfHxf9/f3ZysqRkREnggMANNzi4uKj15Fx8CP1pKgEAB7s8vLSieAAAGQT T+6krCNtJVRPikoA4FHiRPA3b944ERwAgNJin8qUNeTOzo6LV0OKSgAgSRyKk/OQnZWVFRcVAKCB UrcRooZZcAkAgFRbW1tFd3d3trIy7tT0GA8AQLOk/vhN/XhXAYBSPn361Npr0ongAACkmJycVFTS 4l0FAEo7OztrPX6Tq6wcHBwsTk5OXFgAgAbY3d1NWjPGQY/Ui6ISAMgiNkJP/TXcITsAAM2Wsl6M gpOa5cAlAABymp+fz1ZW3h2yY99KAIB6S9lKaG1tzYWrGUUlAJDd+vp61hPBX79+Xdzc3LiwAAA1 tbS09Og14szMjAtXM4pKAOBJxKM4OQ/ZiT0wz8/PXVgAgBo6ODh49Pqwv7/fhasZRSUA8GSiWBwa GspWVvb29rYWsQAA1MvV1VXS+tAP2fWiqAQAnnzR+eLFi2xlZXd3d/HhwwcXFgCgZuIOyceuDbe3 t124GlFUAgBPLvaXjD2Ech6ys7i4WNze3rq4AAA1MTk5+eg14cLCggtXI4pKAODZrK6uZi0rYzF7 fX3twgIA1EDKgTrj4+MuXI0oKjOJ001fvnz55RV/w31if7V37959edlvDZmhSXmJx7bj8e1cZWXs gXl8fOyNN8cgL8gM8kKH+/jx46PXgv/u3/07eakRRWUmUU5+/R9K/A33iQn067zE3yAzNCkvnz59 ynoieByys7e35803xyAvyAzyQgdLPVBHXupDUZmJohIfvsgM8vI4Z2dnWU8E99+GOQZ5QWaQFzpf mR+z5aXzKSozUVTiwxeZQV4eL/aXTNk0/ZdeExMTrV/jMccgL8gM8kLniT0nFZXNpajMRFGJD1/+ X3t3DFJZm98PfFmmmEKCBAsLYWWRIIuFEAmyDIwQw7pgYEKEGGJYiwkRIokBF4SdZQoLCwsLC4sp LCwsLKYQYjGFhYWFhYWFhYWFhYWFhYWFxcn/d/747mT2nXnnnvuce8859/OBU0jyvu/Zc7/zPHe+ Pud5ZAZ5Ka7IxunfusbHx7Pb21thMMYgL8gM8kLNM6Co7C2KykQUlZh8kRnkpT27u7tJD9kZGhrK Tk5OBMIYg7wgM8gLNbK/v6+o7GGKykQUlZh8kRnkpX1xUuPg4GCysvLFixfZzs6OUBhjkBdkBnmh Js7OzhSVPUxRmYiiEpMvMoO8pBGvbMc+kylfBV9eXs4eHx+FwxiDvCAzyAsV9/T0lPX39ysqe5Si MhFFJSZfZAZ5SSdKxYWFhaRlZWzMbt9KYwzygswgL1Rf0QN15KX+FJWJKCox+SIzyEt66+vrScvK 2LcyXifCGIO8IDPIC9W1uLioqOxRispEFJWYfJEZ5KUcsaF6ykN24t+1t7cnKMYY5AWZQV6oqK2t LUVlj1JUJqKoxOSLzCAv5Tk9PU16yE5cq6ur+R5IGGOQF2QGeaFaih6o84c//MHDqzlFZSKKSky+ yAzyUq7r6+tsYmIiaVkZh/bYt9IYg7wgM8gL1XJ/f5+9ePGi5e92//7v/+7h1ZyiMhFFJSZfZAZ5 KV+sgCy6Z9HXruHh4ezi4kJmjDHICzKDvFAhsbd4q9/rfvvb33pwNaeoTERRickXmUFeOmdjY6PQ b9m/dvX19eV7YcqMMQZ5QWaQF6phfn6+5e90f/M3f+PB1ZyiMhFFJSZfZAZ56ayTk5Osv78/6erK lZWVnty30hiDvCAzyAtVE7+YbvW73MjIiAdXc4rKRBSVmHyRGeSl825ubrLJycmkZeXMzEz28PAg MyAvyAzyQhcdHh62/D3uL//yLz24mlNUJqKoxOSLzCAv3fH4+JgtLCwkLSvjt/Fx2qTMgLwgM8gL 3XF5ednyd7if//znPfl2TJMoKhNRVGLyRWaQl+7a3NxMum9l/Lt2d3dlBuQFmUFe6IKiJ39fXV15 eDWmqExEUYnJF5lBXrrv06dPyfetXFtbkxmQF2QGeaEL4i2XVr+7xfdB6ktRmcjW1lZeTj5f8TN8 zfHxcT7hPl/xM8gM8pLG9fV1NjY2lrSsnJ6ezm5vb2UG5AWZQV7ooPgO1ur3tp2dHQ+uxhSVAEDj xGE4c3NzScvKoaGhntq3EgCg25aXl1v+zhb/DPWlqAQAGmtjYyP5vpXb29seLABAB8TqyFa/r83M zHhwNaaoBAAa7ejoKPm+lW/fvnWiJABAyQ4ODlr+njY8POzB1ZiiEgBovMvLy2x0dDRpWTk5OZnv hwkAQDniBO8ib8D4hXJ9KSoBgJ4Q+1bOzs4mLSv7+vqyw8NDDxcAoCRFtvGJgpN6UlQCAD1lfX09 6b6VccWppAAApDcyMtLyd7PY+od6UlQCAD3n06dP+WrIlGXl1NRUdnt76+ECACQ0NzfX8veyOISH elJUAgA9qYx9KwcHB7OTkxMPFwAgkeXl5Za/k62trXlwNaWoBAB6VuxbubCwkLSsjNfK/RYfACCN +F7V6vex6elpD66mFJUAQM/b3t7OXr58mbSwjNeU7u/vPVwAgDbEfpOtfg8bHh724GpKUQkAkJWz b2W8Wn5+fu7hAgAUdHFx0fJ3sPgF9NPTk4dXQ4pKAIDPvgiPj48nfxV8d3fXwwUAKCC26inyHez6 +trDqyFFJQDAZx4fH5PvWxnX27dv8383AACt6e/vb/m719nZmQdXQ4pKAIAfEasgU78KHqs1r66u PFwAgBaMjIy0/L1rf3/fg6shRSUAwFfE/pKDg4NJy8qBgYF8U3gAAL7P7Oxsy9+54rBE6kdRmcjW 1lb2+vXrH674Gb7m+Pg4e//+/Q9X/Awyg7xU0+3tbTY9PZ38VfD19XWZwRiDzIC88B1iC51Wv2u9 e/fOg6shRWUiUU5+/gcifoaviQn387zEzyAzyEu1ra2tJS8rZ2Zmsru7O5nBGIPMgLzwDVE6Ftkf nPpRVCaiqMTki8wgL8336dOn/NXtlGVlvFre7c3eZQZ5QWaQF6psc3Oz5e9YU1NTHlwNKSoTUVRi 8kVmkJfeEIfhxKE4KcvKFy9e5NvGPD09yQzGGGQGeZEXvhD7e7f6/WpsbMyDqyFFZSKKSky+yAzy 0juiUCyyV9JPXbFRfDdeBZcZ5AWZQV6osnj7pNXvVS9fvvTgakhRmYiiEpMvMoO89J6Dg4Osr68v +avgnT44QGaQF2QGeaHK7u/vC32venh48PBqRlGZiKISky8yg7z0pouLi2x4eDj5q+BxKninXgWX GeQFmUFeqLr4ftTqd6rYsod6UVQmoqjE5IvMIC+9K35bv7CwUMqp4Le3tzKDMQaZQV7oeUV+MXx6 eurB1YyiMhFFJSZfZAZ5IU6kLPLb/p96FTxOG5cZjDHIDPJCL5uYmGj5e1Rs00O9KCoTUVRi8kVm kBfCyclJ8lfB44pXwWUGYwwyg7zQq968edPy96cPHz54cDWjqExEUYnJF5lBXngWG75PT08nLyun pqZKeRVcZpAXZAZ5oerevn3b8ncn+akfRWUiikpMvsgM8sKXVldXk5eV8Sp4rNqUGYwxyAzyQi9n 43uulZUVD65mFJWJKCox+SIzyAs/5uPHj9nAwEDyU8GXlpbyQ3xkBmMMMoO80Au2trZa/s60uLjo wdWMojIRRSUmX2QGeeFrbm5uCm0A/1PX+Ph4dn19LTMYY5AZ5IXG293dbfm70tzcnAdXM4rKRBSV mHyRGeSFb3l8fMwWFhaSl5WxWvPw8FBmMMYgM8gLjRZvqRTZ35t6UVQmoqjE5IvMIC98j729vay/ vz95YRklaNFXwWUGeUFmkBeqLvbobvX70ejoqAdXM4rKRBSVmHyRGeSF7xUnd5fxKvjY2FihV8Fl BnlBZpAXqi6+47T63Wh4eNiDqxlFZSKKSky+yAzyQiuenp5KORU8VmvGZvMygzEGmUFeaJIiReXQ 0JAHVzOKykQUlZh8kRnkhSJiv6W+vr7kheWbN2+++1VwmcEYg8wgL1Td/f19oe9E1ItPLBFFJSZf ZAZ5oajLy8v8BO/UZWXsy3R+fi4zGGOQGeSFRlBU9sBn7BGkEa9YRTn5fLX6yhW95fj4OJ9wn6/4 GWQGeelt8Sr4u3fvshcvXiQtK+Pft76+LjMYY5AZ5IXaU1T2wGfsEQAAVMfh4WEpp4LPzs5mNzc3 HjAAUFuKyh74jD0CAIBqic3iX716lbysHBgYsDIFAKitIvt6x96W1IeiEgCggp5PBS/rVfD49wMA 1Mnw8HDL333iF8DUh6ISAKDCzs7OCn0p/6krDu/xxR0AqBNFZfMpKgEAKu7u7i6bmppKXlbGXph7 e3seMABQC4rK5lNUAgDUQFmngse1uLiYPTw8eMgAQKWNjY21/D3n/Pzcg6sRRSUAQI3El+0yXgUf GRnJXzMHAKiqIm+YOEiwXhSVAAA1E6dXLiwsJC8rY7XmysqKg3YAgEpSVDafohIAoKa2t7ezvr6+ Ug7auby89IABgEqZnp5u+XvN0dGRB1cjikoAgBq7ubnJJiYmkpeVUYDu7u56wABAZcS+2q1+p/F9 pl4UlQAANRevaq+trSUvK+N68+ZNfuo4AEC3KSqbT1EJANAQh4eH2dDQUPKycnBwMP93AwB0k6Ky +RSVAAANEqsfZ2ZmSlldGas2HbQDAHTLP/zDP7T8/SUOCqQ+FJUAAA20s7OTn+JdxkE75+fnHjAA 0HF/93d/1/J3l9/+9rceXI0oKgEAGurs7CwbGxtLXla+fPky29zc9IABgI56/fp1y99b4p+hPhSV iWxtbeXhf77iZ/ia4+Pj7P379z9c8TPIDPJCGe7v77OFhYVSXgWfmprKrq+vPWRjjIeCzCAvdESR FZV///d/78HViKIykS9bfY093xIT7ud5iZ9BZpAXyrS/v58NDAwkLyv7+vqyvb09D9gYAzKDvFC6 f/7nf275u8p//ud/enA1oqhMRFGJyReZQV6outvb22x2draU1ZWxavPh4cFDNsaAzCAvlMap382n qExEUYnJF5lBXqiLjY2NUg7aiSsO8cEYAzKDvFAGRWXzKSoTUVRi8kVmkBfqJA7aiRO8yygr47K6 0hgDMoO8kNr8/LyisuEUlYkoKjH5IjPIC3Xz+PhYaGXC916np6cesjEGZAZ5IZk4yK/V7yNHR0ce XI0oKhNRVGLyRWaQF+rqn/7pn0orK1dXV/NCFGMMMiMzyAvtKlJUOjm+XhSViSgqMfkiM8gLTclM 6mt0dDS7uLjwoI0xyIzMIC+0RVHZfIrKRBSVmHyRGeSFpmSmjIN24t+5vr7uYRtjkBmZQV4obHJy UlHZcIrKRBSVmHyRGeSFpmTm3/7t37KxsbFSVlfGXzCur689dGMMMgPyQsuGh4db/u5xeXnpwdWI ojIRRSUmX2QGeaFpmdnc3CxldWVfX1+2vb2dPT09efjGGGQG5IXvVqSo9AvSelFUJqKoxOSLzCAv NDEzJycnhf5S8D3Xq1ev/OXBGIPMgLzw3RSVzaeoTERRickXmUFeaGpmHh4esqWlpVLKylhdube3 50MwxiAzIC/8pCJvetze3npwNaKoTERRickXmUFeaHpmjo6OSjsZfG5uzl8kjDHIDMgL31TkOwY1 +4w9gjQUlZh8kRnkhV7IzN3dXWllZayuPDg48IEYY5AZ5EVe+FGKyh74jD2CNBSVmHyRGeSFXsrM zMxMaYXl7Oxsdn9/74MxxiAzyIu88IP4bqCobD6fWCKKSky+yAzyQq9l5ubmJl8FWUZZOTAwkL9q jjEGmUFeIMShOK1+nxgcHPTgakZRmYiiEpMvMoO80KuZ2d3dzfr7+0spLOfn562uNMYgM8gLZFdX Vy1/j4hTwqkXRWUiikpMvsgM8kIvZyZWOYyNjZVSVg4NDTkZ3BiDzCAv9LiTkxNFZQ/42fHxcf4H P9UV/7521PV+fvGLX/yfPwzxs+fjfr52Pz9WbHs+7udb91M0Mz6v3ryfL7/gF8mLz6u37ufLzPzu d78r9N/94x//mP3617/Ofv7zn5dSWP7qV7/Kfv/738tPl+/np0oEf77cTzvFk8/L/bRTVPq8mn0/ //Iv/9Lyd4dXr175vGp2Pz/7chBo92r3tx3ux/24H/fjftyP+2nvfmLS/7Lc9nzcTytfPKOoLOug nCpc8tPe/XyZly//ouHPl/tpNTM+L/fz+f20khefl/v5qWtubs7zqdn9KCrdj/txP+7H/bgf9+N+ 3E/H/+KgqHQ/7sf9uB/3437cT9lz/urqquejqPRBuB/3437cj/txP+7H/bifP11/8Rd/oah0P+7H /bgf9+N+3E/Hi8qNjQ3Pp25FpXfw3Y/7cT/ux/24H/fjftxPmffzP//zP9ny8nJpfwkZGRnJ/uu/ /svn5X7cj/txP+7H/TT4fsbHx1v+jrC7u+vzqtselRkAAHTA0dFRNjo6WkpZ+fLly2x7e9tDBoCG mpmZafn7QXz3oF4UlQAAdMzDw0O2traWvXjxopTCMk73vLq68qABoGEmJiZa/l5weXnpwdWMohIA gI47PT3NhoeHS1tdubW1lT09PXnQANAQMb+3+p0gfkFKvSgqAQDoivjLQ5zGWdbqysnJSSspAKAB bm9vW/4e0NfX58HVkKISAICuOjw8zIaGhkpbXRknflpdCQD1dXZ21vJ3gHhzg/pRVAIA0HWxunJp aanUk8FtqA8A9XRwcNDy3B+H71A/ikoAACoj9q6MUrGswvLt27fZ/f29Bw0ANRJvRxSZ86kfRSUA AJUSqyvjLxdllZWDg4P56+YAQD0U+V6wubnpwdWQohIAgEqK/ajKXF25sLBgdSUA1MD09HTL8/z+ /r4HV0OKSgAAKisOwXn37l1pJ4MPDAxkW1tbDtsBgAor8ovL4+NjD66GFJUAAFTeyclJNjo6Wtrq yqmpqezq6sqDBoCKiS1hivzC8ubmxsOrIUUlAAC1EKseyzwZPP4StL6+7kEDQIXEVjBF5nXqySeX SLwy9Pr16x+u+Bm+Jpagv3///ofLknRkBnlBZr7f+fl5qasrJycn/bkxxiAzyAsV8eHDh5bn8nhV nHpSVCYS5eTnfyjiZ/iamHA/z0v8DDKDvCAz3+/x8TFf/VjW3pVxLS8v56+bYYxBZpAXumd1dbXl OXxmZsaDqylFZSKKSky+yAzygsx03sXFRTYxMVFaWTk0NJQdHR0JiTEGmUFe6JIiJ37byqW+FJWJ KCox+SIzyAsy0x2xd+X29nbW399fWmE5OztrU35jDDKDvNAFAwMDLc/bh4eHHlxNKSoTUVRi8kVm kBdkpruur6/z07vLKiv7+vqyzc3N/LVzeTHGIDPIC+W7u7srNGdfXV15eDWlqExEUYnJF5lBXpCZ atjY2Ch1deXw8HBPvw5ujEFmkBc6JebbIr9YjLctqCdFZSKKSky+yAzygsxUx+3tbf66dlllZVyL i4v5Sg95McYgM8gL5Yg3GVqdn2NPS+pLUZmIohKTLzKDvCAz1bO3t1fq6srBwcF8f8xeWrlhjEFm kBc6ZWFhoeW5eWlpyYOrMUVlIopKTL7IDPKCzFTT/f19trKykr148aK0wjJOHj87O5MXkBnkhYRi fm11Tt7a2vLgakxRmYiiEpMvMoO8IDPVdnx8nI2MjJT6Onis4ohiVF5AZpAX2hOH1718+bLlufj0 9NTDqzFFZSKKSky+yAzygsxUX7yiHa9ql7m6Ml4H39/flxeQGeSFNsTJ3UXm4Sg4qS9FZSKKSky+ yAzygszUx+XlZb7ZfpmrK6empvL/jrxgjJEZ5IXWFTlIJ/alpt4UlYkoKjH5IjPICzJTP7u7u9nA wEBpZWWs3FxbW8seHh7kBWOMzCAvtCC2U2l13h0dHfXgak5RmYiiEpMvMoO8IDP1FHtKLi8vl/o6 +PDwcHZ4eCgvGGNkBnnhOxXZV/pv//ZvPbiaU1QmoqjE5IvMIC/ITL3Fqd1FThdt5Xrz5k12fX0t LxhjQF74hpgri8yz//qv/+rh1ZyiMhFFJSZfZAZ5QWbqLw7b2drayvr6+korK+ME0/X19dpu9i8v yAzyQtl2dnYKzbF/+MMfPLyaU1QmoqjE5IvMIC/ITHPESo6ZmZlSV1fG6+B7e3vygjEG5IUvzM3N FZpb5aX+FJWJKCox+SIzyAsy0zz7+/vZ4OBgqYXlq1evsouLC3nBGAPywv8TbxwUPehOXupPUZmI ohKTLzKDvCAzzRSH7ayurpZaVsZBPisrK/l/S14wxiAv8tLLTk9PC8+n8lJ/ispEFJWYfJEZ5AWZ abbj4+NsdHS01MIyVpDEHpmxV6a8YIxBXuSlF62trSkqe5iiMpH4Qhnl5PMVP8O3/qITA+jzFT+D zCAvyEz1RYG4vb2d9ff3l1pYjo2NZScnJ/KCMQZ5kZeeMzEx0fK8+atf/UpeGkJRCQAALYrDdubn 5/NXtsssLBcWFrK7uzsPHICeEHNekbk1TgmnGRSVAABQUOyjNTk5WWpZGas3NzY2Kv06OACksLu7 W2iuvLy89PAaQlEJAABtitfBX758Wfrr4F5pA6DJ4k2CVufH4eFhD65BFJUAAJBAvA4+OztbalkZ 19zcXHZ+fu6BA9A4cahcq/Pi0tKSB9cgikoAAEjo6OgoX91RZlkZ+3etrKxkDw8PHjgAjXB2dlZo Tvz48aOH1yCKSgAASCz2k1xfXy/9dPDBwcF8Py/7VwJQd7Efc5G50C/tmkVRCQAAJYnTS9++fVv6 6+BxoE+sRAGAuioy/42Pj3twTcuBRwAAAOWKPSWnpqZKLyzjEAL7VwJQN/f394XmvdXVVQ+vYRSV AADQIfFaW9mvgz8fLBB/6QOAOlhcXCw03x0fH3t4DaOoBACADooCMYrEOBCnzLIyTk798OGDBw5A 5RWd6/xSroFZ8AgAAKDzLi4ustnZ2dJXV8b+XXt7ex44AJV0c3NTeI6jeXyqAADQRfv7+9nw8LAD dwDoSZubm4XmtaGhIQ+vgRSVAADQZY+Pj9n79++zly9fll5YxinkV1dXHjoAlRC/SCsyn52ennp4 DaSoBACAiojX3+Lk7rL3r4x/vwN3AOi22Aal6JxHM/lkAQCgYk5OTrKxsbHSV1fGgTs7Ozv5ik4A 6LR3794Vmr/svdxcispEtra2stevX/9wxc/wNcfHx/nrXc9X/Awyg7wgM3wpSsQoE8suLGOPzIOD g+zp6UleMMYgL3RE/JKsyBwXKzCf5yt5aR5FZSJRTn7+Byd+hq+JAfTzvMTPIDPICzLDj4nXs9fW 1jqyf+XExER2eHgoLxhjkBdKF4fJFZmrlpeX5aXBFJWJKCox+SIzyAsyQ5mur6+zN2/elF5WxjUz M5PvGyYvGGOQF8oyOztbaI6K7VHkpbkUlYkoKjH5IjPICzJDJ8RrbbHysROF5fz8fH7Aj7xgjEFe SCneFihyiM74+Li8NJyiMhFFJSZfZAZ5QWbopNi/sr+/v/Sy8vmE8Lu7O3nBGIO8kMTGxkahOWl9 fV1eGk5RmYiiEpMvMoO8IDN0WqxI2dzc7EhhGXtkrqysZL///e/lBWMM8kJhRQ/RiXno9vZWXhpO UZmIohKTLzKDvCAzdEusdnz79m1HXgf/8lAfecEYg7zQivgFW5H5J/ZplpfmU1QmoqjE5IvMIC/I DN12fn6eTU9Pd6SwfL7++Mc/evAYY5AXvsvT01M2PDxcaL45OjqSlx6gqExEUYnJF5lBXpAZqmJ/ fz8bGhrqSFEZr+/t7e3lf/kEYwzywrccHBwUnmvilXF5aT5FZSKKSky+yAzygsxQJfEXuq2trWxw cLAjheXY2FheWIIxBnnha2KuKDLHrK6uykuPUFQmoqjE5IvMIC/IDFX08PCQra2tZX19fR0pLF+9 epWdnp568BhjkBf+j3h1u+jccnFxIS89QlGZiKISky8yg7wgM1TZzc1NNj8/37G9K+PQg7OzMw8e YwzyQm5ycrLQfDI7OysvPURRmYiiEpMvMoO8IDPUwfHxcb7qsZOF5ddWwmCMAXnpDe2spox5S156 h6IyEUUlJl9kBnlBZqiTT58+ZaOjox0rLGM159XVlQdvjDHGIC89aHp6utDcEf+cvPQWRWUiikpM vsgM8oLMUDdxUvfu7m42MjLSkbLyxYsX2dLSUnZ9fe3hG2NAXnpEbAMS43+ReSNWYspLb1FUJqKo xOSLzCAvyAx1FYXl9vZ21t/f37HCMk5wVVgaY0Bemm9qaqrQXBH/nLz0HkVlIopKTL7IDPKCzFB3 t7e3eYHYqRPCX758mf/37u/vPXxjDMhLA52enpayN6W8NJeiMhFFJSZfZAZ5QWZoiljpuLi4WPhV vVavKEbfvXuXPTw8ePjGGORFXhri8fExGxsbK201pbw0k6IyEUUlJl9kBnlBZmiay8vL/BCcThWW 8ep5FJZ3d3cevjEGeZGXmltbWyt1NaW8NJOiMhFFJSZfZAZ5QWZoqigsi57Y2k5hGa+iY4xBXqif OEAntvcoMgdMTk7KSw9TVCaytbWVl5PPV/wMXxO/HYoB9Pn63t8WITMyg7wgM3Q7K3/913/d0cJy fX3dHpbGGOSFmnn16lXhsX93d1deepiiEgAAaMnBwUE2Pj5uhSUAf2ZjY6PweD8yMpI9PT15iD1M UQkAABQSheXw8HDHCst4jXB5eTk/7AeA6onxOQ5IKzrO7+/ve4g9TlEJAAAUFitfdnZ28lWPnSos 43CfhYWF7Pz83AcAUCFxWnfRsf3NmzceIIpKAACgfbGP5ObmZkcLy7jm5uay09NTHwBAl8Uq+6Jj eazCvLm58RBRVAIAAOnc3d3l+0l2urCMU8lPTk58AABdEL+sGhoaKjyGb29ve4jkFJUAAEByz4Vl O3uVFbnitcOPHz/6AAA6aGlpqfC4PTEx4QAdfqCoBAAAShOrbN6/f9/xwjJOjo1DGfzlF6Bcnz59 yvcOLrrn8NnZmYfIDxSVAABA6aKwXFlZyU/u7mRhOTo6mr9SqLAESO/x8TEbGxsrPEbHynv4nKIS AADomNvb22xtba3je1jG3mkbGxv5K+kApLG6utrWyvcoOuFzikoAAKDjojCMPc06/Up4rOiMotTp sgDtOT8/b2uV/OHhoYfIn1FUAgAAXdOtQ3diX7QoSq+urnwIAC2K7TTaGYPn5uZsycGPUlQCAABd 93zozsDAQEcLy7hmZ2ezk5MTHwLAd2rnle/Y+uP6+tpD5EcpKgEAgMp4eHjItra2ssHBwY4XllNT U9nBwYFVPgDf8OHDh7bG2p2dHQ+Rr1JUAgAAlROFZZzWPTw83PHCMk6wjb+Ixz0A8CfHx8dtbdUx MzPjl0F8k6ISAACorPgL7ebmZlcKy3gNPV5Hd1I4QJa/rt3O9hxx8I5XvvkpispE4vWU169f/3DF z/A18Vuo+NL7fMXPIDPICzKDvHxdFJaxynFkZKTjhWX85frt27fZ5eWlABhjkJeeFPsItzv+rq+v yws/SVGZSJSTn/8BjJ/ha2IA/Twv8TPIDPKCzCAvPy0Ky9hHcnR0tOOF5fNri58+fRIEYwzy0lNe vXrV9pYaZbzyLS/No6hMRFGJwRSZQV6QGeSls05PT/PisBuFZRSle3t79rE0xiAvjRcrytsdM8ta 6SgvzaOoTERRicEUmUFekBnkpTvOzs6yhYWFrhSWcajE8vKyfdeMMchLI8W2du2OkzFGygvfS1GZ iKISgykyg7wgM8hLd0VZuLKy0taJtEWvFy9eZPPz8/lr4U60NcYgL00Q22zE2NbO2Dg9PZ09Pj7K C99NUZmIohKDKTKDvCAzyEs1xKEPa2trXSks4xoaGsp2dna8Fm6MQV5q6+rqKuvv7297X8qyx0F5 aR5FZSKKSgymyAzygswgL9Vyd3eXnzIbxWE3Xwu/uLiQGWMM8lIbUS5GydjO+BclZyfGPnlpHkVl IopKDKbIDPKCzCAv1RSvYn/48CEbGRnpSmH5fFr4x48fe/K1cGMM8lIf8Zp2iq0wyjo8R16aT1GZ iKISgykyg7wgM8hLtUVJuL+/n5/Y3a3CMlZ3xjO7ubmRGZCXSoltMyYnJ9se5+IAHnmhKEVlIopK DKbIDPKCzCAv9RGH3kxNTXWtsIwVR3FS+cnJicyAvHRdlJQTExNtj22xP7C80A5FZSKKSgymyAzy gswgL/UTB0ZEYfjy5cuulZaxF9z29nZjD98xxiAv1XZ7e5tkpfns7GzHt7eQl+ZRVCaiqMRgiswg L8gM8lLvv6jH/5ZuHbzzfPjO3Nxcx/Z2kxnkhfPz82xwcLDt8SuKzliVKS+0S1GZiKISgykyg7wg M8hL/T0fvNPuibepVlk2YS9LYwzyUk1RUg4MDLQ9XsUJ35eXl/JCEorKRBSVGEyRGeQFmUFemqXb +1h+vpdl3EtdTww3xiAv1XN6epqv4m53jIptM+LfJS+koqhMRFGJwRSZQV6QGeSlmWIfy5WVlSR/ qW/nGhkZyQ+qiPuRGYwxFHV0dJRsX969vT15ISlFZSKKSgymyAzygswgL80Wh93Ea+FRGHazsIxr eno6Ozg4yB4fH2UGYwzf7d27d8nGoY2NDXkhOUVlIopKDKbIDPKCzCAvvSFewd7d3c0mJia6XljG /nLLy8v5XnMygzGGb0l5WNjq6qq8UApFZSKKSgymyAzygswgL70n9maLPSRTvUbZzjU5OZkXqLHy U2YwxvAsTuNOOdasr6/LC6VRVCaiqMRgiswgL8gM8tK77u7uss3Nza6fFh5X7KUZqyzPzs4qcQCP zCAv3XNxcZH0Fymx/YW8UCZFZSKKSgymyAzygswgL4T9/f1sdnY2P7G726Xl4OBgfhDQ5eWlzGCM 6cGxKOUhYFUrKeWlmRSViWxtbeXl5PMVP8PXHB8f5wPo8xU/g8wgL8gM8tIsNzc3+SuSo6OjXS8s n18Nj/uJ+5IZjDHNFSu8FxcXk/2yJP49VSwp5aWZFJUAAAAli5VNU1NTlSgsn08Nj8UVUWgAzREH a42MjCQbK6KkPDw89GDpGEUlAABAh1xfX+erflKevttuCRGlZayWigM3gPqKw7RSvurd39+fnZyc eLB0lKISAACgCz59+pTNzc1V4sTw50N45ufns729vcqdHA583e3tbf5nN+V4ECXl6emph0vHKSoB AAC6KEqGtbW1bGBgoDKvhkdpubCwkB0dHWWPj48+JKiog4ODUsaAs7MzD5euUFQCAABUwNPTU76X ZbyKXYUTwz9fWfX27du8tLTSEqrh8vIym5mZKeXPvJWUdJOiEgAAoGLiZO53795VapXl5yst4/Vw Ky2hO2Kf27K2jLCSkm5TVAIAAFRUrLKMVztjL8sqrbKMK0rU2BfP6+HQGbHScXJyspQ/z1F8WjFN FSgqAQAAaiBO5d7a2spGRkYqVVg+nx7uIB4ox93dXba0tFTKLytia4f4cwtVoagEAAComZOTk2x5 eTkvGapWWsbr4W/evMm2t7ez6+trHxa0IX45UdYWEOPj49nV1ZWHTKUoKgEAAGoqVi/Gq+FVO4Dn yzJkY2MjP/wD+D4fP34sdY/axcVFq5+pJEUlAABAA8QBPFEITk1NVbKwjGt4eDg/QTxKGPtawp+L XzxEuV/miuf48wdVpagEAABomHjlOk4GruJ+lp8f3hGviO/u7uYlK/SyKA/LOijn89XNVjZTdYpK AACABvv06VO2urqaDQ0NVba0jGtsbCzfd/P4+NhqS3pGFJSR/bL/fMVKZn+uqANFJQAAQI84PDzM 5ubmssHBwUqXlnFI0OzsbL7a0mEfNNH+/n42MTFR+p+l2Lv2w4cPHji1oagEAADoMU9PT/lKrpmZ mcoewvP5Fa+wx2rLuOfb21sfILUUh9fs7Ox0ZAVlXFH2e9WbulFUJrK1tZW9fv36hyt+hq+J11li z6DnK34GmUFekBnkhW64v7/PV3dV+RCeL1eIxUq0tbW1PH9RumKMqbKzs7Nsfn4+35e1E39G4rTw Xjkwx5zUPIrKRKKc/HxgiJ/ha2IA/Twv8TPIDPKCzCAvdFu8Zh2vib569aoWpeXzKcbT09PZ5uZm dnJyYh8+Y0wlRIEeJ3hHNju1ajn+O7HyOH75IC/UlaIyEUUlBlNkBnlBZpAXmiRKy/X19dJPIi5j f8t4pf3du3cO5jHGdNz5+XleFsaqxk7mPl7z7sX9XM1JzaOoTERRicEUmUFekBnkhaa6ubnJtre3 a7On5ZerzMbHx/NTj2OFmz0ujTGpXV9f5/fZicNxfqyYj60b5MWc1BSKykQUlRhMkRnkBZlBXugF UfRF4Renh0dJUqfS8vkaGhrK3rx5k7/mHivg7HNpjCny56CTB+P8WAG/urraU695m5N6g6IyEUUl BlNkBnlBZpAXek2cYhyruRYXF7PBwcFalpZxxSEnsRpuaWnJyeLGmK+6u7vLVxbHa9bdXFkcB19F wY45qYkUlYkoKjGYIjPICzKDvNDrTk9P870hR0dHa1tafr7qcmFhIV81F6c2W3XZe2NM7G8aBzTF QU1RDnbq1O5vFZROtTYnNZ2iMhFFJQZTZAZ5QWaQF/iTONhja2srGxkZqX1p+XwNDw/nr7w/nzAe e3fSnDEmyugo2+O/WYViUkFpTupFispEFJUYTJEZ5AWZQV7gpzPT19fXmOIyrjjd+fmU8di7MwrM Xt83sC5jTBSTsVo2iud4nbtqe64qKM1JvUhRmYiiEoMpMoO8IDPIC3xfZqJ8iWJvcnKyUaXll6sv 48Ce9fX1bHd3Ny8wY09PujfGxOnch4eHP2SvKismFZTmJP5EUZmIohKDKTKDvCAzyAu0nplYfRhF XrxSXecDeVq94gCiKDGjOItVfbEfIunGmMjV0dFR/oxjxWusfK16JqI8jcOcMCf1MkVlIopKDKbI DPKCzCAv0H5mnvcInJ6e7urJyt244tXjV69e5aXtxsZGfqJ6PI9eOoW8lbzECtUoeaPci/+/KH/j +cVBSHXJTtxn3LdTvM1J/H+KykQUlRhMkRnkBZlBXiBtZqKIen5NPAqoXisuv9zbc2xsLH8teH5+ Pn8mHz58yMvMeEZxeFETVmV+mZf/+I//yD59+pSvuo3/W5S4sfKw7nudTkxMZNvb29nd3Z1BwpzE ZxSViSgqMZgiM8gLMoO8QLmZidd541XppaWlvLTr1dLyp1Zlxv6Y4+Pj+SvPsVovSs3nvTLjimcY 5Wbsmxn7NsZV5v6ZUaA+/3diBWT8t+O17Of7icNsVlZW8nv95S9/2djPJvbEjJI5nn8c5IM5iT+n qExEUYnBFJlBXpAZ5AU6m5mbm5u86Hr79m3+uq+iMl2hFmXn59fzas4vr1jpOjIy8mf//1U9qKZb ByttbW311Cv85iSKUlQmoqjEYIrMIC/IDPIC3c1MrNiL16EXFhbyFYVKMle3rjgYKnIYr61bPWlO 4vv9LJZcxweZ6op/Xzvqej+/+MUv/s8fjvjZ83E/X7ufHyu2PR/38637KZoZn1dv3s+XX9iK5MXn 1Vv382Vmfve733k+7qfwXwp9Xu6nnSIh9f3E/o0HBwf5K8WxIrCX97h0lX/FytJY3RuvtUc5afwp /36+/HtSO0Wlz6sa9/OzLyeNdq9222v3437cj/txP+7H/bR3P6nvxefV/Pv5sXLb83E/RYtKn5f7 aaeoLPt+Yq/E2B9wbW0tm52dzVe9Kdhc7b7Wvby8nJcuX66cNP7U6zurz6sa96OodD/ux/24H/fj fhSVPi9FpaLS/Sgq3U9PFJU/JvYNjJWXsRIuTmK2t6Lrp67R0dH8gKIfKyeNP4pKn5ei0v24H/fj ftyP+3E/ikr3o6h0P4pKn5eiMsnzieLp8vIy29nZyX79618r5lw/7DcZmYh9UP15V1T6vEosKr2D n+Z+fvOb3+T7Uj5f8bPn436+dj+x91f8JfD5+t69wHxevXs/RTPj8+rN+4l/9vPMpNhv0OfV7Pv5 8r8fJ5N6Pu7ne/97X/7/+7zcT6uZqcvz+e///u/sH//xH/NTrn/5y19aedngK/Yy/au/+qtsdXU1 u7i4KHwYjvGn/Pv58jtvu9+hfV7dvx+nfgMAAEABNzc3+Z6X6+vr2Zs3b/LDVBR99bv6+/vzAjr2 moxTuh8eHoQbukRRCQAAAAnF68EfP37M5ufnFYEVu2IlbJwAH3tMxonwV1dXhVdMAukpKgEAAKBk sUovSrFYgbmxsZGtrKzkq/ji1Oh41ViJmP4aGBjIpqam8le4d3d3s7Ozs/zkd6C6FJUAAADQRVGe RYkWJeb29na2traWLS4uZjMzM/nqP/th/vQKyVi9GuVvFJKxr6RCEupJUQkAAAAVF68nRwEXrytH GRevLkeZOT09nU1MTDRyZWZfX1/+v2tycjLfAzT+98b/7ihz4yCOWKGqkIRm+V8mxQMhLicrYwAA AABJRU5ErkJgglBLAwQUAAYACAAAACEAwt1w9uAAAAALAQAADwAAAGRycy9kb3ducmV2LnhtbEyP sU7DMBBAdyT+wTokNmpjmiaEOBVCAiE6QNtIrG7sJhbxOYrdJvD1OBOMp3t6965YT7YjZz1441DA 7YIB0Vg7ZbARUO2fbzIgPkhUsnOoBXxrD+vy8qKQuXIjbvV5FxoSJehzKaANoc8p9XWrrfQL12uM u6MbrAxxHBqqBjlGue0oZ2xFrTQYL7Sy10+trr92JytgyY9d9vGy2vy8VtX49rk0KXs3QlxfTY8P QIKewh8Mc35MhzI2HdwJlSedgDRJ7yM6y+6AzADjPAFyEMAzlgAtC/r/h/IXAAD//wMAUEsBAi0A FAAGAAgAAAAhAAi+DRUWAQAARwIAABMAAAAAAAAAAAAAAAAAAAAAAFtDb250ZW50X1R5cGVzXS54 bWxQSwECLQAUAAYACAAAACEAOP0h/9YAAACUAQAACwAAAAAAAAAAAAAAAABHAQAAX3JlbHMvLnJl bHNQSwECLQAUAAYACAAAACEAeri9OmIEAACODwAADgAAAAAAAAAAAAAAAABGAgAAZHJzL2Uyb0Rv Yy54bWxQSwECLQAUAAYACAAAACEAVbk/49AAAAApAgAAGQAAAAAAAAAAAAAAAADUBgAAZHJzL19y ZWxzL2Uyb0RvYy54bWwucmVsc1BLAQItABQABgAIAAAAIQBsfOPz2wEAALYCAAAUAAAAAAAAAAAA AAAAANsHAABkcnMvbWVkaWEvaW1hZ2UzLndtZlBLAQItABQABgAIAAAAIQCn7uOI3gEAALYCAAAU AAAAAAAAAAAAAAAAAOgJAABkcnMvbWVkaWEvaW1hZ2UyLndtZlBLAQItAAoAAAAAAAAAIQATCV0Q L8sAAC/LAAAUAAAAAAAAAAAAAAAAAPgLAABkcnMvbWVkaWEvaW1hZ2UxLnBuZ1BLAQItABQABgAI AAAAIQDC3XD24AAAAAsBAAAPAAAAAAAAAAAAAAAAAFnXAABkcnMvZG93bnJldi54bWxQSwUGAAAA AAgACAAAAgAAZtgAAAAA ">
            <v:shape id="_x0000_s1704" type="#_x0000_t75" style="position:absolute;width:16802;height:15125;visibility:visible" filled="t">
              <v:fill o:detectmouseclick="t"/>
              <v:path o:connecttype="none"/>
            </v:shape>
            <v:group id="Group 8" o:spid="_x0000_s1705" style="position:absolute;left:359;top:14;width:16444;height:14771" coordsize="16443,147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9gstsEAAADaAAAADwAAAGRycy9kb3ducmV2LnhtbERPy2rCQBTdF/yH4Qrd 1UlaKhIdg4iVLkLBB4i7S+aahGTuhMyYx993FoUuD+e9SUfTiJ46V1lWEC8iEMS51RUXCq6Xr7cV COeRNTaWScFEDtLt7GWDibYDn6g/+0KEEHYJKii9bxMpXV6SQbewLXHgHrYz6APsCqk7HEK4aeR7 FC2lwYpDQ4kt7UvK6/PTKDgOOOw+4kOf1Y/9dL98/tyymJR6nY+7NQhPo/8X/7m/tYKwNVwJN0Bu fw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09gstsEAAADaAAAADwAA AAAAAAAAAAAAAACqAgAAZHJzL2Rvd25yZXYueG1sUEsFBgAAAAAEAAQA+gAAAJgDAAAAAA== ">
              <v:group id="Group 9" o:spid="_x0000_s1706" style="position:absolute;width:16443;height:14771" coordsize="16443,147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JSJLcUAAADaAAAADwAAAGRycy9kb3ducmV2LnhtbESPT2vCQBTE7wW/w/KE 3uomSkuNrhJCLT2EQlUQb4/sMwlm34bsNn++fbdQ6HGYmd8w2/1oGtFT52rLCuJFBIK4sLrmUsH5 dHh6BeE8ssbGMimYyMF+N3vYYqLtwF/UH30pAoRdggoq79tESldUZNAtbEscvJvtDPogu1LqDocA N41cRtGLNFhzWKiwpayi4n78NgreBxzSVfzW5/dbNl1Pz5+XPCalHudjugHhafT/4b/2h1aw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yUiS3FAAAA2gAA AA8AAAAAAAAAAAAAAAAAqgIAAGRycy9kb3ducmV2LnhtbFBLBQYAAAAABAAEAPoAAACcAwAAAAA= ">
                <v:shape id="Picture 23" o:spid="_x0000_s1707" type="#_x0000_t75" style="position:absolute;left:1668;top:2330;width:12197;height:11822;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iyjhfDAAAA2wAAAA8AAABkcnMvZG93bnJldi54bWxEj0FrwkAUhO+C/2F5Qi9SN1pSQuoqIkrb o6kgvT12X5Ng9m3Irib+e7cgeBxm5htmuR5sI67U+dqxgvksAUGsnam5VHD82b9mIHxANtg4JgU3 8rBejUdLzI3r+UDXIpQiQtjnqKAKoc2l9Loii37mWuLo/bnOYoiyK6XpsI9w28hFkrxLizXHhQpb 2lakz8XFKjhllE5TM5+mn7/fRb9r9M7ttVIvk2HzASLQEJ7hR/vLKFi8wf+X+APk6g4AAP//AwBQ SwECLQAUAAYACAAAACEABKs5XgABAADmAQAAEwAAAAAAAAAAAAAAAAAAAAAAW0NvbnRlbnRfVHlw ZXNdLnhtbFBLAQItABQABgAIAAAAIQAIwxik1AAAAJMBAAALAAAAAAAAAAAAAAAAADEBAABfcmVs cy8ucmVsc1BLAQItABQABgAIAAAAIQAzLwWeQQAAADkAAAASAAAAAAAAAAAAAAAAAC4CAABkcnMv cGljdHVyZXhtbC54bWxQSwECLQAUAAYACAAAACEAyLKOF8MAAADbAAAADwAAAAAAAAAAAAAAAACf AgAAZHJzL2Rvd25yZXYueG1sUEsFBgAAAAAEAAQA9wAAAI8DAAAAAA== ">
                  <v:imagedata r:id="rId1742" o:title="" cropleft="2740f" cropright="4390f"/>
                  <v:path arrowok="t"/>
                </v:shape>
                <v:line id="Straight Connector 25" o:spid="_x0000_s1708" style="position:absolute;visibility:visible" from="0,8239" to="16443,8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12v8UAAADbAAAADwAAAGRycy9kb3ducmV2LnhtbESPQWsCMRSE7wX/Q3iCt5pVsZTVKCJr 6UEodbvQ42Pz3F3cvIQk1a2/vikUehxm5htmvR1ML67kQ2dZwWyagSCure64UfBRHh6fQYSIrLG3 TAq+KcB2M3pYY67tjd/peoqNSBAOOSpoY3S5lKFuyWCYWkecvLP1BmOSvpHa4y3BTS/nWfYkDXac Flp0tG+pvpy+jIKhK50rzp9F5XfH+0uxOJTHt0qpyXjYrUBEGuJ/+K/9qhXMl/D7Jf0Aufk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k12v8UAAADbAAAADwAAAAAAAAAA AAAAAAChAgAAZHJzL2Rvd25yZXYueG1sUEsFBgAAAAAEAAQA+QAAAJMDAAAAAA== " strokeweight="1pt">
                  <v:stroke endarrow="classic" endarrowwidth="narrow"/>
                  <o:lock v:ext="edit" shapetype="f"/>
                </v:line>
                <v:line id="Straight Connector 56" o:spid="_x0000_s1709" style="position:absolute;flip:y;visibility:visible" from="7766,0" to="7766,147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u0SMUAAADbAAAADwAAAGRycy9kb3ducmV2LnhtbESPT2vCQBTE74V+h+UVetONhWpJs5FS EEUE/9RDj8/sM1mafRuyq4l+elcQehxm5jdMNu1tLc7UeuNYwWiYgCAunDZcKtj/zAYfIHxA1lg7 JgUX8jDNn58yTLXreEvnXShFhLBPUUEVQpNK6YuKLPqha4ijd3StxRBlW0rdYhfhtpZvSTKWFg3H hQob+q6o+NudrAIzWS4PI7v+xaRbXPez1WZuZKnU60v/9QkiUB/+w4/2Qit4H8P9S/wBMr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iu0SMUAAADbAAAADwAAAAAAAAAA AAAAAAChAgAAZHJzL2Rvd25yZXYueG1sUEsFBgAAAAAEAAQA+QAAAJMDAAAAAA== " strokeweight="1pt">
                  <v:stroke endarrow="classic" endarrowwidth="narrow"/>
                  <o:lock v:ext="edit" shapetype="f"/>
                </v:line>
              </v:group>
              <v:shape id="Picture 57" o:spid="_x0000_s1710" type="#_x0000_t75" style="position:absolute;left:6322;top:403;width:1397;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QiUKrFAAAA2wAAAA8AAABkcnMvZG93bnJldi54bWxEj19Lw0AQxN8Fv8Oxgm/2YsEoaa9FhVIf LNI/0PZtyW2T0NzekVvT+O17guDjMDO/YabzwbWqpy42ng08jjJQxKW3DVcGdtvFwwuoKMgWW89k 4IcizGe3N1MsrL/wmvqNVCpBOBZooBYJhdaxrMlhHPlAnLyT7xxKkl2lbYeXBHetHmdZrh02nBZq DPReU3nefDsDy9Bu89WbfO6XX8eY93JcH7JgzP3d8DoBJTTIf/iv/WENPD3D75f0A/TsCgAA//8D AFBLAQItABQABgAIAAAAIQAEqzleAAEAAOYBAAATAAAAAAAAAAAAAAAAAAAAAABbQ29udGVudF9U eXBlc10ueG1sUEsBAi0AFAAGAAgAAAAhAAjDGKTUAAAAkwEAAAsAAAAAAAAAAAAAAAAAMQEAAF9y ZWxzLy5yZWxzUEsBAi0AFAAGAAgAAAAhADMvBZ5BAAAAOQAAABIAAAAAAAAAAAAAAAAALgIAAGRy cy9waWN0dXJleG1sLnhtbFBLAQItABQABgAIAAAAIQDUIlCqxQAAANsAAAAPAAAAAAAAAAAAAAAA AJ8CAABkcnMvZG93bnJldi54bWxQSwUGAAAAAAQABAD3AAAAkQMAAAAA ">
                <v:imagedata r:id="rId1743" o:title=""/>
              </v:shape>
              <v:shape id="Picture 58" o:spid="_x0000_s1711" type="#_x0000_t75" style="position:absolute;left:14300;top:8308;width:1524;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suoXnBAAAA2wAAAA8AAABkcnMvZG93bnJldi54bWxET8tqAjEU3Rf8h3AL3dVMLRYZjeIDoRtF x3bWl8l1ZjC5GZJUx783C6HLw3nPFr014ko+tI4VfAwzEMSV0y3XCn5O2/cJiBCRNRrHpOBOARbz wcsMc+1ufKRrEWuRQjjkqKCJsculDFVDFsPQdcSJOztvMSboa6k93lK4NXKUZV/SYsupocGO1g1V l+LPKjiUJa8Om/NxVJR787v02134NEq9vfbLKYhIffwXP93fWsE4jU1f0g+Q8wc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IsuoXnBAAAA2wAAAA8AAAAAAAAAAAAAAAAAnwIA AGRycy9kb3ducmV2LnhtbFBLBQYAAAAABAAEAPcAAACNAwAAAAA= ">
                <v:imagedata r:id="rId1744" o:title=""/>
              </v:shape>
            </v:group>
            <w10:wrap type="square"/>
          </v:group>
        </w:pict>
      </w:r>
      <w:r w:rsidRPr="00F93B87">
        <w:rPr>
          <w:b/>
          <w:bCs/>
          <w:lang w:bidi="en-US"/>
        </w:rPr>
        <w:t xml:space="preserve">Câu 35: </w:t>
      </w:r>
      <w:r w:rsidRPr="00F93B87">
        <w:rPr>
          <w:bCs/>
          <w:lang w:bidi="en-US"/>
        </w:rPr>
        <w:t xml:space="preserve">Cho hai chất điểm dao động điều hòa cùng tần số, đồ thị biễu diễn mối hệ giữa li độ </w:t>
      </w:r>
      <w:r w:rsidRPr="00F93B87">
        <w:rPr>
          <w:bCs/>
          <w:position w:val="-12"/>
          <w:lang w:bidi="en-US"/>
        </w:rPr>
        <w:object w:dxaOrig="240" w:dyaOrig="360" w14:anchorId="034F21D2">
          <v:shape id="_x0000_i1999" type="#_x0000_t75" style="width:11.9pt;height:18.15pt" o:ole="">
            <v:imagedata r:id="rId1745" o:title=""/>
          </v:shape>
          <o:OLEObject Type="Embed" ProgID="Equation.DSMT4" ShapeID="_x0000_i1999" DrawAspect="Content" ObjectID="_1653898350" r:id="rId2164"/>
        </w:object>
      </w:r>
      <w:r w:rsidRPr="00F93B87">
        <w:rPr>
          <w:bCs/>
          <w:lang w:bidi="en-US"/>
        </w:rPr>
        <w:t xml:space="preserve"> và </w:t>
      </w:r>
      <w:r w:rsidRPr="00F93B87">
        <w:rPr>
          <w:bCs/>
          <w:position w:val="-12"/>
          <w:lang w:bidi="en-US"/>
        </w:rPr>
        <w:object w:dxaOrig="260" w:dyaOrig="360" w14:anchorId="0DD11789">
          <v:shape id="_x0000_i2000" type="#_x0000_t75" style="width:13.15pt;height:18.15pt" o:ole="">
            <v:imagedata r:id="rId1747" o:title=""/>
          </v:shape>
          <o:OLEObject Type="Embed" ProgID="Equation.DSMT4" ShapeID="_x0000_i2000" DrawAspect="Content" ObjectID="_1653898351" r:id="rId2165"/>
        </w:object>
      </w:r>
      <w:r w:rsidRPr="00F93B87">
        <w:rPr>
          <w:bCs/>
          <w:lang w:bidi="en-US"/>
        </w:rPr>
        <w:t xml:space="preserve"> giữa hai dao động được cho như hình vẽ. Độ lệch pha giữa hai dao động này </w:t>
      </w:r>
      <w:r w:rsidRPr="00F93B87">
        <w:rPr>
          <w:b/>
          <w:lang w:bidi="en-US"/>
        </w:rPr>
        <w:t>gần nhất</w:t>
      </w:r>
      <w:r w:rsidRPr="00F93B87">
        <w:rPr>
          <w:bCs/>
          <w:lang w:bidi="en-US"/>
        </w:rPr>
        <w:t xml:space="preserve"> giá trị nào sau đây?</w:t>
      </w:r>
    </w:p>
    <w:p w14:paraId="7520F8F3" w14:textId="77777777" w:rsidR="00B87A2A" w:rsidRPr="00F93B87" w:rsidRDefault="00B87A2A" w:rsidP="00CB6B2C">
      <w:pPr>
        <w:tabs>
          <w:tab w:val="left" w:pos="284"/>
          <w:tab w:val="left" w:pos="2835"/>
          <w:tab w:val="left" w:pos="5387"/>
          <w:tab w:val="left" w:pos="7938"/>
        </w:tabs>
        <w:ind w:firstLine="142"/>
        <w:rPr>
          <w:bCs/>
        </w:rPr>
      </w:pPr>
      <w:r w:rsidRPr="00F93B87">
        <w:rPr>
          <w:b/>
          <w:bCs/>
        </w:rPr>
        <w:t xml:space="preserve">  </w:t>
      </w:r>
      <w:r w:rsidRPr="00F93B87">
        <w:rPr>
          <w:b/>
          <w:bCs/>
        </w:rPr>
        <w:tab/>
        <w:t>A.</w:t>
      </w:r>
      <w:r w:rsidRPr="00F93B87">
        <w:rPr>
          <w:bCs/>
        </w:rPr>
        <w:t xml:space="preserve"> 2,4 rad.</w:t>
      </w:r>
    </w:p>
    <w:p w14:paraId="0CFB6F00" w14:textId="77777777" w:rsidR="00B87A2A" w:rsidRPr="00F93B87" w:rsidRDefault="00B87A2A" w:rsidP="00CB6B2C">
      <w:pPr>
        <w:tabs>
          <w:tab w:val="left" w:pos="284"/>
          <w:tab w:val="left" w:pos="2835"/>
          <w:tab w:val="left" w:pos="5387"/>
          <w:tab w:val="left" w:pos="7938"/>
        </w:tabs>
        <w:ind w:firstLine="142"/>
        <w:rPr>
          <w:bCs/>
        </w:rPr>
      </w:pPr>
      <w:r w:rsidRPr="00F93B87">
        <w:rPr>
          <w:bCs/>
        </w:rPr>
        <w:tab/>
      </w:r>
      <w:r w:rsidRPr="00F93B87">
        <w:rPr>
          <w:b/>
          <w:bCs/>
        </w:rPr>
        <w:t xml:space="preserve">B. </w:t>
      </w:r>
      <w:r w:rsidRPr="00F93B87">
        <w:rPr>
          <w:bCs/>
        </w:rPr>
        <w:t>0,65 rad.</w:t>
      </w:r>
    </w:p>
    <w:p w14:paraId="24DE1C0F" w14:textId="77777777" w:rsidR="00B87A2A" w:rsidRPr="00F93B87" w:rsidRDefault="00B87A2A" w:rsidP="00CB6B2C">
      <w:pPr>
        <w:tabs>
          <w:tab w:val="left" w:pos="284"/>
          <w:tab w:val="left" w:pos="2835"/>
          <w:tab w:val="left" w:pos="5387"/>
          <w:tab w:val="left" w:pos="7938"/>
        </w:tabs>
        <w:ind w:firstLine="142"/>
        <w:rPr>
          <w:bCs/>
        </w:rPr>
      </w:pPr>
      <w:r w:rsidRPr="00F93B87">
        <w:rPr>
          <w:bCs/>
        </w:rPr>
        <w:tab/>
      </w:r>
      <w:r w:rsidRPr="00F93B87">
        <w:rPr>
          <w:b/>
          <w:bCs/>
        </w:rPr>
        <w:t xml:space="preserve">C. </w:t>
      </w:r>
      <w:r w:rsidRPr="00F93B87">
        <w:rPr>
          <w:bCs/>
        </w:rPr>
        <w:t>0,22 rad.</w:t>
      </w:r>
    </w:p>
    <w:p w14:paraId="77E722BE" w14:textId="77777777" w:rsidR="00B87A2A" w:rsidRPr="00F93B87" w:rsidRDefault="00B87A2A" w:rsidP="00CB6B2C">
      <w:pPr>
        <w:tabs>
          <w:tab w:val="left" w:pos="284"/>
          <w:tab w:val="left" w:pos="2835"/>
          <w:tab w:val="left" w:pos="5387"/>
          <w:tab w:val="left" w:pos="7938"/>
        </w:tabs>
        <w:ind w:firstLine="142"/>
        <w:rPr>
          <w:bCs/>
        </w:rPr>
      </w:pPr>
      <w:r w:rsidRPr="00F93B87">
        <w:rPr>
          <w:bCs/>
        </w:rPr>
        <w:tab/>
      </w:r>
      <w:r w:rsidRPr="00F93B87">
        <w:rPr>
          <w:b/>
          <w:bCs/>
        </w:rPr>
        <w:t xml:space="preserve">D. </w:t>
      </w:r>
      <w:r w:rsidRPr="00F93B87">
        <w:rPr>
          <w:bCs/>
        </w:rPr>
        <w:t>0,36 rad.</w:t>
      </w:r>
    </w:p>
    <w:p w14:paraId="792CD52C" w14:textId="77777777" w:rsidR="00B87A2A" w:rsidRPr="00F93B87" w:rsidRDefault="00B87A2A" w:rsidP="00CB6B2C">
      <w:pPr>
        <w:tabs>
          <w:tab w:val="left" w:pos="284"/>
          <w:tab w:val="left" w:pos="2835"/>
          <w:tab w:val="left" w:pos="5387"/>
          <w:tab w:val="left" w:pos="7938"/>
        </w:tabs>
        <w:ind w:firstLine="142"/>
      </w:pPr>
    </w:p>
    <w:p w14:paraId="47FAE674" w14:textId="77777777" w:rsidR="00B87A2A" w:rsidRPr="00F93B87" w:rsidRDefault="00B87A2A" w:rsidP="00CB6B2C">
      <w:pPr>
        <w:tabs>
          <w:tab w:val="left" w:pos="284"/>
          <w:tab w:val="left" w:pos="2835"/>
          <w:tab w:val="left" w:pos="5387"/>
          <w:tab w:val="left" w:pos="7938"/>
        </w:tabs>
        <w:ind w:firstLine="142"/>
        <w:rPr>
          <w:b/>
          <w:bCs/>
          <w:lang w:val="vi-VN"/>
        </w:rPr>
      </w:pPr>
    </w:p>
    <w:p w14:paraId="7F67D883" w14:textId="77777777" w:rsidR="00B87A2A" w:rsidRPr="00F93B87" w:rsidRDefault="00B87A2A" w:rsidP="00CB6B2C">
      <w:pPr>
        <w:tabs>
          <w:tab w:val="left" w:pos="284"/>
          <w:tab w:val="left" w:pos="2835"/>
          <w:tab w:val="left" w:pos="5387"/>
          <w:tab w:val="left" w:pos="7938"/>
        </w:tabs>
        <w:ind w:firstLine="142"/>
        <w:rPr>
          <w:b/>
          <w:bCs/>
          <w:lang w:val="vi-VN"/>
        </w:rPr>
      </w:pPr>
    </w:p>
    <w:p w14:paraId="4DEA1AC4" w14:textId="77777777" w:rsidR="00B87A2A" w:rsidRPr="00F93B87" w:rsidRDefault="00B87A2A" w:rsidP="006C1236">
      <w:pPr>
        <w:shd w:val="clear" w:color="auto" w:fill="F79646"/>
        <w:tabs>
          <w:tab w:val="left" w:pos="284"/>
          <w:tab w:val="left" w:pos="2835"/>
          <w:tab w:val="left" w:pos="5387"/>
          <w:tab w:val="left" w:pos="7938"/>
        </w:tabs>
        <w:ind w:firstLine="142"/>
        <w:rPr>
          <w:b/>
          <w:bCs/>
        </w:rPr>
      </w:pPr>
      <w:r w:rsidRPr="00F93B87">
        <w:rPr>
          <w:b/>
          <w:bCs/>
          <w:lang w:val="vi-VN"/>
        </w:rPr>
        <w:sym w:font="Wingdings" w:char="F040"/>
      </w:r>
      <w:r w:rsidRPr="00F93B87">
        <w:rPr>
          <w:b/>
          <w:bCs/>
        </w:rPr>
        <w:t xml:space="preserve"> Hướng dẫn: Chọn A.</w:t>
      </w:r>
    </w:p>
    <w:p w14:paraId="2911B0BD" w14:textId="77777777" w:rsidR="00B87A2A" w:rsidRPr="00F93B87" w:rsidRDefault="00B87A2A" w:rsidP="001A4E3E">
      <w:pPr>
        <w:tabs>
          <w:tab w:val="left" w:pos="284"/>
          <w:tab w:val="left" w:pos="2835"/>
          <w:tab w:val="left" w:pos="5387"/>
          <w:tab w:val="left" w:pos="7938"/>
        </w:tabs>
        <w:ind w:firstLine="142"/>
      </w:pPr>
      <w:r>
        <w:rPr>
          <w:noProof/>
        </w:rPr>
      </w:r>
      <w:r>
        <w:pict w14:anchorId="4638CB07">
          <v:group id="Canvas 60" o:spid="_x0000_s1603" editas="canvas" style="width:512.5pt;height:132.65pt;mso-position-horizontal-relative:char;mso-position-vertical-relative:line" coordsize="65087,16846" o:gfxdata="UEsDBBQABgAIAAAAIQB8u/9YHAEAAHsCAAATAAAAW0NvbnRlbnRfVHlwZXNdLnhtbJSSTU7DMBCF 90jcwfIWJQ5dIISSdEHKEhAqB7DsSWIR/8hj0vb22GkrQZUgdWm/+d6bGbtc7/VARvCorKnofV5Q AkZYqUxX0c/tS/ZICQZuJB+sgYoeAOm6vr0ptwcHSCJtsKJ9CO6JMRQ9aI65dWCi0lqveYhH3zHH xRfvgK2K4oEJawKYkIXkQeuygZZ/D4Fs9vH62IkzHSXPx7oUVVGlE5/u2Syx0+0ssc+SMs/AIpOU ecbDgBdB3LlBCR7iDtlo5MX82Wn2PJJTDfbK4V1c0EJCUv7O/jvgxL3FR/NKAnnnPrxyHTfEpEcG K9tYkf/vkZrUmNm2VQLyxuNmos49LXlLuzMexmvNm4h9wHh2Z9PXqX8AAAD//wMAUEsDBBQABgAI AAAAIQA4/SH/1gAAAJQBAAALAAAAX3JlbHMvLnJlbHOkkMFqwzAMhu+DvYPRfXGawxijTi+j0Gvp HsDYimMaW0Yy2fr2M4PBMnrbUb/Q94l/f/hMi1qRJVI2sOt6UJgd+ZiDgffL8ekFlFSbvV0oo4Eb ChzGx4f9GRdb25HMsYhqlCwG5lrLq9biZkxWOiqY22YiTra2kYMu1l1tQD30/bPm3wwYN0x18gb4 5AdQl1tp5j/sFB2T0FQ7R0nTNEV3j6o9feQzro1iOWA14Fm+Q8a1a8+Bvu/d/dMb2JY5uiPbhG/k tn4cqGU/er3pcvwCAAD//wMAUEsDBBQABgAIAAAAIQBUJYu7ogoAALI0AAAOAAAAZHJzL2Uyb0Rv Yy54bWzsWdtu20YQfS/QfyD47ohc3oUogeNYQYE0Meq0eV6TlMiGty5Xlt2i/94zu0vJkq3YSWTH LmJA8lJL7mXmzDnD2ecvL+rKOs9FX7bNxHafObaVN2mblc18Yv/+YXoQ21YveZPxqm3yiX2Z9/bL Fz//9HzZjXPWFm2V5cLCIE0/XnYTu5CyG49GfVrkNe+ftV3eoHPWippLXIr5KBN8idHrasQcJxwt W5F1ok3zvsevr3Wn/UKNP5vlqXw/m/W5tKqJjbVJ9S3U9xl9j1485+O54F1RpmYZ/CtWUfOywaSr oV5zya2FKK8NVZepaPt2Jp+lbT1qZ7MyzdUesBvX2drNEW/Oea82k8I6wwLR2uO4Z3Nad99WZTYt q4ouOtHLo0pY5xxWWxalzMlOo427RljFmJ6l/0v4Mccty24+Xs67lT+BgS2HftH+34h20antz8fp u/MTYZUZQBYy22p4DTSpGyz6gZadX8i3vTQtbf1/plP2Kjie+gdTtA5855V/8OrYTw6mzIuPWTQ9 Yl74r9nd8Dy2ZubTO8LUb0R32p0Is8W5vqKZLmaipv/wpHUxsZMgDCNA/nJie0GSJBpfGNhK0evF SRAxwDBFvxv6cYR7FQLTAjClAdCJPoPLtDi+5Un4RK9ArXm1rmWHaOrXfui/zQ+nBe9y5Yd+ww/e 4IdDkcIL3r69YGYjL6jmygX9uIc3brA/i/zIibQRw9CNPWPflQc85sSudoCn2xrZgx8J+m/ytrao MbG5SNWm+LlB1jwz0OPZnxhnVlegC8SJ5UYsiGPman9evQ1oXd/mBYx5gU93wXdmWLSGeWlPG7HY X/brUCybrF3aVsVVfE5sgBp/aoXVov61zXTIJoHjKAhRyKrnt6OXj6vGWhJeWQBrcDDvrOISzbpD iPXN3LZ4NQelp1Ko8W9Z1AdY+MrCMP+VJWxzy2veF3qlalRjjKqhzeeKtGFtshD5XXuaWmdtdgkO EC0cAxf3XTot4aW3sMYJF/ADfoQUobdoxd+2tQStYy9/LbjIsbZfGoRB4vo+bpPqwtfRKK72nF3t aRb1UQsOhKcxm2riYSGroTkTbf0RCnRIs6KLNynm1lYzF0dSyw00LM0PD9Vt4P6Oy7fNKTG5q+xL APhw8ZGLzkBPwqLv2iH0DFY0bNb3ksWa9nAh21m5spi2kzEfaODF865Mx/gYXkbrGh/cLrR4Si7I kFqs6zuNUXPxadEd6P2WZ2VVykul29gzLao5PylTimS6uErx/kAt6KdpQS++shOssh+SX824nlwv BcFYpm/b9FNvNe1RwZt5fth3yCTIVeSA4Ul9u7rc2MdZVXYkpYTUj6UslA8HP1OnMSFwsaWON3hB pwiv23RR543UOY/IEatIuPqi7HrgcZzXZ3k2scUvmeGfXqS/YcWU9fguER7mCsPEsGEvRS7TYtjL sF5tiB3M6oZh7IMroE7M8xx3S9pc5iZhGBppc0GEerKVQK0pzuBbYH3Ko4oE18Am9jVG1ktRBobN tQw8gKxhlzq9OJWCl/NCWkdt02C5rQAMg/3C0EgbxYBpHjVa2tIL8IPCIRlno5MudvgJJAQXxcwD 02ktGrQPEeR7bqRdNMjDDt2ryoYE/xrraOcQ5xDAsa5BSFwWQXIeg5LwseRlddxklrzskCP2MueV LCAHaNfQgRyqVufZl6nO4AJFp2T+B8AhoukzOAwfIQ6tGdjtj4HqTE4cRauc2OS1AyIJMJQJ+1Hk ekNO9AORd8uDNhBJkoTPExJ48JAG98lK4CMKSdoJJQIkrrRFur5RXYl77llMmSZQI5c04QysR8JK K0NurXXUrPJOMhp6jLlaRn3Hc41cDwHheommUYqKxEEab1hqR1B8hYaSPfF5QkjB6/Q2UlQeQzt5 LEjx9o8U1/ccD6yo5NxDfhXqOVZYCZivJPf+sPJAOpcMDn6vXqTD5L6V7XQo5ezMouIQ5RvoL2zr R0F4zfbMCYNBvXRbM8KOOM0r6GL/QBmVmJ+tKgbT6Y/38Ef0Hv4wAUX1L82YOqBwTdoF4tjPmzPt Qr2rr15Zbg8ohmI9XhFURLkOw+UWm6EsQxUjkxDqi8cTU9eKcD/qXY+53vVAcYa6yu4XtEjX9e4x 6qhQgBChze4oBqAIE8auPo+ImR+jQIMHFBWoAwnkmHHioEBNr2G35Jo/SgLqyIGsrQusxE4GaA9V mopWJ183labQe888fzviGMpOoa8zpy2KH8h9fe61uzj4hMGGTd3xJON7AGh1ZHcjgO79BO92AHks dr1QJwo3UZZBUegiodg3YyHpp+G/22lYNaeTMU3RRc6zdRGzxZvRZgUTpUzCz6MG2+oQ50aw7fk8 h6h4Myv9tkI6SxjzA0g8pDH2SCc3tdMLUJ4x1fTQCZJIaev/ktL4+G5o3C69P03Ufvb4J3qMxz83 lt09JwncROPX9ZxoOPwb6kcDkSaBx9Rh3h6h+/SIdAu6/wEAAP//7JfbbuM2EIZfReC9o6N1QpSL HNwWWBRG0xdgaEoiViIJkokdFH33zpBy4vU2QFH4IkXXgIERh4dfw48zFFEvdCLRviN2JtHEpTfi m+uYtpO8uaYt73vO3BfrsHGvbWv11txco/Wkdq9bc2zfWx2awYgO8yRtC506Mjqn2zi2bOQztVez YEZZ1bsrpuZY9b1gPN4rs4uzJE28pY1i3Fohh8eRak7CtOzXl62JxK4jaVWSSNKZd+TRGSqG0UV3 SkrQqUyEXi/8gKoXK3o2oiN/bDbZ7fphU6w2YK2K5LZY3T4UzWqT5fVDVm3usrz8k4TX58t4/9J+ 8TcddxJDQFt2kI/6i2Jf7TEI0C843yNF20Nv5qifhP4ZtHtt8NrRoSNZk1VZuibRKziyoqrWuDbE /OAiBv60zIs8JREDf9kk69L7YWtwRuyojXU/cTVHaHRkEhKjRVv6smzYexdslmojpskvMUnc9DSr kgTmp7oj/UQdmLOGCFs5kIhOA+DAnPFTWjWJHQ7HieyrvZtMBOx0ZC/kTu1/B80AELUOHB1J/G+J 5DdDUek9tWMY7F1Lt3/Dmxashf/CG1jf8aY0l0Bjr8xMnb1SZoh3hoLoYZ4AuaSMYZR7Npwsk8z/ aI6Zmq/PegUMa+rEk5iEe/XTQbBQlHzZCoaU4MMputURXfDjssBrhQE49sNRSBM+fzPJEwB0jD/a i1wI9tkJ+5s3DsfsXrHnmUsXXttw2HChpB2FtiQyLZ+fOOy9+WVXoCDYZWe4YyOaPWz8b3C+UNmJ w6t8F4aaQ3p4R3RBPW2qfJ3VHvWyatJ1EtY4op4lOWxGQD3NG8QyrPUB6gbEfIy61xWUeBOEhQiD 8R9iBcIV0tz2jZUaw4JxRqY+AytLyrokK3mZlesa8h6mvTqtmrO0CCmz+cHKWV5pvmel+WyslOHM X5SVpM7g51kBVKrEH5CTElpkNZRVX0LTOmlCif24hP4f8koNefYsr0DTJ8srviielJoL1KA8a6oi yQMrSV6k/oCcsBLqTmAFrls/ahBJMQ2fs5J+NlaWM3/RvFLWDVy+AytF3qTLneh4X0nTIn+rQXiL vvx9BT48hnY/wFcVWAw+puAOA4lrMFSPgt1TR0+ffa+WZ2pU046bm78AAAD//wMAUEsDBBQABgAI AAAAIQCTmhsD3QEAALYCAAAUAAAAZHJzL21lZGlhL2ltYWdlNy53bWaMUkFrE1EQ/uYlsW0S2E3V g1V0FfRQtFIR6jHbzdpWiAQTUFDYrvG1LiSbkF0xOVgFQcRLBBH/iN4s1IsXwZsXT156L7I3wTjz jBe9+Nhhvpl575v3vlnCHJC7TYDCM8gqsCnihEGkJpOJQUt0bJorKQYmV1bfaJNKHJ07ZKGMepje b436GmhgfppdADNMAJvjPUbv2Bymf80mveaETQk6ol7RB5xg9EOt8QlZL+Uicjm7FXV14lzXD50b vW4Y49anHfXm8se0+uhzKlvybBd4N78Hl4qSkaPLGNBv7ipdm3Lv/ZSqcBvy/+Ym0+Pgnx5DPFGi nWhA5Pb7Sf2q5xG+ck6sppNoO3aa7UjHbX3e2YjbSygQZvK1Zr21Ahy+GcVup7MaJlHb693TjXBb J6gU/n5yJdccde/2Olzyeg8GkR6IHqjk6y3HH6aDkEWfPW3549pFt5HZ1lrgNr6fOsn4qOUi87Oz 2Xg1YGRbnrixny0G69nYZKrsH69zyV0MaoGfyedaZWIZSfHiGRALluOYpS4Sx0+HHB4HShI8X2bF RdA7Ir5oUTSTNxpPlbcxwzXgvfmDmPZMc5Skuov9t3jBYypid2FrX0ziK1921J+pij8w7eX8LwAA AP//AwBQSwMEFAAGAAgAAAAhAAd2GNbdAAAABgEAAA8AAABkcnMvZG93bnJldi54bWxMj1FLwzAU hd8F/0O4gm8usW511KZDBEX0QZ0FX7Pmrg0mN6XJ1rpfb7YXfTlwOJdzvluuJmfZHodgPEm4nglg SI3XhloJ9efj1RJYiIq0sp5Qwg8GWFXnZ6UqtB/pA/fr2LJUQqFQEroY+4Lz0HToVJj5HillWz84 FZMdWq4HNaZyZ3kmRM6dMpQWOtXjQ4fN93rnJMyzrV2+P+Wvh+e6Hl++5uZWvBkpLy+m+ztgEaf4 dwxH/IQOVWLa+B3pwKyE9Eg86TET2SL5jYQsX9wAr0r+H7/6BQAA//8DAFBLAwQUAAYACAAAACEA fmL4mvIAAAC9BAAAGQAAAGRycy9fcmVscy9lMm9Eb2MueG1sLnJlbHO81MtqAyEUBuB9oe8gZ1+d mSSTUOJkUwrZlvQBRM840vGC2kvevkIpNJBMdy5V/P8PPLg/fNmZfGBMxjsOLW2AoJNeGac5vJ6e H3ZAUhZOidk75HDGBIfh/m7/grPI5VKaTEikpLjEYco5PDKW5IRWJOoDunIy+mhFLsuoWRDyTWhk XdP0LP7NgOEikxwVh3hUpf90DqX5/2w/jkbik5fvFl2+UsGMLd0lUESNmYNFZcTP5o5+2hHYdcOq jmG1ZNjWMWyXDF0dQ7dkaOsYWhqcvjUPfR1DT/H2TG7qGDZLb7GuY1j/GtjFpzN8AwAA//8DAFBL AwQUAAYACAAAACEAGrAZ+rEBAABAAgAAFAAAAGRycy9tZWRpYS9pbWFnZTgud21mXFFBaxNREP7e S2JtGthNtYeK6CrooWgrIugx281qFSLBjehtWdNnXUg2IbticmgVvHmJN/+IRw89CSJ4896fUGRv gvGbZ04OO8w333s7b+YbhVWg4ilA4xBiNbpWJCxSerFYWLStNpfcmiawXEO3lKfWmF0/46CBTlK8 6s3GBriF9SV7AaywAFzmx0QbjCf0p3xC3lqValrQeX2CR7hI9Fsf/2GgfbSdsDm3lw5N7j02b7wn o2GS4fn3I/3pzteidfijkJtV+k3W5Dy4XRdGZpjinZa5pL9T+ONx3rkfBArfyIm3TZ4eZF7UT03W Nze8h1l/GzWFlWo76vTuAueepZk/GOwmedoPRvummxyYHM3a/+00K9Fs+GI04FEwej1JzUR6RbPa 6XnhtJgkFOTsFSect3f8buk6D2K/++vyJeINx0cZltfK+W5M5DqBhHlYbsV75dwyLca3ezzyt+J2 HJby+U5DcUSladRHUagKc8pQV8zfTzmdyCCT1+0ORA8s9XWxYrMvdpcscjWa5YUZAp/xgcuoY7z5 MhKX/N7PI/1PX/sATlmqYv//CwAA//8DAFBLAwQUAAYACAAAACEAu+VijZoGAABcEAAAFAAAAGRy cy9tZWRpYS9pbWFnZTYuZW1mxFddbFRFFD5zt0uXUu0t4EItKVsCDbQVSa0/D5repX/8lTS0ARNJ SmkXbNKftV1omygsalRMCI2EQBofiIZEEaQoP5qUpIlCeBD0qSTKQ6MxwYiWmCZ9kFC/b+6d7aUo FtF4st+eM2fOnJl7vpnZvUpEWgEjWTDmmAZ0HQKOA5HKmioRJZttkWfhT/PF0NwYxFdA5EnEnpjS FzqXJpfetwQJpBiIAEhXpBwlC2DbgGUPfYehssUDYwcxyQDA2BWOpePceZNlhY7IYsTMB0SSZVpN sUscUSa/rz8qciQ6nfFLHHdt7pwiC52AZHqJFjlpKTvPmZmy8530lO2fY1vxtWfMGvx2EeYwOfOc GSk73wmmbH/+6eT0r2Gxb53+sR8dK3zOrMdvhxwJ3rBERgByAiXEWXxdvXyx3x2TVCMqrk21ibti Jrh/AfRZ8ob2cjNYinzSUtbExIS2lqsczzeLSbUv0xpRSTULrYIZWXjmmsbEi/W98ZhIrcz2vI8K Mky4bAzBOgNg88hBgDPMZDaL1lzrgBrWu+p3qxojKH1cCBdn17e0xboi62PdkQ0dbY3tcv37Xdah 0osJ55UrCYaQ6ccQjeeRkgx6OLSkt1O5uR21xss9dJu9zK2TTzu30nPcvGuOnt6kxdqxBkpF4/Gu mqryciXfwkdUxLpatrdH6ppaYu1NseLI6vam5RJUkp5WUVdT/zQO7aaW9mhr68rGrpam8o7mWG3j 9liXZAenPnJ2oK63bWtHK7rKO3Z0tsQ6WQ/JTqupj1T2JDobUfRQflbl/orHo7VjdlZ1Q7T2t4V5 sB/JispY5diSsf0rG2DZWeVU+yvHChtWje3XHgd69yp0RQsbKhoqx/iJZmUqlFFZEHCgULAA2ih1 hkL7tR40c0VmsfFWCSquC8risxYZmnnt8ipvSzr6cDvoHYS0i+p6uxKxNqk6LW+Dpgy5lLOtimD7 0o1dlmGV+qaeXieQkKNCi2HOB8z9gyvsDsl1xCmFZynAVehJUxFD5chYbsYk9TJHVD76Q8BWgGeb 7nv58tDPNRixYcwFeHcxTzbAPLRZFxswwp1qA5x7BGAc20Z4rmwPzGnWsQQ2Y1HLpLHRTIY9P5Re E2MoPLe0eQyZh/ZDwAYgjnnx0fO43KABcRnCHORIeqVLEhKTNrfzvr9H5fV96d2XPoW+MiptufnD t06MSmTtT2H6Sr92/ed2B3XM8fwZ3TdhH/l4VM/E/mufjEpf19GN4AzF+hV+o3WI/irIzbDjp8fD mU9cSGzG2B/Wnd8hEuHjyZfvfj6bDJiY4+g//OMX+vYowBam/yjagydHpfb20I6v4sGigQ/2zHP3 zHh4dlt6t43czEfN9tJ38uexTc3xzd5SjthbAoewmymDgf5g805NvxiuuCAsRvNA28+P4ZC+v9sv 3HeGYzyC5nAY+gCSGm65/mp9/8LwpE9XhNziVpUWsBoDvxFZD90NvUE64GuUdjNgGvr/2if4DXmg fcJH434kWLuR9/bMYy2p2c4fxv8cHF4b+2UsdCFhw2fieXKmcst613vg+SayAPLNsl9d/VLZgup4 GUwt9K3zbKNAl5ZaOEqATgQZfteg7aC9AToOzftr6DZ/XyelD358/lV+zbnh2eJMpgb/pGYRjD8r h1UINd38y+WwQB8csLqfgp99rkQUzwuFHBxGIU/jzvh5qcuBhAaE521vzim97w/CzzM5NONKGFmU qwcQ8erOvmUXElzv9eerAyrp1pL8spbMfQu5p8sv670U4Lnzc00/a06uCdr3y3WPRANJJDXcMr8N /Hf3slsv/7113ru3TgY+DIZkPPzNZ+PhPtxnrCnr1QwOwtesbpgp2ZuTcYpxfOoIvGdl313ctsDP Plciyvxr41jeuy8PuPeuzQCPW+Zkm3Ugt33pLreuHoA3othnkHqON4fD/SQAckb61SrsMY7pg59j irHfiD87u4Zb8mnua9T/jt/ZFegj/+A55cfvaXItfDZAYRlNLq7P5IKZGsO8i+BgLh54E8NcZiwf wx/jt6vQN4iAAYDvWcXOPd+rkghPFvpi/O8Oftsf43/f8duLkYfrphQ5k/ZfvQeFHCuNz7QA4P81 KIoNlLlIRgXvdqWOlcr7IO9O03kGfwxKw3V4MmlPJ6bAcR8kzRsdcgJp82GzPuZZsZ/sUmfyHXQd +sx+5TDeGXNoeGJDzwWWyTHPQzW5rjttX4jPnLpXWHsb4F6xnEnOHoaPc1FsgPYfAAAA//8DAFBL AwQUAAYACAAAACEA8rbTGtoBAACqAgAAFAAAAGRycy9tZWRpYS9pbWFnZTQud21mbFIxb9NAGH13 SWibBtlpYQAhMJVgqEgrIaoiWOI6hjIERSQINteEo7WUOFFsBBkokZAYWMLGH2FkyAILEkz9D4wt sliQCO9OgaFw8qfvfc/n9929zwILQO6+ACRG0KvAkIKEQUJOp1OD1sSZGbcoCQxXkjsCcpHV5RMW SqiH6V5r2FeAg6UZexZUmAI26wnRAWNC+Q2G7rWg1aRGp6QjTopzRD/l5BcT11tzEh7ObkVdlTh3 1TPnXq8bxnj4eV++u/Yprb74kuqdeUaFmrwPrhY1wwLucPRX+yaOa5tN1G4Ou496HaTfbnxMqyT/ ry1Mj8N/elQwkiN+pT34AbffT+q3PE/gKzkdNZVEu7HTbEcqbqsrzp24vYaCwFy+1qy3NoHlB1Hs djpbYRK1vd5j1Qh3VYJy4fiVy7nZQcsFr/d0EKmB9gPlfL3l+M/TQUjT5y9a/ri27jYy27oduI3v F84Tn7ZcZH52KRtvBUS25ek09rPVYDsbG6bK/HKbr9zVoBb4mX5cqyRoo5BcnIHgMHKsaXWRc8+/ XlqpSLxyeUdtuL5/0UxbO4+Z2zbmTPXB/DWUWmkOk1R1cfQebzj2IiLryZEOXV8/2Jd/JqnzoWmp BX4DAAD//wMAUEsDBBQABgAIAAAAIQCe0fqF2wEAALYCAAAUAAAAZHJzL21lZGlhL2ltYWdlMy53 bWaMUjGLE0EUfm+SeF4S2I2nxanoKmhx6AlBsM3eZnOnEAkmYGGxrHE8F5JNyO5htvA8EERsIoj4 R7SzuEqusrSwEisLi0O2E4zfG2OjjcM+5nvfm/nezDfLtExUuMNEip6SjBJCMQiDWM3nc4PWeXXB VRSA4arqM+9xBdnFIxZVqR2mD3rZWBN16NiCPUlQmBPZyPeB3iIakH+FkF7LoqYEHVcv+SOdBvqh NrFDxgs5iBzO7kVDnTg39UPn1mgYxvT1y656ffV92nj0IZUlRcRlrMZ9qF4WRrbWswn/1m7wjYX2 /k+pirYR/29tNj0O/+kxzfaUeCceMLvjcdJueR7TJ3ASTZ1E27HT7Uc67utLzvW4v04lpqVis9vu XSNauR3F7mCwESZR3xvd051wWydUK/195Vqhmw3vjgYoeaOdSaQn4gfViu2e40/TSQjTj56z/Fnz itvJbWszcDvfz54BPmG5lPv5hXy2EQDZlifTzM/Xgq18ZpgG5sdbKLlrQTPwc/lcq8qwkRUG3oBh WAE5rC4z8idTpKeIKpI8q8NxY6iYL16UzcsbauG8TUuoEb0zfxBkz3ezJNVDar2h53imMh2s3m9J SH7wbVf9eVWZD0172f8LAAD//wMAUEsDBBQABgAIAAAAIQCNmTMx3QEAALYCAAAUAAAAZHJzL21l ZGlhL2ltYWdlMi53bWaMUr+LE0EU/t4k8bwksJvzrvAHugpaHN7JycG12dusdwqRYAIWFusax3Mh 2YTsitniTkEQsYkg4j+incXZiJWtYCVWFhaHbCcY3xtjo43DPuZ735v53sw3S5gHCjcIUHgMGSUO RUwYRGo6nRq0SkdnXEUxMFxVfaabVOHs3CELVTTD9G4nG2qghYUZewysMAVszvcZveZwWP4Fh/Sa FzUlaFE9p7c4weiH2uIdMp7JQeRwdifq68S5qu871wb9MMbXL3vq5fq7tL77IZUlRY4VXs33wcWy MLJ1LRvRb+06XZlp7/+Uqmgb8f/WJtPj4J8e4+yhEu/EAyJ3OEyalzyP8Ik5iYZOop3YaXcjHXf1 eedy3F1FiTBXbLSbnQ3gyPUodnu9zTCJut7gtm6FOzpBrfT3lWuFdta/NehxyRvcG0V6JH6gVmx2 HH+cjkI2/fBpy580Lrit3La2Arf1/dRJxkuWi9zPz+aTzYCRbXkyTfx8OdjOJ4ap8/xgm0vuctAI /Fw+16oS20iKB78BsWEFztnqMnH+aMzpcaAiyZM1dtwYKuaLF2Xz8oaaOW9jjmvAG/MHseyZdpak uo/wFZ7yM5XxcelOKCH5+2976s+rynxg2sv+XwAAAP//AwBQSwMECgAAAAAAAAAhABMJXRAvywAA L8sAABQAAABkcnMvbWVkaWEvaW1hZ2UxLnBuZ4lQTkcNChoKAAAADUlIRFIAAAUqAAAEdggGAAAA O5eJhgAAgABJREFUeNrs3T9IbV9+P/xhRjImSEYSAzJjMibIRIIwZpCMhckVYhhDLIQYxsJkDBi4 EAcMOHxNMNzCQoKFhYWFBAMWFha3sLCwsLCwsLCwsDiFhYWFhYWFhcV+ns9JvL977/f+8eyzzjn7 nPN6wSl8nl/ud8/a77vuOm/3Xus7GUlsbm5mr169eveJn+FzTk5Osjdv3rz7xM8gM8gLMoO8IDPI i7wgL+3sO4YgjSgnv/Od77z7xM/wOTGBvp+X+DmPu7u77Pr6+oPP1dVVeXL+3KdUKn3r/yY+9/f3 bkwbZAZ5AZlBXpAZ5AV5oagUlYkoKqlmMv3lL3+ZbW9vl/+/r6ysZPPz8+XP1NRUNj4+ng0ODmb9 /f1ZZ2fnB/93tfr09fWV/3vx343/fnxmZmbeXdfq6mq2tbWV7e/vf1B+Pj09ubn+AUZekBnkBWQG eUFeyEVRmYiiko/F047Hx8fZ7u5utr6+ni0uLpbLvrGxsex3fud36lI4NuLT09OTDQ0NlcvNubm5 bHl5OdvZ2cmOjo6y8/Pz7PHxUTj8A4y8IDPICzID8oK88C2KykQUle3p4eGhXL7Fk4UbGxvlYi5K uno9+disn66urmx0dDSbnp7OFhYWynu67u3tZRcXF9nt7a1g+QcYeUFmkBdkBnmRF+SlDSkqE1FU trZ4pfny8rL8dGQ8GRlPRdbzVex2+3R3d5fHOJ5AfX7NPJ5Ojf03/QPsH2DkBZlBXpAZ5AXkpTUp KhNRVLaW59e247XlKMziCUAFYnFeLZ+cnCzv5RlPYp6enrbFQUD+AUZekBnkBZlBXkBeWp2iMhFF ZfOKPROjlIx9JOMJvnhSUiHYfJ+BgYHy/YsnXmNPzHiNvJUO9/EPMPKCzCAvyAzyAvLS6r4TTyRF qZbqE39eNZr1en7wgx988JcjfjY+xb2ev/iLv8j+5E/+JPu93/u97Hvf+56ir0U/8Wr+8PBweR/M eH08nr6MfUWbMc8//vGPP/jfFj/7++56Xrpgy5MX96u9rufjzPziF78wPq4n95dC98v1VFMkuF+u p5riyf1qv+v5+HtSNUWl+1WM6/nOx08CVvup9klC1+N6inQ9Pq35GRwcLB98FAcgxdO0z6+O+/vl elrlej5e4Bsf15On3DY+ridvUel+uZ5qikr3y/VUU1S6X76/V1NUul/FuB5FpetxPT4+/1de/uhH P/L3y/UoKt0vRaWi0vUoKl2PotL1KCrdL0Wl+6WoFAzXU/31/OxnP1O6+RTm4++761FUul+KSvdL Uel+uR5FpetRVLoeRaXrqaCo9A5+muuxR2Xjrufs7CxbXV0tPxGnHPOpxycOXPr5z39uj0rzT2Gv xx6Vrscela7HHpWup0jXY49K12OPStdTq+uxR2UL7lGZkYRTv+srDkVZW1vLhoaGFGc+Dfv09vZm U1NT5SxGJmvJaXbICzKDvCAzyAvIS6tTVCaiqKy9m5ubbGVlpfw0m5Lsfz8dHR1ZX19feUyePwMD A9nY2Fg2Pj7+rc/o6OgH/2/f/8SfZUyr+3R3d2eTk5PlJ3yjuHx6evIPMBZsyAzygszIDPKCvPBC ispEFJW1c3Jyki0sLJRLoFYtuH74wx+Wn8x7/fp1eWKNR6B3d3ez/f398v/+i4uL7Pr6Ont8fKz5 eD88PJT/W/GJ1+rjv390dFS+nq2trXIJF/djYmKiXIhGydnT06Oo/MSnq6urfF/jfl5eXlZVXPoH GHlBZpAXZAZ5AXlpdYrKRBSVaUWhc3BwkA0PDzdtSdXZ2Vku8aLQi2IvCr7t7e3s8PAw+5d/+ZeW m0yjRI1yM0rV52IzXomO8nV6err8pGcrl80v+UShOzs7Wy6gS6WSf4CxYENmkBdkBuQFeeE9ispE FJVpXF1dZcvLy031hF6Ub/Fa9fz8fLmYiyIyyrovPf3YzpPpc6EZr0bv7e2V/7fPzc2VxzD2fGyn 4jIOgIrcRHEZT7L6BxgLNmQGeUFmkBd5QV7amaIyEUVldRYXF5uiWIr9IGdmZsqFZLwW/bVyyWRa udvb2/Jr0lHexSvT8TRqvD7d6iVm7BEaZW1kK4ruj18TlxnMMcgM8oLMIC8gL61OUZmIojKfeKKu yK/pxmvbMdHFa+h3d3cm0waLpzGjII7XyuPJ29gjs1X3x3ze3zL+t8ZBUjKDOQaZQV6QGeQF5KXV KSoTiSe/opx8/sTPfF68Hj00NFSoYij2k4z9A6M8jVfQU57Y/LE4oCYm0OdP/Ex+8RRmZCr+3sVr 5JGtVjvF/I/+6I/Kxew///M/ywzmGGQGeUFmkBeQl5akqKSu4mm4eEqsSHtLxknW5+fnNS0mqb94 +jLuaxxgFK+Px8FMrVJexmvwsV1CHFpUj5PgAQAAoB4UldRF7DkYh4Y0siiK//bo6Gh5D8D4LYti sv3EPY/9H3d2dspFX+QhTmdv9lfE4ynSt2/fZvf3924yAAAATUtRSU3FK9SNLCijhIqnJp/3+YOP PZeX8WTt9PR0+cCkZj6Q5/19LQEAAKCZKCqpiXiyK163bVRBOTIykq2vr5f3LoRKxcFJcYBSs580 HiV9/D1QWgIAANAMFJUkt7+/Xz6Ypt6lTBygsrGxUX7NHFKKfSCfN2luxtfFn7c9iL8f8ZQzAAAA FJGikmTi6cV4gqueBUy8pru6upqVSiU3gLqJ18VPT0/LxV+8ah0HMzVTcRlPHK+srCgtAQAAKBRF JVWLp802NzfrWtZE0RJ7CjrxmKKIsjwyOTs7Wz7gpllKy3jSUtkPAABAESgqqUocQjI4OFi311dj 38v4b0KRPR/QEyfMxwE9zbLX5fDwcPma7WkJAABAIygqySUOy1lcXKzbXn0OxqGZRXF5fn5ezvHE xERTPHEZpWU8KX19fe0GAgAAUBeKSioWpyHX67CceILy4eHBoNNSItOHh4fZ0tJSQw6eylNabm9v e9ISAACAmlJU8mLxVNjr169rXorE02a7u7sGnLYRJ9VHETg5OVnog3li+4V4lT1+WWF/WAAAAFJT VPIi8SRVHGBT6wNy3r59a7Bpa1EAHh8fZ8vLy+VT7YtaWkahOjMzU/47G7/EAAAAgGopKvmqeHqq lk95xWul8QSlsgO+LQ7lefPmTfl07qKWlnFYUDxtfXZ25oYBAACQm6KSz4riMA7Midc9a1FuxGnh Ckp4uTjYZmtrq/yKeL0Osqr0MzAwUD40yH6WAAAAVEpRySfV+lXvtbU1e9xBFe7v77P9/f1sdna2 sKeIT01NlV8N93cdAACAl1BUJrK5uZm9evXq3Sd+blZxGnEtTiKOJzPj9dDb29u2z8vJyUn5dd7n T/wMeTMTTyXHvpYLCwuF3Neyp6enfML51dWVG2mOQWaQF2RGZpAX5IXPUlQmEuXk+1/M4+dmE2VH HOBRi1e94zXv8/NzQfk/MYG+Pz7xM6TKTOxrGX+X4+9d0UrLsbGx8gnnDw8Pbqo5BplBXpAZkBfk hQ8oKhNp9qIyXvWuxWEdcQhPvOatlDCZ0pjMRGkZe0ZGQVikwjJeV5+fn/cbT3MMMoO8IDMgL8gL 7ygqE2nmovLy8rImr4uOj487UMNkSoEyUyqVCnmCeBzAs7GxUd53E3MMMoO8IDPIi7wgL+1LUZlI sxaV8bRV7B+XsnTo7e0tH/LhNG+TKcXNTPyCIp60LNLr4fGU5eLiYnlewhyDzCAvyAzyIi/IS/tR VCbSjEVlLUrKKD3u7u4EwmRKE2Xm7Oys/OfFk41FKS3jqc+trS3ziTkGmUFekBnkxaAgL21EUZlI sxWVsS9cPPmY8kmoeIoSkynNnZn4Bcbq6mphSsvOzs7s9evX2enpqRCYY5AZ5AWZQV5AXlqcojKR Zioqj4+Py1/+UxUJ/f392dXVlRCYTGmhzMTWDTFXxIE38YuIIpSWIyMjTgw3xyAzyAsyg7yAvLQw RWUizVJUHh0dJS0p5+bmvJppMqXFM/P4+JgdHBxkk5OTSeePap7gXlpaspelOQaZQV6QGeQFeZGX FqOoTKQZisrd3d2so6MjSVEQf07sH4fJlPbKTPxiYnNzMxseHi7EU5ZjY2PluS3KVMwxyAzygswg L8gLzU1RmUjRi8qUJWXsbRmHb2Aypb0zc35+Xt4/sgivhsfBYHFi+PX1tbCYY5AZ5AWZQV6QF5qU ojKRIheVGxsbSZ9eur29dcNNpsjMO/E0YxymNT4+3vDCMn4hMzU1lR0eHsqLOQaZQV6QGeQFeaHJ KCoTKWpRGV/YUxUACwsLXq80mSIzX1QqlQrzangcvhNbVNzf38uLOQaZQV6QGeQFeaEJKCoTKWJR merQi/hz4uAKTKbITCUuLy/Lc0e8lt3o18JjvG5ubuQFZAZ5QWaQF+SFAlNUJlK0ojKeJEp1uu7x 8bEbbDJFZnKLJ7Fjn9zYOqLRr4XPzc1lp6en8gIyg7wgM8gL8kIBKSoTKVJReXR0lORLfXd3d/mw DEymyEwqRXnKMn6ZE/tqtup2FuYYZAZ5QWaQF+SFZqSoTKQoReXV1ZWS0mSKzBTe09NT9vbt22xy crKhhWVfX195T81W28fSHIPMIC/IDPKCvNCMFJWJFKGojC/ag4ODSkqTKTLTVK6vr8v/e6I0bFRh GfNePOkZv+yRF8wxMoO8IDPIC/JCYygqE2l0URlPJ01MTFT9ZT1O6o1TezGZIjP1FvNYvI49Pj7e 0KcsZ2dns5OTE3nBHAPygswgL8gLdaaoTKTRReXy8nKSkvLu7s7NNJkiMw0XTzaurKyUn3RsVGE5 OjqaHRwclAtUecEcA/KCzCAvyAu1p6hMJPY4i3Ly+RM/10ucYNvZ2Vn1a49KyvqJp7ViAn3+NPvT W8hMrTyfGB6lYSP3sdze3m6qg3fMMcgM8oLMIC/IC81IUdnkbm5ust7e3qq/iLfaQRJA64mnLBcX Fxv2lGX8d+Pp9Zh3AQAASE9R2cQeHh7Kr2tX++X79vbWYAJNI36xsr6+nvX39zeksOzo6MgWFhZa 5uAdAACAolBUNrGZmZmqv3DHa+MAzSj2jozXwht5+M709LR5FAAAIBFFZZOKQyaq/YJ9dHRkIIGW EE83xmnd1e7Xm/czNjaWvX371o0AAACogqKyCe3t7ZVfPazmS/Xa2pqBBFpOHAq2sbGRDQ0NNaSw HBkZKReWzXhSOAAAQKMpKpvM2dlZ1U8Mzc3N+RINtLz9/f2GvRY+ODhYfi29mU4KBwAAaDRFZROJ AyT6+vqqfj3RF2egnZyfn5dfC+/q6qp7YRlz9tbWlnkXAADgBRSVTWR5ebmqL8wDAwNO+AbaVvyy J/b37enpqXthGf/N2HLj4eHBjQAAAPgMRWWTuLy8rGpfyniSKP4MgHYXW1/s7OyUf3lT78Kyu7u7 XFhGaQoAAMCHFJVNIl7ZzvvFOArOw8NDgwjwkdj3d3JysiGFZTwlH4f/AAAA8L8UlU1ge3u7qi/E 6+vrBhHgC0qlUra0tFT3fSzjcLQoLOO/DwAA0O4UlQUXrwf29/fn/hIcTwo54Rvg5XNuFIfxxGM9 C8t48n1hYSG7ublxEwAAgLalqCy4xcXF3F98BwcH7YMGkEMcehOndcc82ojC0p7CAABAO1JUFtjp 6WlVB+j4ogtQvf39/boXlvGZmprKLi4u3AAAAKBtKCoLKl7XHhkZyf0F9+DgwCACJHR0dJSNj4/X vbCcnZ3Nrq6u3AAAAKDlKSoT2dzczF69evXuEz9XY2dnJ/eX2jgh3L6UxXZycpK9efPm3Sd+Bplp Dufn5+X9f6t54j3PJ14Jf+mhO/KCOQZ5QWaQF+SFZqSoTCTKyfe/UMbPecVhCnlPno0vzvElmmKL CfT9+xY/g8w0l9heY25uru57WM7Pz2e3t7fygjkGeUFmkBfkRV5ajqIykZRF5czMTO4vsSsrK26G yRSZoY7iKccoLDs7O+tWWMZ/K14J/9wvpuQFcwzygswgL8gLzUhRmUiqojL2QMv7OmFvb69Tvk2m yAwNEk/DLy8v534iPu8nnrCM/7a8YI5BXpAZ5AV5kZdmp6hMJEVR+fj4WNXJsnEyLSZTZIbGuru7 y1ZXV7Pu7u66lZVRji4uLr4rLOUFcwzygswgL8gLzUhRmUiKovLjv2CVfOJgB0ymyAzF8VxY1vMJ y/hvra2tZd988428YI5BXpAZ5AV5oekoKhOptqi8urqq6nCFONQBkykyQ/HE0/Lr6+vl7TnquYel vGCOQV6QGeQFeaHZKCoTqbaorOYLqb+IJlNkhuKLwnJjYyPr6emp6x6W8oI5BnlBZpAX5IVmoahM pJqicmpqKveXz9jT8uHhwQ0wmSIzNInnwrK/v79uRWU8zbm3t2fwMccgL8gM8oK8UGiKykSqKSqr +fJ5fHxs8E2myAxN6OnpKdvZ2alrYTk6Opqdnp4afMwxyAsyg7wgLxSSojKRvEVlPOGS9wvn9PS0 gTeZIjM0uSgst7e3s4GBgboWlufn5wYfcwzygswgL8gLhaKoTCRvURkH4eQ92bVUKhl4kykyQ4t4 Lizr+YTlzMyMwhJzDPKCzCAvyAuFoahMJE9RGa/f5f1yGfubYTJFZmg9UVju7u7WtbBcWFjwyy9z jDkGeUFmkBfkhYZTVCaSp6iMJ1nyfqmMwxgwmSIztK7nJyzrdUp4POG/urqa3d3dGXxzjDkGeUFm kBfkhYZQVCZSaVF5e3ub+7Xvzc1NA24yRWYMSpuIX0zVcw/Lzs7OcmF5f39v8M0xIC/IDPKCvFBX ispEKi0q4zW7vF8iMZkiMzLTfuIJyygQu7u761JYxpOcsc1I/Hcxx4C8IDPIC/JCPWi9EqmkqIyn KeOJlTxfHA8ODgy2yRSZkZk2Fq9mv379Ove/I5V+4knO/f19haU5BuQFmUFekBdqTlGZSCVF5crK Sq4vi8PDw74omkyRGZmh7ObmJltaWsq6urrqUliOjIxkZ2dnBt4cA/KCzCAvyAs1o6hM5KVF5cPD Q+7X9g4PDw20yRSZkRk+EIXl4uJi7n2PK/3Mzs5mV1dXBt4cg7zICzKDvCAvJKeoTOSlRWUchONp SkymyAypRXk4NzdXtwN31tbWHLhjjkFe5AWZQV6QF5JSVCYSBWSUk8+fz53M3d/fn+tL4dbWlkFu IScnJ+UJ9PkTP4PMkEKpVMrGxsbqduBO/HvnF2nmGOQFZAZ5QV5IQVFZR7G3V54vgn19fdnj46MB BODFTk9Ps/Hx8boUlkNDQ9nx8bFBBwAAqqKorKM49CDPF0CPLgOQV+xvHAfh1KOwnJiYyM7Pzw06 AACQi6KyTuK1uHgystIvfXHwjj3AAKjW3t5eNjAwUJfCcn5+Pru7uzPoAABARRSVdXJ0dJTry976 +rrBAyCJ+KXZ9vZ2rl+cVfrp6urKVldXs4eHBwMPAAC8iKKyTqanp3N90fMKHQCpxb7HcWp3nN5d 68Kyt7e3fCCcA3cAAICvUVTWQTxN0tHRUfGXuzgEAQBq5ebmJpubm8v1b1Sln8HBwezg4MCgAwAA n6WorIPYFyzPl7rNzU2DB0DNlUqlbHZ2ti77V8Yv4a6urgw6AADwLYrKOogvZZV+kYunWxxEAEA9 nZycZENDQzUvK+PfuIWFBf/OAQAAH1BU1tj19XWuV+pmZmYMHgANsb+/X5cDd7q7u8tvD8SemQAA AIrKGosvYHm+vO3u7ho8ABomysP4NywOw6l1Ydnf358dHR0ZdAAAaHOKyhqLwwMq/cLW1dXl6RIA CiEOhFtZWSn/21SP/SsvLy8NOgAAtClFZQ2dnp7m+qLmtW8AiiZOCJ+amqrL/pWrq6t+YQcAAG1I UVlDPT09ub6kHR4eGjwACikO3BkZGal5YRmvnO/s7BhwAABoI4rKGoknQfJ8MYvDC56engwgAIW2 t7dX3luy1oXlxMREdnV1ZcABAKANKCprZGFhIdcXssXFRYMHQFOIX8q9efMm6+zsrPnr4PHv4/39 vUEHAIAWpqhMJE5GffXq1btP3i9jZ2dnBrMNxKuT8eX++RM/g8zQrHm5vb3N5ufny4VirV8H393d dYPNMcgLMoO8gLy0KEVlItWUk+9/aA8xgb5/3+NnkBmaPS9xYne8ql3r18GHh4ctQs0xyAsyg7yA vLQgzVgiKYrKgYEBA2kyBZmh6fOyv79f/jet1oXlzMxM+TRyzDHICzKDvCAv8tIaFJWJpCgqPR1i MgWZoVXyEgfDra+vZ11dXTUtK7u7u7OtrS0H0ZljkBdkBnlBXuSlBSgqE0lRVGIyBZmh1fISTzzG QTi13r8yXge3z7M5BnlBZpAX5IXmph1LpNqicnJy0iCaTEFmaNm8XF1dlV/VrvXr4EtLS04HN8cg L8gM8oK80KQUlYlUW1S+ffvWIJpMQWZo+bzENieDg4M1LSt7enqyvb09QTDHIC/IDPKCvNBkFJWJ VFtU3t3dGUSTKcgMbZGXeu1fOT4+npVKJYEwxyAvyAzygrzQJBSViVRTVMaTJZhMQWZot7zE/pXz 8/M13b8y/uzV1dXs8fFRMMwxyAsyg7wgLxScojKRaorKhYUFA2gyNSjIDG2bl4uLi2x0dLSmT1f2 9/dnx8fHwmGOQV6QGeQFeaHAFJWJVFNU7u7uGkCTqUFBZmjrvMTr4PHkY2dnZ00Ly9nZ2fKTnJhj kBdkBnlBXigeRWUi1RSV9s8ymZpMkRnk5X9dX19n09PTNS0rY2/Mra2tcjmKOQZ5QWaQF+SF4lBU JpK3qBweHjZ4JlOTKTKDvHzk9PQ0GxoaqmlhGf8Gn52dCYw5BnlBZpAX5IWCUFQmkreoXFxcNHgm U5MpMoO8fEI88bi5uZl1d3fXtLCMvaLv7+9lxhyDvCAzyAvyQoMpKhP5+c9/nuvL0f7+vsEzmZpM kRnk5QuiRFxaWqrp6eA9PT3Z3t5e274Obo5BXpAZ5AV5oQgUlYn86Z/+aa4vRjb0N5maTJEZ5OVl Li8vs/Hx8Zo+XTkxMVHeJ1NmzDHICzKDvCAv1J+iMpEf/vCHFX8Z6u/vN3AmU5MpMoO8VGhnZyfr 6+urWVkZJ49vbGy01dOV5hjkBZlBXpAXikBRmUicIFrpF6Hl5WUDZzI1mSIzyEsO8Tp4/Dua59/f l34GBwez8/NzmQF5QWaQF+SFOlFUJhBPXHz3u9+t+AvQ4eGhwTOZmkyRGeSlCqVSqaavg8e+mHHw 3cPDg8yAvCAzyAvyQo0pKhOIPbPyfPm5u7szeCZTkykyg7wkEAfh1PJ18Niu5eDgQGZAXpAZ5AV5 oYYUlQlsb2/n2v+K9nVyclKeQJ8/8TPIDPJSnXgdfG5urqaH7UxPT7fkYTvmGOQFmUFekBeKQFGZ QLwSVukXnZmZGQMHADVwdHSUDQwM1PSwnbW1tbY6bAcAAOpBUZnAxMRExV9yVldXDRwA1Mjj42O2 srJS3mOyVoXl6Oho2xy2AwAA9aCoTCDPnlitvM8VABRF7CNd68N24pePUYwCAADVUVRWKQ7EyfPF Jr44AQD1sb+/n/X29tassBweHrYnEgAAVElRWaXT09Nce1vZ1woA6isO23n9+nVNXwePfasfHh4M NgAA5KCorNLu7m7FX2JGRkYMHAA0yMXFRU0P2xkcHMzOzs4MNAAAVEhRWaU8J37Pzc0ZOABooHiz YWtrK+vu7q5ZYRn/3sdTnAAAwMsoKqsUJ35W+sVlfX3dwAFAAVxfX2cTExM1Kyt7enqyw8NDAw0A AC+gqKxSno35fWEBgGKJw3Zq+XTl9PS0pysBAOArFJVVyHvi983NjcEDgIKJf5/n5+drdthOPF25 t7dnoAEA4DMUlVXIc+J3PK3hxG8AKPa/7/39/TV9uvLq6spAAwDARxSVVYjXxCr9chJ7WgIAxfb4 +Ji9efMm6+zsrElZ2dXVVT7MBwAA+H8UlVXY3Nys+IvJzMyMgQOAJnFxcZGNjIzU7OnKqamprFQq GWgAAMgUlVVZWVmp+AvJ4uKigQOAJhNPP9bqsJ3YE3NjY8PWMAAAtD1FZRXm5uYq/jKyvr5u4ACg CcUhehMTEzV7ujK2h7m8vDTQAAC0LUVlFfK8Cua0T8LJyUl577PnT/wMMoO8NIfd3d2aPV0Ze2LG LzXr/XSlzCAvyAzygrxQBIrKKvT29lb8BeT4+NjAUZ5A389F/Awyg7w0j3i6Mk7vrtXTlePj43Xd u1JmkBdkBnlBXigCRWU1g5fji4cN8zGZIjPIS+uINyV6enpq9nTl9vZ2XZ6ulBnkBZlBXpAXikBR mdPNzU2uLx2Pj48GD5MpMoO8tJD7+/tsZmamqZ+ulBnkBZlBXpAXikBRmdPZ2VnFXzTiiQswmSIz yEtrOjg4yLUtzEufroyTwWUGcwwyg7yAvLSy73y88Wi1n2o3Lm2W6/n7v//7ir9kxJeXdhkf1/Pl 63n16tUH2YifjY/r+dL15M2M+9We1/Pxgi1PXtyvfNfz8PCQLSws1Ozpyp/85CfZv/3bvyUfn48z 86tf/crfL9eT+0uh++V6qikS3C/XU03x5H613/V8/D2pmqLS/SrG9Xzn40mg2k+17bXrcT2ux/W4 Htfjeqq7ntTX4n5Vfj1HR0dZf39/zQrL1OPzqXJbflxP3qLS/XI91RSV7pfrqaaodL/a+3qKtoZ2 v/Jdj6LS9bge1+N6XI/rUVS6XzW4nti7cn5+XlEpP4pK90tRqah0PYpK16OodD2KStfjelyP63E9 rkdRaXwafz3xWsvg4KCiUn4Ule6XolJR6XoUla5HUel6vlZUegc/3/X82Z/9WcU34Re/+IU9ClyP PSpdT67rsUel66m2dDI+jb2e2Lvy9evXWUdHR02KyZGRkeybb76xR6XrsUel+1XI67FHpeuxR6Xr qdX12KOyBfeozMhlfHy84i8Rh4eHBo6KF2sgM8hL6zg9Pc0GBgZqUlbGnph5F6Ayg7wgM8gL8kIR KCpzyvMlI76cgMkUmUFe2tvT01O2vLxcs6crV1ZWssfHR5nBHIPMIC/IC01HUZlTnpM8S6WSgcNk iswgL5TF04+1Ohk8/tyzszOZwRyDzCAvyAtNRVGZU54vFtfX1wYOkykyg7zwTuxdGU9A1uLpyvgz 497HE5wygzkGmUFekBeagaIyp97eXkUlJlNkBnkhiXj6sVYng4+Ojn51DSIzmGOQGeQFeaEIFJV5 By7HF4WXPNGAyRRkBnlpT/F05dLSUk2eruzq6sq2trZkBnMMMoO8IC8UmqIy78Dl+JIAJlNkBnnh a+LpylqdDD41NZXd3d3JDOYYZAZ5QV4oJO1Z3oFTVGIyRWaQF2oknq5cXFysydOV3d3d2d7ensxg jkFmkBfkhcLRnuUQr3ArKjGZIjPIC7VWy5PBp6ens/v7e5nBHIPMIC/IC4WhPcvh5uam4i8DfX19 Bg6TKTKDvFCxKBPn5uZqUlbG+uTo6EhmMMcgM8gL8kIhKCpziJMzK/0iEE9DwLN4QiYm0OdP/Awy g7zwJbu7u+VisRaF5d/93d9l33zzjcxgjkFmkBfkhYZSVOagqAQAGiEOwokDcWpRVg4NDWUXFxcG GQCAhlFU5qCoBAAaKQ7DiUNxUpeVcXjP2tpaeT9uAACoN0VlDvG0QaUL/8HBQQMHACQTe1fW6unK iYmJ7Pb21iADAFBXisocYs+DShf8Y2NjBg4ASG5ra6v8JGTqsrKnpyd7+/atAQYAoG4UlTnkKSrH x8cNHABQE6VSqbzWqMXTlQsLC9nj46NBBgCg5hSVOeQpKl+9emXgAICa2tjYqMnTlbGFjYN2AACo NUVlDv/zP/9T8QL/z//8zw0cAFBzZ2dn2cDAQM0O2gEAgFpRVObwm9/8puLF/U9+8hMDBwDUxcPD Q7a4uFiTV8HjAJ+bmxuDDABAcorKHF6/fl3xoj6ebAAAqKd4urK/vz95Wdnd3Z3t7+8bYAAAklJU 5uCJSgCgWcTTlXNzczV5ujKe2ow/HwAAUlBU5vDf//3fFS/kf/rTnxo4AKBhdnZ2sq6uruRl5dDQ UHZ9fW2AAQComqIyB6d+AwDNqFQqZWNjYzV5FXx3d9cAAwBQFUVlDnmKyvHxcQMHABTCmzdvyqd4 py4sh4eHvQoOAEBuisocFJUAQLM7PDzM+vr6arJ35dramgEGAKBiisoc8hSVIyMjBg4AKJS7u7vy L1NrUVZGCQoAAJVQVOZwdXVV8WK9v7/fwPFOlN3x2t3zJ34GmUFeaJT/+I//yH7rt36rJoXl5eWl ATbHIDMyg7wgL7yIojKHONlSUUk1YgJ9Px/xM8gM8kJRMpPy09nZme3v7xtkcwwyIzPIC/LCVykq c1BUYjJFZpAXWjkz3/3ud5MXlktLS9nj46PBNscgMzKDvCAvfJaiMoc8RaV9mjCZIjPIC82SmV/+ 8pdZT09P8rIyfnF7fn5uwM0xyIxBQV6QFz5JUZnD7e1txQvzjo4OA4fJFJlBXmiazMR6Z2pqqiav gu/t7Rl0cwwyA/KCvPAtisq8A5djYQ4mU2QGeaHZMrO7u1suF1MXlvPz8+UyFHMMMgPygrzwTHuW d+AUlZhMkRnkhTbJzMXFRTY0NJS8rOzt7fUquDkGmQF5QV54R3uWd+AUlZhMkRnkhTbKzNPTU7ay spK8rIztcdbW1sp/PuYYZAbkBXlpb9qzvAOXYyH+8PBg4DCZIjPIC02dmYODg+RlZXxmZmayu7s7 N8Mcg8wgL/KCvLQxRWVO8apSpQvwOC0cTKbIDPJCs2emVCrVpKz0Krg5BpkBeUFe2puiMqf+/n5F JSZTZAZ5oW0zE69qT09P1+RU8I2NDa+Cm2OQGeRFXpCXNqSozGlgYKDihXdsRA8mU2QGeaGVMnN8 fJz19fUlLywnJyedCm6OQWaQF3lBXtqMojKnsbGxihfcsZAHkykyg7zQapm5v7/PxsfHk5eVUYCe nZ25QeYYZAZ5AXlpE4rKnKampipebO/v7xs4TKbIDPJCy2Zma2urfIp36lPBt7e33SRzDDKDvIC8 tAFFZU4LCwsVL7R3dnYMHCZTZAZ5oaUzE1vdDA4OJn+6Mn5JHE9uYo5BZpAXkJfWpajMaWVlpeIF tr8wmEyRGeSFdsjMw8NDTQ7aicMMvQpujkFmkBeQl9alqMxpfX294sX18vKygcNkiswgL7RNZuKV 7TjFO/Wr4PGKOeYYZAZ5AXlpPYrKnHZ3dyteWM/Pzxs4TKbIDPJCW2Xm6uqqJq+Cz83NlZ/cxByD zCAvyIu8tA5FZU6Hh4e5FtRgMkVmkBfaLTNRKC4uLiYvKwcGBrKTkxM30ByDzCAvyIu8tAhFZU6n p6cVL6bHx8cNHCZTZAZ5oW0zE7/o7e7uTl5YbmxsuInmGGQGeUFe5KUFKCpzKpVKFS+i47UnCPH0 R0ygzx9PgyAzyAvtkplavQo+OzvrVXBzDDKDvCAvBqXJKSpzur+/r3gB3dPTY+AAgLb3+PhYk1fB 41Tw8/NzAwwA0KQUlVWIUycrXUA/PT0ZOACA/9/+/n7yV8HjlPG9vT2DCwDQhBSVVYjf2le6eL68 vDRwAAD/5/r6uryPd+qnK+OJTa+CAwA0F0VlFUZHRyteNB8fHxs4AICPLC8v53pb5UufoaGhchEK AEBzUFRWYW5uruIF8+7uroEDAPiEg4ODrLe3N2lZGa+W+0UxAEBzUFRWYWlpqeLF8sbGhoEDAPiM m5ub8pOQKcvKeFJzc3PT4AIAFJyisgpra2sVL5RXVlYMHADAF8Thg7U4FTzehrFvJQBAcSkqqxCv cedZIAMA8HVxendPT0/SsnJ4eNi+lQAABaWorMLh4WHFi+OxsTEDBwDwQpeXl8lfBY99K/f39w0u AEDBKCqrcH5+XvHCODaIBwDg5R4fH7PZ2dnkr4LHljzxmjkAAMWgqKxC7HGUZ1Eci20AACoT+4PH wTgpy8qJiYnyAT4AADSeorJKefZNurq6MnAAADmcnp6W31BJWVbGeu7k5MTgAgA0mKKySiMjIxUv ho+OjgwcAEBOt7e32ejoaNKyMp7U3NraMrgAAA2kqKzSzMxMxQvh7e1tAwcAUKXV1dXk+1bOz8/b txIAoEEUlVWKvZLybNwOAED13r59m3V1dSUtK+NpzXhqEwCA+lJUVmlvb6/ixW+cWkl7i32w3rx5 8+5jXyxkBnlBZvIrlUq5tuP50if2wYz9MDHHIDPIC/JC/SgqqxQL2EoXvoODgwauzcUE+n4m4meQ GeQFmckvXteO17ZT71sZb89gjkFmkBfkhfpQVFbp5uam4kVvZ2engTOZmkyRGeQFmamBOBAn1lop C8vp6ens4eFBUMwxyAzygrxQY4rKBPLsi2TfI5OpyRSZQV6Qmdo4Pz/PBgYGkpaV8UbM5eWlsJhj kBnkBXmhhhSVCQwNDVW82D07OzNwJlOTKTKDvCAzNRJPQMaTkCnLyu7ubms4cwwyg7wgL9SQojKB qampihe6+/v7Bs5kajJFZpAXZKbG1tfXk+9bGa+Xx56Y8mKOQWaQF+SFtBSVCSwtLVW8yI1FMyZT kykyg7wgM7V3eHiYa6ueL31mZmay+/t7eTHHIDPIC/JCQorKBHZ3dyte3L5+/drAmUxNpsgM8oLM 1EmpVMq1Xc+XPsPDw9nd3Z28mGOQGeQFeSERRWUCx8fHFS9sJycnDZzJ1GSKzCAvyEwd1WLfyr6+ vrbbt9Icg8wgL8gLtaKoTODq6qriRW1/f7+BM5maTJEZ5AWZadD/3thrMuW+ldvb2/ICMoO8IC9U SVGZwOPjY65F7e3trcEzmZpMkRnkBZlpgKOjo/Ip3imfrpyfny8/tSkvIDPIC/JCPorKRDo7Oyte zL59+9bAmUxNpsgM8oLMNMj19XVN9q2MP1deQGaQF+SFyikqE/mDP/iDiheym5ubBs5kajJFZpAX ZKaB4s2Yubm5pGVlb29vS+9baY5BZpAX5IVaUVQm8qMf/ajiRWwsijGZmkyRGeQFmWm8jY0N+1bK CzKDvCAvNJiiMpGf/OQnFS9gBwcHDZzJ1GSKzCAvyExBxFOQPT09SZ+uXFhYKD+1KS+YY2QGeUFe +DpFZSI/+9nPKl64xr6WrbZwxWSKzCAvyEwzu7m5yUZHR5OWlWNjYy11iKK8IDPIC/JCrSgqE/nL v/zLXAvXq6srg2cyNZkiM8gLMlMgT09P2eLiYtJXwWPfyvPzc3nBHCMzyAvywhcoKhN59epVrkXr 7u6uwTOZmkyRGeQFmSmgWKfFGzAp961shbWfvCAzyAvyQq0oKhPJW1SurKwYPJOpyRSZQV6QmYK6 uLjI+vv7k74KvrS0VH5qU14wx4C8IC98SFGZSN6icnJy0uCZTE2myAzygswUWOwvOTExkbSsHB8f z+7u7uQFcwzIC/LCexSViWxubpZP8a50kRq/oaf9nJyclCfQ50/8DDKDvCAzxRZPQqYsK4eGhrLr 62t5wRwD8oK88H8UlQnFwTh5FqlO/gYAaA47OztJD9np7u7ODg8PDSwAQKaoTK6rq6viBerZ2ZmB AwBoEvG0RpzinfKQne3tbQMLALQ9RWVio6OjFS9Ot7a2DBwAQBOJfStHRkaSvgrukEUAoN0pKhNb XFyseFE6Oztr4AAAmszDw0M2PT2dtKyMPy/+XACAdqSoTCxe26l0QdrX12fgAACaVLwdk3Lfyjig sVQqGVgAoO0oKhOL/SbzLEjv7u4MHgBAk9rf38+1V/mXDtlxcikA0G4UlTXQ09NT8WL0+PjYwAEA NLHLy8usv78/WVnZ2dlZLkABANqForIGxsbGKl6IbmxsGDgAgCYXb8mMj48nP2Tn6enJ4AIALU9R WQN5DtSZn583cAAALSBKxTzrwS99JicnHbIDALQ8RWUN5DlQJz4AALSO9fX1pIfsjIyM2NccAGhp 2rEaOD8/z7X4vL6+NngAAC0kDsTp7e1NVlbGXuhxeCMAQCtSVNbA4+NjroXnmzdvDB4AQIuJX0YP Dg46ZAcA4CsUlbUa2ByLzljAAgDQemJ/yampqaT7VjqMEQBoNYrKWg1szgUnAACt6/Xr10nLyqWl pfLbPAAArUAzViOx2bmiEgCAj21tbWVdXV3JysqxsTGH7AAALUEzlsjm5mb26tWrd59/+qd/yrXQ vLq6MphtIDbWjz1Jnz/xM8gM8oLMtI+Li4vywTipysrYQqhe60h5QWaQF+SFWlFUJhLl5PuLxb/6 q7/Ktci0MXp7iAnUQUrIDPKCzLS3OGRnaGgoWVkZT2keHx/LC+YY5AV5oWkpKhP5uKiMn/O8/j0/ P28wTaYgM8gLMtMmYn/Jubm5pPtW7uzsyAvmGOQFeaEpKSoT+VRRubq6WvHCMn6rjskUZAZ5QWba SxyK09HR0RSH7MgLMoO8IC/UiqIykU8VlbE3QqWLys7OTic3mkxBZpAXZKYN7e3tldeCqcrKiYmJ 7P7+Xl4wxyAvyAtNQ1GZyKeKyqenp1yLzaOjIwNqMgWZQV6QmTZ0enqa9fb2Jisrh4eHs9vbW3nB HIO8IC80BUVlIp8qKsPo6GjFC8r19XUDajIFmUFekJk2FYfsDAwMJCsr+/r6slKpJC+YY5AX5IXC U1Qm8rmicmFhoeLFZJSbmExBZpAXZKZ9xVOQ4+PjSU8EPzw8lBfMMcgL8kKhKSoT+VxRub+/n2sh aZ9KkynIDPKCzJDncMbPfeKwnt3dXXnBHIO8IC8UlqIykc8VlXd3d7kWknEQDyZTkBnkBZlhY2Mj 6Yng1W4zJC/IDPKCvFArispEPldUhv7+/ooXkP5ymUxBZpAXZIZncdhid3d3srLy9evX5YMf5QVz DPKCvFAkispEvlRUzs7OVrx4jD2JMJmCzCAvyAzPLi4ukp4IHuvNePtHXjDHIC/IC0WhqEzkS0Wl fSoxmSIzyAsyQwpxyM7IyEiysnJoaKh8yri8YI5BXpAXikBRmciXisqrq6tcC8fT01MDazIFmUFe kBk+EL/MnpqaSlZWxjZF8bSmvGCOQV6QFxpNUZnIl4rK0NPTU/GicW1tzcCaTEFmkBdkhm+J/SXn 5+eTlZWdnZ3Z27dv5QVzDPKCvNBQispEvlZUzs3NVbxgnJycNLAmU5AZ5AWZ4Yv3LuWJ4Nvb2/KC OQZ5QV5oGEVlIl8rKjc2NipeKMbJjnlPY8RkiswgL/KCzLSHvb298hORqcrKr91/ecEcg7wgL9SK ojKRrxWVse9PnoXi+fm5wTWZgswgL8gMX5T6RPDYA/NzBzvKC+YY5AV5oVYUlYl8ragMefapjCcx MZmCzCAvyAxfE6d3DwwMJCsrR0dHs7u7u2/9d379619/8P/u/VfP48nOOEk8is5Yx0aB6g0hzDHI C/LCSykqE3lJURl7Tub5bTYmU5AZ5AWZ4SWiWBwfH09WVg4ODmaXl5fZw8NDuXiMnyv9M6I8jUMi 7+/v3SBzjDkGeUFe+CJFZSKbm5vlcvL5Ez9/bGtrq+KFXfyG2qKu9ZycnJQn0OdP/Awyg7wgM6QQ r2zPzs4mPRH893//96v+c2L/9SgsPWFpjjHHIC/IC5+jqKyj09PTXIu6w8NDgwcAQEXW19eTlZUp P8PDw+WnNAEAPqaorKP47XaefSqXl5cNHgAAFYsTwd/fQ7Ionx/84AfZ8fGxGwQAfEBRWWczMzMV L+T6+vq8IgMAQC7xGlyeX5bX+vP973/fm0MAwAcUlXUWv9XOs5ArlUoGDwCAXOJE8DiNu4hlpScr AYBnisoGLBLzvH6zu7tr8AAAyC0OaBwbGyvka+D2rAQAgqKyAUZHRytewE1OTho4AACqEnum59mK qNafn/70p+VrAwDam6KyAZaWlipevHV2dlq8AQCQRBFPBF9bW3NjAKDNKSobIPbhybN4i43QAQAg hf39/fIvw4v0Cvjd3Z0bAwBtTFHZAA8PD7kWhW/evDF4AAAkE78I/+3f/m1PVQIAhaCobJA8ewMN DAwYOAAAkurv7y9MURnr3aenJzcFANqUorJBNjc3cy3ebm5uDB4AAEmUSqXC7VV5cXHhxgBAm1JU Nsj19XWuhVvsJQQAAClsbW0Vrqjc2NhwYwCgTSkqG2hwcLDihdv09LSBAwAgiVhbFq2onJqacmMA oE0pKhtoeXk51+LNvj0AAKQwNDRUuKIyrgkAaE+KygY6Pj7OtXg7ODgweAAAVK2zs7NwRWVcEwDQ nhSVicThOK9evXr3iZ+/5vHxMevo6LB4a0MnJyfZmzdv3n3iZ5AZ5AWZoe5fBgpWUj5/MMcgL/KC vLTp2uTjm1rtp9pQNOv1/PjHP/5gcRU/v+R68uxTGZ///M//dL+a+HqizH7/fsbPxsf1fOl68mbG /WrP64n/+2rz4n611/V8nJlf/epXxqdNrqeoRaX71VrX83HW4mfj43o+dz2V5MX9cj0ff0+qJC/u VzGv5zupFyjVhOJT/4i1+vXMzc01fBHofrke1+N6XE9rXU8tygf3q7Wv51PltvFp3+spYmnpfjX3 9VRSPLlfrqeaotL98u9XkdbQ7le+61FUNvh6zs/PLfxcj+txPa7H9SgqXY+i0v1SVLpfikr3y/Uo Kl2PolJR6UY0/nos/FyP63E9rsf1KCpdj6LS/VJUul+KSvfL9SgqXY+isu2LSu/gp7mevHtUhr6+ vlw39Te/+Y371aTXY49K11Pp9dij0vVUWzoZH9dTSWbsUdk+1/O3f/u3hSsm/+Zv/sb9skel+9XG 12OPStdjj8r2vh5H6iXyqRLhpc7OznIt4l5ysjjFVM0/vsiMzCAvyAyplEqlwhWVFxcXbow5BnmR F+SlTSkqE6mmqHx6esp6enoqXsRNTU0ZeJMpMgPygsxQlcHBwcKUlH/8x39cXhtjjkFe5AV5aU+K ykSqKSrD0tJSxQu5jo6O7O7uzuCbTJEZkBdkhtw2NjYKU1R2d3eXn/LEHIO8yAvy0p4UlYlUW1Qe Hh7mWswdHBwYfJMpMgPygsyQ28PDQ9bb21uYsjL2b/f6tzkGeZEX5KU9KSoTqbaofHx8zLVAnJmZ MfgmU2QG5AWZoSpra2uF2qcynqw8Pz93Y8wxyIu8IC9tRlGZSLVFZZibm8v1+nf8FhyTKTID8oLM kFfsCzk8PKysxByDvCAvNJSiMpEUReXu7m6uRVy8No7JFJkBeUFmqMbl5WWuAx5r+enq6sqOjo7c HHMM8gLy0iYUlYmkKCrv7+/LvzmudAE3OzvrBphMkRmQF2SGqsX+5/HGTpHKys7Ozmx/f9/NMccg LyAvbUBRmUiKojJMTU3l2nA8XtfBZIrMgLwgM1Rrb2+vcGVlXE+8fYQ5BnkBeWltispEUhWVW1tb uRZvXokxmSIzIC/IDKnE1kLxJGORysr4bG5uujnmGOQF5KWFKSoTSVVUXl9f5/oN9srKiptgMkVm QF6QGZK5uLgo3AE78VlaWvI2kTkGeQF5aVGKykRSFZVhbGys4gVbf3+/BZvJFJkBeUFmSCrWl2tr a1lvb2/VBeP3v//9ZGXl3Nxc9vDw4AaZY5AX5EVeWoyiMpGUReXHf9Fe+jk9PXUjTKbIDMgLMkNy UQpGYRm/HM+zn3pk6u7uLtvY2Ei2/+XMzIyy0hyDvCAv8tJiFJWJpCwqr66ucr8Gg8kUmQF5QWao pV//+tffOujm/RO6h4aGygdErq+vl18f//itn9hbPdX+l6Ojo9n9/b2bYo5BXpAXeWkRispEYmPv KCefP9Vu9B0LPKd/t66Tk5PyBPr8iZ9BZpAXZIZ2ycvx8XGysjL20YynNTHHIC/Ii7w0P0VlQcXh OE7/BgCglb9cptj7Mj7xS/44lBIAaG6KyoK6vLzMtUh7/fq1wQMAoClEuZhn38vPHS6prASA5qao LLB4jaXSBVpPT4/XvwEAaBpRLg4ODiYpK2MrJGUlADQvRWWBxcmKeRZob9++NXgAADSNOBBnZGQk WVkZbycBAM1HUVlgpVIp1+Jsfn7e4AEA0FRSlpVdXV3lA3sAgOaiqCy4PK9/x8Ls8fHR4AEA0FQe Hh6yqampJGVlR0eHgyYBoMkoKgtufX3d6d8AALSVhYWFJGVlZ2dndnh4aEABoEkoKgsuNgP3+jcA AO1maWkp2ZOVe3t7BhQAmoCisgmMj4/nev079vkBAIBm9ebNmyRlZXy2t7cNKAAUnKKyCcSiKs9i zGsuAAA0u5Rl5dramgEFgAJTVDaB29vb8isrlS7EpqenDR4AAE0v9m3Psx7+1CeKTwCgmBSVTSLP 6YexebjXvwEAaAW7u7vJysrl5WUDCgAFpKhsEltbW7kWYZubmwYPAICWcHBwUP5lfIqyMg6ffHp6 MqgAUCCKyiZxd3eX6zfIY2NjBg8AgJYRZWWqJyuVlQBQLIrKJhJ7TuZZgN3c3Bg8AABaxvHxcdbd 3Z2krIwtlh4fHw0qABSAojKReMX61atX7z61eOU69uWxYXhrODk5Kd+X50/8DDKDvCAzyMvLXVxc ZD09PUnKyomJCWWlOQZ5QV4oAEVlIlFOvr/YiZ9Ti8VTnj15BgcH3aCCiQlUmYzMIC/IDPJSnZRl 5eTkpLLSHIO8IC80mKIykXoUlWF2djbXwuvq6spNMpkiM8gLyAwtl5coK3t7e5OUlbG/+/39vZts jkFekBcaRFGZSL2KyqOjo1yLrpWVFTfJZIrMIC8gM7RkXq6vr7OBgYEkZeXw8HD5IEvMMcgL8kL9 KSoTqVdRGacS9vf3V7zgildiHh4e3CiTKTKDvIDM0JJ5ibIytjxKVVbe3t662eYY5AV5oc4UlYnU q6gMq6uruRZc+/v7bpTJFJlBXkBmaNm8xGvbIyMjScrKvr6+cvmJOQZ5QV6oH0VlIvUsKs/OznIt tmZmZtwokykyg7yAzNDSeUlZVnqy0hyDvCAv1JeiMpF6FpUhFk2VLrTixHCbg5tMkRnkBWSGVs9L rHlHR0eTlJWx7ZKDKc0xyAvyQn0oKhOpd1G5tbWVa6G1ubnpZplMkRnkBWSGls/L4+NjNjs7m6Ss 7O7uVlaaY5AX5IU6UFQmUu+iMn5L3NHRkev1FUymyAzyAjJDu+RlYWEhSVnZ29ubXVxcCIA5BnlB XqghRWUi9S4qw8TERK5F1vn5uRtmMkVmkBeQGdomL6nKyp6enqxUKgmBOQZ5QV6oEUVlIo0oKuMU 7zwLrMXFRTfMZIrMIC8gM7RVXpaXl5OVlZ6sNMcgL8gLtaGoTKQRReXT01PW1dVV8eIq/m9izx5M psgM8gIyQzvl5eNrr2bPSm8pmWOQF+SF9BSViTSiqAwzMzO5Fld7e3tumskUmUFeQGZou7ysra0p K2UGeUFeKChFZSKNKipPTk5yLawmJyfdNJMpMoO8gMzQlnlRVsoM8oK8UEyKykQaVVSGgYGBXAsr G4GbTJEZ5AVkhnbNy9bWVtbR0VF1WRnbKsXDA5hjkBfkheopKhNpZFG5vr6ea1G1tLTkxplMkRnk BWSGts3L7u5usrLSATvmGOQFeaF6ispEGllU3t3dZZ2dnRUvqHp7e8sH8mAyRWaQF2RGZmjXvKQq K70Gbo5BXpAXqqeoTKSRRWXIe6jO4eGhm2cyRWaQF2RGZmjrvMRBk6nKytPTUyExxyAvyAs5KSoT aXRReXR0lGsxNTU15eaZTJEZ5AWZkRnaPi+pnqyMN508DGCOQV6QF/JRVCayublZLiefP/FzPT0+ PmY9PT25FlO3t7duYJ3FhusxgT5/bMCOzCAvyAzy0nhv377NtaWSstIcg7wgL6ShqGwhH/8m4aWf yclJgwcAANn/vqkUh+OkKCvPzs4MKABUQFHZQkqlUu6FVDyRCQAA/G9ZmeLJytiz8vj42IACwAsp KlvMxMRErkXU+vq6wQMAgP8TBWOq18Cj+AQAvk5R2WJiL5y8iygAAOD/SfVkZRzSo6wEgK/TTrWY eIU77wLq5ubGAAIAwHtSPlnpgB0A+DJFZSve1JyLp7W1NYMHAAAfUVYCQH0oKlvQzs5OroVTb29v 9vT0ZAABAOAjqcpKr4EDwOcpKlv1xuZcOFk0AQDAp6Xas9KTlQDwaYrKFhWvcedZNE1NTRk8AAD4 jJRlpYcEAOBDisoWVc2hOqVSyQACAMBnxGvgXV1dnqwEgMQUlS1sZWUl14LpzZs3Bg8AAL7g4uIi 6+7utmclACSkqGxh19fX5YVPnkN14olMAADg805PT7Oenh6vgQNAIorKFjcxMZFrsbS/v2/wAADg K+LJyhRlZTxg4DVwANqdorLFnZyc5FoojYyMZE9PTwYQAAC+IlVZ6clKANqdorIN9Pf351ooxSbh AADA16V8slJZCUC7UlQmsrm5mb169erdJ34u0rXlWSTNzMy4sTUST7rGoUXPn/gZZAZ5QWaQl+aW qqyME8XPz89lBnOMvCAvbUdRmUiUk+8vLuLnonh4eCi/RpLnt7lxIA/pxQTqpHVkBnlBZpCX1pOy rGyVN5xkBnlBXngpRWUiRS4qw/z8fK4F0urqqptrMkVmkBdkBuSlAilfAz87O5MZzDEgL21DUZlI 0YvKvIfq9Pb2OlTHZIrMIC/IDMhLhVKVld3d3U3/GrjMIC/ICy+lqEyk6EVliJO88yyOdnd33WCT KTKDvCAzIC8VSllWlkolmcEcA/LS8hSViTRDUbm3t5drYTQ0NOQGm0yRGeQFmQF5ySFVWRlvOsWf JTOYY0BeWpmiMpFmKCofHx/LC5w8CyMnZ5lMkRnkBZkBeckn5ZOVV1dXMoM5BuSlZSkqE2mGojKs rKzkWhTNzs66ySZTZAZ5QWZAXnJKVVb29/dn19fXMoM5BuSlJSkqE2mWojIWNXF6YJ4TB29vb91o kykyg7wgM8iLvOQUh+J0dXVVXVb29fU1VVkpM8gL8sJLKSoTaZaiMszMzORaEPkLbzJFZpAXZAbk pTrHx8dtV1bKDPKCvPBSispEmqmojN/k5l0MPT09udkmU2QGeUFmkBd5qXI9nqKsHBwcbIq3nmQG eUFeeClFZSLNVFSGkZGRXIuhODkckykyg7wgM8iLvFQnnqzs7OxMsmdl0ctKmUFekBdeSlGZSLMV lTs7O7kWQlFwYjJFZpAXZAZ5kZfqHR4eVl1Uxmd4eDi7u7uTGcwxyIu8ND1FZSLNVlQ+Pj7mPnUw XlXBZIrMIC/IDPIiL9Xb3d3Nddjlpx4oiDW+zGCOQV5oZorKRJqtqAzLy8u5FkFTU1NuuMkUmUFe kBnkRV4SSVlWFvHJSplBXpAXXkpRmUgzFpVXV1e5F0QXFxduuskUmUFekBnkRV4SaeUnK2UGeUFe eClFZSLNWFSGmZmZXAugxcVFN91kiswgL8gM8iIvCaUqKycnJ7OnpyeZwRyDvNB0FJWJNGtReXp6 mmvxEycUFv10QZMpMoO8yAsyg7w0m42NjSQH7MzNzRWmrJQZ5AV54aUUlYk0a1EZxsbGci1+Yo9L TKbIDPKCzCAv1HaM835ib/kilJUyg7wgL7yUojKRZi4qDw8Pcy184tTwop4saDJFZpAXeUFmkJdm trS01DJPVsoM8oK88FKKykQ2NzfL5eTzJ35uFrFwGRgYyLXwiX10qNzJyUl5An3+xM8gM8gLMoO8 8L6VlZUkZeX8/HxDy0qZQV6QF15KUUnZ+vp6rkVPX1+fpyoBAKBGUj1ZGX8OABSdopKyh4eHrLe3 N9eiZ39/3wACAECNLCwsJCkrd3Z2DCYAhaao5J3V1dVcC57R0VGDBwAANTQ9Pa2sBKDlKSp55/b2 Nuvq6sq14LEPBAAA1NbMzEzVRWVHR0f5ME0AKCJFJR/I+1rJ1NSUwQMAgBqKveEnJyerLis7Ozuz o6MjAwpA4Sgq+UCpVCr/ljXPgufy8tIAAgBADUVZOTw8XHVZGW9SXVxcGFAACkVRybdMTEzkWuzM z88bPAAAqLE4CDPeaKq2rOzu7s6urq4MKACFoajkW2K/ybyvkNzc3BhAAACosSgrR0ZGqi4re3t7 PVkJQGEoKvmkwcHBXAudlZUVgwcAAHVwf3+f5DXwKCuvr68NKAANp6jkk7a3t3O/PhKnhwMAALUX a++hoaGqy8r+/n7reAAaTlHJJz09PZUXK3kWOevr6wYQAADqJArGgYGBqsvKeDrz7u7OgALQMIpK PquapyrjNRQAAKA+4tXtnp6eJGVl7H8JAI2gqOSzYoESpWOeBc7GxoYBBACAOopDcVKUlXGieLxh BQD1pqjki6JwzPtU5ePjowEEAIA6SlVWzs/PKysBqDtFJV9UzVOVW1tbBhAAAOosysq8a/j3PwsL CwYTgLpSVCayubmZvXr16t0nfm4VS0tLuRY2g4ODfgv7GScnJ9mbN2/efeJnkBnkBZlBXkh5nzo7 O6suK1dXV2UGcwzyQt0oKhOJcvL9f9Dj51YRG3N3dHTkWtjs7+8LxyfEBPr+OMXPIDPICzKDvJDS wcFB7nV8ynssM8gL8sJLKSoTaeWiMuR9qnJoaMhTlSZTZAZ5QWaQFxrk8PAwSVm5vb0tM5hjkBdq TlGZSKsXlaVSyVOVJlNkBnlBZkBemtDe3l7VRWV8dnd3ZQZzDPJCTSkqE2n1ojLEyX95FjQjIyMC YjJFZpAXZAZ5oYHW19erLirjwYWjoyOZwRyDvFAzispE2qGovLy8zP1UpQ1tTabIDPKCzCAvNNby 8nLVZWVXV1d2fn4uM5hjkBdqQlGZSDsUlWF6ejrXgmZiYkJITKbIDPKCzCAvNFiKsrKnp6e8NZTM YI5BXkhNUZlIuxSV8dvTvAuai4sLQTGZIjPICzKDvNBgr1+/rrqs7Ovry66vr2UGcwzyQlKKykTa pagM4+PjuRYzk5OTgmIyRWaQF2QGeaEAYm1ebVnZ39+f3d7eygzmGOSFZBSVibRTURn7TeZdzJyd nQmLyRSZQV6QGeSFBnt4eCgfelltWTk8PFz+s2QGcwzyQgqKykTaqagMeZ+qnJqaEhaTKTKDvCAz yAsFcHd3lw0MDFRdVn7tzSmZwRyDvPBSispE2q2oPDg4yL2QidPDTaYmU2QGeUFmkBca7+bmpvwK d7Vl5fz8fPb09CQzmGOQF6qiqEyk3YrKWITk/e1rnBxuMjWZIjPICzKDvFAMqcrKhYWFb/3ZcaDm P/zDP3zw/+6v//qvyw8+xEGdnys3MceYY5CX9qSoTKTdisqwu7ubexFzenpqMjWZIjPICzKDvFAQ V1dXWU9PT9Vl5X/9139l+/v72dzc3Iv+vO7u7vKDDPHd4vHx0Y3AHIO8tDlFZSLtWFSGoaGhXAuY iYkJk6nJFJlBXpAZ5IUCiSccOzs7qy4r8366urqytbW17P7+3s0wx5hjkJc2pahMpF2Lyp2dHSeA m0yRGeQFmUFeaBFHR0dZR0dHw8rK+MSTmPFqOOYYcwzy0n4UlYm0a1EZ8j5VOTMzYzI1mSIzyAsy g7xQMHt7ew0vK5/3vLSHpTnGHIO8tBdFZSLtXFTGQsYJ4CZTZAZ5QWaQF1rH+vp6w4vK5y2j7F1p jgF5aR+KykTauaiM33LmPSWwXU8AN5kiM8gLMoO8UHSvX79WVmKOQV6oK0VlIu1cVIbYQ8YJ4CZT ZAZ5QWaQF1rL1NRUIcrK2DbKa+DmGJCX1qeoTGRzc7NcTj5/4ud2k/epyvHx8bYbq5OTk/IE+vyJ n0FmkBdkBnmhaOJJxsnJyUKUlaurq26IOQbkpcUpKkmmmqcqz8/PDSAAABRQUcrKOODn4uLCDQFo YYpKkhocHMy16IiFDwAAUEwPDw/ZD37wg4aXle34NhZAO1FUktTOzk7uRcfx8bEBBACAAorXKb/3 ve8V4hXwo6MjNwSgRSkqSSo2uB4YGPDbUQAAaCHz8/OFKCnjMzs764YAtChFJcnt7u46ARwAAFpE vPbd2dlZmKIy9qq8v793YwBakKKS5Kp5qnJsbKz8fw8AABTD4eFhYUrK508c5AlA61FUUhPVnAD+ 9u1bAwgAAAWxtLRUuKJyYWHBjQFoQYpKamZkZCTXomN4eNhTlQAAUBCxl3zRisrR0VE3BqAFKSqp mf39/dwLj3i9BAAAaLy+vr7CFZW9vb1uDEALUlRSU56qBACAJv/SWLCS8vkDQAv+m2MIqKXj4+Pc C484PRwAAGjwl0ZFJQD1+jfHEFBrsX9MnoXH0NCQpyoBAKDRXxoVlQDU69+ck5OT7M2bN8k+8edV w/W03vX84z/+Y+7Fx87OjvvlelyP63E9rsf1uB7X43pcTwOv53d/93cLV1J2dXW5X67H9bge19OC 1/Od+P+Z8h+M+POq4Xra+3o+tUn24+Oj8XE9rsf1uB7X43pcj+txPa6nCdfzjf64X67H9bge19Nc 16OodD2FX9hU8lSl++V6XI/rcT2ux/W4HtfjelyPotL9cj2ux/W4HkWlG+F6avZ5eHgwPq7H9bge 1/NC8RrFq1evjI/rqSgz77+K86tf/cr4uJ4X5+XjV7fcL+t5RaXrqeZ6vjbHuF+u53OfWP9W83qz +1WQotI7+Gmu58c//vEHAx4/G58PP//6r/+aO8AjIyMtNT4fFwjxs79frudL15M3M+5Xe17Px4uI PHlxv9rrej7OTBSVxsf1vDQvH3/RcL9a73r+/d//Pevo6ChM+fjd7343++abb9yvFr2er80x7pfr +dJ362p/2e9+Nf56HJWWyKdKBL5tfn4+94Lk9va2Zcahmn98aU8yg7wgM8gLzbqOT/2ZnZ11Q8wx IC8tSlGZiKLyZa6urnL/NjYO1jGZ4h9gmUFekBnkhfqLJ1++973vFaKoPDo6ckPMMSAvLUpRmYii 8uUWFhZyL0pubm5MpvgHWGaQF2QGeaEBxsfHG15S/uEf/qEbYY4BeWlhispEFJUvF2Vj3oXJ69ev Tab4B1hmkBdkBnmhAS4uLrLvf//7DS8rd3d33QxzDMhLi1JUJqKorEze38bGa+OlUslkin+AZQZ5 QWaQFxpgbW2t4UVlfCfw+rc5BuSlNSkqE1FUVub6+jr3wmRmZsZkin+AZQZ5QWaQFxpkamqq4WVl Z2dndn5+7maYY5AXeWkxispEFJU5wlfFwqTZFyUmU2QGeUFmkBea1f39fTYyMtLwsjIO22yVPewx xyAv/C9FZSKKysrFCeB5FyVjY2MmU/wDDPKCzCAvNEiUlbEmb3RZOTw8nD08PLgh5hjkRV5ahKIy EUVlPnNzc225ibbJFJlBXpAZ5IVm9/j4mM3Ozja8rJycnCxfC+YY5EVemp+iMhFFZT7x28/u7u5c C5L+/v6m/e2pyRSZQV6QGf4/9u4YpLJtzxN/34vwZFp6ZFrmGTiMD+RhYGBQ0xgIZdMO1ICB0DZT AzVg4PCEEaagfbQDPiowMDAwkMagAoMKDAwMDAwqMDCowMDAwMAGAwMDAwMDgwr2zO+8trqq7vVe XXvp2WfvzwcOf6T/9741+3zvOut8z95ryQt1sbOzU/T19bW1rIwbIDDHIC/y0vkUlZkoKtNtbGwk L0jW1tZMpvgABnlBZpAX2iweBV9dXS16enoetZ7/4YcfspWV8b+POQZ5obMpKjNRVKb7/PlzMTQ0 lLyBdifeVWkyRWaQF2QGeaGOYm0eWzTFHY4Pucsynq6anp4u/vmf/7n4L//lv5QuK3d3d70J5hjk hQ6mqMxEUVnOhw8fkhcjnTgRmUyRGeQFmUFeaIKjo6PiH/7hH77JzN/93d+1HheP/9vXe0vGXZlx OE6ZojLu6Dw+PnbhzTHICx1KUZmJorK8sbGxpMVI/Ap7dXVlMsUHMMgLMoO80OGZOTs7K73fZXw/ OD09deHNMcgLHUhRmYmisryDg4PkxcjCwoLJFB/AIC/IDPJCDTJzcnLy6L0uv3/F1lJxhybmGOSF zqKozERRmcfU1FTSQqSrq6ujHvEwmSIzyAsyg7wgM/eLR8NjjV+mrBwfH//m0XLMMcgL1aeozERR mUc8opG6IJmcnDSZ4gMY5AWZQV6oSWbiFO+yh+vEoT6YY5AXOoeiMhNFZT5zc3PJC5F4fNxkig9g 5EVekBnkhXpkpsx3g7tXFJ6YY5AXOoOiMpP19fVWOXn3ir9Jc3l5mbwnzYsXL4rPnz9X/v+NUajG BHr36pSCFZlBXpAZkBeeMzOxto9HuMuWlbu7u94IcwzyQgdQVFJJS0tLyYuQ7e1tFxAAAGoiDsUZ HR0tVVTGjRBxSA8A1aaopLKLkd7e3qRFyODgYEfcVQkAADzM+fl50dfXV6qsHBgYaP17AKguRSWV tbKykrwIWVtbcwEBAKBGjo+PS5eVcVODshKguhSVVFbcFTkyMpK0AIm7Ma+urlxEAACokdh/rqur q1RZGd8xbm5uXEyAClJUUml7e3vJC5A4IRAAAKiXjY2N0ofrTE9P2y4KoIIUlVTe2NhY0uIjfmmN x0MAAIB6mZ+fL11WxgGeAFSLopLKi8c7UhcfExMTLiAAANRM3A05NTVVuqzc2tpyMQEqRFFJR5ic nExefOzu7rqAAABQM1FWjo+Plyoq4ymsw8NDFxOgIhSVdIR4hDt10+yhoaHi9vbWRQQAgJq5vLxs neRdpqzs7+93EjhARSgq6Rixh0zq4mNtbc0FBACAGjo5OSm6u7tLlZWjo6NubgCoAEUlHePm5qb1 a2fKwqO3t7e4vr52EQEAoIY2NzedBA5QA4pKOsrGxoZT/QAAgJ9YWFhwEjhAh1NU0lHiF854LCNl 0RGPg9h7BgAA6vtdIcdJ4Nvb2y4mQJsoKuk4Hz9+LPU4BwAAUE+xz2TZk8DjBgcngQO0h6KSjlTm l9IoOgEAgHq6uroqhoaGSpWVAwMDnsYCaANFZSbr6+vFy5cvv7zib57O2dlZ0dXVlXyiX7s3yT44 OCjevXv35RV/g8wgL8gM8oLM5HF6elr09PSUKitHRkZapSfmGOSF56OozCTKya8/1OJvnlaZzbLf v3/f1rHHBPr1eOJvkBnkBZlBXpCZfPb390vvV/n69WsngZtjkBeekaIyE0Xl87u+vk7+lbSvr6+4 ubkxmeIDGHkBmUFeqHFm1tbWSpeVi4uL3kRzDPLCM1FUZqKobI8yC492TmAmU2QGeUFmkBdk5nnM zs6WLivb/USWvIC8NIWiMhNFZfvEnpMpi424G/Pi4sJkig9g5AWZkRnkhRpnJh7dznES+PHxsTfT HIO88MQUlZkoKttnd3c3ecERp4ebTPEBjLwgMzKDvFDvzFxeXhaDg4Olysr+/v7WvwdzDPLC01FU ZqKobK8oHFMXHHt7eyZTfAAjL8iMzCAv1DwzJycnpU8Cn5iYKG5vb72p5hjkhSeiqMxEUdlesejo 6upKWmyMjIw8+2LDZIrMIC/IDPKCzDy/eBor9XvD3Wt6etqbao5BXngiispMFJXtt7Cw0DEH65hM kRnkBZlBXpCZ9lhdXS19uE4c6ok5BnkhP0VlJorK9ouDcVIf5Xjug3VMpsgM8oLMIC/ITPuUPQk8 7src39/35ppjkBcyU1RmoqishjK/jj7nIxwmU2QGeUFmkBdkpn3iJPCxsbFSZWVvb29xfn7uDTbH IC9kpKjMRFFZDbHgiD0nq36wjskUmUFekBnkBZlprzjBe2BgoFRZOTQ0VFxdXXmTzTHIC5koKjNR VFbHwcFB8kIjSs4oO02m+ABGXpAZkBfqn5nj4+MsJ4FjjkFeyENRmYmislpev35d6Y2xTabIDPKC zCAvyEw1fPz4seju7i5VVi4tLXmjzTHICxkoKjNRVFZL7BWT+stoLFKe+mAdkykyg7wgM8gLMlMd W1tbpU8C397e9mabY5AXSlJUZqKorJ4yB+vEKYAmU3wAIy/IDMgLzcnM/Px8qaIybng4Ojryhptj kBdKUFRmoqisnthrMja3TllkdHV1tR4BMZniAxh5QWZAXmhGZm5vb1v7TZYpK+NwnjikB3MM8kIa RWUmispq2t/fT15kDA8PP9nBOiZTZAZ5QWaQF2SmeqJkHBwcLH24znMc0CkvIC91pKjMRFFZXdPT 08mLjPfv35tM8QGMvCAzIC80KDOnp6dFb29vqbJyYWHBG2+OQV5IoKjMRFFZXWdnZ8mn+PX19RVX V1cmU3wAIy/IDMgLDcrMzs5OazuoMmVl/DswxyAvPI6iMpP19fVWOXn3ir+pjqWlpUr9GnpwcNCa QO9e8TfIDPKCzCAvyEx1LC4ulj5cx38f5hjkhcdRVNIINzc3yXvNxC+pJycnLiIAADTM1NRUqbKy v7/f4ToAj6CopDHiFO/UBcbY2JgNsQEAoGGur69bh2yWKSvHx8d9lwB4IEUljRKLhKodrAMAAFRX PF3V09NTqqyMx8gB+HWKSholTvBL3RQ7Dtbx2AYAADRPPJ2VekCnGx8AHk5RSeMsLy8nLy7evHnj AgIAQANtbGyUKirjhgkHfQD8MkUljRP7zMSm1qkLjPg1FQAAaJ6ZmZlSZWVvb6+ntAB+gaKSRtre 3k5eXIyMjBS3t7cuIgAANEx8D8hxuI7vEwA/T1FJY5U5WOfdu3cuIAAANFDsex93RpYpKxcWFlxI gJ+hqKSx4vS+1IN14tS/8/NzFxEAABoo9ppM/S6hrAS4n6KSRitzsE7sT/P582cXEQAAGmh9fb1U URmv+HcA8G8UlTTazc1NMTg4mLyw2NnZcREBAKChyh6uE6/j42MXEuBfKSppvCgbUxcVUXJG2QkA ADRPfBcYGhoqXVY6XAfgzxSV8P9NT087WAcAAHi0OFwn9rAvU1TOz8+7kACFohJaLi4uiu7u7qRF RWyiHYsTAACgmXZ3d0vfVfnhwwcXEmg8RSX8q7gzMnVRMTk56QICAECDrayslCoq467Ms7MzFxJo NEVlJnFa28uXL7+8nN7WeeIE7+Hh4eSFxfb29oP/tw4ODlrF6N0r/gaZQV6QGeQFmelsZQ/XGRgY KC4vL+XFHIO8NJaiMpMoJ7/+gIm/6Tz7+/vJi4r+/v4HH6zz/d2b9rlEZpAXZAZ5QWY6X3wfKPsI +KtXr1o3UciLOQZ5aSJFZSaKyvoo8yvoQzfBNpniAxh5QWaQF2Smnsrc/HD3Wl1dlRdzDPLSSIrK TBSV9REH6/T29iYvKj59+mQyxQcw8oLMIC/Q4MwsLCyUKirjwM6HfK+QF8wv8lI3ispMFJX1EnuM pi4qRkdHi9vbW5MpPoCRF2QGeYEGZyYe4S5TVsbNE008XMccg7w0m6IyE0VlvZQ9WGd5edlkig9g 5AWZQV6gwZmJ7xSTk5OlysqxsbFfvQlCXjC/yEudKCozUVTWz9HRUeuRi9RHNY6Pj02m+ABGXpAZ 5AWZaXBmrq+vi6GhoVJl5dzcnLyAvDSGojITRWU9zc7Olvr1877T+kym+ABGXpAZ5AWZaYbT09Oi p6enVFm5ubkpLyAvjaCozERRWU+Xl5dFf39/8oJiY2PDZIoPYOQFmUFekJmGZyaKxrKH6/zSE1vy gvlFXupCUZmJorK+dnZ2khcU8cvpz22AbTLFBzDygswgL8hMs5Q9CTweIY9HyeUF5KXOFJWZKCrr bWpqKnlBMTEx8ZNHwE2m+ABGXpAZ5AWZaZb4TjA+Pl6qrJyenpYXkJdaU1Rmoqist/Pz81L7ynz/ CLjJFB/AyAsyg7wgM81zcXFR9PX1lSorV1dX5QXkpbYUlZkoKutvfX09eTHR29vb2u/SZIoPYOQF mUFekJlmZ+bTp0+tPSfL7Fd5eHgoLyAvtaSozERR2QxxknfqgmJmZsZkig9g5AWZQV6QGZkp3r9/ X+quyjjw8+sbIeQF84u81IWiMhNFZTPESXvd3d3JC4r9/X2TKT6AkRdkBnlBZihmZ2dLlZWx3+X3 e+HLC+YXeel0ispMFJXNsbS0VPqXT5MpPoCRF2QGeUFmmu3m5qZ48eJFqbJyeXlZXjC/yEutKCoz UVQ2x+3tbTE6Opq8mFhYWDCZ4gMYeUFmkBdkhtbhOnEzg/0q5QV54c8UlZkoKpul7AbY//N//k+T KT6AkRdkBnlBZih2d3dLfbeo236V8oK8NJuiMhNFZfPMzc0lLyb+w3/4DyZTfAAjL8gM8oLM0FJm e6m67VcpL8hLsykqM1FUNs/19XUxNDRUakFhMsUHMPKCzCAvyAzh1atXpb5TRNkpL5hf5KXTKSoz WV9fb5WTd6/4m/qLU7xTFxI//vhj8b//9/9uTaQHBwcuJr8oMhJZuXvJDPKCzCAvyEy9xOPbZfar jNfe3p68YH6hoykqoaTp6enkhUSc8heH8wAAAMSNEGX2q+zt7S3Ozs5cSKBjKSqhpPPz86Knp6fx j2gAAADlLS8vl7qrcnR01M0QQMdSVEIG79+/T15IxC+mx8fHLiIAANASh+OUKSvfvn3rIgIdSVEJ mUxMTDilDwAAKC3HwZ1bW1suJNBxFJWQSewF093dnbyQ2NjYcBEBAICWT58+lfp+EdtTnZycuJBA R1FUQkYrKyvJC4lYhMR+lwAAAGF1dbXUXZVxV+bNzY0LCXQMRSVkFI9vx0neqQuJV69euYgAAMAX 09PTpcrK2dlZFxHoGIpKyOzo6Kh1QE7qQmJ7e9tFBAAAWuKOyOHh4VJl5ebmpgsJdARFJTyBxcXF 5EVEb29vcXl56SICAAAtp6enrT0nU79jxI0UcUMFQNUpKuEJxCPgZX719Ag4AADwtQ8fPpR6civ2 q7y9vXUhgUpTVMITOTw8LPV4hkfAAQCAry0tLZX6jjE/P+8iApWmqIQnVOYR8P7+/uL6+tpFBAAA WuKOyNHRUTdEALWlqIQnFI+Al1lIzM3NuYgAAMAX5+fnrZsaUr9jdHd3t57+AqgiRSU8sVgElNlL 5uPHjy4iAADwxc7OTqm7KgcGBoqrqysXEqgcRSU8g4WFheRFRF9fn0fAAQCAb7x586ZUWTk9Pd16 AgygShSVmayvrxcvX7788oq/4U7sJTM4OJi8iJiZmbGIaLiDg4Pi3bt3X17xN8gLMoO8IDPN/o7x 4sWLUmXlxsaGvGB+oVIUlZlEOfn1hB9/w9f29/dLLSJ2d3ddxAaLD92v8xB/g7wgM8gLMtNsZ2dn RW9vb6n9Ko+Pj+UF8wuVoajMRFHJQ8zPzzsFHB/AyAsyg7wgM2Tz4cOHUjdExOGfVXp6S16Ql2ZT VGaiqOQhomgsc0JfPAKOD2AfwMgLMoO8IDN8rcwNEfFaXl6WF8wvVIKiMhNFJQ8VJ/T9+OOPyYuI 7e1tF9EHsA9g5AWZQV6QGb6IOyLjzsgyZWVV9vaTF+Sl2RSVmSgqeYwyi4g4Bfzy8tJF9AHsoiAv yAzygszwxenpadHT01Nqq6kqfM+QF+Sl2RSVmSgqeYw//vGPpX7tfPXqlYvoA9hFQV6QGeQFmeEb ZferjO8Z7d6vUl6Ql2ZTVGaiqKTMZJryWl1ddSF9AIO8IDPICzLDN2ZnZ0t9z1hbW5MXzC+0jaIy E0UlZSbTlFd3d3dxcnLiYvoABnlBZpAXZIYvbm5uiqGhoeTvGV1dXcWnT5/kBfMLbaGozERRSZnJ NPX14sWLtj+agQ9g5AWZQV5AZqolisa4sSH1e0YUndfX1/KC+YVnp6jMRFFJmcm0zCngHgH3AQzy gswgL8gM39vY2Ch1U8SbN2/kBfMLz05RmYmikjKT6d/8zd+UegT87OzMRfUBDPKCzCAvyAzfmJqa KlVWbm1tyQvmF56VojITRSVlJtP/+3//bzE8PJy8gJiYmHBRfQCDvCAzyAsywzdiv8rBwcHk7xk9 PT3Pvi++vCAvzaaozERRSdnJ9ODgoLVxdeoiYn193YX1AQzygswgL8gM3zg8PCz1PSP2q4zCU14w v/AcFJWZKCrJMZkuLi56BBwfwMgLMoO8IDM86Xvw2Nf8/Ly8YH7hWSgqM1FUkmMyLftoxtjYmIvr AxjkBZlBXpAZvvH58+fWd4UyZWU8ASYvmF94aorKTBSV5JpMP336VOrRDBOzD2CQF2QGeUFm+N75 +XnR29ub/D0j/tnLy0t5wfzCk1JUZqKoJOdkury8nLyAiJLz+PjYRfYBjLzICzKDvCAzfGNvb6/U XZWvXr2SF8wvPClFZSaKSnJOpvFoRmxanbqAiBPEb29vXWgfwMiLvCAzyAsywzcWFhZKlZWrq6vy gvmFJ6OozERRSe7JNO6KLPMI+Nu3b11oH8DIi7wgM8gLMsM34oaGMvtVxiGeT/kEl7wgL82mqMxk fX29VU7eveJvuE9sRB0T6N3rvo2py57Ot7+/72I3LDMgL8gM8oLM8GvOzs6Knp6e5O8ZIyMjxfX1 tbxgfiE7RSVUWNnT+fr7+59sAQEAAHSura2tUjdFzM3NuYhAdopKqLiyp/PNzMy4iAAAwE+8fv3a E1xApSgqoQOU/bXzw4cPLiIAAPCNePoqnsIq8wTX5eWlCwlko6iEDjE+Pp68gIj9Z+LOTAAAgK99 /Pix1CGeExMTLiKQjaISOsTFxUWpR8AnJydbe14CAAB87e3bt6We4HKYLJCLohI6yPb2dqkFxObm posIAAB84/b2thgdHU3+nhF3ZB4fH7uQQGmKSugws7OzyQuI7u7u4vT01EUEAAC+UfYJruHh4eLm 5saFBEpRVEKHKbvh9cjIiAUEAADwE/EEVpknuObm5lxEoBRFJXSgg4ODUhteLy4uuogAAMBPTE9P lyor43AegFR/EYXHu3fvsr3i31eG8RiP8TxsPPPz86UWEP/jf/wP75fxGI/xGI/xGI/xGI/xGI/x fCOe4BoYGEj+ntHT01P88Y9/9H4Zj/EYT9J4/iL+j2XKju9f8e8rw3iMx3geNp7Y8Dr2gcn57/d+ GY/xGI/xGI/xGI/xGI/xGM/Ozo7vF8ZjPMbTlvEoKo3HeDp4PJ8+fSr1CLj3y3iMx3iMx3iMx3iM x3iMx3h+ztu3b32/MB7jMR5FpfEYj/E8bjy5/ze8X8ZjPMZjPMZjPMZjPMZjPMbz+fPn1kGcvl8Y j/EYz7MWlZ7BNx7j6ezxlF1AxB2Z/+t//S/vl/EYj/EYj/EYj/EYj/EYj/F84/j4uOju7k7+rhF7 Xf7pT3/yfhmP8RjPw/eoLICOd3Jy0tq0OnUBEUXnzc2NCwkAAHzj/fv3pe6aWllZcRGBB1NUZrK+ vl68fPnyyyv+hvt8/0tE2V82wubmZqkFxNLSkjemYZlBXkBmkBdkhoeYnJws9QRX3FghL5hfeAhF ZSZRTn49GcffcJ/v93You1fEnampqVJl5e7urjenYZlBXkBmkBdkhl9zeXlZ9Pf3J3/PGB0dLW5v b+UF8wu/SlGZiaKSKkymV1dXpRYQfX19rUUIPoCRF2QG5AWZ4Wv7+/utuyNTv2ssLi7KC+YXfpWi MhNFJVWZTGMBUeauyrgrEx/AyAsyA/KCzPC9ubm5Ut81Dg8P5QXzC79IUZmJopIqTaZv374ttYCw x6oPYOQFmQF5QWb4XhzAOTQ0lPw9Y3Bw8FcP8ZQXzC/NpqjMRFFJlSbTz58/t07yfq4Nr/EBjLwg M8gLyEwzHB0dlXoEfH5+Xl4wv3AvRWUmikqqNplG0VhmATE8PPyrv3biAxh5QWaQF3lBZppnaWmp 1BNcsV2VvGB+4ecoKjNRVFLFyXRzc7PUAiL2oMEHMPKCzIC8IDN8LU7wjhsbUr9nxAGg9x3iKS+Y X5pNUZmJopKqTqYTExOlysoPHz54w3wAIy/IDMgLMsM3Tk9Pi97e3uTvGa9fv5YXzC/8hKIyE0Ul VZ1M45fK+MUydQHR19d376+d+ABGXpAZ5EVekJnm2traKnVTxO7urrxgfuEbispMFJVUeTLd29sr tYAYGxtrHdCDD2DkBZkBeUFm+Nr4+Hjy94yBgYHi4uJCXjC/8IWiMhNFJVWfTGO/yTJl5dramjfO BzDygsyAvCAzfCOKxpyPgMsL5pdmU1Rmoqik6pNpnOA9MjKSvICIE8Q/fvzozfMBjLwgM8iLvCAz fCMe4Y7vC6nfNXZ2duQF8wstispMFJV0wmT66dOnUguIoaGh4vr62hvoAxh5QWaQF3lBZvjG7Oxs qVPA775nyAvml2ZTVGaiqKRTJtOVlZVSj4DfdzofPoCRF2QGeQGZaa4oGgcHB5O/Z0xNTbX2xZcX zC/NpqjMRFFJJ02mExMTpcrKzc1Nb6IPYOQFmUFe5AWZ4Rv7+/ulnuCKU8TlBfNLsykqM1FU0kmT 6dXVVdHX15e8gIjNss/OzryRPoCRF2QGeZEXZIZvzM/PJ3/P6OnpKf7P//k/8oL5pcEUlZkoKum0 ybTsr52jo6PF7e2tN9MHMPKCzCAvLgoywxfxCHjsOZn6PeP3v/+9vGB+aTBFZSaKSjpxMv1+HI99 zc3NeTN9ACMvyAzy4qIgM3zj48ePpW6KkBfML82lqMxEUUknTqaxWfXY2FiphUMsQvABjLwgM8gL yAxfe/v2raIS8wuPpqjMZH19vVVO3r3ib7jPwcFBawK9e8Xf7XJxcVF6v8rLy0tvaoMyg7wgM8iL vCAz/Jqbm5tiYGAg+XvG0NCQvGB+aSBFJVBsb2+X+pVzcnKydXcmAADAnSiNynzPiFPAgWZRVAIt s7OzpRYRq6urLiIAAPCNMo+AxyngJycnLiI0iKISaIlHM+Ik7zJl5d7engsJAAB88z1jZGQk+TtG fEeJfwfQDIpK4Iv4tTJ+tSzzi+fZ2ZkLCQAAfHF4eFjqFHBPb0FzKCqBb7x//77UXZUvXrywXyUA APCNhYWF5O8YUXIeHx+7iNAAikrgJ968eVOqrFxaWnIRAQCAL+JmhjKPgI+NjbkhAhpAUQn8ROwB MzQ0VKqsjBP+AAAA7nz69KnUI+Bra2suItScohL4WUdHR0V3d3fyImJgYKC4urpyIQEAgC8WFxeT v2P09vYWFxcXLiLUmKISuNfGxkapuyqnp6ddRAAA4Ivb29tieHg4+TvGxMSER8ChxhSVwC+ampoq VVYuLy+7iAAAwBfx9JZHwIGfo6gEftH19XXrMe4yZeXe3p4LCQAAfLGyslLqEXDbTEE9KSqBX1V2 0+tYSFxeXrqQAABASzy+PTo6mvwdI578AupHUQk8yOrqaqm7KicnJ+0lAwAAfHF8fFzqAM/t7W0X EWpGUQk8WJSNZcrKpaUlFxEAAPji7du3yd8v+vr6PAIONaOoBB4sHt8uu1/lzs6OCwkAALTc3NwU IyMjyd8vZmZmXESoEUVlJuvr68XLly+/vOJvuM/BwUHx7t27L6/4u1PEfpVlHs/o7+8vzs/PhaBB mUFekBnkBZmRGX7J2dlZ0dPT4/BOzC8oKnOJcvLriTL+hvvEBPp1XuLvTh7/Y1/Dw8OtX05pTmaQ F2QGeUFmZIan+o4RN0P4fiE35pd6UFRmoqikaZPp9PR0qbLy9evXguADGHlBZpAXZAZabm9vSz0C Pjs76yKaX8wvNaCozERRSdMm09i0On65LFNW2iLBBzDygswgL8gM3Dk6Oip+/PHH5O8X+/v7LqL5 xUXpcIrKTBSVNHEyLbtfZfyzsRjBBzDygswgL8gMhL/5m79J/n4xODjoEXDzi4vS4RSVmSgqaepk ura2VuquylhMxN2Z+ABGXpAZ5AWZgX/6p38q9f1ifn7eRTS/0MEUlZkoKmnyZDo5OVlqMTE1NVV8 /vxZMHwAIy/IDPKCzCAvpb5bxOv4+NiFNL/QoRSVmSgqafJkenl52bozssxiIu7MxAcw8oLMIC/I DPJStqgcGxtzI4T5hQ6lqMxEUUnTJ9Ozs7Oip6cneTHR1dXV2vMSH8DICzKDvCAzyEvZ1+rqqotp fqEDKSozUVRiMi2Kra0t+1XKDPKCzCAvIDNky0uZgzvPz89dUPMLHUZRmYmiEpPpn83MzJRaUMR+ l/gARl6QGeQFmUFe4jUyMpL83WJ8fNwj4OYXOoyiMhNFJSbTP7u+vrZfpcwgL8gM8gIyQ5a8/OM/ /mPR29ub/N1ic3PTRTW/0EEUlZkoKjGZ/pvT09PS+1UeHBwIig9g5AWZQV6QGeSl1BZTUXLG4Z+Y X+gMispMFJWYTL+1u7tb6q7KWFDYU8YHMPKCzCAvyAzyEqanp5O/W8T2VJhf6AyKykwUlZhMf2p+ fr5UWTkxMVHc3t4KjA9g5AWZQV6QGRqel4uLi1JPbe3t7bm45hc6gKIyE0UlJtOfipJxeHi4VFm5 sLAgMD6AkRdkBnlBZpCXYn19Pfl7xdDQkJsgzC90AEVlJopKTKY/7/j4uOju7i5VVsaeNDLjAxh5 QWaQF2SGZuclTvAeHR1N/l7x9u1bF9j8QsUpKjNRVGIyvd/+/n6pojIO1/n06ZPM+ABGXpAZ5AWZ oeF5OTo6an0/SP1eEf885heqS1GZiaISk+kvW1paKlVWDgwMFFdXVzLjAxh5QWaQF2SGhufl+/9/ HvN68eKFR8DNL1SYojITRSUm018Wj2nEoqBMWfnq1avWv0dmfAAjL8gM8oLM0Ny8xHeCMnvhr66u utDmFypKUZlJbOob5eTdK/6G+xwcHLQm0LtX/N0E5+fnRX9/f6mysqkfPE3NDPKCzCAvyAzy8nMO Dw+Tv1PE6eFxijjmF6pHUQk8q1hQlD1cZ29vz4UEAICGm5ubS/5OMTU15QJCBSkqgWcXdxyXKSrj F9CzszMXEgAAGuz6+rro6+tL/l6xu7vrIkLFKCqBtnj9+nWpsnJkZKS4ublxIQEAoMH29/eTv1MM Dg76TgEVo6gE2iIWBGU2wI7XmzdvGnu4DgAA8GdlboJYXl52AaFCFJVA28Tj22Ue1YiXg6sAAKDZ Li8vW9tDpXyf6Orqsq0UVIiiEmirMo9q3C0s4oAeAACguVZWVpK/U0xMTLiAUBGKSqDt3r17V6qs 7O/vLy4uLlxIAABoqNvb22JoaCj5O8XW1paLCBWgqAQqYXx8vFRZOTo62jr1DwAAaKYyT2vFllQO 1oH2U1QClRB3RJbdr3JmZsaFBACABpuamkr+PrG4uOgCQpspKoHK+PTpU/Im2Hevzc1NFxIAABrq /Py81ME6x8fHLiK0kaISqJTt7e1SRWW89vb2XEgAAGio1dXV5O8SY2NjLiC0kaISqJz5+flSRWX8 gnp5eelCAgBAQ5XZAz+KTqA9FJVA5Xz+/DnL4To2wwYAgGY6PT1tPcqd+gh4PEIOPD9FJVBJcUdk f39/qbJydnbWhQQAgIZaWFhI/i7x6tWr1g0UwPNSVAKVdXh4WHR3dztcBwAAeLSrq6uir68v+bvE zs6OiwjPTFGZyfr6evHy5csvr/gb7nNwcFC8e/fuyyv+5ud9+PAh+ZGNu8c2Pn78KDOYY0BmkBdk hgbmZWtrK/m7RDzhZTsp8wvPS1GZSZSTX09o8TfcJybQr/MSf3O/paWlUndVxgKj0w/XkRnkBZlB XpAZ5CVNnOSd+l0ivotgfuH5KCozUVRiMn06sTfMixcvSpWVcThPJ+8xIzPICzKDvCAzyEua4+Pj oqenx8E68kIHUFRmoqjEZPq0Li4uiqGhoVJl5eLiosxgjgGZQV6QGRqYl7W1teTvEdPT094Y8wvP RFGZiaISk+nTi19Cyx6us7q6KjOYY0BmkBdkhoblJZ6uGh4eTv4esbu7680xv/AMFJWZKCoxmT6P 9+/flyoq49WJh+vIDPKCzCAvyAzyUk4ctJJ6UGc83XV7e+sNMr/wxBSVmSgqMZk+n7m5uVJFZW9v b3F2diYzmGNAZpAXZIaG5WV2djb5e8TKyoo3yPzCE1NUZqKoxGT6fOKxjTIn98VrdHS0o34RlRnk BZlBXpAZ5KW82Ps+9WCd+Ofin8f8wtNRVGaiqMRk+rwuLy+L/v7+UmXlmzdvZAZzDMgM8oLM0LC8 xJ2RDtaRF6pJUZmJohKT6fMrs8dMpx2uIzPICzKDvCAzyEse8WTV4OBg8neI+B6C+YWnoajMRFGJ ybQ91tfXSx+u0wkn+MkM8oLMIC/IDPKSTxywmfr9YWRkpLUdFeYX8lNUZqKoxGTaPmUP1+nu7i6O jo5kBnMMMiMzyAsyQ4PyEo9xp36H2Nzc9GaZX3gCispMFJWYTNsnx+E6sd/l9fW1zGCOQWZkBnlB ZmhIXs7Pz5MP1unt7W3tm4/5hbwUlZkoKjGZtlcsEgYGBkqVla9evZIZzDHIjMwgL8gMDcrL9/97 j3nNzs56w8wvZKaozERRicm0/eLx7bKH6ywuLsoM5hhkRmaQF2SGhuTl5uam9XRV6veHw8NDb5r5 hYwUlZkoKjGZVsPW1lbpsjIO6JEZzDHIDMgLMkMz8rK/v5/83WF8fNzBOuYXMlJUZqKoxGRaHaur q6WKyig69/b2ZAZzDDID8oLM0JC8xDZQDtaRF9pPUZmJohKTabWUWWjEKzbVPj4+lhnMMcgMyAsy QwPycnp6mvxkVtUP5pQXOomiMhNFJSbTaom9ZsoerjM4OFhcXV3JDOYYZAbkBZmhAXmJ/epTvzss LCx488wvZKCozERRicm0euJwne7u7lJl5dTUVCX2nJEZ5AWZQV6QGeTlad3e3ibf7BDfO87Pz72B 5hdKUlRmEodvRDl596riYRxUx8HBQWsCvXvF3zyNjx8/lj5cZ2lpSWYwxyAzIC/IDA3Iy+7ubqmb HDC/UI6iEqi9sofr2CAbAACaI07yTv3eEDdKAOkUlUAjzMzMlD4JfH9/34UEAICaOzk5SX4qa2ho qBJbR0GnUlQCjRD7zYyNjZU+CTwWLQAAQL3Nz897GgvaQFEJNMbFxUXrF86yj4FfXl66mAAAUGNX V1etGxVSvi/09vYW19fXLiIkUFQCjXJ2dtZaOJQtK+MOTQAAoL7ikNzU7wtv3751ASGBohJonJ2d ndIngccLAACor9hrMvWJrPi+cXx87CLCI/mmDTTS2tpa6aIyDugBAADqa29vL/kmh6mpKRcQHklR CTTW3Nxc6bLSSeAAAFBvcYNC6veFKDqBh1NUAo02OTlZqqiM/S6dBA4AAPUV6/3UuyoHBwdbj5AD D6OoBBotTvOLxUOZsjL++fj3AAAA9bS4uJj8fWFjY8MFhAdSVAKNF7+Q9vX1lSor485MJ4EDAEA9 XV9ft56mSvmuEN81bm5uXER4AEUlQPHnTbJzHK7jsQ4AAKin1dXV5O8Ky8vLLiA8gKIS4F+VfQQ8 XnGaOAAAUD9xU8LQ0FDS94Tu7u7i/PzcRYRfoagE+HpSLFlUxuv9+/cuJAAA1NDu7m7y94Tp6WkX EH7tO7lLAPBvYu+ZskVl/Fp6dHTkYgIAQA1F4Zj6XSG2nALup6jMZH19vXj58uWXV/wN9zk4OCje vXv35RV/Ux2Xl5ely8rYaPv09FRmMMcgM8gLMiMz1Cwvx8fHRVdXV9L3hBcvXniTzS/8AkVlJlFO fj35xN9wn5hAv85L/E31Fh+pp/rdvYaHh7Od7iczyAsyg7wgM8hLdbx9+zb5e8L29rY32vzCPRSV mSgqMZnWz87OTvIvpXevV69eZTkJXGaQF2QGeUFmkJfqiC2jUm9siEM8c93QIC/ml7pRVGaiqMRk Wk8rKyulHwOfn5+XGcwxyAzygszIDDXLS5nvCqurq95s8ws/Q1GZiaISk2l9RdFYtqzc2NiQGcwx yAzygszIDDXKSzw5NTo6mvT9oK+vz12V5hd+hqIyE0UlJtP6ur29LSYmJkqXlVtbWzKDOQaZQV6Q GZmhRnmJU7xTvx/EPpeYX/iWojITRSUm03qLPWjicJwyRWXsd3l4eCgzmGOQGeQFmYEa5SVO8k79 fnB+fu5NN7/wFUVlJopKTKb1l+Mk8HjE4+zsTGYwxyAzyAsyAzXJS3xPSD2Ec25uzptufuErispM FJWYTJvh4OCg9EngcWfm1dWVzGCOQWaQF2QGapKX2dnZ5O8HqU9dYX6pI0VlJopKTKbNEXtNlt2v Mh4Pib0vZQZzDDKDvCAz0Pl5iaemUm9omJyc9MabX/hXispMFJWYTJtlcXGxdFn5+vXr1kmBMoM5 BplBXpAZ6Py8xOE4qd8NPn786M03v1AoKrNRVGIybZ7p6enSZeVD96SRGcwxyAzygswgL9V2c3NT DAwMJD9xhfkFRWU2ikpMps0TC5HUE/6+fq2trbX+ffG4yMbGRqsAHRkZKbq7u785EfDrf+YPf/jD g+/GxBxjjkFmkBdkBnl5HrGeT/1eEFtMYX5pOkVlJopKTKbNdH193Tocp2xZ+Z/+03969D8zNDRU rKystMYA5hhkBnlBZpCX9ot96AcHB5O+E8TdmG5GML80naIyE0UlJtPmijshe3t7S5eVqa/4347C 0qIGcwwyg7wgM8hL+3348CF5bR93ZGJ+aTJFZSaKSkymzXZwcJB8yl+u1+joaHFycuLNwByDzCAv yAzy0mbj4+NJa/qenp7i8vJSEMwvjaWozERRicmU+OW03WXlv//3/96JgZhjkBnkBZlBXtrs06dP yd8NlpaWBMH80liKykwUlZhMCXEwTjuLynj95je/Kfb29rwZ5hhzDDKDvCAzyEsbzczMJK3n41DN i4sLYTC/NJKiMhNFJSZT7szOzlairHRnpTnGHIPMIC/IDPLSPrEtU+pdlfGdAvNLEykqM1FUYjLl Thxqk7onTe5DduxZaY4xxyAzyAsyg7y0z/LycvJ63lre/NJEispM1tfXW+Xk3Sv+hvvEwSsxgd69 4m/q5erqqhgaGmp7WRkH7Nze3npDzDEuCjKDvCAzyEsbXF9ft24gSFnLz83NCYT5pXEUlQBP5Pz8 vHW4TbvLypWVFW8GAAC0SZl97I+Pj11AGkVRCfBEbm5uir/+67+uxCPgcYcnAADw/OIJp76+vqS1 /NTUlAtIoygqAZ5IFU4Ad1clAAC03/v375PX8h5npkkUlQBPZHh4uDJFZeyXGYf8AAAAzy/W4oOD g0lr+YmJCWt5GkNRCfAEzs7OKlNS2t8GAADab3NzM3ktv7e35wLSCH/x/QlJZV9lb0k2HuMxHuOp w3j+23/7b5UrKufn571fxmM8xmM8xmM8xmM8xmM8bRrPn/70p+QTwONuTO+X8TRhPH8R/8ecX4Tj 31eG8RiP8RhPXcZTtdfvf/9775fxGI/xGI/xGI/xGI/xGE+Hjufv//7vXR/jqf14FJXGYzzGYzwN KSr/43/8j94v4zEe4zEe4zEe4zEe4zGeDh1Pf39/qb0qvV/Go6j0RhiP8RiPorIyr66uLu+X8RiP 8RiP8RiP8RiP8RhPB3+/+PDhg+tjPPUuKj2DbzzGYzzGk388VS0rvV/GYzzGYzzGYzzGYzzGYzzt H0/qCeBDQ0PJd1V6v4ynE8bj1G+AJ1DHohIAAMjj6OioLXdVQuW/S7sEAPl1d3dXrqSMMQEAANUw NTWVtK4fGBgobm5uXEBqSVEJ8ARGRkYqV1TGmAAAgGo4Pj5OXttvbGy4gNSSohLgCUxPT1euqIxf bAEAgOp48+ZN0to+9rh0VyV1pKgEeALxC2fVisq1tTVvDAAAVMjZ2VnR1dWVtL5fXV11AakdRWUm 6+vrxcuXL7+84m+4z/enZZU9fYtqLjiqVlTGoyWYY0BmkBdkBnmpltS7Kvv7+4vr62t5Mb/UiqIy kygnv54w4m+4T0ygX+cl/qZ+hoeHK1NSDg0NFZ8/f/ammGNAZpAXZAZ5qZjT09PkuyqXlpbkxfxS K4rKTBSVmEz5XjxqXZWicmVlxRtijgGZQV6QGeSlohYWFpLW+T09PcXl5aW8mF9qQ1GZiaISkynf i82t43GMdpeUf/mXf1lcXV15Q8wxIDPICzKDvFRUlI29vb1J6/3l5WV5Mb/UhqIyE0UlJlN+TtzJ 2O6iMh6Vi5wZAABK6klEQVQj2d/f92aYY0BmkBdkBnmpsCgc3VUpL02nqMxEUYnJlJ8T+0KOjo5W oqw8PDz0hphjQGaQF2QGeamoMk9kNXWvSvNL/SgqM1FUYjLlPicnJ0VfX1/by8p4lMTJ3+YYkBnk BZlBXqprfX09aa3f3d3dyO2ezC/1o6jMRFGJyZRfsrOzk3ySX87XwMCA/SrNMSAzyAsyg7xUVNxV mXqTQxP3qjS/1I+iMhNFJSZTfs2HDx8qUVbGo+jX19feEHMMyAzygswgLxX0/v375Lsqm7ZXpbzU j6IyE0UlJlMeYm9vr7WAaHdZOTExUdze3npDzDEgM8gLMoO8VEys01Pvqpyfn5cXOpqiMhNFJSZT Hir2iazCATuTk5PKSnMMyAzygswgLxW0sbGRfIjm+fm5vNCxFJWZKCoxmfIYcRr4yspK8ql+uV6v X79ujQVzDDIjM8gLMoO8VEeZvSoXFxflhY6lqMxEUYnJlNQFSBSWg4ODj16ARMn5V3/1V6XLyoWF BW+EOQaZkRnkBZlBXiomviekrO97enqKi4sLeaEjKSozUVRiMqWss7Oz1iMeU1NTxcjIyDd7WX5/ CM8f/vCH1p2QJycnyb+0fv1aX1/3BphjkBmZQV6QGeSlQuIAzNS1/tLSkrzQkRSVmSgqMZnSrswc Hh5mOU08SlLMMciMzCAvyAzyUh1xQ0HqXZVNOAFcXupHUZmJohKTKe3MzIcPH7KUlTs7Oy62OQaZ kRnkBZlBXioiDr9M3de+CVs8yUv9KCozUVRiMqXdmYmyMscBO8pKcwwyIzPICzKDvFTH2tpa8l2V 8fi4vNBJFJWZKCoxmVKFzKRuuP39gubo6MhFN8cgMyAvyAzyUgFl9qqs+/WTl/pRVGaiqMRkSlUy Mz8/X7qs7O3tVVaaY5AZkBdkBnmpiM3NzaR1fRScNzc38kLHUFRmoqjEZEqVMhMnh+coK+Mkcswx yAzICzKDvLTX58+fk/eqjAN55IVOoajMJP7Dj3Ly7lXniYDyDg4OWhPo3Sv+hpyZiU23c5SVg4OD ykpzDDID8oLMIC8VkLpXZazpo+iUFzqBohKgpqKsfPHiRemycmBgoLi8vHRBAQCgjWKvynjqKWVN v7W15QLSERSVADVfzIyOjpYuK+PfcXV15YICAEAbLS8vJ63nR0ZGantXJfWiqASoubgbMh73KFtW jo+Pt+7SBAAA2qPMXZU7OzsuIJWnqARogNhnMnVB8/VrcnLSL7EAANBGqXdVjo2NuXhUnqISoCGO j4+Lnp6e0mXlmzdvlJUAANAmsSVT6rr+48ePLiCVpqgEaJBYmHR3d5cuK2dnZ5WVAADQJgsLC8nb OUGVKSoBGmZ/fz9LWTk3N+diAgBAG1xcXCSv6T99+uQCUlmKSoAGynVnZeyPAwAAPL/Ykil1Kyeo KkUlQENtb28XXV1dpcvK9+/fu5gAAPDM4sDM1PX8ycmJC0glKSoBGmxjY6N0UamsBACA9nj9+rVt nKgVRSVAw8Xj22WLyvgld2dnx8UEAIBnFPtNpq7f445MqBpFJQDF/Px8ljsrlZUAAPC8JiYmktbu 8R0AqkZRCUDL7Oxs6aIyDuiJg3oAAIDnsbe3l7x2v7q6cgGpFEUlAC2fP38uXr16Vbqs7OnpKY6O jlxQAAB4JmNjY0lr93fv3rl4VIqiEoAvbm9vkx8d+frV29tbHB8fu6AAAPAMdnd3k9ft8R0AqkJR mcn6+nrx8uXLL6/4G+5zcHDQ+uXq7hV/Q1Uyc319XYyOjpYuKwcGBmzQbY5BZpAXkBnk5ZkMDg4m rds3NjbkhcpQVGYS5eTX/6HH33CfmEDdbk+VM3NxcVEMDQ2VLitjsaSsNMcgM8gLMiMzyMvTi8Ix Zc0+MjLS2gZKXqgCRWUmikpMptQtM7Gx9vDwsLJSXpAZkBdkBnnpADc3N0V/f3/Smr1TD8SUl/pR VGaiqMRkSh0zc35+nuXOyig8nShojkFmkBdkRmaQl6e1vLyctF6PferlhSpQVGaiqMRkSl0zE2Vl 6i+zX79i30tlpTkGmUFekBmZQV6eTqy3e3p6ktbrR0dH8kLbKSozUVRiMqXOmYkTvONEwLJl5fj4 uFMFzTHIDPKCzLgoyMsTmp+fT1qrz87Oygttp6jMRFGJyZS6Zyb2renu7i5dVr569UpZaY5BZpAX ZAbk5Ymcnp4WXV1dj16nxz8Th2rKC+2kqMxEUYnJlCZkJsrK1EdJvn5NTk4qK80xyAzygsyAvDyR qamppHV63I0pL7STojITRSUmU5qSmf39/Sx3VsbiCXMMMoO8IDMgL/kdHBwkr9M7aV95eakfRWUm ikpMpjQpM7u7u0mPk/zcPjifP3/2BptjkBnkBZkBecksDrNMWaP39fXJC22jqMxEUYnJlKZlZmtr S1kpL8gM8iIvyAzyUlEfPnxIXqNfX1/LC22hqMxEUYnJlCZmJldZubCwoKw0xyAzyAsyA/KSUayv BwYGktbnKysr8kJbKCozUVRiMqWpmdnY2ChdVLqz0hyDzCAvyAzIS35ROKauz+WFdlBUZqKoxGRK kzMTd0TmKCvj34M5BplBXpAZ5EVe8oiDcVLX5kdHR/LCs1NUZqKoxGRK0zMzPz+fpaxcXl72hptj kBnkBZlBXuQlk9R1+Zs3b+SF58+rS5CHohKTKTJTFHNzc1nKysXFRY+Bm2OQGeQFmUFe5CWDuDMy ZU0ee9FfXl7KC89KUZmJohKTKTLzZ9PT01nKyrhDE3MMMoO8IDPIC+XV9WknealhVl2CPBSVmEyR mT+7vb0tpqamspSV/tswxyAzyAsyg7xQ3sHBQdJ6vLe3t7i5uZEXno2iMhNFJSZTZObfxGPbsaeN slJekBnkBWQGeamGFy9eJK3HNzc35YVno6jMRFGJyRSZ+anXr187YEdekBnkBZmRGeSlAra2tpLW 4mNjY/LCs1FUZrK+vt4qJ+9e8TfcJ267jwn07hV/Qx0zE4+B59qz0qLDHIPMIC/IDPJCubV5PMqd shaPA3nkheegqATgyc3MzGQpK9+/f+9iAgBAorW1taR1eKzn4TkoKgF4cjkP2KnyHjkAAFBl19fX RU9Pz6PX4F1dXcXZ2ZkLyJNTVALwLKKsHB8fd2clAAC00eLioq2YqCxFJQDPJn7BTT1tUFkJAADl nZ+ft+6QfOz6u7+/v7i5uXEBeVKKSgCeVc6y0mPgAADweKkHXn748MHF40kpKgF4du6sBACA9tnf 309ae09MTLh4PClFJQBtoawEAID2SV2Ln56eung8GUUlAG1zeXlZDA0NKSsBAOCZxTZKKevu+fl5 F48no6gEoK1iM29lJQAAPK84GKenp+fRa+7u7u7W01HwFBSVALRdlJUDAwPKSgAAeEZzc3NJa+71 9XUXjyehqASgEmKvm8HBQWUlAAA8k6Ojo6T1dqzbP3/+7AKSnaISgMqIOyuVlQAA8HziJO+U9fbH jx9dPLJTVAJQKRcXF8pKAAB4Jru7u0lr7devX7t4ZKeoBKBy4jHwvr4+ZSUAADyx29vbpP3i41Cd y8tLF5CsFJUAVNLx8bGyEgAAnsHy8nLSOvvdu3cuHlkpKjOJE69evnz55eUELH7JwcFBa0K/e8Xf IDM/dXJyUvT392cpKzc3N+UFZAZ5QWaQF35G3BnZ1dX16DX28PBwWw/VkZf6UVRmEuXk1/+xxt9w n5hA/QqFzDyMA3bkBZlBXpAZ5IWnNzU1lbTGbmc5KC/1o6jMRFGJyRSZeTpxZ2Wux8CbcGelOQaZ QV6QGeSFx9rZ2UlaX79580ZeyEZRmYmiEpMpMvO07FkpL8gM8oLMIC88nXiEO+VJpjhU5+LiQl7I QlGZiaISkyky8/SUlfKCzCAvyAzywvNd/4e+4jAeeSEHRWUmikpMpsjM8zg9PS0GBgaylJV1PfhM XpAZ5AWZQV5IcXZ2lrSujvV5Ow7VkZf6UVRmoqjEZIrMPB97VsoLMoO8IDPIC09jZmYmaV29u7sr L5SmqMxEUYnJFJl5XjkfA19dXZUXzDEyg7wgM8gL/9/e3l7SmjoKTnmhLEVlJopKTKbIzPOLOytT Nvz+uVedrqm8IDPICzKDvJAqHuFOuSGgq6uruLq6khdKUVRmoqjEZIrMtMf5+Xm2srJdm4DLCzKD vCAzIC9Vfh+quge8vNSPojITRSUmU2SmfS4uLrKVlQsLC23ZCFxekBnkBZkBeamKOFQn7pB87Fq6 v7//WdfS8lI/ispMFJWYTJGZ9orTwHPtWbm0tCQvmGNAXpAZ5KXRJicnk9bS+/v78kIyRWUmikpM pshM+0VZmevOytnZ2Y69s1JekBnkBZlBXigrTvFOWUdPTU3JC8kUlZkoKjGZIjPVkPMx8E4tK+UF mUFekBnkhbJub2+LgYGBR6+hu7u7i+vra3khiaIyE0UlJlNkpjrigJ2hoaEsZeXMzExrkSYvmGNA XpAZ5KVp4rDJlDX0xsaGvJBEUZmJohKTKTJTLXFn5cjISJay8tWrVx1VVsoLMoO8IDPICzmkHqoz MTEhLyRRVGaiqMRkisxUTzxy8uLFi8aVlfKCzCAvyAzyQi6xDk5ZP8eNA/LCYykqM1FUYjJFZqqp iWWlvCAzyAsyg7yQy87OTtLaeWVlRV54NEVlJopKTKbITHXlLCvjMZarqyt5wRyDvMgLMoO8NMLN zU3R09Pz6HVzHMTz1AdTykv9KCozUVRiMkVmqi1nWTk6OlrpslJekBnkBZlBXsjpzZs3Sevmw8ND eeFRFJWZrK+vt8rJu1f8Dfc5ODhoTaB3r/gbZObp5S4rLy8v5QVzDPIiL8gM8tKI9yVlzTw7Oysv PIqiEoBGyVlWxuMscRIiAADUXax9H7te7uvr65gDKakGRSUAjRNl5eTkZJaysr+/vzg+PnZRAQCo tTgcJ2W9vL297eLxYIpKABopftmNU7xzlJW9vb3F0dGRiwoAQG3FHu1dXV2PXivPzMy4eDyYohKA xopTCJWVAADwMBMTE49eJ0e5GU80wUMoKgFotLizMn7lVVYCAMAve//+fdI6eXNz08XjQRSVAPD/ zc3NZSsrDw8PXVAAAGon7ozs6el59Bp5fHzcxeNBFJUA8K/m5+ezlJXxeMuHDx9cUAAAauf169dJ a+Tz83MXj1+lqASArywsLGQpKz3iAgBAHR0cHCStjePUcPg1ikoA+M67d++ylZWxjw8AANRFHEjZ 39//6HXx8PCwi8evUlQCwM+IX3yVlQAA8FOpP+x7/Jtfo6gEgHvkLCs3NjZcUAAAauH09LS1L/tj 18TLy8suHr9IUQkAv2BtbS1pEfZzrzisJx6VAQCATjc2Nvbo9fDIyIj1ML9IUQkAv2JraytbWfnm zRuLMwAAOl7q49/Hx8cuHvdSVALAA+zs7BTd3d1ZysrZ2VllJQAAHS0e/05ZC799+9bF416KSgB4 oIODg6K3tzfbnZW3t7cuKgAAHevFixePXgcPDAxYB3MvRWUm6+vrxcuXL7+84m+4T5QdcZv83Sv+ BpnpDIeHh9nKyvHx8eL6+lpeMMcgL8gMyEtH2tzcTFoH53pf5aV+FJWZRDn59X908Tfc5/u9POJv kJnOEfvq9Pf3ZykrR0dHi6urK3nBHIO8IDMgLx0n1rEp2yPNzc3JCz9LUZmJohKTKTLTLBcXF8Xg 4GAly0p5QWaQF2QGeeG5vHr1Kunx7xx7tstL/SgqM1FUYjJFZponysqhoaEsZeXIyEjr3ycvmGOQ F2QGeZGXTrKxsZG0/t3f35cXfkJRmYmiEpMpMtNM5+fnxfDwcJayMn5Zjn+fvGCOQV6QGeRFXjpF 6uPfr1+/lhd+QlGZiaISkyky01xxIM7Y2FiWsjL2vjw6OpIXzDHICzKDvMhLx0h5/DvKzbIHS8pL /SgqM1FUYjJFZpot9tiJU7xzlJVxqniZEwvlBZlBXpAZ5IXntLW1lbTujX9OXviaojITRSUmU2SG 29vbYmpqKktZGb8w7+3tyQvmGOQFmUFeqLx4/Lunp+fZH/+Wl/pRVGaiqMRkiswQ4s7KmZmZLGVl V1fXg39lvry8bO1vGa9//Md/lBfMMcgLMoO88KxSfrCPH+fjx3554Y6iMhNFJSZTZIY7UVbOzs5m KSvjtbq6+s2/PxZzHz9+LBYXF4vR0dFf/fX6v//3/156/x/MMSAvyAzywi/Z3NxMWutub2/LC18o KjNRVGIyRWb43tzcXLaycmlpqfiXf/mXYmFhobWHZcqv1VGe5jhVHHMM8iIvyAzywvfiCZ94Iuix 69RYo8oLdxSVmSgqMZkiMzzkvSvz+vHHH7M8Th4FqjssMccgL8gM8kJuY2NjSQdJpj7+LS/1o6jM RFGJyRSZ4T4rKytJvy4/5eu3v/1t8mE9mGOQF3lBZpAXfs7a2lrS2nR/f19eaFFUZqKoxGSKzPBL Yu+dePy6SmVlvNbX1705mGOQF2QGeSGLi4uLpB/o44kfeSEoKjNRVGIyRWb4NfFL8a8dfPOcrx9+ +KH1/11eXvbmmGPMMcgLMoO8kMXIyMij16VDQ0OtAynlBUVlJopKTKbIDA9xfHxc9PX1Va6sjMd0 MMeYY5AXZAZ5oazV1dWkdenh4aG8oKjMRVGJyRSZ4aGirOzv76/UI+DxiM7BwYE3xxxjjkFekBnk hVJOTk6SHv9Oea/lpX4UlZkoKjGZIjM8xvn5eTE4OFipsvI//+f/XNzc3HhzzDHmGOQFmUFeKCX1 8W95QVGZiaISkykyw2PFZuOxIKtSWbmwsOCNMceYY5AXZAZ5oZSlpaWktWg8eSQvzaaozERRickU mSFF3ME4NTVVmaIyTiaPAhVzDMgLMoO8kOro6ChpLbqysiIvDaeozGR9fb1VTt694m+4T+wDFxPo 3cu+cMhMs93e3lbqzsr4BRxzDMgLMoO8kCpO8B4YGHj0OnR0dFReGk5RCQAVEPtDVqWojIN+YnEJ AACpYkuhlLXo6empi9dgikoAaLPYiycWZT/88ENlysrDw0NvDAAAyT59+pS0Dt3Y2HDxGuwvvr9N tuyr7G22xmM8xmM8xmM8TRvPf/2v/7VSB+rE62//9m+9X8ZjPMZjPMZjPMZjPMaTPJ54Qqe3tzfp 9G/vV3PH8xffbzxa9lV241LjMR7jMR7jMR7jqd7L+2U8xmM8xmM8xmM8xmM8jx3P/Py89arxPGo8 ikrjMR7jMR7jMR5FpffLeIzHeIzHeIzHeIzHeLKPZ39/33rVeBSVxmM8xmM8xmM8ikoLP+MxHuMx HuMxHuMxHuNp73ji8e+enh7rVeN5eFHpGXzjMR7jMR7jMZ72jqfK5aT3y3iMx3iMx3iMx3iMx3jK jGdycvLR69C+vj7vV1P3qCwAgLaqalEJAABlbW5uJq1FT09PXbwmfjdyCQCgvZ7rcZjHvGJMAABQ 1uXlZdJ6dH193cVrIEUlALTZ6Oho5YrKGBMAAOQwMDDw6PXo1NSUC9dAikoAaLOZmZnKFZXT09Pe GAAAslhYWHj0erS7u7u4vb118RpGUQkAbfb+/fvKFZUbGxveGAAAsoiDU1LWpHt7ey5ewygqAaDN zs/PWwuxH374oTJFpc3LAQDI5ebmpnWH5GPXpG/fvnXxGkZRCQAVMDY2VpmS8ne/+503BACArGLP yceuS0dGRly4hlFUAkAFbG5uVurR73gcHQAActna2kpal8bTRzSHojKT9fX14uXLl19e8TfcJ/bn ePfu3ZdX/A0y02yfP38uhoaGKlVWrq6utsaFOQbkBZlBXigrthZKWZPGD/ry0hyKykyinPz6P6T4 G+4TE+jXeYm/QWao4qE6cfq30xbNMSAvyAzyQg7xKHfKelRemkNRmYmiEh++yAw5TE5OVq6sjDFd XV15c8wxIC/IDPJCKQsLC49ei/b09BTX19fy0hCKykwUlfjwRWbI4eLionKPgMdrcHDQSeDmGJAX ZAZ5oZTDw8Okteje3p68NISiMhNFJT58kRlyOTk5Kf76r/+6cmVl/Jpt3x9zDMgLMoO8kCq2FOru 7n70OvTt27fy0hCKykwUlfjwRWbI6fj4uOjr66tcWRkLy52dHW+QOQZ5kRdkBnkhyatXrx69Bo29 LeWlGRSVmSgq8eGLzJBb3FkZj1xXraz8tdMXMccgLyAzyAv3WVtbe/Tas6ur62f3qZSX+lFUZqKo xIcvMsNTuLy8LKampipZVsZm6J8/f/YmmWOQFxcFmUFeeLD4MT5l7bm9vS0vDaCozERRiQ9fZIan FAuzeOTlLgM//PBD0gLvd7/7XfHb3/42W1k5MzNT3NzceIPMMcgLyAzywoMNDAw8et25uLgoLw2g qMxEUYkPX2SGpxZ3L0ZhGfv6/OY3v3nwou7HH38sJiYmig8fPrQ2MI+7NF+8eJGtrBwdHS2urq68 QeYY5AVkBnnhQebm5pLWnPJSf4rKTBSV+PBFZnhOcRfj3t5e6/HreDR8eHi4tZ9lvL4/hOePf/zj z/7zOR8pj//deIwHcwzyAjKDvPBr4nDGlDXn9z+Oy0v9KCozUVTiwxeZoRPz8vbt22xlZU9PT6s8 xRyDvIDMIC/8kigc44Ccx643v19rykv9KCozUVTiwxeZoVPzEicvpiwUnQhujkFe5AWZQV5IlbIV 0fz8vLzUnKIyE0UlPnyRGTo5L7F/ZdwRmausjDs1nQhujkFeQGaQF+4TWxg9do0Z5aa81JuiMhNF JT58kRk6PS/Hx8dFf39/trLy9evXTgQ3xyAvIDPICz9rf3//0evLeAro630q5aV+FJWZKCrx4YvM UIe8XFxcFENDQ1lPBD8/P/emmGOQF2RGZpAXvhE/aPf29pbap1Je6kdRmYmiEh++yAx1ycv19XXS nkH3veIU8qOjI2+MOQZ5QWZkBnnhG5OTk49eWy4tLclLjSkqM1FU4sMXmaFOebm9vS1mZ2edCC4z IC/IDPLCk1lZWXn0unJ8fFxeakxRmYmiEh++yAx1zEv8Yp2rrHQiuDkGeUFmZAZ54WuHh4ePXk92 d3e3ngCSl3pSVGaiqMSHLzJDXfOysbHR2rjcieAyA/KCzCAv5BSFY8o68+PHj/JSU4rKTNbX11vl 5N0r/ob7HBwctCbQu1f8DTJDlfOyvb3denw7V1k5MTHxzYmNmGOQF2QG5KWZ4lHux64l19bW5KWm FJUAwIMcHx8X/f392crKkZERJ4IDADTc4uLio9eRcfAj9aSoBAAe7PLy0ongAABkE0/upKwjbSVU T4pKAOBR4kTwN2/eOBEcAIDSYp/KlDXkzs6Oi1dDikoAIEkcipPzkJ2VlRUXFQCggVK3EaKGWXAJ AIBUW1tbRXd3d7ayMu7U9BgPAECzpP74Tf14VwGAUj59+tTaa9KJ4AAApJicnFRU0uJdBQBKOzs7 az1+k6usHBwcLE5OTlxYAIAG2N3dTVozxkGP1IuiEgDIIjZCT/013CE7AADNlrJejIKTmuXAJQAA cpqfn89WVt4dsmPfSgCAekvZSmhtbc2FqxlFJQCQ3fr6etYTwV+/fl3c3Ny4sAAANbW0tPToNeLM zIwLVzOKSgDgScSjODkP2Yk9MM/Pz11YAIAaOjg4ePT6sL+/34WrGUUlAPBkolgcGhrKVlb29va2 FrEAANTL1dVV0vrQD9n1oqgEAJ580fnixYtsZWV3d3fx4cMHFxYAoGbiDsnHrg23t7dduBpRVAIA Ty72l4w9hHIesrO4uFjc3t66uAAANTE5OfnoNeHCwoILVyOKSgDg2ayurmYtK2Mxe3197cICANRA yoE64+PjLlyNKCozidNNX758+eUVf8N9Yn+1d+/efXnZbw2ZoUl5ice24/HtXGVl7IF5fHzsjTfH IC/IDPJCh/v48eOj14L/7t/9O3mpEUVlJlFOfv0fSvwN94kJ9Ou8xN8gMzQpL58+fcp6IngcsrO3 t+fNN8cgL8gM8kIHSz1QR17qQ1GZiaISH77IDPLyOGdnZ1lPBPffhjkGeUFmkBc6X5kfs+Wl8ykq M1FU4sMXmUFeHi/2l0zZNP2XXhMTE61f4zHHIC/IDPJC54k9JxWVzaWozERRiQ9f/l97dwxSWZvf D3xZpphCggQLC2FlkSCLhRAJsgyMEMO6YGBChBhiWIsJESKJAReEnWUKCwsLCwuLKSwsLCymEGIx hYWFhYWFhYWFhYWFhYWFhcXJ/3f++O5k9p155577nHvPOffzgVNI8r7v2XO/8zx3vj7neWQGeSmu yMbp37rGx8ez29tbYTDGIC/IDPJCzTOgqOwtispEFJWYfJEZ5KU9u7u7SQ/ZGRoayk5OTgTCGIO8 IDPICzWyv7+vqOxhispEFJWYfJEZ5KV9cVLj4OBgsrLyxYsX2c7OjlAYY5AXZAZ5oSbOzs4UlT1M UZmIohKTLzKDvKQRr2zHPpMpXwVfXl7OHh8fhcMYg7wgM8gLFff09JT19/crKnuUojIRRSUmX2QG eUknSsWFhYWkZWVszG7fSmMM8oLMIC9UX9EDdeSl/hSViSgqMfkiM8hLeuvr60nLyti3Ml4nwhiD vCAzyAvVtbi4qKjsUYrKRBSVmHyRGeSlHLGhespDduLftbe3JyjGGOQFmUFeqKitrS1FZY9SVCai qMTki8wgL+U5PT1NeshOXKurq/keSBhjkBdkBnmhWooeqPOHP/zBw6s5RWUiikpMvsgM8lKu6+vr bGJiImlZGYf22LfSGIO8IDPIC9Vyf3+fvXjxouXvdv/+7//u4dWcojIRRSUmX2QGeSlfrIAsumfR 167h4eHs4uJCZowxyAsyg7xQIbG3eKvf63772996cDWnqExEUYnJF5lBXjpnY2Oj0G/Zv3b19fXl e2HKjDEGeUFmkBeqYX5+vuXvdH/zN3/jwdWcojIRRSUmX2QGeemsk5OTrL+/P+nqypWVlZ7ct9IY g7wgM8gLVRO/mG71u9zIyIgHV3OKykQUlZh8kRnkpfNubm6yycnJpGXlzMxM9vDwIDMgL8gM8kIX HR4etvw97i//8i89uJpTVCaiqMTki8wgL93x+PiYLSwsJC0r47fxcdqkzIC8IDPIC91xeXnZ8ne4 n//85z35dkyTKCoTUVRi8kVmkJfu2tzcTLpvZfy7dnd3ZQbkBZlBXuiCoid/X11deXg1pqhMRFGJ yReZQV6679OnT8n3rVxbW5MZkBdkBnmhC+Itl1a/u8X3QepLUZnI1tZWXk4+X/EzfM3x8XE+4T5f 8TPIDPKSxvX1dTY2Npa0rJyens5ub29lBuQFmUFe6KD4Dtbq97adnR0PrsYUlQBA48RhOHNzc0nL yqGhoZ7atxIAoNuWl5db/s4W/wz1pagEABprY2Mj+b6V29vbHiwAQAfE6shWv6/NzMx4cDWmqAQA Gu3o6Cj5vpVv3751oiQAQMkODg5a/p42PDzswdWYohIAaLzLy8tsdHQ0aVk5OTmZ74cJAEA54gTv Im/A+IVyfSkqAYCeEPtWzs7OJi0r+/r6ssPDQw8XAKAkRbbxiYKTelJUAgA9ZX19Pem+lXHFqaQA AKQ3MjLS8nez2PqHelJUAgA959OnT/lqyJRl5dTUVHZ7e+vhAgAkNDc31/L3sjiEh3pSVAIAPamM fSsHBwezk5MTDxcAIJHl5eWWv5Otra15cDWlqAQAelbsW7mwsJC0rIzXyv0WHwAgjfhe1er3senp aQ+uphSVAEDP297ezl6+fJm0sIzXlO7v7z1cAIA2xH6TrX4PGx4e9uBqSlEJAJCVs29lvFp+fn7u 4QIAFHRxcdHyd7D4BfTT05OHV0OKSgCAz74Ij4+PJ38VfHd318MFACggtuop8h3s+vraw6shRSUA wGceHx+T71sZ19u3b/N/NwAArenv72/5u9fZ2ZkHV0OKSgCAHxGrIFO/Ch6rNa+urjxcAIAWjIyM tPy9a39/34OrIUUlAMBXxP6Sg4ODScvKgYGBfFN4AAC+z+zsbMvfueKwROpHUZnI1tZW9vr16x+u +Bm+5vj4OHv//v0PV/wMMoO8VNPt7W02PT2d/FXw9fV1mcEYg8yAvPAdYgudVr9rvXv3zoOrIUVl IlFOfv4HIn6Gr4kJ9/O8xM8gM8hLta2trSUvK2dmZrK7uzuZwRiDzIC88A1ROhbZH5z6UVQmoqjE 5IvMIC/N9+nTp/zV7ZRlZbxa3u3N3mUGeUFmkBeqbHNzs+XvWFNTUx5cDSkqE1FUYvJFZpCX3hCH 4cShOCnLyhcvXuTbxjw9PckMxhhkBnmRF74Q+3u3+v1qbGzMg6shRWUiikpMvsgM8tI7olAsslfS T12xUXw3XgWXGeQFmUFeqLJ4+6TV71UvX7704GpIUZmIohKTLzKDvPSeg4ODrK+vL/mr4J0+OEBm kBdkBnmhyu7v7wt9r3p4ePDwakZRmYiiEpMvMoO89KaLi4tseHg4+avgcSp4p14FlxnkBZlBXqi6 +H7U6neq2LKHelFUJqKoxOSLzCAvvSt+W7+wsFDKqeC3t7cygzEGmUFe6HlFfjF8enrqwdWMojIR RSUmX2QGeSFOpCzy2/6fehU8ThuXGYwxyAzyQi+bmJho+XtUbNNDvSgqE1FUYvJFZpAXwsnJSfJX weOKV8FlBmMMMoO80KvevHnT8venDx8+eHA1o6hMRFGJyReZQV54Fhu+T09PJy8rp6amSnkVXGaQ F2QGeaHq3r592/J3J/mpH0VlIopKTL7IDPLCl1ZXV5OXlfEqeKzalBmMMcgM8kIvZ+N7rpWVFQ+u ZhSViSgqMfkiM8gLP+bjx4/ZwMBA8lPBl5aW8kN8ZAZjDDKDvNALtra2Wv7OtLi46MHVjKIyEUUl Jl9kBnnha25ubgptAP9T1/j4eHZ9fS0zGGOQGeSFxtvd3W35u9Lc3JwHVzOKykQUlZh8kRnkhW95 fHzMFhYWkpeVsVrz8PBQZjDGIDPIC40Wb6kU2d+belFUJqKoxOSLzCAvfI+9vb2sv78/eWEZJWjR V8FlBnlBZpAXqi726G71+9Ho6KgHVzOKykQUlZh8kRnkhe8VJ3eX8Sr42NhYoVfBZQZ5QWaQF6ou vuO0+t1oeHjYg6sZRWUiikpMvsgM8kIrnp6eSjkVPFZrxmbzMoMxBplBXmiSIkXl0NCQB1czispE FJWYfJEZ5IUiYr+lvr6+5IXlmzdvvvtVcJnBGIPMIC9U3f39faHvRNSLTywRRSUmX2QGeaGoy8vL /ATv1GVl7Mt0fn4uMxhjkBnkhUZQVPbAZ+wRpBGvWEU5+Xy1+soVveX4+DifcJ+v+BlkBnnpbfEq +Lt377IXL14kLSvj37e+vi4zGGOQGeSF2lNU9sBn7BEAAFTH4eFhKaeCz87OZjc3Nx4wAFBbisoe +Iw9AgCAaonN4l+9epW8rBwYGLAyBQCorSL7esfeltSHohIAoIKeTwUv61Xw+PcDANTJ8PBwy999 4hfA1IeiEgCgws7Ozgp9Kf+pKw7v8cUdAKgTRWXzKSoBACru7u4um5qaSl5Wxl6Ye3t7HjAAUAuK yuZTVAIA1EBZp4LHtbi4mD08PHjIAECljY2Ntfw95/z83IOrEUUlAECNxJftMl4FHxkZyV8zBwCo qiJvmDhIsF4UlQAANROnVy4sLCQvK2O15srKioN2AIBKUlQ2n6ISAKCmtre3s76+vlIO2rm8vPSA AYBKmZ6ebvl7zdHRkQdXI4pKAIAau7m5ySYmJpKXlVGA7u7uesAAQGXEvtqtfqfxfaZeFJUAADUX r2qvra0lLyvjevPmTX7qOABAtykqm09RCQDQEIeHh9nQ0FDysnJwcDD/dwMAdJOisvkUlQAADRKr H2dmZkpZXRmrNh20AwB0yz/8wz+0/P0lDgqkPhSVAAANtLOzk5/iXcZBO+fn5x4wANBxf/d3f9fy d5ff/va3HlyNKCoBABrq7OwsGxsbS15Wvnz5Mtvc3PSAAYCOev36dcvfW+KfoT4UlYlsbW3l4X++ 4mf4muPj4+z9+/c/XPEzyAzyQhnu7++zhYWFUl4Fn5qayq6vrz1kY4yHgswgL3REkRWVf//3f+/B 1YiiMpEvW32NPd8SE+7neYmfQWaQF8q0v7+fDQwMJC8r+/r6sr29PQ/YGAMyg7xQun/+539u+bvK f/7nf3pwNaKoTERRickXmUFeqLrb29tsdna2lNWVsWrz4eHBQzbGgMwgL5TGqd/Np6hMRFGJyReZ QV6oi42NjVIO2okrDvHBGAMyg7xQBkVl8ykqE1FUYvJFZpAX6iQO2okTvMsoK+OyutIYAzKDvJDa /Py8orLhFJWJKCox+SIzyAt18/j4WGhlwvdep6enHrIxBmQGeSGZOMiv1e8jR0dHHlyNKCoTUVRi 8kVmkBfq6p/+6Z9KKytXV1fzQhRjDDIjM8gL7SpSVDo5vl4UlYkoKjH5IjPIC03JTOprdHQ0u7i4 8KCNMciMzCAvtEVR2XyKykQUlZh8kRnkhaZkpoyDduLfub6+7mEbY5AZmUFeKGxyclJR2XCKykQU lZh8kRnkhaZk5t/+7d+ysbGxUlZXxl8wrq+vPXRjDDID8kLLhoeHW/7ucXl56cHViKIyEUUlJl9k BnmhaZnZ3NwsZXVlX19ftr29nT09PXn4xhhkBuSF71akqPQL0npRVCaiqMTki8wgLzQxMycnJ4X+ UvA916tXr/zlwRiDzIC88N0Ulc2nqExEUYnJF5lBXmhqZh4eHrKlpaVSyspYXbm3t+dDMMYgMyAv /KQib3rc3t56cDWiqExEUYnJF5lBXmh6Zo6Ojko7GXxubs5fJIwxyAzIC99U5DsGNfuMPYI0FJWY fJEZ5IVeyMzd3V1pZWWsrjw4OPCBGGOQGeRFXvhRisoe+Iw9gjQUlZh8kRnkhV7KzMzMTGmF5ezs bHZ/f++DMcYgM8iLvPCD+G6gqGw+n1giikpMvsgM8kKvZebm5iZfBVlGWTkwMJC/ao4xBplBXiDE oTitfp8YHBz04GpGUZmIohKTLzKDvNCrmdnd3c36+/tLKSzn5+etrjTGIDPIC2RXV1ctf4+IU8Kp F0VlIopKTL7IDPJCL2cmVjmMjY2VUlYODQ05GdwYg8wgL/S4k5MTRWUP+Nnx8XH+Bz/VFf++dtT1 fn7xi1/8nz8M8bPn436+dj8/Vmx7Pu7nW/dTNDM+r968ny+/4BfJi8+rt+7ny8z87ne/K/Tf/eMf /5j9+te/zn7+85+XUlj+6le/yn7/+9/LT5fv56dKBH++3E87xZPPy/20U1T6vJp9P//yL//S8neH V69e+bxqdj8/+3IQaPdq97cd7sf9uB/3437cj/tp735i0v+y3PZ83E8rXzyjqCzroJwqXPLT3v18 mZcv/6Lhz5f7aTUzPi/38/n9tJIXn5f7+alrbm7O86nZ/Sgq3Y/7cT/ux/24H/fjftxPx//ioKh0 P+7H/bgf9+N+3E/Zc/7q6qrno6j0Qbgf9+N+3I/7cT/ux/24nz9df/EXf6GodD/ux/24H/fjftxP x4vKjY0Nz6duRaV38N2P+3E/7sf9uB/3437cT5n38z//8z/Z8vJyaX8JGRkZyf7rv/7L5+V+3I/7 cT/ux/00+H7Gx8db/o6wu7vr86rbHpUZAAB0wNHRUTY6OlpKWfny5ctse3vbQwaAhpqZmWn5+0F8 96BeFJUAAHTMw8NDtra2lr148aKUwjJO97y6uvKgAaBhJiYmWv5ecHl56cHVjKISAICOOz09zYaH h0tbXbm1tZU9PT150ADQEDG/t/qdIH5BSr0oKgEA6Ir4y0OcxlnW6srJyUkrKQCgAW5vb1v+HtDX 1+fB1ZCiEgCArjo8PMyGhoZKW10ZJ35aXQkA9XV2dtbyd4B4c4P6UVQCANB1sbpyaWmp1JPBbagP APV0cHDQ8twfh+9QP4pKAAAqI/aujFKxrMLy7du32f39vQcNADUSb0cUmfOpH0UlAACVEqsr4y8X ZZWVg4OD+evmAEA9FPlesLm56cHVkKISAIBKiv2oylxdubCwYHUlANTA9PR0y/P8/v6+B1dDikoA ACorDsF59+5daSeDDwwMZFtbWw7bAYAKK/KLy+PjYw+uhhSVAABU3snJSTY6Olra6sqpqans6urK gwaAioktYYr8wvLm5sbDqyFFJQAAtRCrHss8GTz+ErS+vu5BA0CFxFYwReZ16sknl0i8MvT69esf rvgZviaWoL9///6Hy5J0ZAZ5QWa+3/n5eamrKycnJ/25McYgM8gLFfHhw4eW5/J4VZx6UlQmEuXk 538o4mf4mphwP89L/Awyg7wgM9/v8fExX/1Y1t6VcS0vL+evm2GMQWaQF7pndXW15Tl8ZmbGg6sp RWUiikpMvsgM8oLMdN7FxUU2MTFRWlk5NDSUHR0dCYkxBplBXuiSIid+28qlvhSViSgqMfkiM8gL MtMdsXfl9vZ21t/fX1phOTs7a1N+Ywwyg7zQBQMDAy3P24eHhx5cTSkqE1FUYvJFZpAXZKa7rq+v 89O7yyor+/r6ss3Nzfy1c3kxxiAzyAvlu7u7KzRnX11deXg1pahMRFGJyReZQV6QmWrY2NgodXXl 8PBwT78OboxBZpAXOiXm2yK/WIy3LagnRWUiikpMvsgM8oLMVMft7W3+unZZZWVci4uL+UoPeTHG IDPIC+WINxlanZ9jT0vqS1GZiKISky8yg7wgM9Wzt7dX6urKwcHBfH/MXlq5YYxBZpAXOmVhYaHl uXlpacmDqzFFZSKKSky+yAzygsxU0/39fbayspK9ePGitMIyTh4/OzuTF5AZ5IWEYn5tdU7e2try 4GpMUZmIohKTLzKDvCAz1XZ8fJyNjIyU+jp4rOKIYlReQGaQF9oTh9e9fPmy5bn49PTUw6sxRWUi ikpMvsgM8oLMVF+8oh2vape5ujJeB9/f35cXkBnkhTbEyd1F5uEoOKkvRWUiikpMvsgM8oLM1Mfl 5WW+2X6Zqyunpqby/468YIyRGeSF1hU5SCf2pabeFJWJKCox+SIzyAsyUz+7u7vZwMBAaWVlrNxc W1vLHh4e5AVjjMwgL7QgtlNpdd4dHR314GpOUZmIohKTLzKDvCAz9RR7Si4vL5f6Ovjw8HB2eHgo LxhjZAZ54TsV2Vf6b//2bz24mlNUJqKoxOSLzCAvyEy9xandRU4XbeV68+ZNdn19LS8YY0Be+IaY K4vMs//6r//q4dWcojIRRSUmX2QGeUFm6i8O29na2sr6+vpKKyvjBNP19fXabvYvL8gM8kLZdnZ2 Cs2xf/jDHzy8mlNUJqKoxOSLzCAvyExzxEqOmZmZUldXxuvge3t78oIxBuSFL8zNzRWaW+Wl/hSV iSgqMfkiM8gLMtM8+/v72eDgYKmF5atXr7KLiwt5wRgD8sL/E28cFD3oTl7qT1GZiKISky8yg7wg M80Uh+2srq6WWlbGQT4rKyv5f0teMMYgL/LSy05PTwvPp/JSf4rKRBSVmHyRGeQFmWm24+PjbHR0 tNTCMlaQxB6ZsVemvGCMQV7kpRetra0pKnuYojKR+EIZ5eTzFT/Dt/6iEwPo8xU/g8wgL8hM9UWB uL29nfX395daWI6NjWUnJyfygjEGeZGXnjMxMdHyvPmrX/1KXhpCUQkAAC2Kw3bm5+fzV7bLLCwX Fhayu7s7DxyAnhBzXpG5NU4JpxkUlQAAUFDsozU5OVlqWRmrNzc2Nir9OjgApLC7u1torry8vPTw GkJRCQAAbYrXwV++fFn66+BeaQOgyeJNglbnx+HhYQ+uQRSVAACQQLwOPjs7W2pZGdfc3Fx2fn7u gQPQOHGoXKvz4tLSkgfXIIpKAABI6OjoKF/dUWZZGft3raysZA8PDx44AI1wdnZWaE78+PGjh9cg ikoAAEgs9pNcX18v/XTwwcHBfD8v+1cCUHexH3ORudAv7ZpFUQkAACWJ00vfvn1b+uvgcaBPrEQB gLoqMv+Nj497cE3LgUcAAADlij0lp6amSi8s4xAC+1cCUDf39/eF5r3V1VUPr2EUlQAA0CHxWlvZ r4M/HywQf+kDgDpYXFwsNN8dHx97eA2jqAQAgA6KAjGKxDgQp8yyMk5O/fDhgwcOQOUVnev8Uq6B WfAIAACg8y4uLrLZ2dnSV1fG/l17e3seOACVdHNzU3iOo3l8qgAA0EX7+/vZ8PCwA3cA6Embm5uF 5rWhoSEPr4EUlQAA0GWPj4/Z+/fvs5cvX5ZeWMYp5FdXVx46AJUQv0grMp+dnp56eA2kqAQAgIqI 19/i5O6y96+Mf78DdwDottgGpeicRzP5ZAEAoGJOTk6ysbGx0ldXxoE7Ozs7+YpOAOi0d+/eFZq/ 7L3cXIrKRLa2trLXr1//cMXP8DXHx8f5613PV/wMMoO8IDN8KUrEKBPLLixjj8yDg4Ps6elJXjDG IC90RPySrMgcFyswn+creWkeRWUiUU5+/gcnfoaviQH087zEzyAzyAsyw4+J17PX1tY6sn/lxMRE dnh4KC8YY5AXSheHyRWZq5aXl+WlwRSViSgqMfkiM8gLMkOZrq+vszdv3pReVsY1MzOT7xsmLxhj kBfKMjs7W2iOiu1R5KW5FJWJKCox+SIzyAsyQyfEa22x8rETheX8/Hx+wI+8YIxBXkgp3hYocojO +Pi4vDScojIRRSUmX2QGeUFm6KTYv7K/v7/0svL5hPC7uzt5wRiDvJDExsZGoTlpfX1dXhpOUZmI ohKTLzKDvCAzdFqsSNnc3OxIYRl7ZK6srGS///3v5QVjDPJCYUUP0Yl56Pb2Vl4aTlGZiKISky8y g7wgM3RLrHZ8+/ZtR14H//JQH3nBGIO80Ir4BVuR+Sf2aZaX5lNUJqKoxOSLzCAvyAzddn5+nk1P T3eksHy+/vjHP3rwGGOQF77L09NTNjw8XGi+OTo6kpceoKhMRFGJyReZQV6QGapif38/Gxoa6khR Ga/v7e3t5X/5BGMM8sK3HBwcFJ5r4pVxeWk+RWUiikpMvsgM8oLMUCXxF7qtra1scHCwI4Xl2NhY XliCMQZ54Wtirigyx6yurspLj1BUJqKoxOSLzCAvyAxV9PDwkK2trWV9fX0dKSxfvXqVnZ6eevAY Y5AX/o94dbvo3HJxcSEvPUJRmYiiEpMvMoO8IDNU2c3NTTY/P9+xvSvj0IOzszMPHmMM8kJucnKy 0HwyOzsrLz1EUZmIohKTLzKDvCAz1MHx8XG+6rGTheXXVsJgjAF56Q3trKaMeUteeoeiMhFFJSZf ZAZ5QWaok0+fPmWjo6MdKyxjNefV1ZUHb4wxxiAvPWh6errQ3BH/nLz0FkVlIopKTL7IDPKCzFA3 cVL37u5uNjIy0pGy8sWLF9nS0lJ2fX3t4RtjQF56RGwDEuN/kXkjVmLKS29RVCaiqMTki8wgL8gM dRWF5fb2dtbf39+xwjJOcFVYGmNAXppvamqq0FwR/5y89B5FZSKKSky+yAzygsxQd7e3t3mB2KkT wl++fJn/9+7v7z18YwzISwOdnp6WsjelvDSXojIRRSUmX2QGeUFmaIpY6bi4uFj4Vb1WryhG3717 lz08PHj4xhjkRV4a4vHxMRsbGyttNaW8NJOiMhFFJSZfZAZ5QWZomsvLy/wQnE4VlvHqeRSWd3d3 Hr4xBnmRl5pbW1srdTWlvDSTojIRRSUmX2QGeUFmaKooLIue2NpOYRmvomOMQV6onzhAJ7b3KDIH TE5OyksPU1QmsrW1lZeTz1f8DF8Tvx2KAfT5+t7fFiEzMoO8IDN0Oyt//dd/3dHCcn193R6Wxhjk hZp59epV4bF/d3dXXnqYohIAAGjJwcFBNj4+boUlAH9mY2Oj8Hg/MjKSPT09eYg9TFEJAAAUEoXl 8PBwxwrLeI1weXk5P+wHgOqJ8TkOSCs6zu/v73uIPU5RCQAAFBYrX3Z2dvJVj50qLONwn4WFhez8 /NwHAFAhcVp30bH9zZs3HiCKSgAAoH2xj+Tm5mZHC8u45ubmstPTUx8AQJfFKvuiY3mswry5ufEQ UVQCAADp3N3d5ftJdrqwjFPJT05OfAAAXRC/rBoaGio8hm9vb3uI5BSVAABAcs+FZTt7lRW54rXD jx8/+gAAOmhpaanwuD0xMeEAHX6gqAQAAEoTq2zev3/f8cIyTo6NQxn85RegXJ8+fcr3Di665/DZ 2ZmHyA8UlQAAQOmisFxZWclP7u5kYTk6Opq/UqiwBEjv8fExGxsbKzxGx8p7+JyiEgAA6Jjb29ts bW2t43tYxt5pGxsb+SvpAKSxurra1sr3KDrhc4pKAACg46IwjD3NOv1KeKzojKLU6bIA7Tk/P29r lfzh4aGHyJ9RVAIAAF3TrUN3Yl+0KEqvrq58CAAtiu002hmD5+bmbMnBj1JUAgAAXfd86M7AwEBH C8u4Zmdns5OTEx8CwHdq55Xv2Prj+vraQ+RHKSoBAIDKeHh4yLa2trLBwcGOF5ZTU1PZwcGBVT4A 3/Dhw4e2xtqdnR0Pka9SVAIAAJUThWWc1j08PNzxwjJOsI2/iMc9APAnx8fHbW3VMTMz45dBfJOi EgAAqKz4C+3m5mZXCst4DT1eR3dSOECWv67dzvYccfCOV775KYrKROL1lNevX/9wxc/wNfFbqPjS +3zFzyAzyAsyg7x8XRSWscpxZGSk44Vl/OX67du32eXlpQAYY5CXnhT7CLc7/q6vr8sLP0lRmUiU k5//AYyf4WtiAP08L/EzyAzygswgLz8tCsvYR3J0dLTjheXza4ufPn0SBGMM8tJTXr161faWGmW8 8i0vzaOoTERRicEUmUFekBnkpbNOT0/z4rAbhWUUpXt7e/axNMYgL40XK8rbHTPLWukoL82jqExE UYnBFJlBXpAZ5KU7zs7OsoWFha4UlnGoxPLysn3XjDHISyPFtnbtjpMxRsoL30tRmYiiEoMpMoO8 IDPIS3dFWbiystLWibRFrxcvXmTz8/P5a+FOtDXGIC9NENtsxNjWztg4PT2dPT4+ygvfTVGZiKIS gykyg7wgM8hLNcShD2tra10pLOMaGhrKdnZ2vBZujEFeauvq6irr7+9ve1/KssdBeWkeRWUiikoM psgM8oLMIC/Vcnd3l58yG8VhN18Lv7i4kBljDPJSG1EuRsnYzvgXJWcnxj55aR5FZSKKSgymyAzy gswgL9UUr2J/+PAhGxkZ6Uph+Xxa+MePH3vytXBjDPJSH/GadoqtMMo6PEdemk9RmYiiEoMpMoO8 IDPIS7VFSbi/v5+f2N2twjJWd8Yzu7m5kRmQl0qJbTMmJyfbHufiAB55oShFZSKKSgymyAzygswg L/URh95MTU11rbCMFUdxUvnJyYnMgLx0XZSUExMTbY9tsT+wvNAORWUiikoMpsgM8oLMIC/1EwdG RGH48uXLrpWWsRfc9vZ2Yw/fMcYgL9V2e3ubZKX57Oxsx7e3kJfmUVQmoqjEYIrMIC/IDPJS77+o x/+Wbh2883z4ztzcXMf2dpMZ5IXz8/NscHCw7fEris5YlSkvtEtRmYiiEoMpMoO8IDPIS/09H7zT 7om3qVZZNmEvS2MM8lJNUVIODAy0PV7FCd+Xl5fyQhKKykQUlRhMkRnkBZlBXpql2/tYfr6XZdxL XU8MN8YgL9Vzenqar+Jud4yKbTPi3yUvpKKoTERRicEUmUFekBnkpZliH8uVlZUkf6lv5xoZGckP qoj7kRmMMRR1dHSUbF/evb09eSEpRWUiikoMpsgM8oLMIC/NFofdxGvhURh2s7CMa3p6Ojs4OMge Hx9lBmMM3+3du3fJxqGNjQ15ITlFZSKKSgymyAzygswgL70hXsHe3d3NJiYmul5Yxv5yy8vL+V5z MoMxhm9JeVjY6uqqvFAKRWUiikoMpsgM8oLMIC+9J/Zmiz0kU71G2c41OTmZF6ix8lNmMMbwLE7j TjnWrK+vywulUVQmoqjEYIrMIC/IDPLSu+7u7rLNzc2unxYeV+ylGassz87OKnEAj8wgL91zcXGR 9Bcpsf2FvFAmRWUiikoMpsgM8oLMIC+E/f39bHZ2Nj+xu9ul5eDgYH4Q0OXlpcxgjOnBsSjlIWBV KynlpZkUlYlsbW3l5eTzFT/D1xwfH+cD6PMVP4PMIC/IDPLSLDc3N/krkqOjo10vLJ9fDY/7ifuS GYwxzRUrvBcXF5P9siT+PVUsKeWlmRSVAAAAJYuVTVNTU5UoLJ9PDY/FFVFoAM0RB2uNjIwkGyui pDw8PPRg6RhFJQAAQIdcX1/nq35Snr7bbgkRpWWslooDN4D6isO0Ur7q3d/fn52cnHiwdJSiEgAA oAs+ffqUzc3NVeLE8OdDeObn57O9vb3KnRwOfN3t7W3+ZzfleBAl5enpqYdLxykqAQAAuihKhrW1 tWxgYKAyr4ZHabmwsJAdHR1lj4+PPiSoqIODg1LGgLOzMw+XrlBUAgAAVMDT01O+l2W8il2FE8M/ X1n19u3bvLS00hKq4fLyMpuZmSnlz7yVlHSTohIAAKBi4mTud+/eVWqV5ecrLeP1cCstoTtin9uy toywkpJuU1QCAABUVKyyjFc7Yy/LKq2yjCtK1NgXz+vh0Bmx0nFycrKUP89RfFoxTRUoKgEAAGog TuXe2trKRkZGKlVYPp8e7iAeKMfd3V22tLRUyi8rYmuH+HMLVaGoBAAAqJmTk5NseXk5LxmqVlrG 6+Fv3rzJtre3s+vrax8WtCF+OVHWFhDj4+PZ1dWVh0ylKCoBAABqKlYvxqvhVTuA58syZGNjIz/8 A/g+Hz9+LHWP2sXFRaufqSRFJQAAQAPEATxRCE5NTVWysIxreHg4P0E8Shj7WsKfi188RLlf5orn +PMHVaWoBAAAaJh45TpOBq7ifpafH94Rr4jv7u7mJSv0sigPyzoo5/PVzVY2U3WKSgAAgAb79OlT trq6mg0NDVW2tIxrbGws33fz+PjYakt6RhSUkf2y/3zFSmZ/rqgDRSUAAECPODw8zObm5rLBwcFK l5ZxSNDs7Gy+2tJhHzTR/v5+NjExUfqfpdi79sOHDx44taGoBAAA6DFPT0/5Sq6ZmZnKHsLz+RWv sMdqy7jn29tbHyC1FIfX7OzsdGQFZVxR9nvVm7pRVCaytbWVvX79+ocrfoaviddZYs+g5yt+BplB XpAZ5IVuuL+/z1d3VfkQni9XiMVKtLW1tTx/UbpijKmys7OzbH5+Pt+XtRN/RuK08F45MMec1DyK ykSinPx8YIif4WtiAP08L/EzyAzygswgL3RbvGYdr4m+evWqFqXl8ynG09PT2ebmZnZycmIfPmNM JUSBHid4RzY7tWo5/jux8jh++SAv1JWiMhFFJQZTZAZ5QWaQF5okSsv19fXSTyIuY3/LeKX93bt3 DuYxxnTc+fl5XhbGqsZO5j5e8+7F/VzNSc2jqExEUYnBFJlBXpAZ5IWmurm5yba3t2uzp+WXq8zG x8fzU49jhZs9Lo0xqV1fX+f32YnDcX6smI+tG+TFnNQUispEFJUYTJEZ5AWZQV7oBVH0ReEXp4dH SVKn0vL5Ghoayt68eZO/5h4r4OxzaYwp8uegkwfj/FgBv7q62lOveZuTeoOiMhFFJQZTZAZ5QWaQ F3pNnGIcq7kWFxezwcHBWpaWccUhJ7Eabmlpycnixpivuru7y1cWx2vW3VxZHAdfRcGOOamJFJWJ KCoxmCIzyAsyg7zQ605PT/O9IUdHR2tbWn6+6nJhYSFfNRenNlt12XtjTOxvGgc0xUFNUQ526tTu bxWUTrU2JzWdojIRRSUGU2QGeUFmkBf4kzjYY2trKxsZGal9afl8DQ8P56+8P58wHnt30pwxJsro KNvjv1mFYlJBaU7qRYrKRBSVGEyRGeQFmUFe4Kcz09fX15jiMq443fn5lPHYuzMKzF7fN7AuY0wU k7FaNorneJ27anuuKijNSb1IUZmIohKDKTKDvCAzyAt8X2aifIlib3JyslGl5ZerL+PAnvX19Wx3 dzcvMGNPT7o3xsTp3IeHhz9kryorJhWU5iT+RFGZiKISgykyg7wgM8gLtJ6ZWH0YRV68Ul3nA3la veIAoigxoziLVX2xHyLpxpjI1dHRUf6MY8VrrHyteiaiPI3DnDAn9TJFZSKKSgymyAzygswgL9B+ Zp73CJyenu7qycrduOLV41evXuWl7cbGRn6iejyPXjqFvJW8xArVKHmj3Iv/vyh/4/nFQUh1yU7c Z9y3U7zNSfx/ispEFJUYTJEZ5AWZQV4gbWaiiHp+TTwKqF4rLr/c23NsbCx/LXh+fj5/Jh8+fMjL zHhGcXhRE1ZlfpmX//iP/8g+ffqUr7qN/1uUuLHysO57nU5MTGTb29vZ3d2dQcKcxGcUlYkoKjGY IjPICzKDvEC5mYnXeeNV6aWlpby069XS8qdWZcb+mOPj4/krz7FaL0rN570y44pnGOVm7JsZ+zbG Veb+mVGgPv93YgVk/Lfjtezn+4nDbFZWVvJ7/eUvf9nYzyb2xIySOZ5/HOSDOYk/p6hMRFGJwRSZ QV6QGeQFOpuZm5ubvOh6+/Zt/rqvojJdoRZl5+fX82rOL69Y6ToyMvJn//9VPaimWwcrbW1t9dQr /OYkilJUJqKoxGCKzCAvyAzyAt3NTKzYi9ehFxYW8hWFSjJXt644GCpyGK+tWz1pTuL7/SyWXMcH meqKf1876no/v/jFL/7PH4742fNxP1+7nx8rtj0f9/Ot+ymaGZ9Xb97Pl1/YiuTF59Vb9/NlZn73 u995Pu6n8F8KfV7up50iIfX9xP6NBwcH+SvFsSKwl/e4dJV/xcrSWN0br7VHOWn8Kf9+vvx7UjtF pc+rGvfzsy8njXavdttr9+N+3I/7cT/ux/20dz+p78Xn1fz7+bFy2/NxP0WLSp+X+2mnqCz7fmKv xNgfcG1tLZudnc1XvSnYXO2+1r28vJyXLl+unDT+1Os7q8+rGvejqHQ/7sf9uB/3434UlT4vRaWi 0v0oKt1PTxSVPyb2DYyVl7ESLk5itrei66eu0dHR/ICiHysnjT+KSp+XotL9uB/3437cj/txP4pK 96OodD+KSp+XojLJ84ni6fLyMtvZ2cl+/etfK+ZcP+w3GZmIfVD9eVdU+rxKLCq9g5/mfn7zm9/k +1I+X/Gz5+N+vnY/sfdX/CXw+frevcB8Xr17P0Uz4/PqzfuJf/bzzKTYb9Dn1ez7+fK/HyeTej7u 53v/e1/+//u83E+rmanL8/nv//7v7B//8R/zU65/+ctfWnnZ4Cv2Mv2rv/qrbHV1Nbu4uCh8GI7x p/z7+fI7b7vfoX1e3b8fp34DAABAATc3N/mel+vr69mbN2/yw1QUffW7+vv78wI69pqMU7ofHh6E G7pEUQkAAAAJxevBHz9+zObn5xWBFbtiJWycAB97TMaJ8FdXV4VXTALpKSoBAACgZLFKL0qxWIG5 sbGRrays5Kv44tToeNVYiZj+GhgYyKampvJXuHd3d7Ozs7P85HeguhSVAAAA0EVRnkWJFiXm9vZ2 tra2li0uLmYzMzP56j/7Yf70CslYvRrlbxSSsa+kQhLqSVEJAAAAFRevJ0cBF68rRxkXry5HmTk9 PZ1NTEw0cmVmX19f/r9rcnIy3wM0/vfG/+4oc+MgjlihqpCEZvlfJsUDIS4nK2MAAAAASUVORK5C YIJQSwMEFAAGAAgAAAAhAL1em1PbAQAAqgIAABQAAABkcnMvbWVkaWEvaW1hZ2U1LndtZmxSMW/T QBh9d0koTSPZKTBQITBIMDRQJAQCtUtcx1CGoIgEweaacG0tJU4UG9EMLZGQGFjCxsavYGToAgsS TN0ZGSNksSAR3p0CQ+HkT9/7ns/vu3ufBeaB3AMBSIygV4EhBQmDhJxOpwatiNMzbkESGK4kN4Uj F1hdOmahhHqY7rSGfQU4WJyxS6DCFLBZHxAdMr5S/gZD95rXalKjk9IRi+IM0U958IuJ67U5CQ9n t6KuSpx76plzv9cNYzz6tC/fXP+YVvc+p3pnnnGFmrwPrhU1wwLucPRXew1Htc0majeH3ce9DtJv qx/SKsn/awvTY/JPjwpGcsSvtAc/4Pb7Sf225wl8IaejppJoO3aa7UjFbXXZuRu3V1AQmMvXmvXW TeDEwyh2O531MInaXu+JaoTbKkG5cPTK5dzsoOWC13s6iNRA+4Fyvt5y/N10ENL04+ctf1y76jYy 27oTuI3v584Sn7JcZH52MRuvB0S25ek09rPlYCMbG6bK/HyDr9zloBb4mX5cqyRoo5BcnIHgMHKs aXVRQOZfVlCReOHyjtpwff+imbZ2HjO3bcyZ6r35ayh1oTlMUtXF5B1ecexFvF3amujQ9a3Dffln kjpPTEst8BsAAP//AwBQSwECLQAUAAYACAAAACEAfLv/WBwBAAB7AgAAEwAAAAAAAAAAAAAAAAAA AAAAW0NvbnRlbnRfVHlwZXNdLnhtbFBLAQItABQABgAIAAAAIQA4/SH/1gAAAJQBAAALAAAAAAAA AAAAAAAAAE0BAABfcmVscy8ucmVsc1BLAQItABQABgAIAAAAIQBUJYu7ogoAALI0AAAOAAAAAAAA AAAAAAAAAEwCAABkcnMvZTJvRG9jLnhtbFBLAQItABQABgAIAAAAIQCTmhsD3QEAALYCAAAUAAAA AAAAAAAAAAAAABoNAABkcnMvbWVkaWEvaW1hZ2U3LndtZlBLAQItABQABgAIAAAAIQAHdhjW3QAA AAYBAAAPAAAAAAAAAAAAAAAAACkPAABkcnMvZG93bnJldi54bWxQSwECLQAUAAYACAAAACEAfmL4 mvIAAAC9BAAAGQAAAAAAAAAAAAAAAAAzEAAAZHJzL19yZWxzL2Uyb0RvYy54bWwucmVsc1BLAQIt ABQABgAIAAAAIQAasBn6sQEAAEACAAAUAAAAAAAAAAAAAAAAAFwRAABkcnMvbWVkaWEvaW1hZ2U4 LndtZlBLAQItABQABgAIAAAAIQC75WKNmgYAAFwQAAAUAAAAAAAAAAAAAAAAAD8TAABkcnMvbWVk aWEvaW1hZ2U2LmVtZlBLAQItABQABgAIAAAAIQDyttMa2gEAAKoCAAAUAAAAAAAAAAAAAAAAAAsa AABkcnMvbWVkaWEvaW1hZ2U0LndtZlBLAQItABQABgAIAAAAIQCe0fqF2wEAALYCAAAUAAAAAAAA AAAAAAAAABccAABkcnMvbWVkaWEvaW1hZ2UzLndtZlBLAQItABQABgAIAAAAIQCNmTMx3QEAALYC AAAUAAAAAAAAAAAAAAAAACQeAABkcnMvbWVkaWEvaW1hZ2UyLndtZlBLAQItAAoAAAAAAAAAIQAT CV0QL8sAAC/LAAAUAAAAAAAAAAAAAAAAADMgAABkcnMvbWVkaWEvaW1hZ2UxLnBuZ1BLAQItABQA BgAIAAAAIQC9XptT2wEAAKoCAAAUAAAAAAAAAAAAAAAAAJTrAABkcnMvbWVkaWEvaW1hZ2U1Lndt ZlBLBQYAAAAADQANAEoDAACh7QAAAAA= ">
            <v:shape id="_x0000_s1604" type="#_x0000_t75" style="position:absolute;width:65087;height:16846;visibility:visible" filled="t">
              <v:fill o:detectmouseclick="t"/>
              <v:path o:connecttype="none"/>
            </v:shape>
            <v:group id="Group 162" o:spid="_x0000_s1605" style="position:absolute;left:9566;top:359;width:38957;height:16488" coordsize="38957,164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YVEEMIAAADcAAAADwAAAGRycy9kb3ducmV2LnhtbERPTYvCMBC9C/6HMII3 TasoUo0isrvsQQTrwuJtaMa22ExKk23rv98Igrd5vM/Z7HpTiZYaV1pWEE8jEMSZ1SXnCn4un5MV COeRNVaWScGDHOy2w8EGE207PlOb+lyEEHYJKii8rxMpXVaQQTe1NXHgbrYx6ANscqkb7EK4qeQs ipbSYMmhocCaDgVl9/TPKPjqsNvP44/2eL8dHtfL4vR7jEmp8ajfr0F46v1b/HJ/6zB/OYPnM+EC uf0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mFRBDCAAAA3AAAAA8A AAAAAAAAAAAAAAAAqgIAAGRycy9kb3ducmV2LnhtbFBLBQYAAAAABAAEAPoAAACZAwAAAAA= ">
              <v:shape id="Arc 163" o:spid="_x0000_s1606" style="position:absolute;left:27470;top:6618;width:3321;height:3321;visibility:visible;mso-wrap-style:square;v-text-anchor:middle" coordsize="332081,3320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GTqg78A AADcAAAADwAAAGRycy9kb3ducmV2LnhtbERPzYrCMBC+L/gOYQQvi6YqqFSjqCCIJ1d9gKEZ22gz KU2s9e2NIOxtPr7fWaxaW4qGam8cKxgOEhDEmdOGcwWX864/A+EDssbSMSl4kYfVsvOzwFS7J/9R cwq5iCHsU1RQhFClUvqsIIt+4CriyF1dbTFEWOdS1/iM4baUoySZSIuGY0OBFW0Lyu6nh1UgZ9nh 6HZmeGnMr35N/eOWbEipXrddz0EEasO/+Ove6zh/MobPM/ECuXwDAAD//wMAUEsBAi0AFAAGAAgA AAAhAPD3irv9AAAA4gEAABMAAAAAAAAAAAAAAAAAAAAAAFtDb250ZW50X1R5cGVzXS54bWxQSwEC LQAUAAYACAAAACEAMd1fYdIAAACPAQAACwAAAAAAAAAAAAAAAAAuAQAAX3JlbHMvLnJlbHNQSwEC LQAUAAYACAAAACEAMy8FnkEAAAA5AAAAEAAAAAAAAAAAAAAAAAApAgAAZHJzL3NoYXBleG1sLnht bFBLAQItABQABgAIAAAAIQDwZOqDvwAAANwAAAAPAAAAAAAAAAAAAAAAAJgCAABkcnMvZG93bnJl di54bWxQSwUGAAAAAAQABAD1AAAAhAMAAAAA " path="m216376,7813nsc278397,27543,323172,81690,330905,146313v7733,64623,-23003,127805,-78618,161612l166041,166041,216376,7813xem216376,7813nfc278397,27543,323172,81690,330905,146313v7733,64623,-23003,127805,-78618,161612e" fillcolor="#f2f2f2">
                <v:path arrowok="t" o:connecttype="custom" o:connectlocs="216376,7813;330905,146313;252287,307925" o:connectangles="0,0,0"/>
              </v:shape>
              <v:shape id="Picture 164" o:spid="_x0000_s1607" type="#_x0000_t75" style="position:absolute;left:1668;top:2330;width:12197;height:11822;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Tx23XCAAAA3AAAAA8AAABkcnMvZG93bnJldi54bWxET01rwkAQvRf6H5YpeJG6URqRmI2UoliP jULxNuyOSTA7G7KrSf99Vyj0No/3OflmtK24U+8bxwrmswQEsXam4UrB6bh7XYHwAdlg65gU/JCH TfH8lGNm3MBfdC9DJWII+wwV1CF0mZRe12TRz1xHHLmL6y2GCPtKmh6HGG5buUiSpbTYcGyosaOP mvS1vFkF3ytKp6mZT9P9+VAO21Zv3U4rNXkZ39cgAo3hX/zn/jRx/vINHs/EC2TxC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08dt1wgAAANwAAAAPAAAAAAAAAAAAAAAAAJ8C AABkcnMvZG93bnJldi54bWxQSwUGAAAAAAQABAD3AAAAjgMAAAAA ">
                <v:imagedata r:id="rId1742" o:title="" cropleft="2740f" cropright="4390f"/>
                <v:path arrowok="t"/>
              </v:shape>
              <v:line id="Straight Connector 165" o:spid="_x0000_s1608" style="position:absolute;visibility:visible" from="0,8239" to="16443,8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U2FMMAAADcAAAADwAAAGRycy9kb3ducmV2LnhtbERPTWsCMRC9F/wPYQq91WxbFFmNIrKW HgSpW6HHYTPuLm4mIUl19dcboeBtHu9zZovedOJEPrSWFbwNMxDEldUt1wp+yvXrBESIyBo7y6Tg QgEW88HTDHNtz/xNp12sRQrhkKOCJkaXSxmqhgyGoXXEiTtYbzAm6GupPZ5TuOnke5aNpcGWU0OD jlYNVcfdn1HQt6VzxeG32Pvl5vpZfKzLzXav1Mtzv5yCiNTHh/jf/aXT/PEI7s+kC+T8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JFNhTDAAAA3AAAAA8AAAAAAAAAAAAA AAAAoQIAAGRycy9kb3ducmV2LnhtbFBLBQYAAAAABAAEAPkAAACRAwAAAAA= " strokeweight="1pt">
                <v:stroke endarrow="classic" endarrowwidth="narrow"/>
                <o:lock v:ext="edit" shapetype="f"/>
              </v:line>
              <v:line id="Straight Connector 166" o:spid="_x0000_s1609" style="position:absolute;flip:y;visibility:visible" from="7766,0" to="7766,147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Q6TMMAAADcAAAADwAAAGRycy9kb3ducmV2LnhtbERPTWvCQBC9F/oflil4qxs9pCV1E0pB KiLUag49jtkxWZqdDdnVRH+9Wyh4m8f7nEUx2lacqffGsYLZNAFBXDltuFZQ7pfPryB8QNbYOiYF F/JQ5I8PC8y0G/ibzrtQixjCPkMFTQhdJqWvGrLop64jjtzR9RZDhH0tdY9DDLetnCdJKi0ajg0N dvTRUPW7O1kF5mW9Pszs1w8mw+paLjfbTyNrpSZP4/sbiEBjuIv/3Ssd56cp/D0TL5D5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fEOkzDAAAA3AAAAA8AAAAAAAAAAAAA AAAAoQIAAGRycy9kb3ducmV2LnhtbFBLBQYAAAAABAAEAPkAAACRAwAAAAA= " strokeweight="1pt">
                <v:stroke endarrow="classic" endarrowwidth="narrow"/>
                <o:lock v:ext="edit" shapetype="f"/>
              </v:line>
              <v:shape id="Picture 167" o:spid="_x0000_s1610" type="#_x0000_t75" style="position:absolute;left:6322;top:403;width:1397;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4PUp/BAAAA3AAAAA8AAABkcnMvZG93bnJldi54bWxET01rAjEQvRf8D2GE3mrWHrSsRhFFKhTB qngeNmN2cTOJm7iu/94Ihd7m8T5nOu9sLVpqQuVYwXCQgSAunK7YKDge1h9fIEJE1lg7JgUPCjCf 9d6mmGt3519q99GIFMIhRwVljD6XMhQlWQwD54kTd3aNxZhgY6Ru8J7CbS0/s2wkLVacGkr0tCyp uOxvVsGPOSzc6Xo2u/p7vdo+Wn/aBq/Ue79bTEBE6uK/+M+90Wn+aAyvZ9IFcvYEAAD//wMAUEsB Ai0AFAAGAAgAAAAhAASrOV4AAQAA5gEAABMAAAAAAAAAAAAAAAAAAAAAAFtDb250ZW50X1R5cGVz XS54bWxQSwECLQAUAAYACAAAACEACMMYpNQAAACTAQAACwAAAAAAAAAAAAAAAAAxAQAAX3JlbHMv LnJlbHNQSwECLQAUAAYACAAAACEAMy8FnkEAAAA5AAAAEgAAAAAAAAAAAAAAAAAuAgAAZHJzL3Bp Y3R1cmV4bWwueG1sUEsBAi0AFAAGAAgAAAAhAL4PUp/BAAAA3AAAAA8AAAAAAAAAAAAAAAAAnwIA AGRycy9kb3ducmV2LnhtbFBLBQYAAAAABAAEAPcAAACNAwAAAAA= ">
                <v:imagedata r:id="rId2166" o:title=""/>
              </v:shape>
              <v:shape id="Picture 168" o:spid="_x0000_s1611" type="#_x0000_t75" style="position:absolute;left:14303;top:8312;width:1524;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14VwzEAAAA3AAAAA8AAABkcnMvZG93bnJldi54bWxEj09rwkAQxe8Fv8Mygre6MViR6CoiCAGh UNvex+zkj2ZnQ3aN6bfvHAq9zfDevPeb7X50rRqoD41nA4t5Aoq48LbhysDX5+l1DSpEZIutZzLw QwH2u8nLFjPrn/xBwyVWSkI4ZGigjrHLtA5FTQ7D3HfEopW+dxhl7Stte3xKuGt1miQr7bBhaaix o2NNxf3ycAa+D2/de3o952lVuNtQlsvHqcmNmU3HwwZUpDH+m/+ucyv4K6GVZ2QCvfs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14VwzEAAAA3AAAAA8AAAAAAAAAAAAAAAAA nwIAAGRycy9kb3ducmV2LnhtbFBLBQYAAAAABAAEAPcAAACQAwAAAAA= ">
                <v:imagedata r:id="rId2167" o:title=""/>
              </v:shape>
              <v:oval id="Oval 169" o:spid="_x0000_s1612" style="position:absolute;left:8635;top:4756;width:1207;height:1206;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cOIsQA AADcAAAADwAAAGRycy9kb3ducmV2LnhtbERP207CQBB9J+EfNkPiG2zBtGplIaBpAokvoh8wdqeX 2J2t3bWtfj1LQsLbnJzrrLejaURPnastK1guIhDEudU1lwo+P7L5IwjnkTU2lknBHznYbqaTNaba DvxO/cmXIoSwS1FB5X2bSunyigy6hW2JA1fYzqAPsCul7nAI4aaRqyhKpMGaQ0OFLb1UlH+ffo2C /9XD/THrX4uvJCvobfiJ9/s4VupuNu6eQXga/U18dR90mJ88weWZcIHcnAEAAP//AwBQSwECLQAU AAYACAAAACEA8PeKu/0AAADiAQAAEwAAAAAAAAAAAAAAAAAAAAAAW0NvbnRlbnRfVHlwZXNdLnht bFBLAQItABQABgAIAAAAIQAx3V9h0gAAAI8BAAALAAAAAAAAAAAAAAAAAC4BAABfcmVscy8ucmVs c1BLAQItABQABgAIAAAAIQAzLwWeQQAAADkAAAAQAAAAAAAAAAAAAAAAACkCAABkcnMvc2hhcGV4 bWwueG1sUEsBAi0AFAAGAAgAAAAhAGi3DiLEAAAA3AAAAA8AAAAAAAAAAAAAAAAAmAIAAGRycy9k b3ducmV2LnhtbFBLBQYAAAAABAAEAPUAAACJAwAAAAA= " filled="f" strokecolor="red" strokeweight="1pt"/>
              <v:oval id="Oval 170" o:spid="_x0000_s1613" style="position:absolute;left:22002;top:1022;width:14400;height:14400;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9xb8UA AADcAAAADwAAAGRycy9kb3ducmV2LnhtbESPT2vCQBDF7wW/wzKFXkQ3aUuV6CoiCvVWtXgesmP+ NDsbsqtJv33nIPQ2w3vz3m+W68E16k5dqDwbSKcJKOLc24oLA9/n/WQOKkRki41nMvBLAdar0dMS M+t7PtL9FAslIRwyNFDG2GZah7wkh2HqW2LRrr5zGGXtCm077CXcNfo1ST60w4qlocSWtiXlP6eb M7B/w8suPft0XB++6nr8Pu9vs2DMy/OwWYCKNMR/8+P60wr+TPDlGZlAr/4AAAD//wMAUEsBAi0A FAAGAAgAAAAhAPD3irv9AAAA4gEAABMAAAAAAAAAAAAAAAAAAAAAAFtDb250ZW50X1R5cGVzXS54 bWxQSwECLQAUAAYACAAAACEAMd1fYdIAAACPAQAACwAAAAAAAAAAAAAAAAAuAQAAX3JlbHMvLnJl bHNQSwECLQAUAAYACAAAACEAMy8FnkEAAAA5AAAAEAAAAAAAAAAAAAAAAAApAgAAZHJzL3NoYXBl eG1sLnhtbFBLAQItABQABgAIAAAAIQCmD3FvxQAAANwAAAAPAAAAAAAAAAAAAAAAAJgCAABkcnMv ZG93bnJldi54bWxQSwUGAAAAAAQABAD1AAAAigMAAAAA " filled="f" strokeweight="1pt"/>
              <v:line id="Straight Connector 171" o:spid="_x0000_s1614" style="position:absolute;visibility:visible" from="19868,8248" to="38957,8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emysMAAADcAAAADwAAAGRycy9kb3ducmV2LnhtbERPTWsCMRC9F/ofwhS81awKbdkaRWQV D4LUVfA4bMbdpZtJSKKu/fWmUOhtHu9zpvPedOJKPrSWFYyGGQjiyuqWawWHcvX6ASJEZI2dZVJw pwDz2fPTFHNtb/xF132sRQrhkKOCJkaXSxmqhgyGoXXEiTtbbzAm6GupPd5SuOnkOMvepMGWU0OD jpYNVd/7i1HQt6VzxflUHP1i+7MuJqtyuzsqNXjpF58gIvXxX/zn3ug0/30Ev8+kC+Ts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inpsrDAAAA3AAAAA8AAAAAAAAAAAAA AAAAoQIAAGRycy9kb3ducmV2LnhtbFBLBQYAAAAABAAEAPkAAACRAwAAAAA= " strokeweight="1pt">
                <v:stroke endarrow="classic" endarrowwidth="narrow"/>
              </v:line>
              <v:line id="Straight Connector 172" o:spid="_x0000_s1615" style="position:absolute;visibility:visible" from="29146,0" to="29146,164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1ju9sIAAADcAAAADwAAAGRycy9kb3ducmV2LnhtbERPS27CMBDdI/UO1lTqrjiwKDTgRKgf qYgFKnCAIR7iQDyObBdCT18jVWI3T+8787K3rTiTD41jBaNhBoK4crrhWsFu+/k8BREissbWMSm4 UoCyeBjMMdfuwt903sRapBAOOSowMXa5lKEyZDEMXUecuIPzFmOCvpba4yWF21aOs+xFWmw4NRjs 6M1Qddr8WAVLv1+dRr+1kXte+o92/f4a7FGpp8d+MQMRqY938b/7S6f5kzHcnkkXyOI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1ju9sIAAADcAAAADwAAAAAAAAAAAAAA AAChAgAAZHJzL2Rvd25yZXYueG1sUEsFBgAAAAAEAAQA+QAAAJADAAAAAA== " strokeweight="1pt"/>
              <v:line id="Straight Connector 173" o:spid="_x0000_s1616" style="position:absolute;visibility:visible" from="32813,8248" to="32813,143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7c0BMEAAADcAAAADwAAAGRycy9kb3ducmV2LnhtbERPTWsCMRC9F/wPYQRv3awWbFmNIoLS i5VuPXgcNuNmdTNZkqjbf98UBG/zeJ8zX/a2FTfyoXGsYJzlIIgrpxuuFRx+Nq8fIEJE1tg6JgW/ FGC5GLzMsdDuzt90K2MtUgiHAhWYGLtCylAZshgy1xEn7uS8xZigr6X2eE/htpWTPJ9Kiw2nBoMd rQ1Vl/JqFezLLxrvvOz12WyP++kqNGFbKTUa9qsZiEh9fIof7k+d5r+/wf8z6QK5+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HtzQEwQAAANwAAAAPAAAAAAAAAAAAAAAA AKECAABkcnMvZG93bnJldi54bWxQSwUGAAAAAAQABAD5AAAAjwMAAAAA " strokeweight=".5pt">
                <v:stroke dashstyle="longDash" startarrow="oval" startarrowwidth="narrow" startarrowlength="short"/>
              </v:line>
              <v:line id="Straight Connector 174" o:spid="_x0000_s1617" style="position:absolute;visibility:visible" from="29224,8308" to="32774,143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ZX+MUAAADcAAAADwAAAGRycy9kb3ducmV2LnhtbERPS2vCQBC+C/6HZQq9mU1LqSW6ig20 eClqfOBxyE6T1Oxsml01+uu7QsHbfHzPGU87U4sTta6yrOApikEQ51ZXXCjYrD8GbyCcR9ZYWyYF F3IwnfR7Y0y0PfOKTpkvRAhhl6CC0vsmkdLlJRl0kW2IA/dtW4M+wLaQusVzCDe1fI7jV2mw4tBQ YkNpSfkhOxoF11n8+/OZpVW6X+bz3fvxa7PYaqUeH7rZCISnzt/F/+65DvOHL3B7JlwgJ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XZX+MUAAADcAAAADwAAAAAAAAAA AAAAAAChAgAAZHJzL2Rvd25yZXYueG1sUEsFBgAAAAAEAAQA+QAAAJMDAAAAAA== " strokeweight="1pt">
                <v:stroke startarrow="oval" startarrowwidth="narrow" startarrowlength="short" endarrow="oval" endarrowwidth="narrow" endarrowlength="short"/>
                <o:lock v:ext="edit" shapetype="f"/>
              </v:line>
              <v:line id="Straight Connector 175" o:spid="_x0000_s1618" style="position:absolute;flip:y;visibility:visible" from="30951,1307" to="30951,82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3gdsIAAADcAAAADwAAAGRycy9kb3ducmV2LnhtbERPyWrDMBC9F/IPYgK5JXKbFSdKKIVC QxbI8gGDNbXdWiMjqbbz91Eg0Ns83jqrTWcq0ZDzpWUFr6MEBHFmdcm5guvlc7gA4QOyxsoyKbiR h82697LCVNuWT9ScQy5iCPsUFRQh1KmUPivIoB/Zmjhy39YZDBG6XGqHbQw3lXxLkpk0WHJsKLCm j4Ky3/OfUTCxh+7ndsx16fa78X7Xbo9NNlVq0O/elyACdeFf/HR/6Th/PoXHM/ECub4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q3gdsIAAADcAAAADwAAAAAAAAAAAAAA AAChAgAAZHJzL2Rvd25yZXYueG1sUEsFBgAAAAAEAAQA+QAAAJADAAAAAA== " strokeweight=".5pt">
                <v:stroke dashstyle="longDash" startarrow="oval" startarrowwidth="narrow" startarrowlength="short" endarrow="oval" endarrowwidth="narrow" endarrowlength="short"/>
                <o:lock v:ext="edit" shapetype="f"/>
              </v:line>
              <v:line id="Straight Connector 176" o:spid="_x0000_s1619" style="position:absolute;flip:x;visibility:visible" from="29272,1247" to="30906,81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mC7cYAAADcAAAADwAAAGRycy9kb3ducmV2LnhtbESPT4vCMBDF74LfIYywF9FUD1WrURZh QRb24B+o3oZmtq3bTEoTbffbG0HwNsN7835vVpvOVOJOjSstK5iMIxDEmdUl5wpOx6/RHITzyBor y6Tgnxxs1v3eChNtW97T/eBzEULYJaig8L5OpHRZQQbd2NbEQfu1jUEf1iaXusE2hJtKTqMolgZL DoQCa9oWlP0dbiZArtv88nOlLF2k9XcbT4bt+XxT6mPQfS5BeOr82/y63ulQfxbD85kwgVw/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o5gu3GAAAA3AAAAA8AAAAAAAAA AAAAAAAAoQIAAGRycy9kb3ducmV2LnhtbFBLBQYAAAAABAAEAPkAAACUAwAAAAA= " strokeweight="1pt">
                <o:lock v:ext="edit" shapetype="f"/>
              </v:line>
              <v:shape id="Picture 177" o:spid="_x0000_s1620" type="#_x0000_t75" style="position:absolute;left:19735;top:6791;width:2032;height:139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ye8ODDAAAA3AAAAA8AAABkcnMvZG93bnJldi54bWxET0trwkAQvhf6H5Yp9KabVqgaXUWktS0e xAd4HbLTJCQ7u2Snmv77bkHobT6+58yXvWvVhbpYezbwNMxAERfe1lwaOB3fBhNQUZAttp7JwA9F WC7u7+aYW3/lPV0OUqoUwjFHA5VIyLWORUUO49AH4sR9+c6hJNiV2nZ4TeGu1c9Z9qId1pwaKgy0 rqhoDt/OwDa8ymbTrLiJnyOavu/OawkjYx4f+tUMlFAv/+Kb+8Om+eMx/D2TLtCLX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J7w4MMAAADcAAAADwAAAAAAAAAAAAAAAACf AgAAZHJzL2Rvd25yZXYueG1sUEsFBgAAAAAEAAQA9wAAAI8DAAAAAA== ">
                <v:imagedata r:id="rId2168" o:title=""/>
              </v:shape>
              <v:shape id="Picture 178" o:spid="_x0000_s1621" type="#_x0000_t75" style="position:absolute;left:36265;top:6817;width:2159;height:139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MxjcbHAAAA3AAAAA8AAABkcnMvZG93bnJldi54bWxEj0FrwkAQhe+F/odlCl6KbiLSSnSVVhAs 7UUrgrchO2aD2dmYXTX9951DobcZ3pv3vpkve9+oG3WxDmwgH2WgiMtga64M7L/XwymomJAtNoHJ wA9FWC4eH+ZY2HDnLd12qVISwrFAAy6lttA6lo48xlFoiUU7hc5jkrWrtO3wLuG+0eMse9Eea5YG hy2tHJXn3dUbiB+Tz/zwfnb5czPZfK33l9YdL8YMnvq3GahEffo3/11vrOC/Cq08IxPoxS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GMxjcbHAAAA3AAAAA8AAAAAAAAAAAAA AAAAnwIAAGRycy9kb3ducmV2LnhtbFBLBQYAAAAABAAEAPcAAACTAwAAAAA= ">
                <v:imagedata r:id="rId2169" o:title=""/>
              </v:shape>
              <v:shape id="Picture 179" o:spid="_x0000_s1622" type="#_x0000_t75" style="position:absolute;left:30822;top:8177;width:1428;height:1809;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Z9BKHDAAAA3AAAAA8AAABkcnMvZG93bnJldi54bWxET0trwkAQvgv+h2UK3nSTHtSmrlIEoYIH Xz14m2an2dTsbMiuJvrruwXB23x8z5ktOluJKzW+dKwgHSUgiHOnSy4UHA+r4RSED8gaK8ek4EYe FvN+b4aZdi3v6LoPhYgh7DNUYEKoMyl9bsiiH7maOHI/rrEYImwKqRtsY7it5GuSjKXFkmODwZqW hvLz/mIV3NeHZLxZpudTmrbfu98TfW0NKTV46T7eQQTqwlP8cH/qOH/yBv/PxAvk/A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Vn0EocMAAADcAAAADwAAAAAAAAAAAAAAAACf AgAAZHJzL2Rvd25yZXYueG1sUEsFBgAAAAAEAAQA9wAAAI8DAAAAAA== ">
                <v:imagedata r:id="rId2170" o:title=""/>
              </v:shape>
              <v:shape id="Picture 180" o:spid="_x0000_s1623" type="#_x0000_t75" style="position:absolute;left:32974;top:8034;width:1397;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bOddTFAAAA3AAAAA8AAABkcnMvZG93bnJldi54bWxEj0FrwzAMhe+D/gejwW6rs8FGyOqWUiiE 7TDWFkpvWqwmIbFsbLfN/v10GOwm8Z7e+7RYTW5UV4qp92zgaV6AIm687bk1cNhvH0tQKSNbHD2T gR9KsFrO7hZYWX/jL7rucqskhFOFBrqcQ6V1ajpymOY+EIt29tFhljW22ka8Sbgb9XNRvGqHPUtD h4E2HTXD7uIMfNRjHS+fvD++l8Pw/XIK7dkHYx7up/UbqExT/jf/XddW8EvBl2dkAr38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WznXUxQAAANwAAAAPAAAAAAAAAAAAAAAA AJ8CAABkcnMvZG93bnJldi54bWxQSwUGAAAAAAQABAD3AAAAkQMAAAAA ">
                <v:imagedata r:id="rId2171" o:title=""/>
              </v:shape>
              <v:shape id="Picture 181" o:spid="_x0000_s1624" type="#_x0000_t75" style="position:absolute;left:36893;top:8439;width:1143;height:1270;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dd8xnAAAAA3AAAAA8AAABkcnMvZG93bnJldi54bWxET9uKwjAQfRf8hzCCb5q6opRqFBFWBAVR 9wPGZmyrzaQ2Udu/NwsL+zaHc535sjGleFHtCssKRsMIBHFqdcGZgp/z9yAG4TyyxtIyKWjJwXLR 7cwx0fbNR3qdfCZCCLsEFeTeV4mULs3JoBvaijhwV1sb9AHWmdQ1vkO4KeVXFE2lwYJDQ44VrXNK 76enUTDhHVePw2Wtb2O7j3Ur2835qlS/16xmIDw1/l/8597qMD8ewe8z4QK5+A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R13zGcAAAADcAAAADwAAAAAAAAAAAAAAAACfAgAA ZHJzL2Rvd25yZXYueG1sUEsFBgAAAAAEAAQA9wAAAIwDAAAAAA== ">
                <v:imagedata r:id="rId2172" o:title=""/>
              </v:shape>
            </v:group>
            <w10:wrap type="none"/>
            <w10:anchorlock/>
          </v:group>
        </w:pict>
      </w:r>
    </w:p>
    <w:p w14:paraId="26B60CD7" w14:textId="77777777" w:rsidR="00B87A2A" w:rsidRPr="00F93B87" w:rsidRDefault="00B87A2A" w:rsidP="001A4E3E">
      <w:pPr>
        <w:tabs>
          <w:tab w:val="left" w:pos="284"/>
          <w:tab w:val="left" w:pos="2835"/>
          <w:tab w:val="left" w:pos="5387"/>
          <w:tab w:val="left" w:pos="7938"/>
        </w:tabs>
        <w:ind w:firstLine="142"/>
      </w:pPr>
      <w:r w:rsidRPr="00F93B87">
        <w:t>Từ đồ thị, ta có:</w:t>
      </w:r>
    </w:p>
    <w:p w14:paraId="31176734" w14:textId="77777777" w:rsidR="00B87A2A" w:rsidRPr="00F93B87" w:rsidRDefault="00B87A2A" w:rsidP="00B87A2A">
      <w:pPr>
        <w:pStyle w:val="ListParagraph"/>
        <w:numPr>
          <w:ilvl w:val="0"/>
          <w:numId w:val="35"/>
        </w:numPr>
        <w:tabs>
          <w:tab w:val="left" w:pos="284"/>
          <w:tab w:val="left" w:pos="2835"/>
          <w:tab w:val="left" w:pos="5387"/>
          <w:tab w:val="left" w:pos="7938"/>
        </w:tabs>
        <w:jc w:val="both"/>
        <w:rPr>
          <w:szCs w:val="24"/>
        </w:rPr>
      </w:pPr>
      <w:r w:rsidRPr="00F93B87">
        <w:rPr>
          <w:position w:val="-12"/>
          <w:szCs w:val="24"/>
        </w:rPr>
        <w:object w:dxaOrig="1140" w:dyaOrig="360" w14:anchorId="298096A0">
          <v:shape id="_x0000_i2001" type="#_x0000_t75" style="width:56.95pt;height:18.15pt" o:ole="">
            <v:imagedata r:id="rId2173" o:title=""/>
          </v:shape>
          <o:OLEObject Type="Embed" ProgID="Equation.DSMT4" ShapeID="_x0000_i2001" DrawAspect="Content" ObjectID="_1653898352" r:id="rId2174"/>
        </w:object>
      </w:r>
      <w:r w:rsidRPr="00F93B87">
        <w:rPr>
          <w:szCs w:val="24"/>
        </w:rPr>
        <w:t>.</w:t>
      </w:r>
    </w:p>
    <w:p w14:paraId="69DEFA39" w14:textId="77777777" w:rsidR="00B87A2A" w:rsidRPr="00F93B87" w:rsidRDefault="00B87A2A" w:rsidP="00B87A2A">
      <w:pPr>
        <w:pStyle w:val="ListParagraph"/>
        <w:numPr>
          <w:ilvl w:val="0"/>
          <w:numId w:val="35"/>
        </w:numPr>
        <w:tabs>
          <w:tab w:val="left" w:pos="284"/>
          <w:tab w:val="left" w:pos="2835"/>
          <w:tab w:val="left" w:pos="5387"/>
          <w:tab w:val="left" w:pos="7938"/>
        </w:tabs>
        <w:jc w:val="both"/>
        <w:rPr>
          <w:szCs w:val="24"/>
        </w:rPr>
      </w:pPr>
      <w:r w:rsidRPr="00F93B87">
        <w:rPr>
          <w:szCs w:val="24"/>
        </w:rPr>
        <w:t xml:space="preserve">tại </w:t>
      </w:r>
      <w:r w:rsidRPr="00F93B87">
        <w:rPr>
          <w:position w:val="-12"/>
          <w:szCs w:val="24"/>
        </w:rPr>
        <w:object w:dxaOrig="620" w:dyaOrig="360" w14:anchorId="451F36EA">
          <v:shape id="_x0000_i2002" type="#_x0000_t75" style="width:31.3pt;height:18.15pt" o:ole="">
            <v:imagedata r:id="rId2175" o:title=""/>
          </v:shape>
          <o:OLEObject Type="Embed" ProgID="Equation.DSMT4" ShapeID="_x0000_i2002" DrawAspect="Content" ObjectID="_1653898353" r:id="rId2176"/>
        </w:object>
      </w:r>
      <w:r w:rsidRPr="00F93B87">
        <w:rPr>
          <w:szCs w:val="24"/>
        </w:rPr>
        <w:t xml:space="preserve"> đang tăng thì </w:t>
      </w:r>
      <w:r w:rsidRPr="00F93B87">
        <w:rPr>
          <w:position w:val="-12"/>
          <w:szCs w:val="24"/>
        </w:rPr>
        <w:object w:dxaOrig="600" w:dyaOrig="360" w14:anchorId="598A9116">
          <v:shape id="_x0000_i2003" type="#_x0000_t75" style="width:30.05pt;height:18.15pt" o:ole="">
            <v:imagedata r:id="rId2177" o:title=""/>
          </v:shape>
          <o:OLEObject Type="Embed" ProgID="Equation.DSMT4" ShapeID="_x0000_i2003" DrawAspect="Content" ObjectID="_1653898354" r:id="rId2178"/>
        </w:object>
      </w:r>
      <w:r w:rsidRPr="00F93B87">
        <w:rPr>
          <w:szCs w:val="24"/>
        </w:rPr>
        <w:t xml:space="preserve"> và đang giảm.</w:t>
      </w:r>
    </w:p>
    <w:p w14:paraId="2A324FB9" w14:textId="77777777" w:rsidR="00B87A2A" w:rsidRPr="00F93B87" w:rsidRDefault="00B87A2A" w:rsidP="00756BE8">
      <w:pPr>
        <w:tabs>
          <w:tab w:val="left" w:pos="284"/>
          <w:tab w:val="left" w:pos="2835"/>
          <w:tab w:val="left" w:pos="5387"/>
          <w:tab w:val="left" w:pos="7938"/>
        </w:tabs>
        <w:ind w:firstLine="142"/>
      </w:pPr>
      <w:r w:rsidRPr="00F93B87">
        <w:t>→ Biễu diễn trên đường tròn</w:t>
      </w:r>
    </w:p>
    <w:p w14:paraId="67293F13" w14:textId="77777777" w:rsidR="00B87A2A" w:rsidRPr="00F93B87" w:rsidRDefault="00B87A2A" w:rsidP="00756BE8">
      <w:pPr>
        <w:tabs>
          <w:tab w:val="left" w:pos="284"/>
          <w:tab w:val="left" w:pos="2835"/>
          <w:tab w:val="left" w:pos="5387"/>
          <w:tab w:val="left" w:pos="7938"/>
        </w:tabs>
        <w:ind w:firstLine="142"/>
      </w:pPr>
      <w:r w:rsidRPr="00F93B87">
        <w:rPr>
          <w:position w:val="-28"/>
        </w:rPr>
        <w:object w:dxaOrig="6140" w:dyaOrig="680" w14:anchorId="33ECF047">
          <v:shape id="_x0000_i2004" type="#_x0000_t75" style="width:306.15pt;height:33.8pt" o:ole="">
            <v:imagedata r:id="rId2179" o:title=""/>
          </v:shape>
          <o:OLEObject Type="Embed" ProgID="Equation.DSMT4" ShapeID="_x0000_i2004" DrawAspect="Content" ObjectID="_1653898355" r:id="rId2180"/>
        </w:object>
      </w:r>
      <w:r w:rsidRPr="00F93B87">
        <w:t>rad.</w:t>
      </w:r>
    </w:p>
    <w:p w14:paraId="05DDBE5C" w14:textId="77777777" w:rsidR="00B87A2A" w:rsidRPr="00F93B87" w:rsidRDefault="00B87A2A" w:rsidP="009554FE">
      <w:pPr>
        <w:tabs>
          <w:tab w:val="left" w:pos="284"/>
          <w:tab w:val="left" w:pos="2835"/>
          <w:tab w:val="left" w:pos="5387"/>
          <w:tab w:val="left" w:pos="7938"/>
        </w:tabs>
        <w:ind w:firstLine="142"/>
        <w:rPr>
          <w:bCs/>
          <w:lang w:val="pt-BR"/>
        </w:rPr>
      </w:pPr>
      <w:r w:rsidRPr="00F93B87">
        <w:rPr>
          <w:b/>
          <w:bCs/>
          <w:lang w:val="vi-VN"/>
        </w:rPr>
        <w:lastRenderedPageBreak/>
        <w:t xml:space="preserve">Câu </w:t>
      </w:r>
      <w:r w:rsidRPr="00F93B87">
        <w:rPr>
          <w:b/>
          <w:bCs/>
        </w:rPr>
        <w:t xml:space="preserve">36: </w:t>
      </w:r>
      <w:r w:rsidRPr="00F93B87">
        <w:rPr>
          <w:bCs/>
          <w:lang w:val="pt-BR"/>
        </w:rPr>
        <w:t xml:space="preserve">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hợp với nhau một góc </w:t>
      </w:r>
      <w:r w:rsidRPr="00F93B87">
        <w:rPr>
          <w:bCs/>
          <w:position w:val="-6"/>
          <w:lang w:val="pt-BR"/>
        </w:rPr>
        <w:object w:dxaOrig="380" w:dyaOrig="320" w14:anchorId="23CAB43A">
          <v:shape id="_x0000_i2005" type="#_x0000_t75" style="width:18.8pt;height:15.65pt" o:ole="">
            <v:imagedata r:id="rId1749" o:title=""/>
          </v:shape>
          <o:OLEObject Type="Embed" ProgID="Equation.DSMT4" ShapeID="_x0000_i2005" DrawAspect="Content" ObjectID="_1653898356" r:id="rId2181"/>
        </w:object>
      </w:r>
      <w:r w:rsidRPr="00F93B87">
        <w:rPr>
          <w:bCs/>
          <w:lang w:val="pt-BR"/>
        </w:rPr>
        <w:t xml:space="preserve">. Giữ hai con lắc ở vị trí các dây treo có phương thẳng đứng rồi thả nhẹ thì chúng dao động điều hòa trong cùng một mặt phẳng với biên độ góc </w:t>
      </w:r>
      <w:r w:rsidRPr="00F93B87">
        <w:rPr>
          <w:bCs/>
          <w:position w:val="-6"/>
          <w:lang w:val="pt-BR"/>
        </w:rPr>
        <w:object w:dxaOrig="260" w:dyaOrig="320" w14:anchorId="3270E625">
          <v:shape id="_x0000_i2006" type="#_x0000_t75" style="width:13.15pt;height:15.65pt" o:ole="">
            <v:imagedata r:id="rId1751" o:title=""/>
          </v:shape>
          <o:OLEObject Type="Embed" ProgID="Equation.DSMT4" ShapeID="_x0000_i2006" DrawAspect="Content" ObjectID="_1653898357" r:id="rId2182"/>
        </w:object>
      </w:r>
      <w:r w:rsidRPr="00F93B87">
        <w:rPr>
          <w:bCs/>
          <w:lang w:val="pt-BR"/>
        </w:rPr>
        <w:t xml:space="preserve"> và có chu kì tương ứng là </w:t>
      </w:r>
      <w:r w:rsidRPr="00F93B87">
        <w:rPr>
          <w:bCs/>
          <w:position w:val="-12"/>
          <w:lang w:val="pt-BR"/>
        </w:rPr>
        <w:object w:dxaOrig="220" w:dyaOrig="360" w14:anchorId="3039E173">
          <v:shape id="_x0000_i2007" type="#_x0000_t75" style="width:10.65pt;height:18.15pt" o:ole="">
            <v:imagedata r:id="rId1753" o:title=""/>
          </v:shape>
          <o:OLEObject Type="Embed" ProgID="Equation.DSMT4" ShapeID="_x0000_i2007" DrawAspect="Content" ObjectID="_1653898358" r:id="rId2183"/>
        </w:object>
      </w:r>
      <w:r w:rsidRPr="00F93B87">
        <w:rPr>
          <w:bCs/>
          <w:lang w:val="pt-BR"/>
        </w:rPr>
        <w:t xml:space="preserve">  và </w:t>
      </w:r>
      <w:r w:rsidRPr="00F93B87">
        <w:rPr>
          <w:bCs/>
          <w:position w:val="-12"/>
          <w:lang w:val="pt-BR"/>
        </w:rPr>
        <w:object w:dxaOrig="1180" w:dyaOrig="360" w14:anchorId="378AC19C">
          <v:shape id="_x0000_i2008" type="#_x0000_t75" style="width:58.85pt;height:18.15pt" o:ole="">
            <v:imagedata r:id="rId1755" o:title=""/>
          </v:shape>
          <o:OLEObject Type="Embed" ProgID="Equation.DSMT4" ShapeID="_x0000_i2008" DrawAspect="Content" ObjectID="_1653898359" r:id="rId2184"/>
        </w:object>
      </w:r>
      <w:r w:rsidRPr="00F93B87">
        <w:rPr>
          <w:bCs/>
          <w:lang w:val="pt-BR"/>
        </w:rPr>
        <w:t xml:space="preserve">s. Giá trị của </w:t>
      </w:r>
      <w:r w:rsidRPr="00F93B87">
        <w:rPr>
          <w:bCs/>
          <w:position w:val="-12"/>
          <w:lang w:val="pt-BR"/>
        </w:rPr>
        <w:object w:dxaOrig="260" w:dyaOrig="360" w14:anchorId="6132466D">
          <v:shape id="_x0000_i2009" type="#_x0000_t75" style="width:13.15pt;height:18.15pt" o:ole="">
            <v:imagedata r:id="rId1757" o:title=""/>
          </v:shape>
          <o:OLEObject Type="Embed" ProgID="Equation.DSMT4" ShapeID="_x0000_i2009" DrawAspect="Content" ObjectID="_1653898360" r:id="rId2185"/>
        </w:object>
      </w:r>
      <w:r w:rsidRPr="00F93B87">
        <w:rPr>
          <w:bCs/>
          <w:lang w:val="pt-BR"/>
        </w:rPr>
        <w:t xml:space="preserve"> là</w:t>
      </w:r>
    </w:p>
    <w:p w14:paraId="26DC85BF" w14:textId="77777777" w:rsidR="00B87A2A" w:rsidRPr="00F93B87" w:rsidRDefault="00B87A2A" w:rsidP="009554FE">
      <w:pPr>
        <w:tabs>
          <w:tab w:val="left" w:pos="284"/>
          <w:tab w:val="left" w:pos="2835"/>
          <w:tab w:val="left" w:pos="5387"/>
          <w:tab w:val="left" w:pos="7938"/>
        </w:tabs>
        <w:ind w:firstLine="142"/>
        <w:rPr>
          <w:bCs/>
          <w:lang w:val="pt-BR"/>
        </w:rPr>
      </w:pPr>
      <w:r w:rsidRPr="00F93B87">
        <w:rPr>
          <w:b/>
          <w:bCs/>
          <w:lang w:val="pt-BR"/>
        </w:rPr>
        <w:tab/>
        <w:t xml:space="preserve">A. </w:t>
      </w:r>
      <w:r w:rsidRPr="00F93B87">
        <w:rPr>
          <w:bCs/>
          <w:lang w:val="pt-BR"/>
        </w:rPr>
        <w:t>1,97 s.</w:t>
      </w:r>
      <w:r w:rsidRPr="00F93B87">
        <w:rPr>
          <w:bCs/>
          <w:lang w:val="pt-BR"/>
        </w:rPr>
        <w:tab/>
      </w:r>
      <w:r w:rsidRPr="00F93B87">
        <w:rPr>
          <w:b/>
          <w:bCs/>
          <w:lang w:val="pt-BR"/>
        </w:rPr>
        <w:t>B.</w:t>
      </w:r>
      <w:r w:rsidRPr="00F93B87">
        <w:rPr>
          <w:bCs/>
          <w:lang w:val="pt-BR"/>
        </w:rPr>
        <w:t xml:space="preserve"> 1,28 s.</w:t>
      </w:r>
      <w:r w:rsidRPr="00F93B87">
        <w:rPr>
          <w:bCs/>
          <w:lang w:val="pt-BR"/>
        </w:rPr>
        <w:tab/>
      </w:r>
      <w:r w:rsidRPr="00F93B87">
        <w:rPr>
          <w:b/>
          <w:bCs/>
          <w:lang w:val="pt-BR"/>
        </w:rPr>
        <w:t>C.</w:t>
      </w:r>
      <w:r w:rsidRPr="00F93B87">
        <w:rPr>
          <w:bCs/>
          <w:lang w:val="pt-BR"/>
        </w:rPr>
        <w:t xml:space="preserve"> 1,64 s. </w:t>
      </w:r>
      <w:r w:rsidRPr="00F93B87">
        <w:rPr>
          <w:bCs/>
          <w:lang w:val="pt-BR"/>
        </w:rPr>
        <w:tab/>
      </w:r>
      <w:r w:rsidRPr="00F93B87">
        <w:rPr>
          <w:b/>
          <w:bCs/>
          <w:lang w:val="pt-BR"/>
        </w:rPr>
        <w:t>D.</w:t>
      </w:r>
      <w:r w:rsidRPr="00F93B87">
        <w:rPr>
          <w:bCs/>
          <w:lang w:val="pt-BR"/>
        </w:rPr>
        <w:t xml:space="preserve"> 2,27 s. </w:t>
      </w:r>
    </w:p>
    <w:p w14:paraId="7503BE4F" w14:textId="77777777" w:rsidR="00B87A2A" w:rsidRPr="00F93B87" w:rsidRDefault="00B87A2A" w:rsidP="006C1236">
      <w:pPr>
        <w:shd w:val="clear" w:color="auto" w:fill="F79646"/>
        <w:tabs>
          <w:tab w:val="left" w:pos="284"/>
          <w:tab w:val="left" w:pos="2835"/>
          <w:tab w:val="left" w:pos="5387"/>
          <w:tab w:val="left" w:pos="7938"/>
        </w:tabs>
        <w:ind w:firstLine="142"/>
        <w:rPr>
          <w:b/>
          <w:bCs/>
        </w:rPr>
      </w:pPr>
      <w:r w:rsidRPr="00F93B87">
        <w:rPr>
          <w:b/>
          <w:bCs/>
          <w:lang w:val="vi-VN"/>
        </w:rPr>
        <w:sym w:font="Wingdings" w:char="F040"/>
      </w:r>
      <w:r w:rsidRPr="00F93B87">
        <w:rPr>
          <w:b/>
          <w:bCs/>
        </w:rPr>
        <w:t xml:space="preserve"> Hướng dẫn: Chọn B.</w:t>
      </w:r>
    </w:p>
    <w:p w14:paraId="2BA8D94E" w14:textId="77777777" w:rsidR="00B87A2A" w:rsidRPr="00F93B87" w:rsidRDefault="00B87A2A" w:rsidP="001A4E3E">
      <w:pPr>
        <w:tabs>
          <w:tab w:val="left" w:pos="284"/>
          <w:tab w:val="left" w:pos="2835"/>
          <w:tab w:val="left" w:pos="5387"/>
          <w:tab w:val="left" w:pos="7938"/>
        </w:tabs>
        <w:ind w:firstLine="142"/>
      </w:pPr>
      <w:r>
        <w:rPr>
          <w:noProof/>
        </w:rPr>
        <w:pict w14:anchorId="336CF11F">
          <v:group id="Canvas 3" o:spid="_x0000_s1654" editas="canvas" style="position:absolute;left:0;text-align:left;margin-left:411.05pt;margin-top:7.3pt;width:110.85pt;height:159.6pt;z-index:251682816" coordsize="14071,20262"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EuEP/xdCgAA/DsAAA4AAABkcnMvZTJvRG9jLnhtbOxY227jNhB9L9B/ EPTuWFfLMuIskIuDAos2aLZ9pyVKIlYiCZKxYhT9950hJXudZJNtE6St0QCRKZEcnpk5M+Tw9MN9 13obqjQTfOmHJ4HvUV6IkvF66f/2aTWZ+542hJekFZwu/S3V/oezH3847eWCRqIRbUmVB0K4XvRy 6TfGyMV0qouGdkSfCEk5dFZCdcTAq6qnpSI9SO/aaRQEs2kvVCmVKKjW8PXSdfpnVn5V0cL8UlWa Gq9d+oDN2KeyzzU+p2enZFErIhtWDDDI30DREcZh0Z2oS2KId6fYI1EdK5TQojInheimoqpYQa0O oE0YPNDmgvAN0VaZAqwzAoTWG8pd14hbi5aVK9a2+CKVNhet8jYErNY3zFC00/Rg1BRQLHAu/vbg RwpDelkv+lru/AkceODQv6T/tRJ30qpfL4qfNzfKYyWQLAJHctIBm+wADz8gbHpvPmoztJz1/1it ovP0apVMVtCaJMF5Mjm/SvLJKornV1G2uoji2Z+DduN8UG1Yz2kES18reStv1KBi7d5wpftKdfgL nvTul36c5nnue9uxZekFcr0COsM4i+NZ6nsF9If5PA/mAwGLBliK80Ez6Nt9vXphJrjEAbCQd7B6 CcGk927Qr3PDbUMktW7QB24IRzfcGkVY3RjvQnAOIScU+CR8a58Mi6NPbPOC3yg0fXHPb+VHUXzW SNKDTnzR4LcnPBUF8TyIrLnDPJ4FmUsFo6/yMAhDyF3WVWmSzGI7YGdwFyTXVHQeRsvSbxlHG5EF 2QAJEcl+CH7mAqPL8qHlXo80zgJwd0Eg61UtMdDsJNBb89r3SFtDOi2MsiIPglNv9T42GS9F/wlA +15LbNACe+zf44h1eC6JblxgW6lOa0NYe8VLz2wlRJU2lLSm8RGl7kAyBSwdLQeRLUd9qE2ug6p7 O2NrLcqtjRXrDCCic9k7MBL86RLDk4yMrDHBWG+VJd6VkWk8z7IheeRhkgB5HMvGFIQ8PBZCNpSU e0IK2IgO2Qi0tKF0LMSNnyVu/B7EBXvuw3jcV3Yb2wvpEhMZbmrJPM2PmpjHQrjkWcIl/xDhvKpl 8nfgkV1/OFNZ6sFZA/kFu/IsfbBVf50Y0yybp8ecGI+Ff7CRPbNTp+/BPzzFvOLs6I7q4SzL06cO j1ikYEpM59n/R8fXHB0lKxbwP9SU0HpUzLx8SQCzzJ2i/iCk+y4ZHVGf7+QE6nRJDFuzlpmtvXMA ciIovrlhBdYW+PJ1eTobuQ39uCwUQzM8rozjcBYe3fD9QMgast9Yg2N7gAvXFQ+q6Cc0dlcJl6K4 6yg37m5EUagr4GJGN0xq31ML2q0plBjqpzJ05ydtFDVFg6FQQXnyKxRviAwq/bHDotwDQ8zfqqhm QeDSdJZD7fQgS4eQmW29AzERhS+fEhRAsVngyXrKonI4bBNgOftC4z/ElOwxU6zZ0MrIqH8DU6K3 Z0qSwzYOUQJUSNIsyWK3xFh7HztVvgAAAP//7Fprb9s2FP0rgr6nFl96oS6QRz0U6IpgKdDPjCzb 2vQaJcfJhv33HVKUo9q1kRVO4mQxEORSpMRL6vLcc+/Vsj5JqqKWbXad5Vl7N6Ke57sf3tdZEpc3 l1lyqbpG8uXmUjnZdOwSGrpOKYt07KK/XarU0ZdG9+P0XWiOth5ynWf1JMvzD+9lrGXntsjLJlZj d9G2dTwaNckiLWTzrqrTEn2zShWyRVPNR9VsliXpRZUsi7RsjZ4jlebQvCqbRVY3rqPitLhOoaL6 NGVaIRk3rUrbZKHFGSb+LU1ardmgw2h5r5jWuan1qmV8O1OF/o+pnduxG/EwpJ7r3GEPSMD9kHZz pLetk6Cf+IJ46E8wgBIRQe7m6p9Tq6b9Ja0KRwvQEspgq2Usbz43Vq1+iN29ThOjIhTrdhiC3TdI D9m5qZKrrJwXebdpuEu/NNc+pHjQMwqp/vgpW4m2bSXS2wItYm1Tx2Ar/PC2IoLI8/3OVgIR0MjO sbYVQfmbrVgbsLjCcHY2cAWXjsxWxOFthXmhFwJTDa74xAv8bo61rTw+rqzqJl41PR6jtYUrRZao qqlm7Tv4CwvGo1WlpgAV4hmpVlWSNg2g5moh6xTQph87cByM9C/4VCUOQVOjH5YJ+LOSs1TZ2P17 MqFn4uOEn0wgnXDvjJ+cfeTRyYSy8CMNJueU+f/oXQKS9/eP1rOtJ74CkGOQ7tiB6dSLKCAKW28s zTzNgDkLBNUHWIO5lbvpdoC5VMk9luvFzKfWmOX0d6x7VuRy7N7I3GGhoKTHg+EoOhwlBOE+C+wa jYcwq713EDIuK+1MoZaM89JZwUMJKqCyrMfuDJ4RYlHDHTbl3HVkPi/HbtIqo2ZT5dm0d8XNXXOe KwfKjV14imm1+opNdZ1cNi06sDfmZ3X57latzoVsFt3NpssOy0vzSmczeDnr3u7fg5auq+kdKMVK aXWbP5dS+yTV5ucV1AAUyDJZVJi8V7msTpdtNcuMp7x/AHZFN2C9L9A9MrzzTcgzrOKY3KOFo0NS KUqJR3EqcLi4JzjdRDwWBb13JEEQvjEplzC2bSqG5B6TqRi8GpDrA7BunwqCpcNSiB9EwrNTrJ3j 0FQ6UrUXp/8PpJtvB2i4hG05JlMxCh3WVAh+PIIH1MYSMI8hlDXe8YfG0hnOm7FsR2j86CI0o9Bh jSXgPCLc2EokeET34crjmIqlLTYOR+tRSLdYR1WGdKNpqfbzke4wIH5kMZ2HAfcsFvTHVHiAejAj zb2tvPeYPpx7Ey8K8dptELeTfBMOnYIuDkOE8YrZ9w6+rbf75bJqsY4zkV7qEpS4hDUdk/8jNuA8 JK0OEQD2/k/wABC34f8GWScSeeIRePUTgdo6bupAjT4/qGG/hc34hQHjnnVZPaZx4RtqojHNygfC tJBFTPjWmnZDGpIYjHfD3iBNAwH+Xk4eXWxHf7h0bJBmQPawNM0cK0vTQkrFJqINcqMvG9Gwxi4T 9Osyb7M6zxJT2nKusnnpEKz72WmbYH4UgU2aUJyGwrM0qoe4Yf3LynshDqW9hV3snVmd5Vl7cqcG 5XbC13eZyUbNr9dZTT4JydmFPi+4+bthXeLUZ5omv6zE6UOo29N4YxRC99kuup/Hdh1VocxKIkJ8 D4VbrYQt5TJEINyW5xijPtvw1m+m/KQ1gCMy5bWfNcQyZM9kugNbtYj7o0CZewycrguUrbwXcf9D oOzjQxD8uvhhN6sMkZ61YcZOWH4VZSoDJXgVTZ1MMhS9PqM2dikVanq4eJMqAA2qVX+5G/Ws/FOJ tA4STRzDWtPg+BwADTXsuR72lMvC1MAQxWK2vhw2OCMzVRXfUHo91bPiUcNKmW2ct7psh4JipZL0 9NTI3Yc+n8urGp98dLVXXb77evtNqtp+k9LCmX+p+vrt1qcp3VhtnK+xGheuOdg6b4BLx0ay7VdH h8wbEKQ/CZy4ZnY8wtcqlsivmd2wyEJRmut52I5i+E8UWZBumserOYq4kJIYf4arzVEdXmTJhWzl sG1GxSmtFlU+TdWHfwEAAP//AwBQSwMEFAAGAAgAAAAhAGHqlEaxAQAAQAIAABQAAABkcnMvbWVk aWEvaW1hZ2U5LndtZlxRPW8TQRScXduEOJbuHKAAITiQoAj5EgLR5nw+CIWRhS1RXg5nSU6yz47v ELiIQKJAojEdPyN/gCIVEg1d+tSpoug6JMy8xRWre9qZeXtv35tVWARKngI0DiGrwtCKgkVKz2Yz i9bV9bm2pAmsVtM7akctkd2/5KCGVpzvdycjA3hYnqs3wAozwCU/JjphyH2PGXLXolTTgq5qT4W4 SfRbH//hxvXVdsLm3G4yMJn3wrzzXg4HcYr26ZH+9uhHvnX4K5eTZcYaa3IePKyKQoIGPmqZS/o7 hz8aZa2nQaDwk5pE02TJXup1eolJe2bVe5721lFRWCg3O63uE+DKqyT1+/1GnCW9YLhr2vGeyVCv /N9OvdSZDF4P+0wFw7fjxIylV9TLra4Xvs/HMQ25fMcJp80Nv124zrPIb1/cvkV8zfFRhMW9YtqI iFwnkG0aFivRdjG1yhb3D9tM+StRMwoL+Xynpjii0lz0R9GoEjltqCryTw1OJzbI5FX7BuIH5v66 WLDsu31LFrnbmWS5GQAHlS/MVPF5+c0DCeGbZ0f6n7/2ApyzVMn+/xcAAP//AwBQSwMEFAAGAAgA AAAhAA6BNELrAQAAtgIAABUAAABkcnMvbWVkaWEvaW1hZ2UxMC53bWZsUs+L00AU/mbSuG5bSKrr wR9oFPSw6OqKIHhKNo27HirBFjx4CGl3XANtWpuI9iDuQUS8VBDx4B+xIHjzsBc9+g942aPoZZHc Ctb3xnhRhzzme9+b+d7MNxFYBIw7ApB4Bh4mhRREaCTkfD7XaEUcLbmaJKC5utwT26JG2bkDFupo xfm9zmSkgBCHSvYYSGEO2JTvEnpP4ZL8awrutchqktGSfCW+4wShmVynHTxe8kH4cHYnGajMuake OreGgzhFuLcj31z5lLuPP+e8pEJxgVbTfXC5ygxvXZ2MxW9tV7il9u5PrrI2rRCs3Z4MusM+8q/X PuYuVf6vLXSP/X96dLEt2Tv2QApvNMpa131f4AtxHE2VJVup0+4lKu2p886NtLcCU2Ch0my3OleB w7eT1Ov31+Is6fnDTRXGWypDw/z7yg2jPGjD9IcPxokasx9oVFodJ3iUj2My/eBpK5g2L3phYVvr kRf+OHWS8BHLQxEUZ4vpWkTItnyepkGxHG0UU824ND/ZoJK3HDWjoODPs+qCHBKSBvkkyDCDcrK6 Sr5Vnr4zugaOAzV28fkqucmes/nsRVW/PDMonbexoLMP+g8i2TPtSZarAWb3zRdUqeLt0t0ZB+eX vu3IP6/K875uzwK/AAAA//8DAFBLAwQUAAYACAAAACEA/ELZA74BAABCAgAAFQAAAGRycy9tZWRp YS9pbWFnZTEyLndtZixRv2/TUBD+3nNM2zTIDtABhMCtBEMFBSGkSkxxHdMyBEUkiNGY8CiWEifE rkoGfgxMLGHjX2Cr2Bm6gCoGBv4CRkZA3hCE70xOPt133z3fu/uewhJgrSpA4znEbLpWJEqk9Gw2 K9GGOj3nljVBydV0Q91Xy8wuHnNQQyvOH3cnIwNcxYk5ewbsMANc5odEK4we29+ly11L0k0LOqW/ YQ1niX7rw78MtDcyieJwbmcyeDDsI/9+42PeYOXo6EC/vf4pbzz7ksvJCv0yD3MfXKsKwwQxXmrZ S+b7CX80ylo3g0DhMznxpsmS3dTr9BKT9swl71ba24CtsFBpdlrdTeDkvST1+/2tOEt6wfChace7 JkPd7iYDk3m3zb53ZziIU9St+YB1OxjujRMzliLqlVbXC5/m45iCLK464bR5xW8XrrMd+e1f588R rzg+irC4UEy3IiLXCSRMw2I92immJdNgfLHDkr8eNaOwkM93aoorKk2jPopCWcwpQ5V6VV69t2Lu J0LI7tXyFUQRzBV2sVBmH8rXZJu1ziTLzQB4Yr9mpYo/xx9ti0v+7uuB/q9weQV+sJVV/v8PAAD/ /wMAUEsDBBQABgAIAAAAIQAqqd5G4QAAAAsBAAAPAAAAZHJzL2Rvd25yZXYueG1sTI9BS8QwEIXv gv8hjODNTbYttdSmiwiK6MF1LXjNNtk22ExKk91Wf72zJ73N4328ea/aLG5gJzMF61HCeiWAGWy9 tthJaD4ebwpgISrUavBoJHybAJv68qJSpfYzvpvTLnaMQjCUSkIf41hyHtreOBVWfjRI3sFPTkWS U8f1pGYKdwNPhMi5UxbpQ69G89Cb9mt3dBKy5DAU26f89ee5aeaXz8zeijcr5fXVcn8HLJol/sFw rk/VoaZOe39EHdggoUiSNaFkZDmwMyCylMbsJaQpHbyu+P8N9S8AAAD//wMAUEsDBBQABgAIAAAA IQBB+8a2BwEAANMGAAAZAAAAZHJzL19yZWxzL2Uyb0RvYy54bWwucmVsc7zVy2rDMBAF0H2h/yBm X8tyEicpkbMphWxL+gHCHtui1gNJfeTvKyiFBoK6m6UkdOdwF9Lh+GUW9oEhamcliKoGhrZ3g7aT hNfz88MOWEzKDmpxFiVcMMKxu787vOCiUr4UZ+0jyyk2SphT8o+cx35Go2LlPNp8MrpgVMrLMHGv +jc1IW/quuXhbwZ0V5nsNEgIpyHPP198nvx/thtH3eOT698N2nRjBNcmz86BKkyYJBgctPrZ3FWf ZgR+27CiMaxKhi2NYVsyiIYGIZqSgghRNAiiIko9tDSGtmQQVEWIkmJD08SmZBD55aR4qERdUqxp EOuSYU9j2P8a+NVX1H0DAAD//wMAUEsDBBQABgAIAAAAIQDUErpm7AEAALYCAAAVAAAAZHJzL21l ZGlhL2ltYWdlMTEud21mbFI9iNRAFP5msvG83YVk9Sz8QaOgxaEnLIJglVw23lmsLO6ChUXM7o1n YDe7biKaQrQQEZsVRGwt7Q4EO4trlKssbG0s7TwknWB8b25t1CGP+d73Zr43800EFgHjhgAknoCH SSEFERoJWZalRivi8JyrSQKaq8uv4rWoUXZmn4U62lF2u5dPFNDBgTl7BKRQAjbl24TeUdwk+ZcU 3GuR1SSjJflCQBwj9FOu0Q4ez/kgfDi7F49U6lxV95xr41GUYGdnS7668DFzH3zKeEmF4hytpvug WWWGtzbzqdjTdoWLPe3tX1xlbVohWLubj/rjIbJvlz5kLlX+ry10j91/evTzR5K9Yw+k8CaTtH3Z 9wW+EMfRUmm8mTjdQaySgTrrXEkGKzAFFiqtbrt3ETh4PU684XA1SuOBP95QnWhTpWiYf1+5YcwP 2jD98d1prKbsBxqVds8J7mfTiEzff9IKZq3zXqewrbXQ6/w4cZzwIctDERSni9lqSMi2fJ5mQbEc rhczzbg0P1ynkrcctsKg4M+z6vQiEJIG+STIMINysrpKvlUevzX6Bo4CNXbxaZPcZM/ZfPaiql+e Gcydt7Ggs/f6DyLZU908zdQI5R3zGVWq+L50q+Tg/M3nLfnnVXne1e1Z4DcAAAD//wMAUEsDBBQA BgAIAAAAIQAufefRsQEAAEACAAAUAAAAZHJzL21lZGlhL2ltYWdlOC53bWZcUTFv00AYfXdJKE0j 2SkwgBAYJBgqKAiBWHt1DGUIihpLjK4JR7GUOCE2ggwVSGwsYeNn9A8wdEJigI2dhYWpQt6QCO87 MnHyp3vvfefvvu+dwipQCxSgcQBZDYZWFBxSerFYOLSpzi61NU3gtJbeU3tqjezqCQ8tdNPyWTyb WCDA+lI9B1ZYAD75EdE3htx3hyF3rUo1Lei0DlSM80S/9dEfblzvXSdszo+zkS2Ch/ZlsDsepTl6 3w/1h9ufyq2Dr6WcrDOusybnwa2mKCQwX95omUv6O4aZTIruvTBU+ExNomOLbD8P+oPM5gN7LXiQ DzbRUFipd/rd+C5w6lGWm+FwOy2yQTh+Ynvpvi3QbvzfTrvWn40ej4dMheMX08xOpVe06904iF6V 05SGnLzkRfPODdOrfO9+Ynq/Ll4gPuMZVFF1pZpvJ0S+F8o2j6qNZKeaO2WL++sdpsxG0kmiSj7j tRRHVJqL/igaVSOnDU1F/tZwOrFBJm+6NxA/sPTXx4pjH91bssjl/qwo7Qh43njHTBO7609/SAi/ +fNQ//PXXYBjlqq5//8CAAD//wMAUEsDBBQABgAIAAAAIQCAGySz1wEAALYCAAAUAAAAZHJzL21l ZGlhL2ltYWdlNi53bWaUUj1vE0EQnVnbBH9IdyZQgBAcSFBEIVgIKSlzOR8JhZGFLVFQXA5nCSfZ Z+O7KHERQYUQjemo+A35AyC5okKI2hU1VYSuQ8K8WZsGKlY72jczu2923yxTkSj3mIkUvSIZBZhi BAxiNZvNDFrji4tYWQGYWEVNeJfL8G6esahCjTB91h4NNFGNzi2ilwgMMyIb/gToI8wB/TFMahWF TQk6r77SZ7oM9FNt44SMt3IRuZzdjno6cR7oQ+dhvxfG1Px2ot7d/ZRuHn9JZUsedgu78R66U5KI HK3RkOfcu7y64J78kuz/c7OpcfpPjQ16qUQ70YDZHQySxj3PY5oiJlbXSbQfO61OpOOOXnXux501 KjAt5eutRnudaPlRFLvd7laYRB2vv6eb4b5OqFr4+8nVXGvUe9LvIuX1D4aRHooeVM032o5/lA5D iH72muWP67fdZmZb24Hb/HH1CvAFy6XMz25k460AyLY8WcZ+thLsZGMT2cT6YgcpdyWoB34m07Uq DBlZYaAHjG+Rgw+pSwz/9QZc9KssCbg1PJbovYgvWpRM5+cNnHfVpiWz5YP5QaC93holqe7R9Hnh DTIlKi4/nYqJX/t+ov50VdZTU14IfgMAAP//AwBQSwMEFAAGAAgAAAAhABMSv4zsAQAAxgIAABQA AABkcnMvbWVkaWEvaW1hZ2UxLndtZmxSPY/TQBCd3SQc50Syc3AFH+IMEhQnuDsQEhJVfLbhQAqy SCRKy/hMsOQ4wXYEKRCR6KAIFfyM66go0kBJCS1FKqoTcodEeLMECmC1o3nzdvVmZ2YFrRJVQkEk 6SXxqsGkAKGQkIvFQqEtcWLJ1SWA4hrSlDNRR3ThiE4NagfFw+54GBF5tLZkTxIUFkQG4hnQW9gE 8p9gnGuV1SSj43IibtNpoO9y9gMO65V6CR5ndON+lJt3osfm3UE/SMn7ciDfXP1QtJ5+LPhmFXYJ mqiHrmjMcA09Z7LUDqn1j7a6BO1213SfFFlA198XLZD/1xYqxyFkG7jzK0cFaDTKkowu00RyB7kT dWENh3n7hm0LmoNjc6I87qVmJ4yjNIwumrfScItqglaqTqfdvUZ07F6cWkmyG+RxaA/2Iy/oRTk1 a38X3qx0xv37gwRH9mCUxVHGXaFm9U8Va3T0rO5OnW3LKw39pm953zbOAK/rFpVueb6c7vpAhm6z m7rlpr9XThXTgn+2hyNr03d8t+Rt6Q2BZgqJhUkIjKSCGA3XGG2AAv28B3yKUDs6D9Mkvf5sonDi YXBXNPUTeCq0nIRBKyp6p34UEpzrjPMi6tP8Ue0FTjRK1h/M2Tje+Xogf0+Z/aF6CAv8BAAA//8D AFBLAwQUAAYACAAAACEAI2pEmAwCAAAuAwAAFAAAAGRycy9tZWRpYS9pbWFnZTIud21mjFI9ixNR FD3vJXHdSWAmqxZ+4I6CFou7K0EQxCKzSdxViAQTsAwxjnEgX85M0BRiwEYEiZX7M7azskijzYKN oKW2Wi0yjQjGcydBwUXYx1zeuee9uR/nPoVFILGtAI0XkJWiaUUiRkpPp9MYranjcy6tCWIuo209 UWl65w+ZyKDcCO/Xhn0XqGBpzp4AI0wBi/6E6DVtxPAfaZJrUaJpQUf1B/UDp4h+6k3+IeulFCLF WTWv4wb2TfehfavXaXRR+bKjty+9C/OP34dyJUlb5W32g5whjPyag69msUfqxjz25JecSuw4+IFj qzjH3r4cLYzm9TeR35eDiZTUX67ZpUeh38CVt2Ge5P/qlz72WFmG+6yPBNFg4Jd9XGUmmZKobSmn 3w/K1woFha/kxIpu4LW6drXpud2me8G+3m2uIaWwkCxWy7XLwJHbXtdptzcagdcs9O66lUbLDZBN /StuNlEddu702jwq9Aa+5/qiPLLJP10s4fAZszQurjuVyDI3607l+/Jp4mOmg6gUnYvGG3UiyyzI Ni5FK/WtaBwzee5PtnjkrNSL9VIkn2NmFHVSmotqKQqQoE8xDEHLpEg/bRGfBNLiPMtRWQ7D0Hj1 yWb3MnRRxohfXDzb+TQsLPAMeCNvTZKcrQ6D0O1g90HqORkDn7P3dsXEv/htR89e09+JywyA3wAA AP//AwBQSwMEFAAGAAgAAAAhAFQUJOMOAgAALgMAABQAAABkcnMvbWVkaWEvaW1hZ2UzLndtZoxS v4vTYBh+v6+t56WFpHc6+AMvCjocenoiCE7NJfFOoRJswTH24mcNtmlNUrSDeOAigtTJW/0PbnNy uEWHG1wEHXVw0emQbIL1edOi4CH4kZfveZ/3y/tb0CxRYVMQSXpGfEoQKUDkSMjxeJyjJXFoypUl QM5VpClfijK0U/t0qlC9ld5pDvuKyKO5KXuY4GFMZEDfBnoFuQn3HyAca5a9SUYH5HvxhY4C/ZCr +IPPc06EkzOaYVcl5jV137ze67Yi8j5vyc0Lb9Paw3cpPylCzuA16qHzGjP867ITi4nvDXF16nv7 J1vZd+78v32LPMbunhht2pjmH1BtTwwEEpx/vWm6D9K4RZfepDWQ/8qf69hFZhXckzoKQINB7Nwl E5F4StxtQ1j9flK/bNuCvoJjcVQStiOzEYQqCtRp80oULFFJ0EzRadSbF4nmb4SR1emstJIwsHu3 lNdqq4Sqpb+bWy00ht31XgcmuzeIQxVz56la/F3FHO0/rrsj56zlZYa+6lve94VjwAd1izI3O5mN VnwgQ7f5GrnZor+WjXKmhvvRGkzWou/4bsafpVcE+iQkDrol0IACdDRDY7QACvTjNvARojIrT5bR WQxDk/Tio4nqeejcGS3fOFhwJttk0Eyuvc43F0FONIZJqrq0c6/0FBaNPs3f3mFh/dy3LTnZpj8T 5xkQ/QIAAP//AwBQSwMEFAAGAAgAAAAhAB2phFcJAgAALgMAABQAAABkcnMvbWVkaWEvaW1hZ2U0 LndtZoxSz2vTYBh+v6+tc0kh6aYHf+CioIfhphNB0EuyNG4eKsEWvBli/dwCbVqTFO1BLHgRQerJ /Rm7efKwizt6EfTqVU9DchOsz5sWBYfgR16+533eL+9vQfNEpR1BJOkV8alApABRICEnk0mBVsWJ GadLgIKrSkuOhA7twhGDqtQIs+3WsK+IfFqYsScJHiZEJvQ9oLcQG+4/QTjWPHuTjI7Jj2KfTgP9 kBv4g89rToSTM1tRV6XWbfXYutPrhjH5X3blztX9zH76IeMnZcgKXqMeuqIxw7+uUSKmvkfixsz3 3k+2su/C+X/7FkWMg0MxQhrN8m+TfSgGAgnOv9GyvCdZEtL195kN8l/5cx0HyKyKe1pHCWgwSFSD LETiKXG3TeH0+2njpusK+gqOpa7SaCu2mu1IxW110boVt1epImiuXG82WteIFu9GsdPprIdp1HZ7 D5QfbqmUapW/m1srNYfd+70OTG5vkEQq4c5Trfy7igU6etbwxvVLjp+bxkbg+N+XzgAfNxzKvfx8 Pl4PgEzD5Wvs5cvBZj4uGBv3s02YnOWgHng5f45RFeiTkDjolkADStDRDI3REijQz0PgU0Q6Ky/W 0FkMQ5P05rOF6nno3Bmt2DhYcKbbZNJcob0rNhdBzjWHaaa6pD+qvIRFo3uLD3UW1i9/25XTbfoz cZ4B0S8AAAD//wMAUEsDBBQABgAIAAAAIQBb4ZnrDgIAAC4DAAAUAAAAZHJzL21lZGlhL2ltYWdl NS53bWaMUj2LE1EUPe8lcd0kMJOohR+4o6DFoqsEQdAms0nctYgMJmAZxziuA8kkZiZoBHFBCxEk Vm7rP9jOyoVttLQRtLCx1WqR6QTjuZOg4LLgYy7v3PPe3I9zn8I8kNpQgMYLyMrQtCKRIKUnk0mC ltThGZfTBAmX15Z+rXL0Tu8zkEfdje42R30PcFCcsUfACBPApL9N9IZ2k+E/0STXvETTgg7qj+oL jhH91Cv8Q9ZLKUSKM5t+1wuta95963qv6wZwvm7qjQvvo/KjD5FcSdPO8jb7QSkrjPxaqg7UNPa6 ujyLvf1LTiV2Evy/Y6skx86uHC7WZ/W3Ud6Vg4mU1F9vWrUH0cDFpXdRmeRe9UsfO6wsz33aR4po OBw87MNiJpmSqG0qu98P61cqFYVv5MSqXuivBVaj7XtB2ztjXQ3aS8gozKWrjXrzInDghh/Ync6y G/rtSu+257hrXohC5l9xC6nGqHur1+FRpTcc+N5AlEch/aeLIvafMGrj6jnbiU1jpWU7PxaOEx8y bMS1+FQ8Xm4RmUZFtnEtXmytxuOEKXN/vMoje7FVbdVi+Wwjr6iT0lxUS1GAFH2KkRW0QIr0E5f4 KJAT51mJynIYWY1Xny12L0MXZbLJi0tmO5uGiTmeAW/lrUmSk41RGHldbN3LPCeTxdPinS0x8c9/ 39TT1/R34jID4DcAAAD//wMAUEsDBBQABgAIAAAAIQDiiM+wtQEAAEACAAAUAAAAZHJzL21lZGlh L2ltYWdlNy53bWZcUbFuE0EQfbu2CXEs3TlAAUJwQSJFBElASFRIuZwPQuHEio1SHodZwkn22fgO gYuISHQ0puMD+ID8AEUqJBo6emqqCF2HFOfNxhWjG82bN3uzM28V5oGSpwCNA4hV6FqRsEjp6XRq 0aq6OuMWNIHlavpQPVcLzJYvOKihGeevO+OhAdaxOGOvgR2mgMv8mOgXXe57Rpe75qWbFnRZe+oe rhP908enDLTPdhIO53aSvsm8bfPO2x304xSt30f6y4Pv+cbBz1xOlul32ZP74H5VGNlhB4da9pL5 TuAPh1nzcRAo/CAn3jBZsp967W5i0q654z1Nu6uoKMyVG+1m5yFwaS9J/V5vM86SbjB4aVrxvslQ r/w/Tr3UHvdfDHosBYO3o8SMZFbUy82OF77PRzEFubjkhJPGmt8qXOdJ5Lf+3rxBfMXxUYTF7WKy GRG5TiBhEhYr0VYxscwG44ctlvyVqBGFhXy+U1NcUWka9VEUqsScMlQV84873E5kkM2r9g1ED8z0 dTFns2/2LdnkVnuc5aYPvKl8YqWKr+6rR+KSr/850uf62gtwwlYl+/8ZAAAA//8DAFBLAQItABQA BgAIAAAAIQC/V5zlDAEAABUCAAATAAAAAAAAAAAAAAAAAAAAAABbQ29udGVudF9UeXBlc10ueG1s UEsBAi0AFAAGAAgAAAAhADj9If/WAAAAlAEAAAsAAAAAAAAAAAAAAAAAPQEAAF9yZWxzLy5yZWxz UEsBAi0AFAAGAAgAAAAhAEuEP/xdCgAA/DsAAA4AAAAAAAAAAAAAAAAAPAIAAGRycy9lMm9Eb2Mu eG1sUEsBAi0AFAAGAAgAAAAhAGHqlEaxAQAAQAIAABQAAAAAAAAAAAAAAAAAxQwAAGRycy9tZWRp YS9pbWFnZTkud21mUEsBAi0AFAAGAAgAAAAhAA6BNELrAQAAtgIAABUAAAAAAAAAAAAAAAAAqA4A AGRycy9tZWRpYS9pbWFnZTEwLndtZlBLAQItABQABgAIAAAAIQD8QtkDvgEAAEICAAAVAAAAAAAA AAAAAAAAAMYQAABkcnMvbWVkaWEvaW1hZ2UxMi53bWZQSwECLQAUAAYACAAAACEAKqneRuEAAAAL AQAADwAAAAAAAAAAAAAAAAC3EgAAZHJzL2Rvd25yZXYueG1sUEsBAi0AFAAGAAgAAAAhAEH7xrYH AQAA0wYAABkAAAAAAAAAAAAAAAAAxRMAAGRycy9fcmVscy9lMm9Eb2MueG1sLnJlbHNQSwECLQAU AAYACAAAACEA1BK6ZuwBAAC2AgAAFQAAAAAAAAAAAAAAAAADFQAAZHJzL21lZGlhL2ltYWdlMTEu d21mUEsBAi0AFAAGAAgAAAAhAC5959GxAQAAQAIAABQAAAAAAAAAAAAAAAAAIhcAAGRycy9tZWRp YS9pbWFnZTgud21mUEsBAi0AFAAGAAgAAAAhAIAbJLPXAQAAtgIAABQAAAAAAAAAAAAAAAAABRkA AGRycy9tZWRpYS9pbWFnZTYud21mUEsBAi0AFAAGAAgAAAAhABMSv4zsAQAAxgIAABQAAAAAAAAA AAAAAAAADhsAAGRycy9tZWRpYS9pbWFnZTEud21mUEsBAi0AFAAGAAgAAAAhACNqRJgMAgAALgMA ABQAAAAAAAAAAAAAAAAALB0AAGRycy9tZWRpYS9pbWFnZTIud21mUEsBAi0AFAAGAAgAAAAhAFQU JOMOAgAALgMAABQAAAAAAAAAAAAAAAAAah8AAGRycy9tZWRpYS9pbWFnZTMud21mUEsBAi0AFAAG AAgAAAAhAB2phFcJAgAALgMAABQAAAAAAAAAAAAAAAAAqiEAAGRycy9tZWRpYS9pbWFnZTQud21m UEsBAi0AFAAGAAgAAAAhAFvhmesOAgAALgMAABQAAAAAAAAAAAAAAAAA5SMAAGRycy9tZWRpYS9p bWFnZTUud21mUEsBAi0AFAAGAAgAAAAhAOKIz7C1AQAAQAIAABQAAAAAAAAAAAAAAAAAJSYAAGRy cy9tZWRpYS9pbWFnZTcud21mUEsFBgAAAAARABEAVQQAAAwoAAAAAA== ">
            <v:shape id="_x0000_s1655" type="#_x0000_t75" style="position:absolute;width:14071;height:20262;visibility:visible" filled="t">
              <v:fill o:detectmouseclick="t"/>
              <v:path o:connecttype="none"/>
            </v:shape>
            <v:group id="Group 120" o:spid="_x0000_s1656" style="position:absolute;left:359;top:359;width:13734;height:19891" coordsize="13733,198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HHGPMUAAADcAAAADwAAAGRycy9kb3ducmV2LnhtbESPQWvCQBCF74L/YRmh N93EokjqKiJt6UEEtVB6G7JjEszOhuw2if++cxC8zfDevPfNeju4WnXUhsqzgXSWgCLOva24MPB9 +ZiuQIWIbLH2TAbuFGC7GY/WmFnf84m6cyyUhHDI0EAZY5NpHfKSHIaZb4hFu/rWYZS1LbRtsZdw V+t5kiy1w4qlocSG9iXlt/OfM/DZY797Td+7w+26v/9eFsefQ0rGvEyG3RuoSEN8mh/XX1bw54Iv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BxxjzFAAAA3AAA AA8AAAAAAAAAAAAAAAAAqgIAAGRycy9kb3ducmV2LnhtbFBLBQYAAAAABAAEAPoAAACcAwAAAAA= ">
              <v:line id="Straight Connector 121" o:spid="_x0000_s1657" style="position:absolute;visibility:visible" from="2038,1936" to="11139,17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SJ18MAAADcAAAADwAAAGRycy9kb3ducmV2LnhtbERPTWsCMRC9F/wPYQrealYFKVujSFnF g1B0K/Q4bMbdpZtJSKKu/vpGEHqbx/uc+bI3nbiQD61lBeNRBoK4srrlWsF3uX57BxEissbOMim4 UYDlYvAyx1zbK+/pcoi1SCEcclTQxOhyKUPVkMEwso44cSfrDcYEfS21x2sKN52cZNlMGmw5NTTo 6LOh6vdwNgr6tnSuOP0UR7/a3TfFdF3uvo5KDV/71QeISH38Fz/dW53mT8bweCZdIB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sUidfDAAAA3AAAAA8AAAAAAAAAAAAA AAAAoQIAAGRycy9kb3ducmV2LnhtbFBLBQYAAAAABAAEAPkAAACRAwAAAAA= " strokeweight="1pt">
                <v:stroke endarrow="classic" endarrowwidth="narrow"/>
                <o:lock v:ext="edit" shapetype="f"/>
              </v:line>
              <v:line id="Straight Connector 122" o:spid="_x0000_s1658" style="position:absolute;visibility:visible" from="2038,1936" to="7425,11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p1M8IAAADcAAAADwAAAGRycy9kb3ducmV2LnhtbERPzWoCMRC+F/oOYQq9lJrtHqRsjSJF 0R48aH2AcTNNVjeTJcnq+vZGEHqbj+93JrPBteJMITaeFXyMChDEtdcNGwX73+X7J4iYkDW2nknB lSLMps9PE6y0v/CWzrtkRA7hWKECm1JXSRlrSw7jyHfEmfvzwWHKMBipA15yuGtlWRRj6bDh3GCx o29L9WnXOwXLH3M49tfDxrTlm13tw6Kf64VSry/D/AtEoiH9ix/utc7zyxLuz+QL5PQ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Ap1M8IAAADcAAAADwAAAAAAAAAAAAAA AAChAgAAZHJzL2Rvd25yZXYueG1sUEsFBgAAAAAEAAQA+QAAAJADAAAAAA== " strokeweight="1pt">
                <v:stroke startarrow="oval" startarrowwidth="narrow" startarrowlength="short" endarrow="classic" endarrowwidth="narrow"/>
                <o:lock v:ext="edit" shapetype="f"/>
              </v:line>
              <v:line id="Straight Connector 123" o:spid="_x0000_s1659" style="position:absolute;visibility:visible" from="2038,1936" to="2038,16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IqyO8MAAADcAAAADwAAAGRycy9kb3ducmV2LnhtbERPTWsCMRC9F/wPYQRvNVsFKVujSFnF g1B0K/Q4bMbdpZtJSKKu/vpGEHqbx/uc+bI3nbiQD61lBW/jDARxZXXLtYLvcv36DiJEZI2dZVJw owDLxeBljrm2V97T5RBrkUI45KigidHlUoaqIYNhbB1x4k7WG4wJ+lpqj9cUbjo5ybKZNNhyamjQ 0WdD1e/hbBT0belccfopjn61u2+K6brcfR2VGg371QeISH38Fz/dW53mT6bweCZdIB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SKsjvDAAAA3AAAAA8AAAAAAAAAAAAA AAAAoQIAAGRycy9kb3ducmV2LnhtbFBLBQYAAAAABAAEAPkAAACRAwAAAAA= " strokeweight="1pt">
                <v:stroke endarrow="classic" endarrowwidth="narrow"/>
              </v:line>
              <v:line id="Straight Connector 124" o:spid="_x0000_s1660" style="position:absolute;flip:y;visibility:visible" from="2038,11016" to="7425,16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jC4YMMAAADcAAAADwAAAGRycy9kb3ducmV2LnhtbERPTWvCQBC9F/wPywi91Y0itsRsRApS EaHVevA4ZsdkMTsbsqtJ/fVuodDbPN7nZIve1uJGrTeOFYxHCQjiwmnDpYLD9+rlDYQPyBprx6Tg hzws8sFThql2He/otg+liCHsU1RQhdCkUvqiIot+5BriyJ1dazFE2JZSt9jFcFvLSZLMpEXDsaHC ht4rKi77q1VgXjeb09h+HjHp1vfDavv1YWSp1POwX85BBOrDv/jPvdZx/mQKv8/EC2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4wuGDDAAAA3AAAAA8AAAAAAAAAAAAA AAAAoQIAAGRycy9kb3ducmV2LnhtbFBLBQYAAAAABAAEAPkAAACRAwAAAAA= " strokeweight="1pt">
                <v:stroke endarrow="classic" endarrowwidth="narrow"/>
              </v:line>
              <v:line id="Straight Connector 125" o:spid="_x0000_s1661" style="position:absolute;visibility:visible" from="2038,16795" to="11139,17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C+P1MQAAADcAAAADwAAAGRycy9kb3ducmV2LnhtbERP32vCMBB+H/g/hBN8m6mKY1SjiNSx B2HMrrDHoznbYnMJSaadf/0yGOztPr6ft94OphdX8qGzrGA2zUAQ11Z33Cj4KA+PzyBCRNbYWyYF 3xRguxk9rDHX9sbvdD3FRqQQDjkqaGN0uZShbslgmFpHnLiz9QZjgr6R2uMthZtezrPsSRrsODW0 6GjfUn05fRkFQ1c6V5w/i8rvjveXYnEoj2+VUpPxsFuBiDTEf/Gf+1Wn+fMl/D6TLpCb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L4/UxAAAANwAAAAPAAAAAAAAAAAA AAAAAKECAABkcnMvZG93bnJldi54bWxQSwUGAAAAAAQABAD5AAAAkgMAAAAA " strokeweight="1pt">
                <v:stroke endarrow="classic" endarrowwidth="narrow"/>
                <o:lock v:ext="edit" shapetype="f"/>
              </v:line>
              <v:shape id="Picture 126" o:spid="_x0000_s1662" type="#_x0000_t75" style="position:absolute;left:260;top:7911;width:1778;height:2159;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PFq7fBAAAA3AAAAA8AAABkcnMvZG93bnJldi54bWxET02LwjAQvQv+hzDC3jRthSpdo+jiih6t suehGdtiM6lNVrv/fiMI3ubxPmex6k0j7tS52rKCeBKBIC6srrlUcD59j+cgnEfW2FgmBX/kYLUc DhaYafvgI91zX4oQwi5DBZX3bSalKyoy6Ca2JQ7cxXYGfYBdKXWHjxBuGplEUSoN1hwaKmzpq6Li mv8aBft4m8qfw24a38rzZpvMdtNinSj1MerXnyA89f4tfrn3OsxPUng+Ey6Qy3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DPFq7fBAAAA3AAAAA8AAAAAAAAAAAAAAAAAnwIA AGRycy9kb3ducmV2LnhtbFBLBQYAAAAABAAEAPcAAACNAwAAAAA= ">
                <v:imagedata r:id="rId2186" o:title=""/>
              </v:shape>
              <v:shape id="Picture 127" o:spid="_x0000_s1663" type="#_x0000_t75" style="position:absolute;left:4901;top:4574;width:1778;height:2159;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QXt5/AAAAA3AAAAA8AAABkcnMvZG93bnJldi54bWxET0trAjEQvhf8D2EEbzWrB1vWjSKi4rW2 pXgbNrObxc1kSbKP/vumUOhtPr7nFPvJtmIgHxrHClbLDARx6XTDtYKP9/PzK4gQkTW2jknBNwXY 72ZPBebajfxGwy3WIoVwyFGBibHLpQylIYth6TrixFXOW4wJ+lpqj2MKt61cZ9lGWmw4NRjs6Gio fNx6q6A3Y3X5HGL3deoH3Wgy+l5PSi3m02ELItIU/8V/7qtO89cv8PtMukDufg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5Be3n8AAAADcAAAADwAAAAAAAAAAAAAAAACfAgAA ZHJzL2Rvd25yZXYueG1sUEsFBgAAAAAEAAQA9wAAAIwDAAAAAA== ">
                <v:imagedata r:id="rId2187" o:title=""/>
              </v:shape>
              <v:shape id="Picture 128" o:spid="_x0000_s1664" type="#_x0000_t75" style="position:absolute;left:9488;top:11746;width:1651;height:2159;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KEINvEAAAA3AAAAA8AAABkcnMvZG93bnJldi54bWxEj0FrwzAMhe+D/gejQW+rkx6yNatbSqGs xy7ZoEc11pKwWA6xl6T/fjoMdpN4T+992u5n16mRhtB6NpCuElDElbct1wY+ytPTC6gQkS12nsnA nQLsd4uHLebWT/xOYxFrJSEccjTQxNjnWoeqIYdh5Xti0b784DDKOtTaDjhJuOv0Okky7bBlaWiw p2ND1Xfx4wyENC3m8u1wc1n4fL56t7kc640xy8f58Aoq0hz/zX/XZyv4a6GVZ2QCvfs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KEINvEAAAA3AAAAA8AAAAAAAAAAAAAAAAA nwIAAGRycy9kb3ducmV2LnhtbFBLBQYAAAAABAAEAPcAAACQAwAAAAA= ">
                <v:imagedata r:id="rId2188" o:title=""/>
              </v:shape>
              <v:shape id="Picture 129" o:spid="_x0000_s1665" type="#_x0000_t75" style="position:absolute;left:5790;top:17572;width:1524;height:2159;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T8ayLAAAAA3AAAAA8AAABkcnMvZG93bnJldi54bWxET01rAjEQvRf8D2EEbzWrB2lXo4giFMSW qngeNuMmupksSarbf98UBG/zeJ8zW3SuETcK0XpWMBoWIIgrry3XCo6HzesbiJiQNTaeScEvRVjM ey8zLLW/8zfd9qkWOYRjiQpMSm0pZawMOYxD3xJn7uyDw5RhqKUOeM/hrpHjophIh5Zzg8GWVoaq 6/7HKZC43i1P1oxQX06fsvoKNhZbpQb9bjkFkahLT/HD/aHz/PE7/D+TL5DzP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5PxrIsAAAADcAAAADwAAAAAAAAAAAAAAAACfAgAA ZHJzL2Rvd25yZXYueG1sUEsFBgAAAAAEAAQA9wAAAIwDAAAAAA== ">
                <v:imagedata r:id="rId2189" o:title=""/>
              </v:shape>
              <v:shape id="Picture 130" o:spid="_x0000_s1666" type="#_x0000_t75" style="position:absolute;left:3080;top:11610;width:1651;height:2159;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mseLFAAAA3AAAAA8AAABkcnMvZG93bnJldi54bWxEj09rwzAMxe+Dfgejwm6r0w3KyOqWUlgZ ZYf+u+wmYjVOa8sh9tJsn346FHaTeE/v/TRfDsGrnrrURDYwnRSgiKtoG64NnI7vT6+gUka26COT gR9KsFyMHuZY2njjPfWHXCsJ4VSiAZdzW2qdKkcB0yS2xKKdYxcwy9rV2nZ4k/Dg9XNRzHTAhqXB YUtrR9X18B0MbDf+99KT64evzbo47qx3n9upMY/jYfUGKtOQ/8336w8r+C+CL8/IBHrx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PprHixQAAANwAAAAPAAAAAAAAAAAAAAAA AJ8CAABkcnMvZG93bnJldi54bWxQSwUGAAAAAAQABAD3AAAAkQMAAAAA ">
                <v:imagedata r:id="rId2190" o:title=""/>
              </v:shape>
              <v:shape id="Arc 131" o:spid="_x0000_s1667" style="position:absolute;left:209;width:3752;height:3752;visibility:visible;mso-wrap-style:square;v-text-anchor:middle" coordsize="375266,37526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ClVMEA AADcAAAADwAAAGRycy9kb3ducmV2LnhtbERPS4vCMBC+C/6HMMLeNK2LWqpRRBEWL8v6Og/N2Bab SW2i7f57s7DgbT6+5yxWnanEkxpXWlYQjyIQxJnVJecKTsfdMAHhPLLGyjIp+CUHq2W/t8BU25Z/ 6HnwuQgh7FJUUHhfp1K6rCCDbmRr4sBdbWPQB9jkUjfYhnBTyXEUTaXBkkNDgTVtCspuh4dRMDtF k9s5mezirb4n/vu6v2TtVKmPQbeeg/DU+bf43/2lw/zPGP6eCRfI5QsAAP//AwBQSwECLQAUAAYA CAAAACEA8PeKu/0AAADiAQAAEwAAAAAAAAAAAAAAAAAAAAAAW0NvbnRlbnRfVHlwZXNdLnhtbFBL AQItABQABgAIAAAAIQAx3V9h0gAAAI8BAAALAAAAAAAAAAAAAAAAAC4BAABfcmVscy8ucmVsc1BL AQItABQABgAIAAAAIQAzLwWeQQAAADkAAAAQAAAAAAAAAAAAAAAAACkCAABkcnMvc2hhcGV4bWwu eG1sUEsBAi0AFAAGAAgAAAAhAHLwpVTBAAAA3AAAAA8AAAAAAAAAAAAAAAAAmAIAAGRycy9kb3du cmV2LnhtbFBLBQYAAAAABAAEAPUAAACGAwAAAAA= " path="m269287,356567nsc241922,369794,211754,376175,181377,375162r6256,-187529l269287,356567xem269287,356567nfc241922,369794,211754,376175,181377,375162e" filled="f">
                <v:path arrowok="t" o:connecttype="custom" o:connectlocs="269287,356567;181377,375162" o:connectangles="0,0"/>
              </v:shape>
              <v:shape id="Picture 132" o:spid="_x0000_s1668" type="#_x0000_t75" style="position:absolute;left:2210;top:4054;width:1397;height:1778;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P6FEa8AAAA3AAAAA8AAABkcnMvZG93bnJldi54bWxET0sKwjAQ3QveIYzgTlMVRKpRilAUwYUf cDs0Y1vaTEoTtd7eCIK7ebzvrDadqcWTWldaVjAZRyCIM6tLzhVcL+loAcJ5ZI21ZVLwJgebdb+3 wljbF5/oefa5CCHsYlRQeN/EUrqsIINubBviwN1ta9AH2OZSt/gK4aaW0yiaS4Mlh4YCG9oWlFXn h1GQ7Ko0MRWmXXKQtwl7PqaGlRoOumQJwlPn/+Kfe6/D/NkUvs+EC+T6AwAA//8DAFBLAQItABQA BgAIAAAAIQAEqzleAAEAAOYBAAATAAAAAAAAAAAAAAAAAAAAAABbQ29udGVudF9UeXBlc10ueG1s UEsBAi0AFAAGAAgAAAAhAAjDGKTUAAAAkwEAAAsAAAAAAAAAAAAAAAAAMQEAAF9yZWxzLy5yZWxz UEsBAi0AFAAGAAgAAAAhADMvBZ5BAAAAOQAAABIAAAAAAAAAAAAAAAAALgIAAGRycy9waWN0dXJl eG1sLnhtbFBLAQItABQABgAIAAAAIQCT+hRGvAAAANwAAAAPAAAAAAAAAAAAAAAAAJ8CAABkcnMv ZG93bnJldi54bWxQSwUGAAAAAAQABAD3AAAAiAMAAAAA ">
                <v:imagedata r:id="rId2191" o:title=""/>
              </v:shape>
              <v:shape id="Picture 133" o:spid="_x0000_s1669" type="#_x0000_t75" style="position:absolute;left:625;top:16795;width:1397;height:1524;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8EJpbEAAAA3AAAAA8AAABkcnMvZG93bnJldi54bWxET01rwkAQvRf6H5YRvNWNlUobXSUUI71I qRZ6HbPTbGp2Ns2uJvrr3YLQ2zze58yXva3FiVpfOVYwHiUgiAunKy4VfO7yh2cQPiBrrB2TgjN5 WC7u7+aYatfxB522oRQxhH2KCkwITSqlLwxZ9CPXEEfu27UWQ4RtKXWLXQy3tXxMkqm0WHFsMNjQ q6HisD1aBWvz/vLU1Zssz353X2bP+c9lNVZqOOizGYhAffgX39xvOs6fTODvmXiBXFw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8EJpbEAAAA3AAAAA8AAAAAAAAAAAAAAAAA nwIAAGRycy9kb3ducmV2LnhtbFBLBQYAAAAABAAEAPcAAACQAwAAAAA= ">
                <v:imagedata r:id="rId2192" o:title=""/>
              </v:shape>
              <v:shape id="Picture 148" o:spid="_x0000_s1670" type="#_x0000_t75" style="position:absolute;left:11114;top:17303;width:1397;height:139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LT26TFAAAA3AAAAA8AAABkcnMvZG93bnJldi54bWxEj01LAzEQhu9C/0OYghexWUWkbpuWWlAs 0oJVPA+bye7WzWRJYrv9952D4G2GeT+emS8H36kjxdQGNnA3KUARV8G2XBv4+ny5nYJKGdliF5gM nCnBcjG6mmNpw4k/6LjPtZIQTiUaaHLuS61T1ZDHNAk9sdxciB6zrLHWNuJJwn2n74viUXtsWRoa 7GndUPWz//VS8r4uds7t3DO9Hs6r6LY3m+8nY67Hw2oGKtOQ/8V/7jcr+A9CK8/IBHpx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i09ukxQAAANwAAAAPAAAAAAAAAAAAAAAA AJ8CAABkcnMvZG93bnJldi54bWxQSwUGAAAAAAQABAD3AAAAkQMAAAAA ">
                <v:imagedata r:id="rId2193" o:title=""/>
              </v:shape>
              <v:shape id="Picture 149" o:spid="_x0000_s1671" type="#_x0000_t75" style="position:absolute;left:7449;top:9549;width:1397;height:139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ZJ+LEAAAA3AAAAA8AAABkcnMvZG93bnJldi54bWxET01rwkAQvRf8D8sIvdVNpWqMriKCID2I 2iIeh+yYhGZnQ3Z1Y399tyB4m8f7nPmyM7W4UesqywreBwkI4tzqigsF31+btxSE88gaa8uk4E4O loveyxwzbQMf6Hb0hYgh7DJUUHrfZFK6vCSDbmAb4shdbGvQR9gWUrcYYrip5TBJxtJgxbGhxIbW JeU/x6tRMDpM/eQ0/v1Md6Nz2Keb6yqEnVKv/W41A+Gp80/xw73Vcf7HFP6fiRfIxR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D/ZJ+LEAAAA3AAAAA8AAAAAAAAAAAAAAAAA nwIAAGRycy9kb3ducmV2LnhtbFBLBQYAAAAABAAEAPcAAACQAwAAAAA= ">
                <v:imagedata r:id="rId2194" o:title=""/>
              </v:shape>
              <v:shape id="Arc 150" o:spid="_x0000_s1672" style="position:absolute;left:8716;top:14874;width:5017;height:5016;visibility:visible;mso-wrap-style:square;v-text-anchor:middle" coordsize="501672,5016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OU8sYA AADcAAAADwAAAGRycy9kb3ducmV2LnhtbESP0UrDQBBF34X+wzKCb3bTilXSbkspCEItJdUPGLLT JJidjdkxjX698yD0bYZ7594zq80YWjNQn5rIDmbTDAxxGX3DlYOP95f7ZzBJkD22kcnBDyXYrCc3 K8x9vHBBw0kqoyGccnRQi3S5tamsKWCaxo5YtXPsA4qufWV9jxcND62dZ9nCBmxYG2rsaFdT+Xn6 Dg4OX8Xi7WG3l2x4ktlvUYTDcT937u523C7BCI1yNf9fv3rFf1R8fUYnsOs/AAAA//8DAFBLAQIt ABQABgAIAAAAIQDw94q7/QAAAOIBAAATAAAAAAAAAAAAAAAAAAAAAABbQ29udGVudF9UeXBlc10u eG1sUEsBAi0AFAAGAAgAAAAhADHdX2HSAAAAjwEAAAsAAAAAAAAAAAAAAAAALgEAAF9yZWxzLy5y ZWxzUEsBAi0AFAAGAAgAAAAhADMvBZ5BAAAAOQAAABAAAAAAAAAAAAAAAAAAKQIAAGRycy9zaGFw ZXhtbC54bWxQSwECLQAUAAYACAAAACEAIGOU8sYAAADcAAAADwAAAAAAAAAAAAAAAACYAgAAZHJz L2Rvd25yZXYueG1sUEsFBgAAAAAEAAQA9QAAAIsDAAAAAA== " path="m363,237350nsc4935,152434,52219,75617,125973,33286l250836,250836,363,237350xem363,237350nfc4935,152434,52219,75617,125973,33286e" filled="f">
                <v:path arrowok="t" o:connecttype="custom" o:connectlocs="363,237350;125973,33286" o:connectangles="0,0"/>
              </v:shape>
              <v:shape id="Picture 151" o:spid="_x0000_s1673" type="#_x0000_t75" style="position:absolute;left:8952;top:15477;width:1524;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rwWq/BAAAA3AAAAA8AAABkcnMvZG93bnJldi54bWxET01rwkAQvRf8D8sIvdVNBNs0dRURC3qS qtDrkJ0mwexsyE40/vuuIHibx/uc+XJwjbpQF2rPBtJJAoq48Lbm0sDp+P2WgQqCbLHxTAZuFGC5 GL3MMbf+yj90OUipYgiHHA1UIm2udSgqchgmviWO3J/vHEqEXalth9cY7ho9TZJ37bDm2FBhS+uK ivOhdwaylezq/Sb73X3OPkpZp30/bXpjXsfD6guU0CBP8cO9tXH+LIX7M/ECvfgHAAD//wMAUEsB Ai0AFAAGAAgAAAAhAASrOV4AAQAA5gEAABMAAAAAAAAAAAAAAAAAAAAAAFtDb250ZW50X1R5cGVz XS54bWxQSwECLQAUAAYACAAAACEACMMYpNQAAACTAQAACwAAAAAAAAAAAAAAAAAxAQAAX3JlbHMv LnJlbHNQSwECLQAUAAYACAAAACEAMy8FnkEAAAA5AAAAEgAAAAAAAAAAAAAAAAAuAgAAZHJzL3Bp Y3R1cmV4bWwueG1sUEsBAi0AFAAGAAgAAAAhAMrwWq/BAAAA3AAAAA8AAAAAAAAAAAAAAAAAnwIA AGRycy9kb3ducmV2LnhtbFBLBQYAAAAABAAEAPcAAACNAwAAAAA= ">
                <v:imagedata r:id="rId2195" o:title=""/>
              </v:shape>
              <v:shape id="Arc 152" o:spid="_x0000_s1674" style="position:absolute;left:5475;top:8734;width:4565;height:4565;visibility:visible;mso-wrap-style:square;v-text-anchor:middle" coordsize="456495,4564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KDh8IA AADcAAAADwAAAGRycy9kb3ducmV2LnhtbERPTYvCMBC9L+x/CLPgZdF0FWWpRlkEwYuIuqDHoRmb ajMpTWzrvzeC4G0e73Nmi86WoqHaF44V/AwSEMSZ0wXnCv4Pq/4vCB+QNZaOScGdPCzmnx8zTLVr eUfNPuQihrBPUYEJoUql9Jkhi37gKuLInV1tMURY51LX2MZwW8phkkykxYJjg8GKloay6/5mFWyO cnn5bptua9bnanI6HXdlO1Kq99X9TUEE6sJb/HKvdZw/HsLzmXiB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BxUoOHwgAAANwAAAAPAAAAAAAAAAAAAAAAAJgCAABkcnMvZG93 bnJldi54bWxQSwUGAAAAAAQABAD1AAAAhwMAAAAA " path="m53675,375289nsc-26865,279669,-15494,137051,79179,55401l228248,228248,53675,375289xem53675,375289nfc-26865,279669,-15494,137051,79179,55401e" filled="f">
                <v:path arrowok="t" o:connecttype="custom" o:connectlocs="53675,375289;79179,55401" o:connectangles="0,0"/>
              </v:shape>
              <v:shape id="Picture 153" o:spid="_x0000_s1675" type="#_x0000_t75" style="position:absolute;left:5475;top:9822;width:1651;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5IxZDEAAAA3AAAAA8AAABkcnMvZG93bnJldi54bWxET01rAjEQvRf8D2GEXqRmW6uUrVGkpdWT oC20x+lmTFY3k2WTruu/N4LgbR7vc6bzzlWipSaUnhU8DjMQxIXXJRsF318fDy8gQkTWWHkmBScK MJ/17qaYa3/kDbXbaEQK4ZCjAhtjnUsZCksOw9DXxInb+cZhTLAxUjd4TOGukk9ZNpEOS04NFmt6 s1Qctv9Owe5k/uzyc2DawQTH7+vqd3/4eVbqvt8tXkFE6uJNfHWvdJo/HsHlmXSBnJ0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5IxZDEAAAA3AAAAA8AAAAAAAAAAAAAAAAA nwIAAGRycy9kb3ducmV2LnhtbFBLBQYAAAAABAAEAPcAAACQAwAAAAA= ">
                <v:imagedata r:id="rId2196" o:title=""/>
              </v:shape>
              <v:shape id="Multiplication Sign 154" o:spid="_x0000_s1676" style="position:absolute;left:5369;top:16285;width:1651;height:1651;visibility:visible;mso-wrap-style:square;v-text-anchor:middle" coordsize="165100,165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LOf8EA AADcAAAADwAAAGRycy9kb3ducmV2LnhtbERPTYvCMBC9C/6HMAteFk3Vrmg1isoKe5NV8Tw2Y1u2 mZQkq/Xfm4UFb/N4n7NYtaYWN3K+sqxgOEhAEOdWV1woOB13/SkIH5A11pZJwYM8rJbdzgIzbe/8 TbdDKEQMYZ+hgjKEJpPS5yUZ9APbEEfuap3BEKErpHZ4j+GmlqMkmUiDFceGEhvalpT/HH6NgtTx LIztfmM25zS95Fv3+b52SvXe2vUcRKA2vMT/7i8d53+k8PdMvEAunwAAAP//AwBQSwECLQAUAAYA CAAAACEA8PeKu/0AAADiAQAAEwAAAAAAAAAAAAAAAAAAAAAAW0NvbnRlbnRfVHlwZXNdLnhtbFBL AQItABQABgAIAAAAIQAx3V9h0gAAAI8BAAALAAAAAAAAAAAAAAAAAC4BAABfcmVscy8ucmVsc1BL AQItABQABgAIAAAAIQAzLwWeQQAAADkAAAAQAAAAAAAAAAAAAAAAACkCAABkcnMvc2hhcGV4bWwu eG1sUEsBAi0AFAAGAAgAAAAhAKWSzn/BAAAA3AAAAA8AAAAAAAAAAAAAAAAAmAIAAGRycy9kb3du cmV2LnhtbFBLBQYAAAAABAAEAPUAAACGAwAAAAA= " path="m39653,39653r,l82550,82550,125447,39653r,l82550,82550r42897,42897l125447,125447,82550,82550,39653,125447r,l82550,82550,39653,39653xe" fillcolor="#4f81bd" strokeweight=".5pt">
                <v:path arrowok="t" o:connecttype="custom" o:connectlocs="39653,39653;39653,39653;82550,82550;125447,39653;125447,39653;82550,82550;125447,125447;125447,125447;82550,82550;39653,125447;39653,125447;82550,82550;39653,39653" o:connectangles="0,0,0,0,0,0,0,0,0,0,0,0,0"/>
              </v:shape>
              <v:shape id="Multiplication Sign 182" o:spid="_x0000_s1677" style="position:absolute;left:3716;top:13326;width:1651;height:1651;rotation:-2713169fd;visibility:visible;mso-wrap-style:square;v-text-anchor:middle" coordsize="165100,165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l1y7cIA AADcAAAADwAAAGRycy9kb3ducmV2LnhtbERPTWvCQBC9F/oflin01mz0ICF1FZVWUnoyCu1xyE6T YHY27K5J2l/fFQRv83ifs1xPphMDOd9aVjBLUhDEldUt1wpOx/eXDIQPyBo7y6TglzysV48PS8y1 HflAQxlqEUPY56igCaHPpfRVQwZ9YnviyP1YZzBE6GqpHY4x3HRynqYLabDl2NBgT7uGqnN5MQqq 8+Lt+3P7QUP9l3ZuT18FO1bq+WnavIIINIW7+OYudJyfzeH6TLxArv4BAAD//wMAUEsBAi0AFAAG AAgAAAAhAPD3irv9AAAA4gEAABMAAAAAAAAAAAAAAAAAAAAAAFtDb250ZW50X1R5cGVzXS54bWxQ SwECLQAUAAYACAAAACEAMd1fYdIAAACPAQAACwAAAAAAAAAAAAAAAAAuAQAAX3JlbHMvLnJlbHNQ SwECLQAUAAYACAAAACEAMy8FnkEAAAA5AAAAEAAAAAAAAAAAAAAAAAApAgAAZHJzL3NoYXBleG1s LnhtbFBLAQItABQABgAIAAAAIQDiXXLtwgAAANwAAAAPAAAAAAAAAAAAAAAAAJgCAABkcnMvZG93 bnJldi54bWxQSwUGAAAAAAQABAD1AAAAhwMAAAAA " path="m39653,39653r,l82550,82550,125447,39653r,l82550,82550r42897,42897l125447,125447,82550,82550,39653,125447r,l82550,82550,39653,39653xe" fillcolor="#4f81bd" strokeweight=".5pt">
                <v:path arrowok="t" o:connecttype="custom" o:connectlocs="39653,39653;39653,39653;82550,82550;125447,39653;125447,39653;82550,82550;125447,125447;125447,125447;82550,82550;39653,125447;39653,125447;82550,82550;39653,39653" o:connectangles="0,0,0,0,0,0,0,0,0,0,0,0,0"/>
              </v:shape>
              <v:shape id="Arc 183" o:spid="_x0000_s1678" style="position:absolute;top:14874;width:4033;height:4033;visibility:visible;mso-wrap-style:square;v-text-anchor:middle" coordsize="403346,40334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0j+dsQA AADcAAAADwAAAGRycy9kb3ducmV2LnhtbERPS2vCQBC+F/wPywi91Y2tFYmuUgpK0eL74HHIjtnY 7GzIbpP033cLBW/z8T1ntuhsKRqqfeFYwXCQgCDOnC44V3A+LZ8mIHxA1lg6JgU/5GEx7z3MMNWu 5QM1x5CLGMI+RQUmhCqV0meGLPqBq4gjd3W1xRBhnUtdYxvDbSmfk2QsLRYcGwxW9G4o+zp+WwXt MGyzdbNeXV73o11+u5rx5rNT6rHfvU1BBOrCXfzv/tBx/uQF/p6JF8j5LwAAAP//AwBQSwECLQAU AAYACAAAACEA8PeKu/0AAADiAQAAEwAAAAAAAAAAAAAAAAAAAAAAW0NvbnRlbnRfVHlwZXNdLnht bFBLAQItABQABgAIAAAAIQAx3V9h0gAAAI8BAAALAAAAAAAAAAAAAAAAAC4BAABfcmVscy8ucmVs c1BLAQItABQABgAIAAAAIQAzLwWeQQAAADkAAAAQAAAAAAAAAAAAAAAAACkCAABkcnMvc2hhcGV4 bWwueG1sUEsBAi0AFAAGAAgAAAAhAAtI/nbEAAAA3AAAAA8AAAAAAAAAAAAAAAAAmAIAAGRycy9k b3ducmV2LnhtbFBLBQYAAAAABAAEAPUAAACJAwAAAAA= " path="m201673,nsc249606,,295972,17073,332459,48158l201673,201673,201673,xem201673,nfc249606,,295972,17073,332459,48158e" filled="f">
                <v:path arrowok="t" o:connecttype="custom" o:connectlocs="201673,0;332459,48158" o:connectangles="0,0"/>
              </v:shape>
              <v:shape id="Picture 184" o:spid="_x0000_s1679" type="#_x0000_t75" style="position:absolute;left:1927;top:14972;width:1397;height:1270;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W1IAnAAAAA3AAAAA8AAABkcnMvZG93bnJldi54bWxET81qAjEQvhd8hzBCbzWr1bJsjdJqBfFk bR9g2Eyzwc1k2USNb98Igrf5+H5nvkyuFWfqg/WsYDwqQBDXXls2Cn5/Ni8liBCRNbaeScGVAiwX g6c5Vtpf+JvOh2hEDuFQoYImxq6SMtQNOQwj3xFn7s/3DmOGvZG6x0sOd62cFMWbdGg5NzTY0aqh +ng4OQVp562x7efrNZVu5kws1rj/Uup5mD7eQURK8SG+u7c6zy+ncHsmXyAX/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FbUgCcAAAADcAAAADwAAAAAAAAAAAAAAAACfAgAA ZHJzL2Rvd25yZXYueG1sUEsFBgAAAAAEAAQA9wAAAIwDAAAAAA== ">
                <v:imagedata r:id="rId2197" o:title=""/>
              </v:shape>
            </v:group>
            <w10:wrap type="square"/>
            <w10:anchorlock/>
          </v:group>
        </w:pict>
      </w:r>
      <w:r w:rsidRPr="00F93B87">
        <w:t>Ta có:</w:t>
      </w:r>
      <w:r w:rsidRPr="00F93B87">
        <w:rPr>
          <w:noProof/>
        </w:rPr>
        <w:t xml:space="preserve"> </w:t>
      </w:r>
    </w:p>
    <w:p w14:paraId="07A561E0" w14:textId="77777777" w:rsidR="00B87A2A" w:rsidRPr="00F93B87" w:rsidRDefault="00B87A2A" w:rsidP="00B87A2A">
      <w:pPr>
        <w:pStyle w:val="ListParagraph"/>
        <w:numPr>
          <w:ilvl w:val="0"/>
          <w:numId w:val="36"/>
        </w:numPr>
        <w:tabs>
          <w:tab w:val="left" w:pos="284"/>
          <w:tab w:val="left" w:pos="2835"/>
          <w:tab w:val="left" w:pos="5387"/>
          <w:tab w:val="left" w:pos="7938"/>
        </w:tabs>
        <w:jc w:val="both"/>
        <w:rPr>
          <w:szCs w:val="24"/>
        </w:rPr>
      </w:pPr>
      <w:r w:rsidRPr="00F93B87">
        <w:rPr>
          <w:position w:val="-12"/>
          <w:szCs w:val="24"/>
        </w:rPr>
        <w:object w:dxaOrig="900" w:dyaOrig="360" w14:anchorId="60C4ABBF">
          <v:shape id="_x0000_i2010" type="#_x0000_t75" style="width:45.1pt;height:18.15pt" o:ole="">
            <v:imagedata r:id="rId2198" o:title=""/>
          </v:shape>
          <o:OLEObject Type="Embed" ProgID="Equation.DSMT4" ShapeID="_x0000_i2010" DrawAspect="Content" ObjectID="_1653898361" r:id="rId2199"/>
        </w:object>
      </w:r>
      <w:r w:rsidRPr="00F93B87">
        <w:rPr>
          <w:szCs w:val="24"/>
        </w:rPr>
        <w:t xml:space="preserve">→ </w:t>
      </w:r>
      <w:r w:rsidRPr="00F93B87">
        <w:rPr>
          <w:position w:val="-12"/>
          <w:szCs w:val="24"/>
        </w:rPr>
        <w:object w:dxaOrig="279" w:dyaOrig="400" w14:anchorId="73FDAAA8">
          <v:shape id="_x0000_i2011" type="#_x0000_t75" style="width:14.4pt;height:20.65pt" o:ole="">
            <v:imagedata r:id="rId2200" o:title=""/>
          </v:shape>
          <o:OLEObject Type="Embed" ProgID="Equation.DSMT4" ShapeID="_x0000_i2011" DrawAspect="Content" ObjectID="_1653898362" r:id="rId2201"/>
        </w:object>
      </w:r>
      <w:r w:rsidRPr="00F93B87">
        <w:rPr>
          <w:szCs w:val="24"/>
        </w:rPr>
        <w:t xml:space="preserve"> cùng phương, cùng chiều </w:t>
      </w:r>
      <w:r w:rsidRPr="00F93B87">
        <w:rPr>
          <w:position w:val="-12"/>
          <w:szCs w:val="24"/>
        </w:rPr>
        <w:object w:dxaOrig="320" w:dyaOrig="400" w14:anchorId="6588DAED">
          <v:shape id="_x0000_i2012" type="#_x0000_t75" style="width:15.65pt;height:20.65pt" o:ole="">
            <v:imagedata r:id="rId2202" o:title=""/>
          </v:shape>
          <o:OLEObject Type="Embed" ProgID="Equation.DSMT4" ShapeID="_x0000_i2012" DrawAspect="Content" ObjectID="_1653898363" r:id="rId2203"/>
        </w:object>
      </w:r>
      <w:r w:rsidRPr="00F93B87">
        <w:rPr>
          <w:szCs w:val="24"/>
        </w:rPr>
        <w:t>.</w:t>
      </w:r>
    </w:p>
    <w:p w14:paraId="6EA88E5C" w14:textId="77777777" w:rsidR="00B87A2A" w:rsidRPr="00F93B87" w:rsidRDefault="00B87A2A" w:rsidP="00B87A2A">
      <w:pPr>
        <w:pStyle w:val="ListParagraph"/>
        <w:numPr>
          <w:ilvl w:val="0"/>
          <w:numId w:val="36"/>
        </w:numPr>
        <w:tabs>
          <w:tab w:val="left" w:pos="284"/>
          <w:tab w:val="left" w:pos="2835"/>
          <w:tab w:val="left" w:pos="5387"/>
          <w:tab w:val="left" w:pos="7938"/>
        </w:tabs>
        <w:jc w:val="both"/>
        <w:rPr>
          <w:szCs w:val="24"/>
        </w:rPr>
      </w:pPr>
      <w:r w:rsidRPr="00F93B87">
        <w:rPr>
          <w:position w:val="-12"/>
          <w:szCs w:val="24"/>
        </w:rPr>
        <w:object w:dxaOrig="660" w:dyaOrig="360" w14:anchorId="4E43A584">
          <v:shape id="_x0000_i2013" type="#_x0000_t75" style="width:33.2pt;height:18.15pt" o:ole="">
            <v:imagedata r:id="rId2204" o:title=""/>
          </v:shape>
          <o:OLEObject Type="Embed" ProgID="Equation.DSMT4" ShapeID="_x0000_i2013" DrawAspect="Content" ObjectID="_1653898364" r:id="rId2205"/>
        </w:object>
      </w:r>
      <w:r w:rsidRPr="00F93B87">
        <w:rPr>
          <w:szCs w:val="24"/>
        </w:rPr>
        <w:t xml:space="preserve"> → </w:t>
      </w:r>
      <w:r w:rsidRPr="00F93B87">
        <w:rPr>
          <w:position w:val="-12"/>
          <w:szCs w:val="24"/>
        </w:rPr>
        <w:object w:dxaOrig="740" w:dyaOrig="360" w14:anchorId="1431969E">
          <v:shape id="_x0000_i2014" type="#_x0000_t75" style="width:36.3pt;height:18.15pt" o:ole="">
            <v:imagedata r:id="rId2206" o:title=""/>
          </v:shape>
          <o:OLEObject Type="Embed" ProgID="Equation.DSMT4" ShapeID="_x0000_i2014" DrawAspect="Content" ObjectID="_1653898365" r:id="rId2207"/>
        </w:object>
      </w:r>
      <w:r w:rsidRPr="00F93B87">
        <w:rPr>
          <w:szCs w:val="24"/>
        </w:rPr>
        <w:t>.</w:t>
      </w:r>
    </w:p>
    <w:p w14:paraId="536A6445" w14:textId="77777777" w:rsidR="00B87A2A" w:rsidRPr="00F93B87" w:rsidRDefault="00B87A2A" w:rsidP="00210237">
      <w:pPr>
        <w:tabs>
          <w:tab w:val="left" w:pos="284"/>
          <w:tab w:val="left" w:pos="2835"/>
          <w:tab w:val="left" w:pos="5387"/>
          <w:tab w:val="left" w:pos="7938"/>
        </w:tabs>
        <w:ind w:firstLine="142"/>
      </w:pPr>
      <w:r w:rsidRPr="00F93B87">
        <w:t>Ta biễn diễn các gia tốc bằng vecto nối đuôi.</w:t>
      </w:r>
    </w:p>
    <w:p w14:paraId="339586DB" w14:textId="77777777" w:rsidR="00B87A2A" w:rsidRPr="00F93B87" w:rsidRDefault="00B87A2A" w:rsidP="00B87A2A">
      <w:pPr>
        <w:pStyle w:val="ListParagraph"/>
        <w:numPr>
          <w:ilvl w:val="0"/>
          <w:numId w:val="37"/>
        </w:numPr>
        <w:tabs>
          <w:tab w:val="left" w:pos="284"/>
          <w:tab w:val="left" w:pos="2835"/>
          <w:tab w:val="left" w:pos="5387"/>
          <w:tab w:val="left" w:pos="7938"/>
        </w:tabs>
        <w:jc w:val="both"/>
        <w:rPr>
          <w:szCs w:val="24"/>
        </w:rPr>
      </w:pPr>
      <w:r w:rsidRPr="00F93B87">
        <w:rPr>
          <w:position w:val="-12"/>
          <w:szCs w:val="24"/>
        </w:rPr>
        <w:object w:dxaOrig="700" w:dyaOrig="360" w14:anchorId="4D6BE0D2">
          <v:shape id="_x0000_i2015" type="#_x0000_t75" style="width:35.05pt;height:18.15pt" o:ole="">
            <v:imagedata r:id="rId2208" o:title=""/>
          </v:shape>
          <o:OLEObject Type="Embed" ProgID="Equation.DSMT4" ShapeID="_x0000_i2015" DrawAspect="Content" ObjectID="_1653898366" r:id="rId2209"/>
        </w:object>
      </w:r>
      <w:r w:rsidRPr="00F93B87">
        <w:rPr>
          <w:szCs w:val="24"/>
        </w:rPr>
        <w:t xml:space="preserve"> và </w:t>
      </w:r>
      <w:r w:rsidRPr="00F93B87">
        <w:rPr>
          <w:position w:val="-12"/>
          <w:szCs w:val="24"/>
        </w:rPr>
        <w:object w:dxaOrig="1120" w:dyaOrig="460" w14:anchorId="3E9CC5AF">
          <v:shape id="_x0000_i2016" type="#_x0000_t75" style="width:55.7pt;height:23.8pt" o:ole="">
            <v:imagedata r:id="rId2210" o:title=""/>
          </v:shape>
          <o:OLEObject Type="Embed" ProgID="Equation.DSMT4" ShapeID="_x0000_i2016" DrawAspect="Content" ObjectID="_1653898367" r:id="rId2211"/>
        </w:object>
      </w:r>
      <w:r w:rsidRPr="00F93B87">
        <w:rPr>
          <w:szCs w:val="24"/>
        </w:rPr>
        <w:t xml:space="preserve">→ </w:t>
      </w:r>
      <w:r w:rsidRPr="00F93B87">
        <w:rPr>
          <w:position w:val="-6"/>
          <w:szCs w:val="24"/>
        </w:rPr>
        <w:object w:dxaOrig="700" w:dyaOrig="279" w14:anchorId="1F58ABE9">
          <v:shape id="_x0000_i2017" type="#_x0000_t75" style="width:35.05pt;height:14.4pt" o:ole="">
            <v:imagedata r:id="rId2212" o:title=""/>
          </v:shape>
          <o:OLEObject Type="Embed" ProgID="Equation.DSMT4" ShapeID="_x0000_i2017" DrawAspect="Content" ObjectID="_1653898368" r:id="rId2213"/>
        </w:object>
      </w:r>
      <w:r w:rsidRPr="00F93B87">
        <w:rPr>
          <w:szCs w:val="24"/>
        </w:rPr>
        <w:t xml:space="preserve"> đều.</w:t>
      </w:r>
    </w:p>
    <w:p w14:paraId="0A634698" w14:textId="77777777" w:rsidR="00B87A2A" w:rsidRPr="00F93B87" w:rsidRDefault="00B87A2A" w:rsidP="00210237">
      <w:pPr>
        <w:pStyle w:val="ListParagraph"/>
        <w:tabs>
          <w:tab w:val="left" w:pos="284"/>
          <w:tab w:val="left" w:pos="2835"/>
          <w:tab w:val="left" w:pos="5387"/>
          <w:tab w:val="left" w:pos="7938"/>
        </w:tabs>
        <w:ind w:left="862"/>
        <w:jc w:val="both"/>
        <w:rPr>
          <w:szCs w:val="24"/>
        </w:rPr>
      </w:pPr>
      <w:r w:rsidRPr="00F93B87">
        <w:rPr>
          <w:szCs w:val="24"/>
        </w:rPr>
        <w:t xml:space="preserve">vậy </w:t>
      </w:r>
      <w:r w:rsidRPr="00F93B87">
        <w:rPr>
          <w:position w:val="-12"/>
          <w:szCs w:val="24"/>
        </w:rPr>
        <w:object w:dxaOrig="840" w:dyaOrig="380" w14:anchorId="27C7BB40">
          <v:shape id="_x0000_i2018" type="#_x0000_t75" style="width:41.95pt;height:18.8pt" o:ole="">
            <v:imagedata r:id="rId2214" o:title=""/>
          </v:shape>
          <o:OLEObject Type="Embed" ProgID="Equation.DSMT4" ShapeID="_x0000_i2018" DrawAspect="Content" ObjectID="_1653898369" r:id="rId2215"/>
        </w:object>
      </w:r>
      <w:r w:rsidRPr="00F93B87">
        <w:rPr>
          <w:szCs w:val="24"/>
        </w:rPr>
        <w:t xml:space="preserve">, </w:t>
      </w:r>
      <w:r w:rsidRPr="00F93B87">
        <w:rPr>
          <w:position w:val="-12"/>
          <w:szCs w:val="24"/>
        </w:rPr>
        <w:object w:dxaOrig="960" w:dyaOrig="380" w14:anchorId="3467432B">
          <v:shape id="_x0000_i2019" type="#_x0000_t75" style="width:48.2pt;height:18.8pt" o:ole="">
            <v:imagedata r:id="rId2216" o:title=""/>
          </v:shape>
          <o:OLEObject Type="Embed" ProgID="Equation.DSMT4" ShapeID="_x0000_i2019" DrawAspect="Content" ObjectID="_1653898370" r:id="rId2217"/>
        </w:object>
      </w:r>
      <w:r w:rsidRPr="00F93B87">
        <w:rPr>
          <w:szCs w:val="24"/>
        </w:rPr>
        <w:t xml:space="preserve">, </w:t>
      </w:r>
      <w:r w:rsidRPr="00F93B87">
        <w:rPr>
          <w:position w:val="-6"/>
          <w:szCs w:val="24"/>
        </w:rPr>
        <w:object w:dxaOrig="780" w:dyaOrig="320" w14:anchorId="788895F2">
          <v:shape id="_x0000_i2020" type="#_x0000_t75" style="width:38.8pt;height:15.65pt" o:ole="">
            <v:imagedata r:id="rId2218" o:title=""/>
          </v:shape>
          <o:OLEObject Type="Embed" ProgID="Equation.DSMT4" ShapeID="_x0000_i2020" DrawAspect="Content" ObjectID="_1653898371" r:id="rId2219"/>
        </w:object>
      </w:r>
      <w:r w:rsidRPr="00F93B87">
        <w:rPr>
          <w:szCs w:val="24"/>
        </w:rPr>
        <w:t>.</w:t>
      </w:r>
    </w:p>
    <w:p w14:paraId="1D97F031" w14:textId="77777777" w:rsidR="00B87A2A" w:rsidRPr="00F93B87" w:rsidRDefault="00B87A2A" w:rsidP="00B87A2A">
      <w:pPr>
        <w:pStyle w:val="ListParagraph"/>
        <w:numPr>
          <w:ilvl w:val="0"/>
          <w:numId w:val="37"/>
        </w:numPr>
        <w:tabs>
          <w:tab w:val="left" w:pos="284"/>
          <w:tab w:val="left" w:pos="2835"/>
          <w:tab w:val="left" w:pos="5387"/>
          <w:tab w:val="left" w:pos="7938"/>
        </w:tabs>
        <w:jc w:val="both"/>
        <w:rPr>
          <w:szCs w:val="24"/>
        </w:rPr>
      </w:pPr>
      <w:r w:rsidRPr="00F93B87">
        <w:rPr>
          <w:szCs w:val="24"/>
        </w:rPr>
        <w:t>Áp dụng định lí sin, ta có:</w:t>
      </w:r>
    </w:p>
    <w:p w14:paraId="68E63967" w14:textId="77777777" w:rsidR="00B87A2A" w:rsidRPr="00F93B87" w:rsidRDefault="00B87A2A" w:rsidP="00210237">
      <w:pPr>
        <w:pStyle w:val="ListParagraph"/>
        <w:tabs>
          <w:tab w:val="left" w:pos="284"/>
          <w:tab w:val="left" w:pos="2835"/>
          <w:tab w:val="left" w:pos="5387"/>
          <w:tab w:val="left" w:pos="7938"/>
        </w:tabs>
        <w:ind w:left="862"/>
        <w:jc w:val="both"/>
        <w:rPr>
          <w:szCs w:val="24"/>
        </w:rPr>
      </w:pPr>
      <w:r w:rsidRPr="00F93B87">
        <w:rPr>
          <w:position w:val="-68"/>
          <w:szCs w:val="24"/>
        </w:rPr>
        <w:object w:dxaOrig="2260" w:dyaOrig="1480" w14:anchorId="2AED5023">
          <v:shape id="_x0000_i2021" type="#_x0000_t75" style="width:112.7pt;height:73.9pt" o:ole="">
            <v:imagedata r:id="rId2220" o:title=""/>
          </v:shape>
          <o:OLEObject Type="Embed" ProgID="Equation.DSMT4" ShapeID="_x0000_i2021" DrawAspect="Content" ObjectID="_1653898372" r:id="rId2221"/>
        </w:object>
      </w:r>
      <w:r w:rsidRPr="00F93B87">
        <w:rPr>
          <w:szCs w:val="24"/>
        </w:rPr>
        <w:t xml:space="preserve"> → </w:t>
      </w:r>
      <w:r w:rsidRPr="00F93B87">
        <w:rPr>
          <w:position w:val="-30"/>
          <w:szCs w:val="24"/>
        </w:rPr>
        <w:object w:dxaOrig="3140" w:dyaOrig="780" w14:anchorId="6D2825DB">
          <v:shape id="_x0000_i2022" type="#_x0000_t75" style="width:156.5pt;height:38.8pt" o:ole="">
            <v:imagedata r:id="rId2222" o:title=""/>
          </v:shape>
          <o:OLEObject Type="Embed" ProgID="Equation.DSMT4" ShapeID="_x0000_i2022" DrawAspect="Content" ObjectID="_1653898373" r:id="rId2223"/>
        </w:object>
      </w:r>
      <w:r w:rsidRPr="00F93B87">
        <w:rPr>
          <w:szCs w:val="24"/>
        </w:rPr>
        <w:t>.</w:t>
      </w:r>
    </w:p>
    <w:p w14:paraId="633507B2" w14:textId="77777777" w:rsidR="00B87A2A" w:rsidRPr="00F93B87" w:rsidRDefault="00B87A2A" w:rsidP="001A4E3E">
      <w:pPr>
        <w:tabs>
          <w:tab w:val="left" w:pos="284"/>
          <w:tab w:val="left" w:pos="2835"/>
          <w:tab w:val="left" w:pos="5387"/>
          <w:tab w:val="left" w:pos="7938"/>
        </w:tabs>
        <w:ind w:firstLine="142"/>
        <w:rPr>
          <w:b/>
          <w:bCs/>
        </w:rPr>
      </w:pPr>
    </w:p>
    <w:p w14:paraId="04752B5B" w14:textId="77777777" w:rsidR="00B87A2A" w:rsidRPr="00F93B87" w:rsidRDefault="00B87A2A" w:rsidP="001A4E3E">
      <w:pPr>
        <w:tabs>
          <w:tab w:val="left" w:pos="284"/>
          <w:tab w:val="left" w:pos="2835"/>
          <w:tab w:val="left" w:pos="5387"/>
          <w:tab w:val="left" w:pos="7938"/>
        </w:tabs>
        <w:ind w:firstLine="142"/>
      </w:pPr>
      <w:r w:rsidRPr="00F93B87">
        <w:t>Kết hợp với</w:t>
      </w:r>
    </w:p>
    <w:p w14:paraId="1E0D06EC" w14:textId="77777777" w:rsidR="00B87A2A" w:rsidRPr="00F93B87" w:rsidRDefault="00B87A2A" w:rsidP="00670305">
      <w:pPr>
        <w:tabs>
          <w:tab w:val="left" w:pos="284"/>
          <w:tab w:val="left" w:pos="2835"/>
          <w:tab w:val="left" w:pos="5387"/>
          <w:tab w:val="left" w:pos="7938"/>
        </w:tabs>
        <w:ind w:firstLine="142"/>
        <w:jc w:val="center"/>
      </w:pPr>
      <w:r w:rsidRPr="00F93B87">
        <w:rPr>
          <w:position w:val="-32"/>
        </w:rPr>
        <w:object w:dxaOrig="2000" w:dyaOrig="760" w14:anchorId="384125EA">
          <v:shape id="_x0000_i2023" type="#_x0000_t75" style="width:100.15pt;height:38.2pt" o:ole="">
            <v:imagedata r:id="rId2224" o:title=""/>
          </v:shape>
          <o:OLEObject Type="Embed" ProgID="Equation.DSMT4" ShapeID="_x0000_i2023" DrawAspect="Content" ObjectID="_1653898374" r:id="rId2225"/>
        </w:object>
      </w:r>
      <w:r w:rsidRPr="00F93B87">
        <w:t xml:space="preserve"> → </w:t>
      </w:r>
      <w:r w:rsidRPr="00F93B87">
        <w:rPr>
          <w:position w:val="-28"/>
        </w:rPr>
        <w:object w:dxaOrig="1920" w:dyaOrig="660" w14:anchorId="3658564E">
          <v:shape id="_x0000_i2024" type="#_x0000_t75" style="width:95.8pt;height:33.2pt" o:ole="">
            <v:imagedata r:id="rId2226" o:title=""/>
          </v:shape>
          <o:OLEObject Type="Embed" ProgID="Equation.DSMT4" ShapeID="_x0000_i2024" DrawAspect="Content" ObjectID="_1653898375" r:id="rId2227"/>
        </w:object>
      </w:r>
      <w:r w:rsidRPr="00F93B87">
        <w:t>s.</w:t>
      </w:r>
    </w:p>
    <w:p w14:paraId="74CF3C6F" w14:textId="77777777" w:rsidR="00B87A2A" w:rsidRPr="00F93B87" w:rsidRDefault="00B87A2A" w:rsidP="00E02560">
      <w:pPr>
        <w:tabs>
          <w:tab w:val="left" w:pos="284"/>
          <w:tab w:val="left" w:pos="2835"/>
          <w:tab w:val="left" w:pos="5387"/>
          <w:tab w:val="left" w:pos="7938"/>
        </w:tabs>
        <w:ind w:firstLine="142"/>
        <w:rPr>
          <w:bCs/>
        </w:rPr>
      </w:pPr>
      <w:r>
        <w:rPr>
          <w:noProof/>
        </w:rPr>
        <w:pict w14:anchorId="756AFD69">
          <v:group id="Canvas 26" o:spid="_x0000_s1712" editas="canvas" style="position:absolute;left:0;text-align:left;margin-left:318.85pt;margin-top:18.75pt;width:204.4pt;height:128.4pt;z-index:251686912" coordsize="25952,16306" o:gfxdata="UEsDBBQABgAIAAAAIQB8u/9YHAEAAHsCAAATAAAAW0NvbnRlbnRfVHlwZXNdLnhtbJSSTU7DMBCF 90jcwfIWJQ5dIISSdEHKEhAqB7DsSWIR/8hj0vb22GkrQZUgdWm/+d6bGbtc7/VARvCorKnofV5Q AkZYqUxX0c/tS/ZICQZuJB+sgYoeAOm6vr0ptwcHSCJtsKJ9CO6JMRQ9aI65dWCi0lqveYhH3zHH xRfvgK2K4oEJawKYkIXkQeuygZZ/D4Fs9vH62IkzHSXPx7oUVVGlE5/u2Syx0+0ssc+SMs/AIpOU ecbDgBdB3LlBCR7iDtlo5MX82Wn2PJJTDfbK4V1c0EJCUv7O/jvgxL3FR/NKAnnnPrxyHTfEpEcG K9tYkf/vkZrUmNm2VQLyxuNmos49LXlLuzMexmvNm4h9wHh2Z9PXqX8AAAD//wMAUEsDBBQABgAI AAAAIQA4/SH/1gAAAJQBAAALAAAAX3JlbHMvLnJlbHOkkMFqwzAMhu+DvYPRfXGawxijTi+j0Gvp HsDYimMaW0Yy2fr2M4PBMnrbUb/Q94l/f/hMi1qRJVI2sOt6UJgd+ZiDgffL8ekFlFSbvV0oo4Eb ChzGx4f9GRdb25HMsYhqlCwG5lrLq9biZkxWOiqY22YiTra2kYMu1l1tQD30/bPm3wwYN0x18gb4 5AdQl1tp5j/sFB2T0FQ7R0nTNEV3j6o9feQzro1iOWA14Fm+Q8a1a8+Bvu/d/dMb2JY5uiPbhG/k tn4cqGU/er3pcvwCAAD//wMAUEsDBBQABgAIAAAAIQDEFHbc5wYAAPgjAAAOAAAAZHJzL2Uyb0Rv Yy54bWzsWltv2zYUfh+w/yDovbUu1s2oUwRJUxQINmPp1mdGli2tkqhRcpzs1+87h5QtO0mvXudg CWCHNCnynMPvXKlXr2+r0rrJVFvIemq7Lx3byupUzot6ObV/f3/xIratthP1XJSyzqb2Xdbar09+ /unVuplknsxlOc+UhUXqdrJupnbedc1kNGrTPKtE+1I2WY3BhVSV6NBVy9FciTVWr8qR5zjhaC3V vFEyzdoWv57rQfuE118ssrT7dbFos84qpzZo6/hb8fc1fY9OXonJUokmL1JDhvgGKipR1Nh0s9S5 6IS1UsW9paoiVbKVi+5lKquRXCyKNGMewI3r7HFzJuob0TIzKaTTE4jWAde9XhLdrSyL+UVRltRp VNudlcq6EZDaOi+6jOQ02pk1AhUTepb+r3GOGaasm+VkvWw25wkM7B3oV/H/VslVw+wvJ+kvNzNl FfOpHdpWLSpgiYetkGijjTHjrWqumpkyPyx1jzi6XaiK/kPg1u3U9oMkSWzrrm/hATHJbjsrxaAX hK7nA7cpxt0gCb3I0zhJc4CJngeSMGbQk+ZvPvMkJKcJgNCWQBsTqYnmzoZ+w6GL9Ycsov/1PI4d 3w80oXEMhjQLGybdIIrjnkkvcNww2WPy4QUG3D6yxCPcNkU6wcdgA6172Pi8suOpbqUy2yxSfdEa lVAfV80L6FsjuuK6KIvujm0HkEVE1TezIp0p3dnCzHX7Q8Aw7WrhFxwDPUKz9DNQliK9lOnH1qrl WS7qZXbaNjA7gA7NHu1O5+7Ohtdl0fR6R23DGkzUnuY8IB1tPs5luqqyutP2UGUluJR1mxdNa1tq klXXGbRGvZszQVDiTmVdmhPkF1D430AsEToYYCq3hBELLdTqAUUaYMSPQi+MdlHmxvE4SQzKoEiO F7BQen3QpuZtJiuLbA6oBDE4FjERN5etIYtGaIoRpqaESQRhpDrwHG0vN/TuSe6rbM5VLpoMJNCy AzB4PRiuOiWKZd5ZZ7KuQa1UlsvmwTxwVhv70z4uszggzSPrAhWNIR/If2B/3MALSXPJ/rDmbzTq nrzKoiZiH5GXmNSSsMXLl7W1xo5e5NDSAr52AaSgWTWAR1svbUuUSzjxtFO85I5LaO/arUco6rlc v4cpsa1SsKsAofxnTnfnUTq/c9Hm2p3wkGY4z8T8TT23ursG1lzC29hEYlth2QyEoMGUd6Iot/Pa LhNll+9OrbK52bqsWZbs+g2E6GQ0aqh1Led3fEQwxoycHwUh/1MQYvM8gBAxkd7WVw3bFtLPnUHq DFXSWsB0/EE2hx40Xg7KGUPhCGgPeAADMNcbR1H0GbV8hplG5PfBbOv9tReB+Xo63nDco3fWe8Mx aRz5ht4bEkqp/1/5NxOlHdK/eb4Pt6Vt9Th2gn3/FgYum1O25QmZVhLCId0bCRSfpwMUGBwdu856 oLBxIT6OBSgmFj4kUHwnTGJkJgCC7yIwNrlBH27HcfKME4MAncW5mzRugxPO5I4JJ2zhBnHxAQJm Nw7DyIkYKAnyzP28zI2ieIOUxAm+z6LsZOzo3AviBgHcBf8Z+zUI4Nik7wfddEr4PB2rBInvWSU2 5ceENjaTh0Wb5ySx78F1s3/ykqCvZPR2aey7G7h5hMxnB+YiNduDCidoxwQVtpQHhgqqXsaBuf44 RoGMTME2K3V9Dm9MUcwbPyPFdlFC3EMKC+2YkGIC1kOGOp4zHgfGhYWwGdE+UrTb0kg5Xhdmsn/j wtD7N+pGHrJsDZFTlVroQadMIn/VF6p3M/lB/h6FvtFIpBm6crbVxzB0qWTLUjbtT6YeQqXbQhFt spwbysT8T5Q6F1WJiw/UYCzPDXzXD4yNGU5DIrSdFjohKuMmXuByHWc+22rdA9WnJKB6xBEUn5Ci fWGhyFISdUkcY9ukFwVKWZeoeM2EgrDwI26+MJpL9TfqUbhFQtHqr5WgCnX5rgaiEnc8xrSOO2O4 X3TUcOR6OFKvqjOJKxccB3bjJs3vyr65ULL6gAuvU9oVQ6JOsbcu2ZnOWadvt3BllmanpzxNl74v UU1CwVyXiOiY3t9+EKoxldcOIcEvsq9+3iso6rmEm1qerjq5KLg6S1jWBTVToUIl9gfV07xNfZ5V i4vbX6xakB1Cor0kDZbMgTFjlTLtA6kU4irXN7s9qlCul0DvONYAPJ816lmjthVqCinweTL5lre5 L5mZKhB+gTIdU2hkrl0OGRrFUegkqPNTFSh2x7D24Hnrs3diaLqI4fH/dbmQktPdGBq/HBlQTHx7 UKAkYQSHQEAJnPg+UPD+AUdKlLfr9ic90Tdcm/JlBN7VYL/Nb5dw+GZehaH3V4Z9nrV9YefkHwAA AP//AwBQSwMEFAAGAAgAAAAhALdTknK8AQAAQgIAABQAAABkcnMvbWVkaWEvaW1hZ2U4LndtZixR v2/TUBD+3nNMaRrJDjQSIARuJRgqKAhVqsQU1zEtQ1BEghiNSR/FUuKE2Khk4MfAxBI2/g52hg6A EEP/BsaOgLwhEb4zOfl03333fO/uewrLgLWmAI1XELPpWpEokdLz+bxEm+r8glvRBCVX0031SK0w u3rKQQ3tOH/am44NcBNnFuwFsMMccJkfETUYPbZ/QJe7lqWbFrSqf2AdF4n+6KO/DLT3MonicG53 Onw8GiA/uf0lb7Jy8tmxPmx9zZsvj3M5WaFf52Hug1tVYZggxhste8l8v+CPx1n7ThAofCcn3jJZ cpB63X5i0r655t1N+5uwFZYqrW67tw2cfZik/mCwE2dJPxjtm058YDLU7V4yNJl3zxx690fDOEXd WgxYt4PR80liJlJEvdLueeGLfBJTkNNrTjhr3fA7hevsRn7n9+VLxA3HRxEWV4rZTkTkOoGEWVhs RHvFrGSajK/3WPI3olYUFvL5Tk1xRaVp1EdRKIs5ZahSr8rbj1bM/UQI2b1avoIogoXCLpbK7FP5 mmyz3p1muRkCz+x3rFSxe+5JQ1zyb8eO9V/h8gr8ZCur/P8fAAAA//8DAFBLAwQUAAYACAAAACEA yIwQO+IAAAALAQAADwAAAGRycy9kb3ducmV2LnhtbEyPy07DMBBF90j8gzVI7KhNEpISMqkQEgjR BbSNxNaN3cTCjyh2m8DX465gN6M5unNutZqNJic5euUswu2CAZG2dULZDqHZPd8sgfjAreDaWYnw LT2s6suLipfCTXYjT9vQkRhifckR+hCGklLf9tJwv3CDtPF2cKPhIa5jR8XIpxhuNE0Yy6nhysYP PR/kUy/br+3RIGTJQS8/XvL1z2vTTG+fmSrYu0K8vpofH4AEOYc/GM76UR3q6LR3Rys80Qh5WhQR RUiLOyBngGV5nPYIyX2WAq0r+r9D/QsAAP//AwBQSwMEFAAGAAgAAAAhABmRZ8z4AAAAQQUAABkA AABkcnMvX3JlbHMvZTJvRG9jLnhtbC5yZWxzvNTNagMhFAXgfaHvMNx9x5lJMklKnGxCIduSPoDo HUcy/qA2bd6+QjYNpHbnUsVzPkTubv+t5+qCPihrKLR1AxUaboUyksLH6e1lA1WIzAg2W4MUrhhg Pzw/7d5xZjFdCpNyoUopJlCYYnSvhAQ+oWahtg5NOhmt1yympZfEMX5mEknXND3xvzNguMusjoKC P4rUf7q61Px/th1HxfFg+adGEx9UEKVTdwpkXmKkoFEodtvc1F96BPLYsChjWOQM6zKGdc7QlTF0 OUNbxtDWzsi//kNfxtDn3mFVxrDKGZZlDMucYVvGsK3xNh/I3eAbfgAAAP//AwBQSwMEFAAGAAgA AAAhACqBReLQBQAA/A0AABQAAABkcnMvbWVkaWEvaW1hZ2U5LmVtZsRXXWxURRQ+c3eXLqW4twju KqTs1pZgW2mhNSLBMNt2AYVq01Z4MWmXssUm3bayi6WJyj7wZGLKC5H4QJoYYyGoNZLUmJo0UQgx AXzTRB5IiEmJL2j2TUL9vnvvbC+NYBUTT/oxZ86cOXPm/MxelIgMAYZWgyEMbYJCLRBPdewWUXIX i89jMWgUvPFACExA5DnofrpkLTwTlCsfWQID0gDEAZirV1rJBvA2YNlzP2Or9Hmg7l4cshOgbpO2 HD333MKuOi1SA50YIFLY5QxL+G1alLG/uN6XxCnJ5eyv1a5v7pkiG3VAKjxD1TpY4qv0yhKf0GUl 3n/GQMON7cYHP1+PM4zNKr2ixCd0qMT77S/Hpt+HGp+f/r1fz1e/aPxpbm4u8WEtoeMWagJgTjAI 0Yp/frx6+UN3Tx9SN+qwyYOsipXIfQLps+RdR8pisBTzSU5ZCwsLDrdFPenJVtGoI6uwtOpTqzDb tCKCO3ek82/0jI9mRJpkjSd9SmBhwc3GHLh1kMdh/jWAJ6ykNYvcWuumVDtV9Yc1dw8C0Cl6ouCc 3T2ePTQyJPn5HZfyGivz30UCH7Rczut3ruWpyUw/C2XcR7aVU4KJpKVg8V707zdJjo7mOna3tSn5 HjKiPZMbPDIc7+4fzAz3ZxriLw33b5GQkrJge3dHD7rl8YODw8mhodZ0brC/beRwpjN9JJOTylDP YDaTi7+SGYt3jWTTw1IZ8BysDLWNHDs6mDnKRakMdvTEU8fzR9MISDgRSU20NyY7i3ZkT2+y8/eN VeDXRZJSTBVrixOtveDsSBuHiVSxrndvccKRaIwn9mIpWdfb3psq8i8ZqVC4orJAiI9CoAKYIwzl iFfw5BeBNO7HQPDu5U4WGBHxImxLmTObdbIJM9Xd47l8JivyZug9rJTLntjAOoLzK9ciATfCzhFy B6bwZDgU1ipcAy4GmLfArLkaIuu16BZMNgP0wjnULMp0m8hkm9nT57ipVQLrYeAQwD6j+GGyKqzT B0OPgSE2ALRTCdAOecbFBgyxamyAZ2uAepwbYo3bgLFp/KiFjLqIZcHwmBae8OQYHJ+oQ2IPkWdL rPX41Ri7gFGciz/nHDc3mIDcDOEM5kjGJSd5yQgS9a+oUZ18v2zsykWM1xtVKpaYuftZo5ocHF9F WcsPrnzmRMjRuZBYMXYH/OTnjXRNuH7jy0Z1Knf8ALpcyc0tkJtx0aF9sfLsT5+cjVY0X8q/jr23 9n9zDL8Ijo3J9oU1zIDRuYD1M79863TyPiSQ8o8xn51uVJ335o7lbr16Mjyfj7r1cTa6Jls2tn3q bJT2OHI+ef2cM+fI/Yc9V87c2hp92uOvWnE5/JaTfjG5okNwxskJeX9+TA4p+7t6Yd2ZHK8HbwPV wE3A5NYCP3ePb+EincKh+LPK+MIht1lU+8h9v+qLusvl/q86wXv+SHXC+7EeCcaOOWcsOXKemFEy hcawUS/F8KW8DZnRZxSX5pbx7vHA3JLYa8wT51VdA7vOv/x26fuDsv2An/jbReqEMH0HjQ2jXeBH ocx6tAG4VKL/tldds6ZP2EuUmDszJv80RnHs2aG6VBgxnK3fGhWMp6etMb5vXHNpp2J/kBjzGjyO F/FG/LrZjXksfFvYXwOx7c79T0POHmzSsIeedMfb0NipmAPGiaPpya+ub422MtigF1SrmoIf3DMF Ofc0wCdiaT5pZzPA/NGe6WHE/763t8nTifjkyHthH+Q2QAoBxhbtGltgS7ZolzHmeawBo0NbZi+v 4dfx87uxNguFaYDfwQ36od+9BagX6nw6D/rO8+v4v0f9fA3s0G9SvV7kH/SdGtZWkHfaAPA3HAPJ BtgfgPvt3aKtkt1H+bZdzh38OghNqU/9/HJ0Nmn3IkFchBTWgWAMo1NH3l1RA3aLXvw/wn6sm3rl Hr4bhCHzHfCMnDcijH/to0/hPnZprTD2NsBasfRiznjWWoBkA+T/BAAA//8DAFBLAwQUAAYACAAA ACEA6pz7qa8BAABAAgAAFAAAAGRycy9tZWRpYS9pbWFnZTYud21mXFExb9NQEP7ec0JpGskOFAkQ KgYJhgoKVEisdR1DO4RGJIjRmPAolhI7xEaQoaISG0vY+DMMHRCCpRv/gbFC3pAI3z0ycfLpvvvu +d7d9xSWAcdXgMYBxOp0rUhYpPR8PrdoQ11YcCuawHJNfaieqhVm10+5aKKTlC/707EBbuPMgr0I dpgDHvMjoh90ue8xXe5alm5a0Kr21R1cIvqtj/4w0D7aSTic109HpvAfmjf+o3yUZPj5xXU+3f1a bh0cl3KyRr/JntwHmw1hZIe96aGWvWS+EwTjcdG5H4YK38mJt02R7md+b5CabGBu+LvZYAN1haVa u9fp3wPOPkmzYDjcTop0EObPTTfZNwVa9f/HaTm96ehZPmQpzF9PUjORWdGqdfp+9LacJBTk9BU3 mrVvBd3Kcx/EQffX5TXic26AKqquVbPtmMhzQwmzqFqPd6qZZbYY3+2wFKzH7Tiq5AvcpuKKStOo j6JQDnPK0FDM3+9xO5FBNm/YNxA9sNDXw5LNPtu3ZJOrvWlRmhHwqv6BlQby8y8cccm/HbvOP33t BThhK8f+/xcAAP//AwBQSwMEFAAGAAgAAAAhAKuCb/B6AgAAmAQAABQAAABkcnMvbWVkaWEvaW1h Z2U1LndtZqRTz2sTURCeeZvYNglsohW0iEZBqaWNJAiCeMg2ia1oJJikHmMa1xqaXyYrGkGs9CIe jKd68SBevfQPUPBS8aTQo+jZHkvZk1LiN7trRNtTfezsm/nevPfNzJvHNEKkXVFEPlolGX6IYvY0 Vv1+38FifNjDgvB2/ULqlUr6grBO7dMpRNmydbvQbZlES7TfQ8cIJ/SJwrDfQ3sjlo/oMk4ZBvYD s6xhKMA0BWqJYVTlOOloB6AV+DcWUKIJ1tBEG5FoHGxUrfNjPgLzp/q2/Q4z0XNJhElRON+tzzdr ZG2cX7OSADc+6tqLsx+s5MNPFkwJCdws9aBEQBDZOg5xmdf5mfZ/ZyuHY3MHx+kBxxf+Ti7HA1RM hhM/8qNwoVo3O9Gr5r3otWa93KCltd3jlzw2WZGk4OYhBUokxlTIq+Ekv/RYZvbI8ieTv1ni8S1u eyxTKrODRSq6l1xCg1w0aMXFuQtfOUdtXoUlnVdko9XqZC+mUkwxkIikzU51oRHNV6pmo2JORi81 KjHyMw350vls4Rxa6Hq1YdRq0+VOtZJq3jRz5QWzQxH/v4WOaF7rRPyp5t121WzLLVDEly1EM/et dhmtPnxcz/TSZ4ycHdZnSkZu69hR6Ad1g+yMfdLuTZeghfWUTL2MPVGatXsOksT8aBZLxkQpXcrY 8hl6iNF8rDBQLUbDaLBxsQHRgiyfoidxt7OXiwDRNSFxBJxAUeCKLbJrF/9FeC3P7baJAopWxrG8 Ij2JQyBS34Dzhp3bG7xZxwE/990o767DNOQsvJWmkxRO5Lsdy6wT3fE/BRKg14duzYuIfeOzrrn7 tcHbkBsm+gUAAP//AwBQSwMECgAAAAAAAAAhAAopkU3EtQAAxLUAABQAAABkcnMvbWVkaWEvaW1h Z2UxLnBuZ4lQTkcNChoKAAAADUlIRFIAAAe7AAAD8ggGAAAADRS70AAAgABJREFUeNrs3X9o1Xe+ J37jb2tqY9cZYye2cZsdf0zGWqqdbNc7pqPFMGRLKHbVvVLiNTvINoK7tZewigrhVoplvTQrlg1b d7Ri2ezewGRdKRaybOAG9NIgIm5JIQEFhfzhH/nDP/zj/f2+Pnctnf7UY85JziePB3wud2bMeZ/z eZ+co5/n5/V6zdi0aVOKY2BgIAEAAAAAAABAOZjx/4v/k06cOOFsAAAAAAAAAFAWhN0AAAAAAAAA lB1hNwAAAAAAAABl5+uw+9/+23+b7t6964wAAAAAAAAAMOV9HXbHMWvWrPTyyy+nvXv3ptOnT6cb N26ke/fuOUsAAAAAAAAATCl/FnZ/31FZWZm2bNmSOjs7U29vbxobG3PWAAAAAAAAAJhUPxl2f99R X1+f2tvb06lTp9K1a9fS/fv3nUkAAAAAAAAASqagsPvbx5NPPpkaGhrSkSNH0sWLF9PIyMhDLT4w MJBOnDjxWMenn35a0AufiLUvXLhQdmvHz1nb2uWydvyulNva8ZlkbWuXy9pXr1619iPo7u62trXL Zu3R0dGyW/tx17W2tUu59t27d8tq7fgZa1u7nNYuxGSuHZ9H1rZ2uawdf9+z9sOLv9Nb29rlsnah Wclkrl3uGZG1p9faMsGpu/aEhN3fd9TW1qbm5uYsAL9y5cr3Lr5p06bHXqeqqqqgkzwRa9fV1ZXd 2vFz1rZ2uawdvyvltnZ8Jlnb2uWy9p49e6z9CGbPnm1ta5fN2oVeQJ3MtSfi3yDWtnap1i70ZrXJ Wjt+xtrWLqe1C72IOFlrx+eRta1dLmvH3/es/fDi7/TWtna5rF1oVjKZa5d7RmTt6bW2THDqrl20 sPubR8z79sb2xra2tYXd1ra2sFvYbW1rC7sFr9YWdgs/rW1tYbe1rS3sFnZb29rCbsGrtWWCMqKy Crv7+/u9sb2xrW1tYbe1rS3sFnZb29rCbsGrtYXdwk9rW1vYbW1rC7uF3da2trBb8GptmaCMqHzC 7vhwv3fv3g/+Q+THerH/1V/9VdYGXX9+/fmtbWZ3uaxtfrS1zew2s9va1jaz2/xoa+d/bTO7rW3t 4q5dCDO7rW1tM7vNcLa2md1mdlvb2jLB6ZlPFT3srq+vL+gk3Lhx48/u1Ij538ePH08XL14s+MIC AAAAAAAAAPlQ9LD72WefTePj44/8xHp6en60WjxK11tbW9OpU6eyNuk/VD0OAAAAAAAAQP4UPexe sWJFQU9s//79j7ROZWVlamhoSG1tbens2bNpaGgo3b9/3w4DAAAAAAAA5FDRw+7//J//c0FPLNqf T8Sg+o0bN2bBeV9fXxoZGRGAAwAAAAAAAOTAjAiE4/jbv/3b1NHRkVVIT1TQXVFRUVB78fiZaFVe jPC9uro6tbS0pCNHjmRzwQEAAAAAAAAoPzO+/V9E0Nzd3Z21BH/cYPkXv/hFQU/q2rVrqdgV53HE 6wQAAAAAAACg/Mz4sf9xcHAwbdu2reAq67/+678u6ElFCF2KsHt4eNg7AAAAAAAAAKAMzXiYPxSh 8IEDB7IW4A8bJP/zf/7P09DQUEFPKtqMFzvorqmpKei5jY+PpytXrpj9DQAAAAAAADCJZjzKH46g 98SJE6muru4nw+RCg+6wYMGCoofdTU1NBT23ixcvZj8/f/78rNV7a2trOnv2bDb/u5D55AAAAAAA AAA8uhmF/uClS5fSjh07UmVl5XeC5Pr6+oKf0P/5P/+nJC3Mo1K9EMePH//Bx4xzsWXLlrR///7U 09OTVcSrAAcAAAAAAACYeDMe9wFGRkZSR0fHn7U4j0rnQr311lslCbv7+voKen6P2mJ9yZIl2dzz I0eOZGvevXvXuw4AAAAAAADgMc2YqAeKFt69vb1ZtXeh1czRJr2qqqokYXesVYjvq2R/1KO2tjZr f37s2LEsAL9586Z3IgAAAAAAAMAjmDGVnkzMAy9F0B0zxwsRbcmL9ZxWrVqV2traUldXl/AbAAAA AAAA4CdMmbA7qsFramoeOzSeN2/eT/6ZaCteiKjCLkUYPzAw4J0JAAAAAAAA8COmTNh98eLFCQ2M Fy1alH7729+mDRs2ZHOzv/m/nT59uqDneOjQoSndYh0AAAAAAABgupgyYXdzc3NRguP58+dn7cH/ 9Kc/pf/6X/9rOnDgQLp27VpBzzEqwqdqi/W7d++m/v5+QTkAAAAAAAAwLUyJsHtoaKgkFdP19fWp t7e3oOcYbdYrKyuL/hwLbbEeryt+fvbs2Wn9+vWptbU1nTp1Ko2MjHiXAwAAAAAAALkzJcLuqLRu bGwsSeAdAXChz7EUz+/YsWMFPb8jR478aHV7nN+Ojo509uzZrAocAAAAAAAAoJzN2LRpU4pjYGBg 0p9MBMpRkRzhbLFamt++fbvg5xaBcbGruwttsb5x48ZHbpe+d+/eLPy/cuVKVrkOAAAAAAAAUC5m PAg/T5w4MWWeVFQeR4VzbW3thAbJu3bteuznFqFwtAY/f/58Fsw3NDRMWDhfVVVVcOi8ZMmSx14/ zveOHTuyALzQ0B0AAAAAAACgFKZk2P1NfX19qaWlJZtF/bhh7uDgYFGe471797LH7u7uzgL1mJld yPON6uxCFKvFelSxNzU1pUOHDqVLly6l8fFxvzEAAAAAAADAlDDlw+4Hbty4kfbv319wBXNUYJdS VKdHUB/nddu2bammpuYnA/D29vaC1oo1SjFPPCraAQAAAAAAAKaCsgm7H4gq6mizvWrVqkcKak+f Pl3wmh0dHdmaEWA/jpgX3tPTk4X2Mf/72+3Pz549W9DjtrW1FT3ojhbnAAAAAAAAAFNF2YXd39Tf 35+1Df+piumoqi50FnYE1A9C6ZipvXfv3qzKfCJEcH/lypXU2dmZVX/HWoV41OC/lPPO4waBmzdv +k0DAAAAAAAAJlRZh90P/FSL8yNHjhT82PGzP9QWParFI7CeTDFH+9sV4sU4Cn1/xBzz+PkI5CPQ P3bsWBoYGCg42AcAAAAAAAAIuQi7H4jgOcLV+vr6r0PaCIILbT8ej1ddXf2jIXBUe0eb88mqXo7g uBTzuqMCvRCtra0/2ho9WrBHi/ihoaGCq+8BAAAAAACA6SdXYfc3RXgaLcfb29sLfoyYof2wYXCE 6hHsFhoKF+rSpUtp3bp1P9nK/XGOysrKgoPourq6RzqHUTEf5zHOfVTsT3blPAAAAAAAADA15Tbs nggbN24sKByOwLa3t7eklcrRzjyC79jHaBf+Qy3dCzmiUr4QUVH/uCF8BO1btmzJ2tSfP39e+3MA AAAAAAAgI+z+AYODg48dEkeb7pj5PTY2NimvIYLhnp6edOjQoSwwLjQAj0rrQhSrxXqc1+bm5uw9 G2tofw4AAAAAAADTj7D7B/zYrOlHPaI9944dO7IAfbKD2ZgtHjOyo717VK5H5fRPPf/484U4duxY SeaJR1U7AAAAAAAAML0Iu79HVGJHQF2MYDbma58+fXrKzKKO8P3atWupu7s7C/hXrVr1necc888L EdXkxQ664/kCAAAAAAAA04+w+3t0dnYWPaStqqpKHR0daWRkZMq9/pi13d/fn44fP55VpBdajV5d XV308xjPrxDR4j2q3AEAAAAAAIDyJOz+HhF2RxhdihbcV65cyeU5jDC5FOcvquQL3eP4+Zhj3tTU lM1Wj4B/qlTcAwAAAAAAAD9O2P0DIvTs6upKdXV1RQtqGxsbc3v+Ys53KcLuaMFeiB9rsR573tbW ls6ePZtu3Lgx6XPWAQAAAAAAgO8Sdj+EixcvppaWljR79uwJDWp7e3tze86i4rqYNwrEEXPVCwmi 42ceZSZ7VPk3Nzdn1d99fX1Zm3cAAAAAAABgcs2IIC+OTz/91Nn4CVFFfODAgQlpcV5bWzstKobH xsay9uBRJb9t27YJneNdX19f0HOKau3HWTdueoggv7W1NatgHxgY0P4cAAAAAAAASmyGU/DoorI3 Qs5Vq1YVHJhO50r6mOcd1fJx48D69esLrpjftWtXQev39PRMeJV5vIZ169Zlzyn2NgJwAAAAAAAA oHiE3Y8pqpajxfmjtMWOY2RkpKD1ooJ47969uQpT4+aBeD0REke78Kh6f5gAvLu7u6D12tvbiz5L fMmSJX45AAAAAAAAoIiE3RMkqpVjpnNNTc1PBqFNTU0FrxOzsL/Zxjv+8/j4eC7PZ8w0j3MaAXhl ZeV3zuPw8HBBjx3nrdhh9+PsMQAAAAAAAPDThN0TLCqvz549mxobG38wCI0W3oWKWdHffryYg93Z 2ZlVSOdVzDePmennz5/PZmU3NDQUNPM89qfQtumPcnR0dBT0Om/evJnLmxcAAAAAAABgogm7i2ho aCi1tbX9WYvzqCouJKQN0er7xwLWqH6OILjQiufp4MqVK0UPuuOI9vaFiPdL/HzMg4+9jFbtN27c KPg9AwAAAAAAAHkl7C6BsbGx1NXVlc2iLnTOdIjw81HaaPf09AhJvyXaopci7C60Ovv7KvfjiGr0 qGaP5x/V7YXOfAcAAAAAAIC8EHaXWLTRLkS0t/5mhfjDHhGeHjt2LNctzh/FgQMHit7GPM55oXv8 KOtE+/otW7ZkLezjxoa4qQIAAAAAAACmC2F3mdi/f/9jBbARlEdleLRWn+6i2j3amUeV/d69e7P5 6lVVVRMWdjc3Nxf0vGKW++OuHW3yW1pa0vHjx7O2925yAAAAAAAAIK+E3WUgwtklS5ZMWBi7bt26 rBV2oVXmeRTnIuZsnzp1KrspIGZmF1JJH8ehQ4cKeg4RUE90lXlUsUcA3t7enu15VI8DAAAAAABA Hgi7y0C0qC5Gu+2oZo4Z0OY/f7+Yu33p0qVs3vq2bdse+oaD+JlCREV4sWeJr1+/3sYCAAAAAACQ C8LuMhCVucUOQaP1dbTRjipyfli0Be/r68uqt+Ocxdzsb1dSF1oxX1lZWfR9jrbtAAAAAAAAkAfC 7ilubGwsa6ld7BA0jpqaGmF3AaIyPtqft7W1ZQF4IYaHh0uyxzGnvBBR5Q4AAAAAAABTibC7TEQ1 cVNTU1GD0GhpzuQoVqv6bx9Xrlwp6PnFey/auEer9RMnTqSBgYGsyh0AAAAAAAAmy4xNmzalOCK8 Yuq7ceNG6ujomPCW1/PnzxdeTqLW1taiB92xx4VU7sfP/NC88mixH9XsUdk+NDSkAhwAAAAAAICS mfEgtIpqTcpHhIpdXV0TNs87wlYmz65du7J538UMu6MquxCP0mK9oqLi6/8/2u9/8sknbqIAAAAA AACgKITdOdDf359V1z5OWBoV40yuuIEh9vLYsWNp27ZtP1hNXegRj1uI06dPP/baixcvTg0NDWnv 3r3p8uXLNhsAAAAAAIDHJuzOkZGRkXTgwIFUU1PzSEFkY2NjwWsODg6mixcvFtQem58WVdHnz59P +/fvz+ZmV1VVFRw4X7p0qaDnEO+pia4yjwrwn/3sZ1kA3tnZmUZHR202AAAAAAAAj0TYnUP37t3L AtIIEh8meIywulBRgfxgdnNUDo+NjdmAIoqbCqIKP6qto0o6blSIWdwPs8+F7s369euLPk88wu/a 2trs/RSfRVHhHu9jAAAAAAAA+CHC7pyLyuuYx/1DLc7r6uoKrsqO0PXbjxvBa1tbW7p27ZqTXyLR /jz2ubu7O5v9vW7duu/sS+xzISJwrqysLHrY/X1HvJdi7ne8n86ePZuuXLkiAAcAAAAAAOBrwu5p 4vbt2+nQoUPfaXEeLaQLFZXFPxZWRtvt3t5eLc4nQbQ/j4r9qLaPsDjaoBciKqwnI+j+oSOC940b N2avJ56b9ucAAAAAAADTl7B7mongua+vLwsMo/r35s2bBT1OVBM/bMVvtKeO0DUCd8pL7NtUCru/ 75gzZ052E8fWrVvTe++9l27dumXjAAAAAAAApgFh9zT2OOFzV1dXQW2po812tNymPMR+TfWw+8eO lpaWdPLkyazSHQAAAAAAgHwRdlOQmAv9OCFkVJafPn3aDOYprrGx8QfnvZfTUVFRkZYuXZq976J1 v/bnAAAAAAAA5U/YzSOLNugTFUJWV1enI0eOFNxOneKLGxIuXbqUhcRRKR1t6cs9/H7Q/nz58uVp 9+7d6eOPP05jY2M2GwAAAAAAoIwIu3lkEXgWI3zcsmVLFqTHXHGmtmiB39/fnw4dOpQ2bdqUi+rv OBYtWpTq6+u/DsC1PwcAAAAAAJi6hN08khs3bhQ92Iyw8dSpU4LGMjMwMJC2bt2ai9D7wTFv3rzU 3Nyc9u/fn3p6erIOBG7GAAAAAAAAmBqE3TySmLNdqqBx7969TngZi/bnZ86cyQLwqqqqNHPmzFwE 4EuWLMm6EBw4cCD19vZmVe4AAAAAAACUnrCbRzY8PJxVutbU1BQ1VBwaGnKyc+bzzz9Pe/bsSS+8 8EJauHBhbgLw6Eawbdu27HN0cHBQVwIAAAAAAIASEHZTsGjnHJXe69atm/DwsKmpyQmeBiIUjpsa urq60q5du7LQOC/zv6MF+tq1a9Nbb72VtUCPSncAAAAAAAAmjrCbCRHzmqOytbKyckKCwggHmZ7G xsay6ugjR45kNz3U1tbmIvyuqKjI2rm/9NJLad++fdnvDAAAAAAAAIWbUVdXl+K4cOGCs8Fji/nF x44de6wW5zETWRUs3zQyMpL6+vqyALy5uTk31d+zZs3K3u+bNm1KR48eTV988YXNBgAAAAAAeEgz nAKKIVqcnz9/PjU2Nj5yANjZ2VnwupcuXTIveZr4n//zf6b29vZs/ncegu8Hx5w5c9LSpUuzUP/M mTNpdHTUZgMAAAAAAHwPYTdFd+3atdTa2vpQLc7jzxQaVsfPRZvoeIy2trZ05coVJ38aif3/67/+ 67Rx48b03HPP5ab6O4758+enlStXpjfeeCOdO3cujY+P23AAAAAAAGDaE3ZTMhFGRtX2j81g3rVr V8GPf+jQoe88XlSWx/xvbdGn73vuxIkTaevWrWnFihVZ2/A8hN8R5K9fvz67qSPe3zE+AAAAAAAA YLoRdlNyETz/UIvz/v7+gh/3x0L06urqbN7z2NiYDZjmrl+/ns3HfuWVV7J52TNnzsxVG/SGhgbt /AEAAAAAgGlB2M2kinA7qrmj9XiE34Xq6+t76HbQLS0taXBw0MnnaxcuXEjvvPNOevHFF7P3Yl5a oEf194EDB9LZs2fTyMiIjQYAAAAAAHJF2M2UEBXXw8PDBf98c3PzIweBq1atSl1dXeYf8x3RfSBu iDh9+nQ2bz5C47hRIg/tz6Oa/dVXX82q27/44gubDQAAAAAAlC1hN2XvypUrj1WJG5W87e3tKl/5 UXFTRHQQiHb4TU1NuQi/45gzZ076xS9+kd0wcubMmTQ6OmqzAQAAAACAsiDspuzt3bt3wqpeI8S8 ePFiun//vhPLj4rq72jDf+rUqaz6+7nnnsvN3O+4ASRauu/cuTP19vbabAAAAAAAYEoSdlPWInCM tswTHfatW7cua2GtxTmPItrxnzhxIv3ud79LNTU1aebMmbkJwKuqqtLGjRvTvn370tWrV202AAAA AAAw6YTdlLVjx44VNeCrrq5OHR0dWYgJhRgYGEjvvvtuamhoSMuWLctN+D1r1qy0dOnS1NjYmL2+ 69ev22wAAAAAAKCkhN2UtajALkWwFy3Oh4aGnHAeW3QLOHfuXPrDH/6Q1q5dm7UMz0sAvnjx4tTS 0pK6urqyFu9379614QAAAAAAQNEIuylr0cY82o0XO/Sura01x5uiiVC4u7s77dmzJ61YsSLNnTs3 F+F33CQSv5sx0zx+TwcHB7PfWQAAAAAAgIkg7CY3ol30tm3bilIp29nZ6QRTUnfu3Envv/9+Vim9 fPnyNGfOnFwE4PH7uWXLltTe3p7Onj2bhoeH3UgCAAAAAAAUZMamTZtSHBEUQh7cvn07m+VdU1Mz IeHc/PnzzexmSoj34cWLF9ORI0dSXV1dbtqfz5w5M5v//eqrr6ajR4+m0dFRmw0AAAAAAPykGQ/C hhMnTjgb5Eq0S+7t7U0bN258rCBu165dTiZTVszGbmpqStXV1Vnb8DjyEIBHK/cI9N9444304Ycf mv8NAAAAAAB8h7CbaSECwWgHXUgQODQ0VNCaEbZfuXLFyaekxsfH07Vr17IZ4G1tbenXv/51birA Fy5cmOrr69Pbb7+drl+/brMBAAAAAGCaE3YzrYyMjKSOjo5UVVX1UOFac3NzwWtFVXk8RswnjtnE EX7DZIj53x999FHavHlz1i48L9Xf8Tpqa2vT9u3bs+8w7c8BAAAAAGB6EXYzLUXwHJWv69ev/9Ew ra+vr+A1orX0Nx8r2kzHrOWbN2/aACbdwMBAOnjwYNq0aVNasmRJmjVrVi4C8LiRZc2aNWnPnj3p woUL2p8DAAAAAECOCbuZ9i5dupS1OP92aBbzgu/fv1/QYw4PD/9g9Wz89zEHXItzpprPP/887du3 L23YsCFrGV5RUVH24Xe8hpdeeim1t7ennp6eNDY2ZqMBAAAAACAnhN3w/0TF9aFDh75ucX78+PGC HysquB8miFu3bl1WYa7FOVNRvC8//fTT9Prrr6cVK1akuXPn5qb6O0YUdHZ2Zt0bVH8DAAAAAEB5 EnbDt0Q19/nz5wsOwMbHxx96Jvg3W5zv378/mykOU9nly5ez9+orr7ySFi1alIvw+8HvYGtrazp1 6lTq7+93AwoAAAAAAJQBYTdMsKjULjRwixbnEbgNDQ05kZSFuCnkH/7hH1JXV1fatm1b1q3gh1r4 l9MRVezz589PK1euTG+++WY6efKkABwAAAAAAKYYYTdMsPr6+gkJ2zZu3JhVmBc6NxwmSwTgly5d ykYBtLS0pFWrVuWi+jvmfz/55JPZ7/jevXvThQsXBOAAAAAAADCJhN0wgaL98UQHbDU1NdkM8Jgp DuUqWvTHzRvxXm5sbExPPfVULgLwmTNnZmMLGhoasu/Rq1ev2mwAAAAAACgRYTdMoKampqKFatEa OtpER6AOefD555+nffv2ZV0MFi5cmJv53/G7+uyzz6bNmzdn7c9HR0dtNgAAAAAAFIGwGybI8PBw yWYVR2Us5FFvb282I3vNmjVp3rx5uQnAY/736tWr086dO1NPT4/25wAAAAAAMAGE3TBBYrZ2hFjR zrjYwdmBAweccKaFsbGx9MEHH6RXX301LV26NM2aNSs3AfjLL7+cOjo60unTp40pAAAAAACAAgi7 oQiGhobS3r17i1LpHY8Z849huopW/kePHs3an8dM+5ibnYfwu7q6Om3ZsiV1dnZmFe4R9AMAAAAA AD9M2A1FFGFV/G7V1tZOWCDW0tLixMK3RDgcVdIbNmxIixYtShUVFbkIwOvr67MbZ7q7u9ONGzey DhIAAAAAAMA/EnZDCURA1dfXl1VtPm74dfHiRScUfkLMxP6Hf/iHrEV4a2trWrVqVTY3Oy8t0KPD w1/91V+lq1ev2mwAAAAAAKatGXV1dSmOCxcuOBtQAlGdGZWaVVVVBbU5LrSy8+7du6pCmdbGx8fT pUuXspu7tm3bln33FWPUwGQcK1euTM3NzenkyZNZ0A8AAAAAANPBDKcAJkcEUmfPns3mDj9soNXV 1VXwehHuRXXrqVOn0u3bt20ApH8cNdDT05OOHDmShcVPPPFELsLvqGJfu3ZtNvYgbmYTgAMAAAAA kEfCbpgC+vv7044dO360zXJlZWVWnV2IkZGRP6tgjXXa2trS4OCgkw/fEN0PPvvss7Rnz56s8nvh woW5CL9nzpyZfYbETPN9+/algYEBmw0AAAAAQNkTdsMUcvPmzdTR0ZFqamq+E1ZFOF2oAwcO/GAI tm7duqytc7R4Br7rzp076f3338+6MCxbtiwLjvMSgC9dujS99tpr6fDhw+n69es2GwAAAACAsiLs hikoqkujtXJUlj4IpmLWd6GPtWTJkp8MvmKGeLRyjrbOwI+L6u+DBw+ml156KWt9XlFRkYsAfM6c OVk79+PHj2fzzX0eAAAAAAAwlQm7YYrr6+tLhw4dKvjnIzR/lLAr2p3v2rVLi3N4BHFTyccff5ze euut7CaVuXPn5iL8js+D9evXp9bW1tTV1ZWGhobM/wYAAAAAYMoQdkPORevlQoOuhoaGdP78eS3O oQBRFR0jAqJS+vnnn8+C4zwE4PPnz0+NjY2pvb09nT17Nhu/AAAAAAAAk0HYDTkW1dkTEW5VV1dn Lc6FWvB4bt26lXVr6OzsTC0tLdn4gDwE4NHKPeZ/b926NXtto6OjNhsAAAAAgKITdkOOtbW1TXhL 4x07dqT+/n4nFyZAtD8fGRnJxg3s378/q5iOyuk8BOAzZ87MWrrv3Lkzq3C/e/euDQcAAAAAYEIJ uyGnbt++nSorK4sWZK1bty4LsLQ4h4kVM7Fv3LiRuru7065du7KZ2XkIvx+0QF+5cmXas2dP+uMf /5iF/QAAAAAAUChhN+RUtBIuRXgVgXrM7QWKJ+Z//83f/E3WKjwvwfeD6u/FixenF154Ib377rtZ 1wgBOAAAAAAAD0vYDTl17dq1rI15KVoiDwwMOOFQYl9++WU6fPhweuWVV9I/+Sf/JFVUVOQmAH/m mWfS5s2bs5t2tD8HAAAAAOCHCLsh56KdeQRGq1atKkowtXHjxnTx4sXU1NT0Z23TY7Z3VKMCpfPZ Z5+lffv2Zb+XCxcuzE0F+KJFi1J7e3vWRSJavEerdwAAAAAAEHbDNNLT05O2bNkyoSFUVF/+1J+J KnNgcvT29qY333wzrVmzJi1YsCA3s78j0O/o6Mg+19xYAwAAAAAwPc2oq6tLcVy4cMHZgGlieHg4 q5JcsmTJYwVOj1I52tjYmIVSKjJhckX78/feey9t2rQpPfXUU7lpfx7dK3bt2pVOnDiRdZvwWQMA AAAAkH8zHlwkjovDwPRy//79rC3w+vXrCwqX5s2b98g/U11dnbVVv3Xrlg2AKSBC4Wh/3t3dndra 2rLPg6iczkP193PPPZfd0PfWW29lr8/8bwAAAACAfBF2A5krV65kVZGzZ89+qCBp1qxZjxVERTXp ihUrfPbAFBQ3wgwNDaWurq7U0tKSampqcjP/OzpSrFy5Mu3Zs0e3CQAAAACAMifsBv5MzL6Nyuuo wP6xwKi+vn5Cw6d33nlH6ART/LMh2oMfOXIkNTc35yYAjxtvfvazn6VXXnklHT16NF2+fNlmAwAA AACUCWE38L2isrOvry81NTV9b7V3zPye6NApqsW3bt2arl69agOgDHz++edZi/C4+aWysjI31d/x mRftzyPUP3nypPbnAAAAAABTlLAb+EnXrl1Le/fuTVVVVV9XdX/11VdFrbRcs2ZN+ru/+zsnH8pM BOBvvvlm1io8ujbkJQCPGeCrV6/Owv2YcR43BAEAAAAAMLmE3cBDi+rGAwcOpLNnz2b/edu2bUUP mBYvXpw6Ojq0OIcyNTo6mrq7u7Mq6eXLl39vp4hybX/+zDPPpEOHDqXe3t40MjJiswEAAAAASkzY DRQswu9SBVfR4vwv/uIv0vXr1514KHMDAwPp3//7f5/NyY4bWmbOnJmLALy6ujo1Njamzs7ObL75 zZs3bTYAAAAAQBEJu4HHEoH3unXrShooPfvssz6zIGciAN+3b1966aWX0pNPPpmb9ucx+7ulpSUd P348XblyRftzAAAAAIAJJOwGJkSEODHTtpQh0oIFC9Lu3bvTnTt3bADkTNxI09PTk7VAb21tTbW1 tblogR6v4Re/+EVW1f7ee++lL774wmYDAAAAABRI2A1MqJitffr06dTQ0FDS2bkvvvhi6u/vtwGQ Y2NjY6mvry9rE97U1JRVTeclAI/XsnXr1nTy5Mks6AcAAAAA4KcJu4GiGRwczCoyS1nxHbN/33// fa2CYZqIYPhBAB7twquqqso+/I4beOJzc+XKlemtt95KZ86cSePj4zYbAAAAAOBbhN1A0d2+fTsL oUpdgRmzxFVIwvQSN7pcuHAhvf3222nt2rVp0aJFuZn/vXDhwqyLxd69e7MW79FJAwAAAABgOhN2 AyUTwczhw4fT4sWLSxoQRXV5zBQHpu9nzx//+Mf0+uuvp+XLl6dZs2blIvyOCvCnn346bdq0Kats v3r1qs0GAAAAAKYVYTcwKT777LOs6jLCmlJWep89e1aLcyBdvnw57du3L7300ktZxXQpP4uKPcrh V7/6VRZ+DwwM6G4BAAAAAOSasBuYVHfu3ElvvPFGmjdvXsnCoCVLlqRDhw6l4eFhGwB8rbu7Oxu5 sGbNmmxmdl7an9fX12cdLrq6utK1a9fc8AMAAAAA5IawG5gyImh69tlnSxYAxQzxbdu2aXEOfK+o ij558mTW/jw+m5544olchN8R5Dc2NqaOjo6s28XNmzdtNgAAAABQlmbU1dWlOC5cuOBsAFNCtBeO GbSlnKu7aNGirKWxlr/Aj4nPiE8++SRrE97U1JSqqqpyEYBXVlamFStWpFdffTUdPHgwjY6O2mwA AAAAYMqb4RQAU9W9e/eyALqUYdKcOXPS1q1b01dffWUDgIcSldG9vb2pvb09q5jOSwA+d+7ctHz5 8qyyPToAuRkIAAAAAJhqhN1AWYggKbpQlDLoWb16dTp37pyTDzySmIk9NDSUTp8+nc3KbmhoyM0M 8OiCETPN33777fSnP/0pjY+P23AAAAAAYNIIu4Gycv369azNbilbnEd733fffTcLsAAKEaHwRx99 lJqbm7P537Nnz85F+F1RUZF9Rq5cuTK988476fPPP8+6cgAAAAAAlIKwGyhLERzt37+/pKFOhFOv vfZaunr1qg0AHtuXX36ZDh8+nI1OWLp0aRYc5yUAj9cTFe1Hjx41/xsAAAAAKBphN1D2YpZsqcOc qMzs7u528oEJNTAwkPbs2ZM2bNiQnnrqqVyE3w/mf7/yyitZa/eRkREbDQAAAABMCGE3kBu3b99O R44cSTU1NSVtcR7B1N27d20AMOGii8Unn3yS3nzzzfTcc8+lOXPm5CL8js/OLVu2pM7OztTT05PG xsZsNgAAAADwyITdQO7EbO3z58+nxsbGkrbtjZa9UZUJUEzXr19PH374YXr99ddTbW1tbuZ/19fX p5aWlnT8+PHss9RNRAAAAADATxF2A7k2NDSUzfaOKsJSBTYxqzbm1N67d88GACUR4fCpU6ey7hZN TU0l7XBRzGPVqlVZoL99+/b0xz/+0ecqAAAAAPBnhN3AtBCtgKNdbl1dXUln1O7cuTOrNAcoteHh 4dTd3Z3d8LN+/frcVIA/8cQT6YUXXkj79u1LFy5cEIADAAAAwDQm7AamnWhx/vOf/7xkwcySJUvS oUOH0sjIiJMPTJpoC97X15eOHTuWmpubU1VVVS7C7xgjER01Nm3alA4fPpxGR0dtNgAAAABME8Ju YNrq7+9PGzZsyIKSUgQy8+fPTzt27EiDg4OqvYEp4fbt21mF9EsvvZQWLVqUi/A7jqhi/+Uvf5nN AP/444+z7h4AAAAAQP4Iu4FpL6od9+7dm7UdL+Uc2q6uLgEMMOU+Dz/99NO0e/fuVF9fnxYuXJib ADxeS7ym+LyP16j9OQAAAACUP2E3wDfEfNsVK1aUvMX50NCQkw9MSbdu3UoffvhhevPNN1NNTU1J bwwqdvvzqGaP6u/e3t5048YNXTcAAAAAoMzMqKurS3FcuHDB2QD4f65evZrNf505c2bJgpctW7Zk 83SFLUA5fEaeOHEibd26NZv9XcrPymIe1dXVqampKbsJqaenJ42NjdlsAAAAAJjCZjy4uBcXLAH4 c9HmNlrelnKW7dNPP51ee+21dP36dRsAlI2BgYFs/vfGjRtzNf87xk7s2LEjHTt2LA0ODho/AQAA AABTiLAb4CF9/PHHqba2tqQhy/PPP5/OnDnj5ANlJ24Wis/NgwcPpra2tiw0zksA/qtf/Sq98MIL 6e233866I+nIAQAAAACTQ9gN8IiierGhoaGkbXsrKyuzUEVLXaCcRVV0f39/ViXd2tqazQDPQ/gd 3wfRzn3Dhg1p//792fcEAAAAAFB8wm6AAo2OjqadO3emuXPnljRQiaA9WukC5MHt27fTpUuXsjnZ LS0tacmSJbkIwGfPnp2WLl2aNm/enE6ePJnu3r1rswEAAABgggm7ASZAfIYuW7YsVVRUlCxIiYrI Dz74wMkHcmdkZCSrkF69enV68sknS/rZWqwjXsOCBQvS2rVrs04d586dy1q9AwAAAACFE3YDTKCv vvoqHTlypKSteefNm5fefPPNdOvWLRsA5FLMxI7537t27Up1dXVZ1XQeqr8jAK+urs7anx89ejRd vnzZZgMAAADAIxB2AxRBVOudPXs2NTY2ljw8+U//6T/ZACD37ty5k95///20cePGtGjRolxUfz9o f/7ss89mM81j9ncE/QAAAADA9xN2AxTZ0NBQamtrS/Pnzy9ZWPLEE0+k9957T0gCTCu9vb1Zp4to FV7Kz9xiH+vWrcvaund3d6cbN274bAcAAACA/0fYDVAiY2NjqaurK61atapkAUnMh422v1qcA9NR fPadPHky/f73v08rVqxIc+bMyU31d0NDQzY24/z589mMcwAAAACYjoTdAJPg4sWLqampqWRzZ2fO nJkFI9ESF2A6++qrr9JHH32UVUrH53BNTU0uAvCY/f0Xf/EXafPmzemdd95JX375pc0GAAAAIPeE 3QCTaHh4OL322mslmzUbofeOHTvS4OCgkw/wjc/iaIF+4MCBtGXLlrRkyZJcBODRyn3ZsmWpubk5 q3AfHR212QAAAADkirAbYAq4c+dO2r59e5o3b17JQpBop3769Ok0Pj5uAwC+IWZiX7lyJfuMbG9v z2Zm52UGeHzPLF++PO3cuTN9+umn6d69ezYcAAAAgLIl7AaYYs6dO5eef/75kra+jWrGqGwE4PtF KPy//tf/Si0tLVlYXKoxFKU4nnzyyfTCCy+kt99+O124cCHdvXvXhgMAAABQFoTdAFNUzFuN2atz 5swpSdgRwU2EOJcuXXLyAR7C3//936eDBw+m3/zmN+npp58u2UiKYh/xOpYuXZo2btxo/jcAAAAA U5qwG2CKi2rCvXv3lrSFbn19fTp+/LjqPoBHdPXq1bRnz560Zs2aVFVVlZvq75kzZ6Znnnkm6wQS Ld61PwcAAABgKhB2A5SR+KyO6sFShRsRsK9duzab6wrAo4ubhnp7e9Pu3btTXV1dNjM7D+F3dANp aGjIbsbq7u5OQ0NDAnAAAAAASm5GXHSLI+bzAVAePvvss5IHG1Gh+O677wozAB7TV199lT744IP0 +uuvZ/O/586dm4sAvLKyMm3ZsiXt378/9fT0pLGxMZsNAAAAQFHNcAoAyldUDG7fvj3NmjWrpNV8 Mcf18uXLNgBggkT786NHj6ZDhw6lxsbGVF1dnYsAPMZiRKj/xhtvpDNnzhiPAQAAAMCEEnYD5ES0 Go9OHRUVFSULMaIi8cMPP3TyAYpgZGQknT9//usAPEZL5CEAf/LJJ9MLL7yQ9u3bl7744gsbDQAA AEDBhN0AORPVgZs3b05z5swpWXARM2jfeuutNDo6agMAiiTGSFy5ciUdOXIktbS0pNra2lyE33GT 1tKlS7OuIR0dHb5LAAAAAHhowm6AnIpQ5JNPPknr16/PWo+XKrDYsGGDFucAJXLjxo1s/veLL76Y lixZkovw+8HIjJqamizUP3HihPbnAAAAAHwvYTfANHDt2rW0f//+krbAffbZZ1N3d3cWugNQGhEK x2fvnj17stEWCxcuzE0APnfu3LRixYrstZ07d04ADgAAAICwG2A6iWDg2LFjJW19u2jRomwuq9Ab YHLcuXMnffTRR2n79u3ZjUilHHNR7OOpp57Kqtrj9Q0NDdlsAAAAgGlG2A0wTfX19WXtYUvV4nzW rFlp06ZN6YsvvnDyASbZ9evXU2dnZ/r973+fzcuOz+g8hN/V1dXZd1vM/o7vudu3b9tsAAAAgBwT dgNMczHvNVqcV1VVlSyMiGAlQhbV3gBTx8DAQNYifMOGDVlXjrxUf0c3kx07dqQjR45kr9F3DwAA AEB+CLsByIyPj6f/8l/+S5o3b17JAohf/epX2WxZc1cBpqbe3t4sAN+9e3dqaGhIlZWVuQjAY575 v/pX/yrt3Lkzm/8tAAcAAAAoT8JuAP7M/fv3s9mny5cvL1noEOFJe3t7GhkZsQEAU/w74tq1a+nU qVOptbU1q5rOSwX4ggULsqr2CPcj5BeAAwAAAEx9wm4AftDVq1fTyy+/nCoqKkoSNMT88Gg1e+nS JSEDQJmIudj9/f3p0KFDqampKdXU1OQi/J45c2Y24mPz5s3pww8/NP8bAAAAYAoSdgPwk27dupW1 ep0zZ07JQobq6up07NixrL06AOVleHg4/cf/+B+zSunFixeX7KapYh8x6mPNmjVp7969qr8BAAAA pgBhNwCP5L333kvLli0rWbAQVXVtbW1Z21wAylO0P+/p6clahK9duzbNnz8/F+F3hPhLly7N5pkf PXo064gCAAAAQOnMqKurS3FcuHDB2QDgoX3++edZxV4pq/UaGxvT/v37VXsD5MDY2Fg6ceJE1jlk xYoVadasWbkIwON1LF++PL322mvp4sWLqr8BAAAAimjGg4sycaEJAB7VnTt3skq9BQsWlHSO6saN G9Ply5dtAEDOvlPef//9bE52zP6Oz/s8BOBxc3F7e3vq7u5OV65cySrdAQAAAHh8wm4AJszJkyez cKKU1d7PPPNMFoyonAPIp+hAFTOyV69enebMmZOL8DtGdETr8wMHDqTTp0+nGzdu2GgAAACAAgi7 AZhw169fz6rySlmRF/NfoxVuVAUCkO/vmM7OzrR169bU0tKS3WSVhwC8trY2NTU1pX/zb/5NOnjw YPriiy9sNgAAAMBPEHYDUDRRbb1v3760aNGikrY437RpUxodHbUBANNEzP++dOlSVikdFdOVlZW5 CMCjkj3mf//+979PH330kRu6AAAAAL5F2A1ASfT09KQ//OEPJQ0gVq5cmT799FMnH2AaunbtWtYi PGZl19fXp9mzZ+ciAI9OJmvWrEnbt2/PvuME4AAAAMB0JuwGoKTGx8dTV1dXWrduXUlno0aFubne ANNXfAf09/en3bt3Z9XSs2bNykX4/c0Z4Hv27EkDAwM2GwAAAJg2hN0ATJpoOdvY2FiyMCCq+qLF +dWrV518ALKq6MOHD6cNGzakZcuWZaMw8hB+V1RUpMWLF6ff/va36T/8h/+QvvzyS5sNAAAA5JKw G4BJNzQ0lNra2rLKtFIFAc8++2z6+OOP0/37920AAF/7/PPP07vvvpsF4EuWLMlN9XfM/37uuefS G2+8kS5evJju3r1rswEAAICyJ+wGYMoYGxtLx44dS7W1tSW7+P/EE0+kXbt2ZWsDwLdFKBw3R0X7 89WrV6eFCxfmIvyObifxfbtjx45stvng4KBxHwAAAEDZEXYDMOVEtXVPT09au3ZtyS76z507N3V0 dKTh4WEbAMCPivbnH330Udq+fXvW/jyC4zwE4PPnz89mf0e3le7u7qzzCgAAAMBUJuwGYEqL0PvX v/51yeaoRmDR1NSUtXjV4hyAh3X16tWs/fnWrVtTc3NzVjWdhxC8uro6tbS0ZAF4/JtxfHzcZgMA AABThrAbgLIQbWRjzui8efNKdoG/rq4uHT9+3FxTAApy8+bNrEV4dA5pbGzMKqfLPfyuqKhIixcv zirA9+zZky5fvmyjAQAAgEkj7Aag7MR31tNPP12yC/uVlZVZRZt2rgA8rhiXES3Cd+3aldatW5eL 6u/ovhLfy5s3b86C/ahyBwAAACgFYTcAZWtgYCBt2rQpqzIr1QX9qMw7e/Zsunfvng0A4LFF95C+ vr6s/XkExqX8TivmMWvWrPTMM89kXVni35pffvmlzQYAAAAmnLAbgLIXQcHOnTvTggULSjrD9F// 63+dvvjiCxsAwIS5f/9+6u3tTa2trWnNmjVp4cKFuQi/44g27jEiJKraP/30UzeOAQAAAI9N2A1A rsT32bPPPlvSi/dLly71PQpA0YyPj6ePP/44bd++PdXW1qa5c+fmIvyOKvannnoqvfzyy+ndd9/N WrxH2A8AAADwsGbEnfVxXLhwwdkAIDcuX76ctTiPNqqlumhfVVWV9u3bp1INgKIbHR1Nhw8fzr7r 4qarvLQ/j+/SLVu2pM7OztTf3+87FQAAAPhRM5wCAPIsWpx3dHSkRYsWlXROaXNzc7p69aoNAKBk BgYGspuufvOb35T0e6/YR9ycvXfv3tTV1ZW9RgE4AAAA8ICwG4BpI+aDrl69uqTVbytXrkznzp1z 8gEoubjh609/+lPavXt3eumll9L69evT7NmzcxGARzv3tra2dPDgwfTJJ59krxUAAACYfoTdAEw7 0fo1KsRqampK2pb17bffVo0GwKSKUHhoaCgdO3YstbS0pFWrVuUiAI8b2RYuXJjWrl2b3nrrrewG N9+5AAAAkH/CbgCmrbgIfv78+dTQ0FCyC/0zZ85Mv/3tb9P169dtAABTwu3bt9PFixfTkSNHUlNT U0lvBiv2d27cbLZhw4ZspEm0QAcAAADyRdgNAOkf55zu2LGjpNVty5YtS++//366f/++DQBgShke Hk5nz55N/+Jf/Iv0xBNP5Gb+d3zPL1myJG3evDmdPHkyffnllzYbAAAAypiwGwC+4ebNm1llW3V1 dckuvM+fPz/t2rUr3bp1ywYAMCWNj49nrcFjDMiLL76YfXflJQCfM2dOWrFiRWpubk7d3d3pzp07 NhwAAADKhLAbAL5HtDjv7e1NjY2NJav2jnmjK1euTD09PTYAgLL4rjxz5kw2+7uuri4Xs78fHE8/ /XR65ZVX0tGjR9PY2JjNBgAAgClK2A0AP2FoaCi1tbVllV+lusheX1+fzRPX4hyAcnL37t1sRMfG jRuz2d+zZs3KRfgdryX+LnDq1Kls9InvZwAAAJgahN0A8JBGR0ezFqelDL1ra2tTZ2enqjIAytbl y5fT4cOHsxu58tL+vKqqKgv029vbs44sN27cEIADAADAJBB2A0AB3nvvvfTzn/+8pHO9Y07q8PCw kw9AWYsbuGI29vbt27P533FjVx4C8Orq6mz8SUdHR/rwww+zkB8AAAAoLmE3ADyGwcHB9Jvf/CbN nDmzpBfUDxw4kMbHx20AALkwMjKSje84dOhQVjGdlwrwb9609vbbb6evvvrKZgMAAMAEEnYDwASI 4HnPnj1p4cKFJb143tDQoMU5ALl07dq11NXVlXU2ie+7vATgcYPcmjVr0l/+5V+mM2fOpHv37tls AAAAKJCwGwAm2MmTJ9Pzzz9f0gvn+/fv1y4VgFyLUDg6qpw4cSL98pe/TLNnz85N5XdlZWXW0n3n zp1pYGDAZgMAAMBDmlFXV5fiuHDhgrMBABMowuetW7emWbNmlexi+bJly7J54gAwHfzf//t/09Gj R7PW5zU1NSUfK1LM6u+qqqq0adOm9M4772QhPwAAAPBdMx78YzrujgcAJl5UonV0dKTFixeXdDbo G2+8kUZHR20AANNKb29v9r27YcOGtGjRolRRUZGLADwq2Z955pn06quvZv9+1/4cAAAAhN0AUFJ/ 93d/l/7ZP/tnJbswHhf4165dm86dO+fkAzAt3b9/PwvAY/b36tWr04IFC3LT/jy6tLW2tmazzfv7 +9Pdu3dtOAAAANOKsBsAJsHf//3fp9/97nclbXH+5JNPprffftuFcACmvbGxsfTBBx+klpaW9Pzz z6e5c+fmIvyOzi6NjY1ZsH/69Ol048YNFeAAAADkmrAbACbR+Ph42rdvX1q3bl3JLoRHwB4zQGOm OADwj65fv57efffd9Morr6SVK1emysrKXATg8Tq2bNmSOjs7s/nmt27dstkAAADkhrAbAKaIwcHB tG3btqwqq1QXwJ999llzPwHgB4yMjKTz58+nQ4cOpebm5twE4PF3jV//+tdZBfjAwICNBgAAoGwJ uwFgirl9+3b2vbxkyZKSXfSO+aXRyvXOnTs2AAB+QMz/vnbtWhaAx6zs6MxSypvUinXMnDkzVVVV pc2bN2cV4Lq/AAAAUC6E3QAwRcUF9bNnz5b0YndFRUV68cUX0+eff24DAOAhxEiSCMC7urpSTU1N Ni4kD9Xfc+bMScuWLUuvv/56OnnyZBodHbXZAAAATDnCbgAoA6UOveOorq5OH330kZMPAI8o5n// u3/379LChQtzEXx/c/736tWr05tvvpl6e3uNQQEAAGDSCbsBoIxE9VhUjkXb1FJd2I4L9X/7t3+b VZoDAIX57LPP0h/+8If0y1/+Mhetzx8c0f68vr4+7du3Lw0ODtpoAAAASkrYDQBlKmZq/uxnPytp pfeRI0fSzZs3nXwAeEzRFvzw4cPZnOxoFx5zs/NS/b1ly5Z06NCh1NPTk8bGxmw2AAAARSPsBoAy 98UXX6QNGzaU7CL57Nmz044dO1J/f7+TDwATJDqoXL58Ob3zzjvp5Zdfziqm81T9HX93iOsOFy9e THfv3rXhAAAATAhhNwDkRFw4fuutt9KCBQtKdvE62qnH3yGivToAMLEiAO/u7s6+31966aX0T//p P81uOiv38Dtew6pVq1Jra2s6depU+vjjj83/BgAAoCDCbgDIoZMnT6a6urqStixtb29Pw8PDTj4A FFGEwjEbu6urK23bti278SwP1d8VFRXpqaee+nr+94ULF7KwHwAAAH6MsBsAcuzq1atp69atadas WSW7WN3Y2Jj++3//7y5QA0CJ3L59O/X29qZjx46l5ubmVF1dnZsA/Omnn06vvPJKNt882rz7+wUA AADfJOwGgGkgqsDiInEp53/OmTMnvfHGG9lMcQCgtEZGRtL58+fTwYMHs4rpvMz/jhv4li1bll59 9dXsOsaXX35pswEAAKYxYTcATDN//OMf04oVK0p6Yfr5559P586dc/IBYJLEjW9/+tOf0vbt29Oa NWvSE088kZsAPG6wW7lyZWppaUlnzpwx/xsAAGAamRHzPOOIeVgAwPRx/fr1tGHDhjRz5sySXYxe uHBh+sMf/pDGx8dtAABMAZ9++mnW+jyuC8yfPz83AXiE+S+++GLq6OjQZQYAACDHZjgFADC93b17 N+3ZsycLokt1AToC9mg/6uIzAEwt0RY8Or9t2rQp/fznP8/ahuch/K6trU2tra3p1KlTaWBgQPU3 AABATgi7AYCvnTx5MtXX16fZs2eX7OLz8uXL00cffeTkA8AU9b//9/9O+/fvTw0NDamqqipVVFSU ffhdWVmZvZ62trbU09OThoeH0/379202AABAmRF2AwDfMTY2ljo7O1N1dXVJ243u3r073bp1ywYA wBQXAXGMJlm9enVuWqBHkB8t3aP1+f/4H/8j60AjAAcAAJjahN0AwA+KC7wXL15MTU1NJav2jmqx mLEZVWQAQHmItuD9/f2pq6sr7dq1K9XU1OSi/Xm0cV+2bFnavHlz+vDDD9Po6KjNBgAAmEKE3QDA Q7l27Vpqb2/P2n6WssX53/zN3zj5AFCGbt++nfr6+tKBAwfS+vXrSzompZjHvHnz0sqVK7Mq8DNn zpj/DQAAMImE3QDAI4kW56dOnUrr1q0r2UXluXPnpr/8y79Md+7csQEAUKaiY8yVK1fS8ePH05tv vpkWLFiQi/A7utLEa1m7dm3au3dv1uJdAA4AAFAawm4AoGDR4rylpSULo0txMXnmzJnpX/7Lf5lu 3rzp5ANADly/fj299957WZvw6urq7Ls+LwF4dMPZtGlTOnr0aBocHLTZAAAARSDsBgAe29WrV9PL L7+cXdgtxQXk+fPnZ/NAYzYoAJAvAwMD6eDBg2njxo2pqqoqNwF4zP9eunRpeu2119IHH3yQvvrq K5sNAADwmITdAMCEiZad+/btS4sWLSrZheNop97d3a1dKADkWNzgtnv37lRfX5+1DC/VDXbFPuL1 xA180do9WryPj4/bbAAAgEcg7AYAiiIC6DVr1pTsYvSSJUtSe3t7unHjhpMPADkXN7mdOHEibd26 NdXV1aXZs2fnIvyO1xEBeFtbW+rt7U1jY2M2GwAA4EcIuwGAohodHU2vv/56SS9CNzU1ZfPE79+/ bwMAYJq4c+dO1h78d7/7XdYuPFqg5yEAjzB/27ZtqbOzM/23//bfsvExAAAA/CNhNwBQEtGWc8+e PemJJ54o6cXhY8eOpbt379oAAJiGbt68mfr6+tKBAweym+HyEoBH55xnnnkmu6EwQvC4uRAAAGA6 EnYDACX34YcfpmXLlpXsgvCsWbPS6tWr05kzZ5x8AJjGouvLyMhIOn/+fGptbU0NDQ1p/vz5uQjA 586dm55//vm0ffv21NPT42Y/AABgWpgRFU9xXLhwwdkAAErqs88+Sy+++GLJ5nrHERVdUQGlxTkA EGL+9+DgYOru7k4tLS25mf8df7966qmn0oYNG1JHR0f68ssvbfb/x979hXaVp3niN4l/EhOtaNmt VkcnUmm1Mral21oV3GAs1NWpyRbSo6iMBGvjuGFKIYwK7pSrDdlVxGJdFLEgoKArOhNmHCLiNMrq dGBklFbEESdYYMACA7nIRS688OL5/T5ntobpme6uf+aYnLxecKDvJOfTTX/P8/48zwMAABTOuK8+ go4fP+5tAACvxcDAQGzdujXXEeepkL1u3bq4d++eAwAAfk0Kv/fs2ZN1fqeLcnlezBvOJ3Wxz5s3 Lwv1L1++nAX9AAAAo5mwGwAYUVJXVdpBmWfhd+7cudlodQCA3+bGjRvR2toa9fX1MXXq1EKE3+mp rKzMJu2kvy0F4KbfAAAAo4mwGwAYkVJH1apVq7Lxm3l2OzU3N0dfX58DAAB+p/7+/jh69Gg2Kaam piZKS0sLEX7PmDEj+z20d+/euHbtWjaBBwAAYKQSdgMAI1rqLjp//nw2RjTPHZdNTU1x584dBwAA fGPpt0Paj7148eJCjT+vq6uLLVu2xLFjx7Lu76GhIYcNAACMCMJuAGDU6Onpiba2tqiqqsp1xPm5 c+e8fADgW0s7sS9dupSNCH/nnXdiypQp2djw0R5+jx8/PpYsWZIF4CdPnoy/+7u/E4ADAACvhbAb ABh10jjN9NsldRnlVdStqKiIrVu3xuDgoAMAAL6Xx48fx9mzZ7OwOM/fM8P9pAuJ8+fPzy4n/uIX vxCAAwAAw07YDQCMajdv3sz2SqYOozyKuGkf53vvvRd/+7d/6+UDAK9Eukx35cqVOHLkSKxfvz7b AV6E8DuNcf/BD36Q/Xbat29fNqUndbsDAAC8KsJuAKAQnj17lu3IzLM4/NZbb0VnZ2e2VxwA4FX/ tkn7sQ8cOBC///u/X5ju73RxMP1eW716dVaLMjUHAAD4PoTdAEChpG6htBczz32YCxcujGPHjinW AgDDKnVGt7S0RH19fUydOrUwAfiECRNiwYIFsWHDhrhw4YLx5wAAwDcm7AYACuvMmTO57sFMeypT d3nawwkAMNz6+/vj0qVLsWnTpmxXdnl5eWHGn6eLi++++262/7u7u9v4cwAA4DcSdgMAhffgwYNo aGjIxmbmVaRds2ZNNnrUiHMAIO/fPZ999lmsXbs2Zs6cGePHjy9EAJ7+ltT5fejQobh586bwGwAA yAi7AYAxI40ZT6M/J06cmFthNnWW20cJALxOafz5p59+Gu+9915hxp+nLvZ0mXHHjh1x/vz5bLKO ABwAAMYeYTcAMCaljqfZs2fnOuJ8+/bt8fDhQy8fAHitUiicJtCkS4CLFi3KfqekZ7QH4OlvaG5u jgMHDkRXV1d8+eWXDhsAAApO2A0AjGmp02n58uVRVlaWWyG2uro62tvbY2BgwAEAACNCWr2SxoMf OXIku6BXW1tbiA7w9BsvXXD84IMPoqOjI9tzDgAAFIewGwAg/nnE+e7du3Ptako7xJuamuLOnTsO AAAYcYaGhrIAPO3J3rhxY8yYMaMQAXhaaTN//vzYtm1bnDlzxroZAAAYxYTdAAD/RmdnZ7zzzjtR UlKSW9F17ty5fo8BACNa6v6+f/9+nD17NguKZ82aVYjwO/3mSzvAFy9eHHv27IlLly7Z/w0AAKPE uLq6ukjP1atXvQ0AgH+lt7c31q5dm+uI84qKiqzIqsMIABgNHjx4kF3YW7duXbaqJU2uKUoAPn36 9GzdTRp/fu/ePYcNAAAj0DivAADgd0tdTP/9v//3mDZtWm7B91cjzvv6+hwAADCq9PT0ZOthGhsb 44033ihMAJ7Gn9fU1MSGDRuySUADAwMOGwAAXjNhNwDAt/Dw4cM4cOBA1rmUV1fR22+/HRcuXPDy AYBR65e//GU2+nzp0qUxZcqUQoTf6UnTErds2RLHjh2Lu3fvZpckAQCA/Ai7AQC+g6GhoTh9+nQs XLgwt2JqVVVVtLe3R39/vwMAAEa1tLIldUenLun6+voYP358IcLv9HcsW7Ys+82Wdps/ffrUYQMA wDASdgMAfE+3b9/OCrV5FWnTKNCGhga7IwGAQvlq/3da5ZLGhU+aNKkQAXh5eXmsWbMm2/3d1dUV //RP/+SwAQDgFRF2AwC8Ik+ePIm9e/fGrFmzciuepkLwZ5995uUDAIX0+PHjLCDesWNHdtkvr1Uy eVxenDlzZjQ3N8f+/ftN7gEAgO9I2A0A8Iq9ePEiG1uZRljm2THU0tKSjQQFACiy+/fvZyPQ29ra orGxMfsdVIQAvKKiIubOnRubNm3K/j6/6wAA4OsJuwEAhtHf/M3fxJtvvpnrXu9du3ZlRWAAgLEg XTS8efNmnDx5MrZt21aY7u/0TJ8+Pd5///1sB7gVNgAA8O8JuwEActDd3R0//elPo6SkJLfiaNoN efny5Xj58qUDAADGlC+++CI+/fTTWL16dRZ+5/kbbDiftMc8dX9v3Lgxzpw5o/sbAIAxT9gNAJCj VHjdsGFDTJw4MbeiaG1tbRw6dCgGBgYcAAAwJqXLf6n7e/fu3dno8yJ1f1dWVmaXKltbW110BABg zBF2AwC8Jh0dHTFjxoxc93pv2bIlbt++rQgKAPD/6+npiZaWlqivr4+pU6cWIvyeMGFCrFq1Krvs ePHixXj27JmDBgCgsITdAACv2Y0bN6KhoSHX8ZpLliyJs2fPZjsuAQD4Z/39/XHp0qXYvHlzNh0n BcdFCMDr6uqiubk5u2x5/fp1E38AACgMYTcAwAiRdi6m8ZNVVVW5jr1MQXsK3AEA+PcePHiQhcRp VHjq/i7K/u9FixZl63VOnz4d9+/fj6GhIYcNAMCoI+wGABiBLly4kHUT5VnwnD17dpw7d87LBwD4 HdJknLT/O4XE27Zti5qamkKE3ynET5cu33333X/Z/y0ABwBgpBuXxhil5+rVq94GAMAIkzqJ1q5d G2VlZbkVOisqKrICpxHnAADfTAqF03jw1AG+cePGmDFjRiEC8PSkbvalS5fGvn374tGjRw4bAIAR ZdxXP1yPHz/ubQAAjFApeP7kk0+iuro6t8Lm+PHjY+XKlYqaAADfQVpRc/HixWhvb4/169dnv62K EH6nS5hz5syJpqamLNxPfycAALwuwm4AgFGmu7s7fvKTn0RpaWluRc00Uv2zzz7T7Q0A8B29fPky m6yYJujU19fneolxuJ+JEydmkyO3bt0ap06dEoADAJAbYTcAwCjV398fhw4dynVPZBpxvnPnTvsb AQBe0e+5zs7OaGlpiXnz5mW/tYqy/7uysjIWLVqUTSf627/92yzsBwCAV03YDQAwyqXCYRqRuWzZ stwKmKmrPI04v3fvngMAAHiF+vr6sjpdc3Nz/OhHPyrM+PPU/b1mzZrYu3dvXL58OR4/fuywAQD4 3oTdAAAFcv/+/di+fXtUVVXlVrhMOxvTuErdOgAAw6Onpyf27dsXjY2NMWPGjKxzuggBeFqVs2XL lmxa0c2bN2NgYMBhAwDwrQi7AQAK6Pnz59HR0ZHtTsxzxPnHH3+cjeMEAGD4pEuG3d3dsXnz5li6 dGk2MrwoAXj6/bpr1644e/as7m8AAL6WsBsAoMBSITSNiUwjI/Pc0fjTn/40fvGLXzgAAICcvHjx Im7fvp3V+Nra2rKu6SKE32mM+8yZM6OpqSkOHjyYjXkHAICvCLsBAMaIhw8fxkcffZRr18/69euj q6vLiHMAgNcgTftJ48HTmPCNGzdGTU1NYQLwuXPnRmtra3R2dsbg4KDDBgAYo4TdAABjTCoGtrS0 RHl5ea7jKI8cOaIQCQDwmj158iQuXrwYe/fujWXLlhVm/HlVVVUsWLAgC8AvXLiQdboDAFB8wm4A gDHsxIkTMWfOnNyKkClg3759e9y/f9/LBwAYAb788svsN+HatWtj1qxZWdd0EcLv9EydOjUWLVoU f/Inf5KNeDdtCACgeITdAADEvXv3YvXq1bkWN5csWRJnz56NoaEhBwAAMMJ+G7a3t8eKFSvizTff LEz4XVpamu3//uCDD7Lx536HAgCMfsJuAAD+RRr3mEY/VlRU5FZ0TB1EaY+kEecAACNT6oju7u7O VuH89Kc/jcrKysIE4CnM37FjR1YbTd3fxp8DAIwuwm4AAH6j1O0yf/78XPcspu6hVEgFAGBkGxgY yHZj/+xnP8t+M6Z1NUUIv9PfkXaZt7W1ZVOIHj586LABAEYwYTcAAL9TGmO5cuXKbOxjXkXGGTNm ZKMz7VUEABg9vvjiizh69Gi2HucHP/hBrr8fh3sSUXNzczaN6OLFi/Hs2TOHDQAwQgi7AQD4RtJO w927d0d1dXVuhcW0Q3zdunXx6NEjBwAAMAo9ePAgrly5EgcOHIj169dnlxqLEICn36kp0E/7vw8f Phy9vb0OGwDgNRB2AwDwrXV1dcW8efNyLSi+/fbbcebMGS8fAGCUS6PB04jwXbt2xZIlSwozAn3i xInxe7/3e9lu88uXL8fg4KDDBgAYZuOampoiPT09Pd4GAADfSuq4Tp3XZWVluRURKysrswJif3+/ AwAAKIAXL17E3bt3o6OjIzZu3BiLFi0qRPidnjfeeCPefffd2Llzp/orAMAwGOcVAADwfaUR56dO nco6c/IqHKYdkEuXLlU0BAAooDt37sTBgwejsbExZs6cWZj93+nvmD59erbXPP1+1v0NAPD9CLsB AHilUvicOnKqqqpyKxrOnj07jh49mnUFAQBQTH19fbF79+7swmPa/V1SUlKIADyNcU/d7Nu3b8/W BflNCwDwzQm7AQAYFs+fP48jR45ETU1NboXCCRMmxKZNm7JCKAAAxZZC4atXr0Zra2vU19dnI8OL Mv587ty50dbWlu02f/r0qcMGAPgthN0AAAyrly9fxsWLF2PVqlW5FghTwfOv//qvHQAAwBjS398f n3/+eWzevDnmzJkTkyZNKkT4XVtbG+vXr8/2mqdJSgMDAw4bACCE3QAA5Ojx48dZh0qeI87ffPPN 2LNnj3GQAABj1JdffpmtvGlqairU+PO6urrYtm1bHDt2LO7evRtDQ0MOGwAYc4TdAADkLhXiTp48 mWvo/cMf/jAOHTqUjVcHAGDsSpOH/u7v/i46OzuzPdlLliyJ8ePHj/rwO/0NlZWVsXjx4vj444+z Ee/pbwUAKDJhNwAAr9Xhw4ezEZN5FQHLy8tjw4YNcfPmTS8fAIBMuoyZxoMfOXLkXwLwouz/nj59 ejQ0NGQTlnp7ex02AFAowm4AAEaEVFxMoyVLS0tzK/ylot/Zs2d1vAAA8O+kAPzatWuxd+/e7LJk nlOJhvMpKyuLmTNnRnNzc7YDvK+vz2EDAKOWsBsAgBFlcHAwdu/enWsxsba2No4fP5792wAA8Juk C5JpNHh7e3ssXbq0MOF3eiZOnBg//vGPs/HnXV1d8eLFCwcOAIwKwm4AAEasS5cuRV1dXa4jzlPx 8vHjx14+AABfK12WTLu/W1paYt68eVloXITwu6SkJKZNmxaLFi3Kxp9fuHDBNCQAYEQSdgMAMOKl 0Yrr1q2LCRMm5FbgW79+fRw9elRRDwCAb/3b9eDBg9nv17feeivGjx9fmAA8dbSny6Gp+/vZs2d+ KwMAr52wGwCAUSONU9y/f39UVlbmVtRLO8RTofKLL75wAAAAfCf37t3LVvWsWLEi3njjjcKMP581 a1a2zzz9Rr9586bx5wBA7oTdAACMSnmPOE/PggUL4tSpU14+AADfS+qI7u7uznZk/+QnPynU/u/a 2trYvn17HDt2LHp6egTgAMCwGpcKhOm5evWqtwEAwKiTCmgffPBBlJWV5VbAmzJlSra7UOEOAIBX Je3//od/+Ic4efJkbNu2LduXXYTwe/Lkydnv55/+9Kfx6aefZmPeAQBelXFf/eg4fvy4twEAwKg1 NDSUjYbMsysmBewpaE+BOwAAvGpPnz6NK1euxN69e7Nx4UXpAE97zFMH+ObNm7O6tAAcAPiuhN0A ABROV1dXbN26NcrLy3PdV3jixAkvHwCAYfXs2bO4ePFiHDhwINavX5/9Di1CAF5dXR319fXR2tqa TSFNne4AAF9H2A0AQGE9f/48Ojo6ct3tXVFRkXWofPnllw4AAIBcpHC4vb092/+dxoYXIfwuKSmJ adOmxbvvvptNcOrt7XXQAMC/I+wGAKDwXr58mY1/XLVqVTYyMa/iXCrMGXEOAEDeXrx4EWfOnIkP P/wwfvSjH0VpaWkhAvD0d8yZMydbJfTZZ59Ff3+/wwaAMU7YDQDAmPLkyZOs6yWNScxzxPnRo0e9 fAAAXot0+fMXv/hFtLW1xaJFi6KysrIQ4Xd6Jk2alO0zP336dHbRNAX9AMDYIewGAGBMSjsA02/g vEecf/zxxzE0NOQAAAB4rVJX9OXLl2PTpk1RU1OT/VYtQvhdVVUVS5YsiV27dkVnZ2fcv38/C/sB gGISdgMAMOZdu3Yt1qxZk1sBLo1SP3DgQLZTHAAARoq+vr5sItFHH30Ub731Vm4rgPKYtJRWGu3d uzcL+J8+feqwAaAghN0AAPD/3LhxI1asWJHt284r9G5ubs7Cdt0mAACMRL/61a+iu7s79u/fH42N jVnndBEC8BTm/+AHP8hC8LT/+9GjRw4bAEYhYTcAAPwbAwMD2bjxPHcZpt2Jac9gGq8OAAAj2cOH D+P8+fPR3t6e/Y4tSgf4xIkTszVHP/vZz7IR6KnTHQAY2YTdAADwO1y6dCnefvvt3Aps5eXlsWPH jnj8+LGXDwDAqJCmFN29ezerMW/fvj1qa2sLEX6nJ12ATYF+ugzb1dVlIhMAjDDCbgAA+AYePHiQ jW3Ma8R5ejZu3BhXrlxRUAMAYNRJE4vS/u81a9ZETU1NlJWVFSYAnzZtWjQ0NERra2vcuXPHYQPA ayTsBgCAb6G/vz9aWlpyH3F+8OBBYxQBABjV7t27l/2uXb58ecycOTPXi6TD+ZSWlsb06dNj9erV 2W7z3t5ehw0AORF2AwDAd/TZZ59lXSp5FtLSSMhTp055+QAAjHovXrzI1ga1tbXFO++8k+uF0jzW E6Xd3ydPnsx2nJvWBADDQ9gNAADfUxpxvnLlyqyjI6/iWVVVVTY2MY2HBACAohgaGopz585lO7IX LFgQFRUVhQi/Z82alY10P3ToUNy8eTMGBgYcNgC8AsJuAAB4RVJh7pNPPompU6fmOjIxjYG8deuW AwAAoJC+/PLLOHz4cHz00UcxZ86cXC+ZDudTV1cXO3bsyGrzd+/e1f0NAN+BsBsAAIbBhQsXsuJV 3t0iHR0d2ThIAAAosnTZM41A37VrVyxatCjGjx8/6sPv9Df8+Mc/zv6elpaWuHz5st/2APA1xjU1 NUV6enp6vA0AAHjFHj16lHVrpF3bee4H3LBhQ/T39zsAAADGhBQKp/HgaUz4li1boqamphDd3yUl JTF9+vT44IMPYv/+/XHv3j2HDQD/yjivAAAAhl8aSZg6M9Kevry6TtJ4x3Sxtbe31wEAADDmPHny JK5cuRIHDhzIfofPmDGjEAF4+p2fAvDm5uY4evSo3/sAjGnCbgAAyFkquqVxi9XV1bkVxBYsWBBn zpzx8gEAGNN++ctfRltbW7z77rsxefLkQoTfX013mjt3bmzatCn73T8wMOCwARgThN0AAPCapFGL p0+fjmXLluVWBEsFvU8++SSGhoYcAAAAY14KhU+cOBEfffRRtnpo4sSJhQnA0+Xa9K2Rwv004t3+ bwCKSNgNAAAjQCo+pd2CeY04Lysri5UrV0ZPT4+XDwAA/0pfX190dHRke7J/+MMfZmPDi7L/OwXg //W//tfo6urS/Q1AIQi7AQBgBHn27FkcOnQoKisrcyt6vf/++1nYnvaKAwAA/96DBw9iz5490dTU VJjd3191f6fd3yncT/vNTYACYLQRdgMAwAg0ODgYu3fvjqlTp+ZW6Fq0aFGcP3/eeEMAAPgGv9ev Xr0ara2tUV9fn+vv9uF80qSp9F2wa9eu6OzsjIcPH7oUC8CIJuwGAIARLhWZ0v7AvApc5eXlsWPH jnj8+LGXDwAA31B/f390d3fHyZMnY+PGjbFkyZLc1hQN9/OjH/0o3nnnndi6dWucOnXKBVkARgxh NwAAjBK3bt2KhoaGbNdeXkWt9evXx8WLFxWzAADgO0gd4NevX49jx47Fhg0bYuHChYXZ/5262Rcv XpyNd09d7r4ZAHgdhN0AADDKpD16qaMidWDnVcyaNWtWHDlyJNspDgAAfHdPnz7NLpQeOnQoVq1a VZgd4KWlpTFz5sxsB/jnn39u/zcAuRB2AwDAKJZGCOZZHEsB+/bt2+PatWtePgAAvCK3b9+OTz75 JN57772orKwsRPidntT9nf6mffv2RW9vr4MG4JUTdgMAQAHcuXMnGhsbs26KvApXU6ZMiZ07d2a7 CQEAgFcnjQS/dOlS/OxnP4v58+fHpEmTCjP+fO7cudlI946Ojujr63PYAHwvwm4AACiQtBOwtbU1 Kioqci1YLV26NHp6ehwAAAAMkwcPHsTRo0ejqakpqqurC9P9PXHixKirq4uTJ0/G3bt3Y2BgwGED 8I0JuwEAoKDSnry3334710JV2tF3/PhxLx8AAIZZuuh6+fLlaGlpycLiFBoXJQCvra2NHTt2RGdn Zzx+/NhhA/BbjUs3wNKTRqIAAADF8+jRo1i3bl2MHz8+1918qcM8jV8EAADy8eWXX8b/+l//K9au XRuzZ8+OsrKyQoTfKcNIa5va29vjypUr8fTp03j58qUDByD9/8Q//5+F7gsAACi2FDx/+umn8R/+ w3/IrSiVdoinoD3tFAcAAPKX1g39/Oc/j0OHDmWBcXl5eSEC8FmzZmXrlFavXh2HDx+2/xtgjBJ2 AwDAGJRGAba1tUVVVVVuxai33norTpw44eUDAMBr9uTJk2xEeOqUbmhoKEwAnka5z5s3LzZu3Jj9 fUNDQw4boOCE3QAAMIY9f/48+xZIO/7yKkClQloqPvX39zsAAAAYAVIofP369ezbYMOGDVnXdFH2 f0+ePDkWL16c/V1Xr161agmgYITdAABAtu/u8uXLsWbNmtx2e6cR52mM4s2bNx0AAACMMGkvdsoN mpqaYu7cuYXZ/52+Q9KEq+XLl8fu3bvj1q1bDhtgFBN2AwAAvyYVtTo6OnLt5kj/VtqzBwAAjFw3 btyIgwcPZpdWp0+fngXHRQjAU5A/c+bM+PDDD+Pzzz+PgYEBhw0wSgi7AQCA3yiN9zt79mysWrUq 1xGD/+N//I8YHBx0AAAAMAqkCVF79uyJ+vr6qKysLMz489T9/ZOf/CSOHTsW9+/fz6ZhATDyCLsB AICvde7cuZg3b15uhaXq6urYtWtXPH782MsHAIBRJIXCFy5ciG3btsX8+fNj0qRJhQi/07qnZcuW xf79+7NVTM+fP3fYACOAsBsAAPjG7ty5Ew0NDVFSUpJbUWn9+vXR1dUVQ0NDDgAAAEah/v7+bFXS 2rVr40c/+lFhxp/X1dXFjh07su7vu3fvmlAF8BoIuwEAgG+tr68vtm7dGhMnTsytkFRbWxtHjhyJ Z8+eOQAAABjlent74+jRo7F3797sQm15eXkhAvBFixbF6tWro7W1Nbq7u7P1UAAMH2E3AADwvaRv iZqamlzHB27fvj3rnAAAAIohjT+/fft2nDx5MjZu3BgLFy4sRACeutjT/u+mpqasu72np8dhA7xC wm4AAOCVePDgQTQ2NuY6kjDtzDt79qxuCQAAKKD0O//69etZAJ52gM+YMaMw+79nzpwZq1atip// /Ofx6NEjhw3wHQm7AQCAVyoVpHbu3BlTpkzJtVti5cqVikQAAFBwDx8+jD179kR9fX1UVFRESUlJ IQLw1MU+b968aG5ujnPnzmV7zgH4esJuAABg2Jw6dSor2ORZJJo/f35WHEpjEAEAgGJLl21TvrFu 3bqoq6vLuqaLEH5/FYAvWLAg62q/ceOGwwb4DYTdAADAsEsd16nzuqysLLfCUNqLt2vXrhgcHHQA AAAwhqSu6M8++yw+/PDDmDNnTq6rlob7qa6uzoL98+fPx7Nnzxw2MOYJuwEAgNykbuu0k+7NN9/M dR/e6tWrjTgHAIAx7N69e7F///5YsWJF/OAHPyjM+PN0yTeNPj927Fhcvnw5BgYGHDYwpgi7AQCA 1yKN4Vu0aFFUVlbmVgiqra2NM2fOePkAADDGpfHnt27dira2tuy7ZMqUKYUJwNM4940bN2a5z7Vr 17K/FaCoxjU1NUV6enp6vA0AACB3z58/z4owKYjOq/hTUVERO3fujKGhIQcAAABkUih84cKF+PTT T2P79u2xbNmybG92EXZ/NzQ0ZH9P+g7q6uryLQQUxjivAAAAGCnS3rlVq1blVvRJu/saGxuzjg4A AIB/K4XC169fzy7opm7pdEk3rUoa7QF46mJPI9AXL14ce/bsyRoidYADo5GwGwAAGHFu374d7e3t WfElr2LPnDlzoqOjQ4EHAAD4ndJ0qrQf+8iRI9ll3SJ0f391GXj27NnZNOAU7g8ODjpsYMQTdgMA ACPWwMBAnD59Otuhl+eI882bN0d/f78DAAAAvpGnT5/G7t27Y/ny5dn+7yKE31+NQF+wYEG22/zO nTsOGhhxhN0AAMCokEYHrlmzJtexfmmn3ZMnT7x8AADgW0njz//6r/86mpub4+23347JkycXIvxO 30kzZ86MtWvXxtGjR10SBl47YTcAADCq/PKXv4wVK1ZkRZY8ijlpH1/azXfz5k0vHwAA+M76+vri xIkT8eGHH8a8efMKsfv7X3d/79q1K1tJZTUUkCdhNwAAMCqlDoKWlpaYNGlSbkWc2traOHbsWDZe HQAA4Pvq6emJgwcPRmNjY8yYMSPbm12E8LuhoSG2b98e58+fj8ePHwvAgWEj7AYAAEa9U6dOxaxZ s3It3qTCTSpMAQAAvEqdnZ2xefPmmDNnTmG6v6uqqrK1VO3t7dHV1ZWti3r58qXDBr43YTcAAFAY 9+7dy0ac59kNsWTJkqwYpVMBAAAYDr/61a9i//79sWnTpqwDPF2+LUIAnjrZ08qoDz74IOtuf/To kcMGvjVhNwAAUDiDg4PR2toalZWVuRVqUmf5kSNH4tmzZw4AAAAYVk+fPs0u3ba1tRUqAE+d7HV1 ddHc3Jz9fUNDQw4b+J2E3QAAQKFduHAh5s+fn3txpru728sHAABykULh+/fvx8mTJ2PHjh3ZBKqi jEBPl5gXLFgQH3/8cTYC3VQt4F8TdgMAAGNCb29vfPTRR7kWfKZNm5btpLOLDgAAyNvz58/j5s2b 2XfQzJkzo6ysrBDhd0lJSVRUVERDQ0M23v3q1asCcBjDhN0AAMCY82d/9mdZEJ1XMSYVlVavXm0H HQAA8Fr19PRER0dHNvp86tSpUVpaWogAPP0daQf4ypUr47PPPsvGvANjg7AbAAAYsy5evJiNw8uz CFNTUxOff/65lw8AAIwIN27cyHZ/L1++PBsZnjqnixCAT5o0Kd5+++1srPvdu3ft/4aCGlddXR3p uXTpkrcBAACMSWnEeeq8njJlSm6FlzR2r6WlJfr6+hwAAAAwYqSR4GfOnInNmzfH/PnzY+LEiYUI v9NKq2XLlsX27dvj9OnTur+hIMZ99T/y48ePexsAAMCYlnZrnz17NpYsWZLruL20ay7tmQMAABiJ +vv748SJE7Fu3bqYM2dOFhwXIQAvLy+PVatWZbu/z58/LwCHUUjYDQAA8Bs8fPgwtm3blhU/8iq0 zJ4927cZAAAwKty5cyf+/M//PFpbW2PDhg3ZzuwiBOC1tbXxR3/0R9kkrgsXLhh/DiOcsBsAAOB3 GBgYyL6X6urqcu0uSMWi1D0BAAAwWqTO6K6urti1a1c0Njbmenl4OJ/p06fHihUrsg5wU7lgZBF2 AwAAfENXrlyJ9evX51ZQKSkpifr6+uju7vbyAQCAUSft/759+3Z0dnZmk7NqamoKs/977ty50dTU lOVrvb29DhteE2E3AADAt3T//v1oa2uLqqqq3Iop06ZNi5///OfZXnEAAIDRanBwMP7qr/4qGhoa orKyMrvkW4QAfMKECdkI9D/4gz/Iwn3jzyEfwm4AAIDvKBVp/st/+S+5juZLnRAdHR3ZeHUAAIDR Ll3oPXfuXGzevDnmz58fkyZNKkT4nZ7Jkydn07rS35bGu6dOd+DVEnYDAAC8AkePHs2C6Ly6ElLA vmXLlmwkIAAAQJE8e/YsPv/886xLes6cOVFWVlaYAHzKlCmxZMmS+J//839mO86B70fYDQAA8Ao9 ePAg29uWZzFm1apVce3aNSPOAQCAQn9rpUvGy5cvj+nTp0dpaWkhwu9Zs2bFmjVr4sCBA9l3nSle 8O0IuwEAAIZBGk+3e/fuqK6uzq1IUldXF8eOHbMbDgAAGBMuX76cfXelAHzq1KmF2f+dAvDm5uY4 cuRI3Lx50/hz+B2E3QAAAMPs0qVLsXTp0twKI1VVVbFr1664f/++lw8AAIwZadpVd3d37Ny5Mz78 8MNYuHBhjB8/ftSH3+lvSKPP0yqrjz/+ONv/7ZIz/DNhNwAAQE7+6Z/+KRobG3MdcT5jxoxob29X CAEAAMak9C10/fr1OHnyZGzcuDH7RipC93fqYn/zzTezrvb0zXfr1i2rrRiThN0AAAA5S8WW1GlQ UVGRWyEkBewrV66MR48eOQAAAGBMGxwcjCtXrmR7stO48KIE4GmPeRqB3tTUFAcPHoz+/n6HTeEJ uwEAAF6j9C1WU1OTawEk/XsnTpxw6x8AAOD/efz4cfZ99pOf/CSmTJlSiPA7PRMnToy6urpobW2N c+fOZUE/FImwGwAAYATo6emJhoaG7CZ+XkWPyZMnZwUPxQ4AAIBflyZynTlzJrZu3Rr19fVRWVlZ mPHn06dPj9WrV8f+/fujt7fXYTOqCbsBAABGkFRQ+bM/+7Ns91pewXcqdrz//vvx93//9w4AAADg t/jiiy+yPO3DDz+MmTNnxvjx4wsRgE+aNCnefvvt2LBhQ/zlX/5lvHjxwmEzagi7AQAARqgnT55k O+Sqq6tzHXGebvcrbgAAAHy9e/fuxb59+7JJXaljOl0mHu3hd3l5efb3tLe3x/nz57MR774RGanG pSX16Ukj8wAAABh50pjxjo6ObM9annvdNm7cGH19fQ4AAADgG3r58mVcvXo1Wxn17rvvFmb8eQrA 16xZk12OTgH4s2fPHDYjwjivAAAAYHRIRZOurq5Yv359buPyUldCutF/69YtBwAAAPAd9Pf3x6lT p7Lx5ykwznN613A+6e9obm7OVnGlLvAHDx44bHIn7AYAABiFHj58GHv37s21SDJ79uzo7OzMQncA AAC+u6dPn2Yd0um7LgXgRdn/nf6O2tra2Lp1axbwp0llMJyE3QAAAKNYKhycPn06Fi5cmFvxoqKi IrZt25Z1JwAAAPD9DQ0Nxd27d7MLxm1tbbFs2bLCBOBpTdaCBQuyv+vcuXMCcF4pYTcAAEBB3Lhx I+bMmZNbweLNN9/M9rU9efLEywcAAHjFUijc09MT/+2//bd46623YsKECYUIv9O6rKlTp8bixYtj 9+7dcfnyZRPE+M6E3QAAAAWT9qR98MEHUVpamtuYurRH/Nq1awoUAAAAw+jOnTuxb9++WLlyZbzx xhtZcFyEALysrCwL9NO37OHDh6O3t9dh840IuwEAAAoqdQHs3LkzpkyZkluBoq6uLo4dOxbPnz93 AAAAADno7u6OlpaWWLRoUVRWVhYi/E5P6mSfN29ebNiwIf7v//2/LlfzGwm7AQAAxoBTp07F3Llz cytKVFVVRXt7e9y/f9/LBwAAyFHa/33p0qXYtGlTLF26NNuZXZQAPAX6u3btitOnT8fDhw8F4Ai7 AQAAxpKbN2/GihUrchtxnp41a9ZEV1eXIgQAAMBrksaCd3Z2RnNzc3YRuij7v9NarYaGhjh06FBc vHgxnj596rDHGGE3AADAGJRGnP/xH/9xlJeX51aEmD17dqxduzb6+vocAAAAwGv24MGD2L9/f7z/ /vvZt9qsWbMKEYCnvyNduk67zc+cORMDAwMOu8CE3QAAAGPc8ePHY86cObkWH9Ju7zRWDwAAgJHj 8ePHWYd0GhW+atWqqK6uLkQAnnaZp5HuKQD/+7//e5PHCkTYDQAAQObevXuxevXqXEecV1RURGtr a/T39zsAAACAEebFixfZOqy0I3v79u2xcOHCXCeEDdeTvntnzpwZH3zwQXR0dMQ//uM/OuxRStgN AADArxkaGspuu0+bNi3XQkNjY2PcuHHDAQAAAIzwb8br169He3t7NjK8pKSkMPu/09SzDz/8MD7/ /PNs/Rcjn7AbAACA36q7uzveeeedXIsXNTU1cerUKS8fAABglOjt7Y2DBw/Ge++9FzNmzChMAD5h woRYvHhxtLS0xLlz57JOd0aWcWnWfnrsSgMAAOC3SWPGjx07lo2sy6uokEbjtbW1xcDAgAMAAAAY RVL3d1dXV2zbti1qa2uz0LgI4XcK8auqqmL58uXZSq5f/epXDvs1G/fV4Rw/ftzbAAAA4Gtdu3Yt Nm7cmI14y2vE+cqVK7NOAQAAAEane/fuxeHDh7MVVqn7O33rFSEAT2H++vXr49ChQ9n38rNnzxx2 joTdAAAAfCdPnjyJ/fv3Z9PC8ioizJ8/PxsdBwAAwOh3+fLl2LlzZyxdujQmT55ciPA7PXV1dbFh w4ZsQtrdu3ezTneGh7AbAACA7yXtLDt58mQsWbIkt8JBZWVlNjLOiHMAAIDiSKHwhQsXsmli6bLz 7/3e7xUi/E6T0ZYtWxY7duzIAvAU8g8ODjrwV0DYDQAAwCtz8+bN7PZ6XgWDNPYudQBcvXrVywcA ACigdME6fWseOXIk2wFeU1NTmA7wadOmxYoVK6K9vT0ePXrksL8DYTcAAACv3MOHD7MiRF472EpK SrKQ/fr16/Hy5UsHAAAAUGCpA/zKlSuxd+/e7Fsw7QAvQvidvqFnzZqV7TVPa8P6+voc9tcQdgMA ADCsBYjdu3dHVVVVbsWBdMs/3fg3Eg4AAGDsePLkSXR1dcV//s//Od58883sUnRRRqCn79wU6qc8 17furxN2AwAAkIvPP/88Zs+enVtBIAXsu3btysbdAQAAMLak8edp//fmzZuz/d/l5eWFGX8+ceLE WLBgQbS1tcW5c+fGdAAu7AYAACBXt27diuXLl+d6y37JkiVx/vx5I84BAADGsDQW/NSpU1mX9MyZ M7Ou6SKE3+n7eurUqbF48eL4+c9/HgMDA2PmTIXdAAAAvBb9/f3xs5/9LCoqKnIdcX7o0KF4/vy5 AwAAACAePHiQ7cduamqK6urqwow/T7u/N27cGCdPnoz79+9nne5FJOwGAADgtTt69GiuI87T+Lr3 3nsvOjs7C/vBDwAAwHdz48aN2LZtW9TX18fkyZMLEX6n7+BVq1ZlwX6afPb48eNCTD8TdgMAADBi 9PT0ZLfpS0tLc/vgT53lH3/8cTbODgAAAP6tdEm6q6srNm3aFD/+8Y9j4cKFhRiBnjrZm5ub48CB A/G///f/jkePHo26sxF2AwAAMOIMDg7G7t27o6qqKtcdZ0uXLs12igMAAMDvktZjpQC8vb0965hO ndNF6ABPIX5aAZbWjp04cWLE7/8WdgMAADCiXbhwIebPn5/7brP0UV+EkW4AAAAMv9T9ffv27Th7 9mw2Aj11fxclAE+j3N95551obW2Nc+fOZRfURwphNwAAAKPCF198EX/wB3+Qa7Eg/Vtbt2611xsA AIBvbWhoKK5fv57lsL//+78fEyZMKET4nSajTZ8+PZuOtmfPnmwl2ev6bhZ2AwAAMOr8xV/8RbZX LK8daWVlZfHBBx/EvXv3vHwAAAC+s97e3iwgbmpqipkzZ2bBcREC8NLS0uzvaWxsjMOHD2cX1vMg 7AYAAGDUevLkSezduzeqq6tz+4Cvra3NRpzr9gYAAOBVSJ3RaUT4+++/H2+88UZhAvDUyZ7Wkm3Y sCE6OzuH5Tt6XLo1kJ70EgEAAGA0SqPh0l60JUuW5LqzrKWlZUTtKgMAAGD0S6HwhQsXsm/O+vr6 qKioKET4nZ66urrYtWtXFn7fvXs3Xr58+b3e1Tj/dQEAAKBI0mXujRs3RlVVVW6j2hoaGuL27dte PgAAAMOir68vC4jTSq/Zs2fnttZruJ80qS19U6epbefPn4+HDx9+q/ci7AYAAKCQnj9/HkeOHIma mprcPtJTwSHtJgMAAIDhli57Hzx4MFauXBlz587N9ft3OJ9Zs2Zlof7+/fvj4sWLWdD/2wi7AQAA KLQ0Ei2NOJ8yZUpuH+ZvvfVWnD592ohzAAAAcpU6o1OHdOqUXrZsWW5Tz4b7KSsry0agp9Huly9f /pf938JuAAAAxoQUend0dMQPf/jDXD/IU2Ehhe0AAADwOr6F027s9F3a1tYWtbW1hdn/PWPGDGE3 AAAAY8+NGzdi+fLl2b7tPD/Ejx07lhUaAAAA4HVJXdE3b97MVn8tXLgw92/jV/o4TgAAAMaqNGY8 jUCrqKjI7UN8/PjxcejQoRgYGHAAAAAAjAgPHjyIP/3TP4133303qqurhd0AAAAwmpw6dSrb/5Vn 6L1t27ZsnJxubwAAAEaaW7duRXt7eyxevDjXS+LCbgAAAPiO0m32devWRVlZWW4f50uWLIl9+/YJ vQEAABix0nS048ePR1NTU7YvO8/vZmE3AAAAfAtDQ0PR1tYWlZWVuX2kp0LBihUr4tGjRw4AAACA ES91f3/yySfx3nvvxbRp06KkpETYDQAAACPJ//k//ydqa2tz/WCfP39+NlodAAAARpPu7u5oaWmJ BQsWxPTp07M1XsJuAAAAeM1Sx3Vzc3Ouo9qmTJmSjThP4+IAAABgtEkru27fvh2HDh2KLVu2vNrL 5F4vAAAAfPsP9U8//TSqq6tzC71LS0tj9erV0dvb6wAAAAAY1Z4/fx7Xr1+PAwcOxKpVq2LWrFnC bgAAAMjbhQsX4k/+5E+iqqoqt+B73rx5cfz4cS8fAACAwnj69Gl0dnZGW1tbNuXsG30jp1vo6bl0 6ZI3CAAAAN/RixcvsgA6z73elZWVsXXr1ujv73cAAAAAFEpa55XC79bW1uzS98SJE3/Tt/E//wc3 wgEAAODVSHvI8gy904jzxYsXx40bN7x8AAAACitd9j569Ghs2LAh/tN/+k/CbgAAABguz549i717 9+Y64nzGjBnR0dGRdZoDAABAkQm7AQAAYJgNDQ3FyZMnY9GiRbmF3hMmTMhuuj948MABAAAAUEjC bgAAAMjJy5cv4/Lly7F27drcQu+SkpL44z/+47h//74DAAAAoFCE3QAAAPAadHV1ZZ3eKYzOK/he v359FranTnMAAAAY7YTdAAAA8Br19fXFpk2bsrHjeYXe1dXVceDAgXj+/LkDAAAAYNQSdgMAAMAI cfjw4aipqckt9C4vL48tW7bEzZs3vXwAAABGHWE3AAAAjDC3b9+OxsbGKC0tzS34bmhoiLNnzxpx DgAAwKgh7AYAAIARKgXP+/fvj2nTpuUWeqfO8n379sWjR48cAAAAACOasBsAAABGga6urqivr4+S kpLcgu933nknbty44eUDAAAwIgm7AQAAYBTp6+uLDRs2xIQJE3ILvaurq+PgwYPx4sULBwAAAMCI IewGAACAUSqNOK+qqsot9C4rK4t169bFnTt3vHwAAABeO2E3AAAAjHKXLl2KBQsW5BZ6p6euri46 Ozu9fAAAAF4bYTcAAAAUROq4/sM//MOoqanJLfROneWtra0xODjoAAAAAMiVsBsAAAAK5uXLl3Hx 4sVYtWpVjB8/PpfQu7S0NJYuXRo9PT0OAAAAgFwIuwEAAKDA7t+/H+3t7bnu9p45c2YcPXo0Xrx4 4QAAAAAYNuOampoiPW5eAwAAQHGlMePponvatZ1X6D1hwoT46KOP4ssvv3QAAAAAvHLjvAIAAAAY W65duxbr16/PbcR5SUlJLF68OLq7u718AAAAXhlhNwAAAIxRz549y0acV1ZW5tbtXVNTk+0TT3vF AQAA4PsQdgMAAMAYl8aMb926NcrLy3MNvQ8dOpQF7gAAAPBdCLsBAACAf3H48OEsiM4r9E6j1Lds 2RJ379718gEAAPhWhN0AAADAv3Pr1q1obGzM9m3nFXyvWrUqurq64sWLFw4AAACAryXsBgAAAH6r oaGh2LlzZ0yePDm30Lu2tjaOHz8eAwMDDgAAAIDfStgNAAAAfCPnzp2L+vr63Lq904jzjRs3xl/9 1V/Fy5cvHQAAAAC/RtgNAAAAfCu9vb3R1NSU64jzSZMmRUtLS9ZpDgAAAImwGwAAAPhOBgcHo7W1 NSorK3MLvUtLS6OhoSFu377tAAAAAMY4YTcAAADwvaUd23PmzMkt9E7P3Llzs38XAACAsUnYDQAA ALwyjx49isbGxlxHnFdUVMSGDRuiv7/fAQAAAIwhwm4AAADglUsjznfu3BkLFizILfROAfvixYvj xo0bDgAAAGAMEHYDAAAAw+ru3bvR1tYWVVVVuQXfb7zxRuzfvz9evnzpAAAAAApqXHV1daTn0qVL 3gYAAAAwbAYGBuLkyZNRV1eXW+g9ceLEWLt2bTZeHQAAgGIZ99XH3/Hjx70NAAAAYNilbutr167F +vXrY/z48bmNOK+vr4/Lly87AAAAgIIQdgMAAACvzZMnT6K9vT1mzZqVW7f31KlTY8+ePTE0NOQA AAAARjFhNwAAAPDavXjxIjo7O6Ompia30LusrCz+9E//NAYHBx0AAADAKCTsBgAAAEaUEydO5Nrp XV1dnXWXpy5zAAAARg9hNwAAADAi3bhxI/7jf/yPUVpamlvwnfaIp33iaa84AAAAI5uwGwAAABjR 0ojztGP7zTffzC30XrRoUVYrMeIcAABg5BJ2AwAAAKPGhQsXYsGCBbmF3lVVVdHW1hYPHz708gEA AEYYYTcAAAAw6ty7dy+ampqirKwst+C7sbExLl68aMQ5AADACCHsBgAAAEatoaGhaG1tjcrKytxC 7/Hjx2dB+507dxwAAADAayTsBgAAAAqhs7MzZs+enVvonZ558+apqQAAALwmwm4AAACgUHp7e7OR 43mOOK+oqIiWlpYYHBx0AAAAADkRdgMAAACFlILntra2qKqqyi30Li0tjcWLF8eNGzccAAAAwDAT dgMAAACFd+rUqWzk+KRJk3ILvtNI9Y6ODi8fAABgmAi7AQAAgDHj+fPnWQ2ktrY2t9C7vLw8tm3b FgMDAw4AAADgFRJ2AwAAAGPSlStXYs2aNTF+/PhcQu+SkpJYuXJl3Llzx8sHAAB4BYTdAAAAwJj2 5MmTbLf3jBkzcuv2njNnTpw4ccLLBwAA+B7GNTU1RXp6enq8DQAAAGDMevHiRZw8eTIWLVqUW+g9 ceLE2LhxY3z55ZcOAAAA4Fsa5xUAAAAA/LrUFLB9+/ZcR5wvXLgw/vEf/9HLBwAA+IaE3QAAAAC/ xaNHj6KhoSHKyspy6/Zubm6Oa9euefkAAABfQ9gNAAAA8DXSiPPdu3dHZWVlbqH3kiVL4vjx4zEw MOAAAAAAfgNhNwAAAMC3kALompqa3ELv8vLy2LFjR9y/f9/LBwAA+FeE3QAAAADfQdrrvXTp0mzf dl7Bdxqpfvbs2Xj58qUDAAAAxjxhNwAAAMD30N/fH62trVkHdl6hd21tbRw4cCCePHniAAAAgDFL 2A0AAADwinR2dsbcuXNz6/YuLS2NOXPmxJkzZ7K94gAAAGOJsBsAAADgFXvw4EE0NTVFWVlZbt3e FRUV0dLSknWaAwAAjAXCbgAAAIBhkrqtd+/eHdOmTcst9E5d5Wm3dwrcAQAAikzYDQAAAJCD7u7u qK+vz23E+Ve7vdOIcwAAgCISdgMAAADkqK+vLzZs2BATJ07MLfSurKyM9vZ2e70BAIBCEXYDAAAA vCY3b96M5ubmGD9+fC6hd/p30i7x3t5eLx8AABj1hN0AAAAAr9nTp09j7969UVVVlVu399y5c6Oz s1O3NwAAMGqNq66ujvRcunTJ2wAAAAB4jYaGhuL48eOxaNGi3ELvioqKaG1tjcHBQQcAAACMKuO+ +rBJH1IAAAAAjAxpxPmWLVuivLw8l9C7pKQkGhoa4tatW14+AAAwKgi7AQAAAEawgYGBOHToUNTU 1OTW7T19+vT48z//83j58qUDAAAARixhNwAAAMAokHZr7969OyZOnJhb6J0C9mPHjsXz588dAAAA MOIIuwEAAABGkdRt3dHRETNmzMgt9E6j1Ldv3x737993AAAAwIgh7AYAAAAYpS5fvhzLly/P9m3n FXw3NjZGV1dXDA0NOQAAAOC1EnYDAAAAjHJ9fX2xdevWXEecz5o1K/bv3x/Pnj1zAAAAwGsh7AYA AAAokFTjmT17dm6h9/jx42PLli1x8+ZNLx8AAMiVsBsAAACggB48eJCNHC8tLc0t+E57xFtaWmJw cNABAAAAw07YDQAAAFBgL168iH379sUbb7yRW+iddoinXeK/+MUvHAAAADBshN0AAAAAY0RXV1fU 1f1/7N1faN3nffhxHf1xpEhxlESZ5VT2nFWNE89dbGq3WtBiJU6wu4mgdQ52mGfkqWWGxszgBgR1 63RmcUNCDTHBBkFEnQYLDBMkGC9EoDKPCeRhI1IRhAwW2GCBL3RxLs7Fufj89j2/Zqxbmjq29Pjo nNcLvtdneT5Nm/md5/N0lmJ0qvD9J3/yJ/Hee+85fAAAYNGJ3QAAAABVZnp6Onbs2BErVqxIFr1X rlwZAwMDpZvmAAAAi0HsBgAAAKhig4ODpbe2U73tnf1OV1dXTE5OOnwAAOCuiN0AAAAAxG9+85tS +G5tbU1223vVqlX+TAoAALhjYjcAAAAA/y1bMz48PBxbtmxJFr2zdeovv/xyzM3NGQAAAHDbxG4A AAAAvtDZs2eju7s7WfTO5XKxdevW+Nd//VeHDwAA/EFiNwAAAABf6tKlS/H9738/Ghsbk4Xv9vb2 OHbsWOmmOQAAwBepGRgYiOybmppyGgAAAAD8Xrdu3Yq33nor1q1blyx633ffffHSSy/F1atXDQAA APgdNY4AAAAAgK+iWCzGhQsXYs2aNUmj94EDB+Kzzz4zAAAAoETsBgAAAOCOjY2Nld7Zzt7bThW+ e3p6Su+JZ9EdAACoXmI3AAAAAHctn8/H/v37o6mpKVn07ujoiKNHj8bV4OO0AAA1f0lEQVT169cN AAAAqpDYDQAAAMCiGhkZiccffzxZ9G5sbIy+vr64ePGiwwcAgCoidgMAAACwJC5fvhzPPfdc1NXV JV1xPjo6asU5AABUAbEbAAAAgCWVrTg/ePBgtLa2Jl1xvn379pienjYAAACoUGI3AAAAAMmcP38+ Nm/eHLlcLln43rBhQ5w5c8bhAwBAhRG7AQAAAEhufn4+duzYEQ0NDcmid3azPLthXigUDAAAACqA 2A0AAADAPZOF5yxANzc3J4ve2Rvi27Zti6mpKQMAAIBlTOwGAAAAoCyMjIzE6tWrk0Xv7Mt+7913 341isWgAAACwzIjdAAAAAJSVy5cvx89+9rPo7OxMFr2bmppiYGCgtF4dAABYHsRuAAAAAMrWhQsX oqenJ1n0zuVysXXr1hgbG3P4AABQ5sRuAAAAAMrep59+GgcOHIjW1takK84HBwdL74oDAADlpyb7 fxCyL3sTCQAAAADK2cLCQhw/fjzpivP6+vro7e2N6elpAwAAgDJS8/k/tJ84ccJpAAAAALAsFIvF GB0djb6+vlKMThW+n3jiiXjvvfcMAAAAyoDYDQAAAMCyNjs7G/v27Su9t50qend1dcXw8HDk83kD AACAe0TsBgAAAKAizM/Px8DAQDQ2NiaL3u3t7XHo0KG4du2aAQAAQGJiNwAAAAAVJ1s1vmbNmqTv evf398eVK1ccPgAAJCJ2AwAAAFCxZmZm4i//8i+Tvuvd3d0dZ8+eLb0rDgAALB2xGwAAAICKl4Xn 1157LR588MFk0bujoyOOHz8eN2/eNAAAAFgCYjcAAAAAVeXDDz+M9evXRy6XSxK9W1tbY8eOHXH6 9GmHDwAAi0jsBgAAAKAqXb16tRShU644z26W/+AHP4iFhQUDAACAuyR2AwAAAFDV8vl8HD58OB54 4IFk0buuri6ee+650pviAADAnRG7AQAAAOC3zpw5E+vWrUsWvbMv+71f/OIXUSgUDAAAAL4CsRsA AAAA/pfp6el46aWXSjewU0Xvpqam2L17d8zPzxsAAADcBrEbAAAAAH6PYrEYP//5z6O7uztZ9M7l cvHNb34zxsbGDAAAAL6E2A0AAAAAt+HTTz+NAwcORGtra7Lw3dbWFseOHbPiHAAAvoDYDQAAAABf wcLCQunP0jZt2pQsejc0NERvb29MTU0ZAAAA/JbYDQAAAAB3aHx8PHbt2hX19fXJwvf69etjZGTE 4QMAUPXEbgAAAAC4S9euXYujR4+W1o6nit4PPPBAvPbaa6V3xQEAoBrVDAwMRPZZgQQAAAAAdycL zydPnoyvfe1ryaL3ypUr46233iqtVwcAgGpS4wgAAAAAYPG9++67sWbNmmTRu7GxMQ4cOBCffvqp wwcAoCqI3QAAAACwhLKNis8991zU1dUlid7Z++E7d+6MCxcuWHEOAEBFE7sBAAAAIIF8Ph+HDh2K lpaWZLe9Ozs748SJE3Hz5k0DAACg4ojdAAAAAJDY6dOnY9WqVUlXnPf398elS5ccPgAAFUPsBgAA AIB75PLly/HMM89ELpdLFr67u7vjZz/7WRQKBQMAAGBZE7sBAAAA4B67detWvPLKK9Hc3JwsetfW 1pbCd/amOAAALEdiNwAAAACUkeyN7bVr1yaL3tmXrVQ/duyY294AACwrYjcAAAAAlKHJycnYtm1b 6QZ2yre9sxvmc3NzBgAAQNkTuwEAAACgjC0sLMTg4GC0trYmi97ZG+KbN2+OsbExAwAAoGyJ3QAA AACwTJw7dy7+5m/+Jmn4bm9vj9OnT1txDgBA2RG7AQAAAGCZyW57Z297d3Z2Jove999/f2nFefbb AABQDsRuAAAAAFjGPvroo9i1a1fU19cnW3H+zDPPxMTEhMMHAOCeErsBAAAAoAJcv349+dvea9as iTfffDOKxaIBAACQXE32D7/ZNzIy4jQAAAAAYJnL3tYeHh6Orq6uZNG7qakpBgYGrDgHACCpms// gTR74wcAAAAAqBzZqvH+/v6ora1NEr2z3/mHf/iHuHbtmsMHAGDJid0AAAAAUOGmpqair68v2bve 2dfb2xuffPKJFecAACwZsRsAAAAAqkS24jxbN56tHU8VvTs7O0t/9mjFOQAAi03sBgAAAIAq9O67 78batWuTRe+WlpZ49dVX49KlSw4fAIBFIXYDAAAAQBWbnJyM7u7uqKurSxa+u7q64uzZs1acAwBw V8RuAAAAACDy+Xz88Ic/jJUrVyaL3h0dHXH06NHSm+IAAPBVid0AAAAAwO/44IMP4oknnkgWvbPv 8ccfL/0ZpdveAADcLrEbAAAAAPhCMzMzsWPHjmhoaEgWvRsbG+Nv//Zv49atWwYAAMCXErsBAAAA gD9ocHAwHnrooWTRO5fLld4St+IcAIDfR+wGAAAAAG7bhx9+GBs2bCjF6FThe926dfHuu+86fAAA fofYDQAAAAB8ZXNzc9Hb2xtf//rXk0Xv5ubmOHjwYMzPzxsAAABiNwAAAABw54rFYly4cCF27twZ 9fX1SaJ3bW1tbNu2LSYnJw0AAKCKid0AAAAAwKKYnZ2NH/3oR9He3p7stvfatWv92SYAQJUSuwEA AACARVUoFGJoaCg2bdqULHo3NTVFX1+fFecAAFVE7AYAAAAAlszFixejv78/2YrzXC4XTz/9dOl3 AQCobGI3AAAAALDkbt68WVpx/sADDyS77f3YY4/F6Oho6V1xAAAqT83AwEBk39TUlNMAAAAAAJZU Pp+Pffv2RWNjY7LovW7dunjrrbfi+vXrBgAAUEFqHAEAAAAAkFp22/qNN96IRx55JFn0zgL7nj17 YmJiwgAAACqA2A0AAAAA3FNjY2Old7Zra2uThe+urq4YHh6OQqFgAAAAy5TYDQAAAACUhVu3bpVW nDc1NSWL3q2trTE4OBjXrl0zAACAZUbsBgAAAADKztDQUHR2diaL3tm3c+fOOH/+vMMHAFgmxG4A AAAAoGxNT0/H9u3bk644v//++6O/v9+KcwCAMid2AwAAAABlLwvPr732Wjz88MPJond9fX28+OKL MTMzYwAAAGVI7AYAAAAAlpXR0dF46qmnIpfLJQvf2e9ZcQ4AUF7EbgAAAABgWZqbm4u+vr5YsWJF sujd2toag4ODsbCwYAAAAPeY2A0AAAAALGvFYjF+8pOfxNNPPx2NjY1Jonf2hvi2bdticnLSAAAA 7hGxGwAAAACoGDdv3owjR45EW1tbstvejz/+eLz99tsOHwAgMbEbAAAAAKg42W3v999/P3p6epJF 76ampti/f78V5wAAiYjdAAAAAEBFu3TpUuzatSvq6+uTrTjfunVrjI+PO3wAgCUkdgMAAAAAVeH6 9esxODgY7e3tyW57r1q1Ko4dO1a6aQ4AwOKqyf5txuwbGhpyGgAAAABAxcvWjJ86dSo2btyYLHo3 NDTE3/3d31lxDgCwiGo+/4etEydOOA0AAAAAoKq8++67sXr16mTRu7GxMfr7+0ur1QEAuDtiNwAA AABQ9S5fvhxdXV2Ry+WShe9NmzbF+++/b8U5AMAdErsBAAAAAH5rfn4+9u7dG01NTcmid1tbWxw5 ciSuXbtmAAAAX4HYDQAAAADwBYaGhmLt2rVJV5zv2bMnxsfHHT4AwG0QuwEAAAAAvsTk5GRs27Yt 6urqkoXvnp6eOHv2rBXnAABfQuwGAAAAALgNhUIhDh48GK2trcmi93333Rc7duyIubk5AwAA+F/E bgAAAACAr2hkZCQ2b94cuVwuWfju7Ows/S4AAP+f2A0AAAAAcIeyG9d9fX3R0NCQLHo3NTXFwMBA zM/PGwAAUNXEbgAAAACARZD9GeuqVauSRe/a2tro7u6OsbExhw8AVCWxGwAAAABgEU1OTsYzzzwT Dz74YLLw/dhjj8WxY8eiWCwaAABQNcRuAAAAAIAlsLCwEKdOnYpNmzYli9733XdffO9737PiHACo CmI3AAAAAMAS++ijj0pve9fX1yeJ3rlcLjZu3GjFOQBQ0cRuAAAAAIBErly5EocOHYqWlpZkt73b 2tpicHAwCoWCAQAAFUXsBgAAAABILJ/Px8mTJ6OzszNZ9F6xYkXs2LEjpqenDQAAqAhiNwAAAADA PTQ+Pp50xXn2ZSvO/+3f/s3hAwDLmtgNAAAAAFAGrl69Gs8880zU1dUli97d3d0xPDxsxTkAsCzV DAwMRPZNTU05DQAAAACAeyxbcX7w4MFYuXJl0ne9jx8/HgsLCwYAACwbNY4AAAAAAKA8ffDBB/HE E08ki94tLS3x6quvxuzsrMMHAMqe2A0AAAAAUOayFee9vb3R0NCQLHzv3Lmz9J54sVg0AACgLInd AAAAAADLyE9/+tN45JFHkkXvzs7OeOutt6w4BwDKjtgNAAAAALAMnT9/PjZs2JAsejc1NZVWqp87 d87hAwBlQewGAAAAAFjGpqen48UXX0y64ry5uTl+8IMfxPz8vAEAAPeM2A0AAAAAUAHy+Xz88Ic/ jJUrVyaL3rW1tdHd3R2Tk5MGAAAkJ3YDAAAAAFSYX/7yl/GNb3wjcrlcsvDd0dER77zzjsMHAJIR uwEAAAAAKtSNGzfir/7qr6K+vj5Z9G5sbIxXXnml9NsAAEtJ7AYAAAAAqHCFQiHOnTsXPT09yaJ3 dqv86aefjpGREQMAAJaE2A0AAAAAUEWuXLkS3//+90s3sFOF74cffjgGBwdL0R0AYLGI3QAAAAAA VejWrVtx8uTJePLJJ5NF72yd+rZt22JmZsYAAIC7JnYDAAAAAFS5CxcuxM6dO5O+7b127do4c+aM wwcA7pjYDQAAAABAyezsbLz66qvR2tqaLHo/+OCDVpwDAHekJvs39bJvaGjIaQAAAAAAEPl8Pn7+ 859Hc3Nzsujd0dERx48fL61XBwC4HTWf/4PEiRMnnAYAAAAAAL/j9OnT0dnZmfRd7/7+/rhy5YrD BwC+lNgNAAAAAMAfdPXq1di+fXs0NDQkC989PT1x7ty5KBaLBgAA/B9iNwAAAAAAty17W/vw4cNJ V5yvW7cujh49asU5APA7xG4AAAAAAO7I0NBQrF27NnK5XLIV53v37o1Lly657Q0AiN0AAAAAANyd ixcvRldXV7LonX1//Md/HK+88krMz88bAABUKbEbAAAAAIBFsbCwEAMDA0lXnNfW1pZC+9jYmAEA QJURuwEAAAAAWHSjo6Oxfv36pLe929ra4tixY6V3xQGAyid2AwAAAACwZKampuK73/1uNDQ0JIve 2W+99NJLMTc3ZwAAUMHEbgAAAAAAllyxWIyf/vSn8dBDDyWL3tmtcivOAaByid0AAAAAACT1n//5 n/GjH/0oWltbk4Xv1atXx2uvvVaK7gBAZRC7AQAAAAC4J7K3tU+dOhVPPvlksuhdX18fO3bssOIc ACqA2A0AAAAAwD138eLF2LVrVylGpwrfGzdujPPnzzt8AFimxG4AAAAAAMrG7OxsHDp0KDo6OpJF 70ceecSKcwBYhsRuAAAAAADKThaeh4aGSrevU0XvFStWWHEOAMuI2A0AAAAAQFm7cuVKdHV1RS6X SxK9m5ubS7fLs1vmAED5ErsBAAAAAFgWZmZmSjev6+rqkt327u3tjXPnzllxDgBlqGZgYCCyb2pq ymkAAAAAAFD2FhYWSn+una0dTxW9szfEjx8/XvptAKA81DgCAAAAAACWqzfffDNWr16dLHo3NjZG f39/TExMOHwAuMfEbgAAAAAAlr1f//rXSd/1zr7s94aHhyOfzxsAANwDYjcAAAAAABVjfn6+tOL8 /vvvTxa929vb4/nnn4/Lly8bAAAkJHYDAAAAAFCRhoaGYs2aNcmi9+dve7/xxhtRLBYNAACWmNgN AAAAAEBFm56ejhdffDHq6uqSRe8VK1bE7t27SzfNAYClIXYDAAAAAFAVsre1BwcH45FHHkkWvWtr a2Pr1q1x8eJFAwCARSZ2AwAAAABQdUZHR2PDhg2Ry+WSrjg/ffq0wweARSJ2AwAAAABQtW7cuBFv v/12dHZ2JoveLS0tMTAwEAsLCwYAAHdB7AYAAAAAgP/yySefRF9fX9TX1ydbcb5582YrzgHgDond AAAAAADwP8zOzsaRI0eivb092W3vVatWxZtvvhmFQsEAAOA2id0AAAAAAPAFsvB89uzZ6OrqSnbb u6GhIV555ZWYn583AAD4A8RuAAAAAAD4A65cuRL9/f3Joncul4v169fH+fPnHT4A/B5iNwAAAAAA 3KZsxfk//uM/lmJ0qhXnf/7nfx7nzp2LfD5vAADwP9Rk/xZa9g0NDTkNAAAAAAC4Dbdu3Yrdu3dH U1NTsujd1tYWR48ejevXrxsAAPyXms//R/LEiRNOAwAAAAAAvqI333wzHnvssWTRO7vAlq1UHx8f j2KxaAAAVC2xGwAAAAAAFsHExEQ899xzUVdXlyx8b9myJYaHh0VvAKqS2A0AAAAAAIuoUCjEwYMH 48EHH0y64nxwcNCKcwCqitgNAAAAAABLZGRkJDZs2BC5XC7ZivMXXngh3nnnHYcPQMUTuwEAAAAA YInNzMzEjh07oqGhIdlt75aWlhgYGIh8Pm8AAFQksRsAAAAAABLJVpwfO3astHY8VfTObnu/9NJL MT09bQAAVBSxGwAAAAAA7oGxsbH4zne+k2zFefZ1dnbGmTNnHD4AFUHsBgAAAACAe+jGjRuxe/fu aGpqSha9V65cWVpxnt00B4DlSuwGAAAAAIAycerUqXjhhReSRe/a2tro7u6Oqakphw/AsiN2AwAA AABAmZmdnY1XX301Wltbk4XvRx99NH784x+77Q3AsiF2AwAAAABAmcrC88mTJ2PTpk3JoveKFSvi e9/7XkxPTxsAAGVN7AYAAAAAgGXgypUr0dfXF/X19cnC91NPPRUff/yxwwegLIndAAAAAACwjFy7 di2OHDkSHR0dyaL3ypUr49ChQ1EsFg0AgLIhdgMAAAAAwDKUz+dLf7afvbWdKnq3tLTE8ePH49at WwYAwD0ndgMAAAAAwDL3i1/8ItasWZMsejc2NkZ/f3+Mj487fADuGbEbAAAAAAAqxOTkZPT09EQu l0sWvjdu3BhDQ0NRKBQMAICkagYGBiL7pqamnAYAAAAAAFSAbMV59mf/2drxVNG7ra0tXn311Zid nTUAAJKocQQAAAAAAFC5slvXnZ2dyW5719fXl1acT0xMOHwAlpTYDQAAAAAAVSDb8NrX11eK0alu e3d1dcXJkydLN80BYLGJ3QAAAAAAUEWyt7UHBwfjoYceSha96+rqYtu2baU3xQFgsYjdAAAAAABQ pc6fPx/r169PtuI8+x5//PE4ceKEwwfgrondAAAAAABQ5ebm5pKvOG9qaop9+/bFwsKCAQBwR8Ru AAAAAACgpFgsxk9+8pNYvXp1suhdW1sbGzZsiI8//tgAAPhKxG4AAAAAAOD/mJiYiIGBgWhvb08W vh999NF4/fXXS9EdAP4QsRsAAAAAAPi9CoVCnDx5MjZt2pQsejc2Nsb3vve90np1APh9xG4AAAAA AOC2jI+PxwsvvJDsbe9cLhebN2+OsbExhw/A/yF2AwAAAAAAX8ns7GwcOnQoWltbk932fuSRR+LY sWNWnAPw38RuAAAAAADgjuTz+dKK8y1btiSL3tmt8t7e3pienjYAgCondgMAAAAAAHdtYmIi9uzZ U1o9nip8Z9E7+10AqpPYDQAAAAAALJrLly/Hs88+G7W1tcmid1dXVwwPD0ehUDAAgCpSk637yL6h oSGnAQAAAAAALIpsxfn+/fujubk5WfRub2+Pt956K27evGkAAFWg5vP/AThx4oTTAAAAAAAAFl12 4W7dunXJondjY2P09/fH7OyswweoYGI3AAAAAACQxNTUVDz//POljbOpwndPT0+Mjo5GsVg0AIAK I3YDAAAAAABJZW9rDw4ORmtra7Lond0sz1acT09PGwBAhRC7AQAAAACAe+a9996LJ598Mln0/jx8 nz592m1vgGVO7AYAAAAAAO65q1evxosvvhh1dXXJovf9998f+/fvj4WFBQMAWIbEbgAAAAAAoGzk 8/nYt29fKUSnit65XC6eeeaZmJiYMACAZUTsBgAAAAAAylK2avyJJ55IuuL8a1/7Wrz++uuld8UB KG9iNwAAAAAAUNayFec7duyIP/qjP0oWve+7777o6+uLubk5AwAoU2I3AAAAAACwLBSLxfjoo49i 586dUV9fn2zFeWdnZ4yOjhoAQJkRuwEAAAAAgGXn008/jQMHDkRra2uy294tLS1x8ODBmJ+fNwCA MiB2AwAAAAAAy9bCwkKcOnUqnnzyyWTRu7a2NrZt2xaTk5MGAHAPid0AAAAAAEBFGB8fj71790Zj Y2Oy8L127dp47733HD7APSB2AwAAAAAAFeX69esxODgYDz/8cNIV58PDw5HP5w0AIBGxGwAAAAAA qEhZeM7e2L7//vuTRe/sDfEjR47EzZs3DQBgiYndAAAAAABAxfvVr34VGzdujFwulyR619fXR39/ f1y5csXhAywRsRsAAAAAAKgaMzMz8fLLL0dDQ0Oy2969vb1x9uxZK84BFlnNwMBAZN/U1JTTAAAA AAAAqkKhUCj1keyt7VTRu6OjI44fPx4LCwsGALAIahwBAAAAAABQzYaGhkohOlX0bmxsLK04//d/ /3eHD3AXxG4AAAAAAID/km3B3b59e9TV1SUL39nN8v3798eNGzcMAOArErsBAAAAAAD+h2zN+KFD h6KtrS1Z9M7lcrF58+b49a9/bQAAt0nsBgAAAAAA+D3OnTsX69evL8XoVOG7vb09fvzjH5feFQfg 9xO7AQAAAAAA/oCrV6/Gyy+/HA0NDUnf9u7t7Y25uTkDAPgCYjcAAAAAAMBX8Oabb8batWujvr4+ 2YrzDRs2xPnz5x0+wP8gdgMAAAAAANyB2dnZGBwcjNbW1mS3vbPfyn4ze1ccoNqJ3QAAAAAAAHch e1t7eHg4tmzZkix619bWxnPPPRfT09MGAFQtsRsAAAAAAGCRTExMRF9fX7IV59n3xBNPxMcff+zw gaojdgMAAAAAACyyW7duxZEjR6KjoyNZ9H700Ufjxz/+cRSLRQMAqoLYDQAAAAAAsESyFefvv/9+ dHV1JYvejY2N8fd///fe9QYqntgNAAAAAACQwMjISHR2diaN3gcOHIjPPvvM4QMVSewGAAAAAABI aGpqKv7iL/4iamtrk4Xvnp6eOHv2rBXnQEWpqa+vj+wbGhpyGgAAAAAAAIlka8b3798f9913X7Lo nb0hfvTo0bh27ZoBAMtezef/5XbixAmnAQAAAAAAcA+888478dhjjyWL3tm3a9euuHjxosMHli2x GwAAAAAAoExMTk7Gd77zndJW3lTRu6urK06dOmXFObDsiN0AAAAAAABlJp/Px8GDB6O5uTlZ9F6x YkUpfI+NjRkAsCyI3QAAAAAAAGXszJkz0dnZmXTF+aOPPhqHDx+OQqFgAEDZErsBAAAAAACWgbm5 udixY0fSFecNDQ2l38x+G6DciN0AAAAAAADLzE9/+tNYvXp10tve2e3ykZERhw+UDbEbAAAAAABg mTp//nxs3rw57r///mTRu6mpKQYGBqw4B+45sRsAAAAAAGCZy+fzMTw8HBs3bkwWvbN16tu2bbPi HLhnxG4AAAAAAIAKMjExEXv27ImWlpYk0TuXy5Vul2e3zAFSErsBAAAAAAAq0M2bN+Po0aPR0dGR 7LZ39o74m2++GcVi0QCAJSd2AwAAAAAAVLAsPJ89ezZ6enqSRe+Ghobo6+uz4hxYUmI3AAAAAABA lbhy5Urs2rUrGhsbk4Xvb3zjG/Hhhx86fGDRid0AAAAAAABVJltxvn379qitrU0WvV944YUYHR21 4hxYNGI3AAAAAABAlbp161YMDAxEU1NTsuidvSF+7Nix0m8D3A2xGwAAAAAAgPjVr34Vjz/+eLLo XV9fH3v27ImJiQmHD9wRsRsAAAAAAID/NjU1VVpxnsXoVOG7p6cnzp49a8U58JXUZKspsi/7Ly4A AAAAAADIFAqFOHjwYLS2tiZdcT44OBizs7MGAPxBNY4AAAAAAACALzM6OhqdnZ2Ry+WSRO+6urpY s2ZNDA0NOXzg9xK7AQAAAAAAuC3z8/PR19cXDQ0NyW57t7S0xIEDByKfzxsA8DvEbgAAAAAAAL6S bMV5tm784YcfTha9szfEX3zxxZiZmTEAoETsBgAAAAAA4I6dP38+tm7dmmzFefY9/vjjcebMmVJ0 B6qX2A0AAAAAAMBdy1ac79u3LxobG5NF76ampnjllVdKvw1UH7EbAAAAAACARTU+Pl562ztV+K6t rY2urq4YGxtz+FBFxG4AAAAAAACWxM2bN+Po0aPR0dGR7LZ3e3t7vPHGG1EsFg0AKpzYDQAAAAAA wJLK3tYeHh6Ozs7OZNG7oaGhdLt8ZmbGAKBCid0AAAAAAAAk8/mK81TRO5fLxcaNG+PDDz90+FBh xG4AAAAAAACS+/TTT2NwcDBaWlqShe8HHnggDhw4YMU5VAixGwAAAAAAgHsmn8/HP/3TP0Vzc3PS d72z0H79+nUDgGVM7AYAAAAAAKAsnDhxIlavXp0setfX10dvb29ptTqw/IjdAAAAAAAAlJXp6el4 /vnno66uLln4fvLJJ+PChQtWnMMyUpP9GyvZNzQ05DQAAAAAAAAoGwsLC6V14ytXrkwWvTdu3Fi6 YX7z5k0DgDJX8/nfuNnftAAAAAAAAFCORkZGYv369ZHL5ZJE78bGxjh06FDMzs46fChTYjcAAAAA AADLxtzcXOmd7RUrViS77f2nf/qncfjw4SgUCgYAZUTsBgAAAAAAYFl6/fXXo729PVn0zt4Q37Fj Rym4A/ee2A0AAAAAAMCy9vHHH8e3vvWtZCvOs6+zszOGhoYcPtxDYjcAAAAAAAAVYX5+Pnbv3l16 bztV9G5paYmBgYHSbwNpid0AAAAAAABUnOzW9de+9rVkt71ra2vj29/+dkxMTDh8SETsBgAAAAAA oGJNT0/H0aNHo7W1Ndlt79WrV8cbb7wRhULBAGAJid0AAAAAAABUvHw+H8PDw7Fp06Zk0XvFihWl teo3btwwAFgCYjcAAAAAAABV5cKFC7Fr166or69PFr6feuqp+Jd/+ReHD4tI7AYAAAAAAKAqffbZ Z3HgwIFob29PFr1XrlwZBw8ejGKxaABwl8RuAAAAAAAAqlr2tvbQ0FBs3LgxWfTObpU/99xzcfny ZQOAOyR2AwAAAAAAwG9lK86/+c1vJo3efX19cfHiRYcPX5HYDQAAAAAAAP9LFp+3bdsWtbW1ycL3 li1b4uzZsw4fbpPYDQAAAAAAAL/HwsJC6Y3tlpaWZNF73bp1cfz48bh+/boBwJcQuwEAAAAAAOA2 jIyMRGdnZ9IV53v37o1Lly45fPgCYjcAAAAAAAB8BXNzc9Hb21uK0alXnBcKBQOA36rJInf2ZX9T AgAAAAAAALenWCzGa6+9Fq2trcmid1tbWzz//PMxOTlpAFS9GkcAAAAAAAAAd2d0dDSeeuqpyOVy ycL32rVr45133ilFd6hGYjcAAAAAAAAskmyb8u7du6OpqSlZ9M5+K/vNGzduGABVRewGAAAAAACA JfD222+X1o6nit7ZrfLNmzfH2NiYw6cqiN0AAAAAAACwhM6fPx/f+c53kq44f+ihh2JwcDAKhYIB ULHEbgAAAAAAAEggWzOeBegnn3wyWfSuq6uLHTt2xNTUlAFQccRuAAAAAAAASOyTTz6J3t7eqK+v T7bifMOGDTE0NOTwqRhiNwAAAAAAANwjN2/ejCNHjkRHR0ey296tra1x+PDhWFhYMACWNbEbAAAA AAAA7rFisRjnzp2L7u7upCvOs9+z4pzlSuwGAAAAAACAMnLx4sXo7+9PtuI8+5544ok4c+aMw2dZ EbsBAAAAAACgDGUrzv/5n/85afR+9tln46OPPnL4LAtiNwAAAAAAAJSxQqEQhw4dipUrVyaL3uvW rYu33nor8vm8AVC2xG4AAAAAAABYJs6fPx8bNmyIXC6XJHq3trbGgQMH4rPPPnP4lB2xGwAAAAAA AJaZubm56Ovri7q6umS3vXt6euLcuXOlm+ZQDmqyHf/ZNzQ05DQAAAAAAABgGVlYWIjBwcHSDexU 0bu9vT2OHTsWt27dMgDuqZrP/0N54sQJpwEAAAAAAADLVHa5tbOzM1n0zi7U7tmzR2fknhG7AQAA AAAAoIJMTU1Fd3d31NbWJgvfjY2NsW/fPre9SUrsBgAAAAAAgAqUva196NChaG5uTha9c7lcbN26 NX79618bAEtO7AYAAAAAAIAK995778X69etLMTr1295ZdIelIHYDAAAAAABAlZiZmYmenp6oq6tL Fr0bGhqir6+vtF4dFpPYDQAAAAAAAFWmWCzG66+/Htu3b08WvbOvs7Mzzpw5YwAsCrEbAAAAAAAA qthnn30Wg4OD0dbWlix6r1y5Mvbv3x/5fN4AuGNiNwAAAAAAAFB6W/vUqVOxZcuWZNG7trY2nn/+ +dJ6dfiqxG4AAAAAAADgd4yPj8eePXuivr4+SfTO5XLx9NNPx4cffujwuW1iNwAAAAAAAPCFrl+/ HkePHo329vZkt70feuih0lr17KY5fBmxGwAAAAAAAPhSWXgeHR1NuuK8ubk5jh8/HgsLCwbAFxK7 AQAAAAAAgNs2NDQU69atSxa9Gxsbo7+/Py5duuTw+R1iNwAAAAAAAPCVTUxMRHd3d9TW1iYL35s2 bYr3338/isWiASB2AwAAAAAAAHcun8/H3r17S2vHU0Xvtra2OHLkSFy7ds0AqpjYDQAAAAAAACyK X/7yl/H1r3896YrzPXv2xIULF9z2rkJiNwAAAAAAALCoZmZm4rvf/W40NDQkC99btmyJX/ziF6Wb 5lSHmixyZ9/c3JzTAAAAAAAAABZNoVCIQ4cOxaOPPposemdviHd1dcXFixcNoMLVOAIAAAAAAABg qY2MjMSf/dmfJYve2bdq1ap4++23rTivUGI3AAAAAAAAkMzVq1ejr68v6YrzFStWxMsvv1z6bSqH 2A0AAAAAAAAkl922fuONN6KtrS3pbe+nnnoqPvjgAwOoAGI3AAAAAAAAcE+Nj4/HX//1X0dHR0ey 6P3ggw/G4OBg5PN5A1imxG4AAAAAAACgLBQKhRgeHo6urq5k0buuri5eeuklK86XIbEbAAAAAAAA KDsTExPR398fjY2NSaJ3LpeLDRs2xNjYmMNfJsRuAAAAAAAAoGzdvHkzTpw4EevWrUt223vVqlVx +PBhK87LnNgNAAAAAAAALAvvv/9+9PT0JIve9fX10dfXF9PT0w6/DIndAAAAAAAAwLJy8eLFUoSu ra1NFr6feeaZ+PTTTx1+GRG7AQAAAAAAgGVpcnIytm7dWnpvO1X07urqirNnz1pxXgbEbgAAAAAA AGBZu3HjRuzbty8aGxuTRe/29vY4evRoXL9+3QDuEbEbAAAAAAAAqBinT5+ONWvWJH3Xe8+ePTE+ Pu7wExO7AQAAAAAAgIozPT0dzz77bNJ3vTdt2hQnTpyw4jyRms8PPjt0AAAAAAAAgEpSKBTiwIED 0dramix6t7S0xKuvvhr/8R//YQBLSOwGAAAAAAAAqsKZM2diw4YNkcvlkoXvxx57TItdImI3AAAA AAAAUFVmZmbi5ZdfjoaGhmTRu6mpqXTD/NatWwawSMRuAAAAAAAAoCplK86PHTsWjz76aLLonb0h 3t3dHVNTUwZwl8RuAAAAAAAAoOqNj4/Ht7/97eQrzt955x2Hf4fEbgAAAAAAAIDfunHjRuzevTs2 b96cLHrfd999pbXq2W9z+8RuAAAAAAAAgC9w5cqV2Lt3b9TX1yeJ3tmt8qeffjpGR0cd/m0QuwEA AAAAAAC+xK1bt0pve7e3tye77b169eoYHBwsvSvOFxO7AQAAAAAAAG5DFp5PnToVW7ZsSRa9V6xY Eb29vTE3N2cA/4vYDQAAAAAAAPAVXbx4MXbu3Jl0xfmGDRviww8/dPi/JXYDAAAAAAAA3KHZ2dnS uvHW1tZkt71bWlpieHi46leci90AAAAAAAAAdykLz/v374/GxsZk0Tt7Q/zo0aNx/fr1qjxzsRsA AAAAAABgEb333nuxbt26ZNE7C+x79+6N8fHxqjpnsRsAAAAAAABgCczMzMT27dujoaEhWfjetGlT DA0NVcWKc7EbAAAAAAAAYAll4fnw4cPR1taWdMX58ePHK3rFudgNAAAAAAAAkMjo6Ghs3bo1crlc 0hXnv/nNbyruLMVuAAAAAAAAgMTm5ubilVdeiRUrViS77b1y5crSDfNKWXFek0Xu7MsOEwAAAAAA AIB0isVivP7666W146mid11dXTz77LNx+fLlZX12Nf7jAwAAAAAAAHDvTU5Oxre+9a1kK86zb+3a tfHOO+8sy/MSuwEAAAAAAADKyI0bN2L37t3R3NycLHpnb3vv27dvWW0EF7sBAAAAAAAAytTp06dj zZo1UV9fnyR6Z7fKt27dGufPny/7sxG7AQAAAAAAAMrc7OxsHDhwIFpbW5Pd9m5ra4vDhw9HoVAo yzMRuwEAAAAAAACWiYWFhTh58mSsW7cuWfRuaGiIHTt2xNWrV8vqLMRuAAAAAAAAgGXoo48+ir6+ vmQrzrOvs7MzPvjgg7L46xe7AQAAAAAAAJaxzz77LA4dOpR0xXlzc3Ps27cv5ufn79lft9gNAAAA AAAAUAHy+XwMDw/Hxo0bk0Xv2traeP7550tviqcmdgMAAAAAAABUmJGRkVi7dm3kcrkk0TtbpZ6t VP/kk0+S/TWK3QAAAAAAAAAVampqKrZt2xZ1dXXJbntv2rQpzp49W7ppvpTEbgAAAAAAAIAKVygU 4uDBg0nf9W5vb48jR47EwsLCkvw1id0AAAAAAAAAVSRbcb558+ZkK84bGxujv78/Ll26tKh/HWI3 AAAAAAAAQBWanp6O7du3R0NDQ9IV56dOnYpisXjX//fX/L927lg1ii4Aw/CoKZSkkgSxi+AFCEHZ UkiVLo1gmZAmsF0gYGUuYUBLCyGN3oMLClukTBmsdjrLKVJsef4cQUFQjKNs8vE/D8x267ceybLk defbH9q2rX9NAAAAAAAAgP+Zeovzw8PDcvfu3YVF7/pt742NjTKZTAa/brEbAAAAAAAAgK9qfH7y 5MnCbnFer7W1tfLmzZuv0f1PiN0AAAAAAAAA/OD8/Lzs7++X5eXlhUXvO3fulL29vdL3/aVeo9gN AAAAAAAAwC+9evWq3Lt3b2HRu36rfDQa/fYW52I3AAAAAAAAAL/16dOn8vjx47K0tLSw8H3//v3y 4sWLn74esRsAAAAAAACAS6u3OH/9+nV59OjRwqJ3Deybm5ul67rvr0PsBgAAAAAAAGCQDx8+lO3t 7YV927ve4vzhw4fl+PhY7AYAAAAAAADg78xms3J0dFRWV1cX9m1vsRsAAAAAAACAf2I+n5d3796V 0Wi0iG97i90AAAAAAAAA/FvT6bQ8f/683L59W+wGAAAAAAAAIEvf92Vzc7PcvHlT7AYAAAAAAAAg S43e4/G4rKysiN0AAAAAAAAA5Dk+Pi4PHjwQuwEAAAAAAADI8/nz57K1tVVu3boldgMAAAAAAACQ ZT6fl4ODg7K2tiZ2AwAAAAAAAJBnMpmU0WhUbty4IXYDAAAAAAAAkKXv+/Ls2bOytLT089hdI3e9 uq5zWgAAAAAAAABcOy9fviyrq6s/xm7HAgAAAAAAAECC9+/fl52dna+3ORe7AQAAAAAAAIgjdgMA AAAAAAAQR+wGAAAAAAAAII7YDQAAAAAAAEAcsRsAAAAAAACAOGI3AAAAAAAAAHHEbgAAAAAAAADi iN0AAAAAAAAAxBG7AQAAAAAAAIgjdgMAAAAAAAAQR+wGAAAAAAAAII7YDQAAAAAAAECc5kJ9KG3b Og0AAAAAAAAAIojdAAAAAAAAAMQRuwEAAAAAAACII3YDAAAAAAAAEEfsBgAAAAAAACCO2A0AAAAA AABAHLEbAAAAAAAAgDhiNwAAAAAAAABxxG4AAAAAAAAA4ojdAAAAAAAAAMQRuwEAAAAAAACII3YD AAAAAAAAEEfsBgAAAAAAACCO2A0AAAAAAABAHLEbAAAAAAAAgDhiNwAAAAAAAABxxG4AAAAAAAAA 4jQ1cter6zqnAQAAAAAAAECExhEAAAAAAAAAkEbsBgAAAAAAACCO2A0AAAAAAABAHLEbAAAAAAAA gDhiNwAAAAAAAABxxG4AAAAAAAAA4ojdAAAAAAAAAMQRuwEAAAAAAACII3YDAAAAAAAAEEfsBgAA AAAAACCO2A0AAAAAAABAHLEbAAAAAAAAgDhiNwAAAAAAAABxmgv1obRt6zQAAAAAAAAAiCB2AwAA AAAAABBH7AYAAAAAAAAgjtgNAAAAAAAAQByxGwAAAAAAAIA4YjcAAAAAAAAAccRuAAAAAAAAAOKI 3QAAAAAAAADEEbsBAAAAAAAAiCN2AwAAAAAAABBH7AYAAAAAAAAgjtgNAAAAAAAAQByxGwAAAAAA AIA4YjcAAAAAAAAAccRuAAAAAAAAAOKI3QAAAAAAAADEEbsBAAAAAAAAiNPUyF2vruucBgAAAAAA AAARGkcAAAAAAAAAQBqxGwAAAAAAAIA4YjcAAAAAAAAAccRuAAAAAAAAAOKI3QAAAAAAAADEEbsB AAAAAAAAiCN2AwAAAAAAABBH7AYAAAAAAAAgjtgNAAAAAAAAQByxGwAAAAAAAIA4YjcAAAAAAAAA ccRuAAAAAAAAAOKI3QAAAAAAAADEaS7Uh9K2rdMAAAAAAAAAIILYDQAAAAAAAEAcsRsAAAAAAACA OGI3AAAAAAAAAHHEbgAAAAAAAADiiN0AAAAAAAAAxBG7AQAAAAAAAIgjdgMAAAAAAAAQR+wGAAAA AAAAII7YDQAAAAAAAEAcsRsAAAAAAACAOGI3AAAAAAAAAHHEbgAAAAAAAADiiN0AAAAAAAAAxBG7 AQAAAAAAAIgjdgMAAAAAAAAQR+wGAAAAAAAAIE5TI3e9uq5zGgAAAAAAAABEaBwBAAAAAAAAAGnE bgAAAAAAAADiiN0AAAAAAAAAxBG7AQAAAAAAAIgjdgMAAAAAAAAQR+wGAAAAAAAAII7YDQAAAAAA AEAcsRsAAAAAAACAOGI3AAAAAAAAAHHEbgAAAAAAAADiiN0AAAAAAAAAxBG7AQAAAAAAAIgjdgMA AAAAAAAQp7lQH0rbtk4DAAAAAAAAgAhiNwAAAAAAAABxxG4AAAAAAAAA4ojdAAAAAAAAAMQRuwEA AAAAAACII3YDAAAAAAAAEEfsBgAAAAAAACCO2A0AAAAAAABAHLEbAAAAAAAAgDhiNwAAAAAAAABx xG4AAAAAAAAA4ojdAAAAAAAAAMQRuwEAAAAAAACII3YDAAAAAAAAEEfsBgAAAAAAACCO2A0AAAAA AABAHLEbAAAAAAAAgDjNdDot9er73mkAAAAAAAAAEKFxBAAAAAAAAACkEbsBAAAAAAAAiCN2AwAA AAAAABBH7AYAAAAAAAAgjtgNAAAAAAAAQByxGwAAAAAAAIA4YjcAAAAAAAAAccRuAAAAAAAAAOKI 3QAAAAAAAADEEbsBAAAAAAAAiCN2AwAAAAAAABBH7AYAAAAAAAAgjtgNAAAAAAAAQJzmQn0obds6 DQAAAAAAAAAiiN0AAAAAAAAAxBG7AQAAAAAAAIgjdgMAAAAAAAAQR+wGAAAAAAAAII7YDQAAAAAA AEAcsRsAAAAAAACAOGI3AAAAAAAAAHHEbgAAAAAAAADiiN0AAAAAAAAAxBG7AQAAAAAAAIgjdgMA AAAAAAAQR+wGAAAAAAAAII7YDQAAAAAAAEAcsRsAAAAAAACAOGI3AAAAAAAAAHG+x+7xeFw+fvw4 6Do9PR00PpvNBm9eh+2zs7O47fo827ZTtuvPStp2fU+ybTtl+8uXL7b/wMnJiW3bMdt938dt/+2u bduL3J7P51Hb9Tm2bSdtD3GV2/X9yLbtlO36ec/25dXP9LZtp2wPbSVXuZ3eiGxrgprg9dhudnd3 y7fgPfR6+vTpoL/o0dFR9PbOzk7cdn2ebdsp2/VnJW27vifZtp2y/fbtW9t/YH193bbtmO2hv0C9 yu2/3bVte5HbQ/+z2lVt1+fYtp20PfSXiFe1Xd+PbNtO2a6f92xfXv1Mb9t2yvbQVnKV2+mNyLYm qAlej+3/ALYF+oHmrrryAAAAAElFTkSuQmCCUEsDBBQABgAIAAAAIQAID48JrwEAAEACAAAUAAAA ZHJzL21lZGlhL2ltYWdlMi53bWZcUTFv00AYfXdOKE0j2aEwUCEwSDBUUCRUxFrXMQ1DICKRGB0T jmIpcUJsBBkqKrGxhI21P6RDlyJ1gYn/USFvSIT3HZk4+dO9977zd9/3TmEVcHwFaBxAVpWhFQWL lF4sFhZtqatLbU0TWK2u++pIrZHdueCijnZSvOnNJgbwcWmpboAVFoBHfkL0k9Fn+YcMuWtVqmlB l7WvIlwj+q1P/nDj+mI7YXNeLx2Z3H9q3vvPx6Mkw+Gp63zd/lbsHHwv5GSFcY81OQ8e1EQhQWt2 qGUu6e8cwWSStx+HocIZNYmmydP9zO8OUpMNzF3/STbYQlVhpdLstnuPgPUXaRYMh7tJng7C8SvT SfZNjkb1/3YaTnc2ejkeMhWO301TM5Ve0ai0e370oZgmNOTiTTeaN+8HndJz9+Kg8+vGdeIrboAy Km+X892YyHND2eZRuRm3yrlVdrh/bDEVbMbNOCrlC9y64ohKc9EfRaMcctpQU+SfWpxObJDJa/YN xA8s/fWwYtmxfUsWudWd5YUZAW+rn5mpodJ4/UxCeP+H6/zz116Ac5Zy7P9/AQAA//8DAFBLAwQU AAYACAAAACEAckVT87QBAABAAgAAFAAAAGRycy9tZWRpYS9pbWFnZTMud21mXFExb9NAFP7unNA2 jWQHqFQQAhcJhgqKiqi61nUMZQiKSKSOxqRHsZQ4ITZqM1SUDbGkW1d+SIcOFYKlGzsjY4W8IRG+ 53Ti6Z7ue9/dvXvvewpzgOUqQOMAYmW6ViQKpPRkMinQirpxyc1rgoKr6lfqJ+YZ3b9io4pGlL1t jwYGcHH1kr0JZpgADuNToh/0L8Rr/EL+mpNsWtB17apF3CL6o0//cqMdSSFSnNOOeyZ1X5g992W/ FyX4dWZbx0++ZhsH55lcKdEf8jb7weOKMPJ0FYda+pL6LuANBmnjqe8rfCcnXjdpvJu4rU5sko55 4D5POisoK8yU6q1Gex24th0nXre7GaVxx+/vmGa0a1LUyv+XU7Nao97rfpdHfv/9MDZDqRW1UqPt BvvZMKIgs0t2MK4/8pq5Yz8LvebvO7eJF2wPeZDfy8ebIZFj+7KNg3w53MrHBbPB/cMWj7zlsB4G uSzPriq2qDSN+iiOzGJMGSqK8adVdicySOeVYgZTKaf6OpjhGXBSzJJJ7rZGaWZ6wLvyZ/IVfFx8 cygu8bdz25rqW3yAC6ayivf/AAAA//8DAFBLAwQUAAYACAAAACEAdHrrAdoBAAC2AgAAFAAAAGRy cy9tZWRpYS9pbWFnZTQud21mjFK/ixNBFP7ebOLdJYHd6An+QldBi0PPnAi22dusF4tIMAELi2WN c3cLySZmVzSFeCAcYhNBxL/EziKFiNX9AVaWlodsJxjfm4uNNg77mO99b+Z7M98sYQWwHhCgsA8Z RQ5FTBhEaj6fG7ROpxdcWTEwXEV9oxmVObtyzEYFrSjb7U5GGmjj+II9A1aYAw7nM0YfOPZY/h2H 9FoRNSVoVb2lGp1j9FNt8Q4Zb+QgcjinGw906t7VT917w0GU4Psn23p/83NWf36QyZICxzVezffB jZIwsnUDYzrSrlOAI+3ZL6mKthH/b20yPQ7/6dHEnhLvxAMibzRKW7d9n/CVOYmGTuOdxO30Yp30 9FX3TtJbR5GwVGh0Wt1bwIn7ceL1+5tRGvf84SPdjnZ0imrx7ytXrc5k8HDY55I/fDKO9Vj8QLXQ 6rrBs2wcsenLF+1g2rjutXPH3gq99o8L5xmftD3kQX45n26GjBzbl2ka5GthM58aps7ziyaXvLWw EQa5fJ5dIbaRFA9+A2LDLM7Z6hJx/rLJ6VmgLMmrDXbcGCrmixcl8/KGWjjvYIlrwEfzB7Hspc4k zfQAtcfF18yXsH9quyYh+ZcD2/rzqjIfmvay/zcAAAD//wMAUEsDBBQABgAIAAAAIQAcppsY2gEA ALYCAAAUAAAAZHJzL21lZGlhL2ltYWdlNy53bWaMUr+LE0EU/t5s4nlJYDd6Fv5AV0GLQ+8gHthm b7NeLCLBBCwsljVOzoVkk8vucaYQBUHEJoKIrf+EncUVIlb3B1hdaXnIdoLxvbnYaOOwj/ne92a+ N/PNEpYB6wEBCi8ho8ihiAmDSM3nc4PW6OyCKysGhquoQzqkMmfXTtiooBVlj7vTsQbaOLVgz4EV 5oDD+T6jjxwfWP4dh/RaFjUlaEW9pYAuMPqptniHjDdyEDmc042HOnXv6j333mgYJfj+2bbeb3zJ 6k8PMllS4LjBq/k+qJWEka01TOhYu04BjrX3f0lVtI34f2uT6XH0T48mnivxTjwg8sbjtHXb9wnf mJNo6DTeTtxOL9ZJT1937yS9NRQJS4VGp9W9BZy+HyfeYLAZpXHPHz3S7Whbp6gW/75y1epMhw9H Ay75o91JrCfiB6qFVtcNnmSTiE0/edkOZo11r5079lbotX9cusj4jO0hD/Kr+WwzZOTYvkyzIF8N m/nMMHWenzW55K2GjTDI5fPsCrGNpHjwGxAbZnHOVpeI8xdNTs8DZUle1dhxY6iYL16UzMsbauG8 gyWuAZ/MH8SyVzrTNNND9HeKr5kv4Wa535eQ/OuBbf15VZmPTHvZ/xsAAP//AwBQSwECLQAUAAYA CAAAACEAfLv/WBwBAAB7AgAAEwAAAAAAAAAAAAAAAAAAAAAAW0NvbnRlbnRfVHlwZXNdLnhtbFBL AQItABQABgAIAAAAIQA4/SH/1gAAAJQBAAALAAAAAAAAAAAAAAAAAE0BAABfcmVscy8ucmVsc1BL AQItABQABgAIAAAAIQDEFHbc5wYAAPgjAAAOAAAAAAAAAAAAAAAAAEwCAABkcnMvZTJvRG9jLnht bFBLAQItABQABgAIAAAAIQC3U5JyvAEAAEICAAAUAAAAAAAAAAAAAAAAAF8JAABkcnMvbWVkaWEv aW1hZ2U4LndtZlBLAQItABQABgAIAAAAIQDIjBA74gAAAAsBAAAPAAAAAAAAAAAAAAAAAE0LAABk cnMvZG93bnJldi54bWxQSwECLQAUAAYACAAAACEAGZFnzPgAAABBBQAAGQAAAAAAAAAAAAAAAABc DAAAZHJzL19yZWxzL2Uyb0RvYy54bWwucmVsc1BLAQItABQABgAIAAAAIQAqgUXi0AUAAPwNAAAU AAAAAAAAAAAAAAAAAIsNAABkcnMvbWVkaWEvaW1hZ2U5LmVtZlBLAQItABQABgAIAAAAIQDqnPup rwEAAEACAAAUAAAAAAAAAAAAAAAAAI0TAABkcnMvbWVkaWEvaW1hZ2U2LndtZlBLAQItABQABgAI AAAAIQCrgm/wegIAAJgEAAAUAAAAAAAAAAAAAAAAAG4VAABkcnMvbWVkaWEvaW1hZ2U1LndtZlBL AQItAAoAAAAAAAAAIQAKKZFNxLUAAMS1AAAUAAAAAAAAAAAAAAAAABoYAABkcnMvbWVkaWEvaW1h Z2UxLnBuZ1BLAQItABQABgAIAAAAIQAID48JrwEAAEACAAAUAAAAAAAAAAAAAAAAABDOAABkcnMv bWVkaWEvaW1hZ2UyLndtZlBLAQItABQABgAIAAAAIQByRVPztAEAAEACAAAUAAAAAAAAAAAAAAAA APHPAABkcnMvbWVkaWEvaW1hZ2UzLndtZlBLAQItABQABgAIAAAAIQB0eusB2gEAALYCAAAUAAAA AAAAAAAAAAAAANfRAABkcnMvbWVkaWEvaW1hZ2U0LndtZlBLAQItABQABgAIAAAAIQAcppsY2gEA ALYCAAAUAAAAAAAAAAAAAAAAAOPTAABkcnMvbWVkaWEvaW1hZ2U3LndtZlBLBQYAAAAADgAOAIwD AADv1QAAAAA= ">
            <v:shape id="_x0000_s1713" type="#_x0000_t75" style="position:absolute;width:25952;height:16306;visibility:visible" filled="t">
              <v:fill o:detectmouseclick="t"/>
              <v:path o:connecttype="none"/>
            </v:shape>
            <v:group id="Group 6" o:spid="_x0000_s1714" style="position:absolute;left:359;top:359;width:25613;height:15963" coordsize="25612,159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group id="Group 10" o:spid="_x0000_s1715" style="position:absolute;left:4033;top:881;width:21579;height:12501" coordorigin="4033,881" coordsize="21578,125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shape id="Picture 11" o:spid="_x0000_s1716" type="#_x0000_t75" style="position:absolute;left:4033;top:3762;width:18850;height:9620;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yNRMvCAAAA2wAAAA8AAABkcnMvZG93bnJldi54bWxET01rwkAQvQv9D8sI3swmRbRGV5FCoRcJ ain0NmTHJJidDbtbE/31rlDobR7vc9bbwbTiSs43lhVkSQqCuLS64UrB1+lj+gbCB2SNrWVScCMP 283LaI25tj0f6HoMlYgh7HNUUIfQ5VL6siaDPrEdceTO1hkMEbpKaod9DDetfE3TuTTYcGyosaP3 msrL8dcouFT3RbcsmvTnezFz+0PRF9muV2oyHnYrEIGG8C/+c3/qOD+D5y/xALl5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8jUTLwgAAANsAAAAPAAAAAAAAAAAAAAAAAJ8C AABkcnMvZG93bnJldi54bWxQSwUGAAAAAAQABAD3AAAAjgMAAAAA ">
                  <v:imagedata r:id="rId1759" o:title=""/>
                  <v:path arrowok="t"/>
                </v:shape>
                <v:line id="Straight Connector 12" o:spid="_x0000_s1717" style="position:absolute;visibility:visible" from="4085,13358" to="25612,133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XHcIAAADbAAAADwAAAGRycy9kb3ducmV2LnhtbERPzWoCMRC+F/oOYQq9lJrtHqRsjSJF 0R48aH2AcTNNVjeTJcnq+vZGEHqbj+93JrPBteJMITaeFXyMChDEtdcNGwX73+X7J4iYkDW2nknB lSLMps9PE6y0v/CWzrtkRA7hWKECm1JXSRlrSw7jyHfEmfvzwWHKMBipA15yuGtlWRRj6bDh3GCx o29L9WnXOwXLH3M49tfDxrTlm13tw6Kf64VSry/D/AtEoiH9ix/utc7zS7j/kg+Q0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IXHcIAAADbAAAADwAAAAAAAAAAAAAA AAChAgAAZHJzL2Rvd25yZXYueG1sUEsFBgAAAAAEAAQA+QAAAJADAAAAAA== " strokeweight="1pt">
                  <v:stroke startarrow="oval" startarrowwidth="narrow" startarrowlength="short" endarrow="classic" endarrowwidth="narrow"/>
                </v:line>
                <v:line id="Straight Connector 13" o:spid="_x0000_s1718" style="position:absolute;flip:y;visibility:visible" from="4038,881" to="4038,133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1qMsEAAADbAAAADwAAAGRycy9kb3ducmV2LnhtbERPTWvCQBC9C/0PyxR6041NkBJdRQRp 8ZbY0uuYHZNgdjbsbpPUX98tFHqbx/uczW4ynRjI+dayguUiAUFcWd1yreD9fJy/gPABWWNnmRR8 k4fd9mG2wVzbkQsaylCLGMI+RwVNCH0upa8aMugXtieO3NU6gyFCV0vtcIzhppPPSbKSBluODQ32 dGioupVfRsHwWqdTkfWfl25/ulfSXT7SzCn19Djt1yACTeFf/Od+03F+Cr+/xAPk9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wfWoywQAAANsAAAAPAAAAAAAAAAAAAAAA AKECAABkcnMvZG93bnJldi54bWxQSwUGAAAAAAQABAD5AAAAjwMAAAAA " strokeweight="1pt">
                  <v:stroke startarrow="oval" startarrowwidth="narrow" startarrowlength="short" endarrow="classic" endarrowwidth="narrow"/>
                  <o:lock v:ext="edit" shapetype="f"/>
                </v:line>
              </v:group>
              <v:shape id="Picture 14" o:spid="_x0000_s1719" type="#_x0000_t75" style="position:absolute;left:2339;top:1480;width:1651;height:139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ezy5bDAAAA2wAAAA8AAABkcnMvZG93bnJldi54bWxET01rwkAQvRf6H5Yp9NZstCIas5FSKPRS QVNEb0N23ASzsyG7jWl/vSsIvc3jfU6+Hm0rBup941jBJElBEFdON2wUfJcfLwsQPiBrbB2Tgl/y sC4eH3LMtLvwloZdMCKGsM9QQR1Cl0npq5os+sR1xJE7ud5iiLA3Uvd4ieG2ldM0nUuLDceGGjt6 r6k6736sgs3+8Hd6rabHwzB8udIsy9nElEo9P41vKxCBxvAvvrs/dZw/g9sv8QBZXA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N7PLlsMAAADbAAAADwAAAAAAAAAAAAAAAACf AgAAZHJzL2Rvd25yZXYueG1sUEsFBgAAAAAEAAQA9wAAAI8DAAAAAA== ">
                <v:imagedata r:id="rId1760" o:title=""/>
              </v:shape>
              <v:shape id="Picture 15" o:spid="_x0000_s1720" type="#_x0000_t75" style="position:absolute;left:3069;top:3115;width:889;height:139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zU4vbCAAAA2wAAAA8AAABkcnMvZG93bnJldi54bWxET01rwkAQvRf6H5YpeGs2FRQbXaW0CBXx YGyhxzE7TUKzs2F3axJ/vSsI3ubxPmex6k0jTuR8bVnBS5KCIC6srrlU8HVYP89A+ICssbFMCgby sFo+Piww07bjPZ3yUIoYwj5DBVUIbSalLyoy6BPbEkfu1zqDIUJXSu2wi+GmkeM0nUqDNceGClt6 r6j4y/+Ngm7A83Hz8bobvn+2aFwfzj7fKTV66t/mIAL14S6+uT91nD+B6y/xALm8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81OL2wgAAANsAAAAPAAAAAAAAAAAAAAAAAJ8C AABkcnMvZG93bnJldi54bWxQSwUGAAAAAAQABAD3AAAAjgMAAAAA ">
                <v:imagedata r:id="rId1761" o:title=""/>
              </v:shape>
              <v:shape id="Picture 16" o:spid="_x0000_s1721" type="#_x0000_t75" style="position:absolute;left:18667;top:9612;width:1778;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9zk7HCAAAA2wAAAA8AAABkcnMvZG93bnJldi54bWxET01rg0AQvRf6H5Yp5NasegjBZiNSFCQk hyZtobfBnarozoq7Tcy/7wYCuc3jfc4mm80gzjS5zrKCeBmBIK6t7rhR8HkqX9cgnEfWOFgmBVdy kG2fnzaYanvhDzoffSNCCLsUFbTej6mUrm7JoFvakThwv3Yy6AOcGqknvIRwM8gkilbSYMehocWR 3luq++OfUZAcynz/XRZfurfravcT864qWKnFy5y/gfA0+4f47q50mL+C2y/hALn9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vc5OxwgAAANsAAAAPAAAAAAAAAAAAAAAAAJ8C AABkcnMvZG93bnJldi54bWxQSwUGAAAAAAQABAD3AAAAjgMAAAAA " filled="t">
                <v:imagedata r:id="rId1762" o:title=""/>
              </v:shape>
              <v:shape id="Picture 17" o:spid="_x0000_s1722" type="#_x0000_t75" style="position:absolute;left:20983;top:13295;width:4318;height:2667;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XnbnrBAAAA2wAAAA8AAABkcnMvZG93bnJldi54bWxET9uKwjAQfRf2H8Is+Kap4mXpGmUpFATB ++rr0My2ZZtJaaLWvzeC4NscznVmi9ZU4kqNKy0rGPQjEMSZ1SXnCo6HtPcFwnlkjZVlUnAnB4v5 R2eGsbY33tF173MRQtjFqKDwvo6ldFlBBl3f1sSB+7ONQR9gk0vd4C2Em0oOo2giDZYcGgqsKSko +99fjILLajvYjfI2Xa5/k+R8OG2O6XijVPez/fkG4an1b/HLvdRh/hSev4QD5Pw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CXnbnrBAAAA2wAAAA8AAAAAAAAAAAAAAAAAnwIA AGRycy9kb3ducmV2LnhtbFBLBQYAAAAABAAEAPcAAACNAwAAAAA= ">
                <v:imagedata r:id="rId1763" o:title=""/>
              </v:shape>
              <v:shape id="Picture 18" o:spid="_x0000_s1723" type="#_x0000_t75" style="position:absolute;left:2561;top:13485;width:1397;height:1524;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7kGffCAAAA2wAAAA8AAABkcnMvZG93bnJldi54bWxEj0GLwkAMhe+C/2GIsDedKqy6XUdZFoW9 eLBVz6ET22InUzqjdv+9OQjeEt7Le19Wm9416k5dqD0bmE4SUMSFtzWXBo75brwEFSKyxcYzGfin AJv1cLDC1PoHH+iexVJJCIcUDVQxtqnWoajIYZj4lli0i+8cRlm7UtsOHxLuGj1Lkrl2WLM0VNjS b0XFNbs5A/kpwwWfm2uxPZ7s7nzbu/3nlzEfo/7nG1SkPr7Nr+s/K/gCK7/IAHr9B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u5Bn3wgAAANsAAAAPAAAAAAAAAAAAAAAAAJ8C AABkcnMvZG93bnJldi54bWxQSwUGAAAAAAQABAD3AAAAjgMAAAAA ">
                <v:imagedata r:id="rId1764" o:title=""/>
              </v:shape>
              <v:shape id="Picture 19" o:spid="_x0000_s1724" type="#_x0000_t75" style="position:absolute;left:20445;top:6667;width:1905;height:1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epiF3BAAAA2wAAAA8AAABkcnMvZG93bnJldi54bWxETztrwzAQ3gP5D+IC3RK5HkzjRDbF0DZD MzRpyXpY5we2TsJSE/ffV4VCtvv4nrcvZzOKK02+t6zgcZOAIK6t7rlV8Hl+WT+B8AFZ42iZFPyQ h7JYLvaYa3vjD7qeQitiCPscFXQhuFxKX3dk0G+sI45cYyeDIcKplXrCWww3o0yTJJMGe44NHTqq OqqH07dRQC6p6rRxx68LHt4yfm2G96NU6mE1P+9ABJrDXfzvPug4fwt/v8QDZPELAAD//wMAUEsB Ai0AFAAGAAgAAAAhAASrOV4AAQAA5gEAABMAAAAAAAAAAAAAAAAAAAAAAFtDb250ZW50X1R5cGVz XS54bWxQSwECLQAUAAYACAAAACEACMMYpNQAAACTAQAACwAAAAAAAAAAAAAAAAAxAQAAX3JlbHMv LnJlbHNQSwECLQAUAAYACAAAACEAMy8FnkEAAAA5AAAAEgAAAAAAAAAAAAAAAAAuAgAAZHJzL3Bp Y3R1cmV4bWwueG1sUEsBAi0AFAAGAAgAAAAhALepiF3BAAAA2wAAAA8AAAAAAAAAAAAAAAAAnwIA AGRycy9kb3ducmV2LnhtbFBLBQYAAAAABAAEAPcAAACNAwAAAAA= " filled="t">
                <v:imagedata r:id="rId1765" o:title=""/>
              </v:shape>
              <v:shape id="Arc 20" o:spid="_x0000_s1725" style="position:absolute;left:763;top:651;width:6612;height:6611;visibility:visible;mso-wrap-style:square;v-text-anchor:middle" coordsize="661169,6611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i738AA AADbAAAADwAAAGRycy9kb3ducmV2LnhtbERPTYvCMBC9C/6HMMJeRFNFilSjiKAu7MVVD3obmrEt NpPaxLb7781B2OPjfS/XnSlFQ7UrLCuYjCMQxKnVBWcKLufdaA7CeWSNpWVS8EcO1qt+b4mJti3/ UnPymQgh7BJUkHtfJVK6NCeDbmwr4sDdbW3QB1hnUtfYhnBTymkUxdJgwaEhx4q2OaWP08souD1n HLeHbn99Dml7+DnKuGmkUl+DbrMA4anz/+KP+1srmIb14Uv4AXL1BgAA//8DAFBLAQItABQABgAI AAAAIQDw94q7/QAAAOIBAAATAAAAAAAAAAAAAAAAAAAAAABbQ29udGVudF9UeXBlc10ueG1sUEsB Ai0AFAAGAAgAAAAhADHdX2HSAAAAjwEAAAsAAAAAAAAAAAAAAAAALgEAAF9yZWxzLy5yZWxzUEsB Ai0AFAAGAAgAAAAhADMvBZ5BAAAAOQAAABAAAAAAAAAAAAAAAAAAKQIAAGRycy9zaGFwZXhtbC54 bWxQSwECLQAUAAYACAAAACEAIoi738AAAADbAAAADwAAAAAAAAAAAAAAAACYAgAAZHJzL2Rvd25y ZXYueG1sUEsFBgAAAAAEAAQA9QAAAIUDAAAAAA== " path="m661103,323984nsc661536,345643,659838,367291,656035,388618l330585,330585r330518,-6601xem661103,323984nfc661536,345643,659838,367291,656035,388618e" filled="f">
                <v:path arrowok="t" o:connecttype="custom" o:connectlocs="661103,323984;656035,388618" o:connectangles="0,0"/>
              </v:shape>
              <v:shape id="Arc 21" o:spid="_x0000_s1726" style="position:absolute;width:7790;height:7790;visibility:visible;mso-wrap-style:square;v-text-anchor:middle" coordsize="779079,7790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8DAccQA AADbAAAADwAAAGRycy9kb3ducmV2LnhtbESPT2vCQBTE7wW/w/IEb7oxaLGpq4jQ4kWsfxB6e2Rf s9Hs25BdY/rtu4LQ4zDzm2Hmy85WoqXGl44VjEcJCOLc6ZILBafjx3AGwgdkjZVjUvBLHpaL3ssc M+3uvKf2EAoRS9hnqMCEUGdS+tyQRT9yNXH0flxjMUTZFFI3eI/ltpJpkrxKiyXHBYM1rQ3l18PN Kkjlm0m/JtNz0uVkL5/n3bb+bpUa9LvVO4hAXfgPP+mNjtwYHl/iD5CLPwAAAP//AwBQSwECLQAU AAYACAAAACEA8PeKu/0AAADiAQAAEwAAAAAAAAAAAAAAAAAAAAAAW0NvbnRlbnRfVHlwZXNdLnht bFBLAQItABQABgAIAAAAIQAx3V9h0gAAAI8BAAALAAAAAAAAAAAAAAAAAC4BAABfcmVscy8ucmVs c1BLAQItABQABgAIAAAAIQAzLwWeQQAAADkAAAAQAAAAAAAAAAAAAAAAACkCAABkcnMvc2hhcGV4 bWwueG1sUEsBAi0AFAAGAAgAAAAhAPfAwHHEAAAA2wAAAA8AAAAAAAAAAAAAAAAAmAIAAGRycy9k b3ducmV2LnhtbFBLBQYAAAAABAAEAPUAAACJAwAAAAA= " path="m771028,468326nsc766495,490275,760076,511792,751843,532637l389540,389540r381488,78786xem771028,468326nfc766495,490275,760076,511792,751843,532637e" filled="f">
                <v:path arrowok="t" o:connecttype="custom" o:connectlocs="771028,468326;751843,532637" o:connectangles="0,0"/>
              </v:shape>
              <v:shape id="Picture 22" o:spid="_x0000_s1727" type="#_x0000_t75" style="position:absolute;left:8760;top:3814;width:1397;height:1270;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l1wdbCAAAA2wAAAA8AAABkcnMvZG93bnJldi54bWxEj92KwjAUhO8XfIdwBO/WtL2Q3WoU8Q+h N676AIfmmBabk9JEW9/eLCzs5TAz3zCL1WAb8aTO144VpNMEBHHpdM1GwfWy//wC4QOyxsYxKXiR h9Vy9LHAXLuef+h5DkZECPscFVQhtLmUvqzIop+6ljh6N9dZDFF2RuoO+wi3jcySZCYt1hwXKmxp U1F5Pz+sgqPcpqfkoL8LU/TbPjX34nTbKTUZD+s5iEBD+A//tY9aQZbB75f4A+TyDQAA//8DAFBL AQItABQABgAIAAAAIQAEqzleAAEAAOYBAAATAAAAAAAAAAAAAAAAAAAAAABbQ29udGVudF9UeXBl c10ueG1sUEsBAi0AFAAGAAgAAAAhAAjDGKTUAAAAkwEAAAsAAAAAAAAAAAAAAAAAMQEAAF9yZWxz Ly5yZWxzUEsBAi0AFAAGAAgAAAAhADMvBZ5BAAAAOQAAABIAAAAAAAAAAAAAAAAALgIAAGRycy9w aWN0dXJleG1sLnhtbFBLAQItABQABgAIAAAAIQApdcHWwgAAANsAAAAPAAAAAAAAAAAAAAAAAJ8C AABkcnMvZG93bnJldi54bWxQSwUGAAAAAAQABAD3AAAAjgMAAAAA ">
                <v:imagedata r:id="rId1766" o:title=""/>
              </v:shape>
              <v:shape id="Picture 24" o:spid="_x0000_s1728" type="#_x0000_t75" style="position:absolute;left:8967;top:5084;width:1238;height:1238;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ihW/BAAAA2wAAAA8AAABkcnMvZG93bnJldi54bWxEj82KwjAUhffCvEO4A+40VQaRahRnwEHd WWVme2muTbG5KU1s69sbQXB5OD8fZ7nubSVaanzpWMFknIAgzp0uuVBwPm1HcxA+IGusHJOCO3lY rz4GS0y16/hIbRYKEUfYp6jAhFCnUvrckEU/djVx9C6usRiibAqpG+ziuK3kNElm0mLJkWCwph9D +TW72Qi5JN08mF83+b5mu0O1/2/rP1Zq+NlvFiAC9eEdfrV3WsH0C55f4g+Qqwc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D/ihW/BAAAA2wAAAA8AAAAAAAAAAAAAAAAAnwIA AGRycy9kb3ducmV2LnhtbFBLBQYAAAAABAAEAPcAAACNAwAAAAA= ">
                <v:imagedata r:id="rId1767" o:title=""/>
              </v:shape>
            </v:group>
            <w10:wrap type="square"/>
            <w10:anchorlock/>
          </v:group>
        </w:pict>
      </w:r>
      <w:r w:rsidRPr="00F93B87">
        <w:rPr>
          <w:b/>
          <w:lang w:val="pt-BR"/>
        </w:rPr>
        <w:t>Câu 37:</w:t>
      </w:r>
      <w:r w:rsidRPr="00F93B87">
        <w:rPr>
          <w:lang w:val="pt-BR"/>
        </w:rPr>
        <w:t xml:space="preserve"> </w:t>
      </w:r>
      <w:r w:rsidRPr="00F93B87">
        <w:rPr>
          <w:bCs/>
        </w:rPr>
        <w:t xml:space="preserve">Điện năng được truyền tải từ hai máy phát đến hai nơi tiêu thụ bằng các đường dây tải một pha. Biết công suất của các máy là không đổi và lần lượt là </w:t>
      </w:r>
      <w:r w:rsidRPr="00F93B87">
        <w:rPr>
          <w:bCs/>
          <w:position w:val="-12"/>
        </w:rPr>
        <w:object w:dxaOrig="240" w:dyaOrig="360" w14:anchorId="75F3AF12">
          <v:shape id="_x0000_i2025" type="#_x0000_t75" style="width:11.9pt;height:18.15pt" o:ole="">
            <v:imagedata r:id="rId1768" o:title=""/>
          </v:shape>
          <o:OLEObject Type="Embed" ProgID="Equation.DSMT4" ShapeID="_x0000_i2025" DrawAspect="Content" ObjectID="_1653898376" r:id="rId2228"/>
        </w:object>
      </w:r>
      <w:r w:rsidRPr="00F93B87">
        <w:rPr>
          <w:bCs/>
        </w:rPr>
        <w:t xml:space="preserve"> và </w:t>
      </w:r>
      <w:r w:rsidRPr="00F93B87">
        <w:rPr>
          <w:bCs/>
          <w:position w:val="-12"/>
        </w:rPr>
        <w:object w:dxaOrig="260" w:dyaOrig="360" w14:anchorId="20904359">
          <v:shape id="_x0000_i2026" type="#_x0000_t75" style="width:13.15pt;height:18.15pt" o:ole="">
            <v:imagedata r:id="rId1770" o:title=""/>
          </v:shape>
          <o:OLEObject Type="Embed" ProgID="Equation.DSMT4" ShapeID="_x0000_i2026" DrawAspect="Content" ObjectID="_1653898377" r:id="rId2229"/>
        </w:object>
      </w:r>
      <w:r w:rsidRPr="00F93B87">
        <w:rPr>
          <w:bCs/>
        </w:rPr>
        <w:t xml:space="preserve">, điện trở trên các đường dây tải là như nhau và bằng 50 Ω, hệ số công suất của cả hai hệ thống điện đều bằng 1. Hiệu suất truyền tải của hai hệ thống </w:t>
      </w:r>
      <w:r w:rsidRPr="00F93B87">
        <w:rPr>
          <w:bCs/>
          <w:position w:val="-12"/>
        </w:rPr>
        <w:object w:dxaOrig="320" w:dyaOrig="360" w14:anchorId="59745FE8">
          <v:shape id="_x0000_i2027" type="#_x0000_t75" style="width:15.65pt;height:18.15pt" o:ole="">
            <v:imagedata r:id="rId1772" o:title=""/>
          </v:shape>
          <o:OLEObject Type="Embed" ProgID="Equation.DSMT4" ShapeID="_x0000_i2027" DrawAspect="Content" ObjectID="_1653898378" r:id="rId2230"/>
        </w:object>
      </w:r>
      <w:r w:rsidRPr="00F93B87">
        <w:rPr>
          <w:bCs/>
        </w:rPr>
        <w:t xml:space="preserve"> và </w:t>
      </w:r>
      <w:r w:rsidRPr="00F93B87">
        <w:rPr>
          <w:bCs/>
          <w:position w:val="-12"/>
        </w:rPr>
        <w:object w:dxaOrig="340" w:dyaOrig="360" w14:anchorId="6090386C">
          <v:shape id="_x0000_i2028" type="#_x0000_t75" style="width:17.55pt;height:18.15pt" o:ole="">
            <v:imagedata r:id="rId1774" o:title=""/>
          </v:shape>
          <o:OLEObject Type="Embed" ProgID="Equation.DSMT4" ShapeID="_x0000_i2028" DrawAspect="Content" ObjectID="_1653898379" r:id="rId2231"/>
        </w:object>
      </w:r>
      <w:r w:rsidRPr="00F93B87">
        <w:rPr>
          <w:bCs/>
        </w:rPr>
        <w:t xml:space="preserve"> phụ thuộc vào điện áp hiệu dụng </w:t>
      </w:r>
      <w:r w:rsidRPr="00F93B87">
        <w:rPr>
          <w:bCs/>
          <w:position w:val="-6"/>
        </w:rPr>
        <w:object w:dxaOrig="260" w:dyaOrig="279" w14:anchorId="17D16BB7">
          <v:shape id="_x0000_i2029" type="#_x0000_t75" style="width:13.15pt;height:14.4pt" o:ole="">
            <v:imagedata r:id="rId1776" o:title=""/>
          </v:shape>
          <o:OLEObject Type="Embed" ProgID="Equation.DSMT4" ShapeID="_x0000_i2029" DrawAspect="Content" ObjectID="_1653898380" r:id="rId2232"/>
        </w:object>
      </w:r>
      <w:r w:rsidRPr="00F93B87">
        <w:rPr>
          <w:bCs/>
        </w:rPr>
        <w:t xml:space="preserve"> hai đầu các máy phát. Hình vẽ bên biểu diễn sự phụ thuộc của các hiệu suất vào </w:t>
      </w:r>
      <w:r w:rsidRPr="00F93B87">
        <w:rPr>
          <w:bCs/>
          <w:position w:val="-24"/>
        </w:rPr>
        <w:object w:dxaOrig="400" w:dyaOrig="620" w14:anchorId="581E1535">
          <v:shape id="_x0000_i2030" type="#_x0000_t75" style="width:20.65pt;height:31.3pt" o:ole="">
            <v:imagedata r:id="rId1778" o:title=""/>
          </v:shape>
          <o:OLEObject Type="Embed" ProgID="Equation.DSMT4" ShapeID="_x0000_i2030" DrawAspect="Content" ObjectID="_1653898381" r:id="rId2233"/>
        </w:object>
      </w:r>
      <w:r w:rsidRPr="00F93B87">
        <w:rPr>
          <w:bCs/>
        </w:rPr>
        <w:t xml:space="preserve">. Biết </w:t>
      </w:r>
      <w:r w:rsidRPr="00F93B87">
        <w:rPr>
          <w:bCs/>
          <w:position w:val="-12"/>
        </w:rPr>
        <w:object w:dxaOrig="1140" w:dyaOrig="360" w14:anchorId="15208845">
          <v:shape id="_x0000_i2031" type="#_x0000_t75" style="width:56.95pt;height:18.15pt" o:ole="">
            <v:imagedata r:id="rId1780" o:title=""/>
          </v:shape>
          <o:OLEObject Type="Embed" ProgID="Equation.DSMT4" ShapeID="_x0000_i2031" DrawAspect="Content" ObjectID="_1653898382" r:id="rId2234"/>
        </w:object>
      </w:r>
      <w:r w:rsidRPr="00F93B87">
        <w:rPr>
          <w:bCs/>
        </w:rPr>
        <w:t xml:space="preserve">kW. Giá trị của </w:t>
      </w:r>
      <w:r w:rsidRPr="00F93B87">
        <w:rPr>
          <w:bCs/>
          <w:position w:val="-12"/>
        </w:rPr>
        <w:object w:dxaOrig="240" w:dyaOrig="360" w14:anchorId="1C1875C4">
          <v:shape id="_x0000_i2032" type="#_x0000_t75" style="width:11.9pt;height:18.15pt" o:ole="">
            <v:imagedata r:id="rId1782" o:title=""/>
          </v:shape>
          <o:OLEObject Type="Embed" ProgID="Equation.DSMT4" ShapeID="_x0000_i2032" DrawAspect="Content" ObjectID="_1653898383" r:id="rId2235"/>
        </w:object>
      </w:r>
      <w:r w:rsidRPr="00F93B87">
        <w:rPr>
          <w:bCs/>
        </w:rPr>
        <w:t xml:space="preserve"> là</w:t>
      </w:r>
    </w:p>
    <w:p w14:paraId="4D4E7113" w14:textId="77777777" w:rsidR="00B87A2A" w:rsidRPr="00F93B87" w:rsidRDefault="00B87A2A" w:rsidP="00E02560">
      <w:pPr>
        <w:tabs>
          <w:tab w:val="left" w:pos="284"/>
          <w:tab w:val="left" w:pos="2835"/>
          <w:tab w:val="left" w:pos="5387"/>
          <w:tab w:val="left" w:pos="7938"/>
        </w:tabs>
        <w:ind w:firstLine="142"/>
        <w:rPr>
          <w:bCs/>
        </w:rPr>
      </w:pPr>
      <w:r w:rsidRPr="00F93B87">
        <w:rPr>
          <w:b/>
          <w:bCs/>
        </w:rPr>
        <w:tab/>
        <w:t>A.</w:t>
      </w:r>
      <w:r w:rsidRPr="00F93B87">
        <w:rPr>
          <w:bCs/>
        </w:rPr>
        <w:t xml:space="preserve"> 6,73 kW.</w:t>
      </w:r>
      <w:r w:rsidRPr="00F93B87">
        <w:rPr>
          <w:bCs/>
        </w:rPr>
        <w:tab/>
      </w:r>
      <w:r w:rsidRPr="00F93B87">
        <w:rPr>
          <w:b/>
          <w:bCs/>
        </w:rPr>
        <w:t>B.</w:t>
      </w:r>
      <w:r w:rsidRPr="00F93B87">
        <w:rPr>
          <w:bCs/>
        </w:rPr>
        <w:t xml:space="preserve"> 3,27 kW.</w:t>
      </w:r>
    </w:p>
    <w:p w14:paraId="5554BE64" w14:textId="77777777" w:rsidR="00B87A2A" w:rsidRPr="00F93B87" w:rsidRDefault="00B87A2A" w:rsidP="00E02560">
      <w:pPr>
        <w:tabs>
          <w:tab w:val="left" w:pos="284"/>
          <w:tab w:val="left" w:pos="2835"/>
          <w:tab w:val="left" w:pos="5387"/>
          <w:tab w:val="left" w:pos="7938"/>
        </w:tabs>
        <w:ind w:firstLine="142"/>
        <w:rPr>
          <w:bCs/>
        </w:rPr>
      </w:pPr>
      <w:r w:rsidRPr="00F93B87">
        <w:rPr>
          <w:bCs/>
        </w:rPr>
        <w:tab/>
      </w:r>
      <w:r w:rsidRPr="00F93B87">
        <w:rPr>
          <w:b/>
          <w:bCs/>
        </w:rPr>
        <w:t>C.</w:t>
      </w:r>
      <w:r w:rsidRPr="00F93B87">
        <w:rPr>
          <w:bCs/>
        </w:rPr>
        <w:t xml:space="preserve"> 6,16 kW.</w:t>
      </w:r>
      <w:r w:rsidRPr="00F93B87">
        <w:rPr>
          <w:bCs/>
        </w:rPr>
        <w:tab/>
      </w:r>
      <w:r w:rsidRPr="00F93B87">
        <w:rPr>
          <w:b/>
          <w:bCs/>
        </w:rPr>
        <w:t>D.</w:t>
      </w:r>
      <w:r w:rsidRPr="00F93B87">
        <w:rPr>
          <w:bCs/>
        </w:rPr>
        <w:t xml:space="preserve"> 3,84 kW.</w:t>
      </w:r>
    </w:p>
    <w:p w14:paraId="2F18F006" w14:textId="77777777" w:rsidR="00B87A2A" w:rsidRPr="00F93B87" w:rsidRDefault="00B87A2A" w:rsidP="006C1236">
      <w:pPr>
        <w:shd w:val="clear" w:color="auto" w:fill="F79646"/>
        <w:tabs>
          <w:tab w:val="left" w:pos="284"/>
          <w:tab w:val="left" w:pos="2835"/>
          <w:tab w:val="left" w:pos="5387"/>
          <w:tab w:val="left" w:pos="7920"/>
        </w:tabs>
        <w:ind w:firstLine="142"/>
        <w:rPr>
          <w:b/>
          <w:bCs/>
        </w:rPr>
      </w:pPr>
      <w:r w:rsidRPr="00F93B87">
        <w:rPr>
          <w:b/>
          <w:bCs/>
          <w:lang w:val="nl-NL"/>
        </w:rPr>
        <w:sym w:font="Wingdings" w:char="F040"/>
      </w:r>
      <w:r w:rsidRPr="00F93B87">
        <w:rPr>
          <w:b/>
          <w:bCs/>
          <w:lang w:val="nl-NL"/>
        </w:rPr>
        <w:t xml:space="preserve"> Hướng dẫn: Chọn A.</w:t>
      </w:r>
    </w:p>
    <w:p w14:paraId="6ABCED05" w14:textId="77777777" w:rsidR="00B87A2A" w:rsidRPr="00F93B87" w:rsidRDefault="00B87A2A" w:rsidP="00B915C1">
      <w:pPr>
        <w:tabs>
          <w:tab w:val="left" w:pos="284"/>
          <w:tab w:val="left" w:pos="2835"/>
          <w:tab w:val="left" w:pos="5387"/>
          <w:tab w:val="left" w:pos="7938"/>
        </w:tabs>
        <w:ind w:firstLine="142"/>
        <w:rPr>
          <w:bCs/>
          <w:lang w:val="pt-BR"/>
        </w:rPr>
      </w:pPr>
      <w:r w:rsidRPr="00F93B87">
        <w:rPr>
          <w:bCs/>
          <w:lang w:val="pt-BR"/>
        </w:rPr>
        <w:t xml:space="preserve">Hiệu suất của quá trình tuyền tải </w:t>
      </w:r>
      <w:r w:rsidRPr="00F93B87">
        <w:rPr>
          <w:position w:val="-24"/>
          <w:lang w:val="pt-BR"/>
        </w:rPr>
        <w:object w:dxaOrig="1160" w:dyaOrig="620" w14:anchorId="716AAA9B">
          <v:shape id="_x0000_i2033" type="#_x0000_t75" style="width:58.25pt;height:31.3pt" o:ole="">
            <v:imagedata r:id="rId2236" o:title=""/>
          </v:shape>
          <o:OLEObject Type="Embed" ProgID="Equation.DSMT4" ShapeID="_x0000_i2033" DrawAspect="Content" ObjectID="_1653898384" r:id="rId2237"/>
        </w:object>
      </w:r>
      <w:r w:rsidRPr="00F93B87">
        <w:rPr>
          <w:bCs/>
          <w:lang w:val="pt-BR"/>
        </w:rPr>
        <w:t xml:space="preserve"> → đồ thị </w:t>
      </w:r>
      <w:r w:rsidRPr="00F93B87">
        <w:rPr>
          <w:position w:val="-28"/>
          <w:lang w:val="pt-BR"/>
        </w:rPr>
        <w:object w:dxaOrig="880" w:dyaOrig="680" w14:anchorId="241FE450">
          <v:shape id="_x0000_i2034" type="#_x0000_t75" style="width:44.45pt;height:33.8pt" o:ole="">
            <v:imagedata r:id="rId2238" o:title=""/>
          </v:shape>
          <o:OLEObject Type="Embed" ProgID="Equation.DSMT4" ShapeID="_x0000_i2034" DrawAspect="Content" ObjectID="_1653898385" r:id="rId2239"/>
        </w:object>
      </w:r>
      <w:r w:rsidRPr="00F93B87">
        <w:rPr>
          <w:bCs/>
          <w:lang w:val="pt-BR"/>
        </w:rPr>
        <w:t xml:space="preserve"> có dạng là một đường thẳng với hệ số góc </w:t>
      </w:r>
      <w:r w:rsidRPr="00F93B87">
        <w:rPr>
          <w:position w:val="-10"/>
          <w:lang w:val="pt-BR"/>
        </w:rPr>
        <w:object w:dxaOrig="1260" w:dyaOrig="320" w14:anchorId="76868908">
          <v:shape id="_x0000_i2035" type="#_x0000_t75" style="width:63.25pt;height:15.65pt" o:ole="">
            <v:imagedata r:id="rId2240" o:title=""/>
          </v:shape>
          <o:OLEObject Type="Embed" ProgID="Equation.DSMT4" ShapeID="_x0000_i2035" DrawAspect="Content" ObjectID="_1653898386" r:id="rId2241"/>
        </w:object>
      </w:r>
      <w:r w:rsidRPr="00F93B87">
        <w:rPr>
          <w:bCs/>
          <w:lang w:val="pt-BR"/>
        </w:rPr>
        <w:t>.</w:t>
      </w:r>
    </w:p>
    <w:p w14:paraId="6CDDC6A9" w14:textId="77777777" w:rsidR="00B87A2A" w:rsidRPr="00F93B87" w:rsidRDefault="00B87A2A" w:rsidP="00B915C1">
      <w:pPr>
        <w:tabs>
          <w:tab w:val="left" w:pos="284"/>
          <w:tab w:val="left" w:pos="2835"/>
          <w:tab w:val="left" w:pos="5387"/>
          <w:tab w:val="left" w:pos="7938"/>
        </w:tabs>
        <w:ind w:firstLine="142"/>
        <w:rPr>
          <w:bCs/>
          <w:lang w:val="pt-BR"/>
        </w:rPr>
      </w:pPr>
      <w:r w:rsidRPr="00F93B87">
        <w:rPr>
          <w:bCs/>
          <w:lang w:val="pt-BR"/>
        </w:rPr>
        <w:t>Ta có:</w:t>
      </w:r>
    </w:p>
    <w:p w14:paraId="131B262D" w14:textId="77777777" w:rsidR="00B87A2A" w:rsidRPr="00F93B87" w:rsidRDefault="00B87A2A" w:rsidP="00B87A2A">
      <w:pPr>
        <w:pStyle w:val="ListParagraph"/>
        <w:numPr>
          <w:ilvl w:val="0"/>
          <w:numId w:val="37"/>
        </w:numPr>
        <w:tabs>
          <w:tab w:val="left" w:pos="284"/>
          <w:tab w:val="left" w:pos="2835"/>
          <w:tab w:val="left" w:pos="5387"/>
          <w:tab w:val="left" w:pos="7938"/>
        </w:tabs>
        <w:jc w:val="both"/>
        <w:rPr>
          <w:bCs/>
          <w:szCs w:val="24"/>
          <w:lang w:val="pt-BR"/>
        </w:rPr>
      </w:pPr>
      <w:r w:rsidRPr="00F93B87">
        <w:rPr>
          <w:bCs/>
          <w:position w:val="-14"/>
          <w:szCs w:val="24"/>
          <w:lang w:val="pt-BR"/>
        </w:rPr>
        <w:object w:dxaOrig="1500" w:dyaOrig="400" w14:anchorId="2243EC0C">
          <v:shape id="_x0000_i2036" type="#_x0000_t75" style="width:75.15pt;height:20.65pt" o:ole="">
            <v:imagedata r:id="rId2242" o:title=""/>
          </v:shape>
          <o:OLEObject Type="Embed" ProgID="Equation.DSMT4" ShapeID="_x0000_i2036" DrawAspect="Content" ObjectID="_1653898387" r:id="rId2243"/>
        </w:object>
      </w:r>
      <w:r w:rsidRPr="00F93B87">
        <w:rPr>
          <w:bCs/>
          <w:szCs w:val="24"/>
          <w:lang w:val="pt-BR"/>
        </w:rPr>
        <w:t xml:space="preserve">, </w:t>
      </w:r>
      <w:r w:rsidRPr="00F93B87">
        <w:rPr>
          <w:bCs/>
          <w:position w:val="-14"/>
          <w:szCs w:val="24"/>
          <w:lang w:val="pt-BR"/>
        </w:rPr>
        <w:object w:dxaOrig="1600" w:dyaOrig="400" w14:anchorId="22C350AB">
          <v:shape id="_x0000_i2037" type="#_x0000_t75" style="width:80.15pt;height:20.65pt" o:ole="">
            <v:imagedata r:id="rId2244" o:title=""/>
          </v:shape>
          <o:OLEObject Type="Embed" ProgID="Equation.DSMT4" ShapeID="_x0000_i2037" DrawAspect="Content" ObjectID="_1653898388" r:id="rId2245"/>
        </w:object>
      </w:r>
      <w:r w:rsidRPr="00F93B87">
        <w:rPr>
          <w:bCs/>
          <w:szCs w:val="24"/>
          <w:lang w:val="pt-BR"/>
        </w:rPr>
        <w:t>.</w:t>
      </w:r>
    </w:p>
    <w:p w14:paraId="13944BAA" w14:textId="77777777" w:rsidR="00B87A2A" w:rsidRPr="00F93B87" w:rsidRDefault="00B87A2A" w:rsidP="00B87A2A">
      <w:pPr>
        <w:pStyle w:val="ListParagraph"/>
        <w:numPr>
          <w:ilvl w:val="0"/>
          <w:numId w:val="37"/>
        </w:numPr>
        <w:tabs>
          <w:tab w:val="left" w:pos="284"/>
          <w:tab w:val="left" w:pos="2835"/>
          <w:tab w:val="left" w:pos="5387"/>
          <w:tab w:val="left" w:pos="7938"/>
        </w:tabs>
        <w:jc w:val="both"/>
        <w:rPr>
          <w:bCs/>
          <w:szCs w:val="24"/>
          <w:lang w:val="pt-BR"/>
        </w:rPr>
      </w:pPr>
      <w:r w:rsidRPr="00F93B87">
        <w:rPr>
          <w:bCs/>
          <w:position w:val="-12"/>
          <w:szCs w:val="24"/>
          <w:lang w:val="pt-BR"/>
        </w:rPr>
        <w:object w:dxaOrig="1140" w:dyaOrig="360" w14:anchorId="39FA6E76">
          <v:shape id="_x0000_i2038" type="#_x0000_t75" style="width:56.95pt;height:18.15pt" o:ole="">
            <v:imagedata r:id="rId2246" o:title=""/>
          </v:shape>
          <o:OLEObject Type="Embed" ProgID="Equation.DSMT4" ShapeID="_x0000_i2038" DrawAspect="Content" ObjectID="_1653898389" r:id="rId2247"/>
        </w:object>
      </w:r>
      <w:r w:rsidRPr="00F93B87">
        <w:rPr>
          <w:bCs/>
          <w:szCs w:val="24"/>
          <w:lang w:val="pt-BR"/>
        </w:rPr>
        <w:t xml:space="preserve">kW → </w:t>
      </w:r>
      <w:r w:rsidRPr="00F93B87">
        <w:rPr>
          <w:bCs/>
          <w:position w:val="-16"/>
          <w:szCs w:val="24"/>
          <w:lang w:val="pt-BR"/>
        </w:rPr>
        <w:object w:dxaOrig="4780" w:dyaOrig="440" w14:anchorId="576C8380">
          <v:shape id="_x0000_i2039" type="#_x0000_t75" style="width:239.15pt;height:21.9pt" o:ole="">
            <v:imagedata r:id="rId2248" o:title=""/>
          </v:shape>
          <o:OLEObject Type="Embed" ProgID="Equation.DSMT4" ShapeID="_x0000_i2039" DrawAspect="Content" ObjectID="_1653898390" r:id="rId2249"/>
        </w:object>
      </w:r>
    </w:p>
    <w:p w14:paraId="3B277EE4" w14:textId="77777777" w:rsidR="00B87A2A" w:rsidRPr="00F93B87" w:rsidRDefault="00B87A2A" w:rsidP="00760B67">
      <w:pPr>
        <w:pStyle w:val="ListParagraph"/>
        <w:tabs>
          <w:tab w:val="left" w:pos="284"/>
          <w:tab w:val="left" w:pos="2835"/>
          <w:tab w:val="left" w:pos="5387"/>
          <w:tab w:val="left" w:pos="7938"/>
        </w:tabs>
        <w:ind w:left="862"/>
        <w:jc w:val="both"/>
        <w:rPr>
          <w:bCs/>
          <w:szCs w:val="24"/>
          <w:lang w:val="pt-BR"/>
        </w:rPr>
      </w:pPr>
      <w:r w:rsidRPr="00F93B87">
        <w:rPr>
          <w:bCs/>
          <w:szCs w:val="24"/>
          <w:lang w:val="pt-BR"/>
        </w:rPr>
        <w:t xml:space="preserve">→ </w:t>
      </w:r>
      <w:r w:rsidRPr="00F93B87">
        <w:rPr>
          <w:bCs/>
          <w:position w:val="-14"/>
          <w:szCs w:val="24"/>
          <w:lang w:val="pt-BR"/>
        </w:rPr>
        <w:object w:dxaOrig="1920" w:dyaOrig="400" w14:anchorId="78FDAF25">
          <v:shape id="_x0000_i2040" type="#_x0000_t75" style="width:95.8pt;height:20.65pt" o:ole="">
            <v:imagedata r:id="rId2250" o:title=""/>
          </v:shape>
          <o:OLEObject Type="Embed" ProgID="Equation.DSMT4" ShapeID="_x0000_i2040" DrawAspect="Content" ObjectID="_1653898391" r:id="rId2251"/>
        </w:object>
      </w:r>
      <w:r w:rsidRPr="00F93B87">
        <w:rPr>
          <w:bCs/>
          <w:szCs w:val="24"/>
          <w:lang w:val="pt-BR"/>
        </w:rPr>
        <w:t xml:space="preserve"> → </w:t>
      </w:r>
      <w:r w:rsidRPr="00F93B87">
        <w:rPr>
          <w:bCs/>
          <w:position w:val="-12"/>
          <w:szCs w:val="24"/>
          <w:lang w:val="pt-BR"/>
        </w:rPr>
        <w:object w:dxaOrig="940" w:dyaOrig="360" w14:anchorId="373522FE">
          <v:shape id="_x0000_i2041" type="#_x0000_t75" style="width:46.35pt;height:18.15pt" o:ole="">
            <v:imagedata r:id="rId2252" o:title=""/>
          </v:shape>
          <o:OLEObject Type="Embed" ProgID="Equation.DSMT4" ShapeID="_x0000_i2041" DrawAspect="Content" ObjectID="_1653898392" r:id="rId2253"/>
        </w:object>
      </w:r>
      <w:r w:rsidRPr="00F93B87">
        <w:rPr>
          <w:bCs/>
          <w:szCs w:val="24"/>
          <w:lang w:val="pt-BR"/>
        </w:rPr>
        <w:t>kW.</w:t>
      </w:r>
    </w:p>
    <w:p w14:paraId="753BCB43" w14:textId="77777777" w:rsidR="00B87A2A" w:rsidRPr="00F93B87" w:rsidRDefault="00B87A2A" w:rsidP="00240372">
      <w:pPr>
        <w:tabs>
          <w:tab w:val="left" w:pos="284"/>
          <w:tab w:val="left" w:pos="2835"/>
          <w:tab w:val="left" w:pos="5387"/>
          <w:tab w:val="left" w:pos="7938"/>
        </w:tabs>
        <w:ind w:firstLine="142"/>
        <w:rPr>
          <w:bCs/>
        </w:rPr>
      </w:pPr>
      <w:r w:rsidRPr="00F93B87">
        <w:rPr>
          <w:b/>
          <w:bCs/>
        </w:rPr>
        <w:t xml:space="preserve">Câu 38: </w:t>
      </w:r>
      <w:r w:rsidRPr="00F93B87">
        <w:rPr>
          <w:bCs/>
        </w:rPr>
        <w:t xml:space="preserve">Đặt điện áp </w:t>
      </w:r>
      <w:r w:rsidRPr="00F93B87">
        <w:rPr>
          <w:bCs/>
          <w:position w:val="-14"/>
        </w:rPr>
        <w:object w:dxaOrig="1500" w:dyaOrig="400" w14:anchorId="0C8C2A31">
          <v:shape id="_x0000_i2042" type="#_x0000_t75" style="width:75.15pt;height:20.65pt" o:ole="">
            <v:imagedata r:id="rId1784" o:title=""/>
          </v:shape>
          <o:OLEObject Type="Embed" ProgID="Equation.DSMT4" ShapeID="_x0000_i2042" DrawAspect="Content" ObjectID="_1653898393" r:id="rId2254"/>
        </w:object>
      </w:r>
      <w:r w:rsidRPr="00F93B87">
        <w:rPr>
          <w:bCs/>
        </w:rPr>
        <w:t xml:space="preserve"> (</w:t>
      </w:r>
      <w:r w:rsidRPr="00F93B87">
        <w:rPr>
          <w:bCs/>
          <w:position w:val="-12"/>
        </w:rPr>
        <w:object w:dxaOrig="320" w:dyaOrig="360" w14:anchorId="783B4AF3">
          <v:shape id="_x0000_i2043" type="#_x0000_t75" style="width:15.65pt;height:18.15pt" o:ole="">
            <v:imagedata r:id="rId1786" o:title=""/>
          </v:shape>
          <o:OLEObject Type="Embed" ProgID="Equation.DSMT4" ShapeID="_x0000_i2043" DrawAspect="Content" ObjectID="_1653898394" r:id="rId2255"/>
        </w:object>
      </w:r>
      <w:r w:rsidRPr="00F93B87">
        <w:rPr>
          <w:bCs/>
        </w:rPr>
        <w:t xml:space="preserve">, </w:t>
      </w:r>
      <w:r w:rsidRPr="00F93B87">
        <w:rPr>
          <w:bCs/>
          <w:position w:val="-6"/>
        </w:rPr>
        <w:object w:dxaOrig="240" w:dyaOrig="220" w14:anchorId="15B7527A">
          <v:shape id="_x0000_i2044" type="#_x0000_t75" style="width:11.9pt;height:10.65pt" o:ole="">
            <v:imagedata r:id="rId1788" o:title=""/>
          </v:shape>
          <o:OLEObject Type="Embed" ProgID="Equation.DSMT4" ShapeID="_x0000_i2044" DrawAspect="Content" ObjectID="_1653898395" r:id="rId2256"/>
        </w:object>
      </w:r>
      <w:r w:rsidRPr="00F93B87">
        <w:rPr>
          <w:bCs/>
        </w:rPr>
        <w:t xml:space="preserve"> không đổi) vào hai đầu đoạn mạch </w:t>
      </w:r>
      <w:r w:rsidRPr="00F93B87">
        <w:rPr>
          <w:bCs/>
          <w:position w:val="-6"/>
        </w:rPr>
        <w:object w:dxaOrig="540" w:dyaOrig="279" w14:anchorId="34E3D216">
          <v:shape id="_x0000_i2045" type="#_x0000_t75" style="width:26.9pt;height:14.4pt" o:ole="">
            <v:imagedata r:id="rId1790" o:title=""/>
          </v:shape>
          <o:OLEObject Type="Embed" ProgID="Equation.DSMT4" ShapeID="_x0000_i2045" DrawAspect="Content" ObjectID="_1653898396" r:id="rId2257"/>
        </w:object>
      </w:r>
      <w:r w:rsidRPr="00F93B87">
        <w:rPr>
          <w:bCs/>
        </w:rPr>
        <w:t xml:space="preserve">mắc nối tiếp, cuộn dây thuần cảm có độ tự cảm thay đổi được. Khi </w:t>
      </w:r>
      <w:r w:rsidRPr="00F93B87">
        <w:rPr>
          <w:bCs/>
          <w:position w:val="-12"/>
        </w:rPr>
        <w:object w:dxaOrig="660" w:dyaOrig="360" w14:anchorId="22FF5F93">
          <v:shape id="_x0000_i2046" type="#_x0000_t75" style="width:33.2pt;height:18.15pt" o:ole="">
            <v:imagedata r:id="rId1792" o:title=""/>
          </v:shape>
          <o:OLEObject Type="Embed" ProgID="Equation.DSMT4" ShapeID="_x0000_i2046" DrawAspect="Content" ObjectID="_1653898397" r:id="rId2258"/>
        </w:object>
      </w:r>
      <w:r w:rsidRPr="00F93B87">
        <w:rPr>
          <w:bCs/>
        </w:rPr>
        <w:t xml:space="preserve"> hoặc </w:t>
      </w:r>
      <w:r w:rsidRPr="00F93B87">
        <w:rPr>
          <w:bCs/>
          <w:position w:val="-12"/>
        </w:rPr>
        <w:object w:dxaOrig="780" w:dyaOrig="360" w14:anchorId="3A024C1D">
          <v:shape id="_x0000_i2047" type="#_x0000_t75" style="width:38.8pt;height:18.15pt" o:ole="">
            <v:imagedata r:id="rId1794" o:title=""/>
          </v:shape>
          <o:OLEObject Type="Embed" ProgID="Equation.DSMT4" ShapeID="_x0000_i2047" DrawAspect="Content" ObjectID="_1653898398" r:id="rId2259"/>
        </w:object>
      </w:r>
      <w:r w:rsidRPr="00F93B87">
        <w:rPr>
          <w:bCs/>
        </w:rPr>
        <w:t xml:space="preserve">thì điện áp hiệu dụng hai đầu tụ điện bằng nhau và bằng </w:t>
      </w:r>
      <w:r w:rsidRPr="00F93B87">
        <w:rPr>
          <w:bCs/>
          <w:position w:val="-12"/>
        </w:rPr>
        <w:object w:dxaOrig="340" w:dyaOrig="360" w14:anchorId="052ED9D8">
          <v:shape id="_x0000_i2048" type="#_x0000_t75" style="width:17.55pt;height:18.15pt" o:ole="">
            <v:imagedata r:id="rId1796" o:title=""/>
          </v:shape>
          <o:OLEObject Type="Embed" ProgID="Equation.DSMT4" ShapeID="_x0000_i2048" DrawAspect="Content" ObjectID="_1653898399" r:id="rId2260"/>
        </w:object>
      </w:r>
      <w:r w:rsidRPr="00F93B87">
        <w:rPr>
          <w:bCs/>
        </w:rPr>
        <w:t xml:space="preserve">. Khi </w:t>
      </w:r>
      <w:r w:rsidRPr="00F93B87">
        <w:rPr>
          <w:bCs/>
          <w:position w:val="-12"/>
        </w:rPr>
        <w:object w:dxaOrig="780" w:dyaOrig="360" w14:anchorId="7167D6C2">
          <v:shape id="_x0000_i2049" type="#_x0000_t75" style="width:38.8pt;height:18.15pt" o:ole="">
            <v:imagedata r:id="rId1798" o:title=""/>
          </v:shape>
          <o:OLEObject Type="Embed" ProgID="Equation.DSMT4" ShapeID="_x0000_i2049" DrawAspect="Content" ObjectID="_1653898400" r:id="rId2261"/>
        </w:object>
      </w:r>
      <w:r w:rsidRPr="00F93B87">
        <w:rPr>
          <w:bCs/>
        </w:rPr>
        <w:t xml:space="preserve"> hoặc </w:t>
      </w:r>
      <w:r w:rsidRPr="00F93B87">
        <w:rPr>
          <w:bCs/>
          <w:position w:val="-12"/>
        </w:rPr>
        <w:object w:dxaOrig="780" w:dyaOrig="360" w14:anchorId="37A6BF85">
          <v:shape id="_x0000_i2050" type="#_x0000_t75" style="width:38.8pt;height:18.15pt" o:ole="">
            <v:imagedata r:id="rId1800" o:title=""/>
          </v:shape>
          <o:OLEObject Type="Embed" ProgID="Equation.DSMT4" ShapeID="_x0000_i2050" DrawAspect="Content" ObjectID="_1653898401" r:id="rId2262"/>
        </w:object>
      </w:r>
      <w:r w:rsidRPr="00F93B87">
        <w:rPr>
          <w:bCs/>
        </w:rPr>
        <w:t xml:space="preserve">thì điện áp hiệu dụng hai đầu cuộn cảm bằng nhau và bằng </w:t>
      </w:r>
      <w:r w:rsidRPr="00F93B87">
        <w:rPr>
          <w:bCs/>
          <w:position w:val="-12"/>
        </w:rPr>
        <w:object w:dxaOrig="340" w:dyaOrig="360" w14:anchorId="130E3280">
          <v:shape id="_x0000_i2051" type="#_x0000_t75" style="width:17.55pt;height:18.15pt" o:ole="">
            <v:imagedata r:id="rId1802" o:title=""/>
          </v:shape>
          <o:OLEObject Type="Embed" ProgID="Equation.DSMT4" ShapeID="_x0000_i2051" DrawAspect="Content" ObjectID="_1653898402" r:id="rId2263"/>
        </w:object>
      </w:r>
      <w:r w:rsidRPr="00F93B87">
        <w:rPr>
          <w:bCs/>
        </w:rPr>
        <w:t xml:space="preserve">. Tỉ số </w:t>
      </w:r>
      <w:r w:rsidRPr="00F93B87">
        <w:rPr>
          <w:bCs/>
          <w:position w:val="-30"/>
        </w:rPr>
        <w:object w:dxaOrig="400" w:dyaOrig="680" w14:anchorId="22B42288">
          <v:shape id="_x0000_i2052" type="#_x0000_t75" style="width:20.65pt;height:33.8pt" o:ole="">
            <v:imagedata r:id="rId1804" o:title=""/>
          </v:shape>
          <o:OLEObject Type="Embed" ProgID="Equation.DSMT4" ShapeID="_x0000_i2052" DrawAspect="Content" ObjectID="_1653898403" r:id="rId2264"/>
        </w:object>
      </w:r>
      <w:r w:rsidRPr="00F93B87">
        <w:rPr>
          <w:bCs/>
        </w:rPr>
        <w:t xml:space="preserve"> bằng</w:t>
      </w:r>
    </w:p>
    <w:p w14:paraId="11F1D2C3" w14:textId="77777777" w:rsidR="00B87A2A" w:rsidRPr="00F93B87" w:rsidRDefault="00B87A2A" w:rsidP="00240372">
      <w:pPr>
        <w:tabs>
          <w:tab w:val="left" w:pos="284"/>
          <w:tab w:val="left" w:pos="2835"/>
          <w:tab w:val="left" w:pos="5387"/>
          <w:tab w:val="left" w:pos="7938"/>
        </w:tabs>
        <w:ind w:firstLine="142"/>
        <w:rPr>
          <w:bCs/>
        </w:rPr>
      </w:pPr>
      <w:r w:rsidRPr="00F93B87">
        <w:rPr>
          <w:bCs/>
        </w:rPr>
        <w:lastRenderedPageBreak/>
        <w:tab/>
      </w:r>
      <w:r w:rsidRPr="00F93B87">
        <w:rPr>
          <w:b/>
          <w:bCs/>
        </w:rPr>
        <w:t>A.</w:t>
      </w:r>
      <w:r w:rsidRPr="00F93B87">
        <w:rPr>
          <w:bCs/>
        </w:rPr>
        <w:t xml:space="preserve"> </w:t>
      </w:r>
      <w:r w:rsidRPr="00F93B87">
        <w:rPr>
          <w:bCs/>
          <w:position w:val="-26"/>
        </w:rPr>
        <w:object w:dxaOrig="460" w:dyaOrig="700" w14:anchorId="739D8090">
          <v:shape id="_x0000_i2053" type="#_x0000_t75" style="width:23.8pt;height:35.05pt" o:ole="">
            <v:imagedata r:id="rId1806" o:title=""/>
          </v:shape>
          <o:OLEObject Type="Embed" ProgID="Equation.DSMT4" ShapeID="_x0000_i2053" DrawAspect="Content" ObjectID="_1653898404" r:id="rId2265"/>
        </w:object>
      </w:r>
      <w:r w:rsidRPr="00F93B87">
        <w:rPr>
          <w:bCs/>
        </w:rPr>
        <w:t xml:space="preserve"> </w:t>
      </w:r>
      <w:r w:rsidRPr="00F93B87">
        <w:rPr>
          <w:bCs/>
        </w:rPr>
        <w:tab/>
      </w:r>
      <w:r w:rsidRPr="00F93B87">
        <w:rPr>
          <w:b/>
          <w:bCs/>
        </w:rPr>
        <w:t>B.</w:t>
      </w:r>
      <w:r w:rsidRPr="00F93B87">
        <w:rPr>
          <w:bCs/>
        </w:rPr>
        <w:t xml:space="preserve"> </w:t>
      </w:r>
      <w:r w:rsidRPr="00F93B87">
        <w:rPr>
          <w:bCs/>
          <w:position w:val="-26"/>
        </w:rPr>
        <w:object w:dxaOrig="460" w:dyaOrig="700" w14:anchorId="7C5A0740">
          <v:shape id="_x0000_i2054" type="#_x0000_t75" style="width:23.8pt;height:35.05pt" o:ole="">
            <v:imagedata r:id="rId1808" o:title=""/>
          </v:shape>
          <o:OLEObject Type="Embed" ProgID="Equation.DSMT4" ShapeID="_x0000_i2054" DrawAspect="Content" ObjectID="_1653898405" r:id="rId2266"/>
        </w:object>
      </w:r>
      <w:r w:rsidRPr="00F93B87">
        <w:rPr>
          <w:bCs/>
        </w:rPr>
        <w:tab/>
      </w:r>
      <w:r w:rsidRPr="00F93B87">
        <w:rPr>
          <w:b/>
          <w:bCs/>
        </w:rPr>
        <w:t>C.</w:t>
      </w:r>
      <w:r w:rsidRPr="00F93B87">
        <w:rPr>
          <w:bCs/>
        </w:rPr>
        <w:t xml:space="preserve"> </w:t>
      </w:r>
      <w:r w:rsidRPr="00F93B87">
        <w:rPr>
          <w:bCs/>
          <w:position w:val="-28"/>
        </w:rPr>
        <w:object w:dxaOrig="480" w:dyaOrig="660" w14:anchorId="24D51485">
          <v:shape id="_x0000_i2055" type="#_x0000_t75" style="width:23.8pt;height:33.2pt" o:ole="">
            <v:imagedata r:id="rId1810" o:title=""/>
          </v:shape>
          <o:OLEObject Type="Embed" ProgID="Equation.DSMT4" ShapeID="_x0000_i2055" DrawAspect="Content" ObjectID="_1653898406" r:id="rId2267"/>
        </w:object>
      </w:r>
      <w:r w:rsidRPr="00F93B87">
        <w:rPr>
          <w:bCs/>
        </w:rPr>
        <w:tab/>
      </w:r>
      <w:r w:rsidRPr="00F93B87">
        <w:rPr>
          <w:b/>
          <w:bCs/>
        </w:rPr>
        <w:t>D.</w:t>
      </w:r>
      <w:r w:rsidRPr="00F93B87">
        <w:rPr>
          <w:bCs/>
        </w:rPr>
        <w:t xml:space="preserve"> </w:t>
      </w:r>
      <w:r w:rsidRPr="00F93B87">
        <w:rPr>
          <w:bCs/>
          <w:position w:val="-6"/>
        </w:rPr>
        <w:object w:dxaOrig="420" w:dyaOrig="340" w14:anchorId="1D80E5F2">
          <v:shape id="_x0000_i2056" type="#_x0000_t75" style="width:21.3pt;height:17.55pt" o:ole="">
            <v:imagedata r:id="rId1812" o:title=""/>
          </v:shape>
          <o:OLEObject Type="Embed" ProgID="Equation.DSMT4" ShapeID="_x0000_i2056" DrawAspect="Content" ObjectID="_1653898407" r:id="rId2268"/>
        </w:object>
      </w:r>
      <w:r w:rsidRPr="00F93B87">
        <w:rPr>
          <w:bCs/>
        </w:rPr>
        <w:t xml:space="preserve"> </w:t>
      </w:r>
    </w:p>
    <w:p w14:paraId="052F3B44" w14:textId="77777777" w:rsidR="00B87A2A" w:rsidRPr="00F93B87" w:rsidRDefault="00B87A2A" w:rsidP="006C1236">
      <w:pPr>
        <w:shd w:val="clear" w:color="auto" w:fill="F79646"/>
        <w:tabs>
          <w:tab w:val="left" w:pos="284"/>
          <w:tab w:val="left" w:pos="2835"/>
          <w:tab w:val="left" w:pos="5387"/>
          <w:tab w:val="left" w:pos="7938"/>
        </w:tabs>
        <w:ind w:firstLine="142"/>
        <w:rPr>
          <w:b/>
          <w:bCs/>
        </w:rPr>
      </w:pPr>
      <w:r w:rsidRPr="006C1236">
        <w:rPr>
          <w:b/>
          <w:bCs/>
          <w:shd w:val="clear" w:color="auto" w:fill="F79646"/>
        </w:rPr>
        <w:sym w:font="Wingdings" w:char="F040"/>
      </w:r>
      <w:r w:rsidRPr="006C1236">
        <w:rPr>
          <w:b/>
          <w:bCs/>
          <w:shd w:val="clear" w:color="auto" w:fill="F79646"/>
        </w:rPr>
        <w:t xml:space="preserve"> Hướng dẫn: Chọn B.</w:t>
      </w:r>
    </w:p>
    <w:p w14:paraId="00014A91" w14:textId="77777777" w:rsidR="00B87A2A" w:rsidRPr="00F93B87" w:rsidRDefault="00B87A2A" w:rsidP="001A4E3E">
      <w:pPr>
        <w:tabs>
          <w:tab w:val="left" w:pos="284"/>
          <w:tab w:val="left" w:pos="2835"/>
          <w:tab w:val="left" w:pos="5387"/>
          <w:tab w:val="left" w:pos="7938"/>
        </w:tabs>
        <w:ind w:firstLine="142"/>
        <w:rPr>
          <w:bCs/>
        </w:rPr>
      </w:pPr>
      <w:r w:rsidRPr="00F93B87">
        <w:rPr>
          <w:bCs/>
        </w:rPr>
        <w:t>Theo giả thuyết bài toán:</w:t>
      </w:r>
    </w:p>
    <w:p w14:paraId="4C964C41" w14:textId="77777777" w:rsidR="00B87A2A" w:rsidRPr="00F93B87" w:rsidRDefault="00B87A2A" w:rsidP="00B87A2A">
      <w:pPr>
        <w:pStyle w:val="ListParagraph"/>
        <w:numPr>
          <w:ilvl w:val="0"/>
          <w:numId w:val="38"/>
        </w:numPr>
        <w:tabs>
          <w:tab w:val="left" w:pos="284"/>
          <w:tab w:val="left" w:pos="2835"/>
          <w:tab w:val="left" w:pos="5387"/>
          <w:tab w:val="left" w:pos="7938"/>
        </w:tabs>
        <w:jc w:val="both"/>
        <w:rPr>
          <w:bCs/>
          <w:szCs w:val="24"/>
        </w:rPr>
      </w:pPr>
      <w:r w:rsidRPr="00F93B87">
        <w:rPr>
          <w:bCs/>
          <w:position w:val="-12"/>
          <w:szCs w:val="24"/>
        </w:rPr>
        <w:object w:dxaOrig="900" w:dyaOrig="360" w14:anchorId="75022E28">
          <v:shape id="_x0000_i2057" type="#_x0000_t75" style="width:45.1pt;height:18.15pt" o:ole="">
            <v:imagedata r:id="rId2269" o:title=""/>
          </v:shape>
          <o:OLEObject Type="Embed" ProgID="Equation.DSMT4" ShapeID="_x0000_i2057" DrawAspect="Content" ObjectID="_1653898408" r:id="rId2270"/>
        </w:object>
      </w:r>
      <w:r w:rsidRPr="00F93B87">
        <w:rPr>
          <w:bCs/>
          <w:szCs w:val="24"/>
        </w:rPr>
        <w:t xml:space="preserve"> và </w:t>
      </w:r>
      <w:r w:rsidRPr="00F93B87">
        <w:rPr>
          <w:bCs/>
          <w:position w:val="-12"/>
          <w:szCs w:val="24"/>
        </w:rPr>
        <w:object w:dxaOrig="999" w:dyaOrig="360" w14:anchorId="6FB1AC0A">
          <v:shape id="_x0000_i2058" type="#_x0000_t75" style="width:50.1pt;height:18.15pt" o:ole="">
            <v:imagedata r:id="rId2271" o:title=""/>
          </v:shape>
          <o:OLEObject Type="Embed" ProgID="Equation.DSMT4" ShapeID="_x0000_i2058" DrawAspect="Content" ObjectID="_1653898409" r:id="rId2272"/>
        </w:object>
      </w:r>
      <w:r w:rsidRPr="00F93B87">
        <w:rPr>
          <w:bCs/>
          <w:szCs w:val="24"/>
        </w:rPr>
        <w:t xml:space="preserve"> cho cùng </w:t>
      </w:r>
      <w:r w:rsidRPr="00F93B87">
        <w:rPr>
          <w:bCs/>
          <w:position w:val="-12"/>
          <w:szCs w:val="24"/>
        </w:rPr>
        <w:object w:dxaOrig="340" w:dyaOrig="360" w14:anchorId="0E21F10C">
          <v:shape id="_x0000_i2059" type="#_x0000_t75" style="width:17.55pt;height:18.15pt" o:ole="">
            <v:imagedata r:id="rId2273" o:title=""/>
          </v:shape>
          <o:OLEObject Type="Embed" ProgID="Equation.DSMT4" ShapeID="_x0000_i2059" DrawAspect="Content" ObjectID="_1653898410" r:id="rId2274"/>
        </w:object>
      </w:r>
      <w:r w:rsidRPr="00F93B87">
        <w:rPr>
          <w:bCs/>
          <w:szCs w:val="24"/>
        </w:rPr>
        <w:t xml:space="preserve"> → </w:t>
      </w:r>
      <w:r w:rsidRPr="00F93B87">
        <w:rPr>
          <w:bCs/>
          <w:position w:val="-12"/>
          <w:szCs w:val="24"/>
        </w:rPr>
        <w:object w:dxaOrig="1680" w:dyaOrig="360" w14:anchorId="4729251D">
          <v:shape id="_x0000_i2060" type="#_x0000_t75" style="width:83.9pt;height:18.15pt" o:ole="">
            <v:imagedata r:id="rId2275" o:title=""/>
          </v:shape>
          <o:OLEObject Type="Embed" ProgID="Equation.DSMT4" ShapeID="_x0000_i2060" DrawAspect="Content" ObjectID="_1653898411" r:id="rId2276"/>
        </w:object>
      </w:r>
      <w:r w:rsidRPr="00F93B87">
        <w:rPr>
          <w:bCs/>
          <w:szCs w:val="24"/>
        </w:rPr>
        <w:t>.</w:t>
      </w:r>
    </w:p>
    <w:p w14:paraId="3CF84091" w14:textId="77777777" w:rsidR="00B87A2A" w:rsidRPr="00F93B87" w:rsidRDefault="00B87A2A" w:rsidP="00845E0A">
      <w:pPr>
        <w:pStyle w:val="ListParagraph"/>
        <w:tabs>
          <w:tab w:val="left" w:pos="284"/>
          <w:tab w:val="left" w:pos="2835"/>
          <w:tab w:val="left" w:pos="5387"/>
          <w:tab w:val="left" w:pos="7938"/>
        </w:tabs>
        <w:ind w:left="862"/>
        <w:jc w:val="both"/>
        <w:rPr>
          <w:bCs/>
          <w:szCs w:val="24"/>
        </w:rPr>
      </w:pPr>
      <w:r w:rsidRPr="00F93B87">
        <w:rPr>
          <w:bCs/>
          <w:szCs w:val="24"/>
        </w:rPr>
        <w:t xml:space="preserve">Để đơn giản, ta chọn </w:t>
      </w:r>
      <w:r w:rsidRPr="00F93B87">
        <w:rPr>
          <w:bCs/>
          <w:position w:val="-12"/>
          <w:szCs w:val="24"/>
        </w:rPr>
        <w:object w:dxaOrig="720" w:dyaOrig="360" w14:anchorId="10819584">
          <v:shape id="_x0000_i2061" type="#_x0000_t75" style="width:36.3pt;height:18.15pt" o:ole="">
            <v:imagedata r:id="rId2277" o:title=""/>
          </v:shape>
          <o:OLEObject Type="Embed" ProgID="Equation.DSMT4" ShapeID="_x0000_i2061" DrawAspect="Content" ObjectID="_1653898412" r:id="rId2278"/>
        </w:object>
      </w:r>
      <w:r w:rsidRPr="00F93B87">
        <w:rPr>
          <w:bCs/>
          <w:szCs w:val="24"/>
        </w:rPr>
        <w:t xml:space="preserve"> → </w:t>
      </w:r>
      <w:r w:rsidRPr="00F93B87">
        <w:rPr>
          <w:bCs/>
          <w:position w:val="-12"/>
          <w:szCs w:val="24"/>
        </w:rPr>
        <w:object w:dxaOrig="700" w:dyaOrig="360" w14:anchorId="5651A379">
          <v:shape id="_x0000_i2062" type="#_x0000_t75" style="width:35.05pt;height:18.15pt" o:ole="">
            <v:imagedata r:id="rId2279" o:title=""/>
          </v:shape>
          <o:OLEObject Type="Embed" ProgID="Equation.DSMT4" ShapeID="_x0000_i2062" DrawAspect="Content" ObjectID="_1653898413" r:id="rId2280"/>
        </w:object>
      </w:r>
      <w:r w:rsidRPr="00F93B87">
        <w:rPr>
          <w:bCs/>
          <w:szCs w:val="24"/>
        </w:rPr>
        <w:t>.</w:t>
      </w:r>
    </w:p>
    <w:p w14:paraId="1AD1D20B" w14:textId="77777777" w:rsidR="00B87A2A" w:rsidRPr="00F93B87" w:rsidRDefault="00B87A2A" w:rsidP="00B87A2A">
      <w:pPr>
        <w:pStyle w:val="ListParagraph"/>
        <w:numPr>
          <w:ilvl w:val="0"/>
          <w:numId w:val="38"/>
        </w:numPr>
        <w:tabs>
          <w:tab w:val="left" w:pos="284"/>
          <w:tab w:val="left" w:pos="2835"/>
          <w:tab w:val="left" w:pos="5387"/>
          <w:tab w:val="left" w:pos="7938"/>
        </w:tabs>
        <w:jc w:val="both"/>
        <w:rPr>
          <w:bCs/>
          <w:szCs w:val="24"/>
        </w:rPr>
      </w:pPr>
      <w:r w:rsidRPr="00F93B87">
        <w:rPr>
          <w:bCs/>
          <w:position w:val="-12"/>
          <w:szCs w:val="24"/>
        </w:rPr>
        <w:object w:dxaOrig="1020" w:dyaOrig="360" w14:anchorId="14F92D7B">
          <v:shape id="_x0000_i2063" type="#_x0000_t75" style="width:50.7pt;height:18.15pt" o:ole="">
            <v:imagedata r:id="rId2281" o:title=""/>
          </v:shape>
          <o:OLEObject Type="Embed" ProgID="Equation.DSMT4" ShapeID="_x0000_i2063" DrawAspect="Content" ObjectID="_1653898414" r:id="rId2282"/>
        </w:object>
      </w:r>
      <w:r w:rsidRPr="00F93B87">
        <w:rPr>
          <w:bCs/>
          <w:szCs w:val="24"/>
        </w:rPr>
        <w:t xml:space="preserve"> và </w:t>
      </w:r>
      <w:r w:rsidRPr="00F93B87">
        <w:rPr>
          <w:bCs/>
          <w:position w:val="-12"/>
          <w:szCs w:val="24"/>
        </w:rPr>
        <w:object w:dxaOrig="1020" w:dyaOrig="360" w14:anchorId="365276F7">
          <v:shape id="_x0000_i2064" type="#_x0000_t75" style="width:50.7pt;height:18.15pt" o:ole="">
            <v:imagedata r:id="rId2283" o:title=""/>
          </v:shape>
          <o:OLEObject Type="Embed" ProgID="Equation.DSMT4" ShapeID="_x0000_i2064" DrawAspect="Content" ObjectID="_1653898415" r:id="rId2284"/>
        </w:object>
      </w:r>
      <w:r w:rsidRPr="00F93B87">
        <w:rPr>
          <w:bCs/>
          <w:szCs w:val="24"/>
        </w:rPr>
        <w:t xml:space="preserve"> cho cùng </w:t>
      </w:r>
      <w:r w:rsidRPr="00F93B87">
        <w:rPr>
          <w:bCs/>
          <w:position w:val="-12"/>
          <w:szCs w:val="24"/>
        </w:rPr>
        <w:object w:dxaOrig="340" w:dyaOrig="360" w14:anchorId="14AAACD0">
          <v:shape id="_x0000_i2065" type="#_x0000_t75" style="width:17.55pt;height:18.15pt" o:ole="">
            <v:imagedata r:id="rId2285" o:title=""/>
          </v:shape>
          <o:OLEObject Type="Embed" ProgID="Equation.DSMT4" ShapeID="_x0000_i2065" DrawAspect="Content" ObjectID="_1653898416" r:id="rId2286"/>
        </w:object>
      </w:r>
      <w:r w:rsidRPr="00F93B87">
        <w:rPr>
          <w:bCs/>
          <w:szCs w:val="24"/>
        </w:rPr>
        <w:t xml:space="preserve"> </w:t>
      </w:r>
    </w:p>
    <w:p w14:paraId="7E73C1E4" w14:textId="77777777" w:rsidR="00B87A2A" w:rsidRPr="00F93B87" w:rsidRDefault="00B87A2A" w:rsidP="00845E0A">
      <w:pPr>
        <w:pStyle w:val="ListParagraph"/>
        <w:tabs>
          <w:tab w:val="left" w:pos="284"/>
          <w:tab w:val="left" w:pos="2835"/>
          <w:tab w:val="left" w:pos="5387"/>
          <w:tab w:val="left" w:pos="7938"/>
        </w:tabs>
        <w:ind w:left="862"/>
        <w:jc w:val="both"/>
        <w:rPr>
          <w:bCs/>
          <w:szCs w:val="24"/>
        </w:rPr>
      </w:pPr>
      <w:r w:rsidRPr="00F93B87">
        <w:rPr>
          <w:bCs/>
          <w:szCs w:val="24"/>
        </w:rPr>
        <w:t>→</w:t>
      </w:r>
      <w:r w:rsidRPr="00F93B87">
        <w:rPr>
          <w:position w:val="-30"/>
          <w:szCs w:val="24"/>
        </w:rPr>
        <w:object w:dxaOrig="2320" w:dyaOrig="680" w14:anchorId="72B45B2F">
          <v:shape id="_x0000_i2066" type="#_x0000_t75" style="width:115.85pt;height:33.8pt" o:ole="">
            <v:imagedata r:id="rId2287" o:title=""/>
          </v:shape>
          <o:OLEObject Type="Embed" ProgID="Equation.DSMT4" ShapeID="_x0000_i2066" DrawAspect="Content" ObjectID="_1653898417" r:id="rId2288"/>
        </w:object>
      </w:r>
      <w:r w:rsidRPr="00F93B87">
        <w:rPr>
          <w:szCs w:val="24"/>
        </w:rPr>
        <w:t>↔</w:t>
      </w:r>
      <w:r w:rsidRPr="00F93B87">
        <w:rPr>
          <w:position w:val="-36"/>
          <w:szCs w:val="24"/>
        </w:rPr>
        <w:object w:dxaOrig="2120" w:dyaOrig="780" w14:anchorId="0C1B200D">
          <v:shape id="_x0000_i2067" type="#_x0000_t75" style="width:105.8pt;height:38.8pt" o:ole="">
            <v:imagedata r:id="rId2289" o:title=""/>
          </v:shape>
          <o:OLEObject Type="Embed" ProgID="Equation.DSMT4" ShapeID="_x0000_i2067" DrawAspect="Content" ObjectID="_1653898418" r:id="rId2290"/>
        </w:object>
      </w:r>
      <w:r w:rsidRPr="00F93B87">
        <w:rPr>
          <w:bCs/>
          <w:szCs w:val="24"/>
        </w:rPr>
        <w:t xml:space="preserve">→ </w:t>
      </w:r>
      <w:r w:rsidRPr="00F93B87">
        <w:rPr>
          <w:position w:val="-4"/>
          <w:szCs w:val="24"/>
        </w:rPr>
        <w:object w:dxaOrig="700" w:dyaOrig="300" w14:anchorId="07A93D83">
          <v:shape id="_x0000_i2068" type="#_x0000_t75" style="width:35.05pt;height:15.05pt" o:ole="">
            <v:imagedata r:id="rId2291" o:title=""/>
          </v:shape>
          <o:OLEObject Type="Embed" ProgID="Equation.DSMT4" ShapeID="_x0000_i2068" DrawAspect="Content" ObjectID="_1653898419" r:id="rId2292"/>
        </w:object>
      </w:r>
      <w:r w:rsidRPr="00F93B87">
        <w:rPr>
          <w:bCs/>
          <w:szCs w:val="24"/>
        </w:rPr>
        <w:t>.</w:t>
      </w:r>
    </w:p>
    <w:p w14:paraId="39E23620" w14:textId="77777777" w:rsidR="00B87A2A" w:rsidRPr="00F93B87" w:rsidRDefault="00B87A2A" w:rsidP="001A4E3E">
      <w:pPr>
        <w:tabs>
          <w:tab w:val="left" w:pos="284"/>
          <w:tab w:val="left" w:pos="2835"/>
          <w:tab w:val="left" w:pos="5387"/>
          <w:tab w:val="left" w:pos="7938"/>
        </w:tabs>
        <w:ind w:firstLine="142"/>
        <w:rPr>
          <w:bCs/>
        </w:rPr>
      </w:pPr>
      <w:r w:rsidRPr="00F93B87">
        <w:rPr>
          <w:bCs/>
        </w:rPr>
        <w:t xml:space="preserve">Ta có tỉ số </w:t>
      </w:r>
      <w:r w:rsidRPr="00F93B87">
        <w:rPr>
          <w:bCs/>
          <w:position w:val="-72"/>
        </w:rPr>
        <w:object w:dxaOrig="4760" w:dyaOrig="1560" w14:anchorId="02A97334">
          <v:shape id="_x0000_i2069" type="#_x0000_t75" style="width:237.9pt;height:78.25pt" o:ole="">
            <v:imagedata r:id="rId2293" o:title=""/>
          </v:shape>
          <o:OLEObject Type="Embed" ProgID="Equation.DSMT4" ShapeID="_x0000_i2069" DrawAspect="Content" ObjectID="_1653898420" r:id="rId2294"/>
        </w:object>
      </w:r>
      <w:r w:rsidRPr="00F93B87">
        <w:rPr>
          <w:bCs/>
        </w:rPr>
        <w:t xml:space="preserve"> .</w:t>
      </w:r>
    </w:p>
    <w:p w14:paraId="36432B7D" w14:textId="77777777" w:rsidR="00B87A2A" w:rsidRPr="00F93B87" w:rsidRDefault="00B87A2A" w:rsidP="000171E7">
      <w:pPr>
        <w:tabs>
          <w:tab w:val="left" w:pos="284"/>
          <w:tab w:val="left" w:pos="2835"/>
          <w:tab w:val="left" w:pos="5387"/>
          <w:tab w:val="left" w:pos="7938"/>
        </w:tabs>
        <w:ind w:firstLine="142"/>
        <w:rPr>
          <w:bCs/>
        </w:rPr>
      </w:pPr>
      <w:r w:rsidRPr="00F93B87">
        <w:rPr>
          <w:b/>
          <w:bCs/>
        </w:rPr>
        <w:t>Câu 39:</w:t>
      </w:r>
      <w:r w:rsidRPr="00F93B87">
        <w:rPr>
          <w:bCs/>
        </w:rPr>
        <w:t xml:space="preserve"> Trong thí nghiệm Y – âng về giao thoa ánh sáng, nguồn sáng phát ra ánh sáng trắng có bước sóng từ 380 nm đến 760 nm. Trên màn quan sát, tại điểm </w:t>
      </w:r>
      <w:r w:rsidRPr="00F93B87">
        <w:rPr>
          <w:bCs/>
          <w:position w:val="-4"/>
        </w:rPr>
        <w:object w:dxaOrig="320" w:dyaOrig="260" w14:anchorId="39B5569A">
          <v:shape id="_x0000_i2070" type="#_x0000_t75" style="width:15.65pt;height:13.15pt" o:ole="">
            <v:imagedata r:id="rId1814" o:title=""/>
          </v:shape>
          <o:OLEObject Type="Embed" ProgID="Equation.DSMT4" ShapeID="_x0000_i2070" DrawAspect="Content" ObjectID="_1653898421" r:id="rId2295"/>
        </w:object>
      </w:r>
      <w:r>
        <w:rPr>
          <w:bCs/>
        </w:rPr>
        <w:t xml:space="preserve"> </w:t>
      </w:r>
      <w:r w:rsidRPr="00F93B87">
        <w:rPr>
          <w:bCs/>
        </w:rPr>
        <w:t xml:space="preserve">có đúng 4 bức xạ cho vân sáng có bước sóng </w:t>
      </w:r>
      <w:r w:rsidRPr="00F93B87">
        <w:rPr>
          <w:bCs/>
          <w:position w:val="-12"/>
        </w:rPr>
        <w:object w:dxaOrig="859" w:dyaOrig="360" w14:anchorId="7CC81B13">
          <v:shape id="_x0000_i2071" type="#_x0000_t75" style="width:42.55pt;height:18.15pt" o:ole="">
            <v:imagedata r:id="rId2296" o:title=""/>
          </v:shape>
          <o:OLEObject Type="Embed" ProgID="Equation.DSMT4" ShapeID="_x0000_i2071" DrawAspect="Content" ObjectID="_1653898422" r:id="rId2297"/>
        </w:object>
      </w:r>
      <w:r w:rsidRPr="00F93B87">
        <w:rPr>
          <w:bCs/>
        </w:rPr>
        <w:t xml:space="preserve"> nm; </w:t>
      </w:r>
      <w:r w:rsidRPr="00F93B87">
        <w:rPr>
          <w:bCs/>
          <w:position w:val="-12"/>
        </w:rPr>
        <w:object w:dxaOrig="900" w:dyaOrig="360" w14:anchorId="23C3A389">
          <v:shape id="_x0000_i2072" type="#_x0000_t75" style="width:45.1pt;height:18.15pt" o:ole="">
            <v:imagedata r:id="rId2298" o:title=""/>
          </v:shape>
          <o:OLEObject Type="Embed" ProgID="Equation.DSMT4" ShapeID="_x0000_i2072" DrawAspect="Content" ObjectID="_1653898423" r:id="rId2299"/>
        </w:object>
      </w:r>
      <w:r w:rsidRPr="00F93B87">
        <w:rPr>
          <w:bCs/>
        </w:rPr>
        <w:t xml:space="preserve">nm; </w:t>
      </w:r>
      <w:r w:rsidRPr="00F93B87">
        <w:rPr>
          <w:bCs/>
          <w:position w:val="-12"/>
        </w:rPr>
        <w:object w:dxaOrig="260" w:dyaOrig="360" w14:anchorId="23658D5F">
          <v:shape id="_x0000_i2073" type="#_x0000_t75" style="width:13.15pt;height:18.15pt" o:ole="">
            <v:imagedata r:id="rId2300" o:title=""/>
          </v:shape>
          <o:OLEObject Type="Embed" ProgID="Equation.DSMT4" ShapeID="_x0000_i2073" DrawAspect="Content" ObjectID="_1653898424" r:id="rId2301"/>
        </w:object>
      </w:r>
      <w:r w:rsidRPr="00F93B87">
        <w:rPr>
          <w:bCs/>
        </w:rPr>
        <w:t xml:space="preserve"> và </w:t>
      </w:r>
      <w:r w:rsidRPr="00F93B87">
        <w:rPr>
          <w:bCs/>
          <w:position w:val="-12"/>
        </w:rPr>
        <w:object w:dxaOrig="279" w:dyaOrig="360" w14:anchorId="09ED3DBF">
          <v:shape id="_x0000_i2074" type="#_x0000_t75" style="width:13.75pt;height:18.15pt" o:ole="">
            <v:imagedata r:id="rId2302" o:title=""/>
          </v:shape>
          <o:OLEObject Type="Embed" ProgID="Equation.DSMT4" ShapeID="_x0000_i2074" DrawAspect="Content" ObjectID="_1653898425" r:id="rId2303"/>
        </w:object>
      </w:r>
      <w:r w:rsidRPr="00F93B87">
        <w:rPr>
          <w:bCs/>
        </w:rPr>
        <w:t>. Hiệu năng lượng của hai photon tương ứng với hai bức xạ này là</w:t>
      </w:r>
    </w:p>
    <w:p w14:paraId="49E82749" w14:textId="77777777" w:rsidR="00B87A2A" w:rsidRPr="00F93B87" w:rsidRDefault="00B87A2A" w:rsidP="000171E7">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1,5 MeV.</w:t>
      </w:r>
      <w:r w:rsidRPr="00F93B87">
        <w:rPr>
          <w:bCs/>
        </w:rPr>
        <w:tab/>
      </w:r>
      <w:r w:rsidRPr="00F93B87">
        <w:rPr>
          <w:b/>
          <w:bCs/>
        </w:rPr>
        <w:t>B.</w:t>
      </w:r>
      <w:r w:rsidRPr="00F93B87">
        <w:rPr>
          <w:bCs/>
        </w:rPr>
        <w:t xml:space="preserve"> 1,0 MeV.</w:t>
      </w:r>
      <w:r w:rsidRPr="00F93B87">
        <w:rPr>
          <w:bCs/>
        </w:rPr>
        <w:tab/>
      </w:r>
      <w:r w:rsidRPr="00F93B87">
        <w:rPr>
          <w:b/>
          <w:bCs/>
        </w:rPr>
        <w:t>C.</w:t>
      </w:r>
      <w:r w:rsidRPr="00F93B87">
        <w:rPr>
          <w:bCs/>
        </w:rPr>
        <w:t xml:space="preserve"> 0,85 MeV.</w:t>
      </w:r>
      <w:r w:rsidRPr="00F93B87">
        <w:rPr>
          <w:bCs/>
        </w:rPr>
        <w:tab/>
      </w:r>
      <w:r w:rsidRPr="00F93B87">
        <w:rPr>
          <w:b/>
          <w:bCs/>
        </w:rPr>
        <w:t>D.</w:t>
      </w:r>
      <w:r w:rsidRPr="00F93B87">
        <w:rPr>
          <w:bCs/>
        </w:rPr>
        <w:t xml:space="preserve"> 3,4 MeV.</w:t>
      </w:r>
    </w:p>
    <w:p w14:paraId="6A38034B" w14:textId="77777777" w:rsidR="00B87A2A" w:rsidRPr="00F93B87" w:rsidRDefault="00B87A2A" w:rsidP="006C1236">
      <w:pPr>
        <w:shd w:val="clear" w:color="auto" w:fill="F79646"/>
        <w:tabs>
          <w:tab w:val="left" w:pos="284"/>
          <w:tab w:val="left" w:pos="2835"/>
          <w:tab w:val="left" w:pos="5387"/>
          <w:tab w:val="left" w:pos="7938"/>
        </w:tabs>
        <w:ind w:firstLine="142"/>
        <w:rPr>
          <w:b/>
        </w:rPr>
      </w:pPr>
      <w:r w:rsidRPr="00F93B87">
        <w:rPr>
          <w:b/>
          <w:bCs/>
        </w:rPr>
        <w:sym w:font="Wingdings" w:char="F040"/>
      </w:r>
      <w:r w:rsidRPr="00F93B87">
        <w:rPr>
          <w:b/>
          <w:bCs/>
        </w:rPr>
        <w:t xml:space="preserve"> Hướng dẫn: Chọn C.</w:t>
      </w:r>
      <w:r w:rsidRPr="00F93B87">
        <w:rPr>
          <w:bCs/>
        </w:rPr>
        <w:t xml:space="preserve"> </w:t>
      </w:r>
    </w:p>
    <w:p w14:paraId="01E3440B" w14:textId="77777777" w:rsidR="00B87A2A" w:rsidRPr="00F93B87" w:rsidRDefault="00B87A2A" w:rsidP="001A4E3E">
      <w:pPr>
        <w:tabs>
          <w:tab w:val="left" w:pos="284"/>
          <w:tab w:val="left" w:pos="2835"/>
          <w:tab w:val="left" w:pos="5387"/>
          <w:tab w:val="left" w:pos="7938"/>
        </w:tabs>
        <w:ind w:firstLine="142"/>
      </w:pPr>
      <w:r w:rsidRPr="00F93B87">
        <w:t>Ta có:</w:t>
      </w:r>
    </w:p>
    <w:p w14:paraId="06B60DC6" w14:textId="77777777" w:rsidR="00B87A2A" w:rsidRPr="00F93B87" w:rsidRDefault="00B87A2A" w:rsidP="00B87A2A">
      <w:pPr>
        <w:pStyle w:val="ListParagraph"/>
        <w:numPr>
          <w:ilvl w:val="0"/>
          <w:numId w:val="38"/>
        </w:numPr>
        <w:tabs>
          <w:tab w:val="left" w:pos="284"/>
          <w:tab w:val="left" w:pos="2835"/>
          <w:tab w:val="left" w:pos="5387"/>
          <w:tab w:val="left" w:pos="7938"/>
        </w:tabs>
        <w:jc w:val="both"/>
        <w:rPr>
          <w:szCs w:val="24"/>
        </w:rPr>
      </w:pPr>
      <w:r w:rsidRPr="00F93B87">
        <w:rPr>
          <w:position w:val="-30"/>
          <w:szCs w:val="24"/>
        </w:rPr>
        <w:object w:dxaOrig="1860" w:dyaOrig="680" w14:anchorId="6D667FC2">
          <v:shape id="_x0000_i2075" type="#_x0000_t75" style="width:93.3pt;height:33.8pt" o:ole="">
            <v:imagedata r:id="rId2304" o:title=""/>
          </v:shape>
          <o:OLEObject Type="Embed" ProgID="Equation.DSMT4" ShapeID="_x0000_i2075" DrawAspect="Content" ObjectID="_1653898426" r:id="rId2305"/>
        </w:object>
      </w:r>
      <w:r w:rsidRPr="00F93B87">
        <w:rPr>
          <w:szCs w:val="24"/>
        </w:rPr>
        <w:t>.</w:t>
      </w:r>
    </w:p>
    <w:p w14:paraId="113B2C1E" w14:textId="77777777" w:rsidR="00B87A2A" w:rsidRPr="00F93B87" w:rsidRDefault="00B87A2A" w:rsidP="00405FF4">
      <w:pPr>
        <w:pStyle w:val="ListParagraph"/>
        <w:tabs>
          <w:tab w:val="left" w:pos="284"/>
          <w:tab w:val="left" w:pos="2835"/>
          <w:tab w:val="left" w:pos="5387"/>
          <w:tab w:val="left" w:pos="7938"/>
        </w:tabs>
        <w:ind w:left="862"/>
        <w:jc w:val="both"/>
        <w:rPr>
          <w:szCs w:val="24"/>
        </w:rPr>
      </w:pPr>
      <w:r w:rsidRPr="00F93B87">
        <w:rPr>
          <w:szCs w:val="24"/>
        </w:rPr>
        <w:t xml:space="preserve">→ vị trí trùng nhau của bức xạ </w:t>
      </w:r>
      <w:r w:rsidRPr="00F93B87">
        <w:rPr>
          <w:position w:val="-12"/>
          <w:szCs w:val="24"/>
        </w:rPr>
        <w:object w:dxaOrig="240" w:dyaOrig="360" w14:anchorId="1040183C">
          <v:shape id="_x0000_i2076" type="#_x0000_t75" style="width:11.9pt;height:18.15pt" o:ole="">
            <v:imagedata r:id="rId2306" o:title=""/>
          </v:shape>
          <o:OLEObject Type="Embed" ProgID="Equation.DSMT4" ShapeID="_x0000_i2076" DrawAspect="Content" ObjectID="_1653898427" r:id="rId2307"/>
        </w:object>
      </w:r>
      <w:r w:rsidRPr="00F93B87">
        <w:rPr>
          <w:szCs w:val="24"/>
        </w:rPr>
        <w:t xml:space="preserve"> với </w:t>
      </w:r>
      <w:r w:rsidRPr="00F93B87">
        <w:rPr>
          <w:position w:val="-12"/>
          <w:szCs w:val="24"/>
        </w:rPr>
        <w:object w:dxaOrig="279" w:dyaOrig="360" w14:anchorId="05EE78B6">
          <v:shape id="_x0000_i2077" type="#_x0000_t75" style="width:14.4pt;height:18.15pt" o:ole="">
            <v:imagedata r:id="rId2308" o:title=""/>
          </v:shape>
          <o:OLEObject Type="Embed" ProgID="Equation.DSMT4" ShapeID="_x0000_i2077" DrawAspect="Content" ObjectID="_1653898428" r:id="rId2309"/>
        </w:object>
      </w:r>
      <w:r w:rsidRPr="00F93B87">
        <w:rPr>
          <w:szCs w:val="24"/>
        </w:rPr>
        <w:t xml:space="preserve"> sẽ ứng với </w:t>
      </w:r>
      <w:r w:rsidRPr="00F93B87">
        <w:rPr>
          <w:position w:val="-12"/>
          <w:szCs w:val="24"/>
        </w:rPr>
        <w:object w:dxaOrig="1200" w:dyaOrig="360" w14:anchorId="28999976">
          <v:shape id="_x0000_i2078" type="#_x0000_t75" style="width:60.1pt;height:18.15pt" o:ole="">
            <v:imagedata r:id="rId2310" o:title=""/>
          </v:shape>
          <o:OLEObject Type="Embed" ProgID="Equation.DSMT4" ShapeID="_x0000_i2078" DrawAspect="Content" ObjectID="_1653898429" r:id="rId2311"/>
        </w:object>
      </w:r>
      <w:r w:rsidRPr="00F93B87">
        <w:rPr>
          <w:szCs w:val="24"/>
        </w:rPr>
        <w:t>.</w:t>
      </w:r>
    </w:p>
    <w:p w14:paraId="26183470" w14:textId="77777777" w:rsidR="00B87A2A" w:rsidRPr="00F93B87" w:rsidRDefault="00B87A2A" w:rsidP="00405FF4">
      <w:pPr>
        <w:tabs>
          <w:tab w:val="left" w:pos="284"/>
          <w:tab w:val="left" w:pos="2835"/>
          <w:tab w:val="left" w:pos="5387"/>
          <w:tab w:val="left" w:pos="7938"/>
        </w:tabs>
        <w:ind w:firstLine="142"/>
      </w:pPr>
      <w:r w:rsidRPr="00F93B87">
        <w:t xml:space="preserve">Điều kiện để bức xạ </w:t>
      </w:r>
      <w:r w:rsidRPr="00F93B87">
        <w:rPr>
          <w:position w:val="-6"/>
        </w:rPr>
        <w:object w:dxaOrig="220" w:dyaOrig="279" w14:anchorId="27A11850">
          <v:shape id="_x0000_i2079" type="#_x0000_t75" style="width:10.65pt;height:14.4pt" o:ole="">
            <v:imagedata r:id="rId2312" o:title=""/>
          </v:shape>
          <o:OLEObject Type="Embed" ProgID="Equation.DSMT4" ShapeID="_x0000_i2079" DrawAspect="Content" ObjectID="_1653898430" r:id="rId2313"/>
        </w:object>
      </w:r>
      <w:r w:rsidRPr="00F93B87">
        <w:t xml:space="preserve"> bất kì cho vân sáng trùng với bức xạ </w:t>
      </w:r>
      <w:r w:rsidRPr="00F93B87">
        <w:rPr>
          <w:position w:val="-12"/>
        </w:rPr>
        <w:object w:dxaOrig="240" w:dyaOrig="360" w14:anchorId="6A2E83BC">
          <v:shape id="_x0000_i2080" type="#_x0000_t75" style="width:11.9pt;height:18.15pt" o:ole="">
            <v:imagedata r:id="rId2314" o:title=""/>
          </v:shape>
          <o:OLEObject Type="Embed" ProgID="Equation.DSMT4" ShapeID="_x0000_i2080" DrawAspect="Content" ObjectID="_1653898431" r:id="rId2315"/>
        </w:object>
      </w:r>
    </w:p>
    <w:tbl>
      <w:tblPr>
        <w:tblpPr w:leftFromText="180" w:rightFromText="180" w:vertAnchor="text" w:horzAnchor="margin" w:tblpXSpec="right" w:tblpY="2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0"/>
        <w:gridCol w:w="1460"/>
      </w:tblGrid>
      <w:tr w:rsidR="00B87A2A" w:rsidRPr="006C1236" w14:paraId="7A85C71B" w14:textId="77777777" w:rsidTr="006C1236">
        <w:tc>
          <w:tcPr>
            <w:tcW w:w="1460" w:type="dxa"/>
            <w:shd w:val="clear" w:color="auto" w:fill="F2F2F2"/>
          </w:tcPr>
          <w:p w14:paraId="09A0641A" w14:textId="77777777" w:rsidR="00B87A2A" w:rsidRPr="006C1236" w:rsidRDefault="00B87A2A" w:rsidP="006C1236">
            <w:pPr>
              <w:pStyle w:val="ListParagraph"/>
              <w:tabs>
                <w:tab w:val="left" w:pos="284"/>
                <w:tab w:val="left" w:pos="2835"/>
                <w:tab w:val="left" w:pos="5387"/>
                <w:tab w:val="left" w:pos="7938"/>
              </w:tabs>
              <w:ind w:left="0"/>
              <w:jc w:val="center"/>
              <w:rPr>
                <w:szCs w:val="24"/>
              </w:rPr>
            </w:pPr>
            <w:r w:rsidRPr="006C1236">
              <w:rPr>
                <w:position w:val="-6"/>
                <w:szCs w:val="24"/>
              </w:rPr>
              <w:object w:dxaOrig="200" w:dyaOrig="279" w14:anchorId="1580B8DD">
                <v:shape id="_x0000_i2081" type="#_x0000_t75" style="width:10.65pt;height:14.4pt" o:ole="">
                  <v:imagedata r:id="rId2316" o:title=""/>
                </v:shape>
                <o:OLEObject Type="Embed" ProgID="Equation.DSMT4" ShapeID="_x0000_i2081" DrawAspect="Content" ObjectID="_1653898432" r:id="rId2317"/>
              </w:object>
            </w:r>
          </w:p>
        </w:tc>
        <w:tc>
          <w:tcPr>
            <w:tcW w:w="1460" w:type="dxa"/>
            <w:shd w:val="clear" w:color="auto" w:fill="F2F2F2"/>
          </w:tcPr>
          <w:p w14:paraId="692CE623" w14:textId="77777777" w:rsidR="00B87A2A" w:rsidRPr="006C1236" w:rsidRDefault="00B87A2A" w:rsidP="006C1236">
            <w:pPr>
              <w:pStyle w:val="ListParagraph"/>
              <w:tabs>
                <w:tab w:val="left" w:pos="284"/>
                <w:tab w:val="left" w:pos="2835"/>
                <w:tab w:val="left" w:pos="5387"/>
                <w:tab w:val="left" w:pos="7938"/>
              </w:tabs>
              <w:ind w:left="0"/>
              <w:jc w:val="center"/>
              <w:rPr>
                <w:szCs w:val="24"/>
              </w:rPr>
            </w:pPr>
            <w:r w:rsidRPr="006C1236">
              <w:rPr>
                <w:position w:val="-6"/>
                <w:szCs w:val="24"/>
              </w:rPr>
              <w:object w:dxaOrig="220" w:dyaOrig="279" w14:anchorId="0640A98A">
                <v:shape id="_x0000_i2082" type="#_x0000_t75" style="width:10.65pt;height:14.4pt" o:ole="">
                  <v:imagedata r:id="rId2318" o:title=""/>
                </v:shape>
                <o:OLEObject Type="Embed" ProgID="Equation.DSMT4" ShapeID="_x0000_i2082" DrawAspect="Content" ObjectID="_1653898433" r:id="rId2319"/>
              </w:object>
            </w:r>
          </w:p>
        </w:tc>
      </w:tr>
      <w:tr w:rsidR="00B87A2A" w:rsidRPr="006C1236" w14:paraId="241EA15E" w14:textId="77777777" w:rsidTr="006C1236">
        <w:tc>
          <w:tcPr>
            <w:tcW w:w="1460" w:type="dxa"/>
            <w:shd w:val="clear" w:color="auto" w:fill="auto"/>
          </w:tcPr>
          <w:p w14:paraId="79345F1A" w14:textId="77777777" w:rsidR="00B87A2A" w:rsidRPr="006C1236" w:rsidRDefault="00B87A2A" w:rsidP="006C1236">
            <w:pPr>
              <w:pStyle w:val="ListParagraph"/>
              <w:tabs>
                <w:tab w:val="left" w:pos="284"/>
                <w:tab w:val="left" w:pos="2835"/>
                <w:tab w:val="left" w:pos="5387"/>
                <w:tab w:val="left" w:pos="7938"/>
              </w:tabs>
              <w:ind w:left="0"/>
              <w:jc w:val="center"/>
              <w:rPr>
                <w:szCs w:val="24"/>
              </w:rPr>
            </w:pPr>
            <w:r w:rsidRPr="006C1236">
              <w:rPr>
                <w:szCs w:val="24"/>
              </w:rPr>
              <w:t>4</w:t>
            </w:r>
          </w:p>
        </w:tc>
        <w:tc>
          <w:tcPr>
            <w:tcW w:w="1460" w:type="dxa"/>
            <w:shd w:val="clear" w:color="auto" w:fill="auto"/>
          </w:tcPr>
          <w:p w14:paraId="693151DE" w14:textId="77777777" w:rsidR="00B87A2A" w:rsidRPr="006C1236" w:rsidRDefault="00B87A2A" w:rsidP="006C1236">
            <w:pPr>
              <w:pStyle w:val="ListParagraph"/>
              <w:tabs>
                <w:tab w:val="left" w:pos="284"/>
                <w:tab w:val="left" w:pos="2835"/>
                <w:tab w:val="left" w:pos="5387"/>
                <w:tab w:val="left" w:pos="7938"/>
              </w:tabs>
              <w:ind w:left="0"/>
              <w:jc w:val="center"/>
              <w:rPr>
                <w:szCs w:val="24"/>
              </w:rPr>
            </w:pPr>
            <w:r w:rsidRPr="006C1236">
              <w:rPr>
                <w:szCs w:val="24"/>
              </w:rPr>
              <w:t>735</w:t>
            </w:r>
          </w:p>
        </w:tc>
      </w:tr>
      <w:tr w:rsidR="00B87A2A" w:rsidRPr="006C1236" w14:paraId="7ED2183F" w14:textId="77777777" w:rsidTr="006C1236">
        <w:tc>
          <w:tcPr>
            <w:tcW w:w="1460" w:type="dxa"/>
            <w:shd w:val="clear" w:color="auto" w:fill="auto"/>
          </w:tcPr>
          <w:p w14:paraId="46216652" w14:textId="77777777" w:rsidR="00B87A2A" w:rsidRPr="006C1236" w:rsidRDefault="00B87A2A" w:rsidP="006C1236">
            <w:pPr>
              <w:pStyle w:val="ListParagraph"/>
              <w:tabs>
                <w:tab w:val="left" w:pos="284"/>
                <w:tab w:val="left" w:pos="2835"/>
                <w:tab w:val="left" w:pos="5387"/>
                <w:tab w:val="left" w:pos="7938"/>
              </w:tabs>
              <w:ind w:left="0"/>
              <w:jc w:val="center"/>
              <w:rPr>
                <w:szCs w:val="24"/>
              </w:rPr>
            </w:pPr>
            <w:r w:rsidRPr="006C1236">
              <w:rPr>
                <w:szCs w:val="24"/>
              </w:rPr>
              <w:t>5</w:t>
            </w:r>
          </w:p>
        </w:tc>
        <w:tc>
          <w:tcPr>
            <w:tcW w:w="1460" w:type="dxa"/>
            <w:shd w:val="clear" w:color="auto" w:fill="auto"/>
          </w:tcPr>
          <w:p w14:paraId="0A5F2318" w14:textId="77777777" w:rsidR="00B87A2A" w:rsidRPr="006C1236" w:rsidRDefault="00B87A2A" w:rsidP="006C1236">
            <w:pPr>
              <w:pStyle w:val="ListParagraph"/>
              <w:tabs>
                <w:tab w:val="left" w:pos="284"/>
                <w:tab w:val="left" w:pos="2835"/>
                <w:tab w:val="left" w:pos="5387"/>
                <w:tab w:val="left" w:pos="7938"/>
              </w:tabs>
              <w:ind w:left="0"/>
              <w:jc w:val="center"/>
              <w:rPr>
                <w:szCs w:val="24"/>
              </w:rPr>
            </w:pPr>
            <w:r w:rsidRPr="006C1236">
              <w:rPr>
                <w:szCs w:val="24"/>
              </w:rPr>
              <w:t>588</w:t>
            </w:r>
          </w:p>
        </w:tc>
      </w:tr>
      <w:tr w:rsidR="00B87A2A" w:rsidRPr="006C1236" w14:paraId="7BC3446C" w14:textId="77777777" w:rsidTr="006C1236">
        <w:tc>
          <w:tcPr>
            <w:tcW w:w="1460" w:type="dxa"/>
            <w:shd w:val="clear" w:color="auto" w:fill="auto"/>
          </w:tcPr>
          <w:p w14:paraId="5CF9227E" w14:textId="77777777" w:rsidR="00B87A2A" w:rsidRPr="006C1236" w:rsidRDefault="00B87A2A" w:rsidP="006C1236">
            <w:pPr>
              <w:pStyle w:val="ListParagraph"/>
              <w:tabs>
                <w:tab w:val="left" w:pos="284"/>
                <w:tab w:val="left" w:pos="2835"/>
                <w:tab w:val="left" w:pos="5387"/>
                <w:tab w:val="left" w:pos="7938"/>
              </w:tabs>
              <w:ind w:left="0"/>
              <w:jc w:val="center"/>
              <w:rPr>
                <w:szCs w:val="24"/>
              </w:rPr>
            </w:pPr>
            <w:r w:rsidRPr="006C1236">
              <w:rPr>
                <w:szCs w:val="24"/>
              </w:rPr>
              <w:t>6</w:t>
            </w:r>
          </w:p>
        </w:tc>
        <w:tc>
          <w:tcPr>
            <w:tcW w:w="1460" w:type="dxa"/>
            <w:shd w:val="clear" w:color="auto" w:fill="auto"/>
          </w:tcPr>
          <w:p w14:paraId="5CAD347B" w14:textId="77777777" w:rsidR="00B87A2A" w:rsidRPr="006C1236" w:rsidRDefault="00B87A2A" w:rsidP="006C1236">
            <w:pPr>
              <w:pStyle w:val="ListParagraph"/>
              <w:tabs>
                <w:tab w:val="left" w:pos="284"/>
                <w:tab w:val="left" w:pos="2835"/>
                <w:tab w:val="left" w:pos="5387"/>
                <w:tab w:val="left" w:pos="7938"/>
              </w:tabs>
              <w:ind w:left="0"/>
              <w:jc w:val="center"/>
              <w:rPr>
                <w:szCs w:val="24"/>
              </w:rPr>
            </w:pPr>
            <w:r w:rsidRPr="006C1236">
              <w:rPr>
                <w:szCs w:val="24"/>
              </w:rPr>
              <w:t>490</w:t>
            </w:r>
          </w:p>
        </w:tc>
      </w:tr>
      <w:tr w:rsidR="00B87A2A" w:rsidRPr="006C1236" w14:paraId="52529AC5" w14:textId="77777777" w:rsidTr="006C1236">
        <w:tc>
          <w:tcPr>
            <w:tcW w:w="1460" w:type="dxa"/>
            <w:shd w:val="clear" w:color="auto" w:fill="auto"/>
          </w:tcPr>
          <w:p w14:paraId="0D24D91A" w14:textId="77777777" w:rsidR="00B87A2A" w:rsidRPr="006C1236" w:rsidRDefault="00B87A2A" w:rsidP="006C1236">
            <w:pPr>
              <w:pStyle w:val="ListParagraph"/>
              <w:tabs>
                <w:tab w:val="left" w:pos="284"/>
                <w:tab w:val="left" w:pos="2835"/>
                <w:tab w:val="left" w:pos="5387"/>
                <w:tab w:val="left" w:pos="7938"/>
              </w:tabs>
              <w:ind w:left="0"/>
              <w:jc w:val="center"/>
              <w:rPr>
                <w:szCs w:val="24"/>
              </w:rPr>
            </w:pPr>
            <w:r w:rsidRPr="006C1236">
              <w:rPr>
                <w:szCs w:val="24"/>
              </w:rPr>
              <w:t>7</w:t>
            </w:r>
          </w:p>
        </w:tc>
        <w:tc>
          <w:tcPr>
            <w:tcW w:w="1460" w:type="dxa"/>
            <w:shd w:val="clear" w:color="auto" w:fill="auto"/>
          </w:tcPr>
          <w:p w14:paraId="59A96348" w14:textId="77777777" w:rsidR="00B87A2A" w:rsidRPr="006C1236" w:rsidRDefault="00B87A2A" w:rsidP="006C1236">
            <w:pPr>
              <w:pStyle w:val="ListParagraph"/>
              <w:tabs>
                <w:tab w:val="left" w:pos="284"/>
                <w:tab w:val="left" w:pos="2835"/>
                <w:tab w:val="left" w:pos="5387"/>
                <w:tab w:val="left" w:pos="7938"/>
              </w:tabs>
              <w:ind w:left="0"/>
              <w:jc w:val="center"/>
              <w:rPr>
                <w:szCs w:val="24"/>
              </w:rPr>
            </w:pPr>
            <w:r w:rsidRPr="006C1236">
              <w:rPr>
                <w:szCs w:val="24"/>
              </w:rPr>
              <w:t>420</w:t>
            </w:r>
          </w:p>
        </w:tc>
      </w:tr>
    </w:tbl>
    <w:p w14:paraId="46085AB2" w14:textId="77777777" w:rsidR="00B87A2A" w:rsidRPr="00F93B87" w:rsidRDefault="00B87A2A" w:rsidP="00B87A2A">
      <w:pPr>
        <w:pStyle w:val="ListParagraph"/>
        <w:numPr>
          <w:ilvl w:val="0"/>
          <w:numId w:val="38"/>
        </w:numPr>
        <w:tabs>
          <w:tab w:val="left" w:pos="284"/>
          <w:tab w:val="left" w:pos="2835"/>
          <w:tab w:val="left" w:pos="5387"/>
          <w:tab w:val="left" w:pos="7938"/>
        </w:tabs>
        <w:jc w:val="both"/>
        <w:rPr>
          <w:szCs w:val="24"/>
        </w:rPr>
      </w:pPr>
      <w:r w:rsidRPr="00F93B87">
        <w:rPr>
          <w:position w:val="-30"/>
          <w:szCs w:val="24"/>
        </w:rPr>
        <w:object w:dxaOrig="760" w:dyaOrig="680" w14:anchorId="79B4CFE5">
          <v:shape id="_x0000_i2083" type="#_x0000_t75" style="width:38.2pt;height:33.8pt" o:ole="">
            <v:imagedata r:id="rId2320" o:title=""/>
          </v:shape>
          <o:OLEObject Type="Embed" ProgID="Equation.DSMT4" ShapeID="_x0000_i2083" DrawAspect="Content" ObjectID="_1653898434" r:id="rId2321"/>
        </w:object>
      </w:r>
      <w:r w:rsidRPr="00F93B87">
        <w:rPr>
          <w:szCs w:val="24"/>
        </w:rPr>
        <w:t xml:space="preserve">→ </w:t>
      </w:r>
      <w:r w:rsidRPr="00F93B87">
        <w:rPr>
          <w:position w:val="-24"/>
          <w:szCs w:val="24"/>
        </w:rPr>
        <w:object w:dxaOrig="900" w:dyaOrig="620" w14:anchorId="2898904F">
          <v:shape id="_x0000_i2084" type="#_x0000_t75" style="width:45.1pt;height:31.3pt" o:ole="">
            <v:imagedata r:id="rId2322" o:title=""/>
          </v:shape>
          <o:OLEObject Type="Embed" ProgID="Equation.DSMT4" ShapeID="_x0000_i2084" DrawAspect="Content" ObjectID="_1653898435" r:id="rId2323"/>
        </w:object>
      </w:r>
      <w:r w:rsidRPr="00F93B87">
        <w:rPr>
          <w:szCs w:val="24"/>
        </w:rPr>
        <w:t>.</w:t>
      </w:r>
    </w:p>
    <w:p w14:paraId="498C446B" w14:textId="77777777" w:rsidR="00B87A2A" w:rsidRPr="00F93B87" w:rsidRDefault="00B87A2A" w:rsidP="00B87A2A">
      <w:pPr>
        <w:pStyle w:val="ListParagraph"/>
        <w:numPr>
          <w:ilvl w:val="0"/>
          <w:numId w:val="38"/>
        </w:numPr>
        <w:tabs>
          <w:tab w:val="left" w:pos="284"/>
          <w:tab w:val="left" w:pos="2835"/>
          <w:tab w:val="left" w:pos="5387"/>
          <w:tab w:val="left" w:pos="7938"/>
        </w:tabs>
        <w:jc w:val="both"/>
        <w:rPr>
          <w:szCs w:val="24"/>
        </w:rPr>
      </w:pPr>
      <w:r w:rsidRPr="00F93B87">
        <w:rPr>
          <w:szCs w:val="24"/>
        </w:rPr>
        <w:t xml:space="preserve">để vân sáng của </w:t>
      </w:r>
      <w:r w:rsidRPr="00F93B87">
        <w:rPr>
          <w:position w:val="-6"/>
          <w:szCs w:val="24"/>
        </w:rPr>
        <w:object w:dxaOrig="220" w:dyaOrig="279" w14:anchorId="7FE4F3CC">
          <v:shape id="_x0000_i2085" type="#_x0000_t75" style="width:10.65pt;height:14.4pt" o:ole="">
            <v:imagedata r:id="rId2324" o:title=""/>
          </v:shape>
          <o:OLEObject Type="Embed" ProgID="Equation.DSMT4" ShapeID="_x0000_i2085" DrawAspect="Content" ObjectID="_1653898436" r:id="rId2325"/>
        </w:object>
      </w:r>
      <w:r w:rsidRPr="00F93B87">
        <w:rPr>
          <w:szCs w:val="24"/>
        </w:rPr>
        <w:t xml:space="preserve"> trùng với vân sáng của </w:t>
      </w:r>
      <w:r w:rsidRPr="00F93B87">
        <w:rPr>
          <w:position w:val="-12"/>
          <w:szCs w:val="24"/>
        </w:rPr>
        <w:object w:dxaOrig="279" w:dyaOrig="360" w14:anchorId="0D69D5CB">
          <v:shape id="_x0000_i2086" type="#_x0000_t75" style="width:14.4pt;height:18.15pt" o:ole="">
            <v:imagedata r:id="rId2326" o:title=""/>
          </v:shape>
          <o:OLEObject Type="Embed" ProgID="Equation.DSMT4" ShapeID="_x0000_i2086" DrawAspect="Content" ObjectID="_1653898437" r:id="rId2327"/>
        </w:object>
      </w:r>
      <w:r w:rsidRPr="00F93B87">
        <w:rPr>
          <w:szCs w:val="24"/>
        </w:rPr>
        <w:t xml:space="preserve"> thì </w:t>
      </w:r>
      <w:r w:rsidRPr="00F93B87">
        <w:rPr>
          <w:position w:val="-12"/>
          <w:szCs w:val="24"/>
        </w:rPr>
        <w:object w:dxaOrig="1140" w:dyaOrig="360" w14:anchorId="303B89D0">
          <v:shape id="_x0000_i2087" type="#_x0000_t75" style="width:56.95pt;height:18.15pt" o:ole="">
            <v:imagedata r:id="rId2328" o:title=""/>
          </v:shape>
          <o:OLEObject Type="Embed" ProgID="Equation.DSMT4" ShapeID="_x0000_i2087" DrawAspect="Content" ObjectID="_1653898438" r:id="rId2329"/>
        </w:object>
      </w:r>
      <w:r w:rsidRPr="00F93B87">
        <w:rPr>
          <w:szCs w:val="24"/>
        </w:rPr>
        <w:t>.</w:t>
      </w:r>
    </w:p>
    <w:p w14:paraId="252989F9" w14:textId="77777777" w:rsidR="00B87A2A" w:rsidRPr="00F93B87" w:rsidRDefault="00B87A2A" w:rsidP="005E38CC">
      <w:pPr>
        <w:pStyle w:val="ListParagraph"/>
        <w:tabs>
          <w:tab w:val="left" w:pos="284"/>
          <w:tab w:val="left" w:pos="2835"/>
          <w:tab w:val="left" w:pos="5387"/>
          <w:tab w:val="left" w:pos="7938"/>
        </w:tabs>
        <w:ind w:left="862"/>
        <w:jc w:val="both"/>
        <w:rPr>
          <w:szCs w:val="24"/>
        </w:rPr>
      </w:pPr>
      <w:r w:rsidRPr="00F93B87">
        <w:rPr>
          <w:szCs w:val="24"/>
        </w:rPr>
        <w:t xml:space="preserve">→ </w:t>
      </w:r>
      <w:r w:rsidRPr="00F93B87">
        <w:rPr>
          <w:position w:val="-24"/>
          <w:szCs w:val="24"/>
        </w:rPr>
        <w:object w:dxaOrig="1320" w:dyaOrig="660" w14:anchorId="7722CBD2">
          <v:shape id="_x0000_i2088" type="#_x0000_t75" style="width:65.75pt;height:33.2pt" o:ole="">
            <v:imagedata r:id="rId2330" o:title=""/>
          </v:shape>
          <o:OLEObject Type="Embed" ProgID="Equation.DSMT4" ShapeID="_x0000_i2088" DrawAspect="Content" ObjectID="_1653898439" r:id="rId2331"/>
        </w:object>
      </w:r>
      <w:r w:rsidRPr="00F93B87">
        <w:rPr>
          <w:szCs w:val="24"/>
        </w:rPr>
        <w:t xml:space="preserve"> với </w:t>
      </w:r>
      <w:r w:rsidRPr="00F93B87">
        <w:rPr>
          <w:position w:val="-10"/>
          <w:szCs w:val="24"/>
        </w:rPr>
        <w:object w:dxaOrig="1140" w:dyaOrig="320" w14:anchorId="0CF240A3">
          <v:shape id="_x0000_i2089" type="#_x0000_t75" style="width:56.95pt;height:15.65pt" o:ole="">
            <v:imagedata r:id="rId2332" o:title=""/>
          </v:shape>
          <o:OLEObject Type="Embed" ProgID="Equation.DSMT4" ShapeID="_x0000_i2089" DrawAspect="Content" ObjectID="_1653898440" r:id="rId2333"/>
        </w:object>
      </w:r>
    </w:p>
    <w:p w14:paraId="459EEBC6" w14:textId="77777777" w:rsidR="00B87A2A" w:rsidRPr="00F93B87" w:rsidRDefault="00B87A2A" w:rsidP="005E38CC">
      <w:pPr>
        <w:tabs>
          <w:tab w:val="left" w:pos="284"/>
          <w:tab w:val="left" w:pos="2835"/>
          <w:tab w:val="left" w:pos="5387"/>
          <w:tab w:val="left" w:pos="7938"/>
        </w:tabs>
        <w:ind w:firstLine="142"/>
      </w:pPr>
      <w:r w:rsidRPr="00F93B87">
        <w:t xml:space="preserve">Lập bảng, với </w:t>
      </w:r>
      <w:r w:rsidRPr="00F93B87">
        <w:rPr>
          <w:position w:val="-6"/>
        </w:rPr>
        <w:object w:dxaOrig="560" w:dyaOrig="279" w14:anchorId="44A65EBE">
          <v:shape id="_x0000_i2090" type="#_x0000_t75" style="width:27.55pt;height:14.4pt" o:ole="">
            <v:imagedata r:id="rId2334" o:title=""/>
          </v:shape>
          <o:OLEObject Type="Embed" ProgID="Equation.DSMT4" ShapeID="_x0000_i2090" DrawAspect="Content" ObjectID="_1653898441" r:id="rId2335"/>
        </w:object>
      </w:r>
      <w:r w:rsidRPr="00F93B87">
        <w:t xml:space="preserve">, ta thu được </w:t>
      </w:r>
      <w:r w:rsidRPr="00F93B87">
        <w:rPr>
          <w:position w:val="-12"/>
        </w:rPr>
        <w:object w:dxaOrig="880" w:dyaOrig="360" w14:anchorId="3D8D7B56">
          <v:shape id="_x0000_i2091" type="#_x0000_t75" style="width:44.45pt;height:18.15pt" o:ole="">
            <v:imagedata r:id="rId2336" o:title=""/>
          </v:shape>
          <o:OLEObject Type="Embed" ProgID="Equation.DSMT4" ShapeID="_x0000_i2091" DrawAspect="Content" ObjectID="_1653898442" r:id="rId2337"/>
        </w:object>
      </w:r>
      <w:r w:rsidRPr="00F93B87">
        <w:t xml:space="preserve">nm và </w:t>
      </w:r>
      <w:r w:rsidRPr="00F93B87">
        <w:rPr>
          <w:position w:val="-12"/>
        </w:rPr>
        <w:object w:dxaOrig="900" w:dyaOrig="360" w14:anchorId="77C163B0">
          <v:shape id="_x0000_i2092" type="#_x0000_t75" style="width:45.1pt;height:18.15pt" o:ole="">
            <v:imagedata r:id="rId2338" o:title=""/>
          </v:shape>
          <o:OLEObject Type="Embed" ProgID="Equation.DSMT4" ShapeID="_x0000_i2092" DrawAspect="Content" ObjectID="_1653898443" r:id="rId2339"/>
        </w:object>
      </w:r>
      <w:r w:rsidRPr="00F93B87">
        <w:t>nm.</w:t>
      </w:r>
    </w:p>
    <w:p w14:paraId="7CC7EE5B" w14:textId="77777777" w:rsidR="00B87A2A" w:rsidRPr="00F93B87" w:rsidRDefault="00B87A2A" w:rsidP="005E38CC">
      <w:pPr>
        <w:tabs>
          <w:tab w:val="left" w:pos="284"/>
          <w:tab w:val="left" w:pos="2835"/>
          <w:tab w:val="left" w:pos="5387"/>
          <w:tab w:val="left" w:pos="7938"/>
        </w:tabs>
        <w:ind w:firstLine="142"/>
      </w:pPr>
      <w:r w:rsidRPr="00F93B87">
        <w:t xml:space="preserve">→ </w:t>
      </w:r>
      <w:r w:rsidRPr="00F93B87">
        <w:rPr>
          <w:position w:val="-32"/>
        </w:rPr>
        <w:object w:dxaOrig="7020" w:dyaOrig="760" w14:anchorId="511A41C9">
          <v:shape id="_x0000_i2093" type="#_x0000_t75" style="width:351.25pt;height:38.2pt" o:ole="">
            <v:imagedata r:id="rId2340" o:title=""/>
          </v:shape>
          <o:OLEObject Type="Embed" ProgID="Equation.DSMT4" ShapeID="_x0000_i2093" DrawAspect="Content" ObjectID="_1653898444" r:id="rId2341"/>
        </w:object>
      </w:r>
      <w:r w:rsidRPr="00F93B87">
        <w:t>eV.</w:t>
      </w:r>
    </w:p>
    <w:p w14:paraId="1D101AB0" w14:textId="77777777" w:rsidR="00B87A2A" w:rsidRPr="00F93B87" w:rsidRDefault="00B87A2A" w:rsidP="00393ABE">
      <w:pPr>
        <w:tabs>
          <w:tab w:val="left" w:pos="284"/>
          <w:tab w:val="left" w:pos="2835"/>
          <w:tab w:val="left" w:pos="5387"/>
          <w:tab w:val="left" w:pos="7938"/>
        </w:tabs>
        <w:ind w:firstLine="142"/>
        <w:rPr>
          <w:bCs/>
        </w:rPr>
      </w:pPr>
      <w:r w:rsidRPr="00F93B87">
        <w:rPr>
          <w:b/>
          <w:bCs/>
          <w:lang w:val="it-IT"/>
        </w:rPr>
        <w:t xml:space="preserve">Câu 40: </w:t>
      </w:r>
      <w:r w:rsidRPr="00F93B87">
        <w:rPr>
          <w:bCs/>
        </w:rPr>
        <w:t xml:space="preserve">Khi bắn hạt </w:t>
      </w:r>
      <w:r w:rsidRPr="00F93B87">
        <w:rPr>
          <w:bCs/>
          <w:position w:val="-6"/>
        </w:rPr>
        <w:object w:dxaOrig="240" w:dyaOrig="220" w14:anchorId="775A969B">
          <v:shape id="_x0000_i2094" type="#_x0000_t75" style="width:11.9pt;height:10.65pt" o:ole="">
            <v:imagedata r:id="rId2342" o:title=""/>
          </v:shape>
          <o:OLEObject Type="Embed" ProgID="Equation.DSMT4" ShapeID="_x0000_i2094" DrawAspect="Content" ObjectID="_1653898445" r:id="rId2343"/>
        </w:object>
      </w:r>
      <w:r w:rsidRPr="00F93B87">
        <w:rPr>
          <w:bCs/>
        </w:rPr>
        <w:t xml:space="preserve"> có động năng </w:t>
      </w:r>
      <w:r w:rsidRPr="00F93B87">
        <w:rPr>
          <w:bCs/>
          <w:position w:val="-4"/>
        </w:rPr>
        <w:object w:dxaOrig="260" w:dyaOrig="260" w14:anchorId="6950A94C">
          <v:shape id="_x0000_i2095" type="#_x0000_t75" style="width:13.15pt;height:13.15pt" o:ole="">
            <v:imagedata r:id="rId2344" o:title=""/>
          </v:shape>
          <o:OLEObject Type="Embed" ProgID="Equation.DSMT4" ShapeID="_x0000_i2095" DrawAspect="Content" ObjectID="_1653898446" r:id="rId2345"/>
        </w:object>
      </w:r>
      <w:r w:rsidRPr="00F93B87">
        <w:rPr>
          <w:bCs/>
        </w:rPr>
        <w:t xml:space="preserve"> vào hạt nhân </w:t>
      </w:r>
      <w:r w:rsidRPr="00F93B87">
        <w:rPr>
          <w:bCs/>
          <w:position w:val="-12"/>
        </w:rPr>
        <w:object w:dxaOrig="400" w:dyaOrig="380" w14:anchorId="567BC584">
          <v:shape id="_x0000_i2096" type="#_x0000_t75" style="width:20.65pt;height:18.8pt" o:ole="">
            <v:imagedata r:id="rId2346" o:title=""/>
          </v:shape>
          <o:OLEObject Type="Embed" ProgID="Equation.DSMT4" ShapeID="_x0000_i2096" DrawAspect="Content" ObjectID="_1653898447" r:id="rId2347"/>
        </w:object>
      </w:r>
      <w:r w:rsidRPr="00F93B87">
        <w:rPr>
          <w:bCs/>
          <w:lang w:val="it-IT"/>
        </w:rPr>
        <w:t xml:space="preserve"> </w:t>
      </w:r>
      <w:r w:rsidRPr="00F93B87">
        <w:rPr>
          <w:bCs/>
        </w:rPr>
        <w:t xml:space="preserve">đứng yên thì gây ra phản ứng </w:t>
      </w:r>
      <w:r w:rsidRPr="00F93B87">
        <w:rPr>
          <w:bCs/>
          <w:position w:val="-12"/>
        </w:rPr>
        <w:object w:dxaOrig="2120" w:dyaOrig="380" w14:anchorId="65552AEC">
          <v:shape id="_x0000_i2097" type="#_x0000_t75" style="width:105.8pt;height:18.8pt" o:ole="">
            <v:imagedata r:id="rId2348" o:title=""/>
          </v:shape>
          <o:OLEObject Type="Embed" ProgID="Equation.DSMT4" ShapeID="_x0000_i2097" DrawAspect="Content" ObjectID="_1653898448" r:id="rId2349"/>
        </w:object>
      </w:r>
      <w:r w:rsidRPr="00F93B87">
        <w:rPr>
          <w:bCs/>
        </w:rPr>
        <w:t xml:space="preserve">. Cho khối lượng các hạt nhân trong phản ứng lần lượt là </w:t>
      </w:r>
      <w:r w:rsidRPr="00F93B87">
        <w:rPr>
          <w:bCs/>
          <w:position w:val="-12"/>
        </w:rPr>
        <w:object w:dxaOrig="1480" w:dyaOrig="360" w14:anchorId="0F5C9500">
          <v:shape id="_x0000_i2098" type="#_x0000_t75" style="width:73.9pt;height:18.15pt" o:ole="">
            <v:imagedata r:id="rId2350" o:title=""/>
          </v:shape>
          <o:OLEObject Type="Embed" ProgID="Equation.DSMT4" ShapeID="_x0000_i2098" DrawAspect="Content" ObjectID="_1653898449" r:id="rId2351"/>
        </w:object>
      </w:r>
      <w:r w:rsidRPr="00F93B87">
        <w:rPr>
          <w:bCs/>
          <w:lang w:val="it-IT"/>
        </w:rPr>
        <w:t xml:space="preserve">, </w:t>
      </w:r>
      <w:r w:rsidRPr="00F93B87">
        <w:rPr>
          <w:position w:val="-12"/>
        </w:rPr>
        <w:object w:dxaOrig="1520" w:dyaOrig="360" w14:anchorId="6DCCDEBD">
          <v:shape id="_x0000_i2099" type="#_x0000_t75" style="width:75.75pt;height:18.15pt" o:ole="">
            <v:imagedata r:id="rId2352" o:title=""/>
          </v:shape>
          <o:OLEObject Type="Embed" ProgID="Equation.DSMT4" ShapeID="_x0000_i2099" DrawAspect="Content" ObjectID="_1653898450" r:id="rId2353"/>
        </w:object>
      </w:r>
      <w:r w:rsidRPr="00F93B87">
        <w:t xml:space="preserve">, </w:t>
      </w:r>
      <w:r w:rsidRPr="00F93B87">
        <w:rPr>
          <w:position w:val="-12"/>
        </w:rPr>
        <w:object w:dxaOrig="1520" w:dyaOrig="360" w14:anchorId="6789EC46">
          <v:shape id="_x0000_i2100" type="#_x0000_t75" style="width:75.75pt;height:18.15pt" o:ole="">
            <v:imagedata r:id="rId2354" o:title=""/>
          </v:shape>
          <o:OLEObject Type="Embed" ProgID="Equation.DSMT4" ShapeID="_x0000_i2100" DrawAspect="Content" ObjectID="_1653898451" r:id="rId2355"/>
        </w:object>
      </w:r>
      <w:r w:rsidRPr="00F93B87">
        <w:t xml:space="preserve">, </w:t>
      </w:r>
      <w:r w:rsidRPr="00F93B87">
        <w:rPr>
          <w:position w:val="-12"/>
        </w:rPr>
        <w:object w:dxaOrig="1380" w:dyaOrig="360" w14:anchorId="313A1DC3">
          <v:shape id="_x0000_i2101" type="#_x0000_t75" style="width:68.85pt;height:18.15pt" o:ole="">
            <v:imagedata r:id="rId2356" o:title=""/>
          </v:shape>
          <o:OLEObject Type="Embed" ProgID="Equation.DSMT4" ShapeID="_x0000_i2101" DrawAspect="Content" ObjectID="_1653898452" r:id="rId2357"/>
        </w:object>
      </w:r>
      <w:r w:rsidRPr="00F93B87">
        <w:rPr>
          <w:bCs/>
        </w:rPr>
        <w:t xml:space="preserve">. Lấy </w:t>
      </w:r>
      <w:r w:rsidRPr="00F93B87">
        <w:rPr>
          <w:bCs/>
          <w:position w:val="-10"/>
        </w:rPr>
        <w:object w:dxaOrig="1260" w:dyaOrig="360" w14:anchorId="1D947DA3">
          <v:shape id="_x0000_i2102" type="#_x0000_t75" style="width:63.25pt;height:18.15pt" o:ole="">
            <v:imagedata r:id="rId2358" o:title=""/>
          </v:shape>
          <o:OLEObject Type="Embed" ProgID="Equation.DSMT4" ShapeID="_x0000_i2102" DrawAspect="Content" ObjectID="_1653898453" r:id="rId2359"/>
        </w:object>
      </w:r>
      <w:r w:rsidRPr="00F93B87">
        <w:rPr>
          <w:bCs/>
          <w:lang w:val="it-IT"/>
        </w:rPr>
        <w:t>MeV</w:t>
      </w:r>
      <w:r w:rsidRPr="00F93B87">
        <w:rPr>
          <w:bCs/>
        </w:rPr>
        <w:t xml:space="preserve">. Nếu hạt nhân </w:t>
      </w:r>
      <w:r w:rsidRPr="00F93B87">
        <w:rPr>
          <w:bCs/>
          <w:position w:val="-4"/>
        </w:rPr>
        <w:object w:dxaOrig="279" w:dyaOrig="260" w14:anchorId="64A487BE">
          <v:shape id="_x0000_i2103" type="#_x0000_t75" style="width:14.4pt;height:13.15pt" o:ole="">
            <v:imagedata r:id="rId2360" o:title=""/>
          </v:shape>
          <o:OLEObject Type="Embed" ProgID="Equation.DSMT4" ShapeID="_x0000_i2103" DrawAspect="Content" ObjectID="_1653898454" r:id="rId2361"/>
        </w:object>
      </w:r>
      <w:r w:rsidRPr="00F93B87">
        <w:rPr>
          <w:bCs/>
        </w:rPr>
        <w:t xml:space="preserve"> sinh ra đứng yên thì giá trị của </w:t>
      </w:r>
      <w:r w:rsidRPr="00F93B87">
        <w:rPr>
          <w:bCs/>
          <w:position w:val="-4"/>
        </w:rPr>
        <w:object w:dxaOrig="260" w:dyaOrig="260" w14:anchorId="16F86057">
          <v:shape id="_x0000_i2104" type="#_x0000_t75" style="width:13.15pt;height:13.15pt" o:ole="">
            <v:imagedata r:id="rId2362" o:title=""/>
          </v:shape>
          <o:OLEObject Type="Embed" ProgID="Equation.DSMT4" ShapeID="_x0000_i2104" DrawAspect="Content" ObjectID="_1653898455" r:id="rId2363"/>
        </w:object>
      </w:r>
      <w:r w:rsidRPr="00F93B87">
        <w:rPr>
          <w:bCs/>
        </w:rPr>
        <w:t xml:space="preserve"> bằng</w:t>
      </w:r>
    </w:p>
    <w:p w14:paraId="0DDC8E8F" w14:textId="77777777" w:rsidR="00B87A2A" w:rsidRPr="00F93B87" w:rsidRDefault="00B87A2A" w:rsidP="00393ABE">
      <w:pPr>
        <w:tabs>
          <w:tab w:val="left" w:pos="284"/>
          <w:tab w:val="left" w:pos="2835"/>
          <w:tab w:val="left" w:pos="5387"/>
          <w:tab w:val="left" w:pos="7938"/>
        </w:tabs>
        <w:ind w:firstLine="142"/>
        <w:rPr>
          <w:bCs/>
        </w:rPr>
      </w:pPr>
      <w:r w:rsidRPr="00F93B87">
        <w:rPr>
          <w:b/>
          <w:bCs/>
        </w:rPr>
        <w:tab/>
        <w:t>A.</w:t>
      </w:r>
      <w:r w:rsidRPr="00F93B87">
        <w:rPr>
          <w:bCs/>
        </w:rPr>
        <w:t xml:space="preserve"> 1,21 MeV.</w:t>
      </w:r>
      <w:r w:rsidRPr="00F93B87">
        <w:rPr>
          <w:bCs/>
        </w:rPr>
        <w:tab/>
      </w:r>
      <w:r w:rsidRPr="00F93B87">
        <w:rPr>
          <w:b/>
          <w:bCs/>
        </w:rPr>
        <w:t>B.</w:t>
      </w:r>
      <w:r w:rsidRPr="00F93B87">
        <w:rPr>
          <w:bCs/>
        </w:rPr>
        <w:t xml:space="preserve"> 1,58 MeV.</w:t>
      </w:r>
      <w:r w:rsidRPr="00F93B87">
        <w:rPr>
          <w:bCs/>
        </w:rPr>
        <w:tab/>
      </w:r>
      <w:r w:rsidRPr="00F93B87">
        <w:rPr>
          <w:b/>
          <w:bCs/>
        </w:rPr>
        <w:t>C.</w:t>
      </w:r>
      <w:r w:rsidRPr="00F93B87">
        <w:rPr>
          <w:bCs/>
        </w:rPr>
        <w:t xml:space="preserve"> 1,96 MeV.</w:t>
      </w:r>
      <w:r w:rsidRPr="00F93B87">
        <w:rPr>
          <w:bCs/>
        </w:rPr>
        <w:tab/>
      </w:r>
      <w:r w:rsidRPr="00F93B87">
        <w:rPr>
          <w:b/>
          <w:bCs/>
        </w:rPr>
        <w:t>D.</w:t>
      </w:r>
      <w:r w:rsidRPr="00F93B87">
        <w:rPr>
          <w:bCs/>
        </w:rPr>
        <w:t xml:space="preserve"> 0,37 MeV.</w:t>
      </w:r>
    </w:p>
    <w:p w14:paraId="6155B566" w14:textId="77777777" w:rsidR="00B87A2A" w:rsidRPr="00F93B87" w:rsidRDefault="00B87A2A" w:rsidP="006C1236">
      <w:pPr>
        <w:shd w:val="clear" w:color="auto" w:fill="F79646"/>
        <w:tabs>
          <w:tab w:val="left" w:pos="284"/>
          <w:tab w:val="left" w:pos="2835"/>
          <w:tab w:val="left" w:pos="5387"/>
          <w:tab w:val="left" w:pos="7938"/>
        </w:tabs>
        <w:ind w:firstLine="142"/>
        <w:rPr>
          <w:b/>
          <w:bCs/>
          <w:lang w:val="it-IT"/>
        </w:rPr>
      </w:pPr>
      <w:r w:rsidRPr="00F93B87">
        <w:rPr>
          <w:b/>
          <w:bCs/>
          <w:lang w:val="it-IT"/>
        </w:rPr>
        <w:sym w:font="Wingdings" w:char="F040"/>
      </w:r>
      <w:r w:rsidRPr="00F93B87">
        <w:rPr>
          <w:b/>
          <w:bCs/>
          <w:lang w:val="it-IT"/>
        </w:rPr>
        <w:t xml:space="preserve"> Hướng dẫn: Chọn B.</w:t>
      </w:r>
    </w:p>
    <w:p w14:paraId="301D05C3" w14:textId="77777777" w:rsidR="00B87A2A" w:rsidRPr="00F93B87" w:rsidRDefault="00B87A2A" w:rsidP="001A4E3E">
      <w:pPr>
        <w:tabs>
          <w:tab w:val="left" w:pos="284"/>
          <w:tab w:val="left" w:pos="2835"/>
          <w:tab w:val="left" w:pos="5387"/>
          <w:tab w:val="left" w:pos="7938"/>
        </w:tabs>
        <w:ind w:firstLine="142"/>
        <w:rPr>
          <w:lang w:val="it-IT"/>
        </w:rPr>
      </w:pPr>
      <w:r w:rsidRPr="00F93B87">
        <w:rPr>
          <w:lang w:val="it-IT"/>
        </w:rPr>
        <w:t>Ta có:</w:t>
      </w:r>
    </w:p>
    <w:p w14:paraId="6472DF68" w14:textId="77777777" w:rsidR="00B87A2A" w:rsidRPr="00F93B87" w:rsidRDefault="00B87A2A" w:rsidP="00B87A2A">
      <w:pPr>
        <w:pStyle w:val="ListParagraph"/>
        <w:numPr>
          <w:ilvl w:val="0"/>
          <w:numId w:val="39"/>
        </w:numPr>
        <w:tabs>
          <w:tab w:val="left" w:pos="284"/>
          <w:tab w:val="left" w:pos="2835"/>
          <w:tab w:val="left" w:pos="5387"/>
          <w:tab w:val="left" w:pos="7938"/>
        </w:tabs>
        <w:jc w:val="both"/>
        <w:rPr>
          <w:szCs w:val="24"/>
          <w:lang w:val="it-IT"/>
        </w:rPr>
      </w:pPr>
      <w:r w:rsidRPr="00F93B87">
        <w:rPr>
          <w:position w:val="-14"/>
          <w:szCs w:val="24"/>
          <w:lang w:val="it-IT"/>
        </w:rPr>
        <w:object w:dxaOrig="2860" w:dyaOrig="400" w14:anchorId="519494B0">
          <v:shape id="_x0000_i2105" type="#_x0000_t75" style="width:143.35pt;height:20.65pt" o:ole="">
            <v:imagedata r:id="rId2364" o:title=""/>
          </v:shape>
          <o:OLEObject Type="Embed" ProgID="Equation.DSMT4" ShapeID="_x0000_i2105" DrawAspect="Content" ObjectID="_1653898456" r:id="rId2365"/>
        </w:object>
      </w:r>
      <w:r w:rsidRPr="00F93B87">
        <w:rPr>
          <w:szCs w:val="24"/>
          <w:lang w:val="it-IT"/>
        </w:rPr>
        <w:t>.</w:t>
      </w:r>
    </w:p>
    <w:p w14:paraId="25F18342" w14:textId="77777777" w:rsidR="00B87A2A" w:rsidRPr="00F93B87" w:rsidRDefault="00B87A2A" w:rsidP="00B87A2A">
      <w:pPr>
        <w:pStyle w:val="ListParagraph"/>
        <w:numPr>
          <w:ilvl w:val="0"/>
          <w:numId w:val="39"/>
        </w:numPr>
        <w:tabs>
          <w:tab w:val="left" w:pos="284"/>
          <w:tab w:val="left" w:pos="2835"/>
          <w:tab w:val="left" w:pos="5387"/>
          <w:tab w:val="left" w:pos="7938"/>
        </w:tabs>
        <w:jc w:val="both"/>
        <w:rPr>
          <w:szCs w:val="24"/>
          <w:lang w:val="it-IT"/>
        </w:rPr>
      </w:pPr>
      <w:r w:rsidRPr="00F93B87">
        <w:rPr>
          <w:position w:val="-12"/>
          <w:szCs w:val="24"/>
          <w:lang w:val="it-IT"/>
        </w:rPr>
        <w:object w:dxaOrig="1340" w:dyaOrig="360" w14:anchorId="4C190EC9">
          <v:shape id="_x0000_i2106" type="#_x0000_t75" style="width:67.6pt;height:18.15pt" o:ole="">
            <v:imagedata r:id="rId2366" o:title=""/>
          </v:shape>
          <o:OLEObject Type="Embed" ProgID="Equation.DSMT4" ShapeID="_x0000_i2106" DrawAspect="Content" ObjectID="_1653898457" r:id="rId2367"/>
        </w:object>
      </w:r>
      <w:r w:rsidRPr="00F93B87">
        <w:rPr>
          <w:szCs w:val="24"/>
          <w:lang w:val="it-IT"/>
        </w:rPr>
        <w:t>.</w:t>
      </w:r>
    </w:p>
    <w:p w14:paraId="3D4532B9" w14:textId="77777777" w:rsidR="00B87A2A" w:rsidRPr="00F93B87" w:rsidRDefault="00B87A2A" w:rsidP="002F6E52">
      <w:pPr>
        <w:tabs>
          <w:tab w:val="left" w:pos="284"/>
          <w:tab w:val="left" w:pos="2835"/>
          <w:tab w:val="left" w:pos="5387"/>
          <w:tab w:val="left" w:pos="7938"/>
        </w:tabs>
        <w:ind w:firstLine="142"/>
        <w:rPr>
          <w:lang w:val="it-IT"/>
        </w:rPr>
      </w:pPr>
      <w:r w:rsidRPr="00F93B87">
        <w:rPr>
          <w:lang w:val="it-IT"/>
        </w:rPr>
        <w:t>Phương trình bảo toàn động lượng cho phản ứng</w:t>
      </w:r>
    </w:p>
    <w:p w14:paraId="22B7C271" w14:textId="77777777" w:rsidR="00B87A2A" w:rsidRPr="00F93B87" w:rsidRDefault="00B87A2A" w:rsidP="002F6E52">
      <w:pPr>
        <w:tabs>
          <w:tab w:val="left" w:pos="284"/>
          <w:tab w:val="left" w:pos="2835"/>
          <w:tab w:val="left" w:pos="5387"/>
          <w:tab w:val="left" w:pos="7938"/>
        </w:tabs>
        <w:ind w:firstLine="142"/>
        <w:rPr>
          <w:lang w:val="it-IT"/>
        </w:rPr>
      </w:pPr>
      <w:r w:rsidRPr="00F93B87">
        <w:rPr>
          <w:position w:val="-12"/>
          <w:lang w:val="it-IT"/>
        </w:rPr>
        <w:object w:dxaOrig="859" w:dyaOrig="400" w14:anchorId="78590F9B">
          <v:shape id="_x0000_i2107" type="#_x0000_t75" style="width:42.55pt;height:20.65pt" o:ole="">
            <v:imagedata r:id="rId2368" o:title=""/>
          </v:shape>
          <o:OLEObject Type="Embed" ProgID="Equation.DSMT4" ShapeID="_x0000_i2107" DrawAspect="Content" ObjectID="_1653898458" r:id="rId2369"/>
        </w:object>
      </w:r>
      <w:r w:rsidRPr="00F93B87">
        <w:rPr>
          <w:lang w:val="it-IT"/>
        </w:rPr>
        <w:t xml:space="preserve"> → </w:t>
      </w:r>
      <w:r w:rsidRPr="00F93B87">
        <w:rPr>
          <w:position w:val="-12"/>
          <w:lang w:val="it-IT"/>
        </w:rPr>
        <w:object w:dxaOrig="840" w:dyaOrig="380" w14:anchorId="0BB89E4E">
          <v:shape id="_x0000_i2108" type="#_x0000_t75" style="width:41.95pt;height:18.8pt" o:ole="">
            <v:imagedata r:id="rId2370" o:title=""/>
          </v:shape>
          <o:OLEObject Type="Embed" ProgID="Equation.DSMT4" ShapeID="_x0000_i2108" DrawAspect="Content" ObjectID="_1653898459" r:id="rId2371"/>
        </w:object>
      </w:r>
      <w:r w:rsidRPr="00F93B87">
        <w:rPr>
          <w:lang w:val="it-IT"/>
        </w:rPr>
        <w:t xml:space="preserve">→ </w:t>
      </w:r>
      <w:r w:rsidRPr="00F93B87">
        <w:rPr>
          <w:position w:val="-30"/>
          <w:lang w:val="it-IT"/>
        </w:rPr>
        <w:object w:dxaOrig="1180" w:dyaOrig="680" w14:anchorId="449DC684">
          <v:shape id="_x0000_i2109" type="#_x0000_t75" style="width:58.85pt;height:33.8pt" o:ole="">
            <v:imagedata r:id="rId2372" o:title=""/>
          </v:shape>
          <o:OLEObject Type="Embed" ProgID="Equation.DSMT4" ShapeID="_x0000_i2109" DrawAspect="Content" ObjectID="_1653898460" r:id="rId2373"/>
        </w:object>
      </w:r>
      <w:r w:rsidRPr="00F93B87">
        <w:rPr>
          <w:lang w:val="it-IT"/>
        </w:rPr>
        <w:t>.</w:t>
      </w:r>
    </w:p>
    <w:p w14:paraId="7EAB3DB7" w14:textId="77777777" w:rsidR="00B87A2A" w:rsidRPr="00F93B87" w:rsidRDefault="00B87A2A" w:rsidP="002F6E52">
      <w:pPr>
        <w:tabs>
          <w:tab w:val="left" w:pos="284"/>
          <w:tab w:val="left" w:pos="2835"/>
          <w:tab w:val="left" w:pos="5387"/>
          <w:tab w:val="left" w:pos="7938"/>
        </w:tabs>
        <w:ind w:firstLine="142"/>
        <w:rPr>
          <w:lang w:val="it-IT"/>
        </w:rPr>
      </w:pPr>
      <w:r w:rsidRPr="00F93B87">
        <w:rPr>
          <w:lang w:val="it-IT"/>
        </w:rPr>
        <w:t>→ Từ các phương trình trên, ta thu được</w:t>
      </w:r>
    </w:p>
    <w:p w14:paraId="0A6B9F6D" w14:textId="77777777" w:rsidR="00B87A2A" w:rsidRPr="00F93B87" w:rsidRDefault="00B87A2A" w:rsidP="002F6E52">
      <w:pPr>
        <w:tabs>
          <w:tab w:val="left" w:pos="284"/>
          <w:tab w:val="left" w:pos="2835"/>
          <w:tab w:val="left" w:pos="5387"/>
          <w:tab w:val="left" w:pos="7938"/>
        </w:tabs>
        <w:ind w:firstLine="142"/>
        <w:rPr>
          <w:lang w:val="it-IT"/>
        </w:rPr>
      </w:pPr>
      <w:r w:rsidRPr="00F93B87">
        <w:rPr>
          <w:position w:val="-60"/>
          <w:lang w:val="it-IT"/>
        </w:rPr>
        <w:object w:dxaOrig="8000" w:dyaOrig="1040" w14:anchorId="73D587EC">
          <v:shape id="_x0000_i2110" type="#_x0000_t75" style="width:399.45pt;height:51.35pt" o:ole="">
            <v:imagedata r:id="rId2374" o:title=""/>
          </v:shape>
          <o:OLEObject Type="Embed" ProgID="Equation.DSMT4" ShapeID="_x0000_i2110" DrawAspect="Content" ObjectID="_1653898461" r:id="rId2375"/>
        </w:object>
      </w:r>
      <w:r w:rsidRPr="00F93B87">
        <w:rPr>
          <w:lang w:val="it-IT"/>
        </w:rPr>
        <w:t>MeV.</w:t>
      </w:r>
    </w:p>
    <w:p w14:paraId="5DCFDB82" w14:textId="77777777" w:rsidR="00B87A2A" w:rsidRPr="00F93B87" w:rsidRDefault="00B87A2A" w:rsidP="0063680E">
      <w:pPr>
        <w:tabs>
          <w:tab w:val="left" w:pos="284"/>
          <w:tab w:val="left" w:pos="2835"/>
          <w:tab w:val="left" w:pos="5387"/>
          <w:tab w:val="left" w:pos="7938"/>
        </w:tabs>
        <w:rPr>
          <w:bCs/>
          <w:lang w:val="it-IT"/>
        </w:rPr>
      </w:pPr>
    </w:p>
    <w:p w14:paraId="0A24EBF0" w14:textId="77777777" w:rsidR="00B87A2A" w:rsidRPr="00F93B87" w:rsidRDefault="00B87A2A" w:rsidP="0063680E">
      <w:pPr>
        <w:tabs>
          <w:tab w:val="left" w:pos="284"/>
          <w:tab w:val="left" w:pos="2835"/>
          <w:tab w:val="left" w:pos="5387"/>
          <w:tab w:val="left" w:pos="7938"/>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5B1E8B" w14:paraId="74CF4272" w14:textId="77777777" w:rsidTr="009B57B8">
        <w:tc>
          <w:tcPr>
            <w:tcW w:w="3510" w:type="dxa"/>
            <w:tcBorders>
              <w:top w:val="single" w:sz="4" w:space="0" w:color="auto"/>
              <w:left w:val="single" w:sz="4" w:space="0" w:color="auto"/>
              <w:bottom w:val="single" w:sz="4" w:space="0" w:color="auto"/>
              <w:right w:val="single" w:sz="4" w:space="0" w:color="auto"/>
            </w:tcBorders>
            <w:hideMark/>
          </w:tcPr>
          <w:p w14:paraId="78B35FFF" w14:textId="77777777" w:rsidR="005B1E8B" w:rsidRDefault="005B1E8B" w:rsidP="009B57B8">
            <w:pPr>
              <w:spacing w:before="48" w:after="48"/>
              <w:jc w:val="center"/>
              <w:rPr>
                <w:b/>
                <w:color w:val="00B0F0"/>
                <w:sz w:val="28"/>
                <w:szCs w:val="22"/>
              </w:rPr>
            </w:pPr>
            <w:r>
              <w:rPr>
                <w:b/>
                <w:color w:val="00B0F0"/>
              </w:rPr>
              <w:t/>
            </w:r>
          </w:p>
          <w:p w14:paraId="1476AC34" w14:textId="0BCD687B" w:rsidR="005B1E8B" w:rsidRDefault="005B1E8B" w:rsidP="009B57B8">
            <w:pPr>
              <w:spacing w:before="48" w:after="48" w:line="276" w:lineRule="auto"/>
              <w:jc w:val="center"/>
              <w:rPr>
                <w:b/>
                <w:color w:val="FF0000"/>
              </w:rPr>
            </w:pPr>
            <w:r>
              <w:rPr>
                <w:b/>
                <w:color w:val="FF0000"/>
              </w:rPr>
              <w:t>ĐỀ 3</w:t>
            </w:r>
          </w:p>
          <w:p w14:paraId="27B91664" w14:textId="77777777" w:rsidR="005B1E8B" w:rsidRPr="005B1E8B" w:rsidRDefault="005B1E8B" w:rsidP="009B57B8">
            <w:pPr>
              <w:spacing w:before="48" w:after="48" w:line="276" w:lineRule="auto"/>
              <w:jc w:val="center"/>
              <w:rPr>
                <w:b/>
                <w:color w:val="FF0000"/>
                <w:sz w:val="20"/>
                <w:szCs w:val="20"/>
              </w:rPr>
            </w:pPr>
            <w:r w:rsidRPr="005B1E8B">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14:paraId="029CC975" w14:textId="77777777" w:rsidR="005B1E8B" w:rsidRDefault="005B1E8B" w:rsidP="009B57B8">
            <w:pPr>
              <w:spacing w:before="48" w:after="48"/>
              <w:jc w:val="center"/>
              <w:rPr>
                <w:b/>
                <w:color w:val="7030A0"/>
                <w:sz w:val="28"/>
                <w:szCs w:val="22"/>
              </w:rPr>
            </w:pPr>
            <w:r>
              <w:rPr>
                <w:b/>
                <w:color w:val="7030A0"/>
              </w:rPr>
              <w:t>ĐỀ  THI THỬ THPT QUỐC GIA 2020</w:t>
            </w:r>
          </w:p>
          <w:p w14:paraId="53E939C9" w14:textId="77777777" w:rsidR="005B1E8B" w:rsidRDefault="005B1E8B" w:rsidP="009B57B8">
            <w:pPr>
              <w:spacing w:before="48" w:after="48"/>
              <w:jc w:val="center"/>
              <w:rPr>
                <w:b/>
                <w:color w:val="FF0000"/>
              </w:rPr>
            </w:pPr>
            <w:r>
              <w:rPr>
                <w:b/>
                <w:color w:val="FF0000"/>
              </w:rPr>
              <w:t>MÔN VẬT LÍ</w:t>
            </w:r>
          </w:p>
          <w:p w14:paraId="355ABB46" w14:textId="77777777" w:rsidR="005B1E8B" w:rsidRDefault="005B1E8B" w:rsidP="009B57B8">
            <w:pPr>
              <w:spacing w:before="48" w:after="48" w:line="276" w:lineRule="auto"/>
              <w:jc w:val="center"/>
              <w:rPr>
                <w:i/>
                <w:color w:val="0070C0"/>
                <w:sz w:val="28"/>
                <w:szCs w:val="22"/>
              </w:rPr>
            </w:pPr>
            <w:r>
              <w:rPr>
                <w:i/>
                <w:color w:val="0070C0"/>
              </w:rPr>
              <w:t>Thời gian: 50 phút</w:t>
            </w:r>
          </w:p>
        </w:tc>
      </w:tr>
    </w:tbl>
    <w:p w14:paraId="7B62DD38" w14:textId="77777777" w:rsidR="00B87A2A" w:rsidRPr="00F93B87" w:rsidRDefault="00B87A2A" w:rsidP="00977BDA">
      <w:pPr>
        <w:tabs>
          <w:tab w:val="left" w:pos="284"/>
          <w:tab w:val="left" w:pos="2835"/>
          <w:tab w:val="left" w:pos="5387"/>
          <w:tab w:val="left" w:pos="7938"/>
        </w:tabs>
      </w:pPr>
    </w:p>
    <w:p w14:paraId="0E70F4A1" w14:textId="77777777" w:rsidR="00B87A2A" w:rsidRDefault="00B87A2A" w:rsidP="00F54B18">
      <w:pPr>
        <w:tabs>
          <w:tab w:val="left" w:pos="284"/>
          <w:tab w:val="left" w:pos="2835"/>
          <w:tab w:val="left" w:pos="5387"/>
          <w:tab w:val="left" w:pos="7938"/>
        </w:tabs>
        <w:rPr>
          <w:bCs/>
        </w:rPr>
      </w:pPr>
    </w:p>
    <w:p w14:paraId="1E656B3B" w14:textId="77777777" w:rsidR="00B87A2A" w:rsidRPr="0004722E" w:rsidRDefault="00B87A2A" w:rsidP="00E72AEC">
      <w:pPr>
        <w:tabs>
          <w:tab w:val="left" w:pos="284"/>
          <w:tab w:val="left" w:pos="2835"/>
          <w:tab w:val="left" w:pos="5387"/>
          <w:tab w:val="left" w:pos="7920"/>
        </w:tabs>
        <w:ind w:firstLine="142"/>
        <w:rPr>
          <w:bCs/>
          <w:lang w:val="pt-BR"/>
        </w:rPr>
      </w:pPr>
      <w:r w:rsidRPr="0004722E">
        <w:rPr>
          <w:b/>
          <w:bCs/>
          <w:lang w:val="nl-NL"/>
        </w:rPr>
        <w:t>Câu 1:</w:t>
      </w:r>
      <w:r w:rsidRPr="0004722E">
        <w:rPr>
          <w:bCs/>
          <w:lang w:val="pt-BR"/>
        </w:rPr>
        <w:t xml:space="preserve"> </w:t>
      </w:r>
      <w:r>
        <w:rPr>
          <w:bCs/>
          <w:lang w:val="pt-BR"/>
        </w:rPr>
        <w:t xml:space="preserve">Một chất điểm dao động điều hòa với phương trình </w:t>
      </w:r>
      <w:r w:rsidRPr="00C76B40">
        <w:rPr>
          <w:bCs/>
          <w:position w:val="-14"/>
          <w:lang w:val="pt-BR"/>
        </w:rPr>
        <w:object w:dxaOrig="1680" w:dyaOrig="405" w14:anchorId="61CC5DFF">
          <v:shape id="_x0000_i2111" type="#_x0000_t75" style="width:83.9pt;height:20.05pt" o:ole="">
            <v:imagedata r:id="rId2376" o:title=""/>
          </v:shape>
          <o:OLEObject Type="Embed" ProgID="Equation.DSMT4" ShapeID="_x0000_i2111" DrawAspect="Content" ObjectID="_1653898462" r:id="rId2377"/>
        </w:object>
      </w:r>
      <w:r>
        <w:rPr>
          <w:bCs/>
          <w:lang w:val="pt-BR"/>
        </w:rPr>
        <w:t xml:space="preserve">cm, </w:t>
      </w:r>
      <w:r w:rsidRPr="00C76B40">
        <w:rPr>
          <w:bCs/>
          <w:position w:val="-6"/>
          <w:lang w:val="pt-BR"/>
        </w:rPr>
        <w:object w:dxaOrig="135" w:dyaOrig="240" w14:anchorId="783EE3D0">
          <v:shape id="_x0000_i2112" type="#_x0000_t75" style="width:6.9pt;height:11.9pt" o:ole="">
            <v:imagedata r:id="rId2378" o:title=""/>
          </v:shape>
          <o:OLEObject Type="Embed" ProgID="Equation.DSMT4" ShapeID="_x0000_i2112" DrawAspect="Content" ObjectID="_1653898463" r:id="rId2379"/>
        </w:object>
      </w:r>
      <w:r>
        <w:rPr>
          <w:bCs/>
          <w:lang w:val="pt-BR"/>
        </w:rPr>
        <w:t xml:space="preserve"> được tính bằng giây. Tốc độ cực đại của vật dao động là</w:t>
      </w:r>
    </w:p>
    <w:p w14:paraId="33CF6664" w14:textId="77777777" w:rsidR="00B87A2A" w:rsidRPr="0004722E" w:rsidRDefault="00B87A2A" w:rsidP="00C76B40">
      <w:pPr>
        <w:tabs>
          <w:tab w:val="left" w:pos="284"/>
          <w:tab w:val="left" w:pos="2835"/>
          <w:tab w:val="left" w:pos="5387"/>
          <w:tab w:val="left" w:pos="7920"/>
        </w:tabs>
        <w:ind w:firstLine="142"/>
        <w:rPr>
          <w:bCs/>
          <w:lang w:val="pt-BR"/>
        </w:rPr>
      </w:pPr>
      <w:r w:rsidRPr="0004722E">
        <w:rPr>
          <w:bCs/>
          <w:lang w:val="pt-BR"/>
        </w:rPr>
        <w:tab/>
      </w:r>
      <w:r w:rsidRPr="0004722E">
        <w:rPr>
          <w:b/>
          <w:bCs/>
          <w:lang w:val="pt-BR"/>
        </w:rPr>
        <w:t>A.</w:t>
      </w:r>
      <w:r w:rsidRPr="0004722E">
        <w:rPr>
          <w:bCs/>
          <w:lang w:val="pt-BR"/>
        </w:rPr>
        <w:t xml:space="preserve"> </w:t>
      </w:r>
      <w:r>
        <w:rPr>
          <w:bCs/>
          <w:lang w:val="pt-BR"/>
        </w:rPr>
        <w:t>2 cm/s.</w:t>
      </w:r>
      <w:r w:rsidRPr="0004722E">
        <w:rPr>
          <w:bCs/>
          <w:lang w:val="pt-BR"/>
        </w:rPr>
        <w:tab/>
      </w:r>
      <w:r w:rsidRPr="0004722E">
        <w:rPr>
          <w:b/>
          <w:bCs/>
          <w:lang w:val="pt-BR"/>
        </w:rPr>
        <w:t>B.</w:t>
      </w:r>
      <w:r w:rsidRPr="0004722E">
        <w:rPr>
          <w:bCs/>
          <w:lang w:val="pt-BR"/>
        </w:rPr>
        <w:t xml:space="preserve"> </w:t>
      </w:r>
      <w:r>
        <w:rPr>
          <w:bCs/>
          <w:lang w:val="pt-BR"/>
        </w:rPr>
        <w:t>4 cm/s</w:t>
      </w:r>
      <w:r w:rsidRPr="0004722E">
        <w:rPr>
          <w:bCs/>
          <w:lang w:val="pt-BR"/>
        </w:rPr>
        <w:t>.</w:t>
      </w:r>
      <w:r>
        <w:rPr>
          <w:bCs/>
          <w:lang w:val="pt-BR"/>
        </w:rPr>
        <w:tab/>
      </w:r>
      <w:r w:rsidRPr="0004722E">
        <w:rPr>
          <w:b/>
          <w:bCs/>
          <w:lang w:val="pt-BR"/>
        </w:rPr>
        <w:t>C.</w:t>
      </w:r>
      <w:r w:rsidRPr="0004722E">
        <w:rPr>
          <w:bCs/>
          <w:lang w:val="pt-BR"/>
        </w:rPr>
        <w:t xml:space="preserve"> </w:t>
      </w:r>
      <w:r w:rsidRPr="00C76B40">
        <w:rPr>
          <w:bCs/>
          <w:position w:val="-6"/>
          <w:lang w:val="pt-BR"/>
        </w:rPr>
        <w:object w:dxaOrig="375" w:dyaOrig="285" w14:anchorId="1FB69D26">
          <v:shape id="_x0000_i2113" type="#_x0000_t75" style="width:18.8pt;height:14.4pt" o:ole="">
            <v:imagedata r:id="rId2380" o:title=""/>
          </v:shape>
          <o:OLEObject Type="Embed" ProgID="Equation.DSMT4" ShapeID="_x0000_i2113" DrawAspect="Content" ObjectID="_1653898464" r:id="rId2381"/>
        </w:object>
      </w:r>
      <w:r>
        <w:rPr>
          <w:bCs/>
          <w:lang w:val="pt-BR"/>
        </w:rPr>
        <w:t>cm/s</w:t>
      </w:r>
      <w:r w:rsidRPr="0004722E">
        <w:rPr>
          <w:bCs/>
          <w:lang w:val="pt-BR"/>
        </w:rPr>
        <w:t>.</w:t>
      </w:r>
      <w:r w:rsidRPr="0004722E">
        <w:rPr>
          <w:bCs/>
          <w:lang w:val="pt-BR"/>
        </w:rPr>
        <w:tab/>
      </w:r>
      <w:r w:rsidRPr="0004722E">
        <w:rPr>
          <w:b/>
          <w:bCs/>
          <w:lang w:val="pt-BR"/>
        </w:rPr>
        <w:t>D.</w:t>
      </w:r>
      <w:r w:rsidRPr="0004722E">
        <w:rPr>
          <w:bCs/>
          <w:lang w:val="pt-BR"/>
        </w:rPr>
        <w:t xml:space="preserve"> </w:t>
      </w:r>
      <w:r w:rsidRPr="00C76B40">
        <w:rPr>
          <w:bCs/>
          <w:position w:val="-6"/>
          <w:lang w:val="pt-BR"/>
        </w:rPr>
        <w:object w:dxaOrig="375" w:dyaOrig="285" w14:anchorId="3BB77493">
          <v:shape id="_x0000_i2114" type="#_x0000_t75" style="width:18.8pt;height:14.4pt" o:ole="">
            <v:imagedata r:id="rId2382" o:title=""/>
          </v:shape>
          <o:OLEObject Type="Embed" ProgID="Equation.DSMT4" ShapeID="_x0000_i2114" DrawAspect="Content" ObjectID="_1653898465" r:id="rId2383"/>
        </w:object>
      </w:r>
      <w:r>
        <w:rPr>
          <w:bCs/>
          <w:lang w:val="pt-BR"/>
        </w:rPr>
        <w:t>cm/s</w:t>
      </w:r>
      <w:r w:rsidRPr="0004722E">
        <w:rPr>
          <w:bCs/>
          <w:lang w:val="pt-BR"/>
        </w:rPr>
        <w:t>.</w:t>
      </w:r>
    </w:p>
    <w:p w14:paraId="3697C765" w14:textId="77777777" w:rsidR="00B87A2A" w:rsidRPr="0004722E" w:rsidRDefault="00B87A2A" w:rsidP="00E72AEC">
      <w:pPr>
        <w:tabs>
          <w:tab w:val="left" w:pos="284"/>
          <w:tab w:val="left" w:pos="2835"/>
          <w:tab w:val="left" w:pos="5387"/>
          <w:tab w:val="left" w:pos="7920"/>
        </w:tabs>
        <w:ind w:firstLine="142"/>
        <w:rPr>
          <w:b/>
          <w:bCs/>
        </w:rPr>
      </w:pPr>
      <w:r w:rsidRPr="0004722E">
        <w:rPr>
          <w:b/>
          <w:bCs/>
          <w:lang w:val="nl-NL"/>
        </w:rPr>
        <w:t xml:space="preserve">Câu 2: </w:t>
      </w:r>
      <w:r w:rsidRPr="0004722E">
        <w:rPr>
          <w:bCs/>
        </w:rPr>
        <w:t>Tại một nơi, chu kì dao động điều hòa của con lắc đơn tỉ lệ thuận với</w:t>
      </w:r>
    </w:p>
    <w:p w14:paraId="77C948F3" w14:textId="77777777" w:rsidR="00B87A2A" w:rsidRPr="0004722E" w:rsidRDefault="00B87A2A" w:rsidP="00E72AEC">
      <w:pPr>
        <w:tabs>
          <w:tab w:val="left" w:pos="284"/>
          <w:tab w:val="left" w:pos="2835"/>
          <w:tab w:val="left" w:pos="5387"/>
          <w:tab w:val="left" w:pos="7920"/>
        </w:tabs>
        <w:ind w:firstLine="142"/>
        <w:rPr>
          <w:bCs/>
          <w:lang w:val="vi-VN"/>
        </w:rPr>
      </w:pPr>
      <w:r w:rsidRPr="0004722E">
        <w:rPr>
          <w:bCs/>
          <w:lang w:val="vi-VN"/>
        </w:rPr>
        <w:tab/>
      </w:r>
      <w:r w:rsidRPr="0004722E">
        <w:rPr>
          <w:b/>
          <w:bCs/>
          <w:lang w:val="vi-VN"/>
        </w:rPr>
        <w:t>A.</w:t>
      </w:r>
      <w:r w:rsidRPr="0004722E">
        <w:rPr>
          <w:bCs/>
          <w:lang w:val="vi-VN"/>
        </w:rPr>
        <w:t xml:space="preserve"> </w:t>
      </w:r>
      <w:r w:rsidRPr="0004722E">
        <w:rPr>
          <w:bCs/>
        </w:rPr>
        <w:t>căn bậc hai của gia tốc trọng trường</w:t>
      </w:r>
      <w:r w:rsidRPr="0004722E">
        <w:rPr>
          <w:bCs/>
          <w:lang w:val="vi-VN"/>
        </w:rPr>
        <w:t>.</w:t>
      </w:r>
      <w:r w:rsidRPr="0004722E">
        <w:rPr>
          <w:bCs/>
        </w:rPr>
        <w:tab/>
      </w:r>
      <w:r w:rsidRPr="0004722E">
        <w:rPr>
          <w:b/>
          <w:bCs/>
          <w:lang w:val="vi-VN"/>
        </w:rPr>
        <w:t>B.</w:t>
      </w:r>
      <w:r w:rsidRPr="0004722E">
        <w:rPr>
          <w:bCs/>
          <w:lang w:val="vi-VN"/>
        </w:rPr>
        <w:t xml:space="preserve"> </w:t>
      </w:r>
      <w:r w:rsidRPr="0004722E">
        <w:rPr>
          <w:bCs/>
        </w:rPr>
        <w:t>chiều dài con lắc</w:t>
      </w:r>
      <w:r w:rsidRPr="0004722E">
        <w:rPr>
          <w:bCs/>
          <w:lang w:val="vi-VN"/>
        </w:rPr>
        <w:t>.</w:t>
      </w:r>
    </w:p>
    <w:p w14:paraId="00009BA0" w14:textId="77777777" w:rsidR="00B87A2A" w:rsidRPr="0004722E" w:rsidRDefault="00B87A2A" w:rsidP="00E72AEC">
      <w:pPr>
        <w:tabs>
          <w:tab w:val="left" w:pos="284"/>
          <w:tab w:val="left" w:pos="2835"/>
          <w:tab w:val="left" w:pos="5387"/>
          <w:tab w:val="left" w:pos="7920"/>
        </w:tabs>
        <w:ind w:firstLine="142"/>
        <w:rPr>
          <w:bCs/>
        </w:rPr>
      </w:pPr>
      <w:r w:rsidRPr="0004722E">
        <w:rPr>
          <w:bCs/>
          <w:lang w:val="vi-VN"/>
        </w:rPr>
        <w:tab/>
      </w:r>
      <w:r w:rsidRPr="0004722E">
        <w:rPr>
          <w:b/>
          <w:bCs/>
          <w:lang w:val="vi-VN"/>
        </w:rPr>
        <w:t>C.</w:t>
      </w:r>
      <w:r w:rsidRPr="0004722E">
        <w:rPr>
          <w:bCs/>
          <w:lang w:val="vi-VN"/>
        </w:rPr>
        <w:t xml:space="preserve"> </w:t>
      </w:r>
      <w:r w:rsidRPr="0004722E">
        <w:rPr>
          <w:bCs/>
        </w:rPr>
        <w:t>căn bậc hai của chiều dài con lắc</w:t>
      </w:r>
      <w:r w:rsidRPr="0004722E">
        <w:rPr>
          <w:bCs/>
          <w:lang w:val="vi-VN"/>
        </w:rPr>
        <w:t>.</w:t>
      </w:r>
      <w:r w:rsidRPr="0004722E">
        <w:rPr>
          <w:bCs/>
        </w:rPr>
        <w:tab/>
      </w:r>
      <w:r w:rsidRPr="0004722E">
        <w:rPr>
          <w:b/>
          <w:bCs/>
          <w:lang w:val="vi-VN"/>
        </w:rPr>
        <w:t>D.</w:t>
      </w:r>
      <w:r w:rsidRPr="0004722E">
        <w:rPr>
          <w:bCs/>
          <w:lang w:val="vi-VN"/>
        </w:rPr>
        <w:t xml:space="preserve"> </w:t>
      </w:r>
      <w:r w:rsidRPr="0004722E">
        <w:rPr>
          <w:bCs/>
        </w:rPr>
        <w:t>gia tốc trọng trường</w:t>
      </w:r>
      <w:r w:rsidRPr="0004722E">
        <w:rPr>
          <w:bCs/>
          <w:lang w:val="vi-VN"/>
        </w:rPr>
        <w:t>.</w:t>
      </w:r>
    </w:p>
    <w:p w14:paraId="325EFAA7" w14:textId="77777777" w:rsidR="00B87A2A" w:rsidRPr="0004722E" w:rsidRDefault="00B87A2A" w:rsidP="00E72AEC">
      <w:pPr>
        <w:tabs>
          <w:tab w:val="left" w:pos="284"/>
          <w:tab w:val="left" w:pos="2835"/>
          <w:tab w:val="left" w:pos="5387"/>
          <w:tab w:val="left" w:pos="7920"/>
        </w:tabs>
        <w:ind w:firstLine="142"/>
        <w:rPr>
          <w:bCs/>
          <w:lang w:val="nl-NL"/>
        </w:rPr>
      </w:pPr>
      <w:r w:rsidRPr="0004722E">
        <w:rPr>
          <w:b/>
          <w:bCs/>
          <w:lang w:val="nl-NL"/>
        </w:rPr>
        <w:t xml:space="preserve">Câu 3: </w:t>
      </w:r>
      <w:r>
        <w:rPr>
          <w:bCs/>
          <w:lang w:val="nl-NL"/>
        </w:rPr>
        <w:t>Sóng ngang truyền được trong các môi trường</w:t>
      </w:r>
    </w:p>
    <w:p w14:paraId="00C2B4FC" w14:textId="77777777" w:rsidR="00B87A2A" w:rsidRPr="0004722E" w:rsidRDefault="00B87A2A" w:rsidP="00E72AEC">
      <w:pPr>
        <w:tabs>
          <w:tab w:val="left" w:pos="284"/>
          <w:tab w:val="left" w:pos="2835"/>
          <w:tab w:val="left" w:pos="5387"/>
          <w:tab w:val="left" w:pos="7920"/>
        </w:tabs>
        <w:ind w:firstLine="142"/>
        <w:rPr>
          <w:bCs/>
        </w:rPr>
      </w:pPr>
      <w:r w:rsidRPr="0004722E">
        <w:rPr>
          <w:bCs/>
          <w:lang w:val="vi-VN"/>
        </w:rPr>
        <w:tab/>
      </w:r>
      <w:r w:rsidRPr="0004722E">
        <w:rPr>
          <w:b/>
          <w:bCs/>
          <w:lang w:val="vi-VN"/>
        </w:rPr>
        <w:t>A.</w:t>
      </w:r>
      <w:r w:rsidRPr="0004722E">
        <w:rPr>
          <w:bCs/>
          <w:lang w:val="vi-VN"/>
        </w:rPr>
        <w:t xml:space="preserve"> </w:t>
      </w:r>
      <w:r>
        <w:rPr>
          <w:bCs/>
        </w:rPr>
        <w:t>rắn, lỏng, khí.</w:t>
      </w:r>
      <w:r w:rsidRPr="0004722E">
        <w:rPr>
          <w:bCs/>
        </w:rPr>
        <w:tab/>
      </w:r>
      <w:r w:rsidRPr="0004722E">
        <w:rPr>
          <w:b/>
          <w:bCs/>
          <w:lang w:val="vi-VN"/>
        </w:rPr>
        <w:t>B.</w:t>
      </w:r>
      <w:r w:rsidRPr="0004722E">
        <w:rPr>
          <w:bCs/>
          <w:lang w:val="vi-VN"/>
        </w:rPr>
        <w:t xml:space="preserve"> </w:t>
      </w:r>
      <w:r>
        <w:rPr>
          <w:bCs/>
        </w:rPr>
        <w:t>rắn, lỏng, chân không.</w:t>
      </w:r>
    </w:p>
    <w:p w14:paraId="48A5E06B" w14:textId="77777777" w:rsidR="00B87A2A" w:rsidRPr="0004722E" w:rsidRDefault="00B87A2A" w:rsidP="00E72AEC">
      <w:pPr>
        <w:tabs>
          <w:tab w:val="left" w:pos="284"/>
          <w:tab w:val="left" w:pos="2835"/>
          <w:tab w:val="left" w:pos="5387"/>
          <w:tab w:val="left" w:pos="7920"/>
        </w:tabs>
        <w:ind w:firstLine="142"/>
        <w:rPr>
          <w:bCs/>
        </w:rPr>
      </w:pPr>
      <w:r w:rsidRPr="0004722E">
        <w:rPr>
          <w:bCs/>
          <w:lang w:val="vi-VN"/>
        </w:rPr>
        <w:t xml:space="preserve">  </w:t>
      </w:r>
      <w:r w:rsidRPr="0004722E">
        <w:rPr>
          <w:bCs/>
        </w:rPr>
        <w:tab/>
      </w:r>
      <w:r w:rsidRPr="0004722E">
        <w:rPr>
          <w:b/>
          <w:bCs/>
          <w:lang w:val="vi-VN"/>
        </w:rPr>
        <w:t>C.</w:t>
      </w:r>
      <w:r w:rsidRPr="0004722E">
        <w:rPr>
          <w:bCs/>
          <w:lang w:val="vi-VN"/>
        </w:rPr>
        <w:t xml:space="preserve"> </w:t>
      </w:r>
      <w:r>
        <w:rPr>
          <w:bCs/>
        </w:rPr>
        <w:t>rắn, lỏng.</w:t>
      </w:r>
      <w:r w:rsidRPr="0004722E">
        <w:rPr>
          <w:bCs/>
        </w:rPr>
        <w:tab/>
      </w:r>
      <w:r w:rsidRPr="0004722E">
        <w:rPr>
          <w:b/>
          <w:bCs/>
          <w:lang w:val="vi-VN"/>
        </w:rPr>
        <w:t>D.</w:t>
      </w:r>
      <w:r w:rsidRPr="0004722E">
        <w:rPr>
          <w:bCs/>
          <w:lang w:val="vi-VN"/>
        </w:rPr>
        <w:t xml:space="preserve"> </w:t>
      </w:r>
      <w:r>
        <w:rPr>
          <w:bCs/>
        </w:rPr>
        <w:t>chỉ lan truyền được trong chân không.</w:t>
      </w:r>
    </w:p>
    <w:p w14:paraId="1E9F3D8B" w14:textId="77777777" w:rsidR="00B87A2A" w:rsidRPr="0004722E" w:rsidRDefault="00B87A2A" w:rsidP="00E72AEC">
      <w:pPr>
        <w:tabs>
          <w:tab w:val="left" w:pos="284"/>
          <w:tab w:val="left" w:pos="2835"/>
          <w:tab w:val="left" w:pos="5387"/>
          <w:tab w:val="left" w:pos="7920"/>
        </w:tabs>
        <w:ind w:firstLine="142"/>
        <w:rPr>
          <w:b/>
          <w:bCs/>
        </w:rPr>
      </w:pPr>
      <w:r w:rsidRPr="0004722E">
        <w:rPr>
          <w:b/>
          <w:bCs/>
          <w:lang w:val="nl-NL"/>
        </w:rPr>
        <w:t xml:space="preserve">Câu 4: </w:t>
      </w:r>
      <w:r w:rsidRPr="0004722E">
        <w:rPr>
          <w:bCs/>
          <w:lang w:val="nl-NL"/>
        </w:rPr>
        <w:t xml:space="preserve">Đặt điện áp </w:t>
      </w:r>
      <w:r w:rsidRPr="009704BB">
        <w:rPr>
          <w:bCs/>
          <w:position w:val="-14"/>
          <w:lang w:val="nl-NL"/>
        </w:rPr>
        <w:object w:dxaOrig="1740" w:dyaOrig="405" w14:anchorId="080006F8">
          <v:shape id="_x0000_i2115" type="#_x0000_t75" style="width:87.05pt;height:20.05pt" o:ole="">
            <v:imagedata r:id="rId2384" o:title=""/>
          </v:shape>
          <o:OLEObject Type="Embed" ProgID="Equation.DSMT4" ShapeID="_x0000_i2115" DrawAspect="Content" ObjectID="_1653898466" r:id="rId2385"/>
        </w:object>
      </w:r>
      <w:r>
        <w:rPr>
          <w:bCs/>
          <w:lang w:val="nl-NL"/>
        </w:rPr>
        <w:t xml:space="preserve"> </w:t>
      </w:r>
      <w:r w:rsidRPr="0004722E">
        <w:rPr>
          <w:bCs/>
          <w:lang w:val="nl-NL"/>
        </w:rPr>
        <w:t xml:space="preserve">vào </w:t>
      </w:r>
      <w:r w:rsidRPr="0004722E">
        <w:rPr>
          <w:bCs/>
        </w:rPr>
        <w:t>mạch điện xoay chiều</w:t>
      </w:r>
      <w:r>
        <w:rPr>
          <w:bCs/>
        </w:rPr>
        <w:t xml:space="preserve"> </w:t>
      </w:r>
      <w:r w:rsidRPr="0036076C">
        <w:rPr>
          <w:bCs/>
          <w:position w:val="-4"/>
        </w:rPr>
        <w:object w:dxaOrig="375" w:dyaOrig="255" w14:anchorId="04180A3A">
          <v:shape id="_x0000_i2116" type="#_x0000_t75" style="width:18.8pt;height:12.5pt" o:ole="">
            <v:imagedata r:id="rId2386" o:title=""/>
          </v:shape>
          <o:OLEObject Type="Embed" ProgID="Equation.DSMT4" ShapeID="_x0000_i2116" DrawAspect="Content" ObjectID="_1653898467" r:id="rId2387"/>
        </w:object>
      </w:r>
      <w:r>
        <w:rPr>
          <w:bCs/>
        </w:rPr>
        <w:t xml:space="preserve"> </w:t>
      </w:r>
      <w:r w:rsidRPr="0004722E">
        <w:rPr>
          <w:bCs/>
        </w:rPr>
        <w:t xml:space="preserve">nối tiếp, cuộn dây thuần cảm. </w:t>
      </w:r>
      <w:r>
        <w:rPr>
          <w:bCs/>
        </w:rPr>
        <w:t xml:space="preserve">Kết luận nào sau đây là </w:t>
      </w:r>
      <w:r w:rsidRPr="0036076C">
        <w:rPr>
          <w:b/>
        </w:rPr>
        <w:t>sai</w:t>
      </w:r>
      <w:r>
        <w:rPr>
          <w:bCs/>
        </w:rPr>
        <w:t>?</w:t>
      </w:r>
    </w:p>
    <w:p w14:paraId="5E08C62D" w14:textId="77777777" w:rsidR="00B87A2A" w:rsidRDefault="00B87A2A" w:rsidP="00E72AEC">
      <w:pPr>
        <w:tabs>
          <w:tab w:val="left" w:pos="284"/>
          <w:tab w:val="left" w:pos="2835"/>
          <w:tab w:val="left" w:pos="5387"/>
          <w:tab w:val="left" w:pos="7920"/>
        </w:tabs>
        <w:ind w:firstLine="142"/>
        <w:rPr>
          <w:bCs/>
          <w:lang w:val="vi-VN"/>
        </w:rPr>
      </w:pPr>
      <w:r w:rsidRPr="0004722E">
        <w:rPr>
          <w:bCs/>
          <w:lang w:val="vi-VN"/>
        </w:rPr>
        <w:tab/>
      </w:r>
      <w:r w:rsidRPr="0004722E">
        <w:rPr>
          <w:b/>
          <w:bCs/>
          <w:lang w:val="vi-VN"/>
        </w:rPr>
        <w:t>A.</w:t>
      </w:r>
      <w:r w:rsidRPr="0004722E">
        <w:rPr>
          <w:bCs/>
          <w:lang w:val="vi-VN"/>
        </w:rPr>
        <w:t xml:space="preserve"> </w:t>
      </w:r>
      <w:r>
        <w:rPr>
          <w:bCs/>
        </w:rPr>
        <w:t>Điện áp hai đầu đoạn mạch luôn sớm pha so với cường độ dòng điện trong mạch</w:t>
      </w:r>
      <w:r w:rsidRPr="0004722E">
        <w:rPr>
          <w:bCs/>
          <w:lang w:val="vi-VN"/>
        </w:rPr>
        <w:t>.</w:t>
      </w:r>
    </w:p>
    <w:p w14:paraId="11A78D88" w14:textId="77777777" w:rsidR="00B87A2A" w:rsidRPr="0004722E" w:rsidRDefault="00B87A2A" w:rsidP="00E72AEC">
      <w:pPr>
        <w:tabs>
          <w:tab w:val="left" w:pos="284"/>
          <w:tab w:val="left" w:pos="2835"/>
          <w:tab w:val="left" w:pos="5387"/>
          <w:tab w:val="left" w:pos="7920"/>
        </w:tabs>
        <w:ind w:firstLine="142"/>
        <w:rPr>
          <w:bCs/>
        </w:rPr>
      </w:pPr>
      <w:r>
        <w:rPr>
          <w:bCs/>
        </w:rPr>
        <w:tab/>
      </w:r>
      <w:r w:rsidRPr="0004722E">
        <w:rPr>
          <w:b/>
          <w:bCs/>
          <w:lang w:val="vi-VN"/>
        </w:rPr>
        <w:t>B.</w:t>
      </w:r>
      <w:r w:rsidRPr="0004722E">
        <w:rPr>
          <w:bCs/>
          <w:lang w:val="vi-VN"/>
        </w:rPr>
        <w:t xml:space="preserve"> </w:t>
      </w:r>
      <w:r>
        <w:rPr>
          <w:bCs/>
        </w:rPr>
        <w:t>Điện áp hiệu dụng ở hai đầu đoạn mạch luôn lớn hơn điện áp hiệu dụng trên điện trở</w:t>
      </w:r>
      <w:r w:rsidRPr="0004722E">
        <w:rPr>
          <w:bCs/>
          <w:lang w:val="vi-VN"/>
        </w:rPr>
        <w:t>.</w:t>
      </w:r>
    </w:p>
    <w:p w14:paraId="63ED646F" w14:textId="77777777" w:rsidR="00B87A2A" w:rsidRDefault="00B87A2A" w:rsidP="00E72AEC">
      <w:pPr>
        <w:tabs>
          <w:tab w:val="left" w:pos="284"/>
          <w:tab w:val="left" w:pos="2835"/>
          <w:tab w:val="left" w:pos="5387"/>
          <w:tab w:val="left" w:pos="7920"/>
        </w:tabs>
        <w:ind w:firstLine="142"/>
        <w:rPr>
          <w:bCs/>
          <w:lang w:val="vi-VN"/>
        </w:rPr>
      </w:pPr>
      <w:r w:rsidRPr="0004722E">
        <w:rPr>
          <w:bCs/>
          <w:lang w:val="vi-VN"/>
        </w:rPr>
        <w:tab/>
      </w:r>
      <w:r w:rsidRPr="0004722E">
        <w:rPr>
          <w:b/>
          <w:bCs/>
          <w:lang w:val="vi-VN"/>
        </w:rPr>
        <w:t>C.</w:t>
      </w:r>
      <w:r w:rsidRPr="0004722E">
        <w:rPr>
          <w:bCs/>
          <w:lang w:val="vi-VN"/>
        </w:rPr>
        <w:t xml:space="preserve"> </w:t>
      </w:r>
      <w:r>
        <w:rPr>
          <w:bCs/>
        </w:rPr>
        <w:t>Điện áp tức thời trên cuộn dây vuông pha với cường độ dòng điện trong mạch</w:t>
      </w:r>
      <w:r w:rsidRPr="0004722E">
        <w:rPr>
          <w:bCs/>
          <w:lang w:val="vi-VN"/>
        </w:rPr>
        <w:t>.</w:t>
      </w:r>
    </w:p>
    <w:p w14:paraId="2532E1D9" w14:textId="77777777" w:rsidR="00B87A2A" w:rsidRPr="0004722E" w:rsidRDefault="00B87A2A" w:rsidP="00E72AEC">
      <w:pPr>
        <w:tabs>
          <w:tab w:val="left" w:pos="284"/>
          <w:tab w:val="left" w:pos="2835"/>
          <w:tab w:val="left" w:pos="5387"/>
          <w:tab w:val="left" w:pos="7920"/>
        </w:tabs>
        <w:ind w:firstLine="142"/>
        <w:rPr>
          <w:bCs/>
        </w:rPr>
      </w:pPr>
      <w:r w:rsidRPr="0004722E">
        <w:rPr>
          <w:bCs/>
          <w:lang w:val="vi-VN"/>
        </w:rPr>
        <w:tab/>
      </w:r>
      <w:r w:rsidRPr="0004722E">
        <w:rPr>
          <w:b/>
          <w:bCs/>
          <w:lang w:val="vi-VN"/>
        </w:rPr>
        <w:t>D.</w:t>
      </w:r>
      <w:r w:rsidRPr="0004722E">
        <w:rPr>
          <w:bCs/>
          <w:lang w:val="vi-VN"/>
        </w:rPr>
        <w:t xml:space="preserve"> </w:t>
      </w:r>
      <w:r>
        <w:rPr>
          <w:bCs/>
        </w:rPr>
        <w:t>Tại thời điểm điện áp trên cuộn dây là cực đại thì điện áp trên điện trở là cực tiểu</w:t>
      </w:r>
      <w:r w:rsidRPr="0004722E">
        <w:rPr>
          <w:bCs/>
          <w:lang w:val="vi-VN"/>
        </w:rPr>
        <w:t>.</w:t>
      </w:r>
    </w:p>
    <w:p w14:paraId="2C0F0E69" w14:textId="77777777" w:rsidR="00B87A2A" w:rsidRPr="0004722E" w:rsidRDefault="00B87A2A" w:rsidP="00E72AEC">
      <w:pPr>
        <w:tabs>
          <w:tab w:val="left" w:pos="284"/>
          <w:tab w:val="left" w:pos="2835"/>
          <w:tab w:val="left" w:pos="5387"/>
          <w:tab w:val="left" w:pos="7938"/>
        </w:tabs>
        <w:ind w:firstLine="142"/>
        <w:rPr>
          <w:bCs/>
        </w:rPr>
      </w:pPr>
      <w:r w:rsidRPr="0004722E">
        <w:rPr>
          <w:b/>
          <w:bCs/>
        </w:rPr>
        <w:t xml:space="preserve">Câu 5: </w:t>
      </w:r>
      <w:r>
        <w:rPr>
          <w:bCs/>
        </w:rPr>
        <w:t xml:space="preserve">Một máy biến áp có tỉ số giữa số vòng dây sơ cấp và số vòng dây thứ cấp là </w:t>
      </w:r>
      <w:r w:rsidRPr="00CD5765">
        <w:rPr>
          <w:bCs/>
          <w:position w:val="-6"/>
        </w:rPr>
        <w:object w:dxaOrig="525" w:dyaOrig="285" w14:anchorId="294CF40A">
          <v:shape id="_x0000_i2117" type="#_x0000_t75" style="width:26.3pt;height:14.4pt" o:ole="">
            <v:imagedata r:id="rId2388" o:title=""/>
          </v:shape>
          <o:OLEObject Type="Embed" ProgID="Equation.DSMT4" ShapeID="_x0000_i2117" DrawAspect="Content" ObjectID="_1653898468" r:id="rId2389"/>
        </w:object>
      </w:r>
      <w:r>
        <w:rPr>
          <w:bCs/>
        </w:rPr>
        <w:t>. Đây là máy</w:t>
      </w:r>
    </w:p>
    <w:p w14:paraId="58A89E0C" w14:textId="77777777" w:rsidR="00B87A2A" w:rsidRPr="0004722E" w:rsidRDefault="00B87A2A" w:rsidP="00E72AEC">
      <w:pPr>
        <w:tabs>
          <w:tab w:val="left" w:pos="284"/>
          <w:tab w:val="left" w:pos="2835"/>
          <w:tab w:val="left" w:pos="5387"/>
          <w:tab w:val="left" w:pos="7938"/>
        </w:tabs>
        <w:ind w:firstLine="142"/>
        <w:rPr>
          <w:bCs/>
          <w:lang w:val="nl-NL"/>
        </w:rPr>
      </w:pPr>
      <w:r w:rsidRPr="0004722E">
        <w:rPr>
          <w:bCs/>
        </w:rPr>
        <w:tab/>
      </w:r>
      <w:r w:rsidRPr="0004722E">
        <w:rPr>
          <w:b/>
          <w:bCs/>
        </w:rPr>
        <w:t xml:space="preserve">A. </w:t>
      </w:r>
      <w:r w:rsidRPr="00CD5765">
        <w:t>tăng áp</w:t>
      </w:r>
      <w:r w:rsidRPr="00CD5765">
        <w:rPr>
          <w:lang w:val="nl-NL"/>
        </w:rPr>
        <w:t>.</w:t>
      </w:r>
      <w:r w:rsidRPr="0004722E">
        <w:rPr>
          <w:bCs/>
        </w:rPr>
        <w:tab/>
      </w:r>
      <w:r w:rsidRPr="0004722E">
        <w:rPr>
          <w:b/>
          <w:bCs/>
        </w:rPr>
        <w:t xml:space="preserve">B. </w:t>
      </w:r>
      <w:r w:rsidRPr="00CD5765">
        <w:t>hạ áp</w:t>
      </w:r>
      <w:r w:rsidRPr="00CD5765">
        <w:rPr>
          <w:lang w:val="nl-NL"/>
        </w:rPr>
        <w:t>.</w:t>
      </w:r>
      <w:r w:rsidRPr="0004722E">
        <w:rPr>
          <w:bCs/>
        </w:rPr>
        <w:tab/>
      </w:r>
      <w:r w:rsidRPr="0004722E">
        <w:rPr>
          <w:b/>
          <w:bCs/>
        </w:rPr>
        <w:t xml:space="preserve">C. </w:t>
      </w:r>
      <w:r w:rsidRPr="00CD5765">
        <w:t>giảm dòng</w:t>
      </w:r>
      <w:r w:rsidRPr="00CD5765">
        <w:rPr>
          <w:lang w:val="nl-NL"/>
        </w:rPr>
        <w:t>.</w:t>
      </w:r>
      <w:r w:rsidRPr="0004722E">
        <w:rPr>
          <w:bCs/>
        </w:rPr>
        <w:tab/>
      </w:r>
      <w:r w:rsidRPr="0004722E">
        <w:rPr>
          <w:b/>
          <w:bCs/>
        </w:rPr>
        <w:t xml:space="preserve">D. </w:t>
      </w:r>
      <w:r w:rsidRPr="00CD5765">
        <w:t>chưa kết luận được</w:t>
      </w:r>
      <w:r w:rsidRPr="00CD5765">
        <w:rPr>
          <w:lang w:val="nl-NL"/>
        </w:rPr>
        <w:t>.</w:t>
      </w:r>
    </w:p>
    <w:p w14:paraId="57C40C46" w14:textId="77777777" w:rsidR="00B87A2A" w:rsidRPr="0004722E" w:rsidRDefault="00B87A2A" w:rsidP="00E72AEC">
      <w:pPr>
        <w:tabs>
          <w:tab w:val="left" w:pos="284"/>
          <w:tab w:val="left" w:pos="2835"/>
          <w:tab w:val="left" w:pos="5387"/>
          <w:tab w:val="left" w:pos="7920"/>
        </w:tabs>
        <w:ind w:firstLine="142"/>
        <w:rPr>
          <w:bCs/>
          <w:lang w:val="pt-BR"/>
        </w:rPr>
      </w:pPr>
      <w:r w:rsidRPr="0004722E">
        <w:rPr>
          <w:b/>
          <w:bCs/>
          <w:lang w:val="nl-NL"/>
        </w:rPr>
        <w:t xml:space="preserve">Câu 6: </w:t>
      </w:r>
      <w:r w:rsidRPr="0004722E">
        <w:rPr>
          <w:bCs/>
          <w:lang w:val="pt-BR"/>
        </w:rPr>
        <w:t>Tia tử ngoại được dùng</w:t>
      </w:r>
    </w:p>
    <w:p w14:paraId="1717B213" w14:textId="77777777" w:rsidR="00B87A2A" w:rsidRPr="0004722E" w:rsidRDefault="00B87A2A" w:rsidP="00E72AEC">
      <w:pPr>
        <w:tabs>
          <w:tab w:val="left" w:pos="284"/>
          <w:tab w:val="left" w:pos="2835"/>
          <w:tab w:val="left" w:pos="5387"/>
          <w:tab w:val="left" w:pos="7920"/>
        </w:tabs>
        <w:ind w:firstLine="142"/>
        <w:rPr>
          <w:bCs/>
        </w:rPr>
      </w:pPr>
      <w:r w:rsidRPr="0004722E">
        <w:rPr>
          <w:bCs/>
          <w:lang w:val="pt-BR"/>
        </w:rPr>
        <w:tab/>
      </w:r>
      <w:r w:rsidRPr="0004722E">
        <w:rPr>
          <w:b/>
          <w:bCs/>
          <w:lang w:val="vi-VN"/>
        </w:rPr>
        <w:t>A.</w:t>
      </w:r>
      <w:r w:rsidRPr="0004722E">
        <w:rPr>
          <w:bCs/>
          <w:lang w:val="vi-VN"/>
        </w:rPr>
        <w:t xml:space="preserve"> </w:t>
      </w:r>
      <w:r w:rsidRPr="0004722E">
        <w:rPr>
          <w:bCs/>
        </w:rPr>
        <w:t>để chụp ảnh bề mặt Trái Đất từ vệ tinh.</w:t>
      </w:r>
    </w:p>
    <w:p w14:paraId="031731D0" w14:textId="77777777" w:rsidR="00B87A2A" w:rsidRPr="0004722E" w:rsidRDefault="00B87A2A" w:rsidP="00E72AEC">
      <w:pPr>
        <w:tabs>
          <w:tab w:val="left" w:pos="284"/>
          <w:tab w:val="left" w:pos="2835"/>
          <w:tab w:val="left" w:pos="5387"/>
          <w:tab w:val="left" w:pos="7920"/>
        </w:tabs>
        <w:ind w:firstLine="142"/>
        <w:rPr>
          <w:bCs/>
          <w:lang w:val="vi-VN"/>
        </w:rPr>
      </w:pPr>
      <w:r w:rsidRPr="0004722E">
        <w:rPr>
          <w:bCs/>
          <w:lang w:val="vi-VN"/>
        </w:rPr>
        <w:tab/>
      </w:r>
      <w:r w:rsidRPr="0004722E">
        <w:rPr>
          <w:b/>
          <w:bCs/>
          <w:lang w:val="vi-VN"/>
        </w:rPr>
        <w:t>B.</w:t>
      </w:r>
      <w:r w:rsidRPr="0004722E">
        <w:rPr>
          <w:bCs/>
          <w:lang w:val="vi-VN"/>
        </w:rPr>
        <w:t xml:space="preserve"> </w:t>
      </w:r>
      <w:r w:rsidRPr="0004722E">
        <w:rPr>
          <w:bCs/>
        </w:rPr>
        <w:t>để tìm khuyết tật bên trong các sản phẩm bằng kim loại.</w:t>
      </w:r>
      <w:r w:rsidRPr="0004722E">
        <w:rPr>
          <w:bCs/>
          <w:lang w:val="vi-VN"/>
        </w:rPr>
        <w:tab/>
      </w:r>
    </w:p>
    <w:p w14:paraId="2BDEA0CD" w14:textId="77777777" w:rsidR="00B87A2A" w:rsidRPr="0004722E" w:rsidRDefault="00B87A2A" w:rsidP="00E72AEC">
      <w:pPr>
        <w:tabs>
          <w:tab w:val="left" w:pos="284"/>
          <w:tab w:val="left" w:pos="2835"/>
          <w:tab w:val="left" w:pos="5387"/>
          <w:tab w:val="left" w:pos="7920"/>
        </w:tabs>
        <w:ind w:firstLine="142"/>
        <w:rPr>
          <w:bCs/>
        </w:rPr>
      </w:pPr>
      <w:r w:rsidRPr="0004722E">
        <w:rPr>
          <w:bCs/>
          <w:lang w:val="vi-VN"/>
        </w:rPr>
        <w:tab/>
      </w:r>
      <w:r w:rsidRPr="0004722E">
        <w:rPr>
          <w:b/>
          <w:bCs/>
          <w:lang w:val="vi-VN"/>
        </w:rPr>
        <w:t>C.</w:t>
      </w:r>
      <w:r w:rsidRPr="0004722E">
        <w:rPr>
          <w:bCs/>
          <w:lang w:val="vi-VN"/>
        </w:rPr>
        <w:t xml:space="preserve"> </w:t>
      </w:r>
      <w:r w:rsidRPr="0004722E">
        <w:rPr>
          <w:bCs/>
        </w:rPr>
        <w:t>trong y tế dùng để chụp điện, chiếu điện.</w:t>
      </w:r>
    </w:p>
    <w:p w14:paraId="16CBA0B5" w14:textId="77777777" w:rsidR="00B87A2A" w:rsidRPr="0004722E" w:rsidRDefault="00B87A2A" w:rsidP="00E72AEC">
      <w:pPr>
        <w:tabs>
          <w:tab w:val="left" w:pos="284"/>
          <w:tab w:val="left" w:pos="2835"/>
          <w:tab w:val="left" w:pos="5387"/>
          <w:tab w:val="left" w:pos="7920"/>
        </w:tabs>
        <w:ind w:firstLine="142"/>
        <w:rPr>
          <w:bCs/>
        </w:rPr>
      </w:pPr>
      <w:r w:rsidRPr="0004722E">
        <w:rPr>
          <w:bCs/>
          <w:lang w:val="vi-VN"/>
        </w:rPr>
        <w:tab/>
      </w:r>
      <w:r w:rsidRPr="0004722E">
        <w:rPr>
          <w:b/>
          <w:bCs/>
          <w:lang w:val="vi-VN"/>
        </w:rPr>
        <w:t>D.</w:t>
      </w:r>
      <w:r w:rsidRPr="0004722E">
        <w:rPr>
          <w:bCs/>
          <w:lang w:val="vi-VN"/>
        </w:rPr>
        <w:t xml:space="preserve"> </w:t>
      </w:r>
      <w:r w:rsidRPr="0004722E">
        <w:rPr>
          <w:bCs/>
        </w:rPr>
        <w:t xml:space="preserve">dùng để tìm vết nứt trên bền mặt sản phẩm bằng kim loại. </w:t>
      </w:r>
    </w:p>
    <w:p w14:paraId="1CE10E22" w14:textId="77777777" w:rsidR="00B87A2A" w:rsidRPr="0004722E" w:rsidRDefault="00B87A2A" w:rsidP="00E72AEC">
      <w:pPr>
        <w:tabs>
          <w:tab w:val="left" w:pos="284"/>
          <w:tab w:val="left" w:pos="2835"/>
          <w:tab w:val="left" w:pos="5387"/>
          <w:tab w:val="left" w:pos="7920"/>
        </w:tabs>
        <w:ind w:firstLine="142"/>
        <w:rPr>
          <w:bCs/>
          <w:lang w:val="nl-NL"/>
        </w:rPr>
      </w:pPr>
      <w:r w:rsidRPr="0004722E">
        <w:rPr>
          <w:b/>
          <w:bCs/>
          <w:lang w:val="nl-NL"/>
        </w:rPr>
        <w:t xml:space="preserve">Câu 6: </w:t>
      </w:r>
      <w:r w:rsidRPr="0004722E">
        <w:rPr>
          <w:bCs/>
          <w:lang w:val="nl-NL"/>
        </w:rPr>
        <w:t>Pin quang điện được dùng trong chương trình “năng lượng xanh” có nguyên tắc hoạt động dựa vào hiện tượng</w:t>
      </w:r>
    </w:p>
    <w:p w14:paraId="00E7E1AE" w14:textId="77777777" w:rsidR="00B87A2A" w:rsidRPr="0004722E" w:rsidRDefault="00B87A2A" w:rsidP="00E72AEC">
      <w:pPr>
        <w:tabs>
          <w:tab w:val="left" w:pos="284"/>
          <w:tab w:val="left" w:pos="2835"/>
          <w:tab w:val="left" w:pos="5387"/>
          <w:tab w:val="left" w:pos="7920"/>
        </w:tabs>
        <w:ind w:firstLine="142"/>
        <w:rPr>
          <w:bCs/>
        </w:rPr>
      </w:pPr>
      <w:r w:rsidRPr="0004722E">
        <w:rPr>
          <w:bCs/>
          <w:lang w:val="nl-NL"/>
        </w:rPr>
        <w:tab/>
      </w:r>
      <w:r w:rsidRPr="0004722E">
        <w:rPr>
          <w:b/>
          <w:bCs/>
          <w:lang w:val="nl-NL"/>
        </w:rPr>
        <w:t>A.</w:t>
      </w:r>
      <w:r w:rsidRPr="0004722E">
        <w:rPr>
          <w:bCs/>
          <w:lang w:val="nl-NL"/>
        </w:rPr>
        <w:t xml:space="preserve"> </w:t>
      </w:r>
      <w:r w:rsidRPr="0004722E">
        <w:rPr>
          <w:bCs/>
        </w:rPr>
        <w:t>quang điện trong.</w:t>
      </w:r>
      <w:r w:rsidRPr="0004722E">
        <w:rPr>
          <w:bCs/>
          <w:lang w:val="nl-NL"/>
        </w:rPr>
        <w:tab/>
      </w:r>
      <w:r w:rsidRPr="0004722E">
        <w:rPr>
          <w:bCs/>
          <w:lang w:val="nl-NL"/>
        </w:rPr>
        <w:tab/>
      </w:r>
      <w:r w:rsidRPr="0004722E">
        <w:rPr>
          <w:b/>
          <w:bCs/>
          <w:lang w:val="nl-NL"/>
        </w:rPr>
        <w:t>B.</w:t>
      </w:r>
      <w:r w:rsidRPr="0004722E">
        <w:rPr>
          <w:bCs/>
          <w:lang w:val="nl-NL"/>
        </w:rPr>
        <w:t xml:space="preserve"> </w:t>
      </w:r>
      <w:r w:rsidRPr="0004722E">
        <w:rPr>
          <w:bCs/>
        </w:rPr>
        <w:t>quang điện ngoài.</w:t>
      </w:r>
    </w:p>
    <w:p w14:paraId="5AC993F2" w14:textId="77777777" w:rsidR="00B87A2A" w:rsidRPr="0004722E" w:rsidRDefault="00B87A2A" w:rsidP="00E72AEC">
      <w:pPr>
        <w:tabs>
          <w:tab w:val="left" w:pos="284"/>
          <w:tab w:val="left" w:pos="2835"/>
          <w:tab w:val="left" w:pos="5387"/>
          <w:tab w:val="left" w:pos="7920"/>
        </w:tabs>
        <w:ind w:firstLine="142"/>
        <w:rPr>
          <w:bCs/>
        </w:rPr>
      </w:pPr>
      <w:r w:rsidRPr="0004722E">
        <w:rPr>
          <w:bCs/>
          <w:lang w:val="nl-NL"/>
        </w:rPr>
        <w:tab/>
      </w:r>
      <w:r w:rsidRPr="0004722E">
        <w:rPr>
          <w:b/>
          <w:bCs/>
          <w:lang w:val="nl-NL"/>
        </w:rPr>
        <w:t>C.</w:t>
      </w:r>
      <w:r w:rsidRPr="0004722E">
        <w:rPr>
          <w:bCs/>
          <w:lang w:val="nl-NL"/>
        </w:rPr>
        <w:t xml:space="preserve"> </w:t>
      </w:r>
      <w:r w:rsidRPr="0004722E">
        <w:rPr>
          <w:bCs/>
        </w:rPr>
        <w:t>tán sắc ánh sáng.</w:t>
      </w:r>
      <w:r w:rsidRPr="0004722E">
        <w:rPr>
          <w:bCs/>
          <w:lang w:val="nl-NL"/>
        </w:rPr>
        <w:tab/>
      </w:r>
      <w:r w:rsidRPr="0004722E">
        <w:rPr>
          <w:bCs/>
          <w:lang w:val="nl-NL"/>
        </w:rPr>
        <w:tab/>
      </w:r>
      <w:r w:rsidRPr="0004722E">
        <w:rPr>
          <w:b/>
          <w:bCs/>
          <w:lang w:val="nl-NL"/>
        </w:rPr>
        <w:t>D.</w:t>
      </w:r>
      <w:r w:rsidRPr="0004722E">
        <w:rPr>
          <w:bCs/>
          <w:lang w:val="nl-NL"/>
        </w:rPr>
        <w:t xml:space="preserve"> </w:t>
      </w:r>
      <w:r w:rsidRPr="0004722E">
        <w:rPr>
          <w:bCs/>
        </w:rPr>
        <w:t>phát quang của chất rắn.</w:t>
      </w:r>
    </w:p>
    <w:p w14:paraId="023D8C8D" w14:textId="77777777" w:rsidR="00B87A2A" w:rsidRPr="00A97345" w:rsidRDefault="00B87A2A" w:rsidP="00E72AEC">
      <w:pPr>
        <w:tabs>
          <w:tab w:val="left" w:pos="284"/>
          <w:tab w:val="left" w:pos="2835"/>
          <w:tab w:val="left" w:pos="5387"/>
          <w:tab w:val="left" w:pos="7938"/>
        </w:tabs>
        <w:ind w:firstLine="142"/>
        <w:rPr>
          <w:bCs/>
          <w:iCs/>
        </w:rPr>
      </w:pPr>
      <w:r w:rsidRPr="0004722E">
        <w:rPr>
          <w:b/>
          <w:bCs/>
          <w:iCs/>
        </w:rPr>
        <w:t>Câu 7:</w:t>
      </w:r>
      <w:r w:rsidRPr="0004722E">
        <w:rPr>
          <w:bCs/>
          <w:iCs/>
        </w:rPr>
        <w:t xml:space="preserve"> </w:t>
      </w:r>
      <w:r w:rsidRPr="00A97345">
        <w:rPr>
          <w:bCs/>
          <w:iCs/>
        </w:rPr>
        <w:t>Trong mạch dao động</w:t>
      </w:r>
      <w:r>
        <w:rPr>
          <w:bCs/>
          <w:i/>
          <w:iCs/>
        </w:rPr>
        <w:t xml:space="preserve"> </w:t>
      </w:r>
      <w:r w:rsidRPr="00E07006">
        <w:rPr>
          <w:bCs/>
          <w:i/>
          <w:iCs/>
          <w:position w:val="-6"/>
        </w:rPr>
        <w:object w:dxaOrig="405" w:dyaOrig="285" w14:anchorId="083AFA7A">
          <v:shape id="_x0000_i2118" type="#_x0000_t75" style="width:20.05pt;height:14.4pt" o:ole="">
            <v:imagedata r:id="rId2390" o:title=""/>
          </v:shape>
          <o:OLEObject Type="Embed" ProgID="Equation.DSMT4" ShapeID="_x0000_i2118" DrawAspect="Content" ObjectID="_1653898469" r:id="rId2391"/>
        </w:object>
      </w:r>
      <w:r>
        <w:rPr>
          <w:bCs/>
          <w:i/>
          <w:iCs/>
        </w:rPr>
        <w:t xml:space="preserve"> </w:t>
      </w:r>
      <w:r w:rsidRPr="00A97345">
        <w:rPr>
          <w:bCs/>
          <w:iCs/>
        </w:rPr>
        <w:t>lí tưởng đang có dao động điện từ tự do, điện tích của một bản tụ điện và cường độ dòng điện qua cuộn cảm biến thiên điều hòa theo thời gian</w:t>
      </w:r>
    </w:p>
    <w:p w14:paraId="0E45AFCD" w14:textId="77777777" w:rsidR="00B87A2A" w:rsidRPr="00A97345" w:rsidRDefault="00B87A2A" w:rsidP="00E72AEC">
      <w:pPr>
        <w:tabs>
          <w:tab w:val="left" w:pos="284"/>
          <w:tab w:val="left" w:pos="2835"/>
          <w:tab w:val="left" w:pos="5387"/>
          <w:tab w:val="left" w:pos="7938"/>
        </w:tabs>
        <w:ind w:firstLine="142"/>
        <w:rPr>
          <w:bCs/>
          <w:iCs/>
        </w:rPr>
      </w:pPr>
      <w:r w:rsidRPr="00A97345">
        <w:rPr>
          <w:bCs/>
          <w:iCs/>
        </w:rPr>
        <w:tab/>
      </w:r>
      <w:r w:rsidRPr="00A97345">
        <w:rPr>
          <w:b/>
          <w:bCs/>
          <w:iCs/>
        </w:rPr>
        <w:t>A.</w:t>
      </w:r>
      <w:r w:rsidRPr="00A97345">
        <w:rPr>
          <w:bCs/>
          <w:iCs/>
        </w:rPr>
        <w:t xml:space="preserve"> luôn ngược pha nhau</w:t>
      </w:r>
      <w:r>
        <w:rPr>
          <w:bCs/>
          <w:iCs/>
        </w:rPr>
        <w:t>.</w:t>
      </w:r>
      <w:r w:rsidRPr="00A97345">
        <w:rPr>
          <w:bCs/>
          <w:iCs/>
        </w:rPr>
        <w:tab/>
      </w:r>
      <w:r w:rsidRPr="00A97345">
        <w:rPr>
          <w:bCs/>
          <w:iCs/>
        </w:rPr>
        <w:tab/>
      </w:r>
      <w:r w:rsidRPr="00A97345">
        <w:rPr>
          <w:b/>
          <w:bCs/>
          <w:iCs/>
        </w:rPr>
        <w:t>B.</w:t>
      </w:r>
      <w:r w:rsidRPr="00A97345">
        <w:rPr>
          <w:bCs/>
          <w:iCs/>
        </w:rPr>
        <w:t xml:space="preserve"> với cùng biên độ</w:t>
      </w:r>
      <w:r>
        <w:rPr>
          <w:bCs/>
          <w:iCs/>
        </w:rPr>
        <w:t>.</w:t>
      </w:r>
    </w:p>
    <w:p w14:paraId="22761641" w14:textId="77777777" w:rsidR="00B87A2A" w:rsidRPr="00A97345" w:rsidRDefault="00B87A2A" w:rsidP="00E72AEC">
      <w:pPr>
        <w:tabs>
          <w:tab w:val="left" w:pos="284"/>
          <w:tab w:val="left" w:pos="2835"/>
          <w:tab w:val="left" w:pos="5387"/>
          <w:tab w:val="left" w:pos="7938"/>
        </w:tabs>
        <w:ind w:firstLine="142"/>
        <w:rPr>
          <w:bCs/>
          <w:iCs/>
        </w:rPr>
      </w:pPr>
      <w:r w:rsidRPr="00A97345">
        <w:rPr>
          <w:bCs/>
          <w:iCs/>
        </w:rPr>
        <w:tab/>
      </w:r>
      <w:r w:rsidRPr="00A97345">
        <w:rPr>
          <w:b/>
          <w:bCs/>
          <w:iCs/>
        </w:rPr>
        <w:t>C.</w:t>
      </w:r>
      <w:r w:rsidRPr="00A97345">
        <w:rPr>
          <w:bCs/>
          <w:iCs/>
        </w:rPr>
        <w:t xml:space="preserve"> luôn cùng pha nhau</w:t>
      </w:r>
      <w:r>
        <w:rPr>
          <w:bCs/>
          <w:iCs/>
        </w:rPr>
        <w:t>.</w:t>
      </w:r>
      <w:r w:rsidRPr="00A97345">
        <w:rPr>
          <w:bCs/>
          <w:iCs/>
        </w:rPr>
        <w:tab/>
      </w:r>
      <w:r w:rsidRPr="00A97345">
        <w:rPr>
          <w:bCs/>
          <w:iCs/>
        </w:rPr>
        <w:tab/>
      </w:r>
      <w:r w:rsidRPr="00A97345">
        <w:rPr>
          <w:b/>
          <w:bCs/>
          <w:iCs/>
        </w:rPr>
        <w:t>D.</w:t>
      </w:r>
      <w:r w:rsidRPr="00A97345">
        <w:rPr>
          <w:bCs/>
          <w:iCs/>
        </w:rPr>
        <w:t xml:space="preserve"> với cùng tần số</w:t>
      </w:r>
      <w:r>
        <w:rPr>
          <w:bCs/>
          <w:iCs/>
        </w:rPr>
        <w:t>.</w:t>
      </w:r>
    </w:p>
    <w:p w14:paraId="274090BC" w14:textId="77777777" w:rsidR="00B87A2A" w:rsidRPr="0004722E" w:rsidRDefault="00B87A2A" w:rsidP="00E72AEC">
      <w:pPr>
        <w:tabs>
          <w:tab w:val="left" w:pos="284"/>
          <w:tab w:val="left" w:pos="2835"/>
          <w:tab w:val="left" w:pos="5387"/>
          <w:tab w:val="left" w:pos="7938"/>
        </w:tabs>
        <w:ind w:firstLine="142"/>
        <w:rPr>
          <w:bCs/>
        </w:rPr>
      </w:pPr>
      <w:r w:rsidRPr="0004722E">
        <w:rPr>
          <w:b/>
          <w:bCs/>
          <w:lang w:val="nl-NL"/>
        </w:rPr>
        <w:t xml:space="preserve">Câu 8: </w:t>
      </w:r>
      <w:r>
        <w:rPr>
          <w:bCs/>
        </w:rPr>
        <w:t xml:space="preserve">Cho phản ứng hạt nhân </w:t>
      </w:r>
      <w:r w:rsidRPr="00FD1ADF">
        <w:rPr>
          <w:bCs/>
          <w:position w:val="-6"/>
        </w:rPr>
        <w:object w:dxaOrig="1125" w:dyaOrig="285" w14:anchorId="59A7E1CD">
          <v:shape id="_x0000_i2119" type="#_x0000_t75" style="width:56.35pt;height:14.4pt" o:ole="">
            <v:imagedata r:id="rId2392" o:title=""/>
          </v:shape>
          <o:OLEObject Type="Embed" ProgID="Equation.DSMT4" ShapeID="_x0000_i2119" DrawAspect="Content" ObjectID="_1653898470" r:id="rId2393"/>
        </w:object>
      </w:r>
      <w:r>
        <w:rPr>
          <w:bCs/>
        </w:rPr>
        <w:t xml:space="preserve">. Gọi </w:t>
      </w:r>
      <w:r w:rsidRPr="00FD1ADF">
        <w:rPr>
          <w:bCs/>
          <w:position w:val="-12"/>
        </w:rPr>
        <w:object w:dxaOrig="345" w:dyaOrig="375" w14:anchorId="188E5A41">
          <v:shape id="_x0000_i2120" type="#_x0000_t75" style="width:17.55pt;height:18.8pt" o:ole="">
            <v:imagedata r:id="rId2394" o:title=""/>
          </v:shape>
          <o:OLEObject Type="Embed" ProgID="Equation.DSMT4" ShapeID="_x0000_i2120" DrawAspect="Content" ObjectID="_1653898471" r:id="rId2395"/>
        </w:object>
      </w:r>
      <w:r>
        <w:rPr>
          <w:bCs/>
        </w:rPr>
        <w:t xml:space="preserve">, </w:t>
      </w:r>
      <w:r w:rsidRPr="00FD1ADF">
        <w:rPr>
          <w:bCs/>
          <w:position w:val="-12"/>
        </w:rPr>
        <w:object w:dxaOrig="345" w:dyaOrig="375" w14:anchorId="28292EDB">
          <v:shape id="_x0000_i2121" type="#_x0000_t75" style="width:17.55pt;height:18.8pt" o:ole="">
            <v:imagedata r:id="rId2396" o:title=""/>
          </v:shape>
          <o:OLEObject Type="Embed" ProgID="Equation.DSMT4" ShapeID="_x0000_i2121" DrawAspect="Content" ObjectID="_1653898472" r:id="rId2397"/>
        </w:object>
      </w:r>
      <w:r>
        <w:rPr>
          <w:bCs/>
        </w:rPr>
        <w:t xml:space="preserve"> và </w:t>
      </w:r>
      <w:r w:rsidRPr="00FD1ADF">
        <w:rPr>
          <w:bCs/>
          <w:position w:val="-12"/>
        </w:rPr>
        <w:object w:dxaOrig="345" w:dyaOrig="375" w14:anchorId="4EF746B9">
          <v:shape id="_x0000_i2122" type="#_x0000_t75" style="width:17.55pt;height:18.8pt" o:ole="">
            <v:imagedata r:id="rId2398" o:title=""/>
          </v:shape>
          <o:OLEObject Type="Embed" ProgID="Equation.DSMT4" ShapeID="_x0000_i2122" DrawAspect="Content" ObjectID="_1653898473" r:id="rId2399"/>
        </w:object>
      </w:r>
      <w:r>
        <w:rPr>
          <w:bCs/>
        </w:rPr>
        <w:t xml:space="preserve"> lần lượt là khối lượng của các hạt nhân </w:t>
      </w:r>
      <w:r w:rsidRPr="00FD1ADF">
        <w:rPr>
          <w:bCs/>
          <w:position w:val="-4"/>
        </w:rPr>
        <w:object w:dxaOrig="240" w:dyaOrig="255" w14:anchorId="7F6105C3">
          <v:shape id="_x0000_i2123" type="#_x0000_t75" style="width:11.9pt;height:12.5pt" o:ole="">
            <v:imagedata r:id="rId2400" o:title=""/>
          </v:shape>
          <o:OLEObject Type="Embed" ProgID="Equation.DSMT4" ShapeID="_x0000_i2123" DrawAspect="Content" ObjectID="_1653898474" r:id="rId2401"/>
        </w:object>
      </w:r>
      <w:r>
        <w:rPr>
          <w:bCs/>
        </w:rPr>
        <w:t xml:space="preserve">, </w:t>
      </w:r>
      <w:r w:rsidRPr="00FD1ADF">
        <w:rPr>
          <w:bCs/>
          <w:position w:val="-4"/>
        </w:rPr>
        <w:object w:dxaOrig="240" w:dyaOrig="255" w14:anchorId="482712E2">
          <v:shape id="_x0000_i2124" type="#_x0000_t75" style="width:11.9pt;height:12.5pt" o:ole="">
            <v:imagedata r:id="rId2402" o:title=""/>
          </v:shape>
          <o:OLEObject Type="Embed" ProgID="Equation.DSMT4" ShapeID="_x0000_i2124" DrawAspect="Content" ObjectID="_1653898475" r:id="rId2403"/>
        </w:object>
      </w:r>
      <w:r>
        <w:rPr>
          <w:bCs/>
        </w:rPr>
        <w:t xml:space="preserve">, </w:t>
      </w:r>
      <w:r w:rsidRPr="00FD1ADF">
        <w:rPr>
          <w:bCs/>
          <w:position w:val="-6"/>
        </w:rPr>
        <w:object w:dxaOrig="240" w:dyaOrig="285" w14:anchorId="1E0C4A7C">
          <v:shape id="_x0000_i2125" type="#_x0000_t75" style="width:11.9pt;height:14.4pt" o:ole="">
            <v:imagedata r:id="rId2404" o:title=""/>
          </v:shape>
          <o:OLEObject Type="Embed" ProgID="Equation.DSMT4" ShapeID="_x0000_i2125" DrawAspect="Content" ObjectID="_1653898476" r:id="rId2405"/>
        </w:object>
      </w:r>
      <w:r>
        <w:rPr>
          <w:bCs/>
        </w:rPr>
        <w:t xml:space="preserve">; </w:t>
      </w:r>
      <w:r w:rsidRPr="00FD1ADF">
        <w:rPr>
          <w:bCs/>
          <w:position w:val="-6"/>
        </w:rPr>
        <w:object w:dxaOrig="180" w:dyaOrig="225" w14:anchorId="58923D7A">
          <v:shape id="_x0000_i2126" type="#_x0000_t75" style="width:8.75pt;height:11.25pt" o:ole="">
            <v:imagedata r:id="rId2406" o:title=""/>
          </v:shape>
          <o:OLEObject Type="Embed" ProgID="Equation.DSMT4" ShapeID="_x0000_i2126" DrawAspect="Content" ObjectID="_1653898477" r:id="rId2407"/>
        </w:object>
      </w:r>
      <w:r>
        <w:rPr>
          <w:bCs/>
        </w:rPr>
        <w:t xml:space="preserve"> là tốc độ của ánh sáng trong chân không. Năng lượng của phản ứng được xác định bằng biểu thức</w:t>
      </w:r>
    </w:p>
    <w:p w14:paraId="72FD3CF5" w14:textId="77777777" w:rsidR="00B87A2A" w:rsidRPr="0004722E" w:rsidRDefault="00B87A2A" w:rsidP="00FD1ADF">
      <w:pPr>
        <w:tabs>
          <w:tab w:val="left" w:pos="284"/>
          <w:tab w:val="left" w:pos="2835"/>
          <w:tab w:val="left" w:pos="5387"/>
          <w:tab w:val="left" w:pos="7920"/>
        </w:tabs>
        <w:ind w:firstLine="142"/>
        <w:rPr>
          <w:bCs/>
        </w:rPr>
      </w:pPr>
      <w:r w:rsidRPr="0004722E">
        <w:rPr>
          <w:bCs/>
        </w:rPr>
        <w:tab/>
      </w:r>
      <w:r w:rsidRPr="0004722E">
        <w:rPr>
          <w:b/>
          <w:bCs/>
          <w:lang w:val="vi-VN"/>
        </w:rPr>
        <w:t>A</w:t>
      </w:r>
      <w:r w:rsidRPr="0004722E">
        <w:rPr>
          <w:b/>
          <w:bCs/>
        </w:rPr>
        <w:t xml:space="preserve">. </w:t>
      </w:r>
      <w:r w:rsidRPr="00FD1ADF">
        <w:rPr>
          <w:position w:val="-14"/>
        </w:rPr>
        <w:object w:dxaOrig="1755" w:dyaOrig="405" w14:anchorId="7D4D67A1">
          <v:shape id="_x0000_i2127" type="#_x0000_t75" style="width:87.65pt;height:20.05pt" o:ole="">
            <v:imagedata r:id="rId2408" o:title=""/>
          </v:shape>
          <o:OLEObject Type="Embed" ProgID="Equation.DSMT4" ShapeID="_x0000_i2127" DrawAspect="Content" ObjectID="_1653898478" r:id="rId2409"/>
        </w:object>
      </w:r>
      <w:r w:rsidRPr="00FD1ADF">
        <w:t>.</w:t>
      </w:r>
      <w:r>
        <w:rPr>
          <w:bCs/>
        </w:rPr>
        <w:tab/>
      </w:r>
      <w:r w:rsidRPr="0004722E">
        <w:rPr>
          <w:b/>
          <w:bCs/>
          <w:lang w:val="vi-VN"/>
        </w:rPr>
        <w:t>B.</w:t>
      </w:r>
      <w:r w:rsidRPr="0004722E">
        <w:rPr>
          <w:bCs/>
          <w:lang w:val="vi-VN"/>
        </w:rPr>
        <w:t xml:space="preserve"> </w:t>
      </w:r>
      <w:r w:rsidRPr="00FD1ADF">
        <w:rPr>
          <w:b/>
          <w:bCs/>
          <w:position w:val="-14"/>
        </w:rPr>
        <w:object w:dxaOrig="1755" w:dyaOrig="405" w14:anchorId="1D8D846D">
          <v:shape id="_x0000_i2128" type="#_x0000_t75" style="width:87.65pt;height:20.05pt" o:ole="">
            <v:imagedata r:id="rId2410" o:title=""/>
          </v:shape>
          <o:OLEObject Type="Embed" ProgID="Equation.DSMT4" ShapeID="_x0000_i2128" DrawAspect="Content" ObjectID="_1653898479" r:id="rId2411"/>
        </w:object>
      </w:r>
      <w:r w:rsidRPr="0004722E">
        <w:rPr>
          <w:bCs/>
        </w:rPr>
        <w:t>.</w:t>
      </w:r>
      <w:r>
        <w:rPr>
          <w:bCs/>
        </w:rPr>
        <w:tab/>
      </w:r>
      <w:r w:rsidRPr="0004722E">
        <w:rPr>
          <w:b/>
          <w:bCs/>
          <w:lang w:val="vi-VN"/>
        </w:rPr>
        <w:t>C.</w:t>
      </w:r>
      <w:r w:rsidRPr="0004722E">
        <w:rPr>
          <w:bCs/>
          <w:lang w:val="vi-VN"/>
        </w:rPr>
        <w:t xml:space="preserve"> </w:t>
      </w:r>
      <w:r w:rsidRPr="00FD1ADF">
        <w:rPr>
          <w:b/>
          <w:bCs/>
          <w:position w:val="-14"/>
        </w:rPr>
        <w:object w:dxaOrig="1680" w:dyaOrig="405" w14:anchorId="591E0384">
          <v:shape id="_x0000_i2129" type="#_x0000_t75" style="width:83.9pt;height:20.05pt" o:ole="">
            <v:imagedata r:id="rId2412" o:title=""/>
          </v:shape>
          <o:OLEObject Type="Embed" ProgID="Equation.DSMT4" ShapeID="_x0000_i2129" DrawAspect="Content" ObjectID="_1653898480" r:id="rId2413"/>
        </w:object>
      </w:r>
      <w:r w:rsidRPr="0004722E">
        <w:rPr>
          <w:bCs/>
        </w:rPr>
        <w:t>.</w:t>
      </w:r>
      <w:r>
        <w:rPr>
          <w:bCs/>
        </w:rPr>
        <w:tab/>
      </w:r>
      <w:r w:rsidRPr="0004722E">
        <w:rPr>
          <w:b/>
          <w:bCs/>
          <w:lang w:val="vi-VN"/>
        </w:rPr>
        <w:t>D.</w:t>
      </w:r>
      <w:r w:rsidRPr="00FD1ADF">
        <w:rPr>
          <w:b/>
          <w:bCs/>
          <w:position w:val="-12"/>
        </w:rPr>
        <w:object w:dxaOrig="540" w:dyaOrig="375" w14:anchorId="6F79C873">
          <v:shape id="_x0000_i2130" type="#_x0000_t75" style="width:26.9pt;height:18.8pt" o:ole="">
            <v:imagedata r:id="rId2414" o:title=""/>
          </v:shape>
          <o:OLEObject Type="Embed" ProgID="Equation.DSMT4" ShapeID="_x0000_i2130" DrawAspect="Content" ObjectID="_1653898481" r:id="rId2415"/>
        </w:object>
      </w:r>
      <w:r w:rsidRPr="0004722E">
        <w:rPr>
          <w:bCs/>
        </w:rPr>
        <w:t>.</w:t>
      </w:r>
    </w:p>
    <w:p w14:paraId="781879D6" w14:textId="77777777" w:rsidR="00B87A2A" w:rsidRPr="0004722E" w:rsidRDefault="00B87A2A" w:rsidP="00E72AEC">
      <w:pPr>
        <w:tabs>
          <w:tab w:val="left" w:pos="284"/>
          <w:tab w:val="left" w:pos="2835"/>
          <w:tab w:val="left" w:pos="5387"/>
          <w:tab w:val="left" w:pos="7920"/>
        </w:tabs>
        <w:ind w:firstLine="142"/>
        <w:rPr>
          <w:bCs/>
          <w:lang w:val="vi-VN"/>
        </w:rPr>
      </w:pPr>
      <w:r w:rsidRPr="0004722E">
        <w:rPr>
          <w:b/>
          <w:bCs/>
          <w:lang w:val="nl-NL"/>
        </w:rPr>
        <w:t xml:space="preserve">Câu 9: </w:t>
      </w:r>
      <w:r w:rsidRPr="0004722E">
        <w:rPr>
          <w:bCs/>
        </w:rPr>
        <w:t>Năng lượng liên kết riêng của hạt nhân</w:t>
      </w:r>
      <w:r w:rsidRPr="0004722E">
        <w:rPr>
          <w:bCs/>
          <w:lang w:val="vi-VN"/>
        </w:rPr>
        <w:t xml:space="preserve"> </w:t>
      </w:r>
    </w:p>
    <w:p w14:paraId="5E070A17" w14:textId="77777777" w:rsidR="00B87A2A" w:rsidRPr="0004722E" w:rsidRDefault="00B87A2A" w:rsidP="00E72AEC">
      <w:pPr>
        <w:tabs>
          <w:tab w:val="left" w:pos="284"/>
          <w:tab w:val="left" w:pos="2835"/>
          <w:tab w:val="left" w:pos="5387"/>
          <w:tab w:val="left" w:pos="7920"/>
        </w:tabs>
        <w:ind w:firstLine="142"/>
        <w:rPr>
          <w:bCs/>
          <w:lang w:val="pt-BR"/>
        </w:rPr>
      </w:pPr>
      <w:r w:rsidRPr="0004722E">
        <w:rPr>
          <w:bCs/>
          <w:lang w:val="pt-BR"/>
        </w:rPr>
        <w:tab/>
      </w:r>
      <w:r w:rsidRPr="0004722E">
        <w:rPr>
          <w:b/>
          <w:bCs/>
          <w:lang w:val="pt-BR"/>
        </w:rPr>
        <w:t>A.</w:t>
      </w:r>
      <w:r w:rsidRPr="0004722E">
        <w:rPr>
          <w:bCs/>
          <w:lang w:val="pt-BR"/>
        </w:rPr>
        <w:t xml:space="preserve"> có thể dương hoặc âm.</w:t>
      </w:r>
      <w:r w:rsidRPr="0004722E">
        <w:rPr>
          <w:bCs/>
          <w:lang w:val="pt-BR"/>
        </w:rPr>
        <w:tab/>
      </w:r>
      <w:r w:rsidRPr="0004722E">
        <w:rPr>
          <w:bCs/>
          <w:lang w:val="pt-BR"/>
        </w:rPr>
        <w:tab/>
      </w:r>
      <w:r w:rsidRPr="0004722E">
        <w:rPr>
          <w:b/>
          <w:bCs/>
          <w:lang w:val="pt-BR"/>
        </w:rPr>
        <w:t>B.</w:t>
      </w:r>
      <w:r w:rsidRPr="0004722E">
        <w:rPr>
          <w:bCs/>
          <w:lang w:val="pt-BR"/>
        </w:rPr>
        <w:t xml:space="preserve"> như nhau với mọi hạt nhân.</w:t>
      </w:r>
    </w:p>
    <w:p w14:paraId="4F1AFE3B" w14:textId="77777777" w:rsidR="00B87A2A" w:rsidRDefault="00B87A2A" w:rsidP="00FD1ADF">
      <w:pPr>
        <w:tabs>
          <w:tab w:val="left" w:pos="284"/>
          <w:tab w:val="left" w:pos="2835"/>
          <w:tab w:val="left" w:pos="5387"/>
          <w:tab w:val="left" w:pos="7938"/>
        </w:tabs>
        <w:ind w:firstLine="142"/>
        <w:rPr>
          <w:bCs/>
          <w:lang w:val="pt-BR"/>
        </w:rPr>
      </w:pPr>
      <w:r w:rsidRPr="0004722E">
        <w:rPr>
          <w:bCs/>
          <w:lang w:val="pt-BR"/>
        </w:rPr>
        <w:tab/>
      </w:r>
      <w:r w:rsidRPr="0004722E">
        <w:rPr>
          <w:b/>
          <w:bCs/>
          <w:lang w:val="pt-BR"/>
        </w:rPr>
        <w:t>C.</w:t>
      </w:r>
      <w:r w:rsidRPr="0004722E">
        <w:rPr>
          <w:bCs/>
          <w:lang w:val="pt-BR"/>
        </w:rPr>
        <w:t xml:space="preserve"> càng lớn thì hạt nhân càng bền vững.</w:t>
      </w:r>
      <w:r w:rsidRPr="0004722E">
        <w:rPr>
          <w:bCs/>
          <w:lang w:val="pt-BR"/>
        </w:rPr>
        <w:tab/>
      </w:r>
      <w:r w:rsidRPr="0004722E">
        <w:rPr>
          <w:b/>
          <w:bCs/>
          <w:lang w:val="pt-BR"/>
        </w:rPr>
        <w:t>D.</w:t>
      </w:r>
      <w:r w:rsidRPr="0004722E">
        <w:rPr>
          <w:bCs/>
          <w:lang w:val="pt-BR"/>
        </w:rPr>
        <w:t xml:space="preserve"> càng nhỏ thì hạt nhân càng bền vững.</w:t>
      </w:r>
    </w:p>
    <w:p w14:paraId="5997EA29" w14:textId="77777777" w:rsidR="00B87A2A" w:rsidRPr="00FD1ADF" w:rsidRDefault="00B87A2A" w:rsidP="00FD1ADF">
      <w:pPr>
        <w:tabs>
          <w:tab w:val="left" w:pos="284"/>
          <w:tab w:val="left" w:pos="2835"/>
          <w:tab w:val="left" w:pos="5387"/>
          <w:tab w:val="left" w:pos="7938"/>
        </w:tabs>
        <w:ind w:firstLine="142"/>
        <w:rPr>
          <w:bCs/>
          <w:lang w:val="pt-BR"/>
        </w:rPr>
      </w:pPr>
      <w:r>
        <w:pict w14:anchorId="46AFCBE3">
          <v:group id="Canvas 1113" o:spid="_x0000_s2043" style="position:absolute;left:0;text-align:left;margin-left:406.75pt;margin-top:5.8pt;width:115.5pt;height:111pt;z-index:251703296" coordsize="21600,21600">
            <o:lock v:ext="edit" aspectratio="t"/>
            <v:group id="_x0000_s2044" style="position:absolute;left:536;width:21063;height:21036" coordorigin="-4" coordsize="21600,21600">
              <v:group id="_x0000_s2045" style="position:absolute;left:-4;width:21600;height:21600" coordorigin="-4" coordsize="21600,21600">
                <v:shape id="_x0000_s2046" type="#_x0000_t75" style="position:absolute;left:2562;top:3949;width:16082;height:16545">
                  <v:imagedata r:id="rId2416" o:title="" cropleft="5095f" cropright="2096f"/>
                </v:shape>
                <v:line id="_x0000_s2047" style="position:absolute" from="-4,12357" to="21596,12357" fillcolor="none" strokeweight="1pt">
                  <v:stroke endarrow="classic" endarrowwidth="narrow"/>
                </v:line>
                <v:line id="_x0000_s3072" style="position:absolute;flip:y" from="10505,0" to="10505,21600" fillcolor="none" strokeweight="1pt">
                  <v:stroke endarrow="classic" endarrowwidth="narrow"/>
                </v:line>
              </v:group>
              <v:shape id="_x0000_s3073" type="#_x0000_t75" style="position:absolute;left:18330;top:12275;width:2159;height:3096">
                <v:imagedata r:id="rId2417" o:title=""/>
              </v:shape>
              <v:shape id="_x0000_s3074" type="#_x0000_t75" style="position:absolute;left:8149;top:1033;width:2355;height:3096">
                <v:imagedata r:id="rId2418" o:title=""/>
              </v:shape>
            </v:group>
            <w10:wrap type="square"/>
            <w10:anchorlock/>
          </v:group>
        </w:pict>
      </w:r>
      <w:r w:rsidRPr="009474FB">
        <w:rPr>
          <w:b/>
        </w:rPr>
        <w:t xml:space="preserve">Câu 10: </w:t>
      </w:r>
      <w:r>
        <w:rPr>
          <w:bCs/>
        </w:rPr>
        <w:t xml:space="preserve">Cho hai dao động điều hòa quanh vị trí cân bằng </w:t>
      </w:r>
      <w:r w:rsidRPr="006D54AD">
        <w:rPr>
          <w:bCs/>
          <w:position w:val="-6"/>
        </w:rPr>
        <w:object w:dxaOrig="240" w:dyaOrig="285" w14:anchorId="2E0BDA64">
          <v:shape id="_x0000_i2131" type="#_x0000_t75" style="width:11.9pt;height:14.4pt" o:ole="">
            <v:imagedata r:id="rId2419" o:title=""/>
          </v:shape>
          <o:OLEObject Type="Embed" ProgID="Equation.DSMT4" ShapeID="_x0000_i2131" DrawAspect="Content" ObjectID="_1653898482" r:id="rId2420"/>
        </w:object>
      </w:r>
      <w:r>
        <w:rPr>
          <w:bCs/>
        </w:rPr>
        <w:t xml:space="preserve"> trên trục </w:t>
      </w:r>
      <w:r w:rsidRPr="006D54AD">
        <w:rPr>
          <w:bCs/>
          <w:position w:val="-6"/>
        </w:rPr>
        <w:object w:dxaOrig="375" w:dyaOrig="285" w14:anchorId="17C5F67D">
          <v:shape id="_x0000_i2132" type="#_x0000_t75" style="width:18.8pt;height:14.4pt" o:ole="">
            <v:imagedata r:id="rId2421" o:title=""/>
          </v:shape>
          <o:OLEObject Type="Embed" ProgID="Equation.DSMT4" ShapeID="_x0000_i2132" DrawAspect="Content" ObjectID="_1653898483" r:id="rId2422"/>
        </w:object>
      </w:r>
      <w:r>
        <w:rPr>
          <w:bCs/>
        </w:rPr>
        <w:t>. Đồ thị biễu diễn sự phụ thuộc li độ của hai dao động được cho như hình vẽ. Độ lệch pha giữa hai dao động này là</w:t>
      </w:r>
    </w:p>
    <w:p w14:paraId="33FF00BC" w14:textId="77777777" w:rsidR="00B87A2A" w:rsidRPr="0004722E" w:rsidRDefault="00B87A2A" w:rsidP="00E72AEC">
      <w:pPr>
        <w:tabs>
          <w:tab w:val="left" w:pos="284"/>
          <w:tab w:val="left" w:pos="2835"/>
          <w:tab w:val="left" w:pos="5387"/>
          <w:tab w:val="left" w:pos="7938"/>
        </w:tabs>
        <w:ind w:firstLine="142"/>
        <w:rPr>
          <w:bCs/>
        </w:rPr>
      </w:pPr>
      <w:r w:rsidRPr="0004722E">
        <w:rPr>
          <w:bCs/>
        </w:rPr>
        <w:lastRenderedPageBreak/>
        <w:tab/>
      </w:r>
      <w:r w:rsidRPr="0004722E">
        <w:rPr>
          <w:b/>
          <w:bCs/>
        </w:rPr>
        <w:t>A.</w:t>
      </w:r>
      <w:r>
        <w:rPr>
          <w:bCs/>
        </w:rPr>
        <w:t xml:space="preserve"> 0 rad</w:t>
      </w:r>
      <w:r w:rsidRPr="0004722E">
        <w:rPr>
          <w:bCs/>
        </w:rPr>
        <w:t>.</w:t>
      </w:r>
    </w:p>
    <w:p w14:paraId="58CBFDF8" w14:textId="77777777" w:rsidR="00B87A2A" w:rsidRPr="0004722E" w:rsidRDefault="00B87A2A" w:rsidP="00E72AEC">
      <w:pPr>
        <w:tabs>
          <w:tab w:val="left" w:pos="284"/>
          <w:tab w:val="left" w:pos="2835"/>
          <w:tab w:val="left" w:pos="5387"/>
          <w:tab w:val="left" w:pos="7938"/>
        </w:tabs>
        <w:ind w:firstLine="142"/>
        <w:rPr>
          <w:bCs/>
        </w:rPr>
      </w:pPr>
      <w:r w:rsidRPr="0004722E">
        <w:rPr>
          <w:bCs/>
        </w:rPr>
        <w:tab/>
      </w:r>
      <w:r w:rsidRPr="0004722E">
        <w:rPr>
          <w:b/>
          <w:bCs/>
        </w:rPr>
        <w:t>B.</w:t>
      </w:r>
      <w:r>
        <w:rPr>
          <w:bCs/>
        </w:rPr>
        <w:t xml:space="preserve"> </w:t>
      </w:r>
      <w:r w:rsidRPr="006D54AD">
        <w:rPr>
          <w:bCs/>
          <w:position w:val="-6"/>
        </w:rPr>
        <w:object w:dxaOrig="225" w:dyaOrig="225" w14:anchorId="208DC9D1">
          <v:shape id="_x0000_i2133" type="#_x0000_t75" style="width:11.25pt;height:11.25pt" o:ole="">
            <v:imagedata r:id="rId2423" o:title=""/>
          </v:shape>
          <o:OLEObject Type="Embed" ProgID="Equation.DSMT4" ShapeID="_x0000_i2133" DrawAspect="Content" ObjectID="_1653898484" r:id="rId2424"/>
        </w:object>
      </w:r>
      <w:r>
        <w:rPr>
          <w:bCs/>
        </w:rPr>
        <w:t xml:space="preserve"> rad</w:t>
      </w:r>
      <w:r w:rsidRPr="0004722E">
        <w:rPr>
          <w:bCs/>
        </w:rPr>
        <w:t>.</w:t>
      </w:r>
    </w:p>
    <w:p w14:paraId="24DAEC7C" w14:textId="77777777" w:rsidR="00B87A2A" w:rsidRPr="0004722E" w:rsidRDefault="00B87A2A" w:rsidP="00E72AEC">
      <w:pPr>
        <w:tabs>
          <w:tab w:val="left" w:pos="284"/>
          <w:tab w:val="left" w:pos="2835"/>
          <w:tab w:val="left" w:pos="5387"/>
          <w:tab w:val="left" w:pos="7938"/>
        </w:tabs>
        <w:ind w:firstLine="142"/>
        <w:rPr>
          <w:bCs/>
        </w:rPr>
      </w:pPr>
      <w:r w:rsidRPr="0004722E">
        <w:rPr>
          <w:bCs/>
        </w:rPr>
        <w:tab/>
      </w:r>
      <w:r w:rsidRPr="0004722E">
        <w:rPr>
          <w:b/>
          <w:bCs/>
        </w:rPr>
        <w:t>C.</w:t>
      </w:r>
      <w:r>
        <w:rPr>
          <w:bCs/>
        </w:rPr>
        <w:t xml:space="preserve"> </w:t>
      </w:r>
      <w:r w:rsidRPr="006D54AD">
        <w:rPr>
          <w:bCs/>
          <w:position w:val="-6"/>
        </w:rPr>
        <w:object w:dxaOrig="375" w:dyaOrig="285" w14:anchorId="7A841770">
          <v:shape id="_x0000_i2134" type="#_x0000_t75" style="width:18.8pt;height:14.4pt" o:ole="">
            <v:imagedata r:id="rId2425" o:title=""/>
          </v:shape>
          <o:OLEObject Type="Embed" ProgID="Equation.DSMT4" ShapeID="_x0000_i2134" DrawAspect="Content" ObjectID="_1653898485" r:id="rId2426"/>
        </w:object>
      </w:r>
      <w:r>
        <w:rPr>
          <w:bCs/>
        </w:rPr>
        <w:t xml:space="preserve"> rad</w:t>
      </w:r>
      <w:r w:rsidRPr="0004722E">
        <w:rPr>
          <w:bCs/>
        </w:rPr>
        <w:t>.</w:t>
      </w:r>
    </w:p>
    <w:p w14:paraId="7DAF1F45" w14:textId="77777777" w:rsidR="00B87A2A" w:rsidRPr="0004722E" w:rsidRDefault="00B87A2A" w:rsidP="00E72AEC">
      <w:pPr>
        <w:tabs>
          <w:tab w:val="left" w:pos="284"/>
          <w:tab w:val="left" w:pos="2835"/>
          <w:tab w:val="left" w:pos="5387"/>
          <w:tab w:val="left" w:pos="7938"/>
        </w:tabs>
        <w:ind w:firstLine="142"/>
        <w:rPr>
          <w:bCs/>
        </w:rPr>
      </w:pPr>
      <w:r w:rsidRPr="0004722E">
        <w:rPr>
          <w:bCs/>
        </w:rPr>
        <w:tab/>
      </w:r>
      <w:r w:rsidRPr="0004722E">
        <w:rPr>
          <w:b/>
          <w:bCs/>
        </w:rPr>
        <w:t>D.</w:t>
      </w:r>
      <w:r>
        <w:rPr>
          <w:bCs/>
        </w:rPr>
        <w:t xml:space="preserve"> </w:t>
      </w:r>
      <w:r w:rsidRPr="006D54AD">
        <w:rPr>
          <w:bCs/>
          <w:position w:val="-24"/>
        </w:rPr>
        <w:object w:dxaOrig="255" w:dyaOrig="615" w14:anchorId="38840C96">
          <v:shape id="_x0000_i2135" type="#_x0000_t75" style="width:12.5pt;height:30.7pt" o:ole="">
            <v:imagedata r:id="rId2427" o:title=""/>
          </v:shape>
          <o:OLEObject Type="Embed" ProgID="Equation.DSMT4" ShapeID="_x0000_i2135" DrawAspect="Content" ObjectID="_1653898486" r:id="rId2428"/>
        </w:object>
      </w:r>
      <w:r>
        <w:rPr>
          <w:bCs/>
        </w:rPr>
        <w:t xml:space="preserve"> rad</w:t>
      </w:r>
      <w:r w:rsidRPr="0004722E">
        <w:rPr>
          <w:bCs/>
        </w:rPr>
        <w:t>.</w:t>
      </w:r>
    </w:p>
    <w:p w14:paraId="424F8C2F" w14:textId="77777777" w:rsidR="00B87A2A" w:rsidRPr="0004722E" w:rsidRDefault="00B87A2A" w:rsidP="00E72AEC">
      <w:pPr>
        <w:tabs>
          <w:tab w:val="left" w:pos="284"/>
          <w:tab w:val="left" w:pos="2835"/>
          <w:tab w:val="left" w:pos="5387"/>
          <w:tab w:val="left" w:pos="7920"/>
        </w:tabs>
        <w:ind w:firstLine="142"/>
        <w:rPr>
          <w:bCs/>
          <w:lang w:val="it-IT"/>
        </w:rPr>
      </w:pPr>
      <w:r w:rsidRPr="0004722E">
        <w:rPr>
          <w:b/>
          <w:bCs/>
          <w:lang w:val="nl-NL"/>
        </w:rPr>
        <w:t xml:space="preserve">Câu 11: </w:t>
      </w:r>
      <w:r w:rsidRPr="0004722E">
        <w:rPr>
          <w:bCs/>
          <w:lang w:val="it-IT"/>
        </w:rPr>
        <w:t>Đặt vào hai đầu đoạn mạch</w:t>
      </w:r>
      <w:r>
        <w:rPr>
          <w:bCs/>
          <w:lang w:val="it-IT"/>
        </w:rPr>
        <w:t xml:space="preserve"> </w:t>
      </w:r>
      <w:r w:rsidRPr="001923A3">
        <w:rPr>
          <w:bCs/>
          <w:position w:val="-6"/>
          <w:lang w:val="it-IT"/>
        </w:rPr>
        <w:object w:dxaOrig="540" w:dyaOrig="285" w14:anchorId="3CE3BBB9">
          <v:shape id="_x0000_i2136" type="#_x0000_t75" style="width:26.9pt;height:14.4pt" o:ole="">
            <v:imagedata r:id="rId2429" o:title=""/>
          </v:shape>
          <o:OLEObject Type="Embed" ProgID="Equation.DSMT4" ShapeID="_x0000_i2136" DrawAspect="Content" ObjectID="_1653898487" r:id="rId2430"/>
        </w:object>
      </w:r>
      <w:r w:rsidRPr="0004722E">
        <w:rPr>
          <w:bCs/>
          <w:lang w:val="it-IT"/>
        </w:rPr>
        <w:t>mắc nối tiếp một điện áp xoay chiều có điện áp hiệu dụng là 200 V. Khi xảy ra hiện tượng cộng hưởng thì cường độ dòng điện hiệu dụng trong mạch là 4 A. Điện trở</w:t>
      </w:r>
      <w:r>
        <w:rPr>
          <w:bCs/>
          <w:lang w:val="it-IT"/>
        </w:rPr>
        <w:t xml:space="preserve"> </w:t>
      </w:r>
      <w:r w:rsidRPr="001C2F14">
        <w:rPr>
          <w:bCs/>
          <w:position w:val="-4"/>
          <w:lang w:val="it-IT"/>
        </w:rPr>
        <w:object w:dxaOrig="240" w:dyaOrig="255" w14:anchorId="07A56AE6">
          <v:shape id="_x0000_i2137" type="#_x0000_t75" style="width:11.9pt;height:12.5pt" o:ole="">
            <v:imagedata r:id="rId2431" o:title=""/>
          </v:shape>
          <o:OLEObject Type="Embed" ProgID="Equation.DSMT4" ShapeID="_x0000_i2137" DrawAspect="Content" ObjectID="_1653898488" r:id="rId2432"/>
        </w:object>
      </w:r>
      <w:r w:rsidRPr="0004722E">
        <w:rPr>
          <w:bCs/>
          <w:lang w:val="it-IT"/>
        </w:rPr>
        <w:t xml:space="preserve"> của đoạn mạch là</w:t>
      </w:r>
    </w:p>
    <w:p w14:paraId="00C1B321" w14:textId="77777777" w:rsidR="00B87A2A" w:rsidRPr="0004722E" w:rsidRDefault="00B87A2A" w:rsidP="00E72AEC">
      <w:pPr>
        <w:tabs>
          <w:tab w:val="left" w:pos="284"/>
          <w:tab w:val="left" w:pos="2835"/>
          <w:tab w:val="left" w:pos="5387"/>
          <w:tab w:val="left" w:pos="7920"/>
        </w:tabs>
        <w:ind w:firstLine="142"/>
        <w:rPr>
          <w:bCs/>
          <w:lang w:val="it-IT"/>
        </w:rPr>
      </w:pPr>
      <w:r w:rsidRPr="0004722E">
        <w:rPr>
          <w:bCs/>
          <w:lang w:val="it-IT"/>
        </w:rPr>
        <w:tab/>
      </w:r>
      <w:r w:rsidRPr="0004722E">
        <w:rPr>
          <w:b/>
          <w:bCs/>
          <w:lang w:val="it-IT"/>
        </w:rPr>
        <w:t>A.</w:t>
      </w:r>
      <w:r w:rsidRPr="0004722E">
        <w:rPr>
          <w:bCs/>
          <w:lang w:val="it-IT"/>
        </w:rPr>
        <w:t xml:space="preserve"> 25 Ω.         </w:t>
      </w:r>
      <w:r w:rsidRPr="0004722E">
        <w:rPr>
          <w:bCs/>
          <w:lang w:val="it-IT"/>
        </w:rPr>
        <w:tab/>
      </w:r>
      <w:r w:rsidRPr="0004722E">
        <w:rPr>
          <w:b/>
          <w:bCs/>
          <w:lang w:val="it-IT"/>
        </w:rPr>
        <w:t>B.</w:t>
      </w:r>
      <w:r w:rsidRPr="0004722E">
        <w:rPr>
          <w:bCs/>
          <w:lang w:val="it-IT"/>
        </w:rPr>
        <w:t xml:space="preserve"> 100 Ω.                      </w:t>
      </w:r>
      <w:r w:rsidRPr="0004722E">
        <w:rPr>
          <w:b/>
          <w:bCs/>
          <w:lang w:val="it-IT"/>
        </w:rPr>
        <w:t>C.</w:t>
      </w:r>
      <w:r w:rsidRPr="0004722E">
        <w:rPr>
          <w:bCs/>
          <w:lang w:val="it-IT"/>
        </w:rPr>
        <w:t xml:space="preserve"> 75 Ω.                  </w:t>
      </w:r>
      <w:r w:rsidRPr="0004722E">
        <w:rPr>
          <w:bCs/>
          <w:lang w:val="it-IT"/>
        </w:rPr>
        <w:tab/>
      </w:r>
      <w:r w:rsidRPr="0004722E">
        <w:rPr>
          <w:b/>
          <w:bCs/>
          <w:lang w:val="it-IT"/>
        </w:rPr>
        <w:t>D.</w:t>
      </w:r>
      <w:r w:rsidRPr="0004722E">
        <w:rPr>
          <w:bCs/>
          <w:lang w:val="it-IT"/>
        </w:rPr>
        <w:t xml:space="preserve"> 50 Ω.</w:t>
      </w:r>
    </w:p>
    <w:p w14:paraId="2201BA7A" w14:textId="77777777" w:rsidR="00B87A2A" w:rsidRPr="0004722E" w:rsidRDefault="00B87A2A" w:rsidP="00E72AEC">
      <w:pPr>
        <w:tabs>
          <w:tab w:val="left" w:pos="284"/>
          <w:tab w:val="left" w:pos="2835"/>
          <w:tab w:val="left" w:pos="5387"/>
          <w:tab w:val="left" w:pos="7920"/>
        </w:tabs>
        <w:ind w:firstLine="142"/>
        <w:rPr>
          <w:bCs/>
        </w:rPr>
      </w:pPr>
      <w:r w:rsidRPr="0004722E">
        <w:rPr>
          <w:b/>
          <w:bCs/>
          <w:lang w:val="nl-NL"/>
        </w:rPr>
        <w:t>Câu 12:</w:t>
      </w:r>
      <w:r w:rsidRPr="0004722E">
        <w:rPr>
          <w:bCs/>
          <w:lang w:val="nl-NL"/>
        </w:rPr>
        <w:t xml:space="preserve"> </w:t>
      </w:r>
      <w:r w:rsidRPr="0004722E">
        <w:rPr>
          <w:bCs/>
        </w:rPr>
        <w:t>Với máy phát điện xoay chiều một pha, để chu kì của suất điện động do máy phát ra giảm đi bốn lần thì</w:t>
      </w:r>
    </w:p>
    <w:p w14:paraId="375BAAB8" w14:textId="77777777" w:rsidR="00B87A2A" w:rsidRPr="0004722E" w:rsidRDefault="00B87A2A" w:rsidP="00E72AEC">
      <w:pPr>
        <w:tabs>
          <w:tab w:val="left" w:pos="284"/>
          <w:tab w:val="left" w:pos="2835"/>
          <w:tab w:val="left" w:pos="5387"/>
          <w:tab w:val="left" w:pos="7920"/>
        </w:tabs>
        <w:ind w:firstLine="142"/>
        <w:rPr>
          <w:bCs/>
        </w:rPr>
      </w:pPr>
      <w:r w:rsidRPr="0004722E">
        <w:rPr>
          <w:bCs/>
          <w:lang w:val="vi-VN"/>
        </w:rPr>
        <w:tab/>
      </w:r>
      <w:r w:rsidRPr="0004722E">
        <w:rPr>
          <w:b/>
          <w:bCs/>
          <w:lang w:val="vi-VN"/>
        </w:rPr>
        <w:t>A.</w:t>
      </w:r>
      <w:r w:rsidRPr="0004722E">
        <w:rPr>
          <w:bCs/>
          <w:lang w:val="vi-VN"/>
        </w:rPr>
        <w:t xml:space="preserve"> </w:t>
      </w:r>
      <w:r w:rsidRPr="0004722E">
        <w:rPr>
          <w:bCs/>
        </w:rPr>
        <w:t>giữ nguyên tốc độ quay của roto, tăng số cặp cực lên 4 lần</w:t>
      </w:r>
      <w:r w:rsidRPr="0004722E">
        <w:rPr>
          <w:bCs/>
          <w:lang w:val="vi-VN"/>
        </w:rPr>
        <w:t>.</w:t>
      </w:r>
    </w:p>
    <w:p w14:paraId="52B1365D" w14:textId="77777777" w:rsidR="00B87A2A" w:rsidRPr="0004722E" w:rsidRDefault="00B87A2A" w:rsidP="00E72AEC">
      <w:pPr>
        <w:tabs>
          <w:tab w:val="left" w:pos="284"/>
          <w:tab w:val="left" w:pos="2835"/>
          <w:tab w:val="left" w:pos="5387"/>
          <w:tab w:val="left" w:pos="7920"/>
        </w:tabs>
        <w:ind w:firstLine="142"/>
        <w:rPr>
          <w:bCs/>
        </w:rPr>
      </w:pPr>
      <w:r w:rsidRPr="0004722E">
        <w:rPr>
          <w:bCs/>
          <w:lang w:val="vi-VN"/>
        </w:rPr>
        <w:tab/>
      </w:r>
      <w:r w:rsidRPr="0004722E">
        <w:rPr>
          <w:b/>
          <w:bCs/>
          <w:lang w:val="vi-VN"/>
        </w:rPr>
        <w:t>B.</w:t>
      </w:r>
      <w:r w:rsidRPr="0004722E">
        <w:rPr>
          <w:bCs/>
          <w:lang w:val="vi-VN"/>
        </w:rPr>
        <w:t xml:space="preserve"> </w:t>
      </w:r>
      <w:r w:rsidRPr="0004722E">
        <w:rPr>
          <w:bCs/>
        </w:rPr>
        <w:t>tăng tốc độ quay của roto lên 2 lần và tăng số cặp cực lên 4 lần</w:t>
      </w:r>
      <w:r w:rsidRPr="0004722E">
        <w:rPr>
          <w:bCs/>
          <w:lang w:val="vi-VN"/>
        </w:rPr>
        <w:t>.</w:t>
      </w:r>
    </w:p>
    <w:p w14:paraId="737F6406" w14:textId="77777777" w:rsidR="00B87A2A" w:rsidRPr="0004722E" w:rsidRDefault="00B87A2A" w:rsidP="00E72AEC">
      <w:pPr>
        <w:tabs>
          <w:tab w:val="left" w:pos="284"/>
          <w:tab w:val="left" w:pos="2835"/>
          <w:tab w:val="left" w:pos="5387"/>
          <w:tab w:val="left" w:pos="7920"/>
        </w:tabs>
        <w:ind w:firstLine="142"/>
        <w:rPr>
          <w:bCs/>
        </w:rPr>
      </w:pPr>
      <w:r w:rsidRPr="0004722E">
        <w:rPr>
          <w:bCs/>
          <w:lang w:val="vi-VN"/>
        </w:rPr>
        <w:tab/>
      </w:r>
      <w:r w:rsidRPr="0004722E">
        <w:rPr>
          <w:b/>
          <w:bCs/>
          <w:lang w:val="vi-VN"/>
        </w:rPr>
        <w:t>C.</w:t>
      </w:r>
      <w:r w:rsidRPr="0004722E">
        <w:rPr>
          <w:bCs/>
          <w:lang w:val="vi-VN"/>
        </w:rPr>
        <w:t xml:space="preserve"> </w:t>
      </w:r>
      <w:r w:rsidRPr="0004722E">
        <w:rPr>
          <w:bCs/>
        </w:rPr>
        <w:t>tăng tốc độ quay của roto lên 2 lần và tăng số vòng dây của phần ứng lên 2 lần</w:t>
      </w:r>
      <w:r w:rsidRPr="0004722E">
        <w:rPr>
          <w:bCs/>
          <w:lang w:val="vi-VN"/>
        </w:rPr>
        <w:t>.</w:t>
      </w:r>
      <w:r w:rsidRPr="0004722E">
        <w:rPr>
          <w:bCs/>
          <w:lang w:val="vi-VN"/>
        </w:rPr>
        <w:tab/>
      </w:r>
    </w:p>
    <w:p w14:paraId="792D3D00" w14:textId="77777777" w:rsidR="00B87A2A" w:rsidRPr="0004722E" w:rsidRDefault="00B87A2A" w:rsidP="00E72AEC">
      <w:pPr>
        <w:tabs>
          <w:tab w:val="left" w:pos="284"/>
          <w:tab w:val="left" w:pos="2835"/>
          <w:tab w:val="left" w:pos="5387"/>
          <w:tab w:val="left" w:pos="7920"/>
        </w:tabs>
        <w:ind w:firstLine="142"/>
        <w:rPr>
          <w:bCs/>
          <w:lang w:val="nl-NL"/>
        </w:rPr>
      </w:pPr>
      <w:r w:rsidRPr="0004722E">
        <w:rPr>
          <w:bCs/>
        </w:rPr>
        <w:tab/>
      </w:r>
      <w:r w:rsidRPr="0004722E">
        <w:rPr>
          <w:b/>
          <w:bCs/>
          <w:lang w:val="nl-NL"/>
        </w:rPr>
        <w:t>D.</w:t>
      </w:r>
      <w:r w:rsidRPr="0004722E">
        <w:rPr>
          <w:bCs/>
          <w:lang w:val="nl-NL"/>
        </w:rPr>
        <w:t xml:space="preserve"> tăng số cặp cực từ của máy lên 2 lần và số vòng dây của phần ứng lên 2 lần.</w:t>
      </w:r>
    </w:p>
    <w:p w14:paraId="578A2EBF" w14:textId="77777777" w:rsidR="00B87A2A" w:rsidRPr="0004722E" w:rsidRDefault="00B87A2A" w:rsidP="00E72AEC">
      <w:pPr>
        <w:tabs>
          <w:tab w:val="left" w:pos="284"/>
          <w:tab w:val="left" w:pos="2835"/>
          <w:tab w:val="left" w:pos="5387"/>
          <w:tab w:val="left" w:pos="7938"/>
        </w:tabs>
        <w:ind w:firstLine="142"/>
        <w:rPr>
          <w:bCs/>
        </w:rPr>
      </w:pPr>
      <w:r w:rsidRPr="0004722E">
        <w:rPr>
          <w:b/>
          <w:bCs/>
        </w:rPr>
        <w:t>Câu 13:</w:t>
      </w:r>
      <w:r w:rsidRPr="0004722E">
        <w:rPr>
          <w:bCs/>
        </w:rPr>
        <w:t xml:space="preserve"> Phát biểu nào sau đây là </w:t>
      </w:r>
      <w:r w:rsidRPr="0004722E">
        <w:rPr>
          <w:b/>
          <w:bCs/>
        </w:rPr>
        <w:t>sai</w:t>
      </w:r>
      <w:r w:rsidRPr="0004722E">
        <w:rPr>
          <w:bCs/>
        </w:rPr>
        <w:t xml:space="preserve"> khi nói về sóng điện từ?</w:t>
      </w:r>
    </w:p>
    <w:p w14:paraId="6B303811" w14:textId="77777777" w:rsidR="00B87A2A" w:rsidRPr="0004722E" w:rsidRDefault="00B87A2A" w:rsidP="00E72AEC">
      <w:pPr>
        <w:tabs>
          <w:tab w:val="left" w:pos="284"/>
          <w:tab w:val="left" w:pos="2835"/>
          <w:tab w:val="left" w:pos="5387"/>
          <w:tab w:val="left" w:pos="7938"/>
        </w:tabs>
        <w:ind w:firstLine="142"/>
        <w:rPr>
          <w:bCs/>
        </w:rPr>
      </w:pPr>
      <w:r w:rsidRPr="0004722E">
        <w:rPr>
          <w:bCs/>
        </w:rPr>
        <w:tab/>
      </w:r>
      <w:r w:rsidRPr="0004722E">
        <w:rPr>
          <w:b/>
          <w:bCs/>
        </w:rPr>
        <w:t>A.</w:t>
      </w:r>
      <w:r w:rsidRPr="0004722E">
        <w:rPr>
          <w:bCs/>
        </w:rPr>
        <w:t xml:space="preserve"> Sóng điện từ là sóng ngang</w:t>
      </w:r>
      <w:r>
        <w:rPr>
          <w:bCs/>
        </w:rPr>
        <w:t>.</w:t>
      </w:r>
    </w:p>
    <w:p w14:paraId="33E3C67C" w14:textId="77777777" w:rsidR="00B87A2A" w:rsidRPr="0004722E" w:rsidRDefault="00B87A2A" w:rsidP="00E72AEC">
      <w:pPr>
        <w:tabs>
          <w:tab w:val="left" w:pos="284"/>
          <w:tab w:val="left" w:pos="2835"/>
          <w:tab w:val="left" w:pos="5387"/>
          <w:tab w:val="left" w:pos="7938"/>
        </w:tabs>
        <w:ind w:firstLine="142"/>
        <w:rPr>
          <w:bCs/>
        </w:rPr>
      </w:pPr>
      <w:r w:rsidRPr="0004722E">
        <w:rPr>
          <w:bCs/>
        </w:rPr>
        <w:tab/>
      </w:r>
      <w:r w:rsidRPr="0004722E">
        <w:rPr>
          <w:b/>
          <w:bCs/>
        </w:rPr>
        <w:t>B.</w:t>
      </w:r>
      <w:r w:rsidRPr="0004722E">
        <w:rPr>
          <w:bCs/>
        </w:rPr>
        <w:t xml:space="preserve"> Khi sóng điện từ lan truyền, vectơ cường độ điện trường luôn vuông góc với vectơ cảm ứng từ</w:t>
      </w:r>
      <w:r>
        <w:rPr>
          <w:bCs/>
        </w:rPr>
        <w:t>.</w:t>
      </w:r>
    </w:p>
    <w:p w14:paraId="44424283" w14:textId="77777777" w:rsidR="00B87A2A" w:rsidRPr="0004722E" w:rsidRDefault="00B87A2A" w:rsidP="00E72AEC">
      <w:pPr>
        <w:tabs>
          <w:tab w:val="left" w:pos="284"/>
          <w:tab w:val="left" w:pos="2835"/>
          <w:tab w:val="left" w:pos="5387"/>
          <w:tab w:val="left" w:pos="7938"/>
        </w:tabs>
        <w:ind w:firstLine="142"/>
        <w:rPr>
          <w:bCs/>
        </w:rPr>
      </w:pPr>
      <w:r w:rsidRPr="0004722E">
        <w:rPr>
          <w:bCs/>
        </w:rPr>
        <w:tab/>
      </w:r>
      <w:r w:rsidRPr="0004722E">
        <w:rPr>
          <w:b/>
          <w:bCs/>
        </w:rPr>
        <w:t>C.</w:t>
      </w:r>
      <w:r w:rsidRPr="0004722E">
        <w:rPr>
          <w:bCs/>
        </w:rPr>
        <w:t xml:space="preserve"> Khi sóng điện từ lan truyền, vectơ cường độ điện trường luôn cùng phương với vectơ cảm ứng từ</w:t>
      </w:r>
      <w:r>
        <w:rPr>
          <w:bCs/>
        </w:rPr>
        <w:t>.</w:t>
      </w:r>
    </w:p>
    <w:p w14:paraId="3CFE6FA9" w14:textId="77777777" w:rsidR="00B87A2A" w:rsidRPr="0004722E" w:rsidRDefault="00B87A2A" w:rsidP="00E72AEC">
      <w:pPr>
        <w:tabs>
          <w:tab w:val="left" w:pos="284"/>
          <w:tab w:val="left" w:pos="2835"/>
          <w:tab w:val="left" w:pos="5387"/>
          <w:tab w:val="left" w:pos="7938"/>
        </w:tabs>
        <w:ind w:firstLine="142"/>
        <w:rPr>
          <w:bCs/>
        </w:rPr>
      </w:pPr>
      <w:r w:rsidRPr="0004722E">
        <w:rPr>
          <w:bCs/>
        </w:rPr>
        <w:tab/>
      </w:r>
      <w:r w:rsidRPr="0004722E">
        <w:rPr>
          <w:b/>
          <w:bCs/>
        </w:rPr>
        <w:t>D.</w:t>
      </w:r>
      <w:r w:rsidRPr="0004722E">
        <w:rPr>
          <w:bCs/>
        </w:rPr>
        <w:t xml:space="preserve"> Sóng điện từ lan truyền được trong chân không</w:t>
      </w:r>
      <w:r>
        <w:rPr>
          <w:bCs/>
        </w:rPr>
        <w:t>.</w:t>
      </w:r>
    </w:p>
    <w:p w14:paraId="080E7898" w14:textId="77777777" w:rsidR="00B87A2A" w:rsidRPr="0004722E" w:rsidRDefault="00B87A2A" w:rsidP="00E72AEC">
      <w:pPr>
        <w:tabs>
          <w:tab w:val="left" w:pos="284"/>
          <w:tab w:val="left" w:pos="2835"/>
          <w:tab w:val="left" w:pos="5387"/>
          <w:tab w:val="left" w:pos="7920"/>
        </w:tabs>
        <w:ind w:firstLine="142"/>
        <w:rPr>
          <w:bCs/>
        </w:rPr>
      </w:pPr>
      <w:r w:rsidRPr="0004722E">
        <w:rPr>
          <w:b/>
          <w:bCs/>
          <w:lang w:val="nl-NL"/>
        </w:rPr>
        <w:t xml:space="preserve">Câu 14: </w:t>
      </w:r>
      <w:r w:rsidRPr="0004722E">
        <w:rPr>
          <w:bCs/>
        </w:rPr>
        <w:t>Trong thí nghiệm Y</w:t>
      </w:r>
      <w:r>
        <w:rPr>
          <w:bCs/>
        </w:rPr>
        <w:t xml:space="preserve"> – â</w:t>
      </w:r>
      <w:r w:rsidRPr="0004722E">
        <w:rPr>
          <w:bCs/>
        </w:rPr>
        <w:t>ng về giao thoa ánh sáng đơn sắc có bướ</w:t>
      </w:r>
      <w:r>
        <w:rPr>
          <w:bCs/>
        </w:rPr>
        <w:t xml:space="preserve">c sóng </w:t>
      </w:r>
      <w:r w:rsidRPr="001C2F14">
        <w:rPr>
          <w:bCs/>
          <w:position w:val="-6"/>
        </w:rPr>
        <w:object w:dxaOrig="210" w:dyaOrig="285" w14:anchorId="5D225979">
          <v:shape id="_x0000_i2141" type="#_x0000_t75" style="width:10.65pt;height:14.4pt" o:ole="">
            <v:imagedata r:id="rId2433" o:title=""/>
          </v:shape>
          <o:OLEObject Type="Embed" ProgID="Equation.DSMT4" ShapeID="_x0000_i2141" DrawAspect="Content" ObjectID="_1653898489" r:id="rId2434"/>
        </w:object>
      </w:r>
      <w:r w:rsidRPr="0004722E">
        <w:rPr>
          <w:bCs/>
        </w:rPr>
        <w:t xml:space="preserve">. </w:t>
      </w:r>
      <w:r>
        <w:rPr>
          <w:bCs/>
        </w:rPr>
        <w:t>Nếu tăng khoảng cách giữa hai khe lên 2 lần mà không làm thay đổi các đại lượng khác thì khoảng vân sẽ</w:t>
      </w:r>
    </w:p>
    <w:p w14:paraId="2E351CA9" w14:textId="77777777" w:rsidR="00B87A2A" w:rsidRPr="0004722E" w:rsidRDefault="00B87A2A" w:rsidP="00E72AEC">
      <w:pPr>
        <w:tabs>
          <w:tab w:val="left" w:pos="284"/>
          <w:tab w:val="left" w:pos="2835"/>
          <w:tab w:val="left" w:pos="5387"/>
          <w:tab w:val="left" w:pos="7920"/>
        </w:tabs>
        <w:ind w:firstLine="142"/>
        <w:rPr>
          <w:bCs/>
        </w:rPr>
      </w:pPr>
      <w:r w:rsidRPr="0004722E">
        <w:rPr>
          <w:bCs/>
          <w:lang w:val="nb-NO"/>
        </w:rPr>
        <w:tab/>
      </w:r>
      <w:r w:rsidRPr="0004722E">
        <w:rPr>
          <w:b/>
          <w:bCs/>
          <w:lang w:val="nb-NO"/>
        </w:rPr>
        <w:t>A.</w:t>
      </w:r>
      <w:r w:rsidRPr="0004722E">
        <w:rPr>
          <w:bCs/>
          <w:lang w:val="nb-NO"/>
        </w:rPr>
        <w:t xml:space="preserve"> </w:t>
      </w:r>
      <w:r>
        <w:rPr>
          <w:bCs/>
          <w:lang w:val="nb-NO"/>
        </w:rPr>
        <w:t>tăng lên gấp đôi</w:t>
      </w:r>
      <w:r w:rsidRPr="0004722E">
        <w:rPr>
          <w:bCs/>
          <w:lang w:val="nb-NO"/>
        </w:rPr>
        <w:t>.</w:t>
      </w:r>
      <w:r w:rsidRPr="0004722E">
        <w:rPr>
          <w:bCs/>
          <w:lang w:val="nb-NO"/>
        </w:rPr>
        <w:tab/>
      </w:r>
      <w:r w:rsidRPr="0004722E">
        <w:rPr>
          <w:b/>
          <w:bCs/>
          <w:lang w:val="nb-NO"/>
        </w:rPr>
        <w:t>B.</w:t>
      </w:r>
      <w:r>
        <w:rPr>
          <w:bCs/>
          <w:lang w:val="nb-NO"/>
        </w:rPr>
        <w:t xml:space="preserve"> giảm đi 2 lần</w:t>
      </w:r>
      <w:r w:rsidRPr="0004722E">
        <w:rPr>
          <w:bCs/>
          <w:lang w:val="nb-NO"/>
        </w:rPr>
        <w:t>.</w:t>
      </w:r>
      <w:r w:rsidRPr="0004722E">
        <w:rPr>
          <w:bCs/>
          <w:lang w:val="nb-NO"/>
        </w:rPr>
        <w:tab/>
      </w:r>
      <w:r w:rsidRPr="0004722E">
        <w:rPr>
          <w:b/>
          <w:bCs/>
          <w:lang w:val="nb-NO"/>
        </w:rPr>
        <w:t>C.</w:t>
      </w:r>
      <w:r>
        <w:rPr>
          <w:bCs/>
          <w:lang w:val="nb-NO"/>
        </w:rPr>
        <w:t xml:space="preserve"> tăng lên 4 lần</w:t>
      </w:r>
      <w:r w:rsidRPr="0004722E">
        <w:rPr>
          <w:bCs/>
          <w:lang w:val="nb-NO"/>
        </w:rPr>
        <w:t>.</w:t>
      </w:r>
      <w:r w:rsidRPr="0004722E">
        <w:rPr>
          <w:bCs/>
          <w:lang w:val="nb-NO"/>
        </w:rPr>
        <w:tab/>
      </w:r>
      <w:r w:rsidRPr="0004722E">
        <w:rPr>
          <w:b/>
          <w:bCs/>
          <w:lang w:val="nb-NO"/>
        </w:rPr>
        <w:t>D.</w:t>
      </w:r>
      <w:r>
        <w:rPr>
          <w:bCs/>
          <w:lang w:val="nb-NO"/>
        </w:rPr>
        <w:t xml:space="preserve"> giảm đi 4 lần</w:t>
      </w:r>
      <w:r w:rsidRPr="0004722E">
        <w:rPr>
          <w:bCs/>
          <w:lang w:val="vi-VN"/>
        </w:rPr>
        <w:t>.</w:t>
      </w:r>
    </w:p>
    <w:p w14:paraId="46995723" w14:textId="77777777" w:rsidR="00B87A2A" w:rsidRPr="0004722E" w:rsidRDefault="00B87A2A" w:rsidP="00E72AEC">
      <w:pPr>
        <w:tabs>
          <w:tab w:val="left" w:pos="284"/>
          <w:tab w:val="left" w:pos="2835"/>
          <w:tab w:val="left" w:pos="5387"/>
          <w:tab w:val="left" w:pos="7920"/>
        </w:tabs>
        <w:ind w:firstLine="142"/>
        <w:rPr>
          <w:bCs/>
          <w:lang w:val="it-IT"/>
        </w:rPr>
      </w:pPr>
      <w:r w:rsidRPr="0004722E">
        <w:rPr>
          <w:b/>
          <w:bCs/>
          <w:lang w:val="nl-NL"/>
        </w:rPr>
        <w:t xml:space="preserve">Câu 15: </w:t>
      </w:r>
      <w:r w:rsidRPr="0004722E">
        <w:rPr>
          <w:bCs/>
          <w:lang w:val="it-IT"/>
        </w:rPr>
        <w:t xml:space="preserve">Kim loại Kali có giới hạn quang điện là 0,55 μm. Hiện tượng quang điện </w:t>
      </w:r>
      <w:r w:rsidRPr="0004722E">
        <w:rPr>
          <w:b/>
          <w:bCs/>
          <w:lang w:val="it-IT"/>
        </w:rPr>
        <w:t>không</w:t>
      </w:r>
      <w:r w:rsidRPr="0004722E">
        <w:rPr>
          <w:bCs/>
          <w:lang w:val="it-IT"/>
        </w:rPr>
        <w:t xml:space="preserve"> xảy ra khi chiếu vào kim loại đó bức xạ nằm trong vùng</w:t>
      </w:r>
    </w:p>
    <w:p w14:paraId="03B0A818" w14:textId="77777777" w:rsidR="00B87A2A" w:rsidRPr="0004722E" w:rsidRDefault="00B87A2A" w:rsidP="00E72AEC">
      <w:pPr>
        <w:tabs>
          <w:tab w:val="left" w:pos="284"/>
          <w:tab w:val="left" w:pos="2835"/>
          <w:tab w:val="left" w:pos="5387"/>
          <w:tab w:val="left" w:pos="7920"/>
        </w:tabs>
        <w:ind w:firstLine="142"/>
        <w:rPr>
          <w:bCs/>
          <w:lang w:val="it-IT"/>
        </w:rPr>
      </w:pPr>
      <w:r w:rsidRPr="0004722E">
        <w:rPr>
          <w:bCs/>
          <w:lang w:val="it-IT"/>
        </w:rPr>
        <w:tab/>
      </w:r>
      <w:r w:rsidRPr="0004722E">
        <w:rPr>
          <w:b/>
          <w:bCs/>
          <w:lang w:val="it-IT"/>
        </w:rPr>
        <w:t>A.</w:t>
      </w:r>
      <w:r w:rsidRPr="0004722E">
        <w:rPr>
          <w:bCs/>
          <w:lang w:val="it-IT"/>
        </w:rPr>
        <w:t xml:space="preserve"> tử ngoại.</w:t>
      </w:r>
      <w:r w:rsidRPr="0004722E">
        <w:rPr>
          <w:bCs/>
          <w:lang w:val="it-IT"/>
        </w:rPr>
        <w:tab/>
      </w:r>
      <w:r w:rsidRPr="0004722E">
        <w:rPr>
          <w:b/>
          <w:bCs/>
          <w:lang w:val="it-IT"/>
        </w:rPr>
        <w:t>B.</w:t>
      </w:r>
      <w:r w:rsidRPr="0004722E">
        <w:rPr>
          <w:bCs/>
          <w:lang w:val="it-IT"/>
        </w:rPr>
        <w:t xml:space="preserve"> ánh sáng tím.</w:t>
      </w:r>
      <w:r w:rsidRPr="0004722E">
        <w:rPr>
          <w:bCs/>
          <w:lang w:val="it-IT"/>
        </w:rPr>
        <w:tab/>
      </w:r>
      <w:r w:rsidRPr="0004722E">
        <w:rPr>
          <w:b/>
          <w:bCs/>
          <w:lang w:val="it-IT"/>
        </w:rPr>
        <w:t>C.</w:t>
      </w:r>
      <w:r w:rsidRPr="0004722E">
        <w:rPr>
          <w:bCs/>
          <w:lang w:val="it-IT"/>
        </w:rPr>
        <w:t xml:space="preserve"> hồng ngoại.</w:t>
      </w:r>
      <w:r w:rsidRPr="0004722E">
        <w:rPr>
          <w:bCs/>
          <w:lang w:val="it-IT"/>
        </w:rPr>
        <w:tab/>
      </w:r>
      <w:r w:rsidRPr="0004722E">
        <w:rPr>
          <w:b/>
          <w:bCs/>
          <w:lang w:val="it-IT"/>
        </w:rPr>
        <w:t>D.</w:t>
      </w:r>
      <w:r w:rsidRPr="0004722E">
        <w:rPr>
          <w:bCs/>
          <w:lang w:val="it-IT"/>
        </w:rPr>
        <w:t xml:space="preserve"> ánh sáng màu lam.</w:t>
      </w:r>
    </w:p>
    <w:p w14:paraId="2B2D540C" w14:textId="77777777" w:rsidR="00B87A2A" w:rsidRPr="0004722E" w:rsidRDefault="00B87A2A" w:rsidP="00E72AEC">
      <w:pPr>
        <w:tabs>
          <w:tab w:val="left" w:pos="284"/>
          <w:tab w:val="left" w:pos="2835"/>
          <w:tab w:val="left" w:pos="5387"/>
          <w:tab w:val="left" w:pos="7920"/>
        </w:tabs>
        <w:ind w:firstLine="142"/>
        <w:rPr>
          <w:b/>
          <w:bCs/>
          <w:iCs/>
        </w:rPr>
      </w:pPr>
      <w:r w:rsidRPr="0004722E">
        <w:rPr>
          <w:b/>
          <w:bCs/>
        </w:rPr>
        <w:t>Câu 16:</w:t>
      </w:r>
      <w:r w:rsidRPr="0004722E">
        <w:rPr>
          <w:bCs/>
        </w:rPr>
        <w:t xml:space="preserve"> Trong phản ứng sau đây </w:t>
      </w:r>
      <w:r w:rsidRPr="0004722E">
        <w:rPr>
          <w:bCs/>
          <w:position w:val="-12"/>
        </w:rPr>
        <w:object w:dxaOrig="1395" w:dyaOrig="375" w14:anchorId="09CF6807">
          <v:shape id="_x0000_i2142" type="#_x0000_t75" style="width:69.5pt;height:18.8pt" o:ole="">
            <v:imagedata r:id="rId2435" o:title=""/>
          </v:shape>
          <o:OLEObject Type="Embed" ProgID="Equation.DSMT4" ShapeID="_x0000_i2142" DrawAspect="Content" ObjectID="_1653898490" r:id="rId2436"/>
        </w:object>
      </w:r>
      <w:r w:rsidRPr="0004722E">
        <w:rPr>
          <w:bCs/>
        </w:rPr>
        <w:t xml:space="preserve">. </w:t>
      </w:r>
      <w:r>
        <w:rPr>
          <w:bCs/>
        </w:rPr>
        <w:t xml:space="preserve">Kết luận nào sau đây là </w:t>
      </w:r>
      <w:r>
        <w:rPr>
          <w:b/>
        </w:rPr>
        <w:t>đúng</w:t>
      </w:r>
      <w:r>
        <w:rPr>
          <w:bCs/>
        </w:rPr>
        <w:t>?</w:t>
      </w:r>
    </w:p>
    <w:p w14:paraId="04FE1419" w14:textId="77777777" w:rsidR="00B87A2A" w:rsidRPr="0004722E" w:rsidRDefault="00B87A2A" w:rsidP="00E72AEC">
      <w:pPr>
        <w:tabs>
          <w:tab w:val="left" w:pos="284"/>
          <w:tab w:val="left" w:pos="2835"/>
          <w:tab w:val="left" w:pos="5387"/>
          <w:tab w:val="left" w:pos="7920"/>
        </w:tabs>
        <w:ind w:firstLine="142"/>
        <w:rPr>
          <w:b/>
          <w:bCs/>
        </w:rPr>
      </w:pPr>
      <w:r w:rsidRPr="0004722E">
        <w:rPr>
          <w:bCs/>
          <w:lang w:val="vi-VN"/>
        </w:rPr>
        <w:tab/>
      </w:r>
      <w:r w:rsidRPr="0004722E">
        <w:rPr>
          <w:b/>
          <w:bCs/>
        </w:rPr>
        <w:t>A</w:t>
      </w:r>
      <w:r w:rsidRPr="0004722E">
        <w:rPr>
          <w:b/>
          <w:bCs/>
          <w:lang w:val="vi-VN"/>
        </w:rPr>
        <w:t xml:space="preserve">. </w:t>
      </w:r>
      <w:r w:rsidRPr="005B6ABF">
        <w:rPr>
          <w:b/>
          <w:bCs/>
          <w:position w:val="-6"/>
          <w:lang w:val="vi-VN"/>
        </w:rPr>
        <w:object w:dxaOrig="975" w:dyaOrig="285" w14:anchorId="74D68BB0">
          <v:shape id="_x0000_i2143" type="#_x0000_t75" style="width:48.85pt;height:14.4pt" o:ole="">
            <v:imagedata r:id="rId2437" o:title=""/>
          </v:shape>
          <o:OLEObject Type="Embed" ProgID="Equation.DSMT4" ShapeID="_x0000_i2143" DrawAspect="Content" ObjectID="_1653898491" r:id="rId2438"/>
        </w:object>
      </w:r>
      <w:r w:rsidRPr="0004722E">
        <w:rPr>
          <w:bCs/>
        </w:rPr>
        <w:t xml:space="preserve">. </w:t>
      </w:r>
      <w:r w:rsidRPr="0004722E">
        <w:rPr>
          <w:bCs/>
        </w:rPr>
        <w:tab/>
      </w:r>
      <w:r w:rsidRPr="0004722E">
        <w:rPr>
          <w:b/>
          <w:bCs/>
          <w:lang w:val="vi-VN"/>
        </w:rPr>
        <w:t xml:space="preserve">B. </w:t>
      </w:r>
      <w:r w:rsidRPr="005B6ABF">
        <w:rPr>
          <w:b/>
          <w:bCs/>
          <w:position w:val="-6"/>
          <w:lang w:val="vi-VN"/>
        </w:rPr>
        <w:object w:dxaOrig="975" w:dyaOrig="285" w14:anchorId="65B9D326">
          <v:shape id="_x0000_i2144" type="#_x0000_t75" style="width:48.85pt;height:14.4pt" o:ole="">
            <v:imagedata r:id="rId2439" o:title=""/>
          </v:shape>
          <o:OLEObject Type="Embed" ProgID="Equation.DSMT4" ShapeID="_x0000_i2144" DrawAspect="Content" ObjectID="_1653898492" r:id="rId2440"/>
        </w:object>
      </w:r>
      <w:r w:rsidRPr="0004722E">
        <w:rPr>
          <w:bCs/>
        </w:rPr>
        <w:t>.</w:t>
      </w:r>
      <w:r w:rsidRPr="0004722E">
        <w:rPr>
          <w:bCs/>
          <w:lang w:val="vi-VN"/>
        </w:rPr>
        <w:tab/>
      </w:r>
      <w:r w:rsidRPr="0004722E">
        <w:rPr>
          <w:b/>
          <w:bCs/>
          <w:lang w:val="vi-VN"/>
        </w:rPr>
        <w:t>C.</w:t>
      </w:r>
      <w:r w:rsidRPr="0004722E">
        <w:rPr>
          <w:bCs/>
          <w:lang w:val="vi-VN"/>
        </w:rPr>
        <w:t xml:space="preserve"> </w:t>
      </w:r>
      <w:r w:rsidRPr="005B6ABF">
        <w:rPr>
          <w:b/>
          <w:bCs/>
          <w:position w:val="-6"/>
          <w:lang w:val="vi-VN"/>
        </w:rPr>
        <w:object w:dxaOrig="975" w:dyaOrig="285" w14:anchorId="24E64E85">
          <v:shape id="_x0000_i2145" type="#_x0000_t75" style="width:48.85pt;height:14.4pt" o:ole="">
            <v:imagedata r:id="rId2441" o:title=""/>
          </v:shape>
          <o:OLEObject Type="Embed" ProgID="Equation.DSMT4" ShapeID="_x0000_i2145" DrawAspect="Content" ObjectID="_1653898493" r:id="rId2442"/>
        </w:object>
      </w:r>
      <w:r w:rsidRPr="0004722E">
        <w:rPr>
          <w:bCs/>
        </w:rPr>
        <w:t>.</w:t>
      </w:r>
      <w:r w:rsidRPr="0004722E">
        <w:rPr>
          <w:bCs/>
        </w:rPr>
        <w:tab/>
      </w:r>
      <w:r w:rsidRPr="0004722E">
        <w:rPr>
          <w:b/>
          <w:bCs/>
        </w:rPr>
        <w:t>D</w:t>
      </w:r>
      <w:r w:rsidRPr="0004722E">
        <w:rPr>
          <w:b/>
          <w:bCs/>
          <w:lang w:val="vi-VN"/>
        </w:rPr>
        <w:t>.</w:t>
      </w:r>
      <w:r w:rsidRPr="0004722E">
        <w:rPr>
          <w:bCs/>
          <w:lang w:val="vi-VN"/>
        </w:rPr>
        <w:t xml:space="preserve"> </w:t>
      </w:r>
      <w:r w:rsidRPr="005B6ABF">
        <w:rPr>
          <w:b/>
          <w:bCs/>
          <w:position w:val="-6"/>
          <w:lang w:val="vi-VN"/>
        </w:rPr>
        <w:object w:dxaOrig="975" w:dyaOrig="285" w14:anchorId="325F0581">
          <v:shape id="_x0000_i2146" type="#_x0000_t75" style="width:48.85pt;height:14.4pt" o:ole="">
            <v:imagedata r:id="rId2443" o:title=""/>
          </v:shape>
          <o:OLEObject Type="Embed" ProgID="Equation.DSMT4" ShapeID="_x0000_i2146" DrawAspect="Content" ObjectID="_1653898494" r:id="rId2444"/>
        </w:object>
      </w:r>
      <w:r w:rsidRPr="0004722E">
        <w:rPr>
          <w:bCs/>
          <w:lang w:val="vi-VN"/>
        </w:rPr>
        <w:t>.</w:t>
      </w:r>
      <w:r w:rsidRPr="0004722E">
        <w:rPr>
          <w:b/>
          <w:bCs/>
          <w:lang w:val="vi-VN"/>
        </w:rPr>
        <w:tab/>
      </w:r>
    </w:p>
    <w:p w14:paraId="2255BE5A" w14:textId="77777777" w:rsidR="00B87A2A" w:rsidRPr="0004722E" w:rsidRDefault="00B87A2A" w:rsidP="00E72AEC">
      <w:pPr>
        <w:tabs>
          <w:tab w:val="left" w:pos="284"/>
          <w:tab w:val="left" w:pos="2835"/>
          <w:tab w:val="left" w:pos="5387"/>
          <w:tab w:val="left" w:pos="7920"/>
        </w:tabs>
        <w:ind w:firstLine="142"/>
        <w:rPr>
          <w:bCs/>
          <w:lang w:val="vi-VN"/>
        </w:rPr>
      </w:pPr>
      <w:r w:rsidRPr="0004722E">
        <w:rPr>
          <w:b/>
          <w:bCs/>
          <w:lang w:val="nl-NL"/>
        </w:rPr>
        <w:t xml:space="preserve">Câu 17: </w:t>
      </w:r>
      <w:r>
        <w:rPr>
          <w:bCs/>
        </w:rPr>
        <w:t xml:space="preserve">Hạt nhân </w:t>
      </w:r>
      <w:r w:rsidRPr="00C72BBF">
        <w:rPr>
          <w:bCs/>
          <w:position w:val="-12"/>
        </w:rPr>
        <w:object w:dxaOrig="375" w:dyaOrig="375" w14:anchorId="026300C1">
          <v:shape id="_x0000_i2147" type="#_x0000_t75" style="width:18.8pt;height:18.8pt" o:ole="">
            <v:imagedata r:id="rId2445" o:title=""/>
          </v:shape>
          <o:OLEObject Type="Embed" ProgID="Equation.DSMT4" ShapeID="_x0000_i2147" DrawAspect="Content" ObjectID="_1653898495" r:id="rId2446"/>
        </w:object>
      </w:r>
      <w:r>
        <w:rPr>
          <w:bCs/>
        </w:rPr>
        <w:t xml:space="preserve"> có</w:t>
      </w:r>
      <w:r w:rsidRPr="0004722E">
        <w:rPr>
          <w:bCs/>
          <w:lang w:val="vi-VN"/>
        </w:rPr>
        <w:t xml:space="preserve"> </w:t>
      </w:r>
    </w:p>
    <w:p w14:paraId="4E74502C" w14:textId="77777777" w:rsidR="00B87A2A" w:rsidRPr="0004722E" w:rsidRDefault="00B87A2A" w:rsidP="00E72AEC">
      <w:pPr>
        <w:tabs>
          <w:tab w:val="left" w:pos="284"/>
          <w:tab w:val="left" w:pos="2835"/>
          <w:tab w:val="left" w:pos="5387"/>
          <w:tab w:val="left" w:pos="7920"/>
        </w:tabs>
        <w:ind w:firstLine="142"/>
        <w:rPr>
          <w:bCs/>
        </w:rPr>
      </w:pPr>
      <w:r w:rsidRPr="0004722E">
        <w:rPr>
          <w:bCs/>
        </w:rPr>
        <w:tab/>
      </w:r>
      <w:r w:rsidRPr="0004722E">
        <w:rPr>
          <w:b/>
          <w:bCs/>
          <w:lang w:val="vi-VN"/>
        </w:rPr>
        <w:t>A</w:t>
      </w:r>
      <w:r w:rsidRPr="0004722E">
        <w:rPr>
          <w:bCs/>
          <w:lang w:val="vi-VN"/>
        </w:rPr>
        <w:t xml:space="preserve">. </w:t>
      </w:r>
      <w:r w:rsidRPr="008626B4">
        <w:rPr>
          <w:bCs/>
          <w:position w:val="-4"/>
          <w:lang w:val="vi-VN"/>
        </w:rPr>
        <w:object w:dxaOrig="240" w:dyaOrig="255" w14:anchorId="2B20AC41">
          <v:shape id="_x0000_i2148" type="#_x0000_t75" style="width:11.9pt;height:12.5pt" o:ole="">
            <v:imagedata r:id="rId2447" o:title=""/>
          </v:shape>
          <o:OLEObject Type="Embed" ProgID="Equation.DSMT4" ShapeID="_x0000_i2148" DrawAspect="Content" ObjectID="_1653898496" r:id="rId2448"/>
        </w:object>
      </w:r>
      <w:r>
        <w:rPr>
          <w:bCs/>
        </w:rPr>
        <w:t xml:space="preserve"> notron</w:t>
      </w:r>
      <w:r w:rsidRPr="0004722E">
        <w:rPr>
          <w:bCs/>
          <w:lang w:val="vi-VN"/>
        </w:rPr>
        <w:t>.</w:t>
      </w:r>
      <w:r w:rsidRPr="0004722E">
        <w:rPr>
          <w:bCs/>
          <w:lang w:val="vi-VN"/>
        </w:rPr>
        <w:tab/>
      </w:r>
      <w:r w:rsidRPr="0004722E">
        <w:rPr>
          <w:b/>
          <w:bCs/>
          <w:lang w:val="vi-VN"/>
        </w:rPr>
        <w:t>B.</w:t>
      </w:r>
      <w:r w:rsidRPr="0004722E">
        <w:rPr>
          <w:bCs/>
          <w:lang w:val="vi-VN"/>
        </w:rPr>
        <w:t xml:space="preserve"> </w:t>
      </w:r>
      <w:r w:rsidRPr="008626B4">
        <w:rPr>
          <w:bCs/>
          <w:position w:val="-4"/>
          <w:lang w:val="vi-VN"/>
        </w:rPr>
        <w:object w:dxaOrig="240" w:dyaOrig="255" w14:anchorId="1F7CFFAD">
          <v:shape id="_x0000_i2149" type="#_x0000_t75" style="width:11.9pt;height:12.5pt" o:ole="">
            <v:imagedata r:id="rId2449" o:title=""/>
          </v:shape>
          <o:OLEObject Type="Embed" ProgID="Equation.DSMT4" ShapeID="_x0000_i2149" DrawAspect="Content" ObjectID="_1653898497" r:id="rId2450"/>
        </w:object>
      </w:r>
      <w:r>
        <w:rPr>
          <w:bCs/>
        </w:rPr>
        <w:t xml:space="preserve"> proton</w:t>
      </w:r>
      <w:r w:rsidRPr="0004722E">
        <w:rPr>
          <w:bCs/>
          <w:lang w:val="vi-VN"/>
        </w:rPr>
        <w:t>.</w:t>
      </w:r>
      <w:r w:rsidRPr="0004722E">
        <w:rPr>
          <w:bCs/>
          <w:lang w:val="vi-VN"/>
        </w:rPr>
        <w:tab/>
      </w:r>
      <w:r w:rsidRPr="0004722E">
        <w:rPr>
          <w:b/>
          <w:bCs/>
          <w:lang w:val="vi-VN"/>
        </w:rPr>
        <w:t>C.</w:t>
      </w:r>
      <w:r w:rsidRPr="0004722E">
        <w:rPr>
          <w:bCs/>
          <w:lang w:val="vi-VN"/>
        </w:rPr>
        <w:t xml:space="preserve"> </w:t>
      </w:r>
      <w:r w:rsidRPr="008626B4">
        <w:rPr>
          <w:bCs/>
          <w:position w:val="-4"/>
          <w:lang w:val="vi-VN"/>
        </w:rPr>
        <w:object w:dxaOrig="600" w:dyaOrig="255" w14:anchorId="196953F6">
          <v:shape id="_x0000_i2150" type="#_x0000_t75" style="width:30.05pt;height:12.5pt" o:ole="">
            <v:imagedata r:id="rId2451" o:title=""/>
          </v:shape>
          <o:OLEObject Type="Embed" ProgID="Equation.DSMT4" ShapeID="_x0000_i2150" DrawAspect="Content" ObjectID="_1653898498" r:id="rId2452"/>
        </w:object>
      </w:r>
      <w:r>
        <w:rPr>
          <w:bCs/>
        </w:rPr>
        <w:t xml:space="preserve"> proton</w:t>
      </w:r>
      <w:r w:rsidRPr="0004722E">
        <w:rPr>
          <w:bCs/>
          <w:lang w:val="vi-VN"/>
        </w:rPr>
        <w:t>.</w:t>
      </w:r>
      <w:r w:rsidRPr="0004722E">
        <w:rPr>
          <w:bCs/>
          <w:lang w:val="vi-VN"/>
        </w:rPr>
        <w:tab/>
      </w:r>
      <w:r w:rsidRPr="0004722E">
        <w:rPr>
          <w:b/>
          <w:bCs/>
          <w:lang w:val="vi-VN"/>
        </w:rPr>
        <w:t>D.</w:t>
      </w:r>
      <w:r w:rsidRPr="0004722E">
        <w:rPr>
          <w:bCs/>
          <w:lang w:val="vi-VN"/>
        </w:rPr>
        <w:t xml:space="preserve"> </w:t>
      </w:r>
      <w:r w:rsidRPr="008626B4">
        <w:rPr>
          <w:bCs/>
          <w:position w:val="-4"/>
          <w:lang w:val="vi-VN"/>
        </w:rPr>
        <w:object w:dxaOrig="240" w:dyaOrig="255" w14:anchorId="78C6BC1C">
          <v:shape id="_x0000_i2151" type="#_x0000_t75" style="width:11.9pt;height:12.5pt" o:ole="">
            <v:imagedata r:id="rId2453" o:title=""/>
          </v:shape>
          <o:OLEObject Type="Embed" ProgID="Equation.DSMT4" ShapeID="_x0000_i2151" DrawAspect="Content" ObjectID="_1653898499" r:id="rId2454"/>
        </w:object>
      </w:r>
      <w:r>
        <w:rPr>
          <w:bCs/>
        </w:rPr>
        <w:t xml:space="preserve"> electron</w:t>
      </w:r>
      <w:r w:rsidRPr="0004722E">
        <w:rPr>
          <w:bCs/>
          <w:lang w:val="vi-VN"/>
        </w:rPr>
        <w:t>.</w:t>
      </w:r>
    </w:p>
    <w:p w14:paraId="5F347AC7" w14:textId="77777777" w:rsidR="00B87A2A" w:rsidRPr="0004722E" w:rsidRDefault="00B87A2A" w:rsidP="00E72AEC">
      <w:pPr>
        <w:tabs>
          <w:tab w:val="left" w:pos="284"/>
          <w:tab w:val="left" w:pos="2835"/>
          <w:tab w:val="left" w:pos="5387"/>
          <w:tab w:val="left" w:pos="7920"/>
        </w:tabs>
        <w:ind w:firstLine="142"/>
        <w:rPr>
          <w:bCs/>
          <w:lang w:val="nl-NL"/>
        </w:rPr>
      </w:pPr>
      <w:r w:rsidRPr="0004722E">
        <w:rPr>
          <w:b/>
          <w:bCs/>
          <w:lang w:val="nl-NL"/>
        </w:rPr>
        <w:t xml:space="preserve">Câu 18: </w:t>
      </w:r>
      <w:r w:rsidRPr="0004722E">
        <w:rPr>
          <w:bCs/>
          <w:lang w:val="nl-NL"/>
        </w:rPr>
        <w:t xml:space="preserve">Cho phản ứng hạt nhân </w:t>
      </w:r>
      <w:r w:rsidRPr="0004722E">
        <w:rPr>
          <w:bCs/>
          <w:position w:val="-6"/>
          <w:lang w:val="nl-NL"/>
        </w:rPr>
        <w:object w:dxaOrig="1455" w:dyaOrig="285" w14:anchorId="7B2B83C4">
          <v:shape id="_x0000_i2152" type="#_x0000_t75" style="width:72.65pt;height:14.4pt" o:ole="">
            <v:imagedata r:id="rId2455" o:title=""/>
          </v:shape>
          <o:OLEObject Type="Embed" ProgID="Equation.DSMT4" ShapeID="_x0000_i2152" DrawAspect="Content" ObjectID="_1653898500" r:id="rId2456"/>
        </w:object>
      </w:r>
      <w:r w:rsidRPr="0004722E">
        <w:rPr>
          <w:bCs/>
          <w:lang w:val="nl-NL"/>
        </w:rPr>
        <w:t>. Biết năng lượng liên kết riêng củ</w:t>
      </w:r>
      <w:r>
        <w:rPr>
          <w:bCs/>
          <w:lang w:val="nl-NL"/>
        </w:rPr>
        <w:t xml:space="preserve">a </w:t>
      </w:r>
      <w:r w:rsidRPr="001C2F14">
        <w:rPr>
          <w:bCs/>
          <w:position w:val="-4"/>
          <w:lang w:val="nl-NL"/>
        </w:rPr>
        <w:object w:dxaOrig="210" w:dyaOrig="255" w14:anchorId="4F6AF14F">
          <v:shape id="_x0000_i2153" type="#_x0000_t75" style="width:10.65pt;height:12.5pt" o:ole="">
            <v:imagedata r:id="rId2457" o:title=""/>
          </v:shape>
          <o:OLEObject Type="Embed" ProgID="Equation.DSMT4" ShapeID="_x0000_i2153" DrawAspect="Content" ObjectID="_1653898501" r:id="rId2458"/>
        </w:object>
      </w:r>
      <w:r w:rsidRPr="0004722E">
        <w:rPr>
          <w:bCs/>
          <w:lang w:val="nl-NL"/>
        </w:rPr>
        <w:t xml:space="preserve"> là </w:t>
      </w:r>
      <w:r w:rsidRPr="001C2F14">
        <w:rPr>
          <w:bCs/>
          <w:position w:val="-12"/>
          <w:lang w:val="nl-NL"/>
        </w:rPr>
        <w:object w:dxaOrig="1095" w:dyaOrig="375" w14:anchorId="54B84E52">
          <v:shape id="_x0000_i2154" type="#_x0000_t75" style="width:54.45pt;height:18.8pt" o:ole="">
            <v:imagedata r:id="rId2459" o:title=""/>
          </v:shape>
          <o:OLEObject Type="Embed" ProgID="Equation.DSMT4" ShapeID="_x0000_i2154" DrawAspect="Content" ObjectID="_1653898502" r:id="rId2460"/>
        </w:object>
      </w:r>
      <w:r w:rsidRPr="0004722E">
        <w:rPr>
          <w:bCs/>
          <w:lang w:val="nl-NL"/>
        </w:rPr>
        <w:t>MeV/nucleon, củ</w:t>
      </w:r>
      <w:r>
        <w:rPr>
          <w:bCs/>
          <w:lang w:val="nl-NL"/>
        </w:rPr>
        <w:t xml:space="preserve">a </w:t>
      </w:r>
      <w:r w:rsidRPr="001C2F14">
        <w:rPr>
          <w:bCs/>
          <w:position w:val="-6"/>
          <w:lang w:val="nl-NL"/>
        </w:rPr>
        <w:object w:dxaOrig="240" w:dyaOrig="210" w14:anchorId="3DA18BD6">
          <v:shape id="_x0000_i2155" type="#_x0000_t75" style="width:11.9pt;height:10.65pt" o:ole="">
            <v:imagedata r:id="rId2461" o:title=""/>
          </v:shape>
          <o:OLEObject Type="Embed" ProgID="Equation.DSMT4" ShapeID="_x0000_i2155" DrawAspect="Content" ObjectID="_1653898503" r:id="rId2462"/>
        </w:object>
      </w:r>
      <w:r w:rsidRPr="0004722E">
        <w:rPr>
          <w:bCs/>
          <w:lang w:val="nl-NL"/>
        </w:rPr>
        <w:t xml:space="preserve"> là </w:t>
      </w:r>
      <w:r w:rsidRPr="001C2F14">
        <w:rPr>
          <w:bCs/>
          <w:position w:val="-12"/>
          <w:lang w:val="nl-NL"/>
        </w:rPr>
        <w:object w:dxaOrig="1245" w:dyaOrig="375" w14:anchorId="797E67BB">
          <v:shape id="_x0000_i2156" type="#_x0000_t75" style="width:62pt;height:18.8pt" o:ole="">
            <v:imagedata r:id="rId2463" o:title=""/>
          </v:shape>
          <o:OLEObject Type="Embed" ProgID="Equation.DSMT4" ShapeID="_x0000_i2156" DrawAspect="Content" ObjectID="_1653898504" r:id="rId2464"/>
        </w:object>
      </w:r>
      <w:r w:rsidRPr="0004722E">
        <w:rPr>
          <w:bCs/>
          <w:lang w:val="nl-NL"/>
        </w:rPr>
        <w:t>MeV/nucleon và độ hụt khối củ</w:t>
      </w:r>
      <w:r>
        <w:rPr>
          <w:bCs/>
          <w:lang w:val="nl-NL"/>
        </w:rPr>
        <w:t xml:space="preserve">a </w:t>
      </w:r>
      <w:r w:rsidRPr="001C2F14">
        <w:rPr>
          <w:bCs/>
          <w:position w:val="-4"/>
          <w:lang w:val="nl-NL"/>
        </w:rPr>
        <w:object w:dxaOrig="255" w:dyaOrig="255" w14:anchorId="015E6CB8">
          <v:shape id="_x0000_i2157" type="#_x0000_t75" style="width:12.5pt;height:12.5pt" o:ole="">
            <v:imagedata r:id="rId2465" o:title=""/>
          </v:shape>
          <o:OLEObject Type="Embed" ProgID="Equation.DSMT4" ShapeID="_x0000_i2157" DrawAspect="Content" ObjectID="_1653898505" r:id="rId2466"/>
        </w:object>
      </w:r>
      <w:r w:rsidRPr="0004722E">
        <w:rPr>
          <w:bCs/>
          <w:lang w:val="nl-NL"/>
        </w:rPr>
        <w:t xml:space="preserve"> là </w:t>
      </w:r>
      <w:r w:rsidRPr="001C2F14">
        <w:rPr>
          <w:bCs/>
          <w:position w:val="-10"/>
          <w:lang w:val="nl-NL"/>
        </w:rPr>
        <w:object w:dxaOrig="885" w:dyaOrig="315" w14:anchorId="1E7D8505">
          <v:shape id="_x0000_i2158" type="#_x0000_t75" style="width:44.45pt;height:15.65pt" o:ole="">
            <v:imagedata r:id="rId2467" o:title=""/>
          </v:shape>
          <o:OLEObject Type="Embed" ProgID="Equation.DSMT4" ShapeID="_x0000_i2158" DrawAspect="Content" ObjectID="_1653898506" r:id="rId2468"/>
        </w:object>
      </w:r>
      <w:r w:rsidRPr="0004722E">
        <w:rPr>
          <w:bCs/>
          <w:lang w:val="nl-NL"/>
        </w:rPr>
        <w:t xml:space="preserve">. Cho </w:t>
      </w:r>
      <w:r w:rsidRPr="001C2F14">
        <w:rPr>
          <w:bCs/>
          <w:position w:val="-6"/>
          <w:lang w:val="nl-NL"/>
        </w:rPr>
        <w:object w:dxaOrig="855" w:dyaOrig="285" w14:anchorId="5064D0CE">
          <v:shape id="_x0000_i2159" type="#_x0000_t75" style="width:42.55pt;height:14.4pt" o:ole="">
            <v:imagedata r:id="rId2469" o:title=""/>
          </v:shape>
          <o:OLEObject Type="Embed" ProgID="Equation.DSMT4" ShapeID="_x0000_i2159" DrawAspect="Content" ObjectID="_1653898507" r:id="rId2470"/>
        </w:object>
      </w:r>
      <w:r w:rsidRPr="0004722E">
        <w:rPr>
          <w:bCs/>
          <w:lang w:val="nl-NL"/>
        </w:rPr>
        <w:t>MeV/c</w:t>
      </w:r>
      <w:r w:rsidRPr="0004722E">
        <w:rPr>
          <w:bCs/>
          <w:vertAlign w:val="superscript"/>
          <w:lang w:val="nl-NL"/>
        </w:rPr>
        <w:t>2</w:t>
      </w:r>
      <w:r w:rsidRPr="0004722E">
        <w:rPr>
          <w:bCs/>
          <w:lang w:val="nl-NL"/>
        </w:rPr>
        <w:t>. Năng lượng tỏa ra của phản ứng là</w:t>
      </w:r>
    </w:p>
    <w:p w14:paraId="7B57197A" w14:textId="77777777" w:rsidR="00B87A2A" w:rsidRPr="0004722E" w:rsidRDefault="00B87A2A" w:rsidP="00E72AEC">
      <w:pPr>
        <w:tabs>
          <w:tab w:val="left" w:pos="284"/>
          <w:tab w:val="left" w:pos="2835"/>
          <w:tab w:val="left" w:pos="5387"/>
          <w:tab w:val="left" w:pos="7920"/>
        </w:tabs>
        <w:ind w:firstLine="142"/>
        <w:rPr>
          <w:bCs/>
          <w:lang w:val="nl-NL"/>
        </w:rPr>
      </w:pPr>
      <w:r w:rsidRPr="0004722E">
        <w:rPr>
          <w:bCs/>
          <w:lang w:val="nl-NL"/>
        </w:rPr>
        <w:tab/>
      </w:r>
      <w:r w:rsidRPr="0004722E">
        <w:rPr>
          <w:b/>
          <w:bCs/>
          <w:lang w:val="nl-NL"/>
        </w:rPr>
        <w:t>A.</w:t>
      </w:r>
      <w:r w:rsidRPr="0004722E">
        <w:rPr>
          <w:bCs/>
          <w:lang w:val="nl-NL"/>
        </w:rPr>
        <w:t xml:space="preserve"> 17,6 MeV.</w:t>
      </w:r>
      <w:r w:rsidRPr="0004722E">
        <w:rPr>
          <w:bCs/>
          <w:lang w:val="nl-NL"/>
        </w:rPr>
        <w:tab/>
      </w:r>
      <w:r w:rsidRPr="0004722E">
        <w:rPr>
          <w:b/>
          <w:bCs/>
          <w:lang w:val="nl-NL"/>
        </w:rPr>
        <w:t>B.</w:t>
      </w:r>
      <w:r w:rsidRPr="0004722E">
        <w:rPr>
          <w:bCs/>
          <w:lang w:val="nl-NL"/>
        </w:rPr>
        <w:t xml:space="preserve"> 2,02 MeV.</w:t>
      </w:r>
      <w:r w:rsidRPr="0004722E">
        <w:rPr>
          <w:bCs/>
          <w:lang w:val="nl-NL"/>
        </w:rPr>
        <w:tab/>
      </w:r>
      <w:r w:rsidRPr="0004722E">
        <w:rPr>
          <w:b/>
          <w:bCs/>
          <w:lang w:val="nl-NL"/>
        </w:rPr>
        <w:t>C.</w:t>
      </w:r>
      <w:r w:rsidRPr="0004722E">
        <w:rPr>
          <w:bCs/>
          <w:lang w:val="nl-NL"/>
        </w:rPr>
        <w:t xml:space="preserve"> 17,18 MeV.</w:t>
      </w:r>
      <w:r w:rsidRPr="0004722E">
        <w:rPr>
          <w:bCs/>
          <w:lang w:val="nl-NL"/>
        </w:rPr>
        <w:tab/>
      </w:r>
      <w:r w:rsidRPr="0004722E">
        <w:rPr>
          <w:b/>
          <w:bCs/>
          <w:lang w:val="nl-NL"/>
        </w:rPr>
        <w:t>D.</w:t>
      </w:r>
      <w:r w:rsidRPr="0004722E">
        <w:rPr>
          <w:bCs/>
          <w:lang w:val="nl-NL"/>
        </w:rPr>
        <w:t xml:space="preserve"> 20,17 MeV.</w:t>
      </w:r>
    </w:p>
    <w:p w14:paraId="577960D2" w14:textId="77777777" w:rsidR="00B87A2A" w:rsidRDefault="00B87A2A" w:rsidP="00E72AEC">
      <w:pPr>
        <w:tabs>
          <w:tab w:val="left" w:pos="284"/>
          <w:tab w:val="left" w:pos="2835"/>
          <w:tab w:val="left" w:pos="5387"/>
          <w:tab w:val="left" w:pos="7938"/>
        </w:tabs>
        <w:ind w:firstLine="142"/>
        <w:rPr>
          <w:bCs/>
        </w:rPr>
      </w:pPr>
      <w:r>
        <w:pict w14:anchorId="612DA6E5">
          <v:group id="_x0000_s3075" style="position:absolute;left:0;text-align:left;margin-left:396.15pt;margin-top:16.8pt;width:130.55pt;height:111pt;z-index:251704320" coordsize="21600,21600">
            <o:lock v:ext="edit" aspectratio="t"/>
            <v:group id="_x0000_s3076" style="position:absolute;left:1055;top:561;width:21111;height:21029" coordsize="21600,21600">
              <v:rect id="_x0000_s3077" style="position:absolute;left:5438;top:7471;width:9146;height:10469;v-text-anchor:middle" filled="f" fillcolor="none" strokeweight="1pt"/>
              <v:line id="_x0000_s3078" style="position:absolute;flip:y" from="1243,3049" to="1243,21599" fillcolor="none" strokeweight="1pt"/>
              <v:shape id="_x0000_s3079" type="#_x0000_t75" style="position:absolute;width:2486;height:3049">
                <v:imagedata r:id="rId2471" o:title=""/>
              </v:shape>
              <v:line id="_x0000_s3080" style="position:absolute" from="14585,12705" to="21599,12705" fillcolor="none">
                <v:stroke endarrow="classic" endarrowwidth="narrow"/>
              </v:line>
              <v:shape id="_x0000_s3081" type="#_x0000_t75" style="position:absolute;left:18358;top:9046;width:2131;height:3456">
                <v:imagedata r:id="rId2472" o:title=""/>
              </v:shape>
            </v:group>
            <w10:wrap type="square"/>
            <w10:anchorlock/>
          </v:group>
        </w:pict>
      </w:r>
      <w:r w:rsidRPr="0004722E">
        <w:rPr>
          <w:b/>
          <w:bCs/>
        </w:rPr>
        <w:t>Câu 19:</w:t>
      </w:r>
      <w:r w:rsidRPr="0004722E">
        <w:rPr>
          <w:bCs/>
        </w:rPr>
        <w:t xml:space="preserve"> </w:t>
      </w:r>
      <w:r>
        <w:rPr>
          <w:bCs/>
        </w:rPr>
        <w:t xml:space="preserve">Một khung dây và một dòng điện thẳng dài (1) đặt trong cùng mặt phẳng giấy như hình vẽ. Tại thời điểm ban đầu, khung dây đang đứng yên, ta tiến hành cung cấp cho khung vận tốc ban đầu </w:t>
      </w:r>
      <w:r w:rsidRPr="00087864">
        <w:rPr>
          <w:bCs/>
          <w:position w:val="-12"/>
        </w:rPr>
        <w:object w:dxaOrig="255" w:dyaOrig="405" w14:anchorId="46AB58D2">
          <v:shape id="_x0000_i2160" type="#_x0000_t75" style="width:12.5pt;height:20.05pt" o:ole="">
            <v:imagedata r:id="rId2473" o:title=""/>
          </v:shape>
          <o:OLEObject Type="Embed" ProgID="Equation.DSMT4" ShapeID="_x0000_i2160" DrawAspect="Content" ObjectID="_1653898508" r:id="rId2474"/>
        </w:object>
      </w:r>
      <w:r>
        <w:rPr>
          <w:bCs/>
        </w:rPr>
        <w:t xml:space="preserve"> hướng ra xa (1). Lực từ tổng hợp tác dụng lên khung dây</w:t>
      </w:r>
    </w:p>
    <w:p w14:paraId="668429BC" w14:textId="77777777" w:rsidR="00B87A2A" w:rsidRDefault="00B87A2A" w:rsidP="00E72AEC">
      <w:pPr>
        <w:tabs>
          <w:tab w:val="left" w:pos="284"/>
          <w:tab w:val="left" w:pos="2835"/>
          <w:tab w:val="left" w:pos="5387"/>
          <w:tab w:val="left" w:pos="7938"/>
        </w:tabs>
        <w:ind w:firstLine="142"/>
        <w:rPr>
          <w:bCs/>
        </w:rPr>
      </w:pPr>
      <w:r w:rsidRPr="0004722E">
        <w:rPr>
          <w:bCs/>
        </w:rPr>
        <w:tab/>
      </w:r>
      <w:r w:rsidRPr="0004722E">
        <w:rPr>
          <w:b/>
          <w:bCs/>
        </w:rPr>
        <w:t>A.</w:t>
      </w:r>
      <w:r w:rsidRPr="0004722E">
        <w:rPr>
          <w:bCs/>
        </w:rPr>
        <w:t xml:space="preserve"> </w:t>
      </w:r>
      <w:r>
        <w:rPr>
          <w:bCs/>
        </w:rPr>
        <w:t>bằng 0</w:t>
      </w:r>
      <w:r w:rsidRPr="0004722E">
        <w:rPr>
          <w:bCs/>
        </w:rPr>
        <w:t>.</w:t>
      </w:r>
    </w:p>
    <w:p w14:paraId="7741FC24" w14:textId="77777777" w:rsidR="00B87A2A" w:rsidRDefault="00B87A2A" w:rsidP="00E72AEC">
      <w:pPr>
        <w:tabs>
          <w:tab w:val="left" w:pos="284"/>
          <w:tab w:val="left" w:pos="2835"/>
          <w:tab w:val="left" w:pos="5387"/>
          <w:tab w:val="left" w:pos="7938"/>
        </w:tabs>
        <w:ind w:firstLine="142"/>
        <w:rPr>
          <w:bCs/>
        </w:rPr>
      </w:pPr>
      <w:r>
        <w:rPr>
          <w:bCs/>
        </w:rPr>
        <w:tab/>
      </w:r>
      <w:r w:rsidRPr="0004722E">
        <w:rPr>
          <w:b/>
          <w:bCs/>
        </w:rPr>
        <w:t>B.</w:t>
      </w:r>
      <w:r w:rsidRPr="0004722E">
        <w:rPr>
          <w:bCs/>
        </w:rPr>
        <w:t xml:space="preserve"> </w:t>
      </w:r>
      <w:r>
        <w:rPr>
          <w:bCs/>
        </w:rPr>
        <w:t>đẩy khung dây ra xa (1)</w:t>
      </w:r>
      <w:r w:rsidRPr="0004722E">
        <w:rPr>
          <w:bCs/>
        </w:rPr>
        <w:t>.</w:t>
      </w:r>
    </w:p>
    <w:p w14:paraId="3972F208" w14:textId="77777777" w:rsidR="00B87A2A" w:rsidRDefault="00B87A2A" w:rsidP="00E72AEC">
      <w:pPr>
        <w:tabs>
          <w:tab w:val="left" w:pos="284"/>
          <w:tab w:val="left" w:pos="2835"/>
          <w:tab w:val="left" w:pos="5387"/>
          <w:tab w:val="left" w:pos="7938"/>
        </w:tabs>
        <w:ind w:firstLine="142"/>
        <w:rPr>
          <w:bCs/>
        </w:rPr>
      </w:pPr>
      <w:r w:rsidRPr="0004722E">
        <w:rPr>
          <w:bCs/>
        </w:rPr>
        <w:t xml:space="preserve"> </w:t>
      </w:r>
      <w:r w:rsidRPr="0004722E">
        <w:rPr>
          <w:bCs/>
        </w:rPr>
        <w:tab/>
      </w:r>
      <w:r w:rsidRPr="0004722E">
        <w:rPr>
          <w:b/>
          <w:bCs/>
        </w:rPr>
        <w:t>C.</w:t>
      </w:r>
      <w:r w:rsidRPr="0004722E">
        <w:rPr>
          <w:bCs/>
        </w:rPr>
        <w:t xml:space="preserve"> </w:t>
      </w:r>
      <w:r>
        <w:rPr>
          <w:bCs/>
        </w:rPr>
        <w:t>kéo khung dây về phía (1)</w:t>
      </w:r>
      <w:r w:rsidRPr="0004722E">
        <w:rPr>
          <w:bCs/>
        </w:rPr>
        <w:t xml:space="preserve">. </w:t>
      </w:r>
    </w:p>
    <w:p w14:paraId="09BBE79D" w14:textId="77777777" w:rsidR="00B87A2A" w:rsidRPr="0004722E" w:rsidRDefault="00B87A2A" w:rsidP="00E72AEC">
      <w:pPr>
        <w:tabs>
          <w:tab w:val="left" w:pos="284"/>
          <w:tab w:val="left" w:pos="2835"/>
          <w:tab w:val="left" w:pos="5387"/>
          <w:tab w:val="left" w:pos="7938"/>
        </w:tabs>
        <w:ind w:firstLine="142"/>
        <w:rPr>
          <w:bCs/>
        </w:rPr>
      </w:pPr>
      <w:r w:rsidRPr="0004722E">
        <w:rPr>
          <w:bCs/>
        </w:rPr>
        <w:tab/>
      </w:r>
      <w:r w:rsidRPr="0004722E">
        <w:rPr>
          <w:b/>
          <w:bCs/>
        </w:rPr>
        <w:t>D.</w:t>
      </w:r>
      <w:r w:rsidRPr="0004722E">
        <w:rPr>
          <w:bCs/>
        </w:rPr>
        <w:t xml:space="preserve"> </w:t>
      </w:r>
      <w:r>
        <w:rPr>
          <w:bCs/>
        </w:rPr>
        <w:t>kéo khung dây dịch chuyển lên trên.</w:t>
      </w:r>
    </w:p>
    <w:p w14:paraId="08B12930" w14:textId="77777777" w:rsidR="00B87A2A" w:rsidRDefault="00B87A2A" w:rsidP="00E72AEC">
      <w:pPr>
        <w:tabs>
          <w:tab w:val="left" w:pos="284"/>
          <w:tab w:val="left" w:pos="2835"/>
          <w:tab w:val="left" w:pos="5387"/>
          <w:tab w:val="left" w:pos="7938"/>
        </w:tabs>
        <w:ind w:firstLine="142"/>
        <w:rPr>
          <w:b/>
          <w:bCs/>
        </w:rPr>
      </w:pPr>
    </w:p>
    <w:p w14:paraId="0F85BDEE" w14:textId="77777777" w:rsidR="00B87A2A" w:rsidRDefault="00B87A2A" w:rsidP="00E72AEC">
      <w:pPr>
        <w:tabs>
          <w:tab w:val="left" w:pos="284"/>
          <w:tab w:val="left" w:pos="2835"/>
          <w:tab w:val="left" w:pos="5387"/>
          <w:tab w:val="left" w:pos="7938"/>
        </w:tabs>
        <w:ind w:firstLine="142"/>
        <w:rPr>
          <w:b/>
          <w:bCs/>
        </w:rPr>
      </w:pPr>
    </w:p>
    <w:p w14:paraId="18D3FC60" w14:textId="77777777" w:rsidR="00B87A2A" w:rsidRPr="00A97345" w:rsidRDefault="00B87A2A" w:rsidP="00E72AEC">
      <w:pPr>
        <w:tabs>
          <w:tab w:val="left" w:pos="284"/>
          <w:tab w:val="left" w:pos="2835"/>
          <w:tab w:val="left" w:pos="5387"/>
          <w:tab w:val="left" w:pos="7938"/>
        </w:tabs>
        <w:ind w:firstLine="142"/>
        <w:rPr>
          <w:bCs/>
        </w:rPr>
      </w:pPr>
      <w:r w:rsidRPr="0004722E">
        <w:rPr>
          <w:b/>
          <w:bCs/>
        </w:rPr>
        <w:t>Câu 20:</w:t>
      </w:r>
      <w:r w:rsidRPr="0004722E">
        <w:rPr>
          <w:bCs/>
        </w:rPr>
        <w:t xml:space="preserve"> </w:t>
      </w:r>
      <w:r w:rsidRPr="00A97345">
        <w:rPr>
          <w:bCs/>
        </w:rPr>
        <w:t>Trong thí nghiệm Y</w:t>
      </w:r>
      <w:r>
        <w:rPr>
          <w:bCs/>
        </w:rPr>
        <w:t xml:space="preserve"> – </w:t>
      </w:r>
      <w:r w:rsidRPr="00A97345">
        <w:rPr>
          <w:bCs/>
        </w:rPr>
        <w:t xml:space="preserve">âng về giao thoa ánh sáng, hai khe được chiếu bằng ánh sáng đơn sắc có bước sóng </w:t>
      </w:r>
      <w:r w:rsidRPr="00A97345">
        <w:rPr>
          <w:bCs/>
          <w:position w:val="-6"/>
        </w:rPr>
        <w:object w:dxaOrig="225" w:dyaOrig="285" w14:anchorId="367B5AB0">
          <v:shape id="_x0000_i2161" type="#_x0000_t75" style="width:11.25pt;height:14.4pt" o:ole="">
            <v:imagedata r:id="rId2475" o:title=""/>
          </v:shape>
          <o:OLEObject Type="Embed" ProgID="Equation.DSMT4" ShapeID="_x0000_i2161" DrawAspect="Content" ObjectID="_1653898509" r:id="rId2476"/>
        </w:object>
      </w:r>
      <w:r w:rsidRPr="00A97345">
        <w:rPr>
          <w:bCs/>
        </w:rPr>
        <w:t>. Nếu tại điểm</w:t>
      </w:r>
      <w:r>
        <w:rPr>
          <w:bCs/>
        </w:rPr>
        <w:t xml:space="preserve"> </w:t>
      </w:r>
      <w:r w:rsidRPr="004B0A2B">
        <w:rPr>
          <w:bCs/>
          <w:position w:val="-4"/>
        </w:rPr>
        <w:object w:dxaOrig="315" w:dyaOrig="255" w14:anchorId="3552E915">
          <v:shape id="_x0000_i2162" type="#_x0000_t75" style="width:15.65pt;height:12.5pt" o:ole="">
            <v:imagedata r:id="rId2477" o:title=""/>
          </v:shape>
          <o:OLEObject Type="Embed" ProgID="Equation.DSMT4" ShapeID="_x0000_i2162" DrawAspect="Content" ObjectID="_1653898510" r:id="rId2478"/>
        </w:object>
      </w:r>
      <w:r>
        <w:rPr>
          <w:bCs/>
        </w:rPr>
        <w:t xml:space="preserve"> </w:t>
      </w:r>
      <w:r w:rsidRPr="00A97345">
        <w:rPr>
          <w:bCs/>
        </w:rPr>
        <w:t>trên màn quan sát có vân tối thứ</w:t>
      </w:r>
      <w:r>
        <w:rPr>
          <w:bCs/>
        </w:rPr>
        <w:t xml:space="preserve"> 3</w:t>
      </w:r>
      <w:r w:rsidRPr="00A97345">
        <w:rPr>
          <w:bCs/>
        </w:rPr>
        <w:t xml:space="preserve"> (tính từ vân sáng trung tâm) thì hiệu đường đi của ánh sáng từ</w:t>
      </w:r>
      <w:r>
        <w:rPr>
          <w:bCs/>
        </w:rPr>
        <w:t xml:space="preserve"> hai khe </w:t>
      </w:r>
      <w:r w:rsidRPr="00A97345">
        <w:rPr>
          <w:bCs/>
          <w:position w:val="-12"/>
        </w:rPr>
        <w:object w:dxaOrig="255" w:dyaOrig="375" w14:anchorId="48C4879F">
          <v:shape id="_x0000_i2163" type="#_x0000_t75" style="width:12.5pt;height:18.8pt" o:ole="">
            <v:imagedata r:id="rId2479" o:title=""/>
          </v:shape>
          <o:OLEObject Type="Embed" ProgID="Equation.DSMT4" ShapeID="_x0000_i2163" DrawAspect="Content" ObjectID="_1653898511" r:id="rId2480"/>
        </w:object>
      </w:r>
      <w:r>
        <w:rPr>
          <w:bCs/>
        </w:rPr>
        <w:t xml:space="preserve">, </w:t>
      </w:r>
      <w:r w:rsidRPr="00A97345">
        <w:rPr>
          <w:bCs/>
          <w:position w:val="-12"/>
        </w:rPr>
        <w:object w:dxaOrig="285" w:dyaOrig="375" w14:anchorId="3693B30F">
          <v:shape id="_x0000_i2164" type="#_x0000_t75" style="width:14.4pt;height:18.8pt" o:ole="">
            <v:imagedata r:id="rId2481" o:title=""/>
          </v:shape>
          <o:OLEObject Type="Embed" ProgID="Equation.DSMT4" ShapeID="_x0000_i2164" DrawAspect="Content" ObjectID="_1653898512" r:id="rId2482"/>
        </w:object>
      </w:r>
      <w:r w:rsidRPr="00A97345">
        <w:rPr>
          <w:bCs/>
        </w:rPr>
        <w:t xml:space="preserve"> đến </w:t>
      </w:r>
      <w:r w:rsidRPr="00A97345">
        <w:rPr>
          <w:bCs/>
          <w:i/>
        </w:rPr>
        <w:t>M</w:t>
      </w:r>
      <w:r w:rsidRPr="00A97345">
        <w:rPr>
          <w:bCs/>
        </w:rPr>
        <w:t xml:space="preserve"> có độ lớn bằng</w:t>
      </w:r>
    </w:p>
    <w:p w14:paraId="1785A919" w14:textId="77777777" w:rsidR="00B87A2A" w:rsidRPr="00A97345" w:rsidRDefault="00B87A2A" w:rsidP="00E72AEC">
      <w:pPr>
        <w:tabs>
          <w:tab w:val="left" w:pos="284"/>
          <w:tab w:val="left" w:pos="2835"/>
          <w:tab w:val="left" w:pos="5387"/>
          <w:tab w:val="left" w:pos="7938"/>
        </w:tabs>
        <w:ind w:firstLine="142"/>
        <w:rPr>
          <w:bCs/>
        </w:rPr>
      </w:pPr>
      <w:r w:rsidRPr="00A97345">
        <w:rPr>
          <w:bCs/>
        </w:rPr>
        <w:tab/>
      </w:r>
      <w:r w:rsidRPr="00A97345">
        <w:rPr>
          <w:b/>
          <w:bCs/>
        </w:rPr>
        <w:t>A.</w:t>
      </w:r>
      <w:r>
        <w:rPr>
          <w:bCs/>
        </w:rPr>
        <w:t xml:space="preserve"> </w:t>
      </w:r>
      <w:r w:rsidRPr="00A97345">
        <w:rPr>
          <w:bCs/>
          <w:position w:val="-6"/>
        </w:rPr>
        <w:object w:dxaOrig="345" w:dyaOrig="285" w14:anchorId="5B490730">
          <v:shape id="_x0000_i2165" type="#_x0000_t75" style="width:17.55pt;height:14.4pt" o:ole="">
            <v:imagedata r:id="rId2483" o:title=""/>
          </v:shape>
          <o:OLEObject Type="Embed" ProgID="Equation.DSMT4" ShapeID="_x0000_i2165" DrawAspect="Content" ObjectID="_1653898513" r:id="rId2484"/>
        </w:object>
      </w:r>
      <w:r>
        <w:rPr>
          <w:bCs/>
        </w:rPr>
        <w:t>.</w:t>
      </w:r>
      <w:r w:rsidRPr="00A97345">
        <w:rPr>
          <w:bCs/>
        </w:rPr>
        <w:tab/>
      </w:r>
      <w:r w:rsidRPr="00A97345">
        <w:rPr>
          <w:b/>
          <w:bCs/>
        </w:rPr>
        <w:t>B.</w:t>
      </w:r>
      <w:r>
        <w:rPr>
          <w:bCs/>
        </w:rPr>
        <w:t xml:space="preserve"> </w:t>
      </w:r>
      <w:r w:rsidRPr="00A97345">
        <w:rPr>
          <w:bCs/>
          <w:position w:val="-10"/>
        </w:rPr>
        <w:object w:dxaOrig="495" w:dyaOrig="315" w14:anchorId="1BA593E2">
          <v:shape id="_x0000_i2166" type="#_x0000_t75" style="width:25.05pt;height:15.65pt" o:ole="">
            <v:imagedata r:id="rId2485" o:title=""/>
          </v:shape>
          <o:OLEObject Type="Embed" ProgID="Equation.DSMT4" ShapeID="_x0000_i2166" DrawAspect="Content" ObjectID="_1653898514" r:id="rId2486"/>
        </w:object>
      </w:r>
      <w:r>
        <w:rPr>
          <w:bCs/>
        </w:rPr>
        <w:t>.</w:t>
      </w:r>
      <w:r w:rsidRPr="00A97345">
        <w:rPr>
          <w:bCs/>
        </w:rPr>
        <w:tab/>
      </w:r>
      <w:r w:rsidRPr="00A97345">
        <w:rPr>
          <w:b/>
          <w:bCs/>
        </w:rPr>
        <w:t>C.</w:t>
      </w:r>
      <w:r>
        <w:rPr>
          <w:bCs/>
        </w:rPr>
        <w:t xml:space="preserve"> </w:t>
      </w:r>
      <w:r w:rsidRPr="00A97345">
        <w:rPr>
          <w:bCs/>
          <w:position w:val="-10"/>
        </w:rPr>
        <w:object w:dxaOrig="525" w:dyaOrig="315" w14:anchorId="3A26F79B">
          <v:shape id="_x0000_i2167" type="#_x0000_t75" style="width:26.3pt;height:15.65pt" o:ole="">
            <v:imagedata r:id="rId2487" o:title=""/>
          </v:shape>
          <o:OLEObject Type="Embed" ProgID="Equation.DSMT4" ShapeID="_x0000_i2167" DrawAspect="Content" ObjectID="_1653898515" r:id="rId2488"/>
        </w:object>
      </w:r>
      <w:r>
        <w:rPr>
          <w:bCs/>
        </w:rPr>
        <w:t>.</w:t>
      </w:r>
      <w:r w:rsidRPr="00A97345">
        <w:rPr>
          <w:bCs/>
        </w:rPr>
        <w:tab/>
      </w:r>
      <w:r w:rsidRPr="00A97345">
        <w:rPr>
          <w:b/>
          <w:bCs/>
        </w:rPr>
        <w:t>D.</w:t>
      </w:r>
      <w:r>
        <w:rPr>
          <w:bCs/>
        </w:rPr>
        <w:t xml:space="preserve"> </w:t>
      </w:r>
      <w:r w:rsidRPr="00A97345">
        <w:rPr>
          <w:bCs/>
          <w:position w:val="-10"/>
        </w:rPr>
        <w:object w:dxaOrig="540" w:dyaOrig="315" w14:anchorId="03F5B91F">
          <v:shape id="_x0000_i2168" type="#_x0000_t75" style="width:26.9pt;height:15.65pt" o:ole="">
            <v:imagedata r:id="rId2489" o:title=""/>
          </v:shape>
          <o:OLEObject Type="Embed" ProgID="Equation.DSMT4" ShapeID="_x0000_i2168" DrawAspect="Content" ObjectID="_1653898516" r:id="rId2490"/>
        </w:object>
      </w:r>
      <w:r>
        <w:rPr>
          <w:bCs/>
        </w:rPr>
        <w:t>.</w:t>
      </w:r>
    </w:p>
    <w:p w14:paraId="7DB4DCB9" w14:textId="77777777" w:rsidR="00B87A2A" w:rsidRPr="004019E0" w:rsidRDefault="00B87A2A" w:rsidP="00E72AEC">
      <w:pPr>
        <w:tabs>
          <w:tab w:val="left" w:pos="284"/>
          <w:tab w:val="left" w:pos="2835"/>
          <w:tab w:val="left" w:pos="5387"/>
          <w:tab w:val="left" w:pos="7920"/>
        </w:tabs>
        <w:ind w:firstLine="142"/>
        <w:rPr>
          <w:bCs/>
          <w:lang w:val="vi-VN"/>
        </w:rPr>
      </w:pPr>
      <w:r w:rsidRPr="004019E0">
        <w:rPr>
          <w:b/>
          <w:bCs/>
          <w:lang w:val="nl-NL"/>
        </w:rPr>
        <w:t xml:space="preserve">Câu 21: </w:t>
      </w:r>
      <w:r>
        <w:rPr>
          <w:bCs/>
        </w:rPr>
        <w:t xml:space="preserve">Dao động của vật là tổng hợp của hai dao động điều hòa cùng phương </w:t>
      </w:r>
      <w:r w:rsidRPr="00A11881">
        <w:rPr>
          <w:bCs/>
          <w:position w:val="-28"/>
        </w:rPr>
        <w:object w:dxaOrig="1980" w:dyaOrig="675" w14:anchorId="04CB9C81">
          <v:shape id="_x0000_i2169" type="#_x0000_t75" style="width:98.9pt;height:33.8pt" o:ole="">
            <v:imagedata r:id="rId2491" o:title=""/>
          </v:shape>
          <o:OLEObject Type="Embed" ProgID="Equation.DSMT4" ShapeID="_x0000_i2169" DrawAspect="Content" ObjectID="_1653898517" r:id="rId2492"/>
        </w:object>
      </w:r>
      <w:r>
        <w:rPr>
          <w:bCs/>
        </w:rPr>
        <w:t xml:space="preserve"> và </w:t>
      </w:r>
      <w:r w:rsidRPr="00A11881">
        <w:rPr>
          <w:bCs/>
          <w:position w:val="-14"/>
        </w:rPr>
        <w:object w:dxaOrig="1935" w:dyaOrig="405" w14:anchorId="123FA3DC">
          <v:shape id="_x0000_i2170" type="#_x0000_t75" style="width:97.05pt;height:20.05pt" o:ole="">
            <v:imagedata r:id="rId2493" o:title=""/>
          </v:shape>
          <o:OLEObject Type="Embed" ProgID="Equation.DSMT4" ShapeID="_x0000_i2170" DrawAspect="Content" ObjectID="_1653898518" r:id="rId2494"/>
        </w:object>
      </w:r>
      <w:r>
        <w:rPr>
          <w:bCs/>
        </w:rPr>
        <w:t xml:space="preserve">. Để vật dao động với biên độ </w:t>
      </w:r>
      <w:r w:rsidRPr="00A11881">
        <w:rPr>
          <w:bCs/>
          <w:position w:val="-12"/>
        </w:rPr>
        <w:object w:dxaOrig="1125" w:dyaOrig="375" w14:anchorId="2E7DDBBB">
          <v:shape id="_x0000_i2171" type="#_x0000_t75" style="width:56.35pt;height:18.8pt" o:ole="">
            <v:imagedata r:id="rId2495" o:title=""/>
          </v:shape>
          <o:OLEObject Type="Embed" ProgID="Equation.DSMT4" ShapeID="_x0000_i2171" DrawAspect="Content" ObjectID="_1653898519" r:id="rId2496"/>
        </w:object>
      </w:r>
      <w:r>
        <w:rPr>
          <w:bCs/>
        </w:rPr>
        <w:t xml:space="preserve"> thì </w:t>
      </w:r>
      <w:r w:rsidRPr="00A11881">
        <w:rPr>
          <w:bCs/>
          <w:position w:val="-6"/>
        </w:rPr>
        <w:object w:dxaOrig="240" w:dyaOrig="225" w14:anchorId="2D63603D">
          <v:shape id="_x0000_i2172" type="#_x0000_t75" style="width:11.9pt;height:11.25pt" o:ole="">
            <v:imagedata r:id="rId2497" o:title=""/>
          </v:shape>
          <o:OLEObject Type="Embed" ProgID="Equation.DSMT4" ShapeID="_x0000_i2172" DrawAspect="Content" ObjectID="_1653898520" r:id="rId2498"/>
        </w:object>
      </w:r>
      <w:r>
        <w:rPr>
          <w:bCs/>
        </w:rPr>
        <w:t xml:space="preserve"> bằng</w:t>
      </w:r>
    </w:p>
    <w:p w14:paraId="1E84B1B3" w14:textId="77777777" w:rsidR="00B87A2A" w:rsidRPr="00A11881" w:rsidRDefault="00B87A2A" w:rsidP="00A11881">
      <w:pPr>
        <w:tabs>
          <w:tab w:val="left" w:pos="284"/>
          <w:tab w:val="left" w:pos="2835"/>
          <w:tab w:val="left" w:pos="5387"/>
          <w:tab w:val="left" w:pos="7920"/>
        </w:tabs>
        <w:ind w:firstLine="142"/>
        <w:rPr>
          <w:bCs/>
          <w:lang w:val="vi-VN"/>
        </w:rPr>
      </w:pPr>
      <w:r w:rsidRPr="004019E0">
        <w:rPr>
          <w:bCs/>
        </w:rPr>
        <w:lastRenderedPageBreak/>
        <w:tab/>
      </w:r>
      <w:r w:rsidRPr="004019E0">
        <w:rPr>
          <w:b/>
          <w:bCs/>
          <w:lang w:val="vi-VN"/>
        </w:rPr>
        <w:t>A.</w:t>
      </w:r>
      <w:r w:rsidRPr="004019E0">
        <w:rPr>
          <w:bCs/>
          <w:lang w:val="vi-VN"/>
        </w:rPr>
        <w:t xml:space="preserve"> </w:t>
      </w:r>
      <w:r w:rsidRPr="00556767">
        <w:rPr>
          <w:position w:val="-24"/>
        </w:rPr>
        <w:object w:dxaOrig="255" w:dyaOrig="615" w14:anchorId="586FCCB1">
          <v:shape id="_x0000_i2173" type="#_x0000_t75" style="width:12.5pt;height:30.7pt" o:ole="">
            <v:imagedata r:id="rId2499" o:title=""/>
          </v:shape>
          <o:OLEObject Type="Embed" ProgID="Equation.DSMT4" ShapeID="_x0000_i2173" DrawAspect="Content" ObjectID="_1653898521" r:id="rId2500"/>
        </w:object>
      </w:r>
      <w:r>
        <w:rPr>
          <w:bCs/>
        </w:rPr>
        <w:t>.</w:t>
      </w:r>
      <w:r>
        <w:rPr>
          <w:bCs/>
        </w:rPr>
        <w:tab/>
      </w:r>
      <w:r w:rsidRPr="004019E0">
        <w:rPr>
          <w:b/>
          <w:bCs/>
          <w:lang w:val="vi-VN"/>
        </w:rPr>
        <w:t>B.</w:t>
      </w:r>
      <w:r w:rsidRPr="004019E0">
        <w:rPr>
          <w:bCs/>
          <w:lang w:val="vi-VN"/>
        </w:rPr>
        <w:t xml:space="preserve"> </w:t>
      </w:r>
      <w:r w:rsidRPr="00556767">
        <w:rPr>
          <w:position w:val="-24"/>
        </w:rPr>
        <w:object w:dxaOrig="255" w:dyaOrig="615" w14:anchorId="540C758C">
          <v:shape id="_x0000_i2174" type="#_x0000_t75" style="width:12.5pt;height:30.7pt" o:ole="">
            <v:imagedata r:id="rId2501" o:title=""/>
          </v:shape>
          <o:OLEObject Type="Embed" ProgID="Equation.DSMT4" ShapeID="_x0000_i2174" DrawAspect="Content" ObjectID="_1653898522" r:id="rId2502"/>
        </w:object>
      </w:r>
      <w:r w:rsidRPr="004019E0">
        <w:rPr>
          <w:bCs/>
        </w:rPr>
        <w:t>.</w:t>
      </w:r>
      <w:r>
        <w:rPr>
          <w:bCs/>
          <w:lang w:val="vi-VN"/>
        </w:rPr>
        <w:tab/>
      </w:r>
      <w:r w:rsidRPr="004019E0">
        <w:rPr>
          <w:b/>
          <w:bCs/>
          <w:lang w:val="vi-VN"/>
        </w:rPr>
        <w:t>C.</w:t>
      </w:r>
      <w:r w:rsidRPr="004019E0">
        <w:rPr>
          <w:bCs/>
          <w:lang w:val="vi-VN"/>
        </w:rPr>
        <w:t xml:space="preserve"> </w:t>
      </w:r>
      <w:r w:rsidRPr="00556767">
        <w:rPr>
          <w:position w:val="-24"/>
        </w:rPr>
        <w:object w:dxaOrig="255" w:dyaOrig="615" w14:anchorId="7D064E21">
          <v:shape id="_x0000_i2175" type="#_x0000_t75" style="width:12.5pt;height:30.7pt" o:ole="">
            <v:imagedata r:id="rId2503" o:title=""/>
          </v:shape>
          <o:OLEObject Type="Embed" ProgID="Equation.DSMT4" ShapeID="_x0000_i2175" DrawAspect="Content" ObjectID="_1653898523" r:id="rId2504"/>
        </w:object>
      </w:r>
      <w:r w:rsidRPr="004019E0">
        <w:rPr>
          <w:bCs/>
        </w:rPr>
        <w:t>.</w:t>
      </w:r>
      <w:r>
        <w:rPr>
          <w:bCs/>
          <w:lang w:val="vi-VN"/>
        </w:rPr>
        <w:tab/>
      </w:r>
      <w:r w:rsidRPr="004019E0">
        <w:rPr>
          <w:b/>
          <w:bCs/>
          <w:lang w:val="vi-VN"/>
        </w:rPr>
        <w:t>D.</w:t>
      </w:r>
      <w:r w:rsidRPr="004019E0">
        <w:rPr>
          <w:bCs/>
          <w:lang w:val="vi-VN"/>
        </w:rPr>
        <w:t xml:space="preserve"> </w:t>
      </w:r>
      <w:r w:rsidRPr="00A11881">
        <w:rPr>
          <w:position w:val="-6"/>
        </w:rPr>
        <w:object w:dxaOrig="225" w:dyaOrig="225" w14:anchorId="75F032C2">
          <v:shape id="_x0000_i2176" type="#_x0000_t75" style="width:11.25pt;height:11.25pt" o:ole="">
            <v:imagedata r:id="rId2505" o:title=""/>
          </v:shape>
          <o:OLEObject Type="Embed" ProgID="Equation.DSMT4" ShapeID="_x0000_i2176" DrawAspect="Content" ObjectID="_1653898524" r:id="rId2506"/>
        </w:object>
      </w:r>
      <w:r w:rsidRPr="004019E0">
        <w:rPr>
          <w:bCs/>
        </w:rPr>
        <w:t>.</w:t>
      </w:r>
    </w:p>
    <w:p w14:paraId="63A1E9AE" w14:textId="77777777" w:rsidR="00B87A2A" w:rsidRPr="0004722E" w:rsidRDefault="00B87A2A" w:rsidP="00E72AEC">
      <w:pPr>
        <w:tabs>
          <w:tab w:val="left" w:pos="284"/>
          <w:tab w:val="left" w:pos="2835"/>
          <w:tab w:val="left" w:pos="5387"/>
          <w:tab w:val="left" w:pos="7920"/>
        </w:tabs>
        <w:ind w:firstLine="142"/>
        <w:rPr>
          <w:bCs/>
          <w:lang w:val="pt-BR"/>
        </w:rPr>
      </w:pPr>
      <w:r w:rsidRPr="0004722E">
        <w:rPr>
          <w:b/>
          <w:bCs/>
          <w:lang w:val="nl-NL"/>
        </w:rPr>
        <w:t xml:space="preserve">Câu 22: </w:t>
      </w:r>
      <w:r w:rsidRPr="0004722E">
        <w:rPr>
          <w:bCs/>
        </w:rPr>
        <w:t>Con lắc lò xo treo thẳng đứng gồm lò xo có độ cứ</w:t>
      </w:r>
      <w:r>
        <w:rPr>
          <w:bCs/>
        </w:rPr>
        <w:t xml:space="preserve">ng </w:t>
      </w:r>
      <w:r w:rsidRPr="004019E0">
        <w:rPr>
          <w:bCs/>
          <w:position w:val="-6"/>
        </w:rPr>
        <w:object w:dxaOrig="780" w:dyaOrig="285" w14:anchorId="1AD8368A">
          <v:shape id="_x0000_i2177" type="#_x0000_t75" style="width:38.8pt;height:14.4pt" o:ole="">
            <v:imagedata r:id="rId2507" o:title=""/>
          </v:shape>
          <o:OLEObject Type="Embed" ProgID="Equation.DSMT4" ShapeID="_x0000_i2177" DrawAspect="Content" ObjectID="_1653898525" r:id="rId2508"/>
        </w:object>
      </w:r>
      <w:r w:rsidRPr="0004722E">
        <w:rPr>
          <w:bCs/>
        </w:rPr>
        <w:t xml:space="preserve"> N/m và vật nặng có khối lượng 100 g. Kéo vật nặng theo phương thẳng đứng xu</w:t>
      </w:r>
      <w:r>
        <w:rPr>
          <w:bCs/>
        </w:rPr>
        <w:t>ố</w:t>
      </w:r>
      <w:r w:rsidRPr="0004722E">
        <w:rPr>
          <w:bCs/>
        </w:rPr>
        <w:t xml:space="preserve">ng dưới làm lò xo giãn 3 cm rồi </w:t>
      </w:r>
      <w:r>
        <w:rPr>
          <w:bCs/>
        </w:rPr>
        <w:t>thả nhẹ</w:t>
      </w:r>
      <w:r w:rsidRPr="0004722E">
        <w:rPr>
          <w:bCs/>
        </w:rPr>
        <w:t xml:space="preserve">. Lấy </w:t>
      </w:r>
      <w:r w:rsidRPr="0004722E">
        <w:rPr>
          <w:bCs/>
          <w:position w:val="-10"/>
        </w:rPr>
        <w:object w:dxaOrig="705" w:dyaOrig="375" w14:anchorId="73B0FB8F">
          <v:shape id="_x0000_i2178" type="#_x0000_t75" style="width:35.05pt;height:18.8pt" o:ole="">
            <v:imagedata r:id="rId2509" o:title=""/>
          </v:shape>
          <o:OLEObject Type="Embed" ProgID="Equation.DSMT4" ShapeID="_x0000_i2178" DrawAspect="Content" ObjectID="_1653898526" r:id="rId2510"/>
        </w:object>
      </w:r>
      <w:r w:rsidRPr="0004722E">
        <w:rPr>
          <w:bCs/>
          <w:vertAlign w:val="superscript"/>
        </w:rPr>
        <w:t xml:space="preserve"> </w:t>
      </w:r>
      <w:r w:rsidRPr="0004722E">
        <w:rPr>
          <w:bCs/>
        </w:rPr>
        <w:t>m/s</w:t>
      </w:r>
      <w:r w:rsidRPr="0004722E">
        <w:rPr>
          <w:bCs/>
          <w:vertAlign w:val="superscript"/>
        </w:rPr>
        <w:t>2</w:t>
      </w:r>
      <w:r w:rsidRPr="0004722E">
        <w:rPr>
          <w:bCs/>
        </w:rPr>
        <w:t>, quãng đường vật đi được trong một phần ba chu kì kể từ thời điể</w:t>
      </w:r>
      <w:r>
        <w:rPr>
          <w:bCs/>
        </w:rPr>
        <w:t>m ban đầu là</w:t>
      </w:r>
    </w:p>
    <w:p w14:paraId="558EA741" w14:textId="77777777" w:rsidR="00B87A2A" w:rsidRPr="0004722E" w:rsidRDefault="00B87A2A" w:rsidP="00E72AEC">
      <w:pPr>
        <w:tabs>
          <w:tab w:val="left" w:pos="284"/>
          <w:tab w:val="left" w:pos="2835"/>
          <w:tab w:val="left" w:pos="5387"/>
          <w:tab w:val="left" w:pos="7920"/>
        </w:tabs>
        <w:ind w:firstLine="142"/>
        <w:rPr>
          <w:bCs/>
        </w:rPr>
      </w:pPr>
      <w:r w:rsidRPr="0004722E">
        <w:rPr>
          <w:bCs/>
        </w:rPr>
        <w:tab/>
      </w:r>
      <w:r w:rsidRPr="0004722E">
        <w:rPr>
          <w:b/>
          <w:bCs/>
        </w:rPr>
        <w:t>A.</w:t>
      </w:r>
      <w:r w:rsidRPr="0004722E">
        <w:rPr>
          <w:bCs/>
        </w:rPr>
        <w:t xml:space="preserve"> </w:t>
      </w:r>
      <w:r>
        <w:rPr>
          <w:bCs/>
        </w:rPr>
        <w:t>3</w:t>
      </w:r>
      <w:r w:rsidRPr="0004722E">
        <w:rPr>
          <w:bCs/>
        </w:rPr>
        <w:t xml:space="preserve"> cm</w:t>
      </w:r>
      <w:r>
        <w:rPr>
          <w:bCs/>
        </w:rPr>
        <w:t>.</w:t>
      </w:r>
      <w:r w:rsidRPr="0004722E">
        <w:rPr>
          <w:bCs/>
        </w:rPr>
        <w:t xml:space="preserve">      </w:t>
      </w:r>
      <w:r w:rsidRPr="0004722E">
        <w:rPr>
          <w:bCs/>
        </w:rPr>
        <w:tab/>
      </w:r>
      <w:r w:rsidRPr="0004722E">
        <w:rPr>
          <w:b/>
          <w:bCs/>
        </w:rPr>
        <w:t>B.</w:t>
      </w:r>
      <w:r w:rsidRPr="0004722E">
        <w:rPr>
          <w:bCs/>
        </w:rPr>
        <w:t xml:space="preserve"> 2 cm</w:t>
      </w:r>
      <w:r>
        <w:rPr>
          <w:bCs/>
        </w:rPr>
        <w:t>.</w:t>
      </w:r>
      <w:r w:rsidRPr="0004722E">
        <w:rPr>
          <w:bCs/>
        </w:rPr>
        <w:t xml:space="preserve"> </w:t>
      </w:r>
      <w:r w:rsidRPr="0004722E">
        <w:rPr>
          <w:bCs/>
        </w:rPr>
        <w:tab/>
      </w:r>
      <w:r w:rsidRPr="0004722E">
        <w:rPr>
          <w:b/>
          <w:bCs/>
        </w:rPr>
        <w:t>C.</w:t>
      </w:r>
      <w:r w:rsidRPr="0004722E">
        <w:rPr>
          <w:bCs/>
        </w:rPr>
        <w:t xml:space="preserve"> 8 cm</w:t>
      </w:r>
      <w:r>
        <w:rPr>
          <w:bCs/>
        </w:rPr>
        <w:t>.</w:t>
      </w:r>
      <w:r w:rsidRPr="0004722E">
        <w:rPr>
          <w:bCs/>
        </w:rPr>
        <w:tab/>
      </w:r>
      <w:r w:rsidRPr="0004722E">
        <w:rPr>
          <w:b/>
          <w:bCs/>
        </w:rPr>
        <w:t>D.</w:t>
      </w:r>
      <w:r w:rsidRPr="0004722E">
        <w:rPr>
          <w:bCs/>
        </w:rPr>
        <w:t xml:space="preserve"> </w:t>
      </w:r>
      <w:r>
        <w:rPr>
          <w:bCs/>
        </w:rPr>
        <w:t>2</w:t>
      </w:r>
      <w:r w:rsidRPr="0004722E">
        <w:rPr>
          <w:bCs/>
        </w:rPr>
        <w:t xml:space="preserve"> cm</w:t>
      </w:r>
      <w:r>
        <w:rPr>
          <w:bCs/>
        </w:rPr>
        <w:t>.</w:t>
      </w:r>
    </w:p>
    <w:p w14:paraId="5CB349CB" w14:textId="77777777" w:rsidR="00B87A2A" w:rsidRPr="0004722E" w:rsidRDefault="00B87A2A" w:rsidP="00E72AEC">
      <w:pPr>
        <w:tabs>
          <w:tab w:val="left" w:pos="284"/>
          <w:tab w:val="left" w:pos="2835"/>
          <w:tab w:val="left" w:pos="5387"/>
          <w:tab w:val="left" w:pos="7920"/>
        </w:tabs>
        <w:ind w:firstLine="142"/>
        <w:rPr>
          <w:bCs/>
          <w:lang w:val="de-DE"/>
        </w:rPr>
      </w:pPr>
      <w:r w:rsidRPr="0004722E">
        <w:rPr>
          <w:b/>
          <w:bCs/>
          <w:lang w:val="nl-NL"/>
        </w:rPr>
        <w:t>Câu 23:</w:t>
      </w:r>
      <w:r w:rsidRPr="0004722E">
        <w:rPr>
          <w:bCs/>
          <w:lang w:val="de-DE"/>
        </w:rPr>
        <w:t xml:space="preserve"> Một con lắc đơn có vật treo khối lượng </w:t>
      </w:r>
      <w:r w:rsidRPr="004019E0">
        <w:rPr>
          <w:bCs/>
          <w:position w:val="-10"/>
          <w:lang w:val="de-DE"/>
        </w:rPr>
        <w:object w:dxaOrig="915" w:dyaOrig="315" w14:anchorId="67AF9C53">
          <v:shape id="_x0000_i2179" type="#_x0000_t75" style="width:45.7pt;height:15.65pt" o:ole="">
            <v:imagedata r:id="rId2511" o:title=""/>
          </v:shape>
          <o:OLEObject Type="Embed" ProgID="Equation.DSMT4" ShapeID="_x0000_i2179" DrawAspect="Content" ObjectID="_1653898527" r:id="rId2512"/>
        </w:object>
      </w:r>
      <w:r w:rsidRPr="0004722E">
        <w:rPr>
          <w:bCs/>
          <w:lang w:val="de-DE"/>
        </w:rPr>
        <w:t xml:space="preserve">kg mang điện tích </w:t>
      </w:r>
      <w:r w:rsidRPr="004019E0">
        <w:rPr>
          <w:bCs/>
          <w:position w:val="-10"/>
          <w:lang w:val="de-DE"/>
        </w:rPr>
        <w:object w:dxaOrig="675" w:dyaOrig="315" w14:anchorId="570D1443">
          <v:shape id="_x0000_i2180" type="#_x0000_t75" style="width:33.8pt;height:15.65pt" o:ole="">
            <v:imagedata r:id="rId2513" o:title=""/>
          </v:shape>
          <o:OLEObject Type="Embed" ProgID="Equation.DSMT4" ShapeID="_x0000_i2180" DrawAspect="Content" ObjectID="_1653898528" r:id="rId2514"/>
        </w:object>
      </w:r>
      <w:r w:rsidRPr="0004722E">
        <w:rPr>
          <w:bCs/>
          <w:lang w:val="de-DE"/>
        </w:rPr>
        <w:t>μC, được coi là điện tích điểm. Con lắc dao động điều hòa với biên độ góc</w:t>
      </w:r>
      <w:r w:rsidRPr="004019E0">
        <w:rPr>
          <w:bCs/>
          <w:position w:val="-12"/>
          <w:lang w:val="de-DE"/>
        </w:rPr>
        <w:object w:dxaOrig="975" w:dyaOrig="375" w14:anchorId="2BCF2EB3">
          <v:shape id="_x0000_i2181" type="#_x0000_t75" style="width:48.85pt;height:18.8pt" o:ole="">
            <v:imagedata r:id="rId2515" o:title=""/>
          </v:shape>
          <o:OLEObject Type="Embed" ProgID="Equation.DSMT4" ShapeID="_x0000_i2181" DrawAspect="Content" ObjectID="_1653898529" r:id="rId2516"/>
        </w:object>
      </w:r>
      <w:r w:rsidRPr="0004722E">
        <w:rPr>
          <w:bCs/>
          <w:lang w:val="de-DE"/>
        </w:rPr>
        <w:t>rad trong điện trường đều, vecto cường độ điện trường có độ lớ</w:t>
      </w:r>
      <w:r>
        <w:rPr>
          <w:bCs/>
          <w:lang w:val="de-DE"/>
        </w:rPr>
        <w:t>n</w:t>
      </w:r>
      <w:r w:rsidRPr="003E704D">
        <w:rPr>
          <w:bCs/>
          <w:position w:val="-6"/>
          <w:lang w:val="de-DE"/>
        </w:rPr>
        <w:object w:dxaOrig="780" w:dyaOrig="315" w14:anchorId="463F5322">
          <v:shape id="_x0000_i2182" type="#_x0000_t75" style="width:38.8pt;height:15.65pt" o:ole="">
            <v:imagedata r:id="rId2517" o:title=""/>
          </v:shape>
          <o:OLEObject Type="Embed" ProgID="Equation.DSMT4" ShapeID="_x0000_i2182" DrawAspect="Content" ObjectID="_1653898530" r:id="rId2518"/>
        </w:object>
      </w:r>
      <w:r w:rsidRPr="0004722E">
        <w:rPr>
          <w:bCs/>
          <w:lang w:val="de-DE"/>
        </w:rPr>
        <w:t xml:space="preserve">V/m và hướng thẳng đứng xuống dưới. Lấy </w:t>
      </w:r>
      <w:r w:rsidRPr="003E704D">
        <w:rPr>
          <w:bCs/>
          <w:position w:val="-10"/>
          <w:lang w:val="de-DE"/>
        </w:rPr>
        <w:object w:dxaOrig="675" w:dyaOrig="315" w14:anchorId="06650B7C">
          <v:shape id="_x0000_i2183" type="#_x0000_t75" style="width:33.8pt;height:15.65pt" o:ole="">
            <v:imagedata r:id="rId2519" o:title=""/>
          </v:shape>
          <o:OLEObject Type="Embed" ProgID="Equation.DSMT4" ShapeID="_x0000_i2183" DrawAspect="Content" ObjectID="_1653898531" r:id="rId2520"/>
        </w:object>
      </w:r>
      <w:r w:rsidRPr="0004722E">
        <w:rPr>
          <w:bCs/>
          <w:lang w:val="de-DE"/>
        </w:rPr>
        <w:t>m/s</w:t>
      </w:r>
      <w:r w:rsidRPr="0004722E">
        <w:rPr>
          <w:bCs/>
          <w:vertAlign w:val="superscript"/>
          <w:lang w:val="de-DE"/>
        </w:rPr>
        <w:t>2</w:t>
      </w:r>
      <w:r w:rsidRPr="0004722E">
        <w:rPr>
          <w:bCs/>
          <w:lang w:val="de-DE"/>
        </w:rPr>
        <w:t xml:space="preserve">. Lực căng của dậy treo tại vị trí con lắc có li độ góc </w:t>
      </w:r>
      <w:r w:rsidRPr="00DE04B0">
        <w:rPr>
          <w:bCs/>
          <w:position w:val="-10"/>
          <w:lang w:val="de-DE"/>
        </w:rPr>
        <w:object w:dxaOrig="765" w:dyaOrig="315" w14:anchorId="6D763623">
          <v:shape id="_x0000_i2184" type="#_x0000_t75" style="width:38.2pt;height:15.65pt" o:ole="">
            <v:imagedata r:id="rId2521" o:title=""/>
          </v:shape>
          <o:OLEObject Type="Embed" ProgID="Equation.DSMT4" ShapeID="_x0000_i2184" DrawAspect="Content" ObjectID="_1653898532" r:id="rId2522"/>
        </w:object>
      </w:r>
      <w:r w:rsidRPr="0004722E">
        <w:rPr>
          <w:bCs/>
          <w:lang w:val="de-DE"/>
        </w:rPr>
        <w:t xml:space="preserve"> </w:t>
      </w:r>
      <w:r>
        <w:rPr>
          <w:bCs/>
          <w:lang w:val="de-DE"/>
        </w:rPr>
        <w:t xml:space="preserve">rad </w:t>
      </w:r>
      <w:r w:rsidRPr="0004722E">
        <w:rPr>
          <w:bCs/>
          <w:lang w:val="de-DE"/>
        </w:rPr>
        <w:t>xấp xỉ bằng</w:t>
      </w:r>
    </w:p>
    <w:p w14:paraId="6522E123" w14:textId="77777777" w:rsidR="00B87A2A" w:rsidRPr="0004722E" w:rsidRDefault="00B87A2A" w:rsidP="00E72AEC">
      <w:pPr>
        <w:tabs>
          <w:tab w:val="left" w:pos="284"/>
          <w:tab w:val="left" w:pos="2835"/>
          <w:tab w:val="left" w:pos="5387"/>
          <w:tab w:val="left" w:pos="7920"/>
        </w:tabs>
        <w:ind w:firstLine="142"/>
        <w:rPr>
          <w:bCs/>
          <w:lang w:val="pt-BR"/>
        </w:rPr>
      </w:pPr>
      <w:r w:rsidRPr="0004722E">
        <w:rPr>
          <w:bCs/>
          <w:lang w:val="pt-BR"/>
        </w:rPr>
        <w:tab/>
      </w:r>
      <w:r w:rsidRPr="0004722E">
        <w:rPr>
          <w:b/>
          <w:bCs/>
          <w:lang w:val="pt-BR"/>
        </w:rPr>
        <w:t>A.</w:t>
      </w:r>
      <w:r w:rsidRPr="0004722E">
        <w:rPr>
          <w:bCs/>
          <w:lang w:val="pt-BR"/>
        </w:rPr>
        <w:t xml:space="preserve"> 0,1 N.</w:t>
      </w:r>
      <w:r w:rsidRPr="0004722E">
        <w:rPr>
          <w:bCs/>
          <w:lang w:val="pt-BR"/>
        </w:rPr>
        <w:tab/>
      </w:r>
      <w:r w:rsidRPr="0004722E">
        <w:rPr>
          <w:b/>
          <w:bCs/>
          <w:lang w:val="pt-BR"/>
        </w:rPr>
        <w:t>B.</w:t>
      </w:r>
      <w:r w:rsidRPr="0004722E">
        <w:rPr>
          <w:bCs/>
          <w:lang w:val="pt-BR"/>
        </w:rPr>
        <w:t xml:space="preserve"> 0,2 N.</w:t>
      </w:r>
      <w:r w:rsidRPr="0004722E">
        <w:rPr>
          <w:bCs/>
          <w:lang w:val="pt-BR"/>
        </w:rPr>
        <w:tab/>
      </w:r>
      <w:r w:rsidRPr="0004722E">
        <w:rPr>
          <w:b/>
          <w:bCs/>
          <w:lang w:val="pt-BR"/>
        </w:rPr>
        <w:t>C.</w:t>
      </w:r>
      <w:r w:rsidRPr="0004722E">
        <w:rPr>
          <w:bCs/>
          <w:lang w:val="pt-BR"/>
        </w:rPr>
        <w:t xml:space="preserve"> 1,5 N.</w:t>
      </w:r>
      <w:r w:rsidRPr="0004722E">
        <w:rPr>
          <w:bCs/>
          <w:lang w:val="pt-BR"/>
        </w:rPr>
        <w:tab/>
      </w:r>
      <w:r w:rsidRPr="0004722E">
        <w:rPr>
          <w:b/>
          <w:bCs/>
          <w:lang w:val="pt-BR"/>
        </w:rPr>
        <w:t>D.</w:t>
      </w:r>
      <w:r w:rsidRPr="0004722E">
        <w:rPr>
          <w:bCs/>
          <w:lang w:val="pt-BR"/>
        </w:rPr>
        <w:t xml:space="preserve"> 0,15 N.</w:t>
      </w:r>
    </w:p>
    <w:p w14:paraId="0623E73E" w14:textId="77777777" w:rsidR="00B87A2A" w:rsidRPr="0004722E" w:rsidRDefault="00B87A2A" w:rsidP="00E72AEC">
      <w:pPr>
        <w:tabs>
          <w:tab w:val="left" w:pos="284"/>
          <w:tab w:val="left" w:pos="2835"/>
          <w:tab w:val="left" w:pos="5387"/>
          <w:tab w:val="left" w:pos="7920"/>
        </w:tabs>
        <w:ind w:firstLine="142"/>
        <w:rPr>
          <w:bCs/>
          <w:lang w:val="pt-BR"/>
        </w:rPr>
      </w:pPr>
      <w:r w:rsidRPr="0004722E">
        <w:rPr>
          <w:b/>
          <w:bCs/>
          <w:lang w:val="nl-NL"/>
        </w:rPr>
        <w:t xml:space="preserve">Câu 24: </w:t>
      </w:r>
      <w:r>
        <w:rPr>
          <w:bCs/>
          <w:lang w:val="pt-BR"/>
        </w:rPr>
        <w:t xml:space="preserve">Sóng dừng hình thành trên một sợi dây đàn hồi với tần số </w:t>
      </w:r>
      <w:r w:rsidRPr="00A851AD">
        <w:rPr>
          <w:bCs/>
          <w:position w:val="-12"/>
          <w:lang w:val="pt-BR"/>
        </w:rPr>
        <w:object w:dxaOrig="240" w:dyaOrig="375" w14:anchorId="6B07CF5A">
          <v:shape id="_x0000_i2185" type="#_x0000_t75" style="width:11.9pt;height:18.8pt" o:ole="">
            <v:imagedata r:id="rId2523" o:title=""/>
          </v:shape>
          <o:OLEObject Type="Embed" ProgID="Equation.DSMT4" ShapeID="_x0000_i2185" DrawAspect="Content" ObjectID="_1653898533" r:id="rId2524"/>
        </w:object>
      </w:r>
      <w:r>
        <w:rPr>
          <w:bCs/>
          <w:lang w:val="pt-BR"/>
        </w:rPr>
        <w:t xml:space="preserve"> thì thu được 1 bó sóng. Nếu sử dụng nguồn có tần số </w:t>
      </w:r>
      <w:r w:rsidRPr="00A851AD">
        <w:rPr>
          <w:bCs/>
          <w:position w:val="-12"/>
          <w:lang w:val="pt-BR"/>
        </w:rPr>
        <w:object w:dxaOrig="825" w:dyaOrig="375" w14:anchorId="25AAAC74">
          <v:shape id="_x0000_i2186" type="#_x0000_t75" style="width:41.3pt;height:18.8pt" o:ole="">
            <v:imagedata r:id="rId2525" o:title=""/>
          </v:shape>
          <o:OLEObject Type="Embed" ProgID="Equation.DSMT4" ShapeID="_x0000_i2186" DrawAspect="Content" ObjectID="_1653898534" r:id="rId2526"/>
        </w:object>
      </w:r>
      <w:r>
        <w:rPr>
          <w:bCs/>
          <w:lang w:val="pt-BR"/>
        </w:rPr>
        <w:t xml:space="preserve"> thì số bó sóng thu được là</w:t>
      </w:r>
    </w:p>
    <w:p w14:paraId="2A6ADBBD" w14:textId="77777777" w:rsidR="00B87A2A" w:rsidRPr="0004722E" w:rsidRDefault="00B87A2A" w:rsidP="00E72AEC">
      <w:pPr>
        <w:tabs>
          <w:tab w:val="left" w:pos="284"/>
          <w:tab w:val="left" w:pos="2835"/>
          <w:tab w:val="left" w:pos="5387"/>
          <w:tab w:val="left" w:pos="7920"/>
        </w:tabs>
        <w:ind w:firstLine="142"/>
        <w:rPr>
          <w:bCs/>
          <w:lang w:val="pt-BR"/>
        </w:rPr>
      </w:pPr>
      <w:r w:rsidRPr="0004722E">
        <w:rPr>
          <w:bCs/>
          <w:lang w:val="pt-BR"/>
        </w:rPr>
        <w:tab/>
      </w:r>
      <w:r w:rsidRPr="0004722E">
        <w:rPr>
          <w:b/>
          <w:bCs/>
          <w:lang w:val="pt-BR"/>
        </w:rPr>
        <w:t>A.</w:t>
      </w:r>
      <w:r w:rsidRPr="0004722E">
        <w:rPr>
          <w:bCs/>
          <w:lang w:val="pt-BR"/>
        </w:rPr>
        <w:t xml:space="preserve"> </w:t>
      </w:r>
      <w:r>
        <w:rPr>
          <w:bCs/>
          <w:lang w:val="pt-BR"/>
        </w:rPr>
        <w:t>1</w:t>
      </w:r>
      <w:r w:rsidRPr="0004722E">
        <w:rPr>
          <w:bCs/>
          <w:lang w:val="pt-BR"/>
        </w:rPr>
        <w:t>.</w:t>
      </w:r>
      <w:r w:rsidRPr="0004722E">
        <w:rPr>
          <w:bCs/>
          <w:lang w:val="pt-BR"/>
        </w:rPr>
        <w:tab/>
      </w:r>
      <w:r w:rsidRPr="0004722E">
        <w:rPr>
          <w:b/>
          <w:bCs/>
          <w:lang w:val="pt-BR"/>
        </w:rPr>
        <w:t>B.</w:t>
      </w:r>
      <w:r w:rsidRPr="0004722E">
        <w:rPr>
          <w:bCs/>
          <w:lang w:val="pt-BR"/>
        </w:rPr>
        <w:t xml:space="preserve"> </w:t>
      </w:r>
      <w:r>
        <w:rPr>
          <w:bCs/>
          <w:lang w:val="pt-BR"/>
        </w:rPr>
        <w:t>2</w:t>
      </w:r>
      <w:r w:rsidRPr="0004722E">
        <w:rPr>
          <w:bCs/>
          <w:lang w:val="pt-BR"/>
        </w:rPr>
        <w:t>.</w:t>
      </w:r>
      <w:r w:rsidRPr="0004722E">
        <w:rPr>
          <w:bCs/>
          <w:lang w:val="pt-BR"/>
        </w:rPr>
        <w:tab/>
      </w:r>
      <w:r w:rsidRPr="0004722E">
        <w:rPr>
          <w:b/>
          <w:bCs/>
          <w:lang w:val="pt-BR"/>
        </w:rPr>
        <w:t>C.</w:t>
      </w:r>
      <w:r w:rsidRPr="0004722E">
        <w:rPr>
          <w:bCs/>
          <w:lang w:val="pt-BR"/>
        </w:rPr>
        <w:t xml:space="preserve"> </w:t>
      </w:r>
      <w:r>
        <w:rPr>
          <w:bCs/>
          <w:lang w:val="pt-BR"/>
        </w:rPr>
        <w:t>3</w:t>
      </w:r>
      <w:r w:rsidRPr="0004722E">
        <w:rPr>
          <w:bCs/>
          <w:lang w:val="pt-BR"/>
        </w:rPr>
        <w:t>.</w:t>
      </w:r>
      <w:r w:rsidRPr="0004722E">
        <w:rPr>
          <w:bCs/>
          <w:lang w:val="pt-BR"/>
        </w:rPr>
        <w:tab/>
      </w:r>
      <w:r w:rsidRPr="0004722E">
        <w:rPr>
          <w:b/>
          <w:bCs/>
          <w:lang w:val="pt-BR"/>
        </w:rPr>
        <w:t>D.</w:t>
      </w:r>
      <w:r w:rsidRPr="0004722E">
        <w:rPr>
          <w:bCs/>
          <w:lang w:val="pt-BR"/>
        </w:rPr>
        <w:t xml:space="preserve"> </w:t>
      </w:r>
      <w:r>
        <w:rPr>
          <w:bCs/>
          <w:lang w:val="pt-BR"/>
        </w:rPr>
        <w:t>4</w:t>
      </w:r>
      <w:r w:rsidRPr="0004722E">
        <w:rPr>
          <w:bCs/>
          <w:lang w:val="pt-BR"/>
        </w:rPr>
        <w:t>.</w:t>
      </w:r>
    </w:p>
    <w:p w14:paraId="607CAD90" w14:textId="77777777" w:rsidR="00B87A2A" w:rsidRPr="0004722E" w:rsidRDefault="00B87A2A" w:rsidP="00E72AEC">
      <w:pPr>
        <w:tabs>
          <w:tab w:val="left" w:pos="284"/>
          <w:tab w:val="left" w:pos="2835"/>
          <w:tab w:val="left" w:pos="5387"/>
          <w:tab w:val="left" w:pos="7920"/>
        </w:tabs>
        <w:ind w:firstLine="142"/>
        <w:rPr>
          <w:bCs/>
          <w:lang w:val="nl-NL"/>
        </w:rPr>
      </w:pPr>
      <w:r w:rsidRPr="0004722E">
        <w:rPr>
          <w:b/>
          <w:bCs/>
          <w:lang w:val="nl-NL"/>
        </w:rPr>
        <w:t xml:space="preserve">Câu 25: </w:t>
      </w:r>
      <w:r>
        <w:rPr>
          <w:bCs/>
          <w:lang w:val="nl-NL"/>
        </w:rPr>
        <w:t xml:space="preserve">Một sóng cơ lan truyền trên mặt nước với bước sóng </w:t>
      </w:r>
      <w:r w:rsidRPr="003A7258">
        <w:rPr>
          <w:bCs/>
          <w:position w:val="-6"/>
          <w:lang w:val="nl-NL"/>
        </w:rPr>
        <w:object w:dxaOrig="675" w:dyaOrig="285" w14:anchorId="1FA6A241">
          <v:shape id="_x0000_i2187" type="#_x0000_t75" style="width:33.8pt;height:14.4pt" o:ole="">
            <v:imagedata r:id="rId2527" o:title=""/>
          </v:shape>
          <o:OLEObject Type="Embed" ProgID="Equation.DSMT4" ShapeID="_x0000_i2187" DrawAspect="Content" ObjectID="_1653898535" r:id="rId2528"/>
        </w:object>
      </w:r>
      <w:r>
        <w:rPr>
          <w:bCs/>
          <w:lang w:val="nl-NL"/>
        </w:rPr>
        <w:t xml:space="preserve">cm. Hai điểm </w:t>
      </w:r>
      <w:r w:rsidRPr="003A7258">
        <w:rPr>
          <w:bCs/>
          <w:position w:val="-4"/>
          <w:lang w:val="nl-NL"/>
        </w:rPr>
        <w:object w:dxaOrig="315" w:dyaOrig="255" w14:anchorId="56AB4F5C">
          <v:shape id="_x0000_i2188" type="#_x0000_t75" style="width:15.65pt;height:12.5pt" o:ole="">
            <v:imagedata r:id="rId2529" o:title=""/>
          </v:shape>
          <o:OLEObject Type="Embed" ProgID="Equation.DSMT4" ShapeID="_x0000_i2188" DrawAspect="Content" ObjectID="_1653898536" r:id="rId2530"/>
        </w:object>
      </w:r>
      <w:r>
        <w:rPr>
          <w:bCs/>
          <w:lang w:val="nl-NL"/>
        </w:rPr>
        <w:t xml:space="preserve">, </w:t>
      </w:r>
      <w:r w:rsidRPr="003A7258">
        <w:rPr>
          <w:bCs/>
          <w:position w:val="-6"/>
          <w:lang w:val="nl-NL"/>
        </w:rPr>
        <w:object w:dxaOrig="285" w:dyaOrig="285" w14:anchorId="05105BA9">
          <v:shape id="_x0000_i2189" type="#_x0000_t75" style="width:14.4pt;height:14.4pt" o:ole="">
            <v:imagedata r:id="rId2531" o:title=""/>
          </v:shape>
          <o:OLEObject Type="Embed" ProgID="Equation.DSMT4" ShapeID="_x0000_i2189" DrawAspect="Content" ObjectID="_1653898537" r:id="rId2532"/>
        </w:object>
      </w:r>
      <w:r>
        <w:rPr>
          <w:bCs/>
          <w:lang w:val="nl-NL"/>
        </w:rPr>
        <w:t xml:space="preserve"> trên bề mặt chất lỏng trên có vị trí cân bằng cách nhau một khoảng </w:t>
      </w:r>
      <w:r w:rsidRPr="003A7258">
        <w:rPr>
          <w:bCs/>
          <w:position w:val="-6"/>
          <w:lang w:val="nl-NL"/>
        </w:rPr>
        <w:object w:dxaOrig="555" w:dyaOrig="285" w14:anchorId="5F9910B3">
          <v:shape id="_x0000_i2190" type="#_x0000_t75" style="width:27.55pt;height:14.4pt" o:ole="">
            <v:imagedata r:id="rId2533" o:title=""/>
          </v:shape>
          <o:OLEObject Type="Embed" ProgID="Equation.DSMT4" ShapeID="_x0000_i2190" DrawAspect="Content" ObjectID="_1653898538" r:id="rId2534"/>
        </w:object>
      </w:r>
      <w:r>
        <w:rPr>
          <w:bCs/>
          <w:lang w:val="nl-NL"/>
        </w:rPr>
        <w:t xml:space="preserve"> cm sẽ dao động lệch pha nhau một góc</w:t>
      </w:r>
    </w:p>
    <w:p w14:paraId="2A1B473A" w14:textId="77777777" w:rsidR="00B87A2A" w:rsidRPr="0004722E" w:rsidRDefault="00B87A2A" w:rsidP="00E72AEC">
      <w:pPr>
        <w:tabs>
          <w:tab w:val="left" w:pos="284"/>
          <w:tab w:val="left" w:pos="2835"/>
          <w:tab w:val="left" w:pos="5387"/>
          <w:tab w:val="left" w:pos="7920"/>
        </w:tabs>
        <w:ind w:firstLine="142"/>
        <w:rPr>
          <w:bCs/>
          <w:lang w:val="nl-NL"/>
        </w:rPr>
      </w:pPr>
      <w:r w:rsidRPr="0004722E">
        <w:rPr>
          <w:bCs/>
          <w:lang w:val="nl-NL"/>
        </w:rPr>
        <w:tab/>
      </w:r>
      <w:r w:rsidRPr="0004722E">
        <w:rPr>
          <w:b/>
          <w:bCs/>
          <w:lang w:val="nl-NL"/>
        </w:rPr>
        <w:t>A.</w:t>
      </w:r>
      <w:r w:rsidRPr="0004722E">
        <w:rPr>
          <w:bCs/>
          <w:lang w:val="nl-NL"/>
        </w:rPr>
        <w:t xml:space="preserve"> </w:t>
      </w:r>
      <w:r w:rsidRPr="003A7258">
        <w:rPr>
          <w:bCs/>
          <w:position w:val="-24"/>
          <w:lang w:val="nl-NL"/>
        </w:rPr>
        <w:object w:dxaOrig="375" w:dyaOrig="615" w14:anchorId="0E22869C">
          <v:shape id="_x0000_i2191" type="#_x0000_t75" style="width:18.8pt;height:30.7pt" o:ole="">
            <v:imagedata r:id="rId2535" o:title=""/>
          </v:shape>
          <o:OLEObject Type="Embed" ProgID="Equation.DSMT4" ShapeID="_x0000_i2191" DrawAspect="Content" ObjectID="_1653898539" r:id="rId2536"/>
        </w:object>
      </w:r>
      <w:r w:rsidRPr="0004722E">
        <w:rPr>
          <w:bCs/>
          <w:lang w:val="nl-NL"/>
        </w:rPr>
        <w:t>.</w:t>
      </w:r>
      <w:r w:rsidRPr="0004722E">
        <w:rPr>
          <w:bCs/>
          <w:lang w:val="nl-NL"/>
        </w:rPr>
        <w:tab/>
      </w:r>
      <w:r w:rsidRPr="0004722E">
        <w:rPr>
          <w:b/>
          <w:bCs/>
          <w:lang w:val="nl-NL"/>
        </w:rPr>
        <w:t xml:space="preserve">B. </w:t>
      </w:r>
      <w:r w:rsidRPr="00556767">
        <w:rPr>
          <w:position w:val="-24"/>
        </w:rPr>
        <w:object w:dxaOrig="375" w:dyaOrig="615" w14:anchorId="5D92D182">
          <v:shape id="_x0000_i2192" type="#_x0000_t75" style="width:18.8pt;height:30.7pt" o:ole="">
            <v:imagedata r:id="rId2537" o:title=""/>
          </v:shape>
          <o:OLEObject Type="Embed" ProgID="Equation.DSMT4" ShapeID="_x0000_i2192" DrawAspect="Content" ObjectID="_1653898540" r:id="rId2538"/>
        </w:object>
      </w:r>
      <w:r w:rsidRPr="0004722E">
        <w:rPr>
          <w:bCs/>
          <w:lang w:val="nl-NL"/>
        </w:rPr>
        <w:t>.</w:t>
      </w:r>
      <w:r w:rsidRPr="0004722E">
        <w:rPr>
          <w:bCs/>
          <w:lang w:val="nl-NL"/>
        </w:rPr>
        <w:tab/>
      </w:r>
      <w:r w:rsidRPr="0004722E">
        <w:rPr>
          <w:b/>
          <w:bCs/>
          <w:lang w:val="nl-NL"/>
        </w:rPr>
        <w:t>C.</w:t>
      </w:r>
      <w:r>
        <w:rPr>
          <w:b/>
          <w:bCs/>
          <w:lang w:val="nl-NL"/>
        </w:rPr>
        <w:t xml:space="preserve"> </w:t>
      </w:r>
      <w:r w:rsidRPr="00556767">
        <w:rPr>
          <w:position w:val="-24"/>
        </w:rPr>
        <w:object w:dxaOrig="375" w:dyaOrig="615" w14:anchorId="647C42F6">
          <v:shape id="_x0000_i2193" type="#_x0000_t75" style="width:18.8pt;height:30.7pt" o:ole="">
            <v:imagedata r:id="rId2539" o:title=""/>
          </v:shape>
          <o:OLEObject Type="Embed" ProgID="Equation.DSMT4" ShapeID="_x0000_i2193" DrawAspect="Content" ObjectID="_1653898541" r:id="rId2540"/>
        </w:object>
      </w:r>
      <w:r w:rsidRPr="0004722E">
        <w:rPr>
          <w:bCs/>
          <w:lang w:val="nl-NL"/>
        </w:rPr>
        <w:t xml:space="preserve">. </w:t>
      </w:r>
      <w:r w:rsidRPr="0004722E">
        <w:rPr>
          <w:bCs/>
          <w:lang w:val="nl-NL"/>
        </w:rPr>
        <w:tab/>
      </w:r>
      <w:r w:rsidRPr="0004722E">
        <w:rPr>
          <w:b/>
          <w:bCs/>
          <w:lang w:val="nl-NL"/>
        </w:rPr>
        <w:t>D.</w:t>
      </w:r>
      <w:r w:rsidRPr="0004722E">
        <w:rPr>
          <w:bCs/>
          <w:lang w:val="nl-NL"/>
        </w:rPr>
        <w:t xml:space="preserve"> </w:t>
      </w:r>
      <w:r w:rsidRPr="003A7258">
        <w:rPr>
          <w:position w:val="-6"/>
        </w:rPr>
        <w:object w:dxaOrig="375" w:dyaOrig="285" w14:anchorId="0E21D64D">
          <v:shape id="_x0000_i2194" type="#_x0000_t75" style="width:18.8pt;height:14.4pt" o:ole="">
            <v:imagedata r:id="rId2541" o:title=""/>
          </v:shape>
          <o:OLEObject Type="Embed" ProgID="Equation.DSMT4" ShapeID="_x0000_i2194" DrawAspect="Content" ObjectID="_1653898542" r:id="rId2542"/>
        </w:object>
      </w:r>
      <w:r w:rsidRPr="0004722E">
        <w:rPr>
          <w:bCs/>
          <w:lang w:val="nl-NL"/>
        </w:rPr>
        <w:t>.</w:t>
      </w:r>
    </w:p>
    <w:p w14:paraId="738854B5" w14:textId="77777777" w:rsidR="00B87A2A" w:rsidRPr="0004722E" w:rsidRDefault="00B87A2A" w:rsidP="00E72AEC">
      <w:pPr>
        <w:tabs>
          <w:tab w:val="left" w:pos="284"/>
          <w:tab w:val="left" w:pos="2835"/>
          <w:tab w:val="left" w:pos="5387"/>
          <w:tab w:val="left" w:pos="7920"/>
        </w:tabs>
        <w:ind w:firstLine="142"/>
        <w:rPr>
          <w:bCs/>
          <w:lang w:val="pt-BR"/>
        </w:rPr>
      </w:pPr>
      <w:r w:rsidRPr="0004722E">
        <w:rPr>
          <w:b/>
          <w:bCs/>
          <w:lang w:val="nl-NL"/>
        </w:rPr>
        <w:t xml:space="preserve">Câu 26: </w:t>
      </w:r>
      <w:r w:rsidRPr="0004722E">
        <w:rPr>
          <w:bCs/>
          <w:lang w:val="pt-BR"/>
        </w:rPr>
        <w:t>Cho đoạn mạch gồm cuộn cảm thuần</w:t>
      </w:r>
      <w:r>
        <w:rPr>
          <w:bCs/>
          <w:lang w:val="pt-BR"/>
        </w:rPr>
        <w:t xml:space="preserve"> </w:t>
      </w:r>
      <w:r w:rsidRPr="00901604">
        <w:rPr>
          <w:bCs/>
          <w:position w:val="-4"/>
          <w:lang w:val="pt-BR"/>
        </w:rPr>
        <w:object w:dxaOrig="225" w:dyaOrig="255" w14:anchorId="4326EFE9">
          <v:shape id="_x0000_i2195" type="#_x0000_t75" style="width:11.25pt;height:12.5pt" o:ole="">
            <v:imagedata r:id="rId2543" o:title=""/>
          </v:shape>
          <o:OLEObject Type="Embed" ProgID="Equation.DSMT4" ShapeID="_x0000_i2195" DrawAspect="Content" ObjectID="_1653898543" r:id="rId2544"/>
        </w:object>
      </w:r>
      <w:r>
        <w:rPr>
          <w:bCs/>
          <w:lang w:val="pt-BR"/>
        </w:rPr>
        <w:t xml:space="preserve"> </w:t>
      </w:r>
      <w:r w:rsidRPr="0004722E">
        <w:rPr>
          <w:bCs/>
          <w:lang w:val="pt-BR"/>
        </w:rPr>
        <w:t>và điện trở</w:t>
      </w:r>
      <w:r>
        <w:rPr>
          <w:bCs/>
          <w:lang w:val="pt-BR"/>
        </w:rPr>
        <w:t xml:space="preserve"> </w:t>
      </w:r>
      <w:r w:rsidRPr="00901604">
        <w:rPr>
          <w:bCs/>
          <w:position w:val="-4"/>
          <w:lang w:val="pt-BR"/>
        </w:rPr>
        <w:object w:dxaOrig="240" w:dyaOrig="255" w14:anchorId="47CE905D">
          <v:shape id="_x0000_i2196" type="#_x0000_t75" style="width:11.9pt;height:12.5pt" o:ole="">
            <v:imagedata r:id="rId2545" o:title=""/>
          </v:shape>
          <o:OLEObject Type="Embed" ProgID="Equation.DSMT4" ShapeID="_x0000_i2196" DrawAspect="Content" ObjectID="_1653898544" r:id="rId2546"/>
        </w:object>
      </w:r>
      <w:r>
        <w:rPr>
          <w:bCs/>
          <w:lang w:val="pt-BR"/>
        </w:rPr>
        <w:t xml:space="preserve"> </w:t>
      </w:r>
      <w:r w:rsidRPr="0004722E">
        <w:rPr>
          <w:bCs/>
          <w:lang w:val="pt-BR"/>
        </w:rPr>
        <w:t xml:space="preserve">nối tiếp. </w:t>
      </w:r>
      <w:r>
        <w:rPr>
          <w:bCs/>
          <w:lang w:val="pt-BR"/>
        </w:rPr>
        <w:t>Đặt vào</w:t>
      </w:r>
      <w:r w:rsidRPr="0004722E">
        <w:rPr>
          <w:bCs/>
          <w:lang w:val="pt-BR"/>
        </w:rPr>
        <w:t xml:space="preserve"> hai đầu đoạn mạch một điện áp </w:t>
      </w:r>
      <w:r w:rsidRPr="003E704D">
        <w:rPr>
          <w:bCs/>
          <w:position w:val="-28"/>
          <w:lang w:val="pt-BR"/>
        </w:rPr>
        <w:object w:dxaOrig="2355" w:dyaOrig="675" w14:anchorId="5A852E01">
          <v:shape id="_x0000_i2197" type="#_x0000_t75" style="width:117.7pt;height:33.8pt" o:ole="">
            <v:imagedata r:id="rId2547" o:title=""/>
          </v:shape>
          <o:OLEObject Type="Embed" ProgID="Equation.DSMT4" ShapeID="_x0000_i2197" DrawAspect="Content" ObjectID="_1653898545" r:id="rId2548"/>
        </w:object>
      </w:r>
      <w:r w:rsidRPr="0004722E">
        <w:rPr>
          <w:bCs/>
          <w:lang w:val="pt-BR"/>
        </w:rPr>
        <w:t xml:space="preserve">V thì dòng điện trong mạch có biểu thức </w:t>
      </w:r>
      <w:r w:rsidRPr="0004722E">
        <w:rPr>
          <w:bCs/>
          <w:position w:val="-14"/>
          <w:lang w:val="pt-BR"/>
        </w:rPr>
        <w:object w:dxaOrig="1815" w:dyaOrig="405" w14:anchorId="4242BD9F">
          <v:shape id="_x0000_i2198" type="#_x0000_t75" style="width:90.8pt;height:20.05pt" o:ole="">
            <v:imagedata r:id="rId2549" o:title=""/>
          </v:shape>
          <o:OLEObject Type="Embed" ProgID="Equation.DSMT4" ShapeID="_x0000_i2198" DrawAspect="Content" ObjectID="_1653898546" r:id="rId2550"/>
        </w:object>
      </w:r>
      <w:r w:rsidRPr="0004722E">
        <w:rPr>
          <w:bCs/>
          <w:lang w:val="pt-BR"/>
        </w:rPr>
        <w:t>A. Giá trị của</w:t>
      </w:r>
      <w:r>
        <w:rPr>
          <w:bCs/>
          <w:lang w:val="pt-BR"/>
        </w:rPr>
        <w:t xml:space="preserve"> </w:t>
      </w:r>
      <w:r w:rsidRPr="001923A3">
        <w:rPr>
          <w:bCs/>
          <w:position w:val="-4"/>
          <w:lang w:val="pt-BR"/>
        </w:rPr>
        <w:object w:dxaOrig="240" w:dyaOrig="255" w14:anchorId="15714DC3">
          <v:shape id="_x0000_i2199" type="#_x0000_t75" style="width:11.9pt;height:12.5pt" o:ole="">
            <v:imagedata r:id="rId2551" o:title=""/>
          </v:shape>
          <o:OLEObject Type="Embed" ProgID="Equation.DSMT4" ShapeID="_x0000_i2199" DrawAspect="Content" ObjectID="_1653898547" r:id="rId2552"/>
        </w:object>
      </w:r>
      <w:r w:rsidRPr="0004722E">
        <w:rPr>
          <w:bCs/>
          <w:lang w:val="pt-BR"/>
        </w:rPr>
        <w:t>và</w:t>
      </w:r>
      <w:r>
        <w:rPr>
          <w:bCs/>
          <w:lang w:val="pt-BR"/>
        </w:rPr>
        <w:t xml:space="preserve"> </w:t>
      </w:r>
      <w:r w:rsidRPr="001923A3">
        <w:rPr>
          <w:bCs/>
          <w:position w:val="-4"/>
          <w:lang w:val="pt-BR"/>
        </w:rPr>
        <w:object w:dxaOrig="225" w:dyaOrig="255" w14:anchorId="36C0F2E1">
          <v:shape id="_x0000_i2200" type="#_x0000_t75" style="width:11.25pt;height:12.5pt" o:ole="">
            <v:imagedata r:id="rId2553" o:title=""/>
          </v:shape>
          <o:OLEObject Type="Embed" ProgID="Equation.DSMT4" ShapeID="_x0000_i2200" DrawAspect="Content" ObjectID="_1653898548" r:id="rId2554"/>
        </w:object>
      </w:r>
      <w:r w:rsidRPr="0004722E">
        <w:rPr>
          <w:bCs/>
          <w:lang w:val="pt-BR"/>
        </w:rPr>
        <w:t xml:space="preserve"> là</w:t>
      </w:r>
    </w:p>
    <w:p w14:paraId="50269F63" w14:textId="77777777" w:rsidR="00B87A2A" w:rsidRPr="0004722E" w:rsidRDefault="00B87A2A" w:rsidP="00E72AEC">
      <w:pPr>
        <w:tabs>
          <w:tab w:val="left" w:pos="284"/>
          <w:tab w:val="left" w:pos="2835"/>
          <w:tab w:val="left" w:pos="5387"/>
          <w:tab w:val="left" w:pos="7920"/>
        </w:tabs>
        <w:ind w:firstLine="142"/>
        <w:rPr>
          <w:bCs/>
          <w:lang w:val="pt-BR"/>
        </w:rPr>
      </w:pPr>
      <w:r w:rsidRPr="0004722E">
        <w:rPr>
          <w:bCs/>
          <w:lang w:val="pt-BR"/>
        </w:rPr>
        <w:tab/>
      </w:r>
      <w:r w:rsidRPr="0004722E">
        <w:rPr>
          <w:b/>
          <w:bCs/>
          <w:lang w:val="pt-BR"/>
        </w:rPr>
        <w:t>A.</w:t>
      </w:r>
      <w:r>
        <w:rPr>
          <w:bCs/>
          <w:lang w:val="pt-BR"/>
        </w:rPr>
        <w:t xml:space="preserve"> </w:t>
      </w:r>
      <w:r w:rsidRPr="003E704D">
        <w:rPr>
          <w:bCs/>
          <w:position w:val="-6"/>
          <w:lang w:val="pt-BR"/>
        </w:rPr>
        <w:object w:dxaOrig="705" w:dyaOrig="285" w14:anchorId="23326EB1">
          <v:shape id="_x0000_i2201" type="#_x0000_t75" style="width:35.05pt;height:14.4pt" o:ole="">
            <v:imagedata r:id="rId2555" o:title=""/>
          </v:shape>
          <o:OLEObject Type="Embed" ProgID="Equation.DSMT4" ShapeID="_x0000_i2201" DrawAspect="Content" ObjectID="_1653898549" r:id="rId2556"/>
        </w:object>
      </w:r>
      <w:r w:rsidRPr="0004722E">
        <w:rPr>
          <w:bCs/>
          <w:lang w:val="pt-BR"/>
        </w:rPr>
        <w:t xml:space="preserve"> Ω, </w:t>
      </w:r>
      <w:r w:rsidRPr="0004722E">
        <w:rPr>
          <w:bCs/>
          <w:position w:val="-24"/>
          <w:lang w:val="pt-BR"/>
        </w:rPr>
        <w:object w:dxaOrig="780" w:dyaOrig="615" w14:anchorId="60CD44AE">
          <v:shape id="_x0000_i2202" type="#_x0000_t75" style="width:38.8pt;height:30.7pt" o:ole="">
            <v:imagedata r:id="rId2557" o:title=""/>
          </v:shape>
          <o:OLEObject Type="Embed" ProgID="Equation.DSMT4" ShapeID="_x0000_i2202" DrawAspect="Content" ObjectID="_1653898550" r:id="rId2558"/>
        </w:object>
      </w:r>
      <w:r>
        <w:rPr>
          <w:bCs/>
          <w:lang w:val="pt-BR"/>
        </w:rPr>
        <w:t>H</w:t>
      </w:r>
      <w:r w:rsidRPr="0004722E">
        <w:rPr>
          <w:bCs/>
          <w:lang w:val="pt-BR"/>
        </w:rPr>
        <w:t>.</w:t>
      </w:r>
      <w:r w:rsidRPr="0004722E">
        <w:rPr>
          <w:bCs/>
          <w:lang w:val="pt-BR"/>
        </w:rPr>
        <w:tab/>
      </w:r>
      <w:r w:rsidRPr="0004722E">
        <w:rPr>
          <w:bCs/>
          <w:lang w:val="pt-BR"/>
        </w:rPr>
        <w:tab/>
      </w:r>
      <w:r w:rsidRPr="0004722E">
        <w:rPr>
          <w:b/>
          <w:bCs/>
          <w:lang w:val="pt-BR"/>
        </w:rPr>
        <w:t>B.</w:t>
      </w:r>
      <w:r>
        <w:rPr>
          <w:bCs/>
          <w:lang w:val="pt-BR"/>
        </w:rPr>
        <w:t xml:space="preserve"> </w:t>
      </w:r>
      <w:r w:rsidRPr="003E704D">
        <w:rPr>
          <w:bCs/>
          <w:position w:val="-6"/>
          <w:lang w:val="pt-BR"/>
        </w:rPr>
        <w:object w:dxaOrig="705" w:dyaOrig="285" w14:anchorId="3DD0B2E2">
          <v:shape id="_x0000_i2203" type="#_x0000_t75" style="width:35.05pt;height:14.4pt" o:ole="">
            <v:imagedata r:id="rId2555" o:title=""/>
          </v:shape>
          <o:OLEObject Type="Embed" ProgID="Equation.DSMT4" ShapeID="_x0000_i2203" DrawAspect="Content" ObjectID="_1653898551" r:id="rId2559"/>
        </w:object>
      </w:r>
      <w:r w:rsidRPr="0004722E">
        <w:rPr>
          <w:bCs/>
          <w:lang w:val="pt-BR"/>
        </w:rPr>
        <w:t xml:space="preserve"> Ω, </w:t>
      </w:r>
      <w:r w:rsidRPr="0004722E">
        <w:rPr>
          <w:bCs/>
          <w:position w:val="-24"/>
          <w:lang w:val="pt-BR"/>
        </w:rPr>
        <w:object w:dxaOrig="900" w:dyaOrig="615" w14:anchorId="0A6B629E">
          <v:shape id="_x0000_i2204" type="#_x0000_t75" style="width:45.1pt;height:30.7pt" o:ole="">
            <v:imagedata r:id="rId2560" o:title=""/>
          </v:shape>
          <o:OLEObject Type="Embed" ProgID="Equation.DSMT4" ShapeID="_x0000_i2204" DrawAspect="Content" ObjectID="_1653898552" r:id="rId2561"/>
        </w:object>
      </w:r>
      <w:r w:rsidRPr="0004722E">
        <w:rPr>
          <w:bCs/>
          <w:lang w:val="pt-BR"/>
        </w:rPr>
        <w:t>.</w:t>
      </w:r>
    </w:p>
    <w:p w14:paraId="74BD6790" w14:textId="77777777" w:rsidR="00B87A2A" w:rsidRPr="0004722E" w:rsidRDefault="00B87A2A" w:rsidP="00E72AEC">
      <w:pPr>
        <w:tabs>
          <w:tab w:val="left" w:pos="284"/>
          <w:tab w:val="left" w:pos="2835"/>
          <w:tab w:val="left" w:pos="5387"/>
          <w:tab w:val="left" w:pos="7920"/>
        </w:tabs>
        <w:ind w:firstLine="142"/>
        <w:rPr>
          <w:bCs/>
          <w:lang w:val="pt-BR"/>
        </w:rPr>
      </w:pPr>
      <w:r w:rsidRPr="0004722E">
        <w:rPr>
          <w:bCs/>
          <w:lang w:val="pt-BR"/>
        </w:rPr>
        <w:tab/>
      </w:r>
      <w:r w:rsidRPr="0004722E">
        <w:rPr>
          <w:b/>
          <w:bCs/>
          <w:lang w:val="pt-BR"/>
        </w:rPr>
        <w:t>C.</w:t>
      </w:r>
      <w:r>
        <w:rPr>
          <w:bCs/>
          <w:lang w:val="pt-BR"/>
        </w:rPr>
        <w:t xml:space="preserve"> </w:t>
      </w:r>
      <w:r w:rsidRPr="003E704D">
        <w:rPr>
          <w:bCs/>
          <w:position w:val="-6"/>
          <w:lang w:val="pt-BR"/>
        </w:rPr>
        <w:object w:dxaOrig="705" w:dyaOrig="285" w14:anchorId="54B30B0F">
          <v:shape id="_x0000_i2205" type="#_x0000_t75" style="width:35.05pt;height:14.4pt" o:ole="">
            <v:imagedata r:id="rId2555" o:title=""/>
          </v:shape>
          <o:OLEObject Type="Embed" ProgID="Equation.DSMT4" ShapeID="_x0000_i2205" DrawAspect="Content" ObjectID="_1653898553" r:id="rId2562"/>
        </w:object>
      </w:r>
      <w:r w:rsidRPr="0004722E">
        <w:rPr>
          <w:bCs/>
          <w:lang w:val="pt-BR"/>
        </w:rPr>
        <w:t xml:space="preserve"> Ω, </w:t>
      </w:r>
      <w:r w:rsidRPr="0004722E">
        <w:rPr>
          <w:bCs/>
          <w:position w:val="-24"/>
          <w:lang w:val="pt-BR"/>
        </w:rPr>
        <w:object w:dxaOrig="780" w:dyaOrig="675" w14:anchorId="73BC191C">
          <v:shape id="_x0000_i2206" type="#_x0000_t75" style="width:38.8pt;height:33.8pt" o:ole="">
            <v:imagedata r:id="rId2563" o:title=""/>
          </v:shape>
          <o:OLEObject Type="Embed" ProgID="Equation.DSMT4" ShapeID="_x0000_i2206" DrawAspect="Content" ObjectID="_1653898554" r:id="rId2564"/>
        </w:object>
      </w:r>
      <w:r>
        <w:rPr>
          <w:bCs/>
          <w:lang w:val="pt-BR"/>
        </w:rPr>
        <w:t>H</w:t>
      </w:r>
      <w:r w:rsidRPr="0004722E">
        <w:rPr>
          <w:bCs/>
          <w:lang w:val="pt-BR"/>
        </w:rPr>
        <w:t>.</w:t>
      </w:r>
      <w:r w:rsidRPr="0004722E">
        <w:rPr>
          <w:bCs/>
          <w:lang w:val="pt-BR"/>
        </w:rPr>
        <w:tab/>
      </w:r>
      <w:r w:rsidRPr="0004722E">
        <w:rPr>
          <w:bCs/>
          <w:lang w:val="pt-BR"/>
        </w:rPr>
        <w:tab/>
      </w:r>
      <w:r w:rsidRPr="0004722E">
        <w:rPr>
          <w:b/>
          <w:bCs/>
          <w:lang w:val="pt-BR"/>
        </w:rPr>
        <w:t>D.</w:t>
      </w:r>
      <w:r>
        <w:rPr>
          <w:bCs/>
          <w:lang w:val="pt-BR"/>
        </w:rPr>
        <w:t xml:space="preserve"> </w:t>
      </w:r>
      <w:r w:rsidRPr="003E704D">
        <w:rPr>
          <w:bCs/>
          <w:position w:val="-6"/>
          <w:lang w:val="pt-BR"/>
        </w:rPr>
        <w:object w:dxaOrig="705" w:dyaOrig="285" w14:anchorId="121C3F23">
          <v:shape id="_x0000_i2207" type="#_x0000_t75" style="width:35.05pt;height:14.4pt" o:ole="">
            <v:imagedata r:id="rId2555" o:title=""/>
          </v:shape>
          <o:OLEObject Type="Embed" ProgID="Equation.DSMT4" ShapeID="_x0000_i2207" DrawAspect="Content" ObjectID="_1653898555" r:id="rId2565"/>
        </w:object>
      </w:r>
      <w:r w:rsidRPr="0004722E">
        <w:rPr>
          <w:bCs/>
          <w:lang w:val="pt-BR"/>
        </w:rPr>
        <w:t xml:space="preserve"> Ω, </w:t>
      </w:r>
      <w:r w:rsidRPr="0004722E">
        <w:rPr>
          <w:bCs/>
          <w:position w:val="-24"/>
          <w:lang w:val="pt-BR"/>
        </w:rPr>
        <w:object w:dxaOrig="780" w:dyaOrig="615" w14:anchorId="60AECDD9">
          <v:shape id="_x0000_i2208" type="#_x0000_t75" style="width:38.8pt;height:30.7pt" o:ole="">
            <v:imagedata r:id="rId2566" o:title=""/>
          </v:shape>
          <o:OLEObject Type="Embed" ProgID="Equation.DSMT4" ShapeID="_x0000_i2208" DrawAspect="Content" ObjectID="_1653898556" r:id="rId2567"/>
        </w:object>
      </w:r>
      <w:r>
        <w:rPr>
          <w:bCs/>
          <w:lang w:val="pt-BR"/>
        </w:rPr>
        <w:t>H</w:t>
      </w:r>
      <w:r w:rsidRPr="0004722E">
        <w:rPr>
          <w:bCs/>
          <w:lang w:val="pt-BR"/>
        </w:rPr>
        <w:t>.</w:t>
      </w:r>
    </w:p>
    <w:p w14:paraId="213AEDE9" w14:textId="77777777" w:rsidR="00B87A2A" w:rsidRPr="0004722E" w:rsidRDefault="00B87A2A" w:rsidP="00E72AEC">
      <w:pPr>
        <w:tabs>
          <w:tab w:val="left" w:pos="284"/>
          <w:tab w:val="left" w:pos="2835"/>
          <w:tab w:val="left" w:pos="5387"/>
          <w:tab w:val="left" w:pos="7920"/>
        </w:tabs>
        <w:ind w:firstLine="142"/>
        <w:rPr>
          <w:bCs/>
        </w:rPr>
      </w:pPr>
      <w:r w:rsidRPr="0004722E">
        <w:rPr>
          <w:b/>
          <w:bCs/>
          <w:lang w:val="nl-NL"/>
        </w:rPr>
        <w:t xml:space="preserve">Câu 27: </w:t>
      </w:r>
      <w:r w:rsidRPr="0004722E">
        <w:rPr>
          <w:bCs/>
        </w:rPr>
        <w:t xml:space="preserve">Khung dây kim loại phẳng có diện tích </w:t>
      </w:r>
      <w:r w:rsidRPr="00147309">
        <w:rPr>
          <w:bCs/>
          <w:position w:val="-6"/>
        </w:rPr>
        <w:object w:dxaOrig="705" w:dyaOrig="285" w14:anchorId="2D1BD726">
          <v:shape id="_x0000_i2209" type="#_x0000_t75" style="width:35.05pt;height:14.4pt" o:ole="">
            <v:imagedata r:id="rId2568" o:title=""/>
          </v:shape>
          <o:OLEObject Type="Embed" ProgID="Equation.DSMT4" ShapeID="_x0000_i2209" DrawAspect="Content" ObjectID="_1653898557" r:id="rId2569"/>
        </w:object>
      </w:r>
      <w:r w:rsidRPr="0004722E">
        <w:rPr>
          <w:bCs/>
        </w:rPr>
        <w:t>cm</w:t>
      </w:r>
      <w:r w:rsidRPr="0004722E">
        <w:rPr>
          <w:bCs/>
          <w:vertAlign w:val="superscript"/>
        </w:rPr>
        <w:t>2</w:t>
      </w:r>
      <w:r w:rsidRPr="0004722E">
        <w:rPr>
          <w:bCs/>
        </w:rPr>
        <w:t xml:space="preserve">, có </w:t>
      </w:r>
      <w:r w:rsidRPr="00147309">
        <w:rPr>
          <w:bCs/>
          <w:position w:val="-6"/>
        </w:rPr>
        <w:object w:dxaOrig="840" w:dyaOrig="285" w14:anchorId="20199410">
          <v:shape id="_x0000_i2210" type="#_x0000_t75" style="width:41.95pt;height:14.4pt" o:ole="">
            <v:imagedata r:id="rId2570" o:title=""/>
          </v:shape>
          <o:OLEObject Type="Embed" ProgID="Equation.DSMT4" ShapeID="_x0000_i2210" DrawAspect="Content" ObjectID="_1653898558" r:id="rId2571"/>
        </w:object>
      </w:r>
      <w:r w:rsidRPr="0004722E">
        <w:rPr>
          <w:bCs/>
        </w:rPr>
        <w:t xml:space="preserve">vòng dây quay đều với tốc độ 50 vòng/giây quanh trục vuông góc với đường sức của từ trường đều </w:t>
      </w:r>
      <w:r w:rsidRPr="00147309">
        <w:rPr>
          <w:bCs/>
          <w:position w:val="-10"/>
        </w:rPr>
        <w:object w:dxaOrig="765" w:dyaOrig="315" w14:anchorId="1051F9B0">
          <v:shape id="_x0000_i2211" type="#_x0000_t75" style="width:38.2pt;height:15.65pt" o:ole="">
            <v:imagedata r:id="rId2572" o:title=""/>
          </v:shape>
          <o:OLEObject Type="Embed" ProgID="Equation.DSMT4" ShapeID="_x0000_i2211" DrawAspect="Content" ObjectID="_1653898559" r:id="rId2573"/>
        </w:object>
      </w:r>
      <w:r w:rsidRPr="0004722E">
        <w:rPr>
          <w:bCs/>
        </w:rPr>
        <w:t xml:space="preserve">T. Chọn gốc thời gian </w:t>
      </w:r>
      <w:r w:rsidRPr="00147309">
        <w:rPr>
          <w:bCs/>
          <w:position w:val="-6"/>
        </w:rPr>
        <w:object w:dxaOrig="495" w:dyaOrig="285" w14:anchorId="33E4A08B">
          <v:shape id="_x0000_i2212" type="#_x0000_t75" style="width:25.05pt;height:14.4pt" o:ole="">
            <v:imagedata r:id="rId2574" o:title=""/>
          </v:shape>
          <o:OLEObject Type="Embed" ProgID="Equation.DSMT4" ShapeID="_x0000_i2212" DrawAspect="Content" ObjectID="_1653898560" r:id="rId2575"/>
        </w:object>
      </w:r>
      <w:r>
        <w:rPr>
          <w:bCs/>
        </w:rPr>
        <w:t xml:space="preserve"> </w:t>
      </w:r>
      <w:r w:rsidRPr="0004722E">
        <w:rPr>
          <w:bCs/>
        </w:rPr>
        <w:t>là lúc pháp tuyến của khung dây có chiều trùng với chiều của vecto cảm ứng từ. Biểu thức từ thông qua khung dây là</w:t>
      </w:r>
    </w:p>
    <w:p w14:paraId="6CC5BB04" w14:textId="77777777" w:rsidR="00B87A2A" w:rsidRPr="0004722E" w:rsidRDefault="00B87A2A" w:rsidP="00E72AEC">
      <w:pPr>
        <w:tabs>
          <w:tab w:val="left" w:pos="284"/>
          <w:tab w:val="left" w:pos="2835"/>
          <w:tab w:val="left" w:pos="5387"/>
          <w:tab w:val="left" w:pos="7920"/>
        </w:tabs>
        <w:ind w:firstLine="142"/>
        <w:rPr>
          <w:bCs/>
        </w:rPr>
      </w:pPr>
      <w:r w:rsidRPr="0004722E">
        <w:rPr>
          <w:bCs/>
        </w:rPr>
        <w:tab/>
      </w:r>
      <w:r w:rsidRPr="0004722E">
        <w:rPr>
          <w:b/>
          <w:bCs/>
          <w:lang w:val="vi-VN"/>
        </w:rPr>
        <w:t>A.</w:t>
      </w:r>
      <w:r w:rsidRPr="0004722E">
        <w:rPr>
          <w:bCs/>
          <w:lang w:val="vi-VN"/>
        </w:rPr>
        <w:t xml:space="preserve"> </w:t>
      </w:r>
      <w:r w:rsidRPr="00C606B3">
        <w:rPr>
          <w:bCs/>
          <w:position w:val="-14"/>
          <w:lang w:val="vi-VN"/>
        </w:rPr>
        <w:object w:dxaOrig="1995" w:dyaOrig="405" w14:anchorId="64EFB289">
          <v:shape id="_x0000_i2213" type="#_x0000_t75" style="width:99.55pt;height:20.05pt" o:ole="">
            <v:imagedata r:id="rId2576" o:title=""/>
          </v:shape>
          <o:OLEObject Type="Embed" ProgID="Equation.DSMT4" ShapeID="_x0000_i2213" DrawAspect="Content" ObjectID="_1653898561" r:id="rId2577"/>
        </w:object>
      </w:r>
      <w:r w:rsidRPr="0004722E">
        <w:rPr>
          <w:bCs/>
        </w:rPr>
        <w:t>Wb.</w:t>
      </w:r>
      <w:r w:rsidRPr="0004722E">
        <w:rPr>
          <w:bCs/>
          <w:lang w:val="vi-VN"/>
        </w:rPr>
        <w:tab/>
      </w:r>
      <w:r w:rsidRPr="0004722E">
        <w:rPr>
          <w:b/>
          <w:bCs/>
          <w:lang w:val="vi-VN"/>
        </w:rPr>
        <w:t>B.</w:t>
      </w:r>
      <w:r w:rsidRPr="0004722E">
        <w:rPr>
          <w:bCs/>
          <w:lang w:val="vi-VN"/>
        </w:rPr>
        <w:t xml:space="preserve"> </w:t>
      </w:r>
      <w:r w:rsidRPr="00C606B3">
        <w:rPr>
          <w:bCs/>
          <w:position w:val="-14"/>
          <w:lang w:val="vi-VN"/>
        </w:rPr>
        <w:object w:dxaOrig="1935" w:dyaOrig="405" w14:anchorId="5AA11AE5">
          <v:shape id="_x0000_i2214" type="#_x0000_t75" style="width:97.05pt;height:20.05pt" o:ole="">
            <v:imagedata r:id="rId2578" o:title=""/>
          </v:shape>
          <o:OLEObject Type="Embed" ProgID="Equation.DSMT4" ShapeID="_x0000_i2214" DrawAspect="Content" ObjectID="_1653898562" r:id="rId2579"/>
        </w:object>
      </w:r>
      <w:r w:rsidRPr="0004722E">
        <w:rPr>
          <w:bCs/>
        </w:rPr>
        <w:t>Wb.</w:t>
      </w:r>
    </w:p>
    <w:p w14:paraId="78A46B35" w14:textId="77777777" w:rsidR="00B87A2A" w:rsidRPr="0004722E" w:rsidRDefault="00B87A2A" w:rsidP="00E72AEC">
      <w:pPr>
        <w:tabs>
          <w:tab w:val="left" w:pos="284"/>
          <w:tab w:val="left" w:pos="2835"/>
          <w:tab w:val="left" w:pos="5387"/>
          <w:tab w:val="left" w:pos="7920"/>
        </w:tabs>
        <w:ind w:firstLine="142"/>
        <w:rPr>
          <w:bCs/>
        </w:rPr>
      </w:pPr>
      <w:r w:rsidRPr="0004722E">
        <w:rPr>
          <w:bCs/>
          <w:lang w:val="vi-VN"/>
        </w:rPr>
        <w:tab/>
      </w:r>
      <w:r w:rsidRPr="0004722E">
        <w:rPr>
          <w:b/>
          <w:bCs/>
          <w:lang w:val="vi-VN"/>
        </w:rPr>
        <w:t>C.</w:t>
      </w:r>
      <w:r w:rsidRPr="0004722E">
        <w:rPr>
          <w:bCs/>
          <w:lang w:val="vi-VN"/>
        </w:rPr>
        <w:t xml:space="preserve"> </w:t>
      </w:r>
      <w:r w:rsidRPr="00C606B3">
        <w:rPr>
          <w:bCs/>
          <w:position w:val="-14"/>
          <w:lang w:val="vi-VN"/>
        </w:rPr>
        <w:object w:dxaOrig="2025" w:dyaOrig="405" w14:anchorId="719196F5">
          <v:shape id="_x0000_i2215" type="#_x0000_t75" style="width:101.45pt;height:20.05pt" o:ole="">
            <v:imagedata r:id="rId2580" o:title=""/>
          </v:shape>
          <o:OLEObject Type="Embed" ProgID="Equation.DSMT4" ShapeID="_x0000_i2215" DrawAspect="Content" ObjectID="_1653898563" r:id="rId2581"/>
        </w:object>
      </w:r>
      <w:r w:rsidRPr="0004722E">
        <w:rPr>
          <w:bCs/>
        </w:rPr>
        <w:t>Wb.</w:t>
      </w:r>
      <w:r w:rsidRPr="0004722E">
        <w:rPr>
          <w:bCs/>
        </w:rPr>
        <w:tab/>
      </w:r>
      <w:r w:rsidRPr="0004722E">
        <w:rPr>
          <w:b/>
          <w:bCs/>
          <w:lang w:val="nb-NO"/>
        </w:rPr>
        <w:t>D.</w:t>
      </w:r>
      <w:r w:rsidRPr="0004722E">
        <w:rPr>
          <w:bCs/>
          <w:lang w:val="nb-NO"/>
        </w:rPr>
        <w:t xml:space="preserve"> </w:t>
      </w:r>
      <w:r w:rsidRPr="00C606B3">
        <w:rPr>
          <w:bCs/>
          <w:position w:val="-14"/>
          <w:lang w:val="vi-VN"/>
        </w:rPr>
        <w:object w:dxaOrig="2055" w:dyaOrig="405" w14:anchorId="7959380D">
          <v:shape id="_x0000_i2216" type="#_x0000_t75" style="width:102.7pt;height:20.05pt" o:ole="">
            <v:imagedata r:id="rId2582" o:title=""/>
          </v:shape>
          <o:OLEObject Type="Embed" ProgID="Equation.DSMT4" ShapeID="_x0000_i2216" DrawAspect="Content" ObjectID="_1653898564" r:id="rId2583"/>
        </w:object>
      </w:r>
      <w:r w:rsidRPr="0004722E">
        <w:rPr>
          <w:bCs/>
        </w:rPr>
        <w:t>Wb.</w:t>
      </w:r>
    </w:p>
    <w:p w14:paraId="56B1B987" w14:textId="77777777" w:rsidR="00B87A2A" w:rsidRPr="0004722E" w:rsidRDefault="00B87A2A" w:rsidP="00E72AEC">
      <w:pPr>
        <w:tabs>
          <w:tab w:val="left" w:pos="284"/>
          <w:tab w:val="left" w:pos="2835"/>
          <w:tab w:val="left" w:pos="5387"/>
          <w:tab w:val="left" w:pos="7920"/>
        </w:tabs>
        <w:ind w:firstLine="142"/>
        <w:rPr>
          <w:b/>
          <w:bCs/>
        </w:rPr>
      </w:pPr>
      <w:r w:rsidRPr="0004722E">
        <w:rPr>
          <w:b/>
          <w:bCs/>
          <w:lang w:val="nl-NL"/>
        </w:rPr>
        <w:t xml:space="preserve">Câu 28: </w:t>
      </w:r>
      <w:r w:rsidRPr="0004722E">
        <w:rPr>
          <w:bCs/>
        </w:rPr>
        <w:t>Một mạch dao độ</w:t>
      </w:r>
      <w:r>
        <w:rPr>
          <w:bCs/>
        </w:rPr>
        <w:t xml:space="preserve">ng </w:t>
      </w:r>
      <w:r w:rsidRPr="00147309">
        <w:rPr>
          <w:bCs/>
          <w:position w:val="-6"/>
        </w:rPr>
        <w:object w:dxaOrig="405" w:dyaOrig="285" w14:anchorId="6EC83F15">
          <v:shape id="_x0000_i2217" type="#_x0000_t75" style="width:20.05pt;height:14.4pt" o:ole="">
            <v:imagedata r:id="rId2584" o:title=""/>
          </v:shape>
          <o:OLEObject Type="Embed" ProgID="Equation.DSMT4" ShapeID="_x0000_i2217" DrawAspect="Content" ObjectID="_1653898565" r:id="rId2585"/>
        </w:object>
      </w:r>
      <w:r w:rsidRPr="0004722E">
        <w:rPr>
          <w:bCs/>
        </w:rPr>
        <w:t xml:space="preserve"> gồm một cuộn cả</w:t>
      </w:r>
      <w:r>
        <w:rPr>
          <w:bCs/>
        </w:rPr>
        <w:t xml:space="preserve">m </w:t>
      </w:r>
      <w:r w:rsidRPr="00147309">
        <w:rPr>
          <w:bCs/>
          <w:position w:val="-6"/>
        </w:rPr>
        <w:object w:dxaOrig="825" w:dyaOrig="285" w14:anchorId="13290C48">
          <v:shape id="_x0000_i2218" type="#_x0000_t75" style="width:41.3pt;height:14.4pt" o:ole="">
            <v:imagedata r:id="rId2586" o:title=""/>
          </v:shape>
          <o:OLEObject Type="Embed" ProgID="Equation.DSMT4" ShapeID="_x0000_i2218" DrawAspect="Content" ObjectID="_1653898566" r:id="rId2587"/>
        </w:object>
      </w:r>
      <w:r w:rsidRPr="0004722E">
        <w:rPr>
          <w:bCs/>
        </w:rPr>
        <w:t xml:space="preserve"> μH và một tụ điện có điện dung </w:t>
      </w:r>
      <w:r w:rsidRPr="00147309">
        <w:rPr>
          <w:bCs/>
          <w:position w:val="-6"/>
        </w:rPr>
        <w:object w:dxaOrig="600" w:dyaOrig="285" w14:anchorId="28C8DF2E">
          <v:shape id="_x0000_i2219" type="#_x0000_t75" style="width:30.05pt;height:14.4pt" o:ole="">
            <v:imagedata r:id="rId2588" o:title=""/>
          </v:shape>
          <o:OLEObject Type="Embed" ProgID="Equation.DSMT4" ShapeID="_x0000_i2219" DrawAspect="Content" ObjectID="_1653898567" r:id="rId2589"/>
        </w:object>
      </w:r>
      <w:r w:rsidRPr="0004722E">
        <w:rPr>
          <w:bCs/>
        </w:rPr>
        <w:t xml:space="preserve"> μF. Lấy </w:t>
      </w:r>
      <w:r w:rsidRPr="00147309">
        <w:rPr>
          <w:bCs/>
          <w:position w:val="-6"/>
        </w:rPr>
        <w:object w:dxaOrig="780" w:dyaOrig="315" w14:anchorId="3D26A3F4">
          <v:shape id="_x0000_i2220" type="#_x0000_t75" style="width:38.8pt;height:15.65pt" o:ole="">
            <v:imagedata r:id="rId2590" o:title=""/>
          </v:shape>
          <o:OLEObject Type="Embed" ProgID="Equation.DSMT4" ShapeID="_x0000_i2220" DrawAspect="Content" ObjectID="_1653898568" r:id="rId2591"/>
        </w:object>
      </w:r>
      <w:r w:rsidRPr="0004722E">
        <w:rPr>
          <w:bCs/>
        </w:rPr>
        <w:t xml:space="preserve">. Giả sử tại thời điểm ban đầu điện tích của tụ điện đạt giá trị cực đại </w:t>
      </w:r>
      <w:r w:rsidRPr="0004722E">
        <w:rPr>
          <w:bCs/>
          <w:position w:val="-12"/>
        </w:rPr>
        <w:object w:dxaOrig="1095" w:dyaOrig="375" w14:anchorId="0E6CA2FB">
          <v:shape id="_x0000_i2221" type="#_x0000_t75" style="width:54.45pt;height:18.8pt" o:ole="">
            <v:imagedata r:id="rId2592" o:title=""/>
          </v:shape>
          <o:OLEObject Type="Embed" ProgID="Equation.DSMT4" ShapeID="_x0000_i2221" DrawAspect="Content" ObjectID="_1653898569" r:id="rId2593"/>
        </w:object>
      </w:r>
      <w:r w:rsidRPr="0004722E">
        <w:rPr>
          <w:bCs/>
        </w:rPr>
        <w:t>C. Biểu thức của cường độ dòng điện qua mạch là</w:t>
      </w:r>
    </w:p>
    <w:p w14:paraId="7B2751D2" w14:textId="77777777" w:rsidR="00B87A2A" w:rsidRPr="0004722E" w:rsidRDefault="00B87A2A" w:rsidP="00E72AEC">
      <w:pPr>
        <w:tabs>
          <w:tab w:val="left" w:pos="284"/>
          <w:tab w:val="left" w:pos="2835"/>
          <w:tab w:val="left" w:pos="5387"/>
          <w:tab w:val="left" w:pos="7920"/>
        </w:tabs>
        <w:ind w:firstLine="142"/>
        <w:rPr>
          <w:bCs/>
          <w:lang w:val="pl-PL"/>
        </w:rPr>
      </w:pPr>
      <w:r w:rsidRPr="0004722E">
        <w:rPr>
          <w:bCs/>
          <w:lang w:val="pl-PL"/>
        </w:rPr>
        <w:t xml:space="preserve">    </w:t>
      </w:r>
      <w:r w:rsidRPr="0004722E">
        <w:rPr>
          <w:b/>
          <w:bCs/>
          <w:lang w:val="pl-PL"/>
        </w:rPr>
        <w:t>A.</w:t>
      </w:r>
      <w:r w:rsidRPr="0004722E">
        <w:rPr>
          <w:bCs/>
          <w:lang w:val="pl-PL"/>
        </w:rPr>
        <w:t xml:space="preserve"> </w:t>
      </w:r>
      <w:r w:rsidRPr="0004722E">
        <w:rPr>
          <w:bCs/>
          <w:position w:val="-28"/>
          <w:lang w:val="pl-PL"/>
        </w:rPr>
        <w:object w:dxaOrig="2115" w:dyaOrig="675" w14:anchorId="78B53AC4">
          <v:shape id="_x0000_i2222" type="#_x0000_t75" style="width:105.8pt;height:33.8pt" o:ole="">
            <v:imagedata r:id="rId2594" o:title=""/>
          </v:shape>
          <o:OLEObject Type="Embed" ProgID="Equation.DSMT4" ShapeID="_x0000_i2222" DrawAspect="Content" ObjectID="_1653898570" r:id="rId2595"/>
        </w:object>
      </w:r>
      <w:r>
        <w:rPr>
          <w:bCs/>
          <w:lang w:val="pl-PL"/>
        </w:rPr>
        <w:t>A.</w:t>
      </w:r>
      <w:r>
        <w:rPr>
          <w:bCs/>
          <w:lang w:val="pl-PL"/>
        </w:rPr>
        <w:tab/>
      </w:r>
      <w:r w:rsidRPr="0004722E">
        <w:rPr>
          <w:b/>
          <w:bCs/>
          <w:lang w:val="pl-PL"/>
        </w:rPr>
        <w:t>B.</w:t>
      </w:r>
      <w:r w:rsidRPr="0004722E">
        <w:rPr>
          <w:bCs/>
          <w:lang w:val="pl-PL"/>
        </w:rPr>
        <w:t xml:space="preserve"> </w:t>
      </w:r>
      <w:r w:rsidRPr="0004722E">
        <w:rPr>
          <w:bCs/>
          <w:position w:val="-28"/>
          <w:lang w:val="pl-PL"/>
        </w:rPr>
        <w:object w:dxaOrig="2220" w:dyaOrig="675" w14:anchorId="5B9C6B43">
          <v:shape id="_x0000_i2223" type="#_x0000_t75" style="width:110.8pt;height:33.8pt" o:ole="">
            <v:imagedata r:id="rId2596" o:title=""/>
          </v:shape>
          <o:OLEObject Type="Embed" ProgID="Equation.DSMT4" ShapeID="_x0000_i2223" DrawAspect="Content" ObjectID="_1653898571" r:id="rId2597"/>
        </w:object>
      </w:r>
      <w:r w:rsidRPr="0004722E">
        <w:rPr>
          <w:bCs/>
          <w:lang w:val="pl-PL"/>
        </w:rPr>
        <w:t>A.</w:t>
      </w:r>
    </w:p>
    <w:p w14:paraId="2E7AE711" w14:textId="77777777" w:rsidR="00B87A2A" w:rsidRPr="0004722E" w:rsidRDefault="00B87A2A" w:rsidP="00E72AEC">
      <w:pPr>
        <w:tabs>
          <w:tab w:val="left" w:pos="284"/>
          <w:tab w:val="left" w:pos="2835"/>
          <w:tab w:val="left" w:pos="5387"/>
          <w:tab w:val="left" w:pos="7920"/>
        </w:tabs>
        <w:ind w:firstLine="142"/>
        <w:rPr>
          <w:bCs/>
          <w:lang w:val="pl-PL"/>
        </w:rPr>
      </w:pPr>
      <w:r w:rsidRPr="0004722E">
        <w:rPr>
          <w:bCs/>
          <w:lang w:val="pl-PL"/>
        </w:rPr>
        <w:tab/>
      </w:r>
      <w:r w:rsidRPr="0004722E">
        <w:rPr>
          <w:b/>
          <w:bCs/>
          <w:lang w:val="pl-PL"/>
        </w:rPr>
        <w:t>C.</w:t>
      </w:r>
      <w:r w:rsidRPr="0004722E">
        <w:rPr>
          <w:bCs/>
          <w:lang w:val="pl-PL"/>
        </w:rPr>
        <w:t xml:space="preserve"> </w:t>
      </w:r>
      <w:r w:rsidRPr="0004722E">
        <w:rPr>
          <w:bCs/>
          <w:position w:val="-28"/>
          <w:lang w:val="pl-PL"/>
        </w:rPr>
        <w:object w:dxaOrig="2115" w:dyaOrig="675" w14:anchorId="1ACBBF23">
          <v:shape id="_x0000_i2224" type="#_x0000_t75" style="width:105.8pt;height:33.8pt" o:ole="">
            <v:imagedata r:id="rId2598" o:title=""/>
          </v:shape>
          <o:OLEObject Type="Embed" ProgID="Equation.DSMT4" ShapeID="_x0000_i2224" DrawAspect="Content" ObjectID="_1653898572" r:id="rId2599"/>
        </w:object>
      </w:r>
      <w:r>
        <w:rPr>
          <w:bCs/>
          <w:lang w:val="pl-PL"/>
        </w:rPr>
        <w:t>A.</w:t>
      </w:r>
      <w:r>
        <w:rPr>
          <w:bCs/>
          <w:lang w:val="pl-PL"/>
        </w:rPr>
        <w:tab/>
      </w:r>
      <w:r w:rsidRPr="0004722E">
        <w:rPr>
          <w:b/>
          <w:bCs/>
          <w:lang w:val="pl-PL"/>
        </w:rPr>
        <w:t>D.</w:t>
      </w:r>
      <w:r w:rsidRPr="0004722E">
        <w:rPr>
          <w:bCs/>
          <w:lang w:val="pl-PL"/>
        </w:rPr>
        <w:t xml:space="preserve"> </w:t>
      </w:r>
      <w:r w:rsidRPr="0004722E">
        <w:rPr>
          <w:bCs/>
          <w:position w:val="-28"/>
          <w:lang w:val="pl-PL"/>
        </w:rPr>
        <w:object w:dxaOrig="2220" w:dyaOrig="675" w14:anchorId="1570545F">
          <v:shape id="_x0000_i2225" type="#_x0000_t75" style="width:110.8pt;height:33.8pt" o:ole="">
            <v:imagedata r:id="rId2600" o:title=""/>
          </v:shape>
          <o:OLEObject Type="Embed" ProgID="Equation.DSMT4" ShapeID="_x0000_i2225" DrawAspect="Content" ObjectID="_1653898573" r:id="rId2601"/>
        </w:object>
      </w:r>
      <w:r w:rsidRPr="0004722E">
        <w:rPr>
          <w:bCs/>
          <w:lang w:val="pl-PL"/>
        </w:rPr>
        <w:t>A.</w:t>
      </w:r>
    </w:p>
    <w:p w14:paraId="3BFF41BB" w14:textId="77777777" w:rsidR="00B87A2A" w:rsidRPr="0004722E" w:rsidRDefault="00B87A2A" w:rsidP="00E72AEC">
      <w:pPr>
        <w:tabs>
          <w:tab w:val="left" w:pos="284"/>
          <w:tab w:val="left" w:pos="2835"/>
          <w:tab w:val="left" w:pos="5387"/>
          <w:tab w:val="left" w:pos="7920"/>
        </w:tabs>
        <w:ind w:firstLine="142"/>
        <w:rPr>
          <w:bCs/>
        </w:rPr>
      </w:pPr>
      <w:r w:rsidRPr="0004722E">
        <w:rPr>
          <w:b/>
          <w:bCs/>
          <w:lang w:val="nl-NL"/>
        </w:rPr>
        <w:t xml:space="preserve">Câu 29: </w:t>
      </w:r>
      <w:r w:rsidRPr="0004722E">
        <w:rPr>
          <w:bCs/>
        </w:rPr>
        <w:t xml:space="preserve">Chiếu một </w:t>
      </w:r>
      <w:r>
        <w:rPr>
          <w:bCs/>
        </w:rPr>
        <w:t>t</w:t>
      </w:r>
      <w:r w:rsidRPr="0004722E">
        <w:rPr>
          <w:bCs/>
        </w:rPr>
        <w:t xml:space="preserve">ia sáng </w:t>
      </w:r>
      <w:r>
        <w:rPr>
          <w:bCs/>
        </w:rPr>
        <w:t>đơn sắc</w:t>
      </w:r>
      <w:r w:rsidRPr="0004722E">
        <w:rPr>
          <w:bCs/>
        </w:rPr>
        <w:t xml:space="preserve">, song song từ không khí đến bề mặt </w:t>
      </w:r>
      <w:r>
        <w:rPr>
          <w:bCs/>
        </w:rPr>
        <w:t xml:space="preserve">của một bản mặt song song </w:t>
      </w:r>
      <w:r w:rsidRPr="0004722E">
        <w:rPr>
          <w:bCs/>
        </w:rPr>
        <w:t xml:space="preserve">thủy tinh nằm ngang dưới góc tới </w:t>
      </w:r>
      <w:r w:rsidRPr="00C606B3">
        <w:rPr>
          <w:bCs/>
          <w:position w:val="-6"/>
        </w:rPr>
        <w:object w:dxaOrig="375" w:dyaOrig="315" w14:anchorId="11616BE6">
          <v:shape id="_x0000_i2226" type="#_x0000_t75" style="width:18.8pt;height:15.65pt" o:ole="">
            <v:imagedata r:id="rId2602" o:title=""/>
          </v:shape>
          <o:OLEObject Type="Embed" ProgID="Equation.DSMT4" ShapeID="_x0000_i2226" DrawAspect="Content" ObjectID="_1653898574" r:id="rId2603"/>
        </w:object>
      </w:r>
      <w:r w:rsidRPr="0004722E">
        <w:rPr>
          <w:bCs/>
        </w:rPr>
        <w:t xml:space="preserve">. Cho chiết suất của thủy tinh đối với </w:t>
      </w:r>
      <w:r>
        <w:rPr>
          <w:bCs/>
        </w:rPr>
        <w:t xml:space="preserve">ánh sáng đơn sắc này là 1,5, bề rộng của bản mặt là </w:t>
      </w:r>
      <w:r w:rsidRPr="002D754B">
        <w:rPr>
          <w:bCs/>
          <w:position w:val="-6"/>
        </w:rPr>
        <w:object w:dxaOrig="585" w:dyaOrig="285" w14:anchorId="6175108C">
          <v:shape id="_x0000_i2227" type="#_x0000_t75" style="width:29.45pt;height:14.4pt" o:ole="">
            <v:imagedata r:id="rId2604" o:title=""/>
          </v:shape>
          <o:OLEObject Type="Embed" ProgID="Equation.DSMT4" ShapeID="_x0000_i2227" DrawAspect="Content" ObjectID="_1653898575" r:id="rId2605"/>
        </w:object>
      </w:r>
      <w:r>
        <w:rPr>
          <w:bCs/>
        </w:rPr>
        <w:t>cm. Khoảng cách giữa tia tới và tia ló ra khỏi bản mặt là</w:t>
      </w:r>
    </w:p>
    <w:p w14:paraId="4A897282" w14:textId="77777777" w:rsidR="00B87A2A" w:rsidRPr="0004722E" w:rsidRDefault="00B87A2A" w:rsidP="00E72AEC">
      <w:pPr>
        <w:tabs>
          <w:tab w:val="left" w:pos="284"/>
          <w:tab w:val="left" w:pos="2835"/>
          <w:tab w:val="left" w:pos="5387"/>
          <w:tab w:val="left" w:pos="7920"/>
        </w:tabs>
        <w:ind w:firstLine="142"/>
        <w:rPr>
          <w:bCs/>
        </w:rPr>
      </w:pPr>
      <w:r w:rsidRPr="0004722E">
        <w:rPr>
          <w:bCs/>
          <w:lang w:val="vi-VN"/>
        </w:rPr>
        <w:tab/>
      </w:r>
      <w:r w:rsidRPr="0004722E">
        <w:rPr>
          <w:b/>
          <w:bCs/>
          <w:lang w:val="vi-VN"/>
        </w:rPr>
        <w:t>A.</w:t>
      </w:r>
      <w:r w:rsidRPr="0004722E">
        <w:rPr>
          <w:bCs/>
          <w:lang w:val="vi-VN"/>
        </w:rPr>
        <w:t xml:space="preserve"> </w:t>
      </w:r>
      <w:r w:rsidRPr="0004722E">
        <w:rPr>
          <w:bCs/>
        </w:rPr>
        <w:t>0,1</w:t>
      </w:r>
      <w:r>
        <w:rPr>
          <w:bCs/>
        </w:rPr>
        <w:t xml:space="preserve"> cm</w:t>
      </w:r>
      <w:r w:rsidRPr="0004722E">
        <w:rPr>
          <w:bCs/>
          <w:lang w:val="vi-VN"/>
        </w:rPr>
        <w:t>.</w:t>
      </w:r>
      <w:r w:rsidRPr="0004722E">
        <w:rPr>
          <w:bCs/>
          <w:lang w:val="vi-VN"/>
        </w:rPr>
        <w:tab/>
      </w:r>
      <w:r w:rsidRPr="0004722E">
        <w:rPr>
          <w:b/>
          <w:bCs/>
          <w:lang w:val="vi-VN"/>
        </w:rPr>
        <w:t>B.</w:t>
      </w:r>
      <w:r w:rsidRPr="0004722E">
        <w:rPr>
          <w:bCs/>
          <w:lang w:val="vi-VN"/>
        </w:rPr>
        <w:t xml:space="preserve"> </w:t>
      </w:r>
      <w:r w:rsidRPr="0004722E">
        <w:rPr>
          <w:bCs/>
        </w:rPr>
        <w:t>1,</w:t>
      </w:r>
      <w:r>
        <w:rPr>
          <w:bCs/>
        </w:rPr>
        <w:t>02 cm.</w:t>
      </w:r>
      <w:r w:rsidRPr="0004722E">
        <w:rPr>
          <w:bCs/>
          <w:lang w:val="vi-VN"/>
        </w:rPr>
        <w:tab/>
      </w:r>
      <w:r w:rsidRPr="0004722E">
        <w:rPr>
          <w:b/>
          <w:bCs/>
          <w:lang w:val="vi-VN"/>
        </w:rPr>
        <w:t>C.</w:t>
      </w:r>
      <w:r w:rsidRPr="0004722E">
        <w:rPr>
          <w:bCs/>
          <w:lang w:val="vi-VN"/>
        </w:rPr>
        <w:t xml:space="preserve"> </w:t>
      </w:r>
      <w:r w:rsidRPr="0004722E">
        <w:rPr>
          <w:bCs/>
        </w:rPr>
        <w:t>1,</w:t>
      </w:r>
      <w:r>
        <w:rPr>
          <w:bCs/>
        </w:rPr>
        <w:t>0</w:t>
      </w:r>
      <w:r w:rsidRPr="0004722E">
        <w:rPr>
          <w:bCs/>
        </w:rPr>
        <w:t>3</w:t>
      </w:r>
      <w:r>
        <w:rPr>
          <w:bCs/>
        </w:rPr>
        <w:t xml:space="preserve"> cm</w:t>
      </w:r>
      <w:r w:rsidRPr="0004722E">
        <w:rPr>
          <w:bCs/>
          <w:lang w:val="vi-VN"/>
        </w:rPr>
        <w:t>.</w:t>
      </w:r>
      <w:r w:rsidRPr="0004722E">
        <w:rPr>
          <w:bCs/>
          <w:lang w:val="vi-VN"/>
        </w:rPr>
        <w:tab/>
      </w:r>
      <w:r w:rsidRPr="0004722E">
        <w:rPr>
          <w:b/>
          <w:bCs/>
          <w:lang w:val="vi-VN"/>
        </w:rPr>
        <w:t>D.</w:t>
      </w:r>
      <w:r w:rsidRPr="0004722E">
        <w:rPr>
          <w:bCs/>
          <w:lang w:val="vi-VN"/>
        </w:rPr>
        <w:t xml:space="preserve"> </w:t>
      </w:r>
      <w:r w:rsidRPr="0004722E">
        <w:rPr>
          <w:bCs/>
        </w:rPr>
        <w:t>0,8</w:t>
      </w:r>
      <w:r>
        <w:rPr>
          <w:bCs/>
        </w:rPr>
        <w:t xml:space="preserve"> cm</w:t>
      </w:r>
      <w:r w:rsidRPr="0004722E">
        <w:rPr>
          <w:bCs/>
          <w:lang w:val="vi-VN"/>
        </w:rPr>
        <w:t>.</w:t>
      </w:r>
    </w:p>
    <w:p w14:paraId="15FABB52" w14:textId="77777777" w:rsidR="00B87A2A" w:rsidRPr="0004722E" w:rsidRDefault="00B87A2A" w:rsidP="00E72AEC">
      <w:pPr>
        <w:tabs>
          <w:tab w:val="left" w:pos="284"/>
          <w:tab w:val="left" w:pos="2835"/>
          <w:tab w:val="left" w:pos="5387"/>
          <w:tab w:val="left" w:pos="7920"/>
        </w:tabs>
        <w:ind w:firstLine="142"/>
        <w:rPr>
          <w:bCs/>
        </w:rPr>
      </w:pPr>
      <w:r w:rsidRPr="0004722E">
        <w:rPr>
          <w:b/>
          <w:bCs/>
          <w:lang w:val="nl-NL"/>
        </w:rPr>
        <w:t>Câu 30:</w:t>
      </w:r>
      <w:r>
        <w:rPr>
          <w:b/>
          <w:bCs/>
          <w:lang w:val="nl-NL"/>
        </w:rPr>
        <w:t xml:space="preserve"> </w:t>
      </w:r>
      <w:r w:rsidRPr="0004722E">
        <w:rPr>
          <w:bCs/>
        </w:rPr>
        <w:t>Trong nguyên tử Hidro</w:t>
      </w:r>
      <w:r>
        <w:rPr>
          <w:bCs/>
        </w:rPr>
        <w:t xml:space="preserve"> theo mẫu Bo</w:t>
      </w:r>
      <w:r w:rsidRPr="0004722E">
        <w:rPr>
          <w:bCs/>
        </w:rPr>
        <w:t>, electron chuyển từ quỹ đạ</w:t>
      </w:r>
      <w:r>
        <w:rPr>
          <w:bCs/>
        </w:rPr>
        <w:t>o</w:t>
      </w:r>
      <w:r w:rsidRPr="00147309">
        <w:rPr>
          <w:bCs/>
          <w:position w:val="-4"/>
        </w:rPr>
        <w:object w:dxaOrig="225" w:dyaOrig="255" w14:anchorId="6308BB53">
          <v:shape id="_x0000_i2228" type="#_x0000_t75" style="width:11.25pt;height:12.5pt" o:ole="">
            <v:imagedata r:id="rId2606" o:title=""/>
          </v:shape>
          <o:OLEObject Type="Embed" ProgID="Equation.DSMT4" ShapeID="_x0000_i2228" DrawAspect="Content" ObjectID="_1653898576" r:id="rId2607"/>
        </w:object>
      </w:r>
      <w:r w:rsidRPr="0004722E">
        <w:rPr>
          <w:bCs/>
        </w:rPr>
        <w:t>về quỹ đạ</w:t>
      </w:r>
      <w:r>
        <w:rPr>
          <w:bCs/>
        </w:rPr>
        <w:t xml:space="preserve">o </w:t>
      </w:r>
      <w:r w:rsidRPr="00147309">
        <w:rPr>
          <w:bCs/>
          <w:position w:val="-4"/>
        </w:rPr>
        <w:object w:dxaOrig="255" w:dyaOrig="255" w14:anchorId="610751A4">
          <v:shape id="_x0000_i2229" type="#_x0000_t75" style="width:12.5pt;height:12.5pt" o:ole="">
            <v:imagedata r:id="rId2608" o:title=""/>
          </v:shape>
          <o:OLEObject Type="Embed" ProgID="Equation.DSMT4" ShapeID="_x0000_i2229" DrawAspect="Content" ObjectID="_1653898577" r:id="rId2609"/>
        </w:object>
      </w:r>
      <w:r w:rsidRPr="0004722E">
        <w:rPr>
          <w:bCs/>
        </w:rPr>
        <w:t xml:space="preserve"> có mức năng lượng </w:t>
      </w:r>
      <w:r w:rsidRPr="00147309">
        <w:rPr>
          <w:bCs/>
          <w:position w:val="-12"/>
        </w:rPr>
        <w:object w:dxaOrig="1185" w:dyaOrig="375" w14:anchorId="70D3EF65">
          <v:shape id="_x0000_i2230" type="#_x0000_t75" style="width:59.5pt;height:18.8pt" o:ole="">
            <v:imagedata r:id="rId2610" o:title=""/>
          </v:shape>
          <o:OLEObject Type="Embed" ProgID="Equation.DSMT4" ShapeID="_x0000_i2230" DrawAspect="Content" ObjectID="_1653898578" r:id="rId2611"/>
        </w:object>
      </w:r>
      <w:r w:rsidRPr="0004722E">
        <w:rPr>
          <w:bCs/>
        </w:rPr>
        <w:t xml:space="preserve"> eV. Bước sóng do nguyên tử phát ra là 0,1218 μm. Mức năng lượng ứng với quỹ đạo </w:t>
      </w:r>
      <w:r w:rsidRPr="00C606B3">
        <w:rPr>
          <w:bCs/>
          <w:position w:val="-4"/>
        </w:rPr>
        <w:object w:dxaOrig="225" w:dyaOrig="255" w14:anchorId="0D93E856">
          <v:shape id="_x0000_i2231" type="#_x0000_t75" style="width:11.25pt;height:12.5pt" o:ole="">
            <v:imagedata r:id="rId2612" o:title=""/>
          </v:shape>
          <o:OLEObject Type="Embed" ProgID="Equation.DSMT4" ShapeID="_x0000_i2231" DrawAspect="Content" ObjectID="_1653898579" r:id="rId2613"/>
        </w:object>
      </w:r>
      <w:r w:rsidRPr="0004722E">
        <w:rPr>
          <w:bCs/>
        </w:rPr>
        <w:t xml:space="preserve"> là</w:t>
      </w:r>
    </w:p>
    <w:p w14:paraId="4EF10750" w14:textId="77777777" w:rsidR="00B87A2A" w:rsidRDefault="00B87A2A" w:rsidP="00E72AEC">
      <w:pPr>
        <w:tabs>
          <w:tab w:val="left" w:pos="284"/>
          <w:tab w:val="left" w:pos="2835"/>
          <w:tab w:val="left" w:pos="5387"/>
          <w:tab w:val="left" w:pos="7920"/>
        </w:tabs>
        <w:ind w:firstLine="142"/>
        <w:rPr>
          <w:bCs/>
        </w:rPr>
      </w:pPr>
      <w:r w:rsidRPr="0004722E">
        <w:rPr>
          <w:bCs/>
          <w:lang w:val="vi-VN"/>
        </w:rPr>
        <w:tab/>
      </w:r>
      <w:r w:rsidRPr="0004722E">
        <w:rPr>
          <w:b/>
          <w:bCs/>
          <w:lang w:val="vi-VN"/>
        </w:rPr>
        <w:t>A.</w:t>
      </w:r>
      <w:r w:rsidRPr="0004722E">
        <w:rPr>
          <w:bCs/>
          <w:lang w:val="vi-VN"/>
        </w:rPr>
        <w:t xml:space="preserve"> </w:t>
      </w:r>
      <w:r w:rsidRPr="0004722E">
        <w:rPr>
          <w:bCs/>
        </w:rPr>
        <w:t>3,2 eV</w:t>
      </w:r>
      <w:r>
        <w:rPr>
          <w:bCs/>
        </w:rPr>
        <w:t>.</w:t>
      </w:r>
      <w:r w:rsidRPr="0004722E">
        <w:rPr>
          <w:bCs/>
          <w:lang w:val="vi-VN"/>
        </w:rPr>
        <w:t xml:space="preserve">    </w:t>
      </w:r>
      <w:r w:rsidRPr="0004722E">
        <w:rPr>
          <w:bCs/>
          <w:lang w:val="vi-VN"/>
        </w:rPr>
        <w:tab/>
      </w:r>
      <w:r w:rsidRPr="0004722E">
        <w:rPr>
          <w:b/>
          <w:bCs/>
          <w:lang w:val="vi-VN"/>
        </w:rPr>
        <w:t>B.</w:t>
      </w:r>
      <w:r w:rsidRPr="0004722E">
        <w:rPr>
          <w:bCs/>
          <w:lang w:val="vi-VN"/>
        </w:rPr>
        <w:t xml:space="preserve"> </w:t>
      </w:r>
      <w:r>
        <w:rPr>
          <w:bCs/>
        </w:rPr>
        <w:t>–</w:t>
      </w:r>
      <w:r w:rsidRPr="0004722E">
        <w:rPr>
          <w:bCs/>
        </w:rPr>
        <w:t>4,1 eV</w:t>
      </w:r>
      <w:r>
        <w:rPr>
          <w:bCs/>
        </w:rPr>
        <w:t>.</w:t>
      </w:r>
      <w:r w:rsidRPr="0004722E">
        <w:rPr>
          <w:bCs/>
          <w:lang w:val="vi-VN"/>
        </w:rPr>
        <w:t xml:space="preserve">   </w:t>
      </w:r>
      <w:r w:rsidRPr="0004722E">
        <w:rPr>
          <w:bCs/>
        </w:rPr>
        <w:tab/>
      </w:r>
      <w:r w:rsidRPr="0004722E">
        <w:rPr>
          <w:bCs/>
          <w:lang w:val="vi-VN"/>
        </w:rPr>
        <w:t xml:space="preserve"> </w:t>
      </w:r>
      <w:r w:rsidRPr="0004722E">
        <w:rPr>
          <w:b/>
          <w:bCs/>
          <w:lang w:val="vi-VN"/>
        </w:rPr>
        <w:t>C.</w:t>
      </w:r>
      <w:r w:rsidRPr="0004722E">
        <w:rPr>
          <w:bCs/>
          <w:lang w:val="vi-VN"/>
        </w:rPr>
        <w:t xml:space="preserve"> </w:t>
      </w:r>
      <w:r>
        <w:rPr>
          <w:bCs/>
        </w:rPr>
        <w:t>–</w:t>
      </w:r>
      <w:r w:rsidRPr="0004722E">
        <w:rPr>
          <w:bCs/>
        </w:rPr>
        <w:t>3,4 eV</w:t>
      </w:r>
      <w:r>
        <w:rPr>
          <w:bCs/>
        </w:rPr>
        <w:t>.</w:t>
      </w:r>
      <w:r w:rsidRPr="0004722E">
        <w:rPr>
          <w:bCs/>
          <w:lang w:val="vi-VN"/>
        </w:rPr>
        <w:t xml:space="preserve">  </w:t>
      </w:r>
      <w:r w:rsidRPr="0004722E">
        <w:rPr>
          <w:bCs/>
          <w:lang w:val="vi-VN"/>
        </w:rPr>
        <w:tab/>
      </w:r>
      <w:r w:rsidRPr="0004722E">
        <w:rPr>
          <w:b/>
          <w:bCs/>
          <w:lang w:val="vi-VN"/>
        </w:rPr>
        <w:t>D.</w:t>
      </w:r>
      <w:r w:rsidRPr="0004722E">
        <w:rPr>
          <w:bCs/>
          <w:lang w:val="vi-VN"/>
        </w:rPr>
        <w:t xml:space="preserve"> </w:t>
      </w:r>
      <w:r>
        <w:rPr>
          <w:bCs/>
        </w:rPr>
        <w:t>–</w:t>
      </w:r>
      <w:r w:rsidRPr="0004722E">
        <w:rPr>
          <w:bCs/>
        </w:rPr>
        <w:t>5,6 eV</w:t>
      </w:r>
      <w:r>
        <w:rPr>
          <w:bCs/>
        </w:rPr>
        <w:t>.</w:t>
      </w:r>
    </w:p>
    <w:p w14:paraId="0FB26FB1" w14:textId="77777777" w:rsidR="00B87A2A" w:rsidRPr="003264E4" w:rsidRDefault="00B87A2A" w:rsidP="003B0073">
      <w:pPr>
        <w:tabs>
          <w:tab w:val="left" w:pos="284"/>
          <w:tab w:val="left" w:pos="2835"/>
          <w:tab w:val="left" w:pos="5387"/>
          <w:tab w:val="left" w:pos="7938"/>
        </w:tabs>
        <w:ind w:firstLine="142"/>
      </w:pPr>
      <w:r>
        <w:lastRenderedPageBreak/>
        <w:pict w14:anchorId="2F687A75">
          <v:group id="Canvas 119" o:spid="_x0000_s3082" style="position:absolute;left:0;text-align:left;margin-left:406pt;margin-top:18.5pt;width:115.5pt;height:93.05pt;z-index:251705344" coordsize="21600,21600">
            <o:lock v:ext="edit" aspectratio="t"/>
            <v:group id="_x0000_s3083" style="position:absolute;left:541;top:666;width:21040;height:20960" coordsize="21600,21600">
              <v:rect id="_x0000_s3084" style="position:absolute;top:6495;width:21600;height:13076;v-text-anchor:middle" filled="f" fillcolor="none" strokeweight="1pt"/>
              <v:group id="_x0000_s3085" style="position:absolute;left:10088;top:3013;width:890;height:6869;flip:x" coordorigin="244750,9474" coordsize="21600,21600">
                <v:rect id="_x0000_s3086" style="position:absolute;left:246806;top:11188;width:18535;height:18574;v-text-anchor:middle" strokecolor="white" strokeweight="2pt"/>
                <v:line id="_x0000_s3087" style="position:absolute" from="266350,9474" to="266350,31074" fillcolor="none" strokeweight="1pt"/>
                <v:line id="_x0000_s3088" style="position:absolute" from="244750,16141" to="244750,24781" fillcolor="none" strokeweight="2.25pt"/>
              </v:group>
              <v:rect id="_x0000_s3089" style="position:absolute;left:10992;top:17945;width:7170;height:2736;v-text-anchor:middle" strokeweight="1pt"/>
              <v:group id="_x0000_s3090" style="position:absolute;left:4028;top:17416;width:3359;height:4183" coordorigin="25902,89914" coordsize="21600,21600">
                <v:oval id="_x0000_s3091" style="position:absolute;left:25902;top:89914;width:21600;height:21600;v-text-anchor:middle" strokeweight="1pt"/>
                <v:line id="_x0000_s3092" style="position:absolute" from="29065,93077" to="44338,108350" fillcolor="none"/>
                <v:line id="_x0000_s3093" style="position:absolute;flip:y" from="29065,93077" to="44338,108350" fillcolor="none"/>
              </v:group>
              <v:shape id="_x0000_s3094" type="#_x0000_t75" style="position:absolute;left:9048;width:3502;height:3393">
                <v:imagedata r:id="rId2614" o:title=""/>
              </v:shape>
              <v:shape id="_x0000_s3095" type="#_x0000_t75" style="position:absolute;left:4666;top:14692;width:2335;height:2665">
                <v:imagedata r:id="rId2615" o:title=""/>
              </v:shape>
              <v:shape id="_x0000_s3096" type="#_x0000_t75" style="position:absolute;left:13300;top:15369;width:1897;height:2362">
                <v:imagedata r:id="rId2616" o:title=""/>
              </v:shape>
            </v:group>
            <w10:wrap type="square"/>
            <w10:anchorlock/>
          </v:group>
        </w:pict>
      </w:r>
      <w:r w:rsidRPr="00E60C83">
        <w:rPr>
          <w:b/>
        </w:rPr>
        <w:t>Câu 3</w:t>
      </w:r>
      <w:r>
        <w:rPr>
          <w:b/>
        </w:rPr>
        <w:t>1</w:t>
      </w:r>
      <w:r w:rsidRPr="00E60C83">
        <w:rPr>
          <w:b/>
        </w:rPr>
        <w:t>:</w:t>
      </w:r>
      <w:r>
        <w:rPr>
          <w:b/>
        </w:rPr>
        <w:t xml:space="preserve"> </w:t>
      </w:r>
      <w:r w:rsidRPr="00E60C83">
        <w:t>Một bóng đèn có ghi</w:t>
      </w:r>
      <w:r>
        <w:t xml:space="preserve"> 6 V – 3 W</w:t>
      </w:r>
      <w:r w:rsidRPr="00E60C83">
        <w:t xml:space="preserve">, một điện trở </w:t>
      </w:r>
      <w:r w:rsidRPr="003264E4">
        <w:rPr>
          <w:position w:val="-4"/>
        </w:rPr>
        <w:object w:dxaOrig="240" w:dyaOrig="255" w14:anchorId="7E44DB45">
          <v:shape id="_x0000_i2232" type="#_x0000_t75" style="width:11.9pt;height:12.5pt" o:ole="">
            <v:imagedata r:id="rId2617" o:title=""/>
          </v:shape>
          <o:OLEObject Type="Embed" ProgID="Equation.DSMT4" ShapeID="_x0000_i2232" DrawAspect="Content" ObjectID="_1653898580" r:id="rId2618"/>
        </w:object>
      </w:r>
      <w:r w:rsidRPr="00E60C83">
        <w:t xml:space="preserve"> và một nguồn điện được mắc thành mạch kín như hình vẽ. Biết nguồn điện có suất điện động </w:t>
      </w:r>
      <w:r w:rsidRPr="00227DCA">
        <w:rPr>
          <w:position w:val="-10"/>
        </w:rPr>
        <w:object w:dxaOrig="660" w:dyaOrig="315" w14:anchorId="329CD077">
          <v:shape id="_x0000_i2233" type="#_x0000_t75" style="width:33.2pt;height:15.65pt" o:ole="">
            <v:imagedata r:id="rId2619" o:title=""/>
          </v:shape>
          <o:OLEObject Type="Embed" ProgID="Equation.DSMT4" ShapeID="_x0000_i2233" DrawAspect="Content" ObjectID="_1653898581" r:id="rId2620"/>
        </w:object>
      </w:r>
      <w:r w:rsidRPr="00E60C83">
        <w:t xml:space="preserve"> </w:t>
      </w:r>
      <w:r>
        <w:t xml:space="preserve">V </w:t>
      </w:r>
      <w:r w:rsidRPr="00E60C83">
        <w:t xml:space="preserve">và điện trở trong </w:t>
      </w:r>
      <w:r w:rsidRPr="003264E4">
        <w:rPr>
          <w:position w:val="-4"/>
        </w:rPr>
        <w:object w:dxaOrig="540" w:dyaOrig="255" w14:anchorId="44F63C5F">
          <v:shape id="_x0000_i2234" type="#_x0000_t75" style="width:26.9pt;height:12.5pt" o:ole="">
            <v:imagedata r:id="rId2621" o:title=""/>
          </v:shape>
          <o:OLEObject Type="Embed" ProgID="Equation.DSMT4" ShapeID="_x0000_i2234" DrawAspect="Content" ObjectID="_1653898582" r:id="rId2622"/>
        </w:object>
      </w:r>
      <w:r>
        <w:t>Ω</w:t>
      </w:r>
      <w:r w:rsidRPr="00E60C83">
        <w:t xml:space="preserve">; đèn sáng bình thường. Giá trị của </w:t>
      </w:r>
      <w:r w:rsidRPr="003264E4">
        <w:rPr>
          <w:position w:val="-4"/>
        </w:rPr>
        <w:object w:dxaOrig="240" w:dyaOrig="255" w14:anchorId="3576EBDE">
          <v:shape id="_x0000_i2235" type="#_x0000_t75" style="width:11.9pt;height:12.5pt" o:ole="">
            <v:imagedata r:id="rId2623" o:title=""/>
          </v:shape>
          <o:OLEObject Type="Embed" ProgID="Equation.DSMT4" ShapeID="_x0000_i2235" DrawAspect="Content" ObjectID="_1653898583" r:id="rId2624"/>
        </w:object>
      </w:r>
      <w:r w:rsidRPr="00E60C83">
        <w:t xml:space="preserve"> l</w:t>
      </w:r>
      <w:r w:rsidRPr="003264E4">
        <w:t>à</w:t>
      </w:r>
    </w:p>
    <w:p w14:paraId="4B7394CB" w14:textId="77777777" w:rsidR="00B87A2A" w:rsidRDefault="00B87A2A" w:rsidP="003B0073">
      <w:pPr>
        <w:tabs>
          <w:tab w:val="left" w:pos="284"/>
          <w:tab w:val="left" w:pos="2835"/>
          <w:tab w:val="left" w:pos="5387"/>
          <w:tab w:val="left" w:pos="7938"/>
        </w:tabs>
        <w:ind w:firstLine="142"/>
        <w:rPr>
          <w:b/>
        </w:rPr>
      </w:pPr>
      <w:r w:rsidRPr="003264E4">
        <w:rPr>
          <w:b/>
          <w:bCs/>
        </w:rPr>
        <w:t>A.</w:t>
      </w:r>
      <w:r w:rsidRPr="003264E4">
        <w:t xml:space="preserve"> 22 Ω.</w:t>
      </w:r>
      <w:r w:rsidRPr="00E60C83">
        <w:rPr>
          <w:b/>
        </w:rPr>
        <w:t xml:space="preserve"> </w:t>
      </w:r>
    </w:p>
    <w:p w14:paraId="2C201221" w14:textId="77777777" w:rsidR="00B87A2A" w:rsidRPr="00E60C83" w:rsidRDefault="00B87A2A" w:rsidP="003B0073">
      <w:pPr>
        <w:tabs>
          <w:tab w:val="left" w:pos="284"/>
          <w:tab w:val="left" w:pos="2835"/>
          <w:tab w:val="left" w:pos="5387"/>
          <w:tab w:val="left" w:pos="7938"/>
        </w:tabs>
        <w:ind w:firstLine="142"/>
      </w:pPr>
      <w:r w:rsidRPr="00E60C83">
        <w:rPr>
          <w:b/>
        </w:rPr>
        <w:t xml:space="preserve">B. </w:t>
      </w:r>
      <w:r>
        <w:t>1</w:t>
      </w:r>
      <w:r w:rsidRPr="003264E4">
        <w:t>2 Ω.</w:t>
      </w:r>
    </w:p>
    <w:p w14:paraId="6564426B" w14:textId="77777777" w:rsidR="00B87A2A" w:rsidRDefault="00B87A2A" w:rsidP="003B0073">
      <w:pPr>
        <w:tabs>
          <w:tab w:val="left" w:pos="284"/>
          <w:tab w:val="left" w:pos="2835"/>
          <w:tab w:val="left" w:pos="5387"/>
          <w:tab w:val="left" w:pos="7938"/>
        </w:tabs>
        <w:ind w:firstLine="142"/>
        <w:rPr>
          <w:b/>
        </w:rPr>
      </w:pPr>
      <w:r w:rsidRPr="00E60C83">
        <w:rPr>
          <w:b/>
        </w:rPr>
        <w:t xml:space="preserve">C. </w:t>
      </w:r>
      <w:r w:rsidRPr="003264E4">
        <w:t>2</w:t>
      </w:r>
      <w:r>
        <w:t>4</w:t>
      </w:r>
      <w:r w:rsidRPr="003264E4">
        <w:t xml:space="preserve"> Ω.</w:t>
      </w:r>
      <w:r w:rsidRPr="00E60C83">
        <w:rPr>
          <w:b/>
        </w:rPr>
        <w:t xml:space="preserve">  </w:t>
      </w:r>
    </w:p>
    <w:p w14:paraId="5254F92F" w14:textId="77777777" w:rsidR="00B87A2A" w:rsidRPr="00E60C83" w:rsidRDefault="00B87A2A" w:rsidP="003B0073">
      <w:pPr>
        <w:tabs>
          <w:tab w:val="left" w:pos="284"/>
          <w:tab w:val="left" w:pos="2835"/>
          <w:tab w:val="left" w:pos="5387"/>
          <w:tab w:val="left" w:pos="7938"/>
        </w:tabs>
        <w:ind w:firstLine="142"/>
        <w:rPr>
          <w:b/>
        </w:rPr>
      </w:pPr>
      <w:r w:rsidRPr="00E60C83">
        <w:rPr>
          <w:b/>
        </w:rPr>
        <w:t xml:space="preserve">D. </w:t>
      </w:r>
      <w:r>
        <w:t>10</w:t>
      </w:r>
      <w:r w:rsidRPr="003264E4">
        <w:t xml:space="preserve"> Ω.</w:t>
      </w:r>
      <w:r w:rsidRPr="00E60C83">
        <w:rPr>
          <w:b/>
        </w:rPr>
        <w:t xml:space="preserve">  </w:t>
      </w:r>
    </w:p>
    <w:p w14:paraId="20E852A6" w14:textId="77777777" w:rsidR="00B87A2A" w:rsidRPr="0004722E" w:rsidRDefault="00B87A2A" w:rsidP="00E72AEC">
      <w:pPr>
        <w:tabs>
          <w:tab w:val="left" w:pos="284"/>
          <w:tab w:val="left" w:pos="2835"/>
          <w:tab w:val="left" w:pos="5387"/>
          <w:tab w:val="left" w:pos="7920"/>
        </w:tabs>
        <w:ind w:firstLine="142"/>
        <w:rPr>
          <w:bCs/>
        </w:rPr>
      </w:pPr>
      <w:r w:rsidRPr="0004722E">
        <w:rPr>
          <w:b/>
          <w:bCs/>
          <w:lang w:val="vi-VN"/>
        </w:rPr>
        <w:t xml:space="preserve">Câu </w:t>
      </w:r>
      <w:r w:rsidRPr="0004722E">
        <w:rPr>
          <w:b/>
          <w:bCs/>
        </w:rPr>
        <w:t>32</w:t>
      </w:r>
      <w:r w:rsidRPr="0004722E">
        <w:rPr>
          <w:b/>
          <w:bCs/>
          <w:lang w:val="vi-VN"/>
        </w:rPr>
        <w:t>:</w:t>
      </w:r>
      <w:r w:rsidRPr="0004722E">
        <w:rPr>
          <w:bCs/>
          <w:lang w:val="vi-VN"/>
        </w:rPr>
        <w:t xml:space="preserve"> </w:t>
      </w:r>
      <w:r w:rsidRPr="0004722E">
        <w:rPr>
          <w:bCs/>
        </w:rPr>
        <w:t>Một chất phóng xạ</w:t>
      </w:r>
      <w:r>
        <w:rPr>
          <w:bCs/>
        </w:rPr>
        <w:t xml:space="preserve"> </w:t>
      </w:r>
      <w:r w:rsidRPr="000B76C2">
        <w:rPr>
          <w:bCs/>
          <w:position w:val="-6"/>
        </w:rPr>
        <w:object w:dxaOrig="225" w:dyaOrig="225" w14:anchorId="2E4377F2">
          <v:shape id="_x0000_i2236" type="#_x0000_t75" style="width:11.25pt;height:11.25pt" o:ole="">
            <v:imagedata r:id="rId2625" o:title=""/>
          </v:shape>
          <o:OLEObject Type="Embed" ProgID="Equation.DSMT4" ShapeID="_x0000_i2236" DrawAspect="Content" ObjectID="_1653898584" r:id="rId2626"/>
        </w:object>
      </w:r>
      <w:r>
        <w:rPr>
          <w:bCs/>
        </w:rPr>
        <w:t xml:space="preserve"> có chu kì bán rã </w:t>
      </w:r>
      <w:r w:rsidRPr="000B76C2">
        <w:rPr>
          <w:bCs/>
          <w:position w:val="-4"/>
        </w:rPr>
        <w:object w:dxaOrig="225" w:dyaOrig="255" w14:anchorId="6D5D3FA6">
          <v:shape id="_x0000_i2237" type="#_x0000_t75" style="width:11.25pt;height:12.5pt" o:ole="">
            <v:imagedata r:id="rId2627" o:title=""/>
          </v:shape>
          <o:OLEObject Type="Embed" ProgID="Equation.DSMT4" ShapeID="_x0000_i2237" DrawAspect="Content" ObjectID="_1653898585" r:id="rId2628"/>
        </w:object>
      </w:r>
      <w:r w:rsidRPr="0004722E">
        <w:rPr>
          <w:bCs/>
        </w:rPr>
        <w:t>. Khảo sát một mẫu chất phóng xạ này ta thấy: ở lần đo thứ nhất, trong 1 phút chất phóng xạ</w:t>
      </w:r>
      <w:r>
        <w:rPr>
          <w:bCs/>
        </w:rPr>
        <w:t xml:space="preserve"> này phát ra </w:t>
      </w:r>
      <w:r w:rsidRPr="000B76C2">
        <w:rPr>
          <w:bCs/>
          <w:position w:val="-6"/>
        </w:rPr>
        <w:object w:dxaOrig="300" w:dyaOrig="285" w14:anchorId="2D5FC11C">
          <v:shape id="_x0000_i2238" type="#_x0000_t75" style="width:15.05pt;height:14.4pt" o:ole="">
            <v:imagedata r:id="rId2629" o:title=""/>
          </v:shape>
          <o:OLEObject Type="Embed" ProgID="Equation.DSMT4" ShapeID="_x0000_i2238" DrawAspect="Content" ObjectID="_1653898586" r:id="rId2630"/>
        </w:object>
      </w:r>
      <w:r w:rsidRPr="0004722E">
        <w:rPr>
          <w:bCs/>
        </w:rPr>
        <w:t xml:space="preserve"> hạ</w:t>
      </w:r>
      <w:r>
        <w:rPr>
          <w:bCs/>
        </w:rPr>
        <w:t xml:space="preserve">t </w:t>
      </w:r>
      <w:r w:rsidRPr="000B76C2">
        <w:rPr>
          <w:bCs/>
          <w:position w:val="-6"/>
        </w:rPr>
        <w:object w:dxaOrig="225" w:dyaOrig="225" w14:anchorId="4D80281C">
          <v:shape id="_x0000_i2239" type="#_x0000_t75" style="width:11.25pt;height:11.25pt" o:ole="">
            <v:imagedata r:id="rId2625" o:title=""/>
          </v:shape>
          <o:OLEObject Type="Embed" ProgID="Equation.DSMT4" ShapeID="_x0000_i2239" DrawAspect="Content" ObjectID="_1653898587" r:id="rId2631"/>
        </w:object>
      </w:r>
      <w:r w:rsidRPr="0004722E">
        <w:rPr>
          <w:bCs/>
        </w:rPr>
        <w:t>. Sau 415 ngày kể từ lần đo thứ nhất, trong 1 phút chất phóng xạ này chỉ phát ra đượ</w:t>
      </w:r>
      <w:r>
        <w:rPr>
          <w:bCs/>
        </w:rPr>
        <w:t xml:space="preserve">c </w:t>
      </w:r>
      <w:r w:rsidRPr="000B76C2">
        <w:rPr>
          <w:bCs/>
          <w:position w:val="-6"/>
        </w:rPr>
        <w:object w:dxaOrig="210" w:dyaOrig="225" w14:anchorId="488FAB50">
          <v:shape id="_x0000_i2240" type="#_x0000_t75" style="width:10.65pt;height:11.25pt" o:ole="">
            <v:imagedata r:id="rId2632" o:title=""/>
          </v:shape>
          <o:OLEObject Type="Embed" ProgID="Equation.DSMT4" ShapeID="_x0000_i2240" DrawAspect="Content" ObjectID="_1653898588" r:id="rId2633"/>
        </w:object>
      </w:r>
      <w:r w:rsidRPr="0004722E">
        <w:rPr>
          <w:bCs/>
        </w:rPr>
        <w:t xml:space="preserve"> hạ</w:t>
      </w:r>
      <w:r>
        <w:rPr>
          <w:bCs/>
        </w:rPr>
        <w:t xml:space="preserve">t </w:t>
      </w:r>
      <w:r w:rsidRPr="000B76C2">
        <w:rPr>
          <w:bCs/>
          <w:position w:val="-6"/>
        </w:rPr>
        <w:object w:dxaOrig="225" w:dyaOrig="225" w14:anchorId="4AAC008A">
          <v:shape id="_x0000_i2241" type="#_x0000_t75" style="width:11.25pt;height:11.25pt" o:ole="">
            <v:imagedata r:id="rId2625" o:title=""/>
          </v:shape>
          <o:OLEObject Type="Embed" ProgID="Equation.DSMT4" ShapeID="_x0000_i2241" DrawAspect="Content" ObjectID="_1653898589" r:id="rId2634"/>
        </w:object>
      </w:r>
      <w:r w:rsidRPr="0004722E">
        <w:rPr>
          <w:bCs/>
        </w:rPr>
        <w:t>. Giá trị củ</w:t>
      </w:r>
      <w:r>
        <w:rPr>
          <w:bCs/>
        </w:rPr>
        <w:t xml:space="preserve">a </w:t>
      </w:r>
      <w:r w:rsidRPr="000B76C2">
        <w:rPr>
          <w:bCs/>
          <w:position w:val="-4"/>
        </w:rPr>
        <w:object w:dxaOrig="225" w:dyaOrig="255" w14:anchorId="439D9E3A">
          <v:shape id="_x0000_i2242" type="#_x0000_t75" style="width:11.25pt;height:12.5pt" o:ole="">
            <v:imagedata r:id="rId2627" o:title=""/>
          </v:shape>
          <o:OLEObject Type="Embed" ProgID="Equation.DSMT4" ShapeID="_x0000_i2242" DrawAspect="Content" ObjectID="_1653898590" r:id="rId2635"/>
        </w:object>
      </w:r>
    </w:p>
    <w:p w14:paraId="0BB7643A" w14:textId="77777777" w:rsidR="00B87A2A" w:rsidRPr="0004722E" w:rsidRDefault="00B87A2A" w:rsidP="00E72AEC">
      <w:pPr>
        <w:tabs>
          <w:tab w:val="left" w:pos="284"/>
          <w:tab w:val="left" w:pos="2835"/>
          <w:tab w:val="left" w:pos="5387"/>
          <w:tab w:val="left" w:pos="7920"/>
        </w:tabs>
        <w:ind w:firstLine="142"/>
        <w:rPr>
          <w:bCs/>
        </w:rPr>
      </w:pPr>
      <w:r w:rsidRPr="0004722E">
        <w:rPr>
          <w:b/>
          <w:bCs/>
        </w:rPr>
        <w:tab/>
      </w:r>
      <w:r w:rsidRPr="0004722E">
        <w:rPr>
          <w:b/>
          <w:bCs/>
          <w:lang w:val="vi-VN"/>
        </w:rPr>
        <w:t xml:space="preserve">A. </w:t>
      </w:r>
      <w:r w:rsidRPr="0004722E">
        <w:rPr>
          <w:bCs/>
        </w:rPr>
        <w:t>12,3 năm</w:t>
      </w:r>
      <w:r w:rsidRPr="0004722E">
        <w:rPr>
          <w:bCs/>
          <w:lang w:val="vi-VN"/>
        </w:rPr>
        <w:tab/>
      </w:r>
      <w:r w:rsidRPr="0004722E">
        <w:rPr>
          <w:b/>
          <w:bCs/>
          <w:lang w:val="vi-VN"/>
        </w:rPr>
        <w:t xml:space="preserve">B. </w:t>
      </w:r>
      <w:r w:rsidRPr="0004722E">
        <w:rPr>
          <w:bCs/>
        </w:rPr>
        <w:t>138 ngày</w:t>
      </w:r>
      <w:r w:rsidRPr="0004722E">
        <w:rPr>
          <w:bCs/>
          <w:lang w:val="vi-VN"/>
        </w:rPr>
        <w:tab/>
      </w:r>
      <w:r w:rsidRPr="0004722E">
        <w:rPr>
          <w:b/>
          <w:bCs/>
          <w:lang w:val="vi-VN"/>
        </w:rPr>
        <w:t xml:space="preserve">C. </w:t>
      </w:r>
      <w:r w:rsidRPr="0004722E">
        <w:rPr>
          <w:bCs/>
        </w:rPr>
        <w:t>2,6 năm</w:t>
      </w:r>
      <w:r w:rsidRPr="0004722E">
        <w:rPr>
          <w:bCs/>
          <w:lang w:val="vi-VN"/>
        </w:rPr>
        <w:tab/>
      </w:r>
      <w:r w:rsidRPr="0004722E">
        <w:rPr>
          <w:b/>
          <w:bCs/>
          <w:lang w:val="vi-VN"/>
        </w:rPr>
        <w:t xml:space="preserve">D. </w:t>
      </w:r>
      <w:r w:rsidRPr="0004722E">
        <w:rPr>
          <w:bCs/>
        </w:rPr>
        <w:t>3,8 ngày</w:t>
      </w:r>
    </w:p>
    <w:p w14:paraId="158CC835" w14:textId="77777777" w:rsidR="00B87A2A" w:rsidRPr="0004722E" w:rsidRDefault="00B87A2A" w:rsidP="00E72AEC">
      <w:pPr>
        <w:tabs>
          <w:tab w:val="left" w:pos="284"/>
          <w:tab w:val="left" w:pos="2835"/>
          <w:tab w:val="left" w:pos="5387"/>
          <w:tab w:val="left" w:pos="7920"/>
        </w:tabs>
        <w:ind w:firstLine="142"/>
        <w:rPr>
          <w:bCs/>
        </w:rPr>
      </w:pPr>
      <w:r w:rsidRPr="0004722E">
        <w:rPr>
          <w:b/>
          <w:bCs/>
        </w:rPr>
        <w:t xml:space="preserve">Câu 33: </w:t>
      </w:r>
      <w:r w:rsidRPr="0004722E">
        <w:rPr>
          <w:bCs/>
        </w:rPr>
        <w:t>Xét nguyên tử Hidro theo mẫu nguyên tử Bo. Gọ</w:t>
      </w:r>
      <w:r>
        <w:rPr>
          <w:bCs/>
        </w:rPr>
        <w:t xml:space="preserve">i </w:t>
      </w:r>
      <w:r w:rsidRPr="000B76C2">
        <w:rPr>
          <w:bCs/>
          <w:position w:val="-4"/>
        </w:rPr>
        <w:object w:dxaOrig="255" w:dyaOrig="255" w14:anchorId="10CBE6B9">
          <v:shape id="_x0000_i2243" type="#_x0000_t75" style="width:12.5pt;height:12.5pt" o:ole="">
            <v:imagedata r:id="rId2636" o:title=""/>
          </v:shape>
          <o:OLEObject Type="Embed" ProgID="Equation.DSMT4" ShapeID="_x0000_i2243" DrawAspect="Content" ObjectID="_1653898591" r:id="rId2637"/>
        </w:object>
      </w:r>
      <w:r w:rsidRPr="0004722E">
        <w:rPr>
          <w:bCs/>
        </w:rPr>
        <w:t xml:space="preserve"> là độ lớn của lực tương tác điện giữa electron và hạt nhân khi electron chuyển động trên quỹ đạo dừ</w:t>
      </w:r>
      <w:r>
        <w:rPr>
          <w:bCs/>
        </w:rPr>
        <w:t xml:space="preserve">ng </w:t>
      </w:r>
      <w:r w:rsidRPr="000B76C2">
        <w:rPr>
          <w:bCs/>
          <w:position w:val="-4"/>
        </w:rPr>
        <w:object w:dxaOrig="255" w:dyaOrig="255" w14:anchorId="795EFDE7">
          <v:shape id="_x0000_i2244" type="#_x0000_t75" style="width:12.5pt;height:12.5pt" o:ole="">
            <v:imagedata r:id="rId2638" o:title=""/>
          </v:shape>
          <o:OLEObject Type="Embed" ProgID="Equation.DSMT4" ShapeID="_x0000_i2244" DrawAspect="Content" ObjectID="_1653898592" r:id="rId2639"/>
        </w:object>
      </w:r>
      <w:r w:rsidRPr="0004722E">
        <w:rPr>
          <w:bCs/>
        </w:rPr>
        <w:t xml:space="preserve">. Khi độ lớn của lực tương tác tính điện giữa electron và hạt nhân là </w:t>
      </w:r>
      <w:r w:rsidRPr="0004722E">
        <w:rPr>
          <w:bCs/>
          <w:position w:val="-24"/>
        </w:rPr>
        <w:object w:dxaOrig="315" w:dyaOrig="615" w14:anchorId="4C3F77AF">
          <v:shape id="_x0000_i2245" type="#_x0000_t75" style="width:15.65pt;height:30.7pt" o:ole="">
            <v:imagedata r:id="rId2640" o:title=""/>
          </v:shape>
          <o:OLEObject Type="Embed" ProgID="Equation.DSMT4" ShapeID="_x0000_i2245" DrawAspect="Content" ObjectID="_1653898593" r:id="rId2641"/>
        </w:object>
      </w:r>
      <w:r w:rsidRPr="0004722E">
        <w:rPr>
          <w:bCs/>
        </w:rPr>
        <w:t xml:space="preserve"> thì electron đang chuyển động trên quỹ đạo dừng nào?</w:t>
      </w:r>
    </w:p>
    <w:p w14:paraId="54E96980" w14:textId="77777777" w:rsidR="00B87A2A" w:rsidRPr="0004722E" w:rsidRDefault="00B87A2A" w:rsidP="00E72AEC">
      <w:pPr>
        <w:tabs>
          <w:tab w:val="left" w:pos="284"/>
          <w:tab w:val="left" w:pos="2835"/>
          <w:tab w:val="left" w:pos="5387"/>
          <w:tab w:val="left" w:pos="7920"/>
        </w:tabs>
        <w:ind w:firstLine="142"/>
        <w:rPr>
          <w:bCs/>
        </w:rPr>
      </w:pPr>
      <w:r w:rsidRPr="0004722E">
        <w:rPr>
          <w:bCs/>
        </w:rPr>
        <w:tab/>
      </w:r>
      <w:r w:rsidRPr="0004722E">
        <w:rPr>
          <w:b/>
          <w:bCs/>
        </w:rPr>
        <w:t xml:space="preserve">A. </w:t>
      </w:r>
      <w:r w:rsidRPr="0004722E">
        <w:rPr>
          <w:bCs/>
        </w:rPr>
        <w:t>quỹ đạo dừ</w:t>
      </w:r>
      <w:r>
        <w:rPr>
          <w:bCs/>
        </w:rPr>
        <w:t xml:space="preserve">ng </w:t>
      </w:r>
      <w:r w:rsidRPr="000B76C2">
        <w:rPr>
          <w:bCs/>
          <w:position w:val="-4"/>
        </w:rPr>
        <w:object w:dxaOrig="225" w:dyaOrig="255" w14:anchorId="39DF5CA6">
          <v:shape id="_x0000_i2246" type="#_x0000_t75" style="width:11.25pt;height:12.5pt" o:ole="">
            <v:imagedata r:id="rId2642" o:title=""/>
          </v:shape>
          <o:OLEObject Type="Embed" ProgID="Equation.DSMT4" ShapeID="_x0000_i2246" DrawAspect="Content" ObjectID="_1653898594" r:id="rId2643"/>
        </w:object>
      </w:r>
      <w:r>
        <w:rPr>
          <w:bCs/>
        </w:rPr>
        <w:t>.</w:t>
      </w:r>
      <w:r w:rsidRPr="0004722E">
        <w:rPr>
          <w:bCs/>
        </w:rPr>
        <w:tab/>
      </w:r>
      <w:r w:rsidRPr="0004722E">
        <w:rPr>
          <w:b/>
          <w:bCs/>
        </w:rPr>
        <w:t>B.</w:t>
      </w:r>
      <w:r w:rsidRPr="0004722E">
        <w:rPr>
          <w:bCs/>
        </w:rPr>
        <w:t xml:space="preserve"> quỹ đạo dừ</w:t>
      </w:r>
      <w:r>
        <w:rPr>
          <w:bCs/>
        </w:rPr>
        <w:t xml:space="preserve">ng </w:t>
      </w:r>
      <w:r w:rsidRPr="000B76C2">
        <w:rPr>
          <w:bCs/>
          <w:position w:val="-4"/>
        </w:rPr>
        <w:object w:dxaOrig="315" w:dyaOrig="255" w14:anchorId="48F2319C">
          <v:shape id="_x0000_i2247" type="#_x0000_t75" style="width:15.65pt;height:12.5pt" o:ole="">
            <v:imagedata r:id="rId2644" o:title=""/>
          </v:shape>
          <o:OLEObject Type="Embed" ProgID="Equation.DSMT4" ShapeID="_x0000_i2247" DrawAspect="Content" ObjectID="_1653898595" r:id="rId2645"/>
        </w:object>
      </w:r>
      <w:r>
        <w:rPr>
          <w:bCs/>
        </w:rPr>
        <w:t>.</w:t>
      </w:r>
      <w:r w:rsidRPr="0004722E">
        <w:rPr>
          <w:bCs/>
        </w:rPr>
        <w:tab/>
      </w:r>
      <w:r w:rsidRPr="0004722E">
        <w:rPr>
          <w:b/>
          <w:bCs/>
        </w:rPr>
        <w:t>C.</w:t>
      </w:r>
      <w:r w:rsidRPr="0004722E">
        <w:rPr>
          <w:bCs/>
        </w:rPr>
        <w:t xml:space="preserve"> quỹ đạo dừ</w:t>
      </w:r>
      <w:r>
        <w:rPr>
          <w:bCs/>
        </w:rPr>
        <w:t xml:space="preserve">ng </w:t>
      </w:r>
      <w:r w:rsidRPr="000B76C2">
        <w:rPr>
          <w:bCs/>
          <w:position w:val="-6"/>
        </w:rPr>
        <w:object w:dxaOrig="285" w:dyaOrig="285" w14:anchorId="0E65F754">
          <v:shape id="_x0000_i2248" type="#_x0000_t75" style="width:14.4pt;height:14.4pt" o:ole="">
            <v:imagedata r:id="rId2646" o:title=""/>
          </v:shape>
          <o:OLEObject Type="Embed" ProgID="Equation.DSMT4" ShapeID="_x0000_i2248" DrawAspect="Content" ObjectID="_1653898596" r:id="rId2647"/>
        </w:object>
      </w:r>
      <w:r>
        <w:rPr>
          <w:bCs/>
        </w:rPr>
        <w:t>.</w:t>
      </w:r>
      <w:r w:rsidRPr="0004722E">
        <w:rPr>
          <w:bCs/>
        </w:rPr>
        <w:tab/>
      </w:r>
      <w:r w:rsidRPr="0004722E">
        <w:rPr>
          <w:b/>
          <w:bCs/>
        </w:rPr>
        <w:t>D.</w:t>
      </w:r>
      <w:r w:rsidRPr="0004722E">
        <w:rPr>
          <w:bCs/>
        </w:rPr>
        <w:t xml:space="preserve"> quỹ đạo dừ</w:t>
      </w:r>
      <w:r>
        <w:rPr>
          <w:bCs/>
        </w:rPr>
        <w:t xml:space="preserve">ng </w:t>
      </w:r>
      <w:r w:rsidRPr="000B76C2">
        <w:rPr>
          <w:bCs/>
          <w:position w:val="-10"/>
        </w:rPr>
        <w:object w:dxaOrig="225" w:dyaOrig="315" w14:anchorId="78CE1A31">
          <v:shape id="_x0000_i2249" type="#_x0000_t75" style="width:11.25pt;height:15.65pt" o:ole="">
            <v:imagedata r:id="rId2648" o:title=""/>
          </v:shape>
          <o:OLEObject Type="Embed" ProgID="Equation.DSMT4" ShapeID="_x0000_i2249" DrawAspect="Content" ObjectID="_1653898597" r:id="rId2649"/>
        </w:object>
      </w:r>
      <w:r>
        <w:rPr>
          <w:bCs/>
        </w:rPr>
        <w:t>.</w:t>
      </w:r>
    </w:p>
    <w:p w14:paraId="198141F2" w14:textId="77777777" w:rsidR="00B87A2A" w:rsidRPr="0004722E" w:rsidRDefault="00B87A2A" w:rsidP="00E72AEC">
      <w:pPr>
        <w:tabs>
          <w:tab w:val="left" w:pos="284"/>
          <w:tab w:val="left" w:pos="2835"/>
          <w:tab w:val="left" w:pos="5387"/>
          <w:tab w:val="left" w:pos="7920"/>
        </w:tabs>
        <w:ind w:firstLine="142"/>
        <w:rPr>
          <w:bCs/>
          <w:lang w:val="it-IT"/>
        </w:rPr>
      </w:pPr>
      <w:r w:rsidRPr="0004722E">
        <w:rPr>
          <w:b/>
          <w:bCs/>
          <w:lang w:val="nl-NL"/>
        </w:rPr>
        <w:t xml:space="preserve">Câu 34: </w:t>
      </w:r>
      <w:r w:rsidRPr="0004722E">
        <w:rPr>
          <w:bCs/>
          <w:lang w:val="it-IT"/>
        </w:rPr>
        <w:t>Một người cận thị phải đeo sát mắt một thấu kính có độ tụ</w:t>
      </w:r>
      <w:r>
        <w:rPr>
          <w:bCs/>
          <w:lang w:val="it-IT"/>
        </w:rPr>
        <w:t xml:space="preserve"> –</w:t>
      </w:r>
      <w:r w:rsidRPr="0004722E">
        <w:rPr>
          <w:bCs/>
          <w:lang w:val="it-IT"/>
        </w:rPr>
        <w:t>2,5 dp mới nhìn rõ được các vật cách mắt từ 25 cm đến vô cực. Giới hạn nhìn rõ của mắt người này khi không đeo kính là</w:t>
      </w:r>
    </w:p>
    <w:p w14:paraId="0ECBB0B7" w14:textId="77777777" w:rsidR="00B87A2A" w:rsidRPr="0004722E" w:rsidRDefault="00B87A2A" w:rsidP="00E72AEC">
      <w:pPr>
        <w:tabs>
          <w:tab w:val="left" w:pos="284"/>
          <w:tab w:val="left" w:pos="2835"/>
          <w:tab w:val="left" w:pos="5387"/>
          <w:tab w:val="left" w:pos="7920"/>
        </w:tabs>
        <w:ind w:firstLine="142"/>
        <w:rPr>
          <w:bCs/>
          <w:lang w:val="it-IT"/>
        </w:rPr>
      </w:pPr>
      <w:r w:rsidRPr="0004722E">
        <w:rPr>
          <w:bCs/>
          <w:lang w:val="it-IT"/>
        </w:rPr>
        <w:tab/>
      </w:r>
      <w:r w:rsidRPr="0004722E">
        <w:rPr>
          <w:b/>
          <w:bCs/>
          <w:lang w:val="it-IT"/>
        </w:rPr>
        <w:t>A.</w:t>
      </w:r>
      <w:r w:rsidRPr="0004722E">
        <w:rPr>
          <w:bCs/>
          <w:lang w:val="it-IT"/>
        </w:rPr>
        <w:t xml:space="preserve"> từ 15,4 cm đến 40 cm.</w:t>
      </w:r>
      <w:r w:rsidRPr="0004722E">
        <w:rPr>
          <w:bCs/>
          <w:lang w:val="it-IT"/>
        </w:rPr>
        <w:tab/>
      </w:r>
      <w:r w:rsidRPr="0004722E">
        <w:rPr>
          <w:bCs/>
          <w:lang w:val="it-IT"/>
        </w:rPr>
        <w:tab/>
      </w:r>
      <w:r w:rsidRPr="0004722E">
        <w:rPr>
          <w:b/>
          <w:bCs/>
          <w:lang w:val="it-IT"/>
        </w:rPr>
        <w:t>B.</w:t>
      </w:r>
      <w:r w:rsidRPr="0004722E">
        <w:rPr>
          <w:bCs/>
          <w:lang w:val="it-IT"/>
        </w:rPr>
        <w:t xml:space="preserve"> từ 15,4 cm đến 50 cm.</w:t>
      </w:r>
    </w:p>
    <w:p w14:paraId="3747211E" w14:textId="77777777" w:rsidR="00B87A2A" w:rsidRPr="0004722E" w:rsidRDefault="00B87A2A" w:rsidP="00E72AEC">
      <w:pPr>
        <w:tabs>
          <w:tab w:val="left" w:pos="284"/>
          <w:tab w:val="left" w:pos="2835"/>
          <w:tab w:val="left" w:pos="5387"/>
          <w:tab w:val="left" w:pos="7920"/>
        </w:tabs>
        <w:ind w:firstLine="142"/>
        <w:rPr>
          <w:bCs/>
          <w:lang w:val="it-IT"/>
        </w:rPr>
      </w:pPr>
      <w:r w:rsidRPr="0004722E">
        <w:rPr>
          <w:bCs/>
          <w:lang w:val="it-IT"/>
        </w:rPr>
        <w:tab/>
      </w:r>
      <w:r w:rsidRPr="0004722E">
        <w:rPr>
          <w:b/>
          <w:bCs/>
          <w:lang w:val="it-IT"/>
        </w:rPr>
        <w:t>C.</w:t>
      </w:r>
      <w:r w:rsidRPr="0004722E">
        <w:rPr>
          <w:bCs/>
          <w:lang w:val="it-IT"/>
        </w:rPr>
        <w:t xml:space="preserve"> từ 20 cm đến 40 cm.</w:t>
      </w:r>
      <w:r w:rsidRPr="0004722E">
        <w:rPr>
          <w:bCs/>
          <w:lang w:val="it-IT"/>
        </w:rPr>
        <w:tab/>
      </w:r>
      <w:r w:rsidRPr="0004722E">
        <w:rPr>
          <w:bCs/>
          <w:lang w:val="it-IT"/>
        </w:rPr>
        <w:tab/>
      </w:r>
      <w:r w:rsidRPr="0004722E">
        <w:rPr>
          <w:b/>
          <w:bCs/>
          <w:lang w:val="it-IT"/>
        </w:rPr>
        <w:t>D.</w:t>
      </w:r>
      <w:r w:rsidRPr="0004722E">
        <w:rPr>
          <w:bCs/>
          <w:lang w:val="it-IT"/>
        </w:rPr>
        <w:t xml:space="preserve"> từ 20 cm đến 50 cm.</w:t>
      </w:r>
    </w:p>
    <w:p w14:paraId="3ECE3E0F" w14:textId="77777777" w:rsidR="00B87A2A" w:rsidRPr="008115B6" w:rsidRDefault="00B87A2A" w:rsidP="00E72AEC">
      <w:pPr>
        <w:tabs>
          <w:tab w:val="left" w:pos="284"/>
          <w:tab w:val="left" w:pos="2835"/>
          <w:tab w:val="left" w:pos="5387"/>
          <w:tab w:val="left" w:pos="7938"/>
        </w:tabs>
        <w:ind w:firstLine="142"/>
        <w:rPr>
          <w:bCs/>
        </w:rPr>
      </w:pPr>
      <w:r>
        <w:pict w14:anchorId="562E971F">
          <v:group id="Canvas 1108" o:spid="_x0000_s1966" style="position:absolute;left:0;text-align:left;margin-left:305.25pt;margin-top:68.05pt;width:219.05pt;height:54.05pt;z-index:251700224" coordsize="21600,21600">
            <o:lock v:ext="edit" aspectratio="t"/>
            <v:group id="_x0000_s1967" style="position:absolute;left:284;top:1148;width:21329;height:20424" coordsize="21600,21600">
              <v:group id="_x0000_s1968" style="position:absolute;left:182;top:1772;width:8843;height:6665" coordorigin="82,1050" coordsize="21600,21600">
                <v:group id="_x0000_s1969" style="position:absolute;left:2134;top:1050;width:1355;height:21599" coordorigin="33996,1050" coordsize="21600,21600">
                  <v:roundrect id="_x0000_s1970" style="position:absolute;left:31539;top:4056;width:12239;height:7326;rotation:290;flip:y;v-text-anchor:middle" arcsize="10923f"/>
                  <v:roundrect id="_x0000_s1971" style="position:absolute;left:41133;top:8187;width:21600;height:7326;rotation:70;v-text-anchor:middle" arcsize="10923f"/>
                </v:group>
                <v:group id="_x0000_s1972" style="position:absolute;left:4194;top:1050;width:1637;height:21599" coordorigin="55342,1050" coordsize="21600,21600">
                  <v:roundrect id="_x0000_s1973" style="position:absolute;left:47576;top:8816;width:21599;height:6068;rotation:290;flip:y;v-text-anchor:middle" arcsize="10923f"/>
                  <v:roundrect id="_x0000_s1974" style="position:absolute;left:63108;top:8816;width:21599;height:6068;rotation:70;v-text-anchor:middle" arcsize="10923f"/>
                </v:group>
                <v:group id="_x0000_s1975" style="position:absolute;left:6537;top:1050;width:1637;height:21599" coordorigin="86262,1050" coordsize="21600,21600">
                  <v:roundrect id="_x0000_s1976" style="position:absolute;left:78496;top:8816;width:21599;height:6068;rotation:290;flip:y;v-text-anchor:middle" arcsize="10923f"/>
                  <v:roundrect id="_x0000_s1977" style="position:absolute;left:94028;top:8816;width:21599;height:6068;rotation:70;v-text-anchor:middle" arcsize="10923f"/>
                </v:group>
                <v:group id="_x0000_s1978" style="position:absolute;left:8879;top:1050;width:1637;height:21599" coordorigin="117156,1050" coordsize="21600,21600">
                  <v:roundrect id="_x0000_s1979" style="position:absolute;left:109390;top:8816;width:21599;height:6068;rotation:290;flip:y;v-text-anchor:middle" arcsize="10923f"/>
                  <v:roundrect id="_x0000_s1980" style="position:absolute;left:124922;top:8816;width:21599;height:6068;rotation:70;v-text-anchor:middle" arcsize="10923f"/>
                </v:group>
                <v:roundrect id="_x0000_s1981" style="position:absolute;left:82;top:10868;width:2198;height:2591;v-text-anchor:middle" arcsize="10923f" strokeweight=".5pt"/>
                <v:group id="_x0000_s1982" style="position:absolute;left:11250;top:1050;width:1637;height:21599" coordorigin="148447,1050" coordsize="21600,21600">
                  <v:roundrect id="_x0000_s1983" style="position:absolute;left:140681;top:8816;width:21599;height:6068;rotation:290;flip:y;v-text-anchor:middle" arcsize="10923f"/>
                  <v:roundrect id="_x0000_s1984" style="position:absolute;left:156213;top:8816;width:21599;height:6068;rotation:70;v-text-anchor:middle" arcsize="10923f"/>
                </v:group>
                <v:group id="_x0000_s1985" style="position:absolute;left:13590;top:1050;width:1637;height:21599" coordorigin="179316,1050" coordsize="21600,21600">
                  <v:roundrect id="_x0000_s1986" style="position:absolute;left:171550;top:8816;width:21599;height:6068;rotation:290;flip:y;v-text-anchor:middle" arcsize="10923f"/>
                  <v:roundrect id="_x0000_s1987" style="position:absolute;left:187082;top:8816;width:21599;height:6068;rotation:70;v-text-anchor:middle" arcsize="10923f"/>
                </v:group>
                <v:group id="_x0000_s1988" style="position:absolute;left:15976;top:1050;width:1637;height:21599" coordorigin="210802,1050" coordsize="21600,21600">
                  <v:roundrect id="_x0000_s1989" style="position:absolute;left:203036;top:8816;width:21599;height:6068;rotation:290;flip:y;v-text-anchor:middle" arcsize="10923f"/>
                  <v:roundrect id="_x0000_s1990" style="position:absolute;left:218568;top:8816;width:21599;height:6068;rotation:70;v-text-anchor:middle" arcsize="10923f"/>
                </v:group>
                <v:group id="_x0000_s1991" style="position:absolute;left:18294;top:1050;width:3387;height:21599" coordorigin="116662,1050" coordsize="21600,21600">
                  <v:group id="_x0000_s1992" style="position:absolute;left:116662;top:1050;width:8549;height:21600" coordorigin="294754,1050" coordsize="21600,21600">
                    <v:roundrect id="_x0000_s1993" style="position:absolute;left:287659;top:8145;width:21600;height:7409;rotation:290;flip:y;v-text-anchor:middle" arcsize="10923f"/>
                    <v:roundrect id="_x0000_s1994" style="position:absolute;left:306484;top:3642;width:12239;height:7501;rotation:70;v-text-anchor:middle" arcsize="10923f"/>
                  </v:group>
                  <v:roundrect id="_x0000_s1995" style="position:absolute;left:124241;top:10690;width:14020;height:2591;v-text-anchor:middle" arcsize="10923f" strokeweight=".5pt"/>
                </v:group>
              </v:group>
              <v:group id="_x0000_s1996" style="position:absolute;top:9321;width:21297;height:1734" coordorigin=",116109" coordsize="21600,21600">
                <v:rect id="_x0000_s1997" style="position:absolute;top:118510;width:21600;height:19198;v-text-anchor:middle" fillcolor="black" stroked="f" strokecolor="#385d8a" strokeweight="2pt">
                  <v:fill type="pattern"/>
                </v:rect>
                <v:line id="_x0000_s1998" style="position:absolute" from="0,116109" to="21600,116109" fillcolor="none" strokeweight="1pt"/>
              </v:group>
              <v:roundrect id="_x0000_s1999" style="position:absolute;left:8987;top:618;width:1900;height:8366;v-text-anchor:middle" arcsize="10923f" fillcolor="#f2f2f2" strokeweight="1pt"/>
              <v:group id="_x0000_s2000" style="position:absolute;left:-945;top:3993;width:2302;height:1734" coordorigin="-1183,49740" coordsize="21600,21600">
                <v:rect id="_x0000_s2001" style="position:absolute;left:-1183;top:52141;width:21599;height:19198;v-text-anchor:middle" fillcolor="black" stroked="f" strokecolor="#385d8a" strokeweight="2pt">
                  <v:fill type="pattern"/>
                </v:rect>
                <v:line id="_x0000_s2002" style="position:absolute" from="-1183,49740" to="20416,49740" fillcolor="none" strokeweight="1pt"/>
              </v:group>
              <v:line id="_x0000_s2003" style="position:absolute" from="517,14935" to="21599,14935" fillcolor="none" strokeweight="1pt">
                <v:stroke endarrow="classic" endarrowwidth="narrow"/>
              </v:line>
              <v:line id="_x0000_s2004" style="position:absolute" from="9860,8985" to="9860,14774" fillcolor="none" strokeweight=".5pt">
                <v:stroke dashstyle="longDash" endarrow="oval" endarrowwidth="narrow" endarrowlength="short"/>
              </v:line>
              <v:line id="_x0000_s2005" style="position:absolute" from="14124,9160" to="14124,14949" fillcolor="none" strokeweight=".5pt">
                <v:stroke dashstyle="longDash" endarrow="oval" endarrowwidth="narrow" endarrowlength="short"/>
              </v:line>
              <v:line id="_x0000_s2006" style="position:absolute" from="17018,9160" to="17018,14949" fillcolor="none" strokeweight=".5pt">
                <v:stroke dashstyle="longDash" endarrow="oval" endarrowwidth="narrow" endarrowlength="short"/>
              </v:line>
              <v:shape id="_x0000_s2007" type="#_x0000_t75" style="position:absolute;left:18757;top:15170;width:2842;height:6429">
                <v:imagedata r:id="rId2650" o:title=""/>
              </v:shape>
              <v:shape id="_x0000_s2008" type="#_x0000_t75" style="position:absolute;left:16409;top:4413;width:1218;height:4715">
                <v:imagedata r:id="rId2651" o:title=""/>
              </v:shape>
              <v:shape id="_x0000_s2009" type="#_x0000_t75" style="position:absolute;left:13580;top:4207;width:1116;height:5143">
                <v:imagedata r:id="rId2652" o:title=""/>
              </v:shape>
              <v:shape id="_x0000_s2010" type="#_x0000_t75" style="position:absolute;left:9303;top:15407;width:1116;height:5143">
                <v:imagedata r:id="rId2653" o:title=""/>
              </v:shape>
              <v:shape id="_x0000_s2011" type="#_x0000_t75" style="position:absolute;left:13738;top:15480;width:812;height:5143">
                <v:imagedata r:id="rId2654" o:title=""/>
              </v:shape>
              <v:shape id="_x0000_s2012" type="#_x0000_t75" style="position:absolute;left:16583;top:15464;width:913;height:4715">
                <v:imagedata r:id="rId2655" o:title=""/>
              </v:shape>
            </v:group>
            <w10:wrap type="square"/>
            <w10:anchorlock/>
          </v:group>
        </w:pict>
      </w:r>
      <w:r w:rsidRPr="0004722E">
        <w:rPr>
          <w:b/>
          <w:bCs/>
        </w:rPr>
        <w:t>Câu 35:</w:t>
      </w:r>
      <w:r w:rsidRPr="0004722E">
        <w:rPr>
          <w:bCs/>
        </w:rPr>
        <w:t xml:space="preserve"> </w:t>
      </w:r>
      <w:r>
        <w:rPr>
          <w:bCs/>
        </w:rPr>
        <w:t xml:space="preserve">Cho cơ hệ như hình vẽ: lò xo có độ cứng </w:t>
      </w:r>
      <w:r w:rsidRPr="008115B6">
        <w:rPr>
          <w:bCs/>
          <w:position w:val="-6"/>
        </w:rPr>
        <w:object w:dxaOrig="780" w:dyaOrig="285" w14:anchorId="15CFD159">
          <v:shape id="_x0000_i2250" type="#_x0000_t75" style="width:38.8pt;height:14.4pt" o:ole="">
            <v:imagedata r:id="rId2656" o:title=""/>
          </v:shape>
          <o:OLEObject Type="Embed" ProgID="Equation.DSMT4" ShapeID="_x0000_i2250" DrawAspect="Content" ObjectID="_1653898598" r:id="rId2657"/>
        </w:object>
      </w:r>
      <w:r>
        <w:rPr>
          <w:bCs/>
        </w:rPr>
        <w:t xml:space="preserve">N/m, vật nặng khối lượng </w:t>
      </w:r>
      <w:r w:rsidRPr="008115B6">
        <w:rPr>
          <w:bCs/>
          <w:position w:val="-6"/>
        </w:rPr>
        <w:object w:dxaOrig="825" w:dyaOrig="285" w14:anchorId="609F0D6F">
          <v:shape id="_x0000_i2251" type="#_x0000_t75" style="width:41.3pt;height:14.4pt" o:ole="">
            <v:imagedata r:id="rId2658" o:title=""/>
          </v:shape>
          <o:OLEObject Type="Embed" ProgID="Equation.DSMT4" ShapeID="_x0000_i2251" DrawAspect="Content" ObjectID="_1653898599" r:id="rId2659"/>
        </w:object>
      </w:r>
      <w:r>
        <w:rPr>
          <w:bCs/>
        </w:rPr>
        <w:t xml:space="preserve">g, bề mặt chỉ có ma sát trên đoạn </w:t>
      </w:r>
      <w:r w:rsidRPr="008115B6">
        <w:rPr>
          <w:bCs/>
          <w:position w:val="-6"/>
        </w:rPr>
        <w:object w:dxaOrig="405" w:dyaOrig="285" w14:anchorId="50D34DD0">
          <v:shape id="_x0000_i2252" type="#_x0000_t75" style="width:20.05pt;height:14.4pt" o:ole="">
            <v:imagedata r:id="rId2660" o:title=""/>
          </v:shape>
          <o:OLEObject Type="Embed" ProgID="Equation.DSMT4" ShapeID="_x0000_i2252" DrawAspect="Content" ObjectID="_1653898600" r:id="rId2661"/>
        </w:object>
      </w:r>
      <w:r>
        <w:rPr>
          <w:bCs/>
        </w:rPr>
        <w:t xml:space="preserve">, biết </w:t>
      </w:r>
      <w:r w:rsidRPr="008115B6">
        <w:rPr>
          <w:bCs/>
          <w:position w:val="-6"/>
        </w:rPr>
        <w:object w:dxaOrig="720" w:dyaOrig="285" w14:anchorId="555D1361">
          <v:shape id="_x0000_i2253" type="#_x0000_t75" style="width:36.3pt;height:14.4pt" o:ole="">
            <v:imagedata r:id="rId2662" o:title=""/>
          </v:shape>
          <o:OLEObject Type="Embed" ProgID="Equation.DSMT4" ShapeID="_x0000_i2253" DrawAspect="Content" ObjectID="_1653898601" r:id="rId2663"/>
        </w:object>
      </w:r>
      <w:r>
        <w:rPr>
          <w:bCs/>
        </w:rPr>
        <w:t xml:space="preserve">cm và </w:t>
      </w:r>
      <w:r w:rsidRPr="008115B6">
        <w:rPr>
          <w:bCs/>
          <w:position w:val="-10"/>
        </w:rPr>
        <w:object w:dxaOrig="780" w:dyaOrig="315" w14:anchorId="6EBD62E0">
          <v:shape id="_x0000_i2254" type="#_x0000_t75" style="width:38.8pt;height:15.65pt" o:ole="">
            <v:imagedata r:id="rId2664" o:title=""/>
          </v:shape>
          <o:OLEObject Type="Embed" ProgID="Equation.DSMT4" ShapeID="_x0000_i2254" DrawAspect="Content" ObjectID="_1653898602" r:id="rId2665"/>
        </w:object>
      </w:r>
      <w:r>
        <w:rPr>
          <w:bCs/>
        </w:rPr>
        <w:t xml:space="preserve">. Ban đầu vật nặng nằm tại vị trí lò xo không biến dạng, truyền cho vật vận tốc ban đầu </w:t>
      </w:r>
      <w:r w:rsidRPr="008115B6">
        <w:rPr>
          <w:bCs/>
          <w:position w:val="-12"/>
        </w:rPr>
        <w:object w:dxaOrig="900" w:dyaOrig="375" w14:anchorId="72872821">
          <v:shape id="_x0000_i2255" type="#_x0000_t75" style="width:45.1pt;height:18.8pt" o:ole="">
            <v:imagedata r:id="rId2666" o:title=""/>
          </v:shape>
          <o:OLEObject Type="Embed" ProgID="Equation.DSMT4" ShapeID="_x0000_i2255" DrawAspect="Content" ObjectID="_1653898603" r:id="rId2667"/>
        </w:object>
      </w:r>
      <w:r>
        <w:rPr>
          <w:bCs/>
        </w:rPr>
        <w:t xml:space="preserve"> cm/s dọc theo trục của lò xo hướng theo chiều lò xo giãn. Lấy </w:t>
      </w:r>
      <w:r w:rsidRPr="008115B6">
        <w:rPr>
          <w:bCs/>
          <w:position w:val="-10"/>
        </w:rPr>
        <w:object w:dxaOrig="675" w:dyaOrig="315" w14:anchorId="461B6476">
          <v:shape id="_x0000_i2256" type="#_x0000_t75" style="width:33.8pt;height:15.65pt" o:ole="">
            <v:imagedata r:id="rId2668" o:title=""/>
          </v:shape>
          <o:OLEObject Type="Embed" ProgID="Equation.DSMT4" ShapeID="_x0000_i2256" DrawAspect="Content" ObjectID="_1653898604" r:id="rId2669"/>
        </w:object>
      </w:r>
      <w:r>
        <w:rPr>
          <w:bCs/>
        </w:rPr>
        <w:t xml:space="preserve"> m/s</w:t>
      </w:r>
      <w:r>
        <w:rPr>
          <w:bCs/>
          <w:vertAlign w:val="superscript"/>
        </w:rPr>
        <w:t>2</w:t>
      </w:r>
      <w:r>
        <w:rPr>
          <w:bCs/>
        </w:rPr>
        <w:t xml:space="preserve">. Tốc độ trung bình của vật nặng kể từ thời điểm ban đầu đến khi nó đổi chiều chuyển động lần thứ nhất </w:t>
      </w:r>
      <w:r w:rsidRPr="008115B6">
        <w:rPr>
          <w:b/>
        </w:rPr>
        <w:t>gần nhất</w:t>
      </w:r>
      <w:r>
        <w:rPr>
          <w:bCs/>
        </w:rPr>
        <w:t xml:space="preserve"> giá trị nào sau đây?</w:t>
      </w:r>
    </w:p>
    <w:p w14:paraId="092FAE34" w14:textId="77777777" w:rsidR="00B87A2A" w:rsidRDefault="00B87A2A" w:rsidP="00E72AEC">
      <w:pPr>
        <w:tabs>
          <w:tab w:val="left" w:pos="284"/>
          <w:tab w:val="left" w:pos="2835"/>
          <w:tab w:val="left" w:pos="5387"/>
          <w:tab w:val="left" w:pos="7938"/>
        </w:tabs>
        <w:ind w:firstLine="142"/>
        <w:rPr>
          <w:bCs/>
        </w:rPr>
      </w:pPr>
      <w:r w:rsidRPr="0004722E">
        <w:rPr>
          <w:bCs/>
        </w:rPr>
        <w:tab/>
      </w:r>
      <w:r w:rsidRPr="0004722E">
        <w:rPr>
          <w:b/>
          <w:bCs/>
        </w:rPr>
        <w:t>A.</w:t>
      </w:r>
      <w:r w:rsidRPr="0004722E">
        <w:rPr>
          <w:bCs/>
        </w:rPr>
        <w:t xml:space="preserve"> </w:t>
      </w:r>
      <w:r>
        <w:rPr>
          <w:bCs/>
        </w:rPr>
        <w:t>50 cm/s</w:t>
      </w:r>
      <w:r w:rsidRPr="0004722E">
        <w:rPr>
          <w:bCs/>
        </w:rPr>
        <w:t>.</w:t>
      </w:r>
    </w:p>
    <w:p w14:paraId="053AB1D3" w14:textId="77777777" w:rsidR="00B87A2A" w:rsidRDefault="00B87A2A" w:rsidP="00E72AEC">
      <w:pPr>
        <w:tabs>
          <w:tab w:val="left" w:pos="284"/>
          <w:tab w:val="left" w:pos="2835"/>
          <w:tab w:val="left" w:pos="5387"/>
          <w:tab w:val="left" w:pos="7938"/>
        </w:tabs>
        <w:ind w:firstLine="142"/>
        <w:rPr>
          <w:bCs/>
        </w:rPr>
      </w:pPr>
      <w:r w:rsidRPr="0004722E">
        <w:rPr>
          <w:bCs/>
        </w:rPr>
        <w:tab/>
      </w:r>
      <w:r w:rsidRPr="0004722E">
        <w:rPr>
          <w:b/>
          <w:bCs/>
        </w:rPr>
        <w:t>B.</w:t>
      </w:r>
      <w:r w:rsidRPr="0004722E">
        <w:rPr>
          <w:bCs/>
        </w:rPr>
        <w:t xml:space="preserve"> </w:t>
      </w:r>
      <w:r>
        <w:rPr>
          <w:bCs/>
        </w:rPr>
        <w:t>100 cm/s</w:t>
      </w:r>
      <w:r w:rsidRPr="0004722E">
        <w:rPr>
          <w:bCs/>
        </w:rPr>
        <w:t>.</w:t>
      </w:r>
    </w:p>
    <w:p w14:paraId="37C49038" w14:textId="77777777" w:rsidR="00B87A2A" w:rsidRDefault="00B87A2A" w:rsidP="00E72AEC">
      <w:pPr>
        <w:tabs>
          <w:tab w:val="left" w:pos="284"/>
          <w:tab w:val="left" w:pos="2835"/>
          <w:tab w:val="left" w:pos="5387"/>
          <w:tab w:val="left" w:pos="7938"/>
        </w:tabs>
        <w:ind w:firstLine="142"/>
        <w:rPr>
          <w:bCs/>
        </w:rPr>
      </w:pPr>
      <w:r w:rsidRPr="0004722E">
        <w:rPr>
          <w:bCs/>
        </w:rPr>
        <w:tab/>
      </w:r>
      <w:r w:rsidRPr="0004722E">
        <w:rPr>
          <w:b/>
          <w:bCs/>
        </w:rPr>
        <w:t>C.</w:t>
      </w:r>
      <w:r w:rsidRPr="0004722E">
        <w:rPr>
          <w:bCs/>
        </w:rPr>
        <w:t xml:space="preserve"> </w:t>
      </w:r>
      <w:r>
        <w:rPr>
          <w:bCs/>
        </w:rPr>
        <w:t>150 cm/s</w:t>
      </w:r>
      <w:r w:rsidRPr="0004722E">
        <w:rPr>
          <w:bCs/>
        </w:rPr>
        <w:t>.</w:t>
      </w:r>
    </w:p>
    <w:p w14:paraId="0ADD8066" w14:textId="77777777" w:rsidR="00B87A2A" w:rsidRDefault="00B87A2A" w:rsidP="00E72AEC">
      <w:pPr>
        <w:tabs>
          <w:tab w:val="left" w:pos="284"/>
          <w:tab w:val="left" w:pos="2835"/>
          <w:tab w:val="left" w:pos="5387"/>
          <w:tab w:val="left" w:pos="7938"/>
        </w:tabs>
        <w:ind w:firstLine="142"/>
        <w:rPr>
          <w:bCs/>
        </w:rPr>
      </w:pPr>
      <w:r w:rsidRPr="0004722E">
        <w:rPr>
          <w:bCs/>
        </w:rPr>
        <w:tab/>
      </w:r>
      <w:r w:rsidRPr="0004722E">
        <w:rPr>
          <w:b/>
          <w:bCs/>
        </w:rPr>
        <w:t>D.</w:t>
      </w:r>
      <w:r w:rsidRPr="0004722E">
        <w:rPr>
          <w:bCs/>
        </w:rPr>
        <w:t xml:space="preserve"> </w:t>
      </w:r>
      <w:r>
        <w:rPr>
          <w:bCs/>
        </w:rPr>
        <w:t>200 cm/s</w:t>
      </w:r>
      <w:r w:rsidRPr="0004722E">
        <w:rPr>
          <w:bCs/>
        </w:rPr>
        <w:t>.</w:t>
      </w:r>
    </w:p>
    <w:p w14:paraId="6E938A8A" w14:textId="77777777" w:rsidR="00B87A2A" w:rsidRPr="000B76C2" w:rsidRDefault="00B87A2A" w:rsidP="00E72AEC">
      <w:pPr>
        <w:tabs>
          <w:tab w:val="left" w:pos="284"/>
          <w:tab w:val="left" w:pos="2835"/>
          <w:tab w:val="left" w:pos="5387"/>
          <w:tab w:val="left" w:pos="7938"/>
        </w:tabs>
        <w:ind w:firstLine="142"/>
        <w:rPr>
          <w:bCs/>
          <w:lang w:val="es-MX"/>
        </w:rPr>
      </w:pPr>
      <w:r>
        <w:pict w14:anchorId="54685814">
          <v:group id="Canvas 8" o:spid="_x0000_s1873" style="position:absolute;left:0;text-align:left;margin-left:309.9pt;margin-top:20.4pt;width:208.5pt;height:119.5pt;z-index:251696128" coordsize="21600,21600">
            <o:lock v:ext="edit" aspectratio="t"/>
            <v:group id="_x0000_s1874" style="position:absolute;left:207;top:352;width:21304;height:19755" coordsize="21600,21600">
              <v:group id="_x0000_s1875" style="position:absolute;width:21600;height:21600" coordsize="21600,21600">
                <v:group id="_x0000_s1876" style="position:absolute;left:2966;width:18593;height:19874" coordorigin="3446" coordsize="21600,21600">
                  <v:shape id="_x0000_s1877" type="#_x0000_t75" style="position:absolute;left:3446;top:4665;width:18267;height:16472">
                    <v:imagedata r:id="rId2670" o:title=""/>
                  </v:shape>
                  <v:line id="_x0000_s1878" style="position:absolute" from="3446,12901" to="25046,12901" fillcolor="none" strokeweight="1pt">
                    <v:stroke startarrow="oval" startarrowwidth="narrow" startarrowlength="short" endarrow="classic" endarrowwidth="narrow"/>
                  </v:line>
                  <v:line id="_x0000_s1879" style="position:absolute;flip:y" from="3446,0" to="3446,21600" fillcolor="none" strokeweight="1pt">
                    <v:stroke endarrow="classic" endarrowwidth="narrow"/>
                  </v:line>
                </v:group>
                <v:shape id="_x0000_s1880" type="#_x0000_t75" style="position:absolute;left:1695;top:11895;width:1165;height:2401">
                  <v:imagedata r:id="rId2671" o:title=""/>
                </v:shape>
                <v:shape id="_x0000_s1881" type="#_x0000_t75" style="position:absolute;left:18861;top:9494;width:1165;height:2401">
                  <v:imagedata r:id="rId2672" o:title=""/>
                </v:shape>
                <v:shape id="_x0000_s1882" type="#_x0000_t75" style="position:absolute;top:480;width:2966;height:3001">
                  <v:imagedata r:id="rId2673" o:title=""/>
                </v:shape>
                <v:shape id="_x0000_s1883" type="#_x0000_t75" style="position:absolute;left:18633;top:11945;width:2966;height:3001">
                  <v:imagedata r:id="rId2674" o:title=""/>
                </v:shape>
                <v:shape id="_x0000_s1884" type="#_x0000_t75" style="position:absolute;left:7495;top:19198;width:1377;height:2401">
                  <v:imagedata r:id="rId2675" o:title=""/>
                </v:shape>
                <v:shape id="_x0000_s1885" type="#_x0000_t75" style="position:absolute;left:12687;top:19148;width:1483;height:2401">
                  <v:imagedata r:id="rId2676" o:title=""/>
                </v:shape>
                <v:shape id="_x0000_s1886" type="#_x0000_t75" style="position:absolute;left:17923;top:19198;width:1483;height:2401">
                  <v:imagedata r:id="rId2677" o:title=""/>
                </v:shape>
                <v:oval id="_x0000_s1887" style="position:absolute;left:12500;top:8008;width:210;height:397;v-text-anchor:middle" fillcolor="black" strokeweight="2pt"/>
                <v:shape id="_x0000_s1888" type="#_x0000_t75" style="position:absolute;left:12612;top:5908;width:1165;height:2200">
                  <v:imagedata r:id="rId2678" o:title=""/>
                </v:shape>
              </v:group>
              <v:shape id="_x0000_s1889" type="#_x0000_t75" style="position:absolute;left:1413;top:3257;width:1483;height:2401">
                <v:imagedata r:id="rId2679" o:title=""/>
              </v:shape>
              <v:shape id="_x0000_s1890" type="#_x0000_t75" style="position:absolute;left:1443;top:16106;width:1483;height:2401">
                <v:imagedata r:id="rId2680" o:title=""/>
              </v:shape>
            </v:group>
            <w10:wrap type="square"/>
            <w10:anchorlock/>
          </v:group>
        </w:pict>
      </w:r>
      <w:r w:rsidRPr="000B76C2">
        <w:rPr>
          <w:b/>
          <w:bCs/>
          <w:lang w:val="es-MX"/>
        </w:rPr>
        <w:t>Câu 36:</w:t>
      </w:r>
      <w:r w:rsidRPr="000B76C2">
        <w:rPr>
          <w:bCs/>
          <w:lang w:val="es-MX"/>
        </w:rPr>
        <w:t xml:space="preserve"> Trên một sợi dây đàn hồ</w:t>
      </w:r>
      <w:r>
        <w:rPr>
          <w:bCs/>
          <w:lang w:val="es-MX"/>
        </w:rPr>
        <w:t xml:space="preserve">i </w:t>
      </w:r>
      <w:r w:rsidRPr="000B76C2">
        <w:rPr>
          <w:bCs/>
          <w:position w:val="-6"/>
          <w:lang w:val="es-MX"/>
        </w:rPr>
        <w:object w:dxaOrig="405" w:dyaOrig="285" w14:anchorId="23E9E10E">
          <v:shape id="_x0000_i2257" type="#_x0000_t75" style="width:20.05pt;height:14.4pt" o:ole="">
            <v:imagedata r:id="rId2681" o:title=""/>
          </v:shape>
          <o:OLEObject Type="Embed" ProgID="Equation.DSMT4" ShapeID="_x0000_i2257" DrawAspect="Content" ObjectID="_1653898605" r:id="rId2682"/>
        </w:object>
      </w:r>
      <w:r w:rsidRPr="000B76C2">
        <w:rPr>
          <w:bCs/>
          <w:lang w:val="es-MX"/>
        </w:rPr>
        <w:t xml:space="preserve"> đang có sóng dừng ổn định với tần số</w:t>
      </w:r>
      <w:r>
        <w:rPr>
          <w:bCs/>
          <w:lang w:val="es-MX"/>
        </w:rPr>
        <w:t xml:space="preserve"> </w:t>
      </w:r>
      <w:r w:rsidRPr="000B76C2">
        <w:rPr>
          <w:bCs/>
          <w:position w:val="-10"/>
          <w:lang w:val="es-MX"/>
        </w:rPr>
        <w:object w:dxaOrig="225" w:dyaOrig="315" w14:anchorId="5E6B95EC">
          <v:shape id="_x0000_i2258" type="#_x0000_t75" style="width:11.25pt;height:15.65pt" o:ole="">
            <v:imagedata r:id="rId2683" o:title=""/>
          </v:shape>
          <o:OLEObject Type="Embed" ProgID="Equation.DSMT4" ShapeID="_x0000_i2258" DrawAspect="Content" ObjectID="_1653898606" r:id="rId2684"/>
        </w:object>
      </w:r>
      <w:r w:rsidRPr="000B76C2">
        <w:rPr>
          <w:bCs/>
          <w:lang w:val="es-MX"/>
        </w:rPr>
        <w:t>. Hình ảnh sợi dây tại thời điể</w:t>
      </w:r>
      <w:r>
        <w:rPr>
          <w:bCs/>
          <w:lang w:val="es-MX"/>
        </w:rPr>
        <w:t xml:space="preserve">m </w:t>
      </w:r>
      <w:r w:rsidRPr="000B76C2">
        <w:rPr>
          <w:bCs/>
          <w:position w:val="-6"/>
          <w:lang w:val="es-MX"/>
        </w:rPr>
        <w:object w:dxaOrig="135" w:dyaOrig="225" w14:anchorId="606375A5">
          <v:shape id="_x0000_i2259" type="#_x0000_t75" style="width:6.9pt;height:11.25pt" o:ole="">
            <v:imagedata r:id="rId2685" o:title=""/>
          </v:shape>
          <o:OLEObject Type="Embed" ProgID="Equation.DSMT4" ShapeID="_x0000_i2259" DrawAspect="Content" ObjectID="_1653898607" r:id="rId2686"/>
        </w:object>
      </w:r>
      <w:r w:rsidRPr="000B76C2">
        <w:rPr>
          <w:bCs/>
          <w:lang w:val="es-MX"/>
        </w:rPr>
        <w:t xml:space="preserve"> (nét đứt) và thời điểm </w:t>
      </w:r>
      <w:r w:rsidRPr="000B76C2">
        <w:rPr>
          <w:bCs/>
          <w:position w:val="-28"/>
          <w:lang w:val="es-MX"/>
        </w:rPr>
        <w:object w:dxaOrig="705" w:dyaOrig="660" w14:anchorId="62A51EE5">
          <v:shape id="_x0000_i2260" type="#_x0000_t75" style="width:35.05pt;height:33.2pt" o:ole="">
            <v:imagedata r:id="rId2687" o:title=""/>
          </v:shape>
          <o:OLEObject Type="Embed" ProgID="Equation.DSMT4" ShapeID="_x0000_i2260" DrawAspect="Content" ObjectID="_1653898608" r:id="rId2688"/>
        </w:object>
      </w:r>
      <w:r w:rsidRPr="000B76C2">
        <w:rPr>
          <w:bCs/>
          <w:lang w:val="es-MX"/>
        </w:rPr>
        <w:t xml:space="preserve"> (nét liền) được cho như hình vẽ. Tỉ số giữa quãng đường mà</w:t>
      </w:r>
      <w:r>
        <w:rPr>
          <w:bCs/>
          <w:lang w:val="es-MX"/>
        </w:rPr>
        <w:t xml:space="preserve"> </w:t>
      </w:r>
      <w:r w:rsidRPr="004327E7">
        <w:rPr>
          <w:bCs/>
          <w:position w:val="-4"/>
          <w:lang w:val="es-MX"/>
        </w:rPr>
        <w:object w:dxaOrig="240" w:dyaOrig="255" w14:anchorId="739F1CDE">
          <v:shape id="_x0000_i2261" type="#_x0000_t75" style="width:11.9pt;height:12.5pt" o:ole="">
            <v:imagedata r:id="rId2689" o:title=""/>
          </v:shape>
          <o:OLEObject Type="Embed" ProgID="Equation.DSMT4" ShapeID="_x0000_i2261" DrawAspect="Content" ObjectID="_1653898609" r:id="rId2690"/>
        </w:object>
      </w:r>
      <w:r>
        <w:rPr>
          <w:bCs/>
          <w:lang w:val="es-MX"/>
        </w:rPr>
        <w:t xml:space="preserve"> </w:t>
      </w:r>
      <w:r w:rsidRPr="000B76C2">
        <w:rPr>
          <w:bCs/>
          <w:lang w:val="es-MX"/>
        </w:rPr>
        <w:t>đi được trong một chu kì với quãng đường mà sóng truyền đi được trong một chu kì là</w:t>
      </w:r>
    </w:p>
    <w:p w14:paraId="2D36C6E5" w14:textId="77777777" w:rsidR="00B87A2A" w:rsidRDefault="00B87A2A" w:rsidP="00E72AEC">
      <w:pPr>
        <w:tabs>
          <w:tab w:val="left" w:pos="284"/>
          <w:tab w:val="left" w:pos="2835"/>
          <w:tab w:val="left" w:pos="5387"/>
          <w:tab w:val="left" w:pos="7938"/>
        </w:tabs>
        <w:ind w:firstLine="142"/>
        <w:rPr>
          <w:bCs/>
        </w:rPr>
      </w:pPr>
      <w:r w:rsidRPr="000B76C2">
        <w:rPr>
          <w:b/>
          <w:bCs/>
        </w:rPr>
        <w:tab/>
        <w:t xml:space="preserve">A. </w:t>
      </w:r>
      <w:r w:rsidRPr="000B76C2">
        <w:rPr>
          <w:bCs/>
        </w:rPr>
        <w:t>1.</w:t>
      </w:r>
    </w:p>
    <w:p w14:paraId="29791549" w14:textId="77777777" w:rsidR="00B87A2A" w:rsidRPr="000B76C2" w:rsidRDefault="00B87A2A" w:rsidP="00E72AEC">
      <w:pPr>
        <w:tabs>
          <w:tab w:val="left" w:pos="284"/>
          <w:tab w:val="left" w:pos="2835"/>
          <w:tab w:val="left" w:pos="5387"/>
          <w:tab w:val="left" w:pos="7938"/>
        </w:tabs>
        <w:ind w:firstLine="142"/>
        <w:rPr>
          <w:bCs/>
        </w:rPr>
      </w:pPr>
      <w:r w:rsidRPr="000B76C2">
        <w:rPr>
          <w:bCs/>
        </w:rPr>
        <w:tab/>
      </w:r>
      <w:r w:rsidRPr="000B76C2">
        <w:rPr>
          <w:b/>
          <w:bCs/>
        </w:rPr>
        <w:t xml:space="preserve">B. </w:t>
      </w:r>
      <w:r w:rsidRPr="000B76C2">
        <w:rPr>
          <w:bCs/>
        </w:rPr>
        <w:t>2.</w:t>
      </w:r>
    </w:p>
    <w:p w14:paraId="2532600C" w14:textId="77777777" w:rsidR="00B87A2A" w:rsidRDefault="00B87A2A" w:rsidP="00E72AEC">
      <w:pPr>
        <w:tabs>
          <w:tab w:val="left" w:pos="284"/>
          <w:tab w:val="left" w:pos="2835"/>
          <w:tab w:val="left" w:pos="5387"/>
          <w:tab w:val="left" w:pos="7938"/>
        </w:tabs>
        <w:ind w:firstLine="142"/>
        <w:rPr>
          <w:bCs/>
        </w:rPr>
      </w:pPr>
      <w:r w:rsidRPr="000B76C2">
        <w:rPr>
          <w:bCs/>
        </w:rPr>
        <w:tab/>
      </w:r>
      <w:r w:rsidRPr="000B76C2">
        <w:rPr>
          <w:b/>
          <w:bCs/>
        </w:rPr>
        <w:t xml:space="preserve">C. </w:t>
      </w:r>
      <w:r w:rsidRPr="000B76C2">
        <w:rPr>
          <w:bCs/>
        </w:rPr>
        <w:t>5.</w:t>
      </w:r>
    </w:p>
    <w:p w14:paraId="189B6DA0" w14:textId="77777777" w:rsidR="00B87A2A" w:rsidRPr="0004722E" w:rsidRDefault="00B87A2A" w:rsidP="00E72AEC">
      <w:pPr>
        <w:tabs>
          <w:tab w:val="left" w:pos="284"/>
          <w:tab w:val="left" w:pos="2835"/>
          <w:tab w:val="left" w:pos="5387"/>
          <w:tab w:val="left" w:pos="7938"/>
        </w:tabs>
        <w:ind w:firstLine="142"/>
        <w:rPr>
          <w:bCs/>
        </w:rPr>
      </w:pPr>
      <w:r w:rsidRPr="000B76C2">
        <w:rPr>
          <w:bCs/>
        </w:rPr>
        <w:tab/>
      </w:r>
      <w:r w:rsidRPr="000B76C2">
        <w:rPr>
          <w:b/>
          <w:bCs/>
        </w:rPr>
        <w:t xml:space="preserve">D. </w:t>
      </w:r>
      <w:r w:rsidRPr="000B76C2">
        <w:rPr>
          <w:bCs/>
        </w:rPr>
        <w:t>1,25.</w:t>
      </w:r>
    </w:p>
    <w:p w14:paraId="1DC94E9F" w14:textId="77777777" w:rsidR="00B87A2A" w:rsidRPr="0004722E" w:rsidRDefault="00B87A2A" w:rsidP="00E72AEC">
      <w:pPr>
        <w:tabs>
          <w:tab w:val="left" w:pos="284"/>
          <w:tab w:val="left" w:pos="2835"/>
          <w:tab w:val="left" w:pos="5387"/>
          <w:tab w:val="left" w:pos="7938"/>
        </w:tabs>
        <w:ind w:firstLine="142"/>
        <w:rPr>
          <w:bCs/>
        </w:rPr>
      </w:pPr>
      <w:r w:rsidRPr="0004722E">
        <w:rPr>
          <w:b/>
          <w:bCs/>
        </w:rPr>
        <w:t>Câu 37:</w:t>
      </w:r>
      <w:r w:rsidRPr="0004722E">
        <w:rPr>
          <w:bCs/>
        </w:rPr>
        <w:t xml:space="preserve"> Giao thoa sóng ở mặt nước với hai nguồn kết hợp đặt tại </w:t>
      </w:r>
      <w:r w:rsidRPr="00060AB1">
        <w:rPr>
          <w:bCs/>
          <w:i/>
        </w:rPr>
        <w:t>A</w:t>
      </w:r>
      <w:r w:rsidRPr="0004722E">
        <w:rPr>
          <w:bCs/>
        </w:rPr>
        <w:t xml:space="preserve"> và </w:t>
      </w:r>
      <w:r w:rsidRPr="00060AB1">
        <w:rPr>
          <w:bCs/>
          <w:i/>
        </w:rPr>
        <w:t>B</w:t>
      </w:r>
      <w:r w:rsidRPr="0004722E">
        <w:rPr>
          <w:bCs/>
        </w:rPr>
        <w:t xml:space="preserve">. Hai nguồn dao động điều hòa theo phương thẳng đứng, cùng pha và cùng tần số 10 Hz. Biết </w:t>
      </w:r>
      <w:r w:rsidRPr="00060AB1">
        <w:rPr>
          <w:bCs/>
          <w:position w:val="-6"/>
        </w:rPr>
        <w:object w:dxaOrig="885" w:dyaOrig="285" w14:anchorId="3A235D25">
          <v:shape id="_x0000_i2262" type="#_x0000_t75" style="width:44.45pt;height:14.4pt" o:ole="">
            <v:imagedata r:id="rId2691" o:title=""/>
          </v:shape>
          <o:OLEObject Type="Embed" ProgID="Equation.DSMT4" ShapeID="_x0000_i2262" DrawAspect="Content" ObjectID="_1653898610" r:id="rId2692"/>
        </w:object>
      </w:r>
      <w:r w:rsidRPr="0004722E">
        <w:rPr>
          <w:bCs/>
        </w:rPr>
        <w:t xml:space="preserve">cm, tốc độ truyền sóng ở mặt nước là 0,3 m/s. Ở mặt nước, </w:t>
      </w:r>
      <w:r w:rsidRPr="00060AB1">
        <w:rPr>
          <w:bCs/>
          <w:i/>
        </w:rPr>
        <w:t>O</w:t>
      </w:r>
      <w:r w:rsidRPr="0004722E">
        <w:rPr>
          <w:bCs/>
        </w:rPr>
        <w:t xml:space="preserve"> là trung điểm của </w:t>
      </w:r>
      <w:r w:rsidRPr="00060AB1">
        <w:rPr>
          <w:bCs/>
          <w:i/>
        </w:rPr>
        <w:t>AB</w:t>
      </w:r>
      <w:r w:rsidRPr="0004722E">
        <w:rPr>
          <w:bCs/>
        </w:rPr>
        <w:t>, gọ</w:t>
      </w:r>
      <w:r>
        <w:rPr>
          <w:bCs/>
        </w:rPr>
        <w:t xml:space="preserve">i </w:t>
      </w:r>
      <w:r w:rsidRPr="00060AB1">
        <w:rPr>
          <w:bCs/>
          <w:position w:val="-6"/>
        </w:rPr>
        <w:object w:dxaOrig="375" w:dyaOrig="285" w14:anchorId="79B92EE0">
          <v:shape id="_x0000_i2263" type="#_x0000_t75" style="width:18.8pt;height:14.4pt" o:ole="">
            <v:imagedata r:id="rId2693" o:title=""/>
          </v:shape>
          <o:OLEObject Type="Embed" ProgID="Equation.DSMT4" ShapeID="_x0000_i2263" DrawAspect="Content" ObjectID="_1653898611" r:id="rId2694"/>
        </w:object>
      </w:r>
      <w:r w:rsidRPr="0004722E">
        <w:rPr>
          <w:bCs/>
        </w:rPr>
        <w:t xml:space="preserve"> là đường thẳng hợp với </w:t>
      </w:r>
      <w:r w:rsidRPr="00060AB1">
        <w:rPr>
          <w:bCs/>
          <w:i/>
        </w:rPr>
        <w:t>AB</w:t>
      </w:r>
      <w:r w:rsidRPr="0004722E">
        <w:rPr>
          <w:bCs/>
        </w:rPr>
        <w:t xml:space="preserve"> mộ</w:t>
      </w:r>
      <w:r>
        <w:rPr>
          <w:bCs/>
        </w:rPr>
        <w:t xml:space="preserve">t góc </w:t>
      </w:r>
      <w:r w:rsidRPr="00060AB1">
        <w:rPr>
          <w:bCs/>
          <w:position w:val="-6"/>
        </w:rPr>
        <w:object w:dxaOrig="375" w:dyaOrig="315" w14:anchorId="504850CB">
          <v:shape id="_x0000_i2264" type="#_x0000_t75" style="width:18.8pt;height:15.65pt" o:ole="">
            <v:imagedata r:id="rId2695" o:title=""/>
          </v:shape>
          <o:OLEObject Type="Embed" ProgID="Equation.DSMT4" ShapeID="_x0000_i2264" DrawAspect="Content" ObjectID="_1653898612" r:id="rId2696"/>
        </w:object>
      </w:r>
      <w:r w:rsidRPr="0004722E">
        <w:rPr>
          <w:bCs/>
        </w:rPr>
        <w:t xml:space="preserve">. </w:t>
      </w:r>
      <w:r w:rsidRPr="00060AB1">
        <w:rPr>
          <w:bCs/>
          <w:i/>
        </w:rPr>
        <w:t>M</w:t>
      </w:r>
      <w:r w:rsidRPr="0004722E">
        <w:rPr>
          <w:bCs/>
        </w:rPr>
        <w:t xml:space="preserve"> là điể</w:t>
      </w:r>
      <w:r>
        <w:rPr>
          <w:bCs/>
        </w:rPr>
        <w:t xml:space="preserve">m trên </w:t>
      </w:r>
      <w:r w:rsidRPr="00060AB1">
        <w:rPr>
          <w:bCs/>
          <w:position w:val="-6"/>
        </w:rPr>
        <w:object w:dxaOrig="375" w:dyaOrig="285" w14:anchorId="01505A89">
          <v:shape id="_x0000_i2265" type="#_x0000_t75" style="width:18.8pt;height:14.4pt" o:ole="">
            <v:imagedata r:id="rId2693" o:title=""/>
          </v:shape>
          <o:OLEObject Type="Embed" ProgID="Equation.DSMT4" ShapeID="_x0000_i2265" DrawAspect="Content" ObjectID="_1653898613" r:id="rId2697"/>
        </w:object>
      </w:r>
      <w:r w:rsidRPr="0004722E">
        <w:rPr>
          <w:bCs/>
        </w:rPr>
        <w:t xml:space="preserve"> mà phần tử vật chất tại </w:t>
      </w:r>
      <w:r w:rsidRPr="00060AB1">
        <w:rPr>
          <w:bCs/>
          <w:i/>
        </w:rPr>
        <w:t>M</w:t>
      </w:r>
      <w:r w:rsidRPr="0004722E">
        <w:rPr>
          <w:bCs/>
        </w:rPr>
        <w:t xml:space="preserve"> dao động với biên độ cực đại (</w:t>
      </w:r>
      <w:r w:rsidRPr="00060AB1">
        <w:rPr>
          <w:bCs/>
          <w:i/>
        </w:rPr>
        <w:t>M</w:t>
      </w:r>
      <w:r w:rsidRPr="0004722E">
        <w:rPr>
          <w:bCs/>
        </w:rPr>
        <w:t xml:space="preserve"> không trùng với </w:t>
      </w:r>
      <w:r w:rsidRPr="00060AB1">
        <w:rPr>
          <w:bCs/>
          <w:i/>
        </w:rPr>
        <w:t>O</w:t>
      </w:r>
      <w:r w:rsidRPr="0004722E">
        <w:rPr>
          <w:bCs/>
        </w:rPr>
        <w:t xml:space="preserve">). Khoảng cách ngắn nhất từ </w:t>
      </w:r>
      <w:r w:rsidRPr="00060AB1">
        <w:rPr>
          <w:bCs/>
          <w:i/>
        </w:rPr>
        <w:t>M</w:t>
      </w:r>
      <w:r w:rsidRPr="0004722E">
        <w:rPr>
          <w:bCs/>
        </w:rPr>
        <w:t xml:space="preserve"> đến </w:t>
      </w:r>
      <w:r w:rsidRPr="00060AB1">
        <w:rPr>
          <w:bCs/>
          <w:i/>
        </w:rPr>
        <w:t>O</w:t>
      </w:r>
      <w:r w:rsidRPr="0004722E">
        <w:rPr>
          <w:bCs/>
        </w:rPr>
        <w:t xml:space="preserve"> là</w:t>
      </w:r>
    </w:p>
    <w:p w14:paraId="4ED9E5C7" w14:textId="77777777" w:rsidR="00B87A2A" w:rsidRDefault="00B87A2A" w:rsidP="00E72AEC">
      <w:pPr>
        <w:tabs>
          <w:tab w:val="left" w:pos="284"/>
          <w:tab w:val="left" w:pos="2835"/>
          <w:tab w:val="left" w:pos="5387"/>
          <w:tab w:val="left" w:pos="7938"/>
        </w:tabs>
        <w:ind w:firstLine="142"/>
        <w:rPr>
          <w:bCs/>
        </w:rPr>
      </w:pPr>
      <w:r w:rsidRPr="0004722E">
        <w:rPr>
          <w:bCs/>
        </w:rPr>
        <w:tab/>
      </w:r>
      <w:r w:rsidRPr="0004722E">
        <w:rPr>
          <w:b/>
          <w:bCs/>
        </w:rPr>
        <w:t>A.</w:t>
      </w:r>
      <w:r w:rsidRPr="0004722E">
        <w:rPr>
          <w:bCs/>
        </w:rPr>
        <w:t xml:space="preserve"> 1,72 cm.</w:t>
      </w:r>
      <w:r w:rsidRPr="0004722E">
        <w:rPr>
          <w:bCs/>
        </w:rPr>
        <w:tab/>
      </w:r>
      <w:r w:rsidRPr="0004722E">
        <w:rPr>
          <w:b/>
          <w:bCs/>
        </w:rPr>
        <w:t>B.</w:t>
      </w:r>
      <w:r w:rsidRPr="0004722E">
        <w:rPr>
          <w:bCs/>
        </w:rPr>
        <w:t xml:space="preserve"> 2,69 cm.</w:t>
      </w:r>
      <w:r w:rsidRPr="0004722E">
        <w:rPr>
          <w:bCs/>
        </w:rPr>
        <w:tab/>
      </w:r>
      <w:r w:rsidRPr="0004722E">
        <w:rPr>
          <w:b/>
          <w:bCs/>
        </w:rPr>
        <w:t>C.</w:t>
      </w:r>
      <w:r w:rsidRPr="0004722E">
        <w:rPr>
          <w:bCs/>
        </w:rPr>
        <w:t xml:space="preserve"> 3,11 cm.</w:t>
      </w:r>
      <w:r w:rsidRPr="0004722E">
        <w:rPr>
          <w:bCs/>
        </w:rPr>
        <w:tab/>
      </w:r>
      <w:r w:rsidRPr="0004722E">
        <w:rPr>
          <w:b/>
          <w:bCs/>
        </w:rPr>
        <w:t>D.</w:t>
      </w:r>
      <w:r w:rsidRPr="0004722E">
        <w:rPr>
          <w:bCs/>
        </w:rPr>
        <w:t xml:space="preserve"> 1,49 cm.</w:t>
      </w:r>
    </w:p>
    <w:p w14:paraId="1850F017" w14:textId="77777777" w:rsidR="00B87A2A" w:rsidRPr="00060AB1" w:rsidRDefault="00B87A2A" w:rsidP="00E72AEC">
      <w:pPr>
        <w:tabs>
          <w:tab w:val="left" w:pos="284"/>
          <w:tab w:val="left" w:pos="2835"/>
          <w:tab w:val="left" w:pos="5387"/>
          <w:tab w:val="left" w:pos="7938"/>
        </w:tabs>
        <w:ind w:firstLine="142"/>
        <w:rPr>
          <w:bCs/>
        </w:rPr>
      </w:pPr>
      <w:r>
        <w:pict w14:anchorId="4207CC9C">
          <v:group id="Canvas 9" o:spid="_x0000_s1891" style="position:absolute;left:0;text-align:left;margin-left:259pt;margin-top:30.05pt;width:261.2pt;height:102.95pt;z-index:251697152" coordorigin=",579" coordsize="21372,21028">
            <o:lock v:ext="edit" aspectratio="t"/>
            <v:group id="_x0000_s1892" style="position:absolute;top:579;width:21372;height:21028" coordsize="21599,21599">
              <v:group id="_x0000_s1893" style="position:absolute;left:1503;top:17214;width:2595;height:2379" coordorigin="2548,21749" coordsize="21600,21600">
                <v:oval id="_x0000_s1894" style="position:absolute;left:3348;top:21749;width:2399;height:19540;v-text-anchor:middle" filled="f" fillcolor="none" strokeweight="1pt"/>
                <v:oval id="_x0000_s1895" style="position:absolute;left:5112;top:21749;width:2399;height:19540;v-text-anchor:middle" filled="f" fillcolor="none" strokeweight="1pt"/>
                <v:oval id="_x0000_s1896" style="position:absolute;left:6876;top:21749;width:2399;height:19540;v-text-anchor:middle" filled="f" fillcolor="none" strokeweight="1pt"/>
                <v:oval id="_x0000_s1897" style="position:absolute;left:8639;top:21749;width:2399;height:19540;v-text-anchor:middle" filled="f" fillcolor="none" strokeweight="1pt"/>
                <v:oval id="_x0000_s1898" style="position:absolute;left:10403;top:21749;width:2399;height:19540;v-text-anchor:middle" filled="f" fillcolor="none" strokeweight="1pt"/>
                <v:oval id="_x0000_s1899" style="position:absolute;left:12167;top:21749;width:2399;height:19540;v-text-anchor:middle" filled="f" fillcolor="none" strokeweight="1pt"/>
                <v:oval id="_x0000_s1900" style="position:absolute;left:13931;top:21749;width:2399;height:19540;v-text-anchor:middle" filled="f" fillcolor="none" strokeweight="1pt"/>
                <v:oval id="_x0000_s1901" style="position:absolute;left:15695;top:21749;width:2399;height:19540;v-text-anchor:middle" filled="f" fillcolor="none" strokeweight="1pt"/>
                <v:oval id="_x0000_s1902" style="position:absolute;left:17458;top:21749;width:2399;height:19540;v-text-anchor:middle" filled="f" fillcolor="none" strokeweight="1pt"/>
                <v:oval id="_x0000_s1903" style="position:absolute;left:19222;top:21749;width:2399;height:19540;v-text-anchor:middle" filled="f" fillcolor="none" strokeweight="1pt"/>
                <v:oval id="_x0000_s1904" style="position:absolute;left:20986;top:21749;width:2399;height:19540;v-text-anchor:middle" filled="f" fillcolor="none" strokeweight="1pt"/>
                <v:rect id="_x0000_s1905" style="position:absolute;left:2548;top:38272;width:21600;height:5077;v-text-anchor:middle" stroked="f" strokecolor="#385d8a" strokeweight="1pt"/>
                <v:rect id="_x0000_s1906" style="position:absolute;left:2682;top:29524;width:1599;height:12025;v-text-anchor:middle" stroked="f" strokecolor="#385d8a" strokeweight="1pt"/>
                <v:rect id="_x0000_s1907" style="position:absolute;left:22427;top:28896;width:1599;height:12025;v-text-anchor:middle" stroked="f" strokecolor="#385d8a" strokeweight="1pt"/>
              </v:group>
              <v:shape id="_x0000_s1908" type="#_x0000_t75" style="position:absolute;left:8071;top:3043;width:12356;height:15894">
                <v:imagedata r:id="rId2698" o:title=""/>
              </v:shape>
              <v:line id="_x0000_s1909" style="position:absolute" from="8092,10990" to="21599,10990" fillcolor="none" strokeweight="1pt">
                <v:stroke startarrow="oval" startarrowwidth="narrow" startarrowlength="short" endarrow="classic" endarrowwidth="narrow" endarrowlength="short"/>
              </v:line>
              <v:line id="_x0000_s1910" style="position:absolute;flip:y" from="8071,945" to="8071,19383" fillcolor="none" strokeweight="1pt">
                <v:stroke endarrow="classic" endarrowwidth="narrow" endarrowlength="short"/>
              </v:line>
              <v:shape id="_x0000_s1911" type="#_x0000_t75" style="position:absolute;left:8154;top:525;width:1665;height:3147">
                <v:imagedata r:id="rId2699" o:title=""/>
              </v:shape>
              <v:shape id="_x0000_s1912" type="#_x0000_t75" style="position:absolute;left:20610;top:8645;width:582;height:2308">
                <v:imagedata r:id="rId2700" o:title=""/>
              </v:shape>
              <v:shape id="_x0000_s1913" type="#_x0000_t75" style="position:absolute;left:7043;top:11163;width:915;height:2517">
                <v:imagedata r:id="rId2701" o:title=""/>
              </v:shape>
              <v:shapetype id="_x0000_t202" coordsize="21600,21600" o:spt="202" path="m,l,21600r21600,l21600,xe">
                <v:stroke joinstyle="miter"/>
                <v:path gradientshapeok="t" o:connecttype="rect"/>
              </v:shapetype>
              <v:shape id="_x0000_s1914" type="#_x0000_t202" style="position:absolute;left:11195;top:4521;width:3493;height:3599" filled="f" fillcolor="none">
                <v:textbox style="mso-fit-shape-to-text:t">
                  <w:txbxContent>
                    <w:p w14:paraId="46A65A9D" w14:textId="77777777" w:rsidR="00B87A2A" w:rsidRDefault="00B87A2A" w:rsidP="00603289">
                      <w:pPr>
                        <w:pStyle w:val="NormalWeb"/>
                        <w:spacing w:before="0" w:beforeAutospacing="0" w:after="0" w:afterAutospacing="0"/>
                      </w:pPr>
                      <w:r>
                        <w:rPr>
                          <w:i/>
                          <w:iCs/>
                          <w:color w:val="000000"/>
                          <w:kern w:val="24"/>
                          <w:sz w:val="16"/>
                          <w:szCs w:val="16"/>
                        </w:rPr>
                        <w:t>K đóng</w:t>
                      </w:r>
                    </w:p>
                  </w:txbxContent>
                </v:textbox>
              </v:shape>
              <v:shape id="_x0000_s1915" type="#_x0000_t202" style="position:absolute;left:14930;top:6609;width:3494;height:3598" filled="f" fillcolor="none">
                <v:textbox style="mso-fit-shape-to-text:t">
                  <w:txbxContent>
                    <w:p w14:paraId="4F013289" w14:textId="77777777" w:rsidR="00B87A2A" w:rsidRDefault="00B87A2A" w:rsidP="00603289">
                      <w:pPr>
                        <w:pStyle w:val="NormalWeb"/>
                        <w:spacing w:before="0" w:beforeAutospacing="0" w:after="0" w:afterAutospacing="0"/>
                      </w:pPr>
                      <w:r>
                        <w:rPr>
                          <w:i/>
                          <w:iCs/>
                          <w:color w:val="000000"/>
                          <w:kern w:val="24"/>
                          <w:sz w:val="16"/>
                          <w:szCs w:val="16"/>
                        </w:rPr>
                        <w:t>K mở</w:t>
                      </w:r>
                    </w:p>
                  </w:txbxContent>
                </v:textbox>
              </v:shape>
              <v:line id="_x0000_s1916" style="position:absolute" from="5628,3527" to="5628,10525" fillcolor="none" strokeweight="1pt"/>
              <v:group id="_x0000_s1917" style="position:absolute;left:4802;top:10466;width:1651;height:7597" coordorigin="62794,29757" coordsize="21600,21600">
                <v:group id="_x0000_s1918" style="position:absolute;left:71928;top:24752;width:3331;height:11837" coordorigin="466419,63234" coordsize="21600,21600">
                  <v:line id="_x0000_s1919" style="position:absolute" from="466419,63234" to="466419,84834" fillcolor="none" strokecolor="#0c0c0c" strokeweight="1pt"/>
                  <v:line id="_x0000_s1920" style="position:absolute" from="488019,63234" to="488019,84834" fillcolor="none" strokecolor="#0c0c0c" strokeweight="1pt"/>
                </v:group>
                <v:line id="_x0000_s1921" style="position:absolute" from="73594,31461" to="73594,51357" fillcolor="none" strokeweight="1pt"/>
              </v:group>
              <v:line id="_x0000_s1922" style="position:absolute;flip:x" from="50,3745" to="5627,3745" fillcolor="none" strokeweight="1pt">
                <v:stroke endarrow="oval" endarrowwidth="narrow" endarrowlength="short"/>
              </v:line>
              <v:line id="_x0000_s1923" style="position:absolute;flip:x" from="50,17896" to="1548,17896" fillcolor="none" strokeweight="1pt">
                <v:stroke endarrow="oval" endarrowwidth="narrow" endarrowlength="short"/>
              </v:line>
              <v:line id="_x0000_s1924" style="position:absolute;flip:x" from="4046,17955" to="5603,17955" fillcolor="none" strokeweight="1pt">
                <v:stroke endarrowwidth="narrow" endarrowlength="short"/>
              </v:line>
              <v:rect id="_x0000_s1925" style="position:absolute;left:1012;top:2853;width:1887;height:1784;v-text-anchor:middle" strokeweight="1pt"/>
              <v:line id="_x0000_s1926" style="position:absolute" from="4238,3745" to="4238,9692" fillcolor="none" strokeweight="1pt"/>
              <v:line id="_x0000_s1927" style="position:absolute" from="4249,11948" to="4249,17895" fillcolor="none" strokeweight="1pt"/>
              <v:line id="_x0000_s1928" style="position:absolute;flip:x y" from="3699,9562" to="4253,12079" fillcolor="none">
                <v:stroke startarrow="oval" startarrowwidth="narrow" startarrowlength="short"/>
              </v:line>
              <v:shape id="_x0000_s1929" type="#_x0000_t75" style="position:absolute;top:870;width:915;height:2308">
                <v:imagedata r:id="rId2702" o:title=""/>
              </v:shape>
              <v:shape id="_x0000_s1930" type="#_x0000_t75" style="position:absolute;left:1543;width:915;height:2308">
                <v:imagedata r:id="rId2703" o:title=""/>
              </v:shape>
              <v:shape id="_x0000_s1931" type="#_x0000_t75" style="position:absolute;left:53;top:18229;width:915;height:2308">
                <v:imagedata r:id="rId2704" o:title=""/>
              </v:shape>
              <v:shape id="_x0000_s1932" type="#_x0000_t75" style="position:absolute;left:2380;top:19291;width:832;height:2308">
                <v:imagedata r:id="rId2705" o:title=""/>
              </v:shape>
              <v:shape id="_x0000_s1933" type="#_x0000_t75" style="position:absolute;left:2627;top:9744;width:999;height:2308">
                <v:imagedata r:id="rId2706" o:title=""/>
              </v:shape>
              <v:shape id="_x0000_s1934" type="#_x0000_t75" style="position:absolute;left:5698;top:7523;width:915;height:2517">
                <v:imagedata r:id="rId2707" o:title=""/>
              </v:shape>
            </v:group>
            <w10:wrap type="square"/>
            <w10:anchorlock/>
          </v:group>
        </w:pict>
      </w:r>
      <w:r w:rsidRPr="00060AB1">
        <w:rPr>
          <w:b/>
          <w:bCs/>
        </w:rPr>
        <w:t xml:space="preserve">Câu 38: </w:t>
      </w:r>
      <w:r w:rsidRPr="00060AB1">
        <w:rPr>
          <w:bCs/>
        </w:rPr>
        <w:t xml:space="preserve">Đặt điện áp xoay chiều </w:t>
      </w:r>
      <w:r w:rsidRPr="00060AB1">
        <w:rPr>
          <w:bCs/>
          <w:position w:val="-14"/>
        </w:rPr>
        <w:object w:dxaOrig="2070" w:dyaOrig="405" w14:anchorId="02ADE4A2">
          <v:shape id="_x0000_i2266" type="#_x0000_t75" style="width:103.3pt;height:20.05pt" o:ole="">
            <v:imagedata r:id="rId2708" o:title=""/>
          </v:shape>
          <o:OLEObject Type="Embed" ProgID="Equation.DSMT4" ShapeID="_x0000_i2266" DrawAspect="Content" ObjectID="_1653898614" r:id="rId2709"/>
        </w:object>
      </w:r>
      <w:r w:rsidRPr="00060AB1">
        <w:rPr>
          <w:bCs/>
        </w:rPr>
        <w:t>vào hai đầu đoạn mạch</w:t>
      </w:r>
      <w:r>
        <w:rPr>
          <w:bCs/>
        </w:rPr>
        <w:t xml:space="preserve"> </w:t>
      </w:r>
      <w:r w:rsidRPr="001E7EFE">
        <w:rPr>
          <w:bCs/>
          <w:position w:val="-4"/>
        </w:rPr>
        <w:object w:dxaOrig="405" w:dyaOrig="255" w14:anchorId="6428CA6E">
          <v:shape id="_x0000_i2267" type="#_x0000_t75" style="width:20.05pt;height:12.5pt" o:ole="">
            <v:imagedata r:id="rId2710" o:title=""/>
          </v:shape>
          <o:OLEObject Type="Embed" ProgID="Equation.DSMT4" ShapeID="_x0000_i2267" DrawAspect="Content" ObjectID="_1653898615" r:id="rId2711"/>
        </w:object>
      </w:r>
      <w:r>
        <w:rPr>
          <w:bCs/>
        </w:rPr>
        <w:t xml:space="preserve"> </w:t>
      </w:r>
      <w:r w:rsidRPr="00060AB1">
        <w:rPr>
          <w:bCs/>
        </w:rPr>
        <w:t xml:space="preserve">gồm điện trở </w:t>
      </w:r>
      <w:r w:rsidRPr="00060AB1">
        <w:rPr>
          <w:bCs/>
          <w:position w:val="-4"/>
        </w:rPr>
        <w:object w:dxaOrig="735" w:dyaOrig="255" w14:anchorId="0BEAD06A">
          <v:shape id="_x0000_i2268" type="#_x0000_t75" style="width:36.95pt;height:12.5pt" o:ole="">
            <v:imagedata r:id="rId2712" o:title=""/>
          </v:shape>
          <o:OLEObject Type="Embed" ProgID="Equation.DSMT4" ShapeID="_x0000_i2268" DrawAspect="Content" ObjectID="_1653898616" r:id="rId2713"/>
        </w:object>
      </w:r>
      <w:r w:rsidRPr="00060AB1">
        <w:rPr>
          <w:bCs/>
        </w:rPr>
        <w:t xml:space="preserve"> Ω, tụ điện và cuộn cảm thuần mắc nối tiế</w:t>
      </w:r>
      <w:r>
        <w:rPr>
          <w:bCs/>
        </w:rPr>
        <w:t>p</w:t>
      </w:r>
      <w:r w:rsidRPr="00060AB1">
        <w:rPr>
          <w:bCs/>
        </w:rPr>
        <w:t>. Ban đầu khóa</w:t>
      </w:r>
      <w:r>
        <w:rPr>
          <w:bCs/>
        </w:rPr>
        <w:t xml:space="preserve"> </w:t>
      </w:r>
      <w:r w:rsidRPr="001E7EFE">
        <w:rPr>
          <w:bCs/>
          <w:position w:val="-4"/>
        </w:rPr>
        <w:object w:dxaOrig="255" w:dyaOrig="255" w14:anchorId="4A4A33B2">
          <v:shape id="_x0000_i2269" type="#_x0000_t75" style="width:12.5pt;height:12.5pt" o:ole="">
            <v:imagedata r:id="rId2714" o:title=""/>
          </v:shape>
          <o:OLEObject Type="Embed" ProgID="Equation.DSMT4" ShapeID="_x0000_i2269" DrawAspect="Content" ObjectID="_1653898617" r:id="rId2715"/>
        </w:object>
      </w:r>
      <w:r>
        <w:rPr>
          <w:bCs/>
        </w:rPr>
        <w:t xml:space="preserve"> </w:t>
      </w:r>
      <w:r w:rsidRPr="00060AB1">
        <w:rPr>
          <w:bCs/>
        </w:rPr>
        <w:t>đóng, sau đó khóa</w:t>
      </w:r>
      <w:r>
        <w:rPr>
          <w:bCs/>
        </w:rPr>
        <w:t xml:space="preserve"> </w:t>
      </w:r>
      <w:r w:rsidRPr="001E7EFE">
        <w:rPr>
          <w:bCs/>
          <w:position w:val="-4"/>
        </w:rPr>
        <w:object w:dxaOrig="255" w:dyaOrig="255" w14:anchorId="1BAE0E8E">
          <v:shape id="_x0000_i2270" type="#_x0000_t75" style="width:12.5pt;height:12.5pt" o:ole="">
            <v:imagedata r:id="rId2716" o:title=""/>
          </v:shape>
          <o:OLEObject Type="Embed" ProgID="Equation.DSMT4" ShapeID="_x0000_i2270" DrawAspect="Content" ObjectID="_1653898618" r:id="rId2717"/>
        </w:object>
      </w:r>
      <w:r>
        <w:rPr>
          <w:bCs/>
        </w:rPr>
        <w:t xml:space="preserve"> </w:t>
      </w:r>
      <w:r w:rsidRPr="00060AB1">
        <w:rPr>
          <w:bCs/>
        </w:rPr>
        <w:t>mở</w:t>
      </w:r>
      <w:r>
        <w:rPr>
          <w:bCs/>
        </w:rPr>
        <w:t xml:space="preserve">. Hình vẽ bên </w:t>
      </w:r>
      <w:r w:rsidRPr="00060AB1">
        <w:rPr>
          <w:bCs/>
        </w:rPr>
        <w:t>là đồ thị biểu diễn sự phụ thuộc của cường độ dòng điệ</w:t>
      </w:r>
      <w:r>
        <w:rPr>
          <w:bCs/>
        </w:rPr>
        <w:t xml:space="preserve">n </w:t>
      </w:r>
      <w:r w:rsidRPr="00060AB1">
        <w:rPr>
          <w:bCs/>
          <w:position w:val="-6"/>
        </w:rPr>
        <w:object w:dxaOrig="135" w:dyaOrig="255" w14:anchorId="7F711DB9">
          <v:shape id="_x0000_i2271" type="#_x0000_t75" style="width:6.9pt;height:12.5pt" o:ole="">
            <v:imagedata r:id="rId2718" o:title=""/>
          </v:shape>
          <o:OLEObject Type="Embed" ProgID="Equation.DSMT4" ShapeID="_x0000_i2271" DrawAspect="Content" ObjectID="_1653898619" r:id="rId2719"/>
        </w:object>
      </w:r>
      <w:r w:rsidRPr="00060AB1">
        <w:rPr>
          <w:bCs/>
        </w:rPr>
        <w:t xml:space="preserve"> trong đoạn mạch vào thờ</w:t>
      </w:r>
      <w:r>
        <w:rPr>
          <w:bCs/>
        </w:rPr>
        <w:t xml:space="preserve">i gian </w:t>
      </w:r>
      <w:r w:rsidRPr="00060AB1">
        <w:rPr>
          <w:bCs/>
          <w:position w:val="-6"/>
        </w:rPr>
        <w:object w:dxaOrig="210" w:dyaOrig="225" w14:anchorId="318E2EA1">
          <v:shape id="_x0000_i2272" type="#_x0000_t75" style="width:10.65pt;height:11.25pt" o:ole="">
            <v:imagedata r:id="rId2720" o:title=""/>
          </v:shape>
          <o:OLEObject Type="Embed" ProgID="Equation.DSMT4" ShapeID="_x0000_i2272" DrawAspect="Content" ObjectID="_1653898620" r:id="rId2721"/>
        </w:object>
      </w:r>
      <w:r w:rsidRPr="00060AB1">
        <w:rPr>
          <w:bCs/>
        </w:rPr>
        <w:t>. Giá trị củ</w:t>
      </w:r>
      <w:r>
        <w:rPr>
          <w:bCs/>
        </w:rPr>
        <w:t xml:space="preserve">a </w:t>
      </w:r>
      <w:r w:rsidRPr="00060AB1">
        <w:rPr>
          <w:bCs/>
          <w:position w:val="-6"/>
        </w:rPr>
        <w:object w:dxaOrig="255" w:dyaOrig="285" w14:anchorId="369FAA09">
          <v:shape id="_x0000_i2273" type="#_x0000_t75" style="width:12.5pt;height:14.4pt" o:ole="">
            <v:imagedata r:id="rId2722" o:title=""/>
          </v:shape>
          <o:OLEObject Type="Embed" ProgID="Equation.DSMT4" ShapeID="_x0000_i2273" DrawAspect="Content" ObjectID="_1653898621" r:id="rId2723"/>
        </w:object>
      </w:r>
      <w:r w:rsidRPr="00060AB1">
        <w:rPr>
          <w:bCs/>
        </w:rPr>
        <w:t xml:space="preserve"> </w:t>
      </w:r>
      <w:r w:rsidRPr="00060AB1">
        <w:rPr>
          <w:b/>
          <w:bCs/>
        </w:rPr>
        <w:t>gần nhất</w:t>
      </w:r>
      <w:r w:rsidRPr="00060AB1">
        <w:rPr>
          <w:bCs/>
        </w:rPr>
        <w:t xml:space="preserve"> với giá trị nào sau đây?</w:t>
      </w:r>
    </w:p>
    <w:p w14:paraId="7417724D" w14:textId="77777777" w:rsidR="00B87A2A" w:rsidRDefault="00B87A2A" w:rsidP="00E72AEC">
      <w:pPr>
        <w:tabs>
          <w:tab w:val="left" w:pos="284"/>
          <w:tab w:val="left" w:pos="2835"/>
          <w:tab w:val="left" w:pos="5387"/>
          <w:tab w:val="left" w:pos="7938"/>
        </w:tabs>
        <w:ind w:firstLine="142"/>
        <w:rPr>
          <w:bCs/>
        </w:rPr>
      </w:pPr>
      <w:r>
        <w:rPr>
          <w:bCs/>
        </w:rPr>
        <w:tab/>
      </w:r>
      <w:r w:rsidRPr="00060AB1">
        <w:rPr>
          <w:b/>
          <w:bCs/>
        </w:rPr>
        <w:t>A.</w:t>
      </w:r>
      <w:r w:rsidRPr="00060AB1">
        <w:rPr>
          <w:bCs/>
        </w:rPr>
        <w:t xml:space="preserve"> 170 V.</w:t>
      </w:r>
    </w:p>
    <w:p w14:paraId="4288ECE8" w14:textId="77777777" w:rsidR="00B87A2A" w:rsidRPr="00060AB1" w:rsidRDefault="00B87A2A" w:rsidP="00E72AEC">
      <w:pPr>
        <w:tabs>
          <w:tab w:val="left" w:pos="284"/>
          <w:tab w:val="left" w:pos="2835"/>
          <w:tab w:val="left" w:pos="5387"/>
          <w:tab w:val="left" w:pos="7938"/>
        </w:tabs>
        <w:ind w:firstLine="142"/>
        <w:rPr>
          <w:bCs/>
        </w:rPr>
      </w:pPr>
      <w:r w:rsidRPr="00060AB1">
        <w:rPr>
          <w:bCs/>
        </w:rPr>
        <w:lastRenderedPageBreak/>
        <w:tab/>
      </w:r>
      <w:r w:rsidRPr="00060AB1">
        <w:rPr>
          <w:b/>
          <w:bCs/>
        </w:rPr>
        <w:t>B.</w:t>
      </w:r>
      <w:r w:rsidRPr="00060AB1">
        <w:rPr>
          <w:bCs/>
        </w:rPr>
        <w:t xml:space="preserve"> 212 V.</w:t>
      </w:r>
      <w:r w:rsidRPr="00060AB1">
        <w:rPr>
          <w:bCs/>
        </w:rPr>
        <w:tab/>
      </w:r>
    </w:p>
    <w:p w14:paraId="19F56091" w14:textId="77777777" w:rsidR="00B87A2A" w:rsidRDefault="00B87A2A" w:rsidP="00E72AEC">
      <w:pPr>
        <w:tabs>
          <w:tab w:val="left" w:pos="284"/>
          <w:tab w:val="left" w:pos="2835"/>
          <w:tab w:val="left" w:pos="5387"/>
          <w:tab w:val="left" w:pos="7938"/>
        </w:tabs>
        <w:ind w:firstLine="142"/>
        <w:rPr>
          <w:bCs/>
        </w:rPr>
      </w:pPr>
      <w:r w:rsidRPr="00060AB1">
        <w:rPr>
          <w:bCs/>
        </w:rPr>
        <w:tab/>
      </w:r>
      <w:r w:rsidRPr="00060AB1">
        <w:rPr>
          <w:b/>
          <w:bCs/>
        </w:rPr>
        <w:t>C.</w:t>
      </w:r>
      <w:r w:rsidRPr="00060AB1">
        <w:rPr>
          <w:bCs/>
        </w:rPr>
        <w:t xml:space="preserve"> 85 V.</w:t>
      </w:r>
    </w:p>
    <w:p w14:paraId="75865DCF" w14:textId="77777777" w:rsidR="00B87A2A" w:rsidRPr="0004722E" w:rsidRDefault="00B87A2A" w:rsidP="00E72AEC">
      <w:pPr>
        <w:tabs>
          <w:tab w:val="left" w:pos="284"/>
          <w:tab w:val="left" w:pos="2835"/>
          <w:tab w:val="left" w:pos="5387"/>
          <w:tab w:val="left" w:pos="7938"/>
        </w:tabs>
        <w:ind w:firstLine="142"/>
        <w:rPr>
          <w:bCs/>
        </w:rPr>
      </w:pPr>
      <w:r w:rsidRPr="00060AB1">
        <w:rPr>
          <w:bCs/>
        </w:rPr>
        <w:tab/>
      </w:r>
      <w:r w:rsidRPr="00060AB1">
        <w:rPr>
          <w:b/>
          <w:bCs/>
        </w:rPr>
        <w:t>D.</w:t>
      </w:r>
      <w:r w:rsidRPr="00060AB1">
        <w:rPr>
          <w:bCs/>
        </w:rPr>
        <w:t xml:space="preserve"> 255 V.</w:t>
      </w:r>
    </w:p>
    <w:p w14:paraId="3EC9C4D0" w14:textId="77777777" w:rsidR="00B87A2A" w:rsidRPr="00ED3D8D" w:rsidRDefault="00B87A2A" w:rsidP="00ED3D8D">
      <w:pPr>
        <w:tabs>
          <w:tab w:val="left" w:pos="284"/>
          <w:tab w:val="left" w:pos="2835"/>
          <w:tab w:val="left" w:pos="5387"/>
          <w:tab w:val="left" w:pos="7938"/>
        </w:tabs>
        <w:ind w:firstLine="142"/>
        <w:rPr>
          <w:bCs/>
          <w:lang w:val="pt-BR"/>
        </w:rPr>
      </w:pPr>
      <w:r w:rsidRPr="0004722E">
        <w:rPr>
          <w:b/>
          <w:bCs/>
          <w:lang w:val="nl-NL"/>
        </w:rPr>
        <w:t>Câu 39:</w:t>
      </w:r>
      <w:r w:rsidRPr="0004722E">
        <w:rPr>
          <w:bCs/>
          <w:lang w:val="nl-NL"/>
        </w:rPr>
        <w:t xml:space="preserve"> </w:t>
      </w:r>
      <w:r w:rsidRPr="00ED3D8D">
        <w:rPr>
          <w:bCs/>
          <w:lang w:val="pt-BR"/>
        </w:rPr>
        <w:t xml:space="preserve">Điện năng được truyền từ trạm phát điện đến nơi tiêu thụ bằng đường dây tải điện một pha. Ban đầu hiệu suất truyền tải là </w:t>
      </w:r>
      <w:r>
        <w:rPr>
          <w:bCs/>
          <w:lang w:val="pt-BR"/>
        </w:rPr>
        <w:t>60</w:t>
      </w:r>
      <w:r w:rsidRPr="00ED3D8D">
        <w:rPr>
          <w:bCs/>
          <w:lang w:val="pt-BR"/>
        </w:rPr>
        <w:t xml:space="preserve">%. Cho công suất truyền đi không đổi và hệ số công suất ở nơi tiêu thụ (cuối đường dây tải điện) luôn bằng 0,8. Để giảm hao phí trên đường dây 4 lần thì cần phải tăng điện áp hiệu dụng ở trạm phát điện lên </w:t>
      </w:r>
      <w:r w:rsidRPr="00414C0F">
        <w:rPr>
          <w:bCs/>
          <w:position w:val="-6"/>
          <w:lang w:val="pt-BR"/>
        </w:rPr>
        <w:object w:dxaOrig="195" w:dyaOrig="225" w14:anchorId="264AE30D">
          <v:shape id="_x0000_i2274" type="#_x0000_t75" style="width:10pt;height:11.25pt" o:ole="">
            <v:imagedata r:id="rId2724" o:title=""/>
          </v:shape>
          <o:OLEObject Type="Embed" ProgID="Equation.DSMT4" ShapeID="_x0000_i2274" DrawAspect="Content" ObjectID="_1653898622" r:id="rId2725"/>
        </w:object>
      </w:r>
      <w:r w:rsidRPr="00ED3D8D">
        <w:rPr>
          <w:bCs/>
          <w:lang w:val="pt-BR"/>
        </w:rPr>
        <w:t xml:space="preserve"> lần. Giá trị của </w:t>
      </w:r>
      <w:r w:rsidRPr="00414C0F">
        <w:rPr>
          <w:bCs/>
          <w:position w:val="-6"/>
          <w:lang w:val="pt-BR"/>
        </w:rPr>
        <w:object w:dxaOrig="195" w:dyaOrig="225" w14:anchorId="21F54403">
          <v:shape id="_x0000_i2275" type="#_x0000_t75" style="width:10pt;height:11.25pt" o:ole="">
            <v:imagedata r:id="rId2726" o:title=""/>
          </v:shape>
          <o:OLEObject Type="Embed" ProgID="Equation.DSMT4" ShapeID="_x0000_i2275" DrawAspect="Content" ObjectID="_1653898623" r:id="rId2727"/>
        </w:object>
      </w:r>
      <w:r w:rsidRPr="00ED3D8D">
        <w:rPr>
          <w:bCs/>
          <w:lang w:val="pt-BR"/>
        </w:rPr>
        <w:t xml:space="preserve"> là</w:t>
      </w:r>
    </w:p>
    <w:p w14:paraId="5D9027B8" w14:textId="77777777" w:rsidR="00B87A2A" w:rsidRPr="00ED3D8D" w:rsidRDefault="00B87A2A" w:rsidP="00ED3D8D">
      <w:pPr>
        <w:tabs>
          <w:tab w:val="left" w:pos="284"/>
          <w:tab w:val="left" w:pos="2835"/>
          <w:tab w:val="left" w:pos="5387"/>
          <w:tab w:val="left" w:pos="7938"/>
        </w:tabs>
        <w:ind w:firstLine="142"/>
        <w:rPr>
          <w:bCs/>
          <w:lang w:val="pt-BR"/>
        </w:rPr>
      </w:pPr>
      <w:r w:rsidRPr="00ED3D8D">
        <w:rPr>
          <w:b/>
          <w:bCs/>
          <w:lang w:val="pt-BR"/>
        </w:rPr>
        <w:tab/>
        <w:t xml:space="preserve">A. </w:t>
      </w:r>
      <w:r w:rsidRPr="00ED3D8D">
        <w:rPr>
          <w:bCs/>
          <w:lang w:val="pt-BR"/>
        </w:rPr>
        <w:t>2,0</w:t>
      </w:r>
      <w:r>
        <w:rPr>
          <w:bCs/>
          <w:lang w:val="pt-BR"/>
        </w:rPr>
        <w:t>.</w:t>
      </w:r>
      <w:r w:rsidRPr="00ED3D8D">
        <w:rPr>
          <w:bCs/>
          <w:lang w:val="pt-BR"/>
        </w:rPr>
        <w:tab/>
      </w:r>
      <w:r w:rsidRPr="00ED3D8D">
        <w:rPr>
          <w:b/>
          <w:bCs/>
          <w:lang w:val="pt-BR"/>
        </w:rPr>
        <w:t xml:space="preserve">B. </w:t>
      </w:r>
      <w:r w:rsidRPr="00ED3D8D">
        <w:rPr>
          <w:bCs/>
          <w:lang w:val="pt-BR"/>
        </w:rPr>
        <w:t>2,1</w:t>
      </w:r>
      <w:r>
        <w:rPr>
          <w:bCs/>
          <w:lang w:val="pt-BR"/>
        </w:rPr>
        <w:t>.</w:t>
      </w:r>
      <w:r w:rsidRPr="00ED3D8D">
        <w:rPr>
          <w:bCs/>
          <w:lang w:val="pt-BR"/>
        </w:rPr>
        <w:tab/>
      </w:r>
      <w:r w:rsidRPr="00ED3D8D">
        <w:rPr>
          <w:b/>
          <w:bCs/>
          <w:lang w:val="pt-BR"/>
        </w:rPr>
        <w:t xml:space="preserve">C. </w:t>
      </w:r>
      <w:r w:rsidRPr="00ED3D8D">
        <w:rPr>
          <w:bCs/>
          <w:lang w:val="pt-BR"/>
        </w:rPr>
        <w:t>2,3</w:t>
      </w:r>
      <w:r>
        <w:rPr>
          <w:bCs/>
          <w:lang w:val="pt-BR"/>
        </w:rPr>
        <w:t>.</w:t>
      </w:r>
      <w:r w:rsidRPr="00ED3D8D">
        <w:rPr>
          <w:bCs/>
          <w:lang w:val="pt-BR"/>
        </w:rPr>
        <w:tab/>
      </w:r>
      <w:r w:rsidRPr="00ED3D8D">
        <w:rPr>
          <w:b/>
          <w:bCs/>
          <w:lang w:val="pt-BR"/>
        </w:rPr>
        <w:t xml:space="preserve">D. </w:t>
      </w:r>
      <w:r w:rsidRPr="00ED3D8D">
        <w:rPr>
          <w:bCs/>
          <w:lang w:val="pt-BR"/>
        </w:rPr>
        <w:t>2,2</w:t>
      </w:r>
      <w:r>
        <w:rPr>
          <w:bCs/>
          <w:lang w:val="pt-BR"/>
        </w:rPr>
        <w:t>.</w:t>
      </w:r>
    </w:p>
    <w:p w14:paraId="7E50949B" w14:textId="77777777" w:rsidR="00B87A2A" w:rsidRPr="0004722E" w:rsidRDefault="00B87A2A" w:rsidP="00ED3D8D">
      <w:pPr>
        <w:tabs>
          <w:tab w:val="left" w:pos="284"/>
          <w:tab w:val="left" w:pos="2835"/>
          <w:tab w:val="left" w:pos="5387"/>
          <w:tab w:val="left" w:pos="7920"/>
        </w:tabs>
        <w:ind w:firstLine="142"/>
        <w:rPr>
          <w:bCs/>
          <w:lang w:val="pt-BR"/>
        </w:rPr>
      </w:pPr>
      <w:r w:rsidRPr="0004722E">
        <w:rPr>
          <w:b/>
          <w:bCs/>
          <w:lang w:val="nl-NL"/>
        </w:rPr>
        <w:t xml:space="preserve">Câu 40: </w:t>
      </w:r>
      <w:r w:rsidRPr="0004722E">
        <w:rPr>
          <w:bCs/>
          <w:lang w:val="pt-BR"/>
        </w:rPr>
        <w:t>Trong thí nghiệm Y</w:t>
      </w:r>
      <w:r>
        <w:rPr>
          <w:bCs/>
          <w:lang w:val="pt-BR"/>
        </w:rPr>
        <w:t xml:space="preserve"> – â</w:t>
      </w:r>
      <w:r w:rsidRPr="0004722E">
        <w:rPr>
          <w:bCs/>
          <w:lang w:val="pt-BR"/>
        </w:rPr>
        <w:t>ng</w:t>
      </w:r>
      <w:r>
        <w:rPr>
          <w:bCs/>
          <w:lang w:val="pt-BR"/>
        </w:rPr>
        <w:t xml:space="preserve"> về giao thoa ánh sáng</w:t>
      </w:r>
      <w:r w:rsidRPr="0004722E">
        <w:rPr>
          <w:bCs/>
          <w:lang w:val="pt-BR"/>
        </w:rPr>
        <w:t xml:space="preserve">, chiếu đồng thời hai bức xạ có bước sóng </w:t>
      </w:r>
      <w:r w:rsidRPr="002548B7">
        <w:rPr>
          <w:bCs/>
          <w:position w:val="-12"/>
          <w:lang w:val="pt-BR"/>
        </w:rPr>
        <w:object w:dxaOrig="840" w:dyaOrig="375" w14:anchorId="593EFC35">
          <v:shape id="_x0000_i2276" type="#_x0000_t75" style="width:41.95pt;height:18.8pt" o:ole="">
            <v:imagedata r:id="rId2728" o:title=""/>
          </v:shape>
          <o:OLEObject Type="Embed" ProgID="Equation.DSMT4" ShapeID="_x0000_i2276" DrawAspect="Content" ObjectID="_1653898624" r:id="rId2729"/>
        </w:object>
      </w:r>
      <w:r w:rsidRPr="0004722E">
        <w:rPr>
          <w:bCs/>
          <w:lang w:val="pt-BR"/>
        </w:rPr>
        <w:t xml:space="preserve">μm và </w:t>
      </w:r>
      <w:r w:rsidRPr="002548B7">
        <w:rPr>
          <w:bCs/>
          <w:position w:val="-12"/>
          <w:lang w:val="pt-BR"/>
        </w:rPr>
        <w:object w:dxaOrig="855" w:dyaOrig="375" w14:anchorId="605E6447">
          <v:shape id="_x0000_i2277" type="#_x0000_t75" style="width:42.55pt;height:18.8pt" o:ole="">
            <v:imagedata r:id="rId2730" o:title=""/>
          </v:shape>
          <o:OLEObject Type="Embed" ProgID="Equation.DSMT4" ShapeID="_x0000_i2277" DrawAspect="Content" ObjectID="_1653898625" r:id="rId2731"/>
        </w:object>
      </w:r>
      <w:r w:rsidRPr="0004722E">
        <w:rPr>
          <w:bCs/>
        </w:rPr>
        <w:t xml:space="preserve"> </w:t>
      </w:r>
      <w:r w:rsidRPr="0004722E">
        <w:rPr>
          <w:bCs/>
          <w:lang w:val="pt-BR"/>
        </w:rPr>
        <w:t>μm. Trên màn quan sát, gọi</w:t>
      </w:r>
      <w:r>
        <w:rPr>
          <w:bCs/>
          <w:lang w:val="pt-BR"/>
        </w:rPr>
        <w:t xml:space="preserve"> </w:t>
      </w:r>
      <w:r w:rsidRPr="00C27D41">
        <w:rPr>
          <w:bCs/>
          <w:position w:val="-4"/>
          <w:lang w:val="pt-BR"/>
        </w:rPr>
        <w:object w:dxaOrig="315" w:dyaOrig="255" w14:anchorId="2039EEA2">
          <v:shape id="_x0000_i2278" type="#_x0000_t75" style="width:15.65pt;height:12.5pt" o:ole="">
            <v:imagedata r:id="rId2732" o:title=""/>
          </v:shape>
          <o:OLEObject Type="Embed" ProgID="Equation.DSMT4" ShapeID="_x0000_i2278" DrawAspect="Content" ObjectID="_1653898626" r:id="rId2733"/>
        </w:object>
      </w:r>
      <w:r>
        <w:rPr>
          <w:bCs/>
          <w:lang w:val="pt-BR"/>
        </w:rPr>
        <w:t xml:space="preserve"> </w:t>
      </w:r>
      <w:r w:rsidRPr="0004722E">
        <w:rPr>
          <w:bCs/>
          <w:lang w:val="pt-BR"/>
        </w:rPr>
        <w:t>và</w:t>
      </w:r>
      <w:r>
        <w:rPr>
          <w:bCs/>
          <w:lang w:val="pt-BR"/>
        </w:rPr>
        <w:t xml:space="preserve"> </w:t>
      </w:r>
      <w:r w:rsidRPr="00C27D41">
        <w:rPr>
          <w:bCs/>
          <w:position w:val="-6"/>
          <w:lang w:val="pt-BR"/>
        </w:rPr>
        <w:object w:dxaOrig="285" w:dyaOrig="285" w14:anchorId="69847379">
          <v:shape id="_x0000_i2279" type="#_x0000_t75" style="width:14.4pt;height:14.4pt" o:ole="">
            <v:imagedata r:id="rId2734" o:title=""/>
          </v:shape>
          <o:OLEObject Type="Embed" ProgID="Equation.DSMT4" ShapeID="_x0000_i2279" DrawAspect="Content" ObjectID="_1653898627" r:id="rId2735"/>
        </w:object>
      </w:r>
      <w:r>
        <w:rPr>
          <w:bCs/>
          <w:lang w:val="pt-BR"/>
        </w:rPr>
        <w:t xml:space="preserve"> </w:t>
      </w:r>
      <w:r w:rsidRPr="0004722E">
        <w:rPr>
          <w:bCs/>
          <w:lang w:val="pt-BR"/>
        </w:rPr>
        <w:t>là hai điểm nằm ở hai phía so với vân trung tâm mà</w:t>
      </w:r>
      <w:r>
        <w:rPr>
          <w:bCs/>
          <w:lang w:val="pt-BR"/>
        </w:rPr>
        <w:t xml:space="preserve"> </w:t>
      </w:r>
      <w:r w:rsidRPr="00C27D41">
        <w:rPr>
          <w:bCs/>
          <w:position w:val="-4"/>
          <w:lang w:val="pt-BR"/>
        </w:rPr>
        <w:object w:dxaOrig="315" w:dyaOrig="255" w14:anchorId="194ED2C2">
          <v:shape id="_x0000_i2280" type="#_x0000_t75" style="width:15.65pt;height:12.5pt" o:ole="">
            <v:imagedata r:id="rId2736" o:title=""/>
          </v:shape>
          <o:OLEObject Type="Embed" ProgID="Equation.DSMT4" ShapeID="_x0000_i2280" DrawAspect="Content" ObjectID="_1653898628" r:id="rId2737"/>
        </w:object>
      </w:r>
      <w:r w:rsidRPr="0004722E">
        <w:rPr>
          <w:bCs/>
          <w:lang w:val="pt-BR"/>
        </w:rPr>
        <w:t xml:space="preserve"> là vị trí của vân sáng bậc </w:t>
      </w:r>
      <w:r>
        <w:rPr>
          <w:bCs/>
          <w:lang w:val="pt-BR"/>
        </w:rPr>
        <w:t>6</w:t>
      </w:r>
      <w:r w:rsidRPr="0004722E">
        <w:rPr>
          <w:bCs/>
          <w:lang w:val="pt-BR"/>
        </w:rPr>
        <w:t xml:space="preserve"> của bức xạ</w:t>
      </w:r>
      <w:r>
        <w:rPr>
          <w:bCs/>
          <w:lang w:val="pt-BR"/>
        </w:rPr>
        <w:t xml:space="preserve"> </w:t>
      </w:r>
      <w:r w:rsidRPr="002548B7">
        <w:rPr>
          <w:bCs/>
          <w:position w:val="-12"/>
          <w:lang w:val="pt-BR"/>
        </w:rPr>
        <w:object w:dxaOrig="225" w:dyaOrig="375" w14:anchorId="7FF8223B">
          <v:shape id="_x0000_i2281" type="#_x0000_t75" style="width:11.25pt;height:18.8pt" o:ole="">
            <v:imagedata r:id="rId2738" o:title=""/>
          </v:shape>
          <o:OLEObject Type="Embed" ProgID="Equation.DSMT4" ShapeID="_x0000_i2281" DrawAspect="Content" ObjectID="_1653898629" r:id="rId2739"/>
        </w:object>
      </w:r>
      <w:r>
        <w:rPr>
          <w:bCs/>
          <w:lang w:val="pt-BR"/>
        </w:rPr>
        <w:t xml:space="preserve">; </w:t>
      </w:r>
      <w:r w:rsidRPr="002548B7">
        <w:rPr>
          <w:bCs/>
          <w:position w:val="-6"/>
          <w:lang w:val="pt-BR"/>
        </w:rPr>
        <w:object w:dxaOrig="285" w:dyaOrig="285" w14:anchorId="6D4635C1">
          <v:shape id="_x0000_i2282" type="#_x0000_t75" style="width:14.4pt;height:14.4pt" o:ole="">
            <v:imagedata r:id="rId2740" o:title=""/>
          </v:shape>
          <o:OLEObject Type="Embed" ProgID="Equation.DSMT4" ShapeID="_x0000_i2282" DrawAspect="Content" ObjectID="_1653898630" r:id="rId2741"/>
        </w:object>
      </w:r>
      <w:r w:rsidRPr="0004722E">
        <w:rPr>
          <w:bCs/>
          <w:lang w:val="pt-BR"/>
        </w:rPr>
        <w:t xml:space="preserve"> là vị trí vân sáng bậc </w:t>
      </w:r>
      <w:r>
        <w:rPr>
          <w:bCs/>
          <w:lang w:val="pt-BR"/>
        </w:rPr>
        <w:t>7</w:t>
      </w:r>
      <w:r w:rsidRPr="0004722E">
        <w:rPr>
          <w:bCs/>
          <w:lang w:val="pt-BR"/>
        </w:rPr>
        <w:t xml:space="preserve"> của bức xạ</w:t>
      </w:r>
      <w:r>
        <w:rPr>
          <w:bCs/>
          <w:lang w:val="pt-BR"/>
        </w:rPr>
        <w:t xml:space="preserve"> </w:t>
      </w:r>
      <w:r w:rsidRPr="002548B7">
        <w:rPr>
          <w:bCs/>
          <w:position w:val="-12"/>
          <w:lang w:val="pt-BR"/>
        </w:rPr>
        <w:object w:dxaOrig="285" w:dyaOrig="375" w14:anchorId="398924C6">
          <v:shape id="_x0000_i2283" type="#_x0000_t75" style="width:14.4pt;height:18.8pt" o:ole="">
            <v:imagedata r:id="rId2742" o:title=""/>
          </v:shape>
          <o:OLEObject Type="Embed" ProgID="Equation.DSMT4" ShapeID="_x0000_i2283" DrawAspect="Content" ObjectID="_1653898631" r:id="rId2743"/>
        </w:object>
      </w:r>
      <w:r w:rsidRPr="0004722E">
        <w:rPr>
          <w:bCs/>
          <w:lang w:val="pt-BR"/>
        </w:rPr>
        <w:t xml:space="preserve">. </w:t>
      </w:r>
      <w:r>
        <w:rPr>
          <w:bCs/>
          <w:lang w:val="pt-BR"/>
        </w:rPr>
        <w:t>Nếu hai vân sáng trùng nhau tính là một vân sáng thì s</w:t>
      </w:r>
      <w:r w:rsidRPr="0004722E">
        <w:rPr>
          <w:bCs/>
          <w:lang w:val="pt-BR"/>
        </w:rPr>
        <w:t>ố vân sáng quan sát được trên đoạn</w:t>
      </w:r>
      <w:r>
        <w:rPr>
          <w:bCs/>
          <w:lang w:val="pt-BR"/>
        </w:rPr>
        <w:t xml:space="preserve"> </w:t>
      </w:r>
      <w:r w:rsidRPr="000E66F2">
        <w:rPr>
          <w:bCs/>
          <w:position w:val="-6"/>
          <w:lang w:val="pt-BR"/>
        </w:rPr>
        <w:object w:dxaOrig="465" w:dyaOrig="285" w14:anchorId="5D549CEA">
          <v:shape id="_x0000_i2284" type="#_x0000_t75" style="width:23.15pt;height:14.4pt" o:ole="">
            <v:imagedata r:id="rId2744" o:title=""/>
          </v:shape>
          <o:OLEObject Type="Embed" ProgID="Equation.DSMT4" ShapeID="_x0000_i2284" DrawAspect="Content" ObjectID="_1653898632" r:id="rId2745"/>
        </w:object>
      </w:r>
      <w:r>
        <w:rPr>
          <w:bCs/>
          <w:lang w:val="pt-BR"/>
        </w:rPr>
        <w:t xml:space="preserve"> </w:t>
      </w:r>
      <w:r w:rsidRPr="0004722E">
        <w:rPr>
          <w:bCs/>
          <w:lang w:val="pt-BR"/>
        </w:rPr>
        <w:t>là</w:t>
      </w:r>
    </w:p>
    <w:p w14:paraId="74620B8C" w14:textId="77777777" w:rsidR="00B87A2A" w:rsidRDefault="00B87A2A" w:rsidP="00E72AEC">
      <w:pPr>
        <w:tabs>
          <w:tab w:val="left" w:pos="284"/>
          <w:tab w:val="left" w:pos="2835"/>
          <w:tab w:val="left" w:pos="5387"/>
          <w:tab w:val="left" w:pos="7920"/>
        </w:tabs>
        <w:ind w:firstLine="142"/>
        <w:rPr>
          <w:bCs/>
          <w:lang w:val="it-IT"/>
        </w:rPr>
      </w:pPr>
      <w:r w:rsidRPr="0004722E">
        <w:rPr>
          <w:bCs/>
          <w:lang w:val="pt-BR"/>
        </w:rPr>
        <w:tab/>
      </w:r>
      <w:r w:rsidRPr="0004722E">
        <w:rPr>
          <w:b/>
          <w:bCs/>
          <w:lang w:val="it-IT"/>
        </w:rPr>
        <w:t>A.</w:t>
      </w:r>
      <w:r w:rsidRPr="0004722E">
        <w:rPr>
          <w:bCs/>
          <w:lang w:val="it-IT"/>
        </w:rPr>
        <w:t xml:space="preserve"> </w:t>
      </w:r>
      <w:r>
        <w:rPr>
          <w:bCs/>
          <w:lang w:val="it-IT"/>
        </w:rPr>
        <w:t>2</w:t>
      </w:r>
      <w:r w:rsidRPr="0004722E">
        <w:rPr>
          <w:bCs/>
          <w:lang w:val="it-IT"/>
        </w:rPr>
        <w:t>3.</w:t>
      </w:r>
      <w:r w:rsidRPr="0004722E">
        <w:rPr>
          <w:bCs/>
          <w:lang w:val="it-IT"/>
        </w:rPr>
        <w:tab/>
      </w:r>
      <w:r w:rsidRPr="0004722E">
        <w:rPr>
          <w:b/>
          <w:bCs/>
          <w:lang w:val="it-IT"/>
        </w:rPr>
        <w:t>B.</w:t>
      </w:r>
      <w:r w:rsidRPr="0004722E">
        <w:rPr>
          <w:bCs/>
          <w:lang w:val="it-IT"/>
        </w:rPr>
        <w:t xml:space="preserve"> </w:t>
      </w:r>
      <w:r>
        <w:rPr>
          <w:bCs/>
          <w:lang w:val="it-IT"/>
        </w:rPr>
        <w:t>25</w:t>
      </w:r>
      <w:r w:rsidRPr="0004722E">
        <w:rPr>
          <w:bCs/>
          <w:lang w:val="it-IT"/>
        </w:rPr>
        <w:t>.</w:t>
      </w:r>
      <w:r w:rsidRPr="0004722E">
        <w:rPr>
          <w:bCs/>
          <w:lang w:val="it-IT"/>
        </w:rPr>
        <w:tab/>
      </w:r>
      <w:r w:rsidRPr="0004722E">
        <w:rPr>
          <w:b/>
          <w:bCs/>
          <w:lang w:val="it-IT"/>
        </w:rPr>
        <w:t>C.</w:t>
      </w:r>
      <w:r w:rsidRPr="0004722E">
        <w:rPr>
          <w:bCs/>
          <w:lang w:val="it-IT"/>
        </w:rPr>
        <w:t xml:space="preserve"> </w:t>
      </w:r>
      <w:r>
        <w:rPr>
          <w:bCs/>
          <w:lang w:val="it-IT"/>
        </w:rPr>
        <w:t>2</w:t>
      </w:r>
      <w:r w:rsidRPr="0004722E">
        <w:rPr>
          <w:bCs/>
          <w:lang w:val="it-IT"/>
        </w:rPr>
        <w:t>2.</w:t>
      </w:r>
      <w:r w:rsidRPr="0004722E">
        <w:rPr>
          <w:bCs/>
          <w:lang w:val="it-IT"/>
        </w:rPr>
        <w:tab/>
      </w:r>
      <w:r w:rsidRPr="0004722E">
        <w:rPr>
          <w:b/>
          <w:bCs/>
          <w:lang w:val="it-IT"/>
        </w:rPr>
        <w:t>D.</w:t>
      </w:r>
      <w:r w:rsidRPr="0004722E">
        <w:rPr>
          <w:bCs/>
          <w:lang w:val="it-IT"/>
        </w:rPr>
        <w:t xml:space="preserve"> </w:t>
      </w:r>
      <w:r>
        <w:rPr>
          <w:bCs/>
          <w:lang w:val="it-IT"/>
        </w:rPr>
        <w:t>2</w:t>
      </w:r>
      <w:r w:rsidRPr="0004722E">
        <w:rPr>
          <w:bCs/>
          <w:lang w:val="it-IT"/>
        </w:rPr>
        <w:t>8.</w:t>
      </w:r>
    </w:p>
    <w:p w14:paraId="7061E2D5" w14:textId="77777777" w:rsidR="00B87A2A" w:rsidRDefault="00B87A2A" w:rsidP="00E72AEC">
      <w:pPr>
        <w:tabs>
          <w:tab w:val="left" w:pos="284"/>
          <w:tab w:val="left" w:pos="2835"/>
          <w:tab w:val="left" w:pos="5387"/>
          <w:tab w:val="left" w:pos="7920"/>
        </w:tabs>
        <w:ind w:firstLine="142"/>
        <w:rPr>
          <w:bCs/>
          <w:lang w:val="it-IT"/>
        </w:rPr>
      </w:pPr>
    </w:p>
    <w:p w14:paraId="7647F1A6" w14:textId="77777777" w:rsidR="00B87A2A" w:rsidRDefault="00B87A2A" w:rsidP="001E7C3D">
      <w:pPr>
        <w:tabs>
          <w:tab w:val="left" w:pos="283"/>
          <w:tab w:val="left" w:pos="2835"/>
          <w:tab w:val="left" w:pos="5386"/>
          <w:tab w:val="left" w:pos="7937"/>
        </w:tabs>
        <w:spacing w:line="23" w:lineRule="atLeast"/>
        <w:jc w:val="center"/>
        <w:rPr>
          <w:rFonts w:ascii="Wingdings 2" w:hAnsi="Wingdings 2"/>
          <w:b/>
          <w:szCs w:val="20"/>
        </w:rPr>
      </w:pPr>
      <w:r>
        <w:rPr>
          <w:rFonts w:ascii="Wingdings 2" w:hAnsi="Wingdings 2"/>
          <w:b/>
          <w:szCs w:val="20"/>
        </w:rPr>
        <w:sym w:font="Wingdings 2" w:char="F063"/>
      </w:r>
      <w:r>
        <w:rPr>
          <w:b/>
          <w:szCs w:val="20"/>
        </w:rPr>
        <w:t xml:space="preserve"> </w:t>
      </w:r>
      <w:r w:rsidRPr="0016573C">
        <w:rPr>
          <w:b/>
          <w:szCs w:val="20"/>
        </w:rPr>
        <w:t>HẾT</w:t>
      </w:r>
      <w:r>
        <w:rPr>
          <w:b/>
          <w:szCs w:val="20"/>
        </w:rPr>
        <w:t xml:space="preserve"> </w:t>
      </w:r>
      <w:r>
        <w:rPr>
          <w:rFonts w:ascii="Wingdings 2" w:hAnsi="Wingdings 2"/>
          <w:b/>
          <w:szCs w:val="20"/>
        </w:rPr>
        <w:sym w:font="Wingdings 2" w:char="F064"/>
      </w:r>
    </w:p>
    <w:p w14:paraId="410E5947" w14:textId="77777777" w:rsidR="00B87A2A" w:rsidRDefault="00B87A2A" w:rsidP="001E7C3D">
      <w:pPr>
        <w:tabs>
          <w:tab w:val="left" w:pos="283"/>
          <w:tab w:val="left" w:pos="2835"/>
          <w:tab w:val="left" w:pos="5386"/>
          <w:tab w:val="left" w:pos="7937"/>
        </w:tabs>
        <w:spacing w:line="23" w:lineRule="atLeast"/>
        <w:jc w:val="center"/>
        <w:rPr>
          <w:rFonts w:ascii="Wingdings 2" w:hAnsi="Wingdings 2"/>
          <w:b/>
          <w:szCs w:val="20"/>
        </w:rPr>
      </w:pPr>
    </w:p>
    <w:p w14:paraId="7A172568" w14:textId="1B5AB891" w:rsidR="00B87A2A" w:rsidRPr="0032742E" w:rsidRDefault="00B87A2A" w:rsidP="0032742E">
      <w:pPr>
        <w:rPr>
          <w:bCs/>
          <w:lang w:val="it-IT"/>
        </w:rPr>
      </w:pPr>
    </w:p>
    <w:tbl>
      <w:tblPr>
        <w:tblW w:w="0" w:type="auto"/>
        <w:tblLook w:val="04A0" w:firstRow="1" w:lastRow="0" w:firstColumn="1" w:lastColumn="0" w:noHBand="0" w:noVBand="1"/>
      </w:tblPr>
      <w:tblGrid>
        <w:gridCol w:w="1044"/>
        <w:gridCol w:w="1044"/>
        <w:gridCol w:w="1044"/>
        <w:gridCol w:w="1044"/>
        <w:gridCol w:w="1043"/>
        <w:gridCol w:w="1043"/>
        <w:gridCol w:w="1043"/>
        <w:gridCol w:w="1044"/>
        <w:gridCol w:w="1044"/>
        <w:gridCol w:w="1044"/>
      </w:tblGrid>
      <w:tr w:rsidR="00B87A2A" w14:paraId="3CA08C37" w14:textId="77777777" w:rsidTr="00E72AEC">
        <w:tc>
          <w:tcPr>
            <w:tcW w:w="10437" w:type="dxa"/>
            <w:gridSpan w:val="10"/>
            <w:tcBorders>
              <w:top w:val="single" w:sz="4" w:space="0" w:color="auto"/>
              <w:left w:val="single" w:sz="4" w:space="0" w:color="auto"/>
              <w:bottom w:val="single" w:sz="4" w:space="0" w:color="auto"/>
              <w:right w:val="single" w:sz="4" w:space="0" w:color="auto"/>
            </w:tcBorders>
            <w:shd w:val="clear" w:color="auto" w:fill="D9D9D9"/>
            <w:hideMark/>
          </w:tcPr>
          <w:p w14:paraId="6502EF3B" w14:textId="77777777" w:rsidR="00B87A2A" w:rsidRPr="00E72AEC" w:rsidRDefault="00B87A2A" w:rsidP="0040570F">
            <w:pPr>
              <w:tabs>
                <w:tab w:val="left" w:pos="284"/>
                <w:tab w:val="left" w:pos="2835"/>
                <w:tab w:val="left" w:pos="5387"/>
                <w:tab w:val="left" w:pos="7938"/>
              </w:tabs>
              <w:spacing w:line="23" w:lineRule="atLeast"/>
              <w:jc w:val="center"/>
              <w:rPr>
                <w:b/>
                <w:bCs/>
                <w:color w:val="0033CC"/>
                <w:szCs w:val="20"/>
              </w:rPr>
            </w:pPr>
            <w:r w:rsidRPr="00E72AEC">
              <w:rPr>
                <w:b/>
                <w:bCs/>
                <w:color w:val="0033CC"/>
                <w:szCs w:val="20"/>
              </w:rPr>
              <w:t>BẢNG ĐÁP ÁN</w:t>
            </w:r>
          </w:p>
        </w:tc>
      </w:tr>
      <w:tr w:rsidR="00B87A2A" w14:paraId="104E251A" w14:textId="77777777" w:rsidTr="00E72AEC">
        <w:tc>
          <w:tcPr>
            <w:tcW w:w="1044" w:type="dxa"/>
            <w:tcBorders>
              <w:top w:val="single" w:sz="4" w:space="0" w:color="auto"/>
              <w:left w:val="single" w:sz="4" w:space="0" w:color="auto"/>
              <w:bottom w:val="single" w:sz="4" w:space="0" w:color="auto"/>
              <w:right w:val="single" w:sz="4" w:space="0" w:color="auto"/>
            </w:tcBorders>
          </w:tcPr>
          <w:p w14:paraId="762FF564"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01. B</w:t>
            </w:r>
          </w:p>
        </w:tc>
        <w:tc>
          <w:tcPr>
            <w:tcW w:w="1044" w:type="dxa"/>
            <w:tcBorders>
              <w:top w:val="single" w:sz="4" w:space="0" w:color="auto"/>
              <w:left w:val="single" w:sz="4" w:space="0" w:color="auto"/>
              <w:bottom w:val="single" w:sz="4" w:space="0" w:color="auto"/>
              <w:right w:val="single" w:sz="4" w:space="0" w:color="auto"/>
            </w:tcBorders>
          </w:tcPr>
          <w:p w14:paraId="28E5EE3F"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02. C</w:t>
            </w:r>
          </w:p>
        </w:tc>
        <w:tc>
          <w:tcPr>
            <w:tcW w:w="1044" w:type="dxa"/>
            <w:tcBorders>
              <w:top w:val="single" w:sz="4" w:space="0" w:color="auto"/>
              <w:left w:val="single" w:sz="4" w:space="0" w:color="auto"/>
              <w:bottom w:val="single" w:sz="4" w:space="0" w:color="auto"/>
              <w:right w:val="single" w:sz="4" w:space="0" w:color="auto"/>
            </w:tcBorders>
          </w:tcPr>
          <w:p w14:paraId="17F1B68A"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03. C</w:t>
            </w:r>
          </w:p>
        </w:tc>
        <w:tc>
          <w:tcPr>
            <w:tcW w:w="1044" w:type="dxa"/>
            <w:tcBorders>
              <w:top w:val="single" w:sz="4" w:space="0" w:color="auto"/>
              <w:left w:val="single" w:sz="4" w:space="0" w:color="auto"/>
              <w:bottom w:val="single" w:sz="4" w:space="0" w:color="auto"/>
              <w:right w:val="single" w:sz="4" w:space="0" w:color="auto"/>
            </w:tcBorders>
          </w:tcPr>
          <w:p w14:paraId="2EF482D5"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04. D</w:t>
            </w:r>
          </w:p>
        </w:tc>
        <w:tc>
          <w:tcPr>
            <w:tcW w:w="1043" w:type="dxa"/>
            <w:tcBorders>
              <w:top w:val="single" w:sz="4" w:space="0" w:color="auto"/>
              <w:left w:val="single" w:sz="4" w:space="0" w:color="auto"/>
              <w:bottom w:val="single" w:sz="4" w:space="0" w:color="auto"/>
              <w:right w:val="single" w:sz="4" w:space="0" w:color="auto"/>
            </w:tcBorders>
          </w:tcPr>
          <w:p w14:paraId="754BEFC8"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05. B</w:t>
            </w:r>
          </w:p>
        </w:tc>
        <w:tc>
          <w:tcPr>
            <w:tcW w:w="1043" w:type="dxa"/>
            <w:tcBorders>
              <w:top w:val="single" w:sz="4" w:space="0" w:color="auto"/>
              <w:left w:val="single" w:sz="4" w:space="0" w:color="auto"/>
              <w:bottom w:val="single" w:sz="4" w:space="0" w:color="auto"/>
              <w:right w:val="single" w:sz="4" w:space="0" w:color="auto"/>
            </w:tcBorders>
          </w:tcPr>
          <w:p w14:paraId="7D3AB3A7"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06. D</w:t>
            </w:r>
          </w:p>
        </w:tc>
        <w:tc>
          <w:tcPr>
            <w:tcW w:w="1043" w:type="dxa"/>
            <w:tcBorders>
              <w:top w:val="single" w:sz="4" w:space="0" w:color="auto"/>
              <w:left w:val="single" w:sz="4" w:space="0" w:color="auto"/>
              <w:bottom w:val="single" w:sz="4" w:space="0" w:color="auto"/>
              <w:right w:val="single" w:sz="4" w:space="0" w:color="auto"/>
            </w:tcBorders>
          </w:tcPr>
          <w:p w14:paraId="500B125E"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07. D</w:t>
            </w:r>
          </w:p>
        </w:tc>
        <w:tc>
          <w:tcPr>
            <w:tcW w:w="1044" w:type="dxa"/>
            <w:tcBorders>
              <w:top w:val="single" w:sz="4" w:space="0" w:color="auto"/>
              <w:left w:val="single" w:sz="4" w:space="0" w:color="auto"/>
              <w:bottom w:val="single" w:sz="4" w:space="0" w:color="auto"/>
              <w:right w:val="single" w:sz="4" w:space="0" w:color="auto"/>
            </w:tcBorders>
          </w:tcPr>
          <w:p w14:paraId="53CC6E00"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08. A</w:t>
            </w:r>
          </w:p>
        </w:tc>
        <w:tc>
          <w:tcPr>
            <w:tcW w:w="1044" w:type="dxa"/>
            <w:tcBorders>
              <w:top w:val="single" w:sz="4" w:space="0" w:color="auto"/>
              <w:left w:val="single" w:sz="4" w:space="0" w:color="auto"/>
              <w:bottom w:val="single" w:sz="4" w:space="0" w:color="auto"/>
              <w:right w:val="single" w:sz="4" w:space="0" w:color="auto"/>
            </w:tcBorders>
          </w:tcPr>
          <w:p w14:paraId="64A4C546"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09. C</w:t>
            </w:r>
          </w:p>
        </w:tc>
        <w:tc>
          <w:tcPr>
            <w:tcW w:w="1044" w:type="dxa"/>
            <w:tcBorders>
              <w:top w:val="single" w:sz="4" w:space="0" w:color="auto"/>
              <w:left w:val="single" w:sz="4" w:space="0" w:color="auto"/>
              <w:bottom w:val="single" w:sz="4" w:space="0" w:color="auto"/>
              <w:right w:val="single" w:sz="4" w:space="0" w:color="auto"/>
            </w:tcBorders>
          </w:tcPr>
          <w:p w14:paraId="2030EF04"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10. D</w:t>
            </w:r>
          </w:p>
        </w:tc>
      </w:tr>
      <w:tr w:rsidR="00B87A2A" w14:paraId="74DCAC6D" w14:textId="77777777" w:rsidTr="00E72AEC">
        <w:tc>
          <w:tcPr>
            <w:tcW w:w="1044" w:type="dxa"/>
            <w:tcBorders>
              <w:top w:val="single" w:sz="4" w:space="0" w:color="auto"/>
              <w:left w:val="single" w:sz="4" w:space="0" w:color="auto"/>
              <w:bottom w:val="single" w:sz="4" w:space="0" w:color="auto"/>
              <w:right w:val="single" w:sz="4" w:space="0" w:color="auto"/>
            </w:tcBorders>
          </w:tcPr>
          <w:p w14:paraId="20F21636"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11. D</w:t>
            </w:r>
          </w:p>
        </w:tc>
        <w:tc>
          <w:tcPr>
            <w:tcW w:w="1044" w:type="dxa"/>
            <w:tcBorders>
              <w:top w:val="single" w:sz="4" w:space="0" w:color="auto"/>
              <w:left w:val="single" w:sz="4" w:space="0" w:color="auto"/>
              <w:bottom w:val="single" w:sz="4" w:space="0" w:color="auto"/>
              <w:right w:val="single" w:sz="4" w:space="0" w:color="auto"/>
            </w:tcBorders>
          </w:tcPr>
          <w:p w14:paraId="024ADF33"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12. A</w:t>
            </w:r>
          </w:p>
        </w:tc>
        <w:tc>
          <w:tcPr>
            <w:tcW w:w="1044" w:type="dxa"/>
            <w:tcBorders>
              <w:top w:val="single" w:sz="4" w:space="0" w:color="auto"/>
              <w:left w:val="single" w:sz="4" w:space="0" w:color="auto"/>
              <w:bottom w:val="single" w:sz="4" w:space="0" w:color="auto"/>
              <w:right w:val="single" w:sz="4" w:space="0" w:color="auto"/>
            </w:tcBorders>
          </w:tcPr>
          <w:p w14:paraId="0D61693E"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13. C</w:t>
            </w:r>
          </w:p>
        </w:tc>
        <w:tc>
          <w:tcPr>
            <w:tcW w:w="1044" w:type="dxa"/>
            <w:tcBorders>
              <w:top w:val="single" w:sz="4" w:space="0" w:color="auto"/>
              <w:left w:val="single" w:sz="4" w:space="0" w:color="auto"/>
              <w:bottom w:val="single" w:sz="4" w:space="0" w:color="auto"/>
              <w:right w:val="single" w:sz="4" w:space="0" w:color="auto"/>
            </w:tcBorders>
          </w:tcPr>
          <w:p w14:paraId="6D0F2E77"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14. B</w:t>
            </w:r>
          </w:p>
        </w:tc>
        <w:tc>
          <w:tcPr>
            <w:tcW w:w="1043" w:type="dxa"/>
            <w:tcBorders>
              <w:top w:val="single" w:sz="4" w:space="0" w:color="auto"/>
              <w:left w:val="single" w:sz="4" w:space="0" w:color="auto"/>
              <w:bottom w:val="single" w:sz="4" w:space="0" w:color="auto"/>
              <w:right w:val="single" w:sz="4" w:space="0" w:color="auto"/>
            </w:tcBorders>
          </w:tcPr>
          <w:p w14:paraId="7A766BE2"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15. C</w:t>
            </w:r>
          </w:p>
        </w:tc>
        <w:tc>
          <w:tcPr>
            <w:tcW w:w="1043" w:type="dxa"/>
            <w:tcBorders>
              <w:top w:val="single" w:sz="4" w:space="0" w:color="auto"/>
              <w:left w:val="single" w:sz="4" w:space="0" w:color="auto"/>
              <w:bottom w:val="single" w:sz="4" w:space="0" w:color="auto"/>
              <w:right w:val="single" w:sz="4" w:space="0" w:color="auto"/>
            </w:tcBorders>
          </w:tcPr>
          <w:p w14:paraId="2C15C972"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16. C</w:t>
            </w:r>
          </w:p>
        </w:tc>
        <w:tc>
          <w:tcPr>
            <w:tcW w:w="1043" w:type="dxa"/>
            <w:tcBorders>
              <w:top w:val="single" w:sz="4" w:space="0" w:color="auto"/>
              <w:left w:val="single" w:sz="4" w:space="0" w:color="auto"/>
              <w:bottom w:val="single" w:sz="4" w:space="0" w:color="auto"/>
              <w:right w:val="single" w:sz="4" w:space="0" w:color="auto"/>
            </w:tcBorders>
          </w:tcPr>
          <w:p w14:paraId="5ADDD621"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17. B</w:t>
            </w:r>
          </w:p>
        </w:tc>
        <w:tc>
          <w:tcPr>
            <w:tcW w:w="1044" w:type="dxa"/>
            <w:tcBorders>
              <w:top w:val="single" w:sz="4" w:space="0" w:color="auto"/>
              <w:left w:val="single" w:sz="4" w:space="0" w:color="auto"/>
              <w:bottom w:val="single" w:sz="4" w:space="0" w:color="auto"/>
              <w:right w:val="single" w:sz="4" w:space="0" w:color="auto"/>
            </w:tcBorders>
          </w:tcPr>
          <w:p w14:paraId="0B6CA747"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18. C</w:t>
            </w:r>
          </w:p>
        </w:tc>
        <w:tc>
          <w:tcPr>
            <w:tcW w:w="1044" w:type="dxa"/>
            <w:tcBorders>
              <w:top w:val="single" w:sz="4" w:space="0" w:color="auto"/>
              <w:left w:val="single" w:sz="4" w:space="0" w:color="auto"/>
              <w:bottom w:val="single" w:sz="4" w:space="0" w:color="auto"/>
              <w:right w:val="single" w:sz="4" w:space="0" w:color="auto"/>
            </w:tcBorders>
          </w:tcPr>
          <w:p w14:paraId="625A08DC"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19. C</w:t>
            </w:r>
          </w:p>
        </w:tc>
        <w:tc>
          <w:tcPr>
            <w:tcW w:w="1044" w:type="dxa"/>
            <w:tcBorders>
              <w:top w:val="single" w:sz="4" w:space="0" w:color="auto"/>
              <w:left w:val="single" w:sz="4" w:space="0" w:color="auto"/>
              <w:bottom w:val="single" w:sz="4" w:space="0" w:color="auto"/>
              <w:right w:val="single" w:sz="4" w:space="0" w:color="auto"/>
            </w:tcBorders>
          </w:tcPr>
          <w:p w14:paraId="3312D75C"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20. D</w:t>
            </w:r>
          </w:p>
        </w:tc>
      </w:tr>
      <w:tr w:rsidR="00B87A2A" w14:paraId="1B4AC2AE" w14:textId="77777777" w:rsidTr="00E72AEC">
        <w:tc>
          <w:tcPr>
            <w:tcW w:w="1044" w:type="dxa"/>
            <w:tcBorders>
              <w:top w:val="single" w:sz="4" w:space="0" w:color="auto"/>
              <w:left w:val="single" w:sz="4" w:space="0" w:color="auto"/>
              <w:bottom w:val="single" w:sz="4" w:space="0" w:color="auto"/>
              <w:right w:val="single" w:sz="4" w:space="0" w:color="auto"/>
            </w:tcBorders>
          </w:tcPr>
          <w:p w14:paraId="50CFC0CA"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21. A</w:t>
            </w:r>
          </w:p>
        </w:tc>
        <w:tc>
          <w:tcPr>
            <w:tcW w:w="1044" w:type="dxa"/>
            <w:tcBorders>
              <w:top w:val="single" w:sz="4" w:space="0" w:color="auto"/>
              <w:left w:val="single" w:sz="4" w:space="0" w:color="auto"/>
              <w:bottom w:val="single" w:sz="4" w:space="0" w:color="auto"/>
              <w:right w:val="single" w:sz="4" w:space="0" w:color="auto"/>
            </w:tcBorders>
          </w:tcPr>
          <w:p w14:paraId="4D23F480"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22. A</w:t>
            </w:r>
          </w:p>
        </w:tc>
        <w:tc>
          <w:tcPr>
            <w:tcW w:w="1044" w:type="dxa"/>
            <w:tcBorders>
              <w:top w:val="single" w:sz="4" w:space="0" w:color="auto"/>
              <w:left w:val="single" w:sz="4" w:space="0" w:color="auto"/>
              <w:bottom w:val="single" w:sz="4" w:space="0" w:color="auto"/>
              <w:right w:val="single" w:sz="4" w:space="0" w:color="auto"/>
            </w:tcBorders>
          </w:tcPr>
          <w:p w14:paraId="7767BAA6"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23. D</w:t>
            </w:r>
          </w:p>
        </w:tc>
        <w:tc>
          <w:tcPr>
            <w:tcW w:w="1044" w:type="dxa"/>
            <w:tcBorders>
              <w:top w:val="single" w:sz="4" w:space="0" w:color="auto"/>
              <w:left w:val="single" w:sz="4" w:space="0" w:color="auto"/>
              <w:bottom w:val="single" w:sz="4" w:space="0" w:color="auto"/>
              <w:right w:val="single" w:sz="4" w:space="0" w:color="auto"/>
            </w:tcBorders>
          </w:tcPr>
          <w:p w14:paraId="61705E93"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24. D</w:t>
            </w:r>
          </w:p>
        </w:tc>
        <w:tc>
          <w:tcPr>
            <w:tcW w:w="1043" w:type="dxa"/>
            <w:tcBorders>
              <w:top w:val="single" w:sz="4" w:space="0" w:color="auto"/>
              <w:left w:val="single" w:sz="4" w:space="0" w:color="auto"/>
              <w:bottom w:val="single" w:sz="4" w:space="0" w:color="auto"/>
              <w:right w:val="single" w:sz="4" w:space="0" w:color="auto"/>
            </w:tcBorders>
          </w:tcPr>
          <w:p w14:paraId="2EE91960"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25. B</w:t>
            </w:r>
          </w:p>
        </w:tc>
        <w:tc>
          <w:tcPr>
            <w:tcW w:w="1043" w:type="dxa"/>
            <w:tcBorders>
              <w:top w:val="single" w:sz="4" w:space="0" w:color="auto"/>
              <w:left w:val="single" w:sz="4" w:space="0" w:color="auto"/>
              <w:bottom w:val="single" w:sz="4" w:space="0" w:color="auto"/>
              <w:right w:val="single" w:sz="4" w:space="0" w:color="auto"/>
            </w:tcBorders>
          </w:tcPr>
          <w:p w14:paraId="3F7F47E6"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26. D</w:t>
            </w:r>
          </w:p>
        </w:tc>
        <w:tc>
          <w:tcPr>
            <w:tcW w:w="1043" w:type="dxa"/>
            <w:tcBorders>
              <w:top w:val="single" w:sz="4" w:space="0" w:color="auto"/>
              <w:left w:val="single" w:sz="4" w:space="0" w:color="auto"/>
              <w:bottom w:val="single" w:sz="4" w:space="0" w:color="auto"/>
              <w:right w:val="single" w:sz="4" w:space="0" w:color="auto"/>
            </w:tcBorders>
          </w:tcPr>
          <w:p w14:paraId="10F61C19"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27. D</w:t>
            </w:r>
          </w:p>
        </w:tc>
        <w:tc>
          <w:tcPr>
            <w:tcW w:w="1044" w:type="dxa"/>
            <w:tcBorders>
              <w:top w:val="single" w:sz="4" w:space="0" w:color="auto"/>
              <w:left w:val="single" w:sz="4" w:space="0" w:color="auto"/>
              <w:bottom w:val="single" w:sz="4" w:space="0" w:color="auto"/>
              <w:right w:val="single" w:sz="4" w:space="0" w:color="auto"/>
            </w:tcBorders>
          </w:tcPr>
          <w:p w14:paraId="4CA0A0E1"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28. D</w:t>
            </w:r>
          </w:p>
        </w:tc>
        <w:tc>
          <w:tcPr>
            <w:tcW w:w="1044" w:type="dxa"/>
            <w:tcBorders>
              <w:top w:val="single" w:sz="4" w:space="0" w:color="auto"/>
              <w:left w:val="single" w:sz="4" w:space="0" w:color="auto"/>
              <w:bottom w:val="single" w:sz="4" w:space="0" w:color="auto"/>
              <w:right w:val="single" w:sz="4" w:space="0" w:color="auto"/>
            </w:tcBorders>
          </w:tcPr>
          <w:p w14:paraId="4948C19D"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29. B</w:t>
            </w:r>
          </w:p>
        </w:tc>
        <w:tc>
          <w:tcPr>
            <w:tcW w:w="1044" w:type="dxa"/>
            <w:tcBorders>
              <w:top w:val="single" w:sz="4" w:space="0" w:color="auto"/>
              <w:left w:val="single" w:sz="4" w:space="0" w:color="auto"/>
              <w:bottom w:val="single" w:sz="4" w:space="0" w:color="auto"/>
              <w:right w:val="single" w:sz="4" w:space="0" w:color="auto"/>
            </w:tcBorders>
          </w:tcPr>
          <w:p w14:paraId="073870C4"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30. C</w:t>
            </w:r>
          </w:p>
        </w:tc>
      </w:tr>
      <w:tr w:rsidR="00B87A2A" w14:paraId="028D0081" w14:textId="77777777" w:rsidTr="00E72AEC">
        <w:tc>
          <w:tcPr>
            <w:tcW w:w="1044" w:type="dxa"/>
            <w:tcBorders>
              <w:top w:val="single" w:sz="4" w:space="0" w:color="auto"/>
              <w:left w:val="single" w:sz="4" w:space="0" w:color="auto"/>
              <w:bottom w:val="single" w:sz="4" w:space="0" w:color="auto"/>
              <w:right w:val="single" w:sz="4" w:space="0" w:color="auto"/>
            </w:tcBorders>
          </w:tcPr>
          <w:p w14:paraId="1E1B5EE3"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31. D</w:t>
            </w:r>
          </w:p>
        </w:tc>
        <w:tc>
          <w:tcPr>
            <w:tcW w:w="1044" w:type="dxa"/>
            <w:tcBorders>
              <w:top w:val="single" w:sz="4" w:space="0" w:color="auto"/>
              <w:left w:val="single" w:sz="4" w:space="0" w:color="auto"/>
              <w:bottom w:val="single" w:sz="4" w:space="0" w:color="auto"/>
              <w:right w:val="single" w:sz="4" w:space="0" w:color="auto"/>
            </w:tcBorders>
          </w:tcPr>
          <w:p w14:paraId="1B13DD7E"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32. B</w:t>
            </w:r>
          </w:p>
        </w:tc>
        <w:tc>
          <w:tcPr>
            <w:tcW w:w="1044" w:type="dxa"/>
            <w:tcBorders>
              <w:top w:val="single" w:sz="4" w:space="0" w:color="auto"/>
              <w:left w:val="single" w:sz="4" w:space="0" w:color="auto"/>
              <w:bottom w:val="single" w:sz="4" w:space="0" w:color="auto"/>
              <w:right w:val="single" w:sz="4" w:space="0" w:color="auto"/>
            </w:tcBorders>
          </w:tcPr>
          <w:p w14:paraId="6424F8FF"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33. B</w:t>
            </w:r>
          </w:p>
        </w:tc>
        <w:tc>
          <w:tcPr>
            <w:tcW w:w="1044" w:type="dxa"/>
            <w:tcBorders>
              <w:top w:val="single" w:sz="4" w:space="0" w:color="auto"/>
              <w:left w:val="single" w:sz="4" w:space="0" w:color="auto"/>
              <w:bottom w:val="single" w:sz="4" w:space="0" w:color="auto"/>
              <w:right w:val="single" w:sz="4" w:space="0" w:color="auto"/>
            </w:tcBorders>
          </w:tcPr>
          <w:p w14:paraId="797140C0"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34. A</w:t>
            </w:r>
          </w:p>
        </w:tc>
        <w:tc>
          <w:tcPr>
            <w:tcW w:w="1043" w:type="dxa"/>
            <w:tcBorders>
              <w:top w:val="single" w:sz="4" w:space="0" w:color="auto"/>
              <w:left w:val="single" w:sz="4" w:space="0" w:color="auto"/>
              <w:bottom w:val="single" w:sz="4" w:space="0" w:color="auto"/>
              <w:right w:val="single" w:sz="4" w:space="0" w:color="auto"/>
            </w:tcBorders>
          </w:tcPr>
          <w:p w14:paraId="08CDF818"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35. A</w:t>
            </w:r>
          </w:p>
        </w:tc>
        <w:tc>
          <w:tcPr>
            <w:tcW w:w="1043" w:type="dxa"/>
            <w:tcBorders>
              <w:top w:val="single" w:sz="4" w:space="0" w:color="auto"/>
              <w:left w:val="single" w:sz="4" w:space="0" w:color="auto"/>
              <w:bottom w:val="single" w:sz="4" w:space="0" w:color="auto"/>
              <w:right w:val="single" w:sz="4" w:space="0" w:color="auto"/>
            </w:tcBorders>
          </w:tcPr>
          <w:p w14:paraId="60B36B3C"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36. A</w:t>
            </w:r>
          </w:p>
        </w:tc>
        <w:tc>
          <w:tcPr>
            <w:tcW w:w="1043" w:type="dxa"/>
            <w:tcBorders>
              <w:top w:val="single" w:sz="4" w:space="0" w:color="auto"/>
              <w:left w:val="single" w:sz="4" w:space="0" w:color="auto"/>
              <w:bottom w:val="single" w:sz="4" w:space="0" w:color="auto"/>
              <w:right w:val="single" w:sz="4" w:space="0" w:color="auto"/>
            </w:tcBorders>
          </w:tcPr>
          <w:p w14:paraId="5E25D7AE"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37. C</w:t>
            </w:r>
          </w:p>
        </w:tc>
        <w:tc>
          <w:tcPr>
            <w:tcW w:w="1044" w:type="dxa"/>
            <w:tcBorders>
              <w:top w:val="single" w:sz="4" w:space="0" w:color="auto"/>
              <w:left w:val="single" w:sz="4" w:space="0" w:color="auto"/>
              <w:bottom w:val="single" w:sz="4" w:space="0" w:color="auto"/>
              <w:right w:val="single" w:sz="4" w:space="0" w:color="auto"/>
            </w:tcBorders>
          </w:tcPr>
          <w:p w14:paraId="6CD003DA"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38. C</w:t>
            </w:r>
          </w:p>
        </w:tc>
        <w:tc>
          <w:tcPr>
            <w:tcW w:w="1044" w:type="dxa"/>
            <w:tcBorders>
              <w:top w:val="single" w:sz="4" w:space="0" w:color="auto"/>
              <w:left w:val="single" w:sz="4" w:space="0" w:color="auto"/>
              <w:bottom w:val="single" w:sz="4" w:space="0" w:color="auto"/>
              <w:right w:val="single" w:sz="4" w:space="0" w:color="auto"/>
            </w:tcBorders>
          </w:tcPr>
          <w:p w14:paraId="0330B3A4"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39. D</w:t>
            </w:r>
          </w:p>
        </w:tc>
        <w:tc>
          <w:tcPr>
            <w:tcW w:w="1044" w:type="dxa"/>
            <w:tcBorders>
              <w:top w:val="single" w:sz="4" w:space="0" w:color="auto"/>
              <w:left w:val="single" w:sz="4" w:space="0" w:color="auto"/>
              <w:bottom w:val="single" w:sz="4" w:space="0" w:color="auto"/>
              <w:right w:val="single" w:sz="4" w:space="0" w:color="auto"/>
            </w:tcBorders>
          </w:tcPr>
          <w:p w14:paraId="7E684E33"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40. B</w:t>
            </w:r>
          </w:p>
        </w:tc>
      </w:tr>
    </w:tbl>
    <w:p w14:paraId="76591693" w14:textId="77777777" w:rsidR="00B87A2A" w:rsidRDefault="00B87A2A" w:rsidP="004B2508">
      <w:pPr>
        <w:tabs>
          <w:tab w:val="left" w:pos="284"/>
          <w:tab w:val="left" w:pos="2835"/>
          <w:tab w:val="left" w:pos="5387"/>
          <w:tab w:val="left" w:pos="7920"/>
        </w:tabs>
        <w:rPr>
          <w:b/>
          <w:bCs/>
          <w:lang w:val="nl-NL"/>
        </w:rPr>
      </w:pPr>
    </w:p>
    <w:p w14:paraId="52C3EAB5" w14:textId="77777777" w:rsidR="00B87A2A" w:rsidRPr="003A3FB3" w:rsidRDefault="00B87A2A" w:rsidP="001E7C3D">
      <w:pPr>
        <w:shd w:val="clear" w:color="auto" w:fill="B8CCE4"/>
        <w:tabs>
          <w:tab w:val="left" w:pos="284"/>
          <w:tab w:val="left" w:pos="2835"/>
          <w:tab w:val="left" w:pos="5387"/>
          <w:tab w:val="left" w:pos="7938"/>
        </w:tabs>
        <w:spacing w:line="23" w:lineRule="atLeast"/>
        <w:jc w:val="center"/>
        <w:rPr>
          <w:b/>
          <w:szCs w:val="20"/>
        </w:rPr>
      </w:pPr>
      <w:r>
        <w:rPr>
          <w:b/>
          <w:szCs w:val="20"/>
        </w:rPr>
        <w:t>ĐÁP ÁN CHI TIẾT</w:t>
      </w:r>
    </w:p>
    <w:p w14:paraId="41100256" w14:textId="77777777" w:rsidR="00B87A2A" w:rsidRDefault="00B87A2A" w:rsidP="004B2508">
      <w:pPr>
        <w:tabs>
          <w:tab w:val="left" w:pos="284"/>
          <w:tab w:val="left" w:pos="2835"/>
          <w:tab w:val="left" w:pos="5387"/>
          <w:tab w:val="left" w:pos="7920"/>
        </w:tabs>
        <w:rPr>
          <w:b/>
          <w:bCs/>
          <w:lang w:val="nl-NL"/>
        </w:rPr>
      </w:pPr>
    </w:p>
    <w:p w14:paraId="1E367C41" w14:textId="77777777" w:rsidR="00B87A2A" w:rsidRPr="00034223" w:rsidRDefault="00B87A2A" w:rsidP="00310C6D">
      <w:pPr>
        <w:tabs>
          <w:tab w:val="left" w:pos="284"/>
          <w:tab w:val="left" w:pos="2835"/>
          <w:tab w:val="left" w:pos="5387"/>
          <w:tab w:val="left" w:pos="7920"/>
        </w:tabs>
        <w:ind w:firstLine="142"/>
        <w:rPr>
          <w:b/>
          <w:bCs/>
        </w:rPr>
      </w:pPr>
      <w:r w:rsidRPr="00034223">
        <w:rPr>
          <w:b/>
          <w:bCs/>
          <w:lang w:val="nl-NL"/>
        </w:rPr>
        <w:t>Câu 1:</w:t>
      </w:r>
      <w:r w:rsidRPr="00034223">
        <w:rPr>
          <w:b/>
          <w:bCs/>
          <w:lang w:val="pt-BR"/>
        </w:rPr>
        <w:t xml:space="preserve"> Chọn </w:t>
      </w:r>
      <w:r>
        <w:rPr>
          <w:b/>
          <w:bCs/>
          <w:lang w:val="pt-BR"/>
        </w:rPr>
        <w:t>B</w:t>
      </w:r>
      <w:r w:rsidRPr="00034223">
        <w:rPr>
          <w:b/>
          <w:bCs/>
          <w:lang w:val="pt-BR"/>
        </w:rPr>
        <w:t>.</w:t>
      </w:r>
    </w:p>
    <w:p w14:paraId="2B498961" w14:textId="77777777" w:rsidR="00B87A2A" w:rsidRDefault="00B87A2A" w:rsidP="00310C6D">
      <w:pPr>
        <w:tabs>
          <w:tab w:val="left" w:pos="284"/>
          <w:tab w:val="left" w:pos="2835"/>
          <w:tab w:val="left" w:pos="5387"/>
          <w:tab w:val="left" w:pos="7920"/>
        </w:tabs>
        <w:ind w:firstLine="142"/>
      </w:pPr>
      <w:r>
        <w:t>Ta có:</w:t>
      </w:r>
    </w:p>
    <w:p w14:paraId="3F2817D1" w14:textId="77777777" w:rsidR="00B87A2A" w:rsidRPr="00E20BD7" w:rsidRDefault="00B87A2A" w:rsidP="00B87A2A">
      <w:pPr>
        <w:pStyle w:val="ListParagraph"/>
        <w:numPr>
          <w:ilvl w:val="0"/>
          <w:numId w:val="57"/>
        </w:numPr>
        <w:tabs>
          <w:tab w:val="left" w:pos="284"/>
          <w:tab w:val="left" w:pos="2835"/>
          <w:tab w:val="left" w:pos="5387"/>
          <w:tab w:val="left" w:pos="7920"/>
        </w:tabs>
        <w:jc w:val="both"/>
        <w:rPr>
          <w:szCs w:val="24"/>
          <w:lang w:val="vi-VN"/>
        </w:rPr>
      </w:pPr>
      <w:r w:rsidRPr="00E20BD7">
        <w:rPr>
          <w:position w:val="-4"/>
          <w:szCs w:val="24"/>
          <w:lang w:val="vi-VN"/>
        </w:rPr>
        <w:object w:dxaOrig="600" w:dyaOrig="255" w14:anchorId="1214A6CF">
          <v:shape id="_x0000_i2285" type="#_x0000_t75" style="width:30.05pt;height:12.5pt" o:ole="">
            <v:imagedata r:id="rId2746" o:title=""/>
          </v:shape>
          <o:OLEObject Type="Embed" ProgID="Equation.DSMT4" ShapeID="_x0000_i2285" DrawAspect="Content" ObjectID="_1653898633" r:id="rId2747"/>
        </w:object>
      </w:r>
      <w:r>
        <w:rPr>
          <w:szCs w:val="24"/>
        </w:rPr>
        <w:t xml:space="preserve">cm; </w:t>
      </w:r>
      <w:r w:rsidRPr="00E20BD7">
        <w:rPr>
          <w:position w:val="-6"/>
          <w:szCs w:val="24"/>
        </w:rPr>
        <w:object w:dxaOrig="600" w:dyaOrig="285" w14:anchorId="3D5018F5">
          <v:shape id="_x0000_i2286" type="#_x0000_t75" style="width:30.05pt;height:14.4pt" o:ole="">
            <v:imagedata r:id="rId2748" o:title=""/>
          </v:shape>
          <o:OLEObject Type="Embed" ProgID="Equation.DSMT4" ShapeID="_x0000_i2286" DrawAspect="Content" ObjectID="_1653898634" r:id="rId2749"/>
        </w:object>
      </w:r>
      <w:r>
        <w:rPr>
          <w:szCs w:val="24"/>
        </w:rPr>
        <w:t xml:space="preserve"> rad/s.</w:t>
      </w:r>
    </w:p>
    <w:p w14:paraId="00269501" w14:textId="77777777" w:rsidR="00B87A2A" w:rsidRPr="00E20BD7" w:rsidRDefault="00B87A2A" w:rsidP="00B87A2A">
      <w:pPr>
        <w:pStyle w:val="ListParagraph"/>
        <w:numPr>
          <w:ilvl w:val="0"/>
          <w:numId w:val="57"/>
        </w:numPr>
        <w:tabs>
          <w:tab w:val="left" w:pos="284"/>
          <w:tab w:val="left" w:pos="2835"/>
          <w:tab w:val="left" w:pos="5387"/>
          <w:tab w:val="left" w:pos="7920"/>
        </w:tabs>
        <w:jc w:val="both"/>
        <w:rPr>
          <w:szCs w:val="24"/>
          <w:lang w:val="vi-VN"/>
        </w:rPr>
      </w:pPr>
      <w:r w:rsidRPr="00E20BD7">
        <w:rPr>
          <w:position w:val="-14"/>
          <w:szCs w:val="24"/>
          <w:lang w:val="vi-VN"/>
        </w:rPr>
        <w:object w:dxaOrig="2295" w:dyaOrig="405" w14:anchorId="44DA4CF7">
          <v:shape id="_x0000_i2287" type="#_x0000_t75" style="width:114.55pt;height:20.05pt" o:ole="">
            <v:imagedata r:id="rId2750" o:title=""/>
          </v:shape>
          <o:OLEObject Type="Embed" ProgID="Equation.DSMT4" ShapeID="_x0000_i2287" DrawAspect="Content" ObjectID="_1653898635" r:id="rId2751"/>
        </w:object>
      </w:r>
      <w:r>
        <w:rPr>
          <w:szCs w:val="24"/>
        </w:rPr>
        <w:t>cm/s.</w:t>
      </w:r>
    </w:p>
    <w:p w14:paraId="632F064D" w14:textId="77777777" w:rsidR="00B87A2A" w:rsidRPr="009966EC" w:rsidRDefault="00B87A2A" w:rsidP="00310C6D">
      <w:pPr>
        <w:tabs>
          <w:tab w:val="left" w:pos="284"/>
          <w:tab w:val="left" w:pos="2835"/>
          <w:tab w:val="left" w:pos="5387"/>
          <w:tab w:val="left" w:pos="7920"/>
        </w:tabs>
        <w:ind w:firstLine="142"/>
        <w:rPr>
          <w:b/>
        </w:rPr>
      </w:pPr>
      <w:r w:rsidRPr="009966EC">
        <w:rPr>
          <w:b/>
          <w:bCs/>
          <w:lang w:val="nl-NL"/>
        </w:rPr>
        <w:t xml:space="preserve">Câu </w:t>
      </w:r>
      <w:r w:rsidRPr="009966EC">
        <w:rPr>
          <w:b/>
          <w:lang w:val="nl-NL"/>
        </w:rPr>
        <w:t xml:space="preserve">2: </w:t>
      </w:r>
      <w:r>
        <w:rPr>
          <w:b/>
          <w:lang w:val="nl-NL"/>
        </w:rPr>
        <w:t>Chọn C.</w:t>
      </w:r>
    </w:p>
    <w:p w14:paraId="1E11A7FF" w14:textId="77777777" w:rsidR="00B87A2A" w:rsidRPr="009966EC" w:rsidRDefault="00B87A2A" w:rsidP="00310C6D">
      <w:pPr>
        <w:tabs>
          <w:tab w:val="left" w:pos="284"/>
          <w:tab w:val="left" w:pos="2835"/>
          <w:tab w:val="left" w:pos="5387"/>
          <w:tab w:val="left" w:pos="7920"/>
        </w:tabs>
        <w:ind w:firstLine="142"/>
        <w:rPr>
          <w:lang w:val="fr-FR"/>
        </w:rPr>
      </w:pPr>
      <w:r w:rsidRPr="009966EC">
        <w:rPr>
          <w:lang w:val="fr-FR"/>
        </w:rPr>
        <w:t>Chu kì dao động của con lắc đơn :</w:t>
      </w:r>
    </w:p>
    <w:p w14:paraId="26669258" w14:textId="77777777" w:rsidR="00B87A2A" w:rsidRPr="009966EC" w:rsidRDefault="00B87A2A" w:rsidP="00310C6D">
      <w:pPr>
        <w:tabs>
          <w:tab w:val="left" w:pos="284"/>
          <w:tab w:val="left" w:pos="2835"/>
          <w:tab w:val="left" w:pos="5387"/>
          <w:tab w:val="left" w:pos="7920"/>
        </w:tabs>
        <w:ind w:firstLine="142"/>
        <w:rPr>
          <w:lang w:val="fr-FR"/>
        </w:rPr>
      </w:pPr>
      <w:r w:rsidRPr="009966EC">
        <w:rPr>
          <w:position w:val="-30"/>
        </w:rPr>
        <w:object w:dxaOrig="1125" w:dyaOrig="735" w14:anchorId="05C77108">
          <v:shape id="_x0000_i2288" type="#_x0000_t75" style="width:56.35pt;height:36.95pt" o:ole="">
            <v:imagedata r:id="rId2752" o:title=""/>
          </v:shape>
          <o:OLEObject Type="Embed" ProgID="Equation.DSMT4" ShapeID="_x0000_i2288" DrawAspect="Content" ObjectID="_1653898636" r:id="rId2753"/>
        </w:object>
      </w:r>
      <w:r w:rsidRPr="009966EC">
        <w:t xml:space="preserve">→ </w:t>
      </w:r>
      <w:r w:rsidRPr="009966EC">
        <w:rPr>
          <w:lang w:val="fr-FR"/>
        </w:rPr>
        <w:t>tỉ lệ thuận với căn bậc hai chiều dài của con lắc</w:t>
      </w:r>
      <w:r>
        <w:rPr>
          <w:lang w:val="fr-FR"/>
        </w:rPr>
        <w:t>.</w:t>
      </w:r>
    </w:p>
    <w:p w14:paraId="4808EFFE" w14:textId="77777777" w:rsidR="00B87A2A" w:rsidRPr="009966EC" w:rsidRDefault="00B87A2A" w:rsidP="00310C6D">
      <w:pPr>
        <w:tabs>
          <w:tab w:val="left" w:pos="284"/>
          <w:tab w:val="left" w:pos="2835"/>
          <w:tab w:val="left" w:pos="5387"/>
          <w:tab w:val="left" w:pos="7920"/>
        </w:tabs>
        <w:ind w:firstLine="142"/>
        <w:rPr>
          <w:b/>
        </w:rPr>
      </w:pPr>
      <w:r w:rsidRPr="009966EC">
        <w:rPr>
          <w:b/>
          <w:bCs/>
          <w:lang w:val="nl-NL"/>
        </w:rPr>
        <w:t xml:space="preserve">Câu </w:t>
      </w:r>
      <w:r w:rsidRPr="009966EC">
        <w:rPr>
          <w:b/>
          <w:lang w:val="nl-NL"/>
        </w:rPr>
        <w:t>3</w:t>
      </w:r>
      <w:r>
        <w:rPr>
          <w:b/>
          <w:lang w:val="nl-NL"/>
        </w:rPr>
        <w:t>: Chọn C.</w:t>
      </w:r>
    </w:p>
    <w:p w14:paraId="19EBBBB1" w14:textId="77777777" w:rsidR="00B87A2A" w:rsidRPr="009966EC" w:rsidRDefault="00B87A2A" w:rsidP="00310C6D">
      <w:pPr>
        <w:tabs>
          <w:tab w:val="left" w:pos="284"/>
          <w:tab w:val="left" w:pos="2835"/>
          <w:tab w:val="left" w:pos="5387"/>
          <w:tab w:val="left" w:pos="7920"/>
        </w:tabs>
        <w:ind w:firstLine="142"/>
      </w:pPr>
      <w:r>
        <w:rPr>
          <w:lang w:val="nl-NL"/>
        </w:rPr>
        <w:t>Sóng ngang lan truyền được trong môi trường rắn và lỏng.</w:t>
      </w:r>
    </w:p>
    <w:p w14:paraId="038C35AB" w14:textId="77777777" w:rsidR="00B87A2A" w:rsidRPr="009966EC" w:rsidRDefault="00B87A2A" w:rsidP="00310C6D">
      <w:pPr>
        <w:tabs>
          <w:tab w:val="left" w:pos="284"/>
          <w:tab w:val="left" w:pos="2835"/>
          <w:tab w:val="left" w:pos="5387"/>
          <w:tab w:val="left" w:pos="7920"/>
        </w:tabs>
        <w:ind w:firstLine="142"/>
        <w:rPr>
          <w:b/>
        </w:rPr>
      </w:pPr>
      <w:r w:rsidRPr="009966EC">
        <w:rPr>
          <w:b/>
          <w:bCs/>
          <w:lang w:val="nl-NL"/>
        </w:rPr>
        <w:t xml:space="preserve">Câu </w:t>
      </w:r>
      <w:r w:rsidRPr="009966EC">
        <w:rPr>
          <w:b/>
          <w:lang w:val="nl-NL"/>
        </w:rPr>
        <w:t xml:space="preserve">4: </w:t>
      </w:r>
      <w:r>
        <w:rPr>
          <w:b/>
          <w:lang w:val="nl-NL"/>
        </w:rPr>
        <w:t>Chọn D.</w:t>
      </w:r>
    </w:p>
    <w:p w14:paraId="34F395B9" w14:textId="77777777" w:rsidR="00B87A2A" w:rsidRDefault="00B87A2A" w:rsidP="00310C6D">
      <w:pPr>
        <w:tabs>
          <w:tab w:val="left" w:pos="284"/>
          <w:tab w:val="left" w:pos="2835"/>
          <w:tab w:val="left" w:pos="5387"/>
          <w:tab w:val="left" w:pos="7920"/>
        </w:tabs>
        <w:ind w:firstLine="142"/>
        <w:rPr>
          <w:lang w:val="nl-NL"/>
        </w:rPr>
      </w:pPr>
      <w:r>
        <w:rPr>
          <w:lang w:val="nl-NL"/>
        </w:rPr>
        <w:t>Ta có:</w:t>
      </w:r>
    </w:p>
    <w:p w14:paraId="7FC3A14F" w14:textId="77777777" w:rsidR="00B87A2A" w:rsidRDefault="00B87A2A" w:rsidP="00B87A2A">
      <w:pPr>
        <w:pStyle w:val="ListParagraph"/>
        <w:numPr>
          <w:ilvl w:val="0"/>
          <w:numId w:val="58"/>
        </w:numPr>
        <w:tabs>
          <w:tab w:val="left" w:pos="284"/>
          <w:tab w:val="left" w:pos="2835"/>
          <w:tab w:val="left" w:pos="5387"/>
          <w:tab w:val="left" w:pos="7920"/>
        </w:tabs>
        <w:rPr>
          <w:szCs w:val="24"/>
        </w:rPr>
      </w:pPr>
      <w:r w:rsidRPr="00825F4F">
        <w:rPr>
          <w:position w:val="-12"/>
          <w:szCs w:val="24"/>
        </w:rPr>
        <w:object w:dxaOrig="285" w:dyaOrig="375" w14:anchorId="4F47F674">
          <v:shape id="_x0000_i2289" type="#_x0000_t75" style="width:14.4pt;height:18.8pt" o:ole="">
            <v:imagedata r:id="rId2754" o:title=""/>
          </v:shape>
          <o:OLEObject Type="Embed" ProgID="Equation.DSMT4" ShapeID="_x0000_i2289" DrawAspect="Content" ObjectID="_1653898637" r:id="rId2755"/>
        </w:object>
      </w:r>
      <w:r>
        <w:rPr>
          <w:szCs w:val="24"/>
        </w:rPr>
        <w:t xml:space="preserve"> vuông pha </w:t>
      </w:r>
      <w:r w:rsidRPr="00825F4F">
        <w:rPr>
          <w:position w:val="-12"/>
          <w:szCs w:val="24"/>
        </w:rPr>
        <w:object w:dxaOrig="285" w:dyaOrig="375" w14:anchorId="16C6A2F9">
          <v:shape id="_x0000_i2290" type="#_x0000_t75" style="width:14.4pt;height:18.8pt" o:ole="">
            <v:imagedata r:id="rId2756" o:title=""/>
          </v:shape>
          <o:OLEObject Type="Embed" ProgID="Equation.DSMT4" ShapeID="_x0000_i2290" DrawAspect="Content" ObjectID="_1653898638" r:id="rId2757"/>
        </w:object>
      </w:r>
      <w:r>
        <w:rPr>
          <w:szCs w:val="24"/>
        </w:rPr>
        <w:t>.</w:t>
      </w:r>
    </w:p>
    <w:p w14:paraId="0F10625E" w14:textId="77777777" w:rsidR="00B87A2A" w:rsidRPr="00825F4F" w:rsidRDefault="00B87A2A" w:rsidP="00825F4F">
      <w:pPr>
        <w:pStyle w:val="ListParagraph"/>
        <w:tabs>
          <w:tab w:val="left" w:pos="284"/>
          <w:tab w:val="left" w:pos="2835"/>
          <w:tab w:val="left" w:pos="5387"/>
          <w:tab w:val="left" w:pos="7920"/>
        </w:tabs>
        <w:ind w:left="862"/>
        <w:rPr>
          <w:szCs w:val="24"/>
        </w:rPr>
      </w:pPr>
      <w:r>
        <w:rPr>
          <w:szCs w:val="24"/>
        </w:rPr>
        <w:t xml:space="preserve">→ </w:t>
      </w:r>
      <w:r w:rsidRPr="00825F4F">
        <w:rPr>
          <w:position w:val="-12"/>
          <w:szCs w:val="24"/>
        </w:rPr>
        <w:object w:dxaOrig="975" w:dyaOrig="375" w14:anchorId="5D66F456">
          <v:shape id="_x0000_i2291" type="#_x0000_t75" style="width:48.85pt;height:18.8pt" o:ole="">
            <v:imagedata r:id="rId2758" o:title=""/>
          </v:shape>
          <o:OLEObject Type="Embed" ProgID="Equation.DSMT4" ShapeID="_x0000_i2291" DrawAspect="Content" ObjectID="_1653898639" r:id="rId2759"/>
        </w:object>
      </w:r>
      <w:r>
        <w:rPr>
          <w:szCs w:val="24"/>
        </w:rPr>
        <w:t xml:space="preserve"> thì </w:t>
      </w:r>
      <w:r w:rsidRPr="00825F4F">
        <w:rPr>
          <w:position w:val="-12"/>
          <w:szCs w:val="24"/>
        </w:rPr>
        <w:object w:dxaOrig="660" w:dyaOrig="375" w14:anchorId="51B864D4">
          <v:shape id="_x0000_i2292" type="#_x0000_t75" style="width:33.2pt;height:18.8pt" o:ole="">
            <v:imagedata r:id="rId2760" o:title=""/>
          </v:shape>
          <o:OLEObject Type="Embed" ProgID="Equation.DSMT4" ShapeID="_x0000_i2292" DrawAspect="Content" ObjectID="_1653898640" r:id="rId2761"/>
        </w:object>
      </w:r>
      <w:r>
        <w:rPr>
          <w:szCs w:val="24"/>
        </w:rPr>
        <w:t>.</w:t>
      </w:r>
    </w:p>
    <w:p w14:paraId="029A5DA2" w14:textId="77777777" w:rsidR="00B87A2A" w:rsidRPr="009966EC" w:rsidRDefault="00B87A2A" w:rsidP="00310C6D">
      <w:pPr>
        <w:tabs>
          <w:tab w:val="left" w:pos="284"/>
          <w:tab w:val="left" w:pos="2835"/>
          <w:tab w:val="left" w:pos="5387"/>
          <w:tab w:val="left" w:pos="7938"/>
        </w:tabs>
        <w:ind w:firstLine="142"/>
        <w:rPr>
          <w:b/>
          <w:bCs/>
        </w:rPr>
      </w:pPr>
      <w:r w:rsidRPr="009966EC">
        <w:rPr>
          <w:b/>
          <w:bCs/>
        </w:rPr>
        <w:t xml:space="preserve">Câu 5: </w:t>
      </w:r>
      <w:r>
        <w:rPr>
          <w:b/>
          <w:bCs/>
        </w:rPr>
        <w:t>Chọn B.</w:t>
      </w:r>
    </w:p>
    <w:p w14:paraId="7706CD24" w14:textId="77777777" w:rsidR="00B87A2A" w:rsidRPr="009966EC" w:rsidRDefault="00B87A2A" w:rsidP="00310C6D">
      <w:pPr>
        <w:tabs>
          <w:tab w:val="left" w:pos="284"/>
          <w:tab w:val="left" w:pos="2835"/>
          <w:tab w:val="left" w:pos="5387"/>
          <w:tab w:val="left" w:pos="7938"/>
        </w:tabs>
        <w:ind w:firstLine="142"/>
        <w:rPr>
          <w:bCs/>
        </w:rPr>
      </w:pPr>
      <w:r>
        <w:rPr>
          <w:bCs/>
        </w:rPr>
        <w:t>Đây là máy hạ áp.</w:t>
      </w:r>
    </w:p>
    <w:p w14:paraId="5AF8CE3F" w14:textId="77777777" w:rsidR="00B87A2A" w:rsidRPr="009966EC" w:rsidRDefault="00B87A2A" w:rsidP="00310C6D">
      <w:pPr>
        <w:tabs>
          <w:tab w:val="left" w:pos="284"/>
          <w:tab w:val="left" w:pos="2835"/>
          <w:tab w:val="left" w:pos="5387"/>
          <w:tab w:val="left" w:pos="7920"/>
        </w:tabs>
        <w:ind w:firstLine="142"/>
        <w:rPr>
          <w:b/>
        </w:rPr>
      </w:pPr>
      <w:r w:rsidRPr="009966EC">
        <w:rPr>
          <w:b/>
          <w:bCs/>
          <w:lang w:val="nl-NL"/>
        </w:rPr>
        <w:t xml:space="preserve">Câu </w:t>
      </w:r>
      <w:r w:rsidRPr="009966EC">
        <w:rPr>
          <w:b/>
          <w:lang w:val="nl-NL"/>
        </w:rPr>
        <w:t xml:space="preserve">6: </w:t>
      </w:r>
      <w:r>
        <w:rPr>
          <w:b/>
          <w:lang w:val="nl-NL"/>
        </w:rPr>
        <w:t>Chọn D.</w:t>
      </w:r>
    </w:p>
    <w:p w14:paraId="160D3482" w14:textId="77777777" w:rsidR="00B87A2A" w:rsidRPr="009966EC" w:rsidRDefault="00B87A2A" w:rsidP="00310C6D">
      <w:pPr>
        <w:tabs>
          <w:tab w:val="left" w:pos="284"/>
          <w:tab w:val="left" w:pos="2835"/>
          <w:tab w:val="left" w:pos="5387"/>
          <w:tab w:val="left" w:pos="7920"/>
        </w:tabs>
        <w:ind w:firstLine="142"/>
      </w:pPr>
      <w:r w:rsidRPr="009966EC">
        <w:t>Tia tử ngoại được dùng để tìm các nứt trên bề mặt sản phẩm bằng kim loại</w:t>
      </w:r>
      <w:r>
        <w:t>.</w:t>
      </w:r>
    </w:p>
    <w:p w14:paraId="13A42F1A" w14:textId="77777777" w:rsidR="00B87A2A" w:rsidRPr="00310C6D" w:rsidRDefault="00B87A2A" w:rsidP="00310C6D">
      <w:pPr>
        <w:tabs>
          <w:tab w:val="left" w:pos="284"/>
          <w:tab w:val="left" w:pos="2835"/>
          <w:tab w:val="left" w:pos="5387"/>
          <w:tab w:val="left" w:pos="7938"/>
        </w:tabs>
        <w:ind w:firstLine="142"/>
        <w:rPr>
          <w:b/>
          <w:bCs/>
        </w:rPr>
      </w:pPr>
      <w:r w:rsidRPr="00310C6D">
        <w:rPr>
          <w:b/>
          <w:bCs/>
          <w:iCs/>
        </w:rPr>
        <w:t>Câu 7: Chọn D.</w:t>
      </w:r>
    </w:p>
    <w:p w14:paraId="1CAFC40D" w14:textId="77777777" w:rsidR="00B87A2A" w:rsidRPr="00EA646A" w:rsidRDefault="00B87A2A" w:rsidP="00310C6D">
      <w:pPr>
        <w:tabs>
          <w:tab w:val="left" w:pos="284"/>
          <w:tab w:val="left" w:pos="2835"/>
          <w:tab w:val="left" w:pos="5387"/>
          <w:tab w:val="left" w:pos="7920"/>
        </w:tabs>
        <w:ind w:firstLine="142"/>
        <w:rPr>
          <w:bCs/>
          <w:iCs/>
        </w:rPr>
      </w:pPr>
      <w:r w:rsidRPr="00EA646A">
        <w:rPr>
          <w:bCs/>
          <w:iCs/>
        </w:rPr>
        <w:t>Điện tích của một bản tụ và dòng điện qua cuộn cảm luôn biến thiên với cùng tần số</w:t>
      </w:r>
      <w:r>
        <w:rPr>
          <w:bCs/>
          <w:iCs/>
        </w:rPr>
        <w:t>.</w:t>
      </w:r>
    </w:p>
    <w:p w14:paraId="1E00E4C4" w14:textId="77777777" w:rsidR="00B87A2A" w:rsidRPr="009966EC" w:rsidRDefault="00B87A2A" w:rsidP="00310C6D">
      <w:pPr>
        <w:tabs>
          <w:tab w:val="left" w:pos="284"/>
          <w:tab w:val="left" w:pos="2835"/>
          <w:tab w:val="left" w:pos="5387"/>
          <w:tab w:val="left" w:pos="7920"/>
        </w:tabs>
        <w:ind w:firstLine="142"/>
        <w:rPr>
          <w:b/>
        </w:rPr>
      </w:pPr>
      <w:r w:rsidRPr="009966EC">
        <w:rPr>
          <w:b/>
          <w:bCs/>
          <w:lang w:val="nl-NL"/>
        </w:rPr>
        <w:t xml:space="preserve">Câu </w:t>
      </w:r>
      <w:r w:rsidRPr="009966EC">
        <w:rPr>
          <w:b/>
          <w:lang w:val="nl-NL"/>
        </w:rPr>
        <w:t xml:space="preserve">8: </w:t>
      </w:r>
      <w:r>
        <w:rPr>
          <w:b/>
          <w:lang w:val="nl-NL"/>
        </w:rPr>
        <w:t>Chọn A.</w:t>
      </w:r>
    </w:p>
    <w:p w14:paraId="2354F5F7" w14:textId="77777777" w:rsidR="00B87A2A" w:rsidRPr="009966EC" w:rsidRDefault="00B87A2A" w:rsidP="00310C6D">
      <w:pPr>
        <w:tabs>
          <w:tab w:val="left" w:pos="284"/>
          <w:tab w:val="left" w:pos="2835"/>
          <w:tab w:val="left" w:pos="5387"/>
          <w:tab w:val="left" w:pos="7920"/>
        </w:tabs>
        <w:ind w:firstLine="142"/>
      </w:pPr>
      <w:r>
        <w:t xml:space="preserve">Năng lượng của phản ứng </w:t>
      </w:r>
      <w:r w:rsidRPr="00863E2E">
        <w:rPr>
          <w:position w:val="-14"/>
        </w:rPr>
        <w:object w:dxaOrig="2325" w:dyaOrig="405" w14:anchorId="2A00EDD6">
          <v:shape id="_x0000_i2293" type="#_x0000_t75" style="width:116.45pt;height:20.05pt" o:ole="">
            <v:imagedata r:id="rId2762" o:title=""/>
          </v:shape>
          <o:OLEObject Type="Embed" ProgID="Equation.DSMT4" ShapeID="_x0000_i2293" DrawAspect="Content" ObjectID="_1653898641" r:id="rId2763"/>
        </w:object>
      </w:r>
      <w:r>
        <w:t>.</w:t>
      </w:r>
    </w:p>
    <w:p w14:paraId="0D6CD881" w14:textId="77777777" w:rsidR="00B87A2A" w:rsidRPr="009966EC" w:rsidRDefault="00B87A2A" w:rsidP="00310C6D">
      <w:pPr>
        <w:tabs>
          <w:tab w:val="left" w:pos="284"/>
          <w:tab w:val="left" w:pos="2835"/>
          <w:tab w:val="left" w:pos="5387"/>
          <w:tab w:val="left" w:pos="7920"/>
        </w:tabs>
        <w:ind w:firstLine="142"/>
        <w:rPr>
          <w:b/>
          <w:lang w:val="fr-FR"/>
        </w:rPr>
      </w:pPr>
      <w:r w:rsidRPr="009966EC">
        <w:rPr>
          <w:b/>
          <w:bCs/>
          <w:lang w:val="nl-NL"/>
        </w:rPr>
        <w:t xml:space="preserve">Câu </w:t>
      </w:r>
      <w:r w:rsidRPr="009966EC">
        <w:rPr>
          <w:b/>
          <w:lang w:val="nl-NL"/>
        </w:rPr>
        <w:t xml:space="preserve">9: </w:t>
      </w:r>
      <w:r>
        <w:rPr>
          <w:b/>
          <w:lang w:val="nl-NL"/>
        </w:rPr>
        <w:t>Chọn C.</w:t>
      </w:r>
    </w:p>
    <w:p w14:paraId="23BA8330" w14:textId="77777777" w:rsidR="00B87A2A" w:rsidRPr="009966EC" w:rsidRDefault="00B87A2A" w:rsidP="00310C6D">
      <w:pPr>
        <w:tabs>
          <w:tab w:val="left" w:pos="284"/>
          <w:tab w:val="left" w:pos="2835"/>
          <w:tab w:val="left" w:pos="5387"/>
          <w:tab w:val="left" w:pos="7920"/>
        </w:tabs>
        <w:ind w:firstLine="142"/>
        <w:rPr>
          <w:lang w:val="fr-FR"/>
        </w:rPr>
      </w:pPr>
      <w:r w:rsidRPr="009966EC">
        <w:rPr>
          <w:lang w:val="fr-FR"/>
        </w:rPr>
        <w:t>Hạt nhân có năng lượng liên kết riêng càng lớn thì càng bền vững</w:t>
      </w:r>
      <w:r>
        <w:rPr>
          <w:lang w:val="fr-FR"/>
        </w:rPr>
        <w:t>.</w:t>
      </w:r>
    </w:p>
    <w:p w14:paraId="4547965D" w14:textId="77777777" w:rsidR="00B87A2A" w:rsidRPr="009966EC" w:rsidRDefault="00B87A2A" w:rsidP="00310C6D">
      <w:pPr>
        <w:tabs>
          <w:tab w:val="left" w:pos="284"/>
          <w:tab w:val="left" w:pos="2835"/>
          <w:tab w:val="left" w:pos="5387"/>
          <w:tab w:val="left" w:pos="7938"/>
        </w:tabs>
        <w:ind w:firstLine="142"/>
        <w:rPr>
          <w:bCs/>
        </w:rPr>
      </w:pPr>
      <w:r w:rsidRPr="009966EC">
        <w:rPr>
          <w:b/>
          <w:bCs/>
        </w:rPr>
        <w:t>Câu 10:</w:t>
      </w:r>
      <w:r w:rsidRPr="009966EC">
        <w:rPr>
          <w:bCs/>
        </w:rPr>
        <w:t xml:space="preserve"> </w:t>
      </w:r>
      <w:r w:rsidRPr="00F32BEC">
        <w:rPr>
          <w:b/>
        </w:rPr>
        <w:t>Chọn D.</w:t>
      </w:r>
    </w:p>
    <w:p w14:paraId="66604407" w14:textId="77777777" w:rsidR="00B87A2A" w:rsidRPr="009966EC" w:rsidRDefault="00B87A2A" w:rsidP="00310C6D">
      <w:pPr>
        <w:tabs>
          <w:tab w:val="left" w:pos="284"/>
          <w:tab w:val="left" w:pos="2835"/>
          <w:tab w:val="left" w:pos="5387"/>
          <w:tab w:val="left" w:pos="7920"/>
        </w:tabs>
        <w:ind w:firstLine="142"/>
      </w:pPr>
      <w:r>
        <w:t>Hai dao động vuông pha.</w:t>
      </w:r>
    </w:p>
    <w:p w14:paraId="161E9D02" w14:textId="77777777" w:rsidR="00B87A2A" w:rsidRPr="009966EC" w:rsidRDefault="00B87A2A" w:rsidP="00310C6D">
      <w:pPr>
        <w:tabs>
          <w:tab w:val="left" w:pos="284"/>
          <w:tab w:val="left" w:pos="2835"/>
          <w:tab w:val="left" w:pos="5387"/>
          <w:tab w:val="left" w:pos="7920"/>
        </w:tabs>
        <w:ind w:firstLine="142"/>
        <w:rPr>
          <w:b/>
          <w:lang w:val="it-IT"/>
        </w:rPr>
      </w:pPr>
      <w:r w:rsidRPr="009966EC">
        <w:rPr>
          <w:b/>
          <w:bCs/>
          <w:lang w:val="nl-NL"/>
        </w:rPr>
        <w:t xml:space="preserve">Câu </w:t>
      </w:r>
      <w:r w:rsidRPr="009966EC">
        <w:rPr>
          <w:b/>
          <w:lang w:val="nl-NL"/>
        </w:rPr>
        <w:t xml:space="preserve">11: </w:t>
      </w:r>
      <w:r>
        <w:rPr>
          <w:b/>
          <w:lang w:val="nl-NL"/>
        </w:rPr>
        <w:t>Chọn D.</w:t>
      </w:r>
    </w:p>
    <w:p w14:paraId="2F7A0EC0" w14:textId="77777777" w:rsidR="00B87A2A" w:rsidRPr="009966EC" w:rsidRDefault="00B87A2A" w:rsidP="00310C6D">
      <w:pPr>
        <w:tabs>
          <w:tab w:val="left" w:pos="284"/>
          <w:tab w:val="left" w:pos="2835"/>
          <w:tab w:val="left" w:pos="5387"/>
          <w:tab w:val="left" w:pos="7920"/>
        </w:tabs>
        <w:ind w:firstLine="142"/>
        <w:rPr>
          <w:bCs/>
        </w:rPr>
      </w:pPr>
      <w:r w:rsidRPr="009966EC">
        <w:rPr>
          <w:bCs/>
        </w:rPr>
        <w:lastRenderedPageBreak/>
        <w:t>Khi có hiện tượng cộng hưởng điện thì điện áp hai đầu đoạn mạch chính bằng điện áp ở hai đầu điện trở, do vậy</w:t>
      </w:r>
      <w:r w:rsidRPr="009966EC">
        <w:rPr>
          <w:position w:val="-24"/>
        </w:rPr>
        <w:object w:dxaOrig="1815" w:dyaOrig="615" w14:anchorId="00B0F5E6">
          <v:shape id="_x0000_i2294" type="#_x0000_t75" style="width:90.8pt;height:30.7pt" o:ole="">
            <v:imagedata r:id="rId2764" o:title=""/>
          </v:shape>
          <o:OLEObject Type="Embed" ProgID="Equation.DSMT4" ShapeID="_x0000_i2294" DrawAspect="Content" ObjectID="_1653898642" r:id="rId2765"/>
        </w:object>
      </w:r>
      <w:r>
        <w:t>Ω.</w:t>
      </w:r>
    </w:p>
    <w:p w14:paraId="789497FD" w14:textId="77777777" w:rsidR="00B87A2A" w:rsidRPr="009966EC" w:rsidRDefault="00B87A2A" w:rsidP="00310C6D">
      <w:pPr>
        <w:tabs>
          <w:tab w:val="left" w:pos="284"/>
          <w:tab w:val="left" w:pos="2835"/>
          <w:tab w:val="left" w:pos="5387"/>
          <w:tab w:val="left" w:pos="7920"/>
        </w:tabs>
        <w:ind w:firstLine="142"/>
        <w:rPr>
          <w:b/>
          <w:lang w:val="nl-NL"/>
        </w:rPr>
      </w:pPr>
      <w:r w:rsidRPr="009966EC">
        <w:rPr>
          <w:b/>
          <w:bCs/>
          <w:lang w:val="nl-NL"/>
        </w:rPr>
        <w:t xml:space="preserve">Câu </w:t>
      </w:r>
      <w:r w:rsidRPr="009966EC">
        <w:rPr>
          <w:b/>
          <w:lang w:val="nl-NL"/>
        </w:rPr>
        <w:t>12:</w:t>
      </w:r>
      <w:r w:rsidRPr="009966EC">
        <w:rPr>
          <w:lang w:val="nl-NL"/>
        </w:rPr>
        <w:t xml:space="preserve"> </w:t>
      </w:r>
      <w:r>
        <w:rPr>
          <w:lang w:val="nl-NL"/>
        </w:rPr>
        <w:t>Chọn A.</w:t>
      </w:r>
    </w:p>
    <w:p w14:paraId="7797C69C" w14:textId="77777777" w:rsidR="00B87A2A" w:rsidRPr="009966EC" w:rsidRDefault="00B87A2A" w:rsidP="00310C6D">
      <w:pPr>
        <w:tabs>
          <w:tab w:val="left" w:pos="284"/>
          <w:tab w:val="left" w:pos="2835"/>
          <w:tab w:val="left" w:pos="5387"/>
          <w:tab w:val="left" w:pos="7920"/>
        </w:tabs>
        <w:ind w:firstLine="142"/>
        <w:rPr>
          <w:lang w:val="fr-FR"/>
        </w:rPr>
      </w:pPr>
      <w:r w:rsidRPr="009966EC">
        <w:rPr>
          <w:lang w:val="fr-FR"/>
        </w:rPr>
        <w:t>Chu kì của suất điện động do máy phát điện phát ra</w:t>
      </w:r>
    </w:p>
    <w:p w14:paraId="14AB38B3" w14:textId="77777777" w:rsidR="00B87A2A" w:rsidRDefault="00B87A2A" w:rsidP="00310C6D">
      <w:pPr>
        <w:tabs>
          <w:tab w:val="left" w:pos="284"/>
          <w:tab w:val="left" w:pos="2835"/>
          <w:tab w:val="left" w:pos="5387"/>
          <w:tab w:val="left" w:pos="7920"/>
        </w:tabs>
        <w:ind w:firstLine="142"/>
        <w:rPr>
          <w:lang w:val="fr-FR"/>
        </w:rPr>
      </w:pPr>
      <w:r w:rsidRPr="009966EC">
        <w:rPr>
          <w:position w:val="-28"/>
        </w:rPr>
        <w:object w:dxaOrig="1215" w:dyaOrig="660" w14:anchorId="1FD63327">
          <v:shape id="_x0000_i2295" type="#_x0000_t75" style="width:60.75pt;height:33.2pt" o:ole="">
            <v:imagedata r:id="rId2766" o:title=""/>
          </v:shape>
          <o:OLEObject Type="Embed" ProgID="Equation.DSMT4" ShapeID="_x0000_i2295" DrawAspect="Content" ObjectID="_1653898643" r:id="rId2767"/>
        </w:object>
      </w:r>
      <w:r w:rsidRPr="009966EC">
        <w:t xml:space="preserve">→ </w:t>
      </w:r>
      <w:r w:rsidRPr="009966EC">
        <w:rPr>
          <w:lang w:val="fr-FR"/>
        </w:rPr>
        <w:t xml:space="preserve">muốn </w:t>
      </w:r>
      <w:r w:rsidRPr="009966EC">
        <w:rPr>
          <w:i/>
          <w:lang w:val="fr-FR"/>
        </w:rPr>
        <w:t>T</w:t>
      </w:r>
      <w:r w:rsidRPr="009966EC">
        <w:rPr>
          <w:lang w:val="fr-FR"/>
        </w:rPr>
        <w:t xml:space="preserve"> giảm 4 lần thì giữa nguyên tốc độ quay của roto tăng số cặp cực lên 4 lần</w:t>
      </w:r>
      <w:r>
        <w:rPr>
          <w:lang w:val="fr-FR"/>
        </w:rPr>
        <w:t xml:space="preserve"> </w:t>
      </w:r>
    </w:p>
    <w:p w14:paraId="07AADF68" w14:textId="77777777" w:rsidR="00B87A2A" w:rsidRPr="009966EC" w:rsidRDefault="00B87A2A" w:rsidP="00310C6D">
      <w:pPr>
        <w:tabs>
          <w:tab w:val="left" w:pos="284"/>
          <w:tab w:val="left" w:pos="2835"/>
          <w:tab w:val="left" w:pos="5387"/>
          <w:tab w:val="left" w:pos="7938"/>
        </w:tabs>
        <w:ind w:firstLine="142"/>
        <w:rPr>
          <w:b/>
          <w:bCs/>
        </w:rPr>
      </w:pPr>
      <w:r w:rsidRPr="009966EC">
        <w:rPr>
          <w:b/>
          <w:bCs/>
        </w:rPr>
        <w:t>Câu 13:</w:t>
      </w:r>
      <w:r>
        <w:rPr>
          <w:b/>
          <w:bCs/>
        </w:rPr>
        <w:t xml:space="preserve"> Chọn C.</w:t>
      </w:r>
      <w:r w:rsidRPr="009966EC">
        <w:rPr>
          <w:bCs/>
        </w:rPr>
        <w:t xml:space="preserve"> </w:t>
      </w:r>
    </w:p>
    <w:p w14:paraId="41494AFC" w14:textId="77777777" w:rsidR="00B87A2A" w:rsidRPr="00396453" w:rsidRDefault="00B87A2A" w:rsidP="00310C6D">
      <w:pPr>
        <w:tabs>
          <w:tab w:val="left" w:pos="284"/>
          <w:tab w:val="left" w:pos="2835"/>
          <w:tab w:val="left" w:pos="5387"/>
          <w:tab w:val="left" w:pos="7938"/>
        </w:tabs>
        <w:ind w:firstLine="142"/>
        <w:rPr>
          <w:bCs/>
        </w:rPr>
      </w:pPr>
      <w:r w:rsidRPr="009966EC">
        <w:rPr>
          <w:bCs/>
        </w:rPr>
        <w:t>Khi sóng điện từ lan truyền, vectơ cường độ điện trường có phương vuông góc với vectơ cảm ứng từ</w:t>
      </w:r>
      <w:r>
        <w:rPr>
          <w:bCs/>
        </w:rPr>
        <w:t xml:space="preserve"> → C sai.</w:t>
      </w:r>
    </w:p>
    <w:p w14:paraId="33CE73D9" w14:textId="77777777" w:rsidR="00B87A2A" w:rsidRPr="009966EC" w:rsidRDefault="00B87A2A" w:rsidP="00310C6D">
      <w:pPr>
        <w:tabs>
          <w:tab w:val="left" w:pos="284"/>
          <w:tab w:val="left" w:pos="2835"/>
          <w:tab w:val="left" w:pos="5387"/>
          <w:tab w:val="left" w:pos="7920"/>
        </w:tabs>
        <w:ind w:firstLine="142"/>
        <w:rPr>
          <w:b/>
        </w:rPr>
      </w:pPr>
      <w:r w:rsidRPr="009966EC">
        <w:rPr>
          <w:b/>
          <w:bCs/>
          <w:lang w:val="nl-NL"/>
        </w:rPr>
        <w:t xml:space="preserve">Câu </w:t>
      </w:r>
      <w:r w:rsidRPr="009966EC">
        <w:rPr>
          <w:b/>
          <w:lang w:val="nl-NL"/>
        </w:rPr>
        <w:t xml:space="preserve">14: </w:t>
      </w:r>
      <w:r>
        <w:rPr>
          <w:b/>
          <w:lang w:val="nl-NL"/>
        </w:rPr>
        <w:t>Chọn B.</w:t>
      </w:r>
    </w:p>
    <w:p w14:paraId="123F1E8E" w14:textId="77777777" w:rsidR="00B87A2A" w:rsidRPr="00396453" w:rsidRDefault="00B87A2A" w:rsidP="00310C6D">
      <w:pPr>
        <w:tabs>
          <w:tab w:val="left" w:pos="284"/>
          <w:tab w:val="left" w:pos="2835"/>
          <w:tab w:val="left" w:pos="5387"/>
          <w:tab w:val="left" w:pos="7920"/>
        </w:tabs>
        <w:ind w:firstLine="142"/>
      </w:pPr>
      <w:r>
        <w:t>Khoảng vân giảm đi 2 lần.</w:t>
      </w:r>
    </w:p>
    <w:p w14:paraId="1A83F572" w14:textId="77777777" w:rsidR="00B87A2A" w:rsidRPr="009966EC" w:rsidRDefault="00B87A2A" w:rsidP="00310C6D">
      <w:pPr>
        <w:tabs>
          <w:tab w:val="left" w:pos="284"/>
          <w:tab w:val="left" w:pos="2835"/>
          <w:tab w:val="left" w:pos="5387"/>
          <w:tab w:val="left" w:pos="7920"/>
        </w:tabs>
        <w:ind w:firstLine="142"/>
        <w:rPr>
          <w:b/>
          <w:lang w:val="it-IT"/>
        </w:rPr>
      </w:pPr>
      <w:r w:rsidRPr="009966EC">
        <w:rPr>
          <w:b/>
          <w:bCs/>
          <w:lang w:val="nl-NL"/>
        </w:rPr>
        <w:t xml:space="preserve">Câu </w:t>
      </w:r>
      <w:r w:rsidRPr="009966EC">
        <w:rPr>
          <w:b/>
          <w:lang w:val="nl-NL"/>
        </w:rPr>
        <w:t xml:space="preserve">15: </w:t>
      </w:r>
    </w:p>
    <w:p w14:paraId="536BD14F" w14:textId="77777777" w:rsidR="00B87A2A" w:rsidRPr="009966EC" w:rsidRDefault="00B87A2A" w:rsidP="00310C6D">
      <w:pPr>
        <w:tabs>
          <w:tab w:val="left" w:pos="284"/>
          <w:tab w:val="left" w:pos="2835"/>
          <w:tab w:val="left" w:pos="5387"/>
          <w:tab w:val="left" w:pos="7920"/>
        </w:tabs>
        <w:ind w:firstLine="142"/>
      </w:pPr>
      <w:r w:rsidRPr="009966EC">
        <w:t>+ Để xảy ra hiện tượng quang điện thì ánh sáng kích thích phải có bước sóng nhỏ hơn giới hạn quang điện của kim loại đó.</w:t>
      </w:r>
    </w:p>
    <w:p w14:paraId="6A4994B2" w14:textId="77777777" w:rsidR="00B87A2A" w:rsidRPr="00396453" w:rsidRDefault="00B87A2A" w:rsidP="00310C6D">
      <w:pPr>
        <w:tabs>
          <w:tab w:val="left" w:pos="284"/>
          <w:tab w:val="left" w:pos="2835"/>
          <w:tab w:val="left" w:pos="5387"/>
          <w:tab w:val="left" w:pos="7920"/>
        </w:tabs>
        <w:ind w:firstLine="142"/>
      </w:pPr>
      <w:r w:rsidRPr="009966EC">
        <w:t xml:space="preserve">→ ánh sáng thuộc vùng </w:t>
      </w:r>
      <w:r w:rsidRPr="009966EC">
        <w:rPr>
          <w:b/>
        </w:rPr>
        <w:t>hồng ngoại</w:t>
      </w:r>
      <w:r w:rsidRPr="009966EC">
        <w:t xml:space="preserve"> có bước sóng nhỏ nhất nên </w:t>
      </w:r>
      <w:r w:rsidRPr="009966EC">
        <w:rPr>
          <w:b/>
        </w:rPr>
        <w:t>không thể</w:t>
      </w:r>
      <w:r w:rsidRPr="009966EC">
        <w:t xml:space="preserve"> gây ra hiện tượng quang điện với kim loại này</w:t>
      </w:r>
      <w:r>
        <w:t xml:space="preserve"> → </w:t>
      </w:r>
      <w:r w:rsidRPr="009966EC">
        <w:rPr>
          <w:b/>
        </w:rPr>
        <w:t>Đáp án C</w:t>
      </w:r>
    </w:p>
    <w:p w14:paraId="23DA5811" w14:textId="77777777" w:rsidR="00B87A2A" w:rsidRPr="00650AF6" w:rsidRDefault="00B87A2A" w:rsidP="00310C6D">
      <w:pPr>
        <w:tabs>
          <w:tab w:val="left" w:pos="284"/>
          <w:tab w:val="left" w:pos="2835"/>
          <w:tab w:val="left" w:pos="5387"/>
          <w:tab w:val="left" w:pos="7920"/>
        </w:tabs>
        <w:ind w:firstLine="142"/>
        <w:rPr>
          <w:b/>
        </w:rPr>
      </w:pPr>
      <w:r w:rsidRPr="00650AF6">
        <w:rPr>
          <w:b/>
        </w:rPr>
        <w:t>Câu 16: Chọn C.</w:t>
      </w:r>
    </w:p>
    <w:p w14:paraId="0A715121" w14:textId="77777777" w:rsidR="00B87A2A" w:rsidRDefault="00B87A2A" w:rsidP="00650AF6">
      <w:pPr>
        <w:tabs>
          <w:tab w:val="left" w:pos="284"/>
          <w:tab w:val="left" w:pos="2835"/>
          <w:tab w:val="left" w:pos="5387"/>
          <w:tab w:val="left" w:pos="7920"/>
        </w:tabs>
        <w:ind w:firstLine="142"/>
        <w:rPr>
          <w:bCs/>
        </w:rPr>
      </w:pPr>
      <w:r>
        <w:t xml:space="preserve">Phương trình phản ứng </w:t>
      </w:r>
      <w:r w:rsidRPr="0004722E">
        <w:rPr>
          <w:bCs/>
          <w:position w:val="-12"/>
        </w:rPr>
        <w:object w:dxaOrig="1515" w:dyaOrig="375" w14:anchorId="7775144A">
          <v:shape id="_x0000_i2296" type="#_x0000_t75" style="width:75.75pt;height:18.8pt" o:ole="">
            <v:imagedata r:id="rId2768" o:title=""/>
          </v:shape>
          <o:OLEObject Type="Embed" ProgID="Equation.DSMT4" ShapeID="_x0000_i2296" DrawAspect="Content" ObjectID="_1653898644" r:id="rId2769"/>
        </w:object>
      </w:r>
      <w:r>
        <w:rPr>
          <w:bCs/>
        </w:rPr>
        <w:t>. Ta có</w:t>
      </w:r>
    </w:p>
    <w:p w14:paraId="3842275F" w14:textId="77777777" w:rsidR="00B87A2A" w:rsidRDefault="00B87A2A" w:rsidP="00B87A2A">
      <w:pPr>
        <w:pStyle w:val="ListParagraph"/>
        <w:numPr>
          <w:ilvl w:val="0"/>
          <w:numId w:val="58"/>
        </w:numPr>
        <w:tabs>
          <w:tab w:val="left" w:pos="284"/>
          <w:tab w:val="left" w:pos="2835"/>
          <w:tab w:val="left" w:pos="5387"/>
          <w:tab w:val="left" w:pos="7920"/>
        </w:tabs>
        <w:jc w:val="both"/>
        <w:rPr>
          <w:szCs w:val="24"/>
        </w:rPr>
      </w:pPr>
      <w:r>
        <w:rPr>
          <w:szCs w:val="24"/>
        </w:rPr>
        <w:t xml:space="preserve">bảo toàn số khối: </w:t>
      </w:r>
      <w:r w:rsidRPr="00650AF6">
        <w:rPr>
          <w:position w:val="-4"/>
          <w:szCs w:val="24"/>
        </w:rPr>
        <w:object w:dxaOrig="1005" w:dyaOrig="255" w14:anchorId="61985E45">
          <v:shape id="_x0000_i2297" type="#_x0000_t75" style="width:50.1pt;height:12.5pt" o:ole="">
            <v:imagedata r:id="rId2770" o:title=""/>
          </v:shape>
          <o:OLEObject Type="Embed" ProgID="Equation.DSMT4" ShapeID="_x0000_i2297" DrawAspect="Content" ObjectID="_1653898645" r:id="rId2771"/>
        </w:object>
      </w:r>
      <w:r>
        <w:rPr>
          <w:szCs w:val="24"/>
        </w:rPr>
        <w:t>.</w:t>
      </w:r>
    </w:p>
    <w:p w14:paraId="5CED2CD2" w14:textId="77777777" w:rsidR="00B87A2A" w:rsidRPr="00650AF6" w:rsidRDefault="00B87A2A" w:rsidP="00B87A2A">
      <w:pPr>
        <w:pStyle w:val="ListParagraph"/>
        <w:numPr>
          <w:ilvl w:val="0"/>
          <w:numId w:val="58"/>
        </w:numPr>
        <w:tabs>
          <w:tab w:val="left" w:pos="284"/>
          <w:tab w:val="left" w:pos="2835"/>
          <w:tab w:val="left" w:pos="5387"/>
          <w:tab w:val="left" w:pos="7920"/>
        </w:tabs>
        <w:jc w:val="both"/>
        <w:rPr>
          <w:szCs w:val="24"/>
        </w:rPr>
      </w:pPr>
      <w:r>
        <w:rPr>
          <w:szCs w:val="24"/>
        </w:rPr>
        <w:t>bảo toàn điện tích:</w:t>
      </w:r>
      <w:r w:rsidRPr="00650AF6">
        <w:rPr>
          <w:position w:val="-6"/>
          <w:szCs w:val="24"/>
        </w:rPr>
        <w:object w:dxaOrig="975" w:dyaOrig="285" w14:anchorId="2D655735">
          <v:shape id="_x0000_i2298" type="#_x0000_t75" style="width:48.85pt;height:14.4pt" o:ole="">
            <v:imagedata r:id="rId2772" o:title=""/>
          </v:shape>
          <o:OLEObject Type="Embed" ProgID="Equation.DSMT4" ShapeID="_x0000_i2298" DrawAspect="Content" ObjectID="_1653898646" r:id="rId2773"/>
        </w:object>
      </w:r>
      <w:r>
        <w:rPr>
          <w:szCs w:val="24"/>
        </w:rPr>
        <w:t>.</w:t>
      </w:r>
    </w:p>
    <w:p w14:paraId="11DD4ECE" w14:textId="77777777" w:rsidR="00B87A2A" w:rsidRPr="009966EC" w:rsidRDefault="00B87A2A" w:rsidP="00310C6D">
      <w:pPr>
        <w:tabs>
          <w:tab w:val="left" w:pos="284"/>
          <w:tab w:val="left" w:pos="2835"/>
          <w:tab w:val="left" w:pos="5387"/>
          <w:tab w:val="left" w:pos="7920"/>
        </w:tabs>
        <w:ind w:firstLine="142"/>
        <w:rPr>
          <w:b/>
        </w:rPr>
      </w:pPr>
      <w:r w:rsidRPr="009966EC">
        <w:rPr>
          <w:b/>
          <w:bCs/>
          <w:lang w:val="nl-NL"/>
        </w:rPr>
        <w:t xml:space="preserve">Câu </w:t>
      </w:r>
      <w:r w:rsidRPr="009966EC">
        <w:rPr>
          <w:b/>
          <w:lang w:val="nl-NL"/>
        </w:rPr>
        <w:t xml:space="preserve">17: </w:t>
      </w:r>
      <w:r>
        <w:rPr>
          <w:b/>
          <w:lang w:val="nl-NL"/>
        </w:rPr>
        <w:t>Chọn B.</w:t>
      </w:r>
    </w:p>
    <w:p w14:paraId="7224F87E" w14:textId="77777777" w:rsidR="00B87A2A" w:rsidRPr="003A6094" w:rsidRDefault="00B87A2A" w:rsidP="00310C6D">
      <w:pPr>
        <w:tabs>
          <w:tab w:val="left" w:pos="284"/>
          <w:tab w:val="left" w:pos="2835"/>
          <w:tab w:val="left" w:pos="5387"/>
          <w:tab w:val="left" w:pos="7920"/>
        </w:tabs>
        <w:ind w:firstLine="142"/>
      </w:pPr>
      <w:r>
        <w:t xml:space="preserve">Hạt nhân có </w:t>
      </w:r>
      <w:r w:rsidRPr="008626B4">
        <w:rPr>
          <w:position w:val="-4"/>
        </w:rPr>
        <w:object w:dxaOrig="240" w:dyaOrig="255" w14:anchorId="23CF5370">
          <v:shape id="_x0000_i2299" type="#_x0000_t75" style="width:11.9pt;height:12.5pt" o:ole="">
            <v:imagedata r:id="rId2774" o:title=""/>
          </v:shape>
          <o:OLEObject Type="Embed" ProgID="Equation.DSMT4" ShapeID="_x0000_i2299" DrawAspect="Content" ObjectID="_1653898647" r:id="rId2775"/>
        </w:object>
      </w:r>
      <w:r>
        <w:t xml:space="preserve"> proton.</w:t>
      </w:r>
    </w:p>
    <w:p w14:paraId="0F5DFACE" w14:textId="77777777" w:rsidR="00B87A2A" w:rsidRPr="009966EC" w:rsidRDefault="00B87A2A" w:rsidP="00310C6D">
      <w:pPr>
        <w:tabs>
          <w:tab w:val="left" w:pos="284"/>
          <w:tab w:val="left" w:pos="2835"/>
          <w:tab w:val="left" w:pos="5387"/>
          <w:tab w:val="left" w:pos="7920"/>
        </w:tabs>
        <w:ind w:firstLine="142"/>
        <w:rPr>
          <w:lang w:val="nl-NL"/>
        </w:rPr>
      </w:pPr>
      <w:r w:rsidRPr="009966EC">
        <w:rPr>
          <w:b/>
          <w:bCs/>
          <w:lang w:val="nl-NL"/>
        </w:rPr>
        <w:t xml:space="preserve">Câu </w:t>
      </w:r>
      <w:r w:rsidRPr="009966EC">
        <w:rPr>
          <w:b/>
          <w:lang w:val="nl-NL"/>
        </w:rPr>
        <w:t xml:space="preserve">18: </w:t>
      </w:r>
      <w:r>
        <w:rPr>
          <w:b/>
          <w:lang w:val="nl-NL"/>
        </w:rPr>
        <w:t>Chọn C.</w:t>
      </w:r>
    </w:p>
    <w:p w14:paraId="236B5C12" w14:textId="77777777" w:rsidR="00B87A2A" w:rsidRDefault="00B87A2A" w:rsidP="00310C6D">
      <w:pPr>
        <w:tabs>
          <w:tab w:val="left" w:pos="284"/>
          <w:tab w:val="left" w:pos="2835"/>
          <w:tab w:val="left" w:pos="5387"/>
          <w:tab w:val="left" w:pos="7920"/>
        </w:tabs>
        <w:ind w:firstLine="142"/>
        <w:rPr>
          <w:lang w:val="nl-NL"/>
        </w:rPr>
      </w:pPr>
      <w:r>
        <w:rPr>
          <w:lang w:val="nl-NL"/>
        </w:rPr>
        <w:t>Ta có:</w:t>
      </w:r>
    </w:p>
    <w:p w14:paraId="68B7F0F5" w14:textId="77777777" w:rsidR="00B87A2A" w:rsidRPr="009469CB" w:rsidRDefault="00B87A2A" w:rsidP="00B87A2A">
      <w:pPr>
        <w:pStyle w:val="ListParagraph"/>
        <w:numPr>
          <w:ilvl w:val="0"/>
          <w:numId w:val="59"/>
        </w:numPr>
        <w:tabs>
          <w:tab w:val="left" w:pos="284"/>
          <w:tab w:val="left" w:pos="2835"/>
          <w:tab w:val="left" w:pos="5387"/>
          <w:tab w:val="left" w:pos="7920"/>
        </w:tabs>
        <w:rPr>
          <w:szCs w:val="24"/>
          <w:lang w:val="nl-NL"/>
        </w:rPr>
      </w:pPr>
      <w:r w:rsidRPr="009469CB">
        <w:rPr>
          <w:position w:val="-12"/>
          <w:szCs w:val="24"/>
          <w:lang w:val="nl-NL"/>
        </w:rPr>
        <w:object w:dxaOrig="1095" w:dyaOrig="375" w14:anchorId="63C0B897">
          <v:shape id="_x0000_i2300" type="#_x0000_t75" style="width:54.45pt;height:18.8pt" o:ole="">
            <v:imagedata r:id="rId2776" o:title=""/>
          </v:shape>
          <o:OLEObject Type="Embed" ProgID="Equation.DSMT4" ShapeID="_x0000_i2300" DrawAspect="Content" ObjectID="_1653898648" r:id="rId2777"/>
        </w:object>
      </w:r>
      <w:r>
        <w:rPr>
          <w:szCs w:val="24"/>
          <w:lang w:val="nl-NL"/>
        </w:rPr>
        <w:t xml:space="preserve">MeV, </w:t>
      </w:r>
      <w:r w:rsidRPr="009469CB">
        <w:rPr>
          <w:position w:val="-12"/>
          <w:szCs w:val="24"/>
          <w:lang w:val="nl-NL"/>
        </w:rPr>
        <w:object w:dxaOrig="1245" w:dyaOrig="375" w14:anchorId="73766EF1">
          <v:shape id="_x0000_i2301" type="#_x0000_t75" style="width:62pt;height:18.8pt" o:ole="">
            <v:imagedata r:id="rId2778" o:title=""/>
          </v:shape>
          <o:OLEObject Type="Embed" ProgID="Equation.DSMT4" ShapeID="_x0000_i2301" DrawAspect="Content" ObjectID="_1653898649" r:id="rId2779"/>
        </w:object>
      </w:r>
      <w:r>
        <w:rPr>
          <w:szCs w:val="24"/>
          <w:lang w:val="nl-NL"/>
        </w:rPr>
        <w:t xml:space="preserve">MeV; </w:t>
      </w:r>
      <w:r w:rsidRPr="009469CB">
        <w:rPr>
          <w:position w:val="-12"/>
          <w:szCs w:val="24"/>
          <w:lang w:val="nl-NL"/>
        </w:rPr>
        <w:object w:dxaOrig="1515" w:dyaOrig="375" w14:anchorId="218AF795">
          <v:shape id="_x0000_i2302" type="#_x0000_t75" style="width:75.75pt;height:18.8pt" o:ole="">
            <v:imagedata r:id="rId2780" o:title=""/>
          </v:shape>
          <o:OLEObject Type="Embed" ProgID="Equation.DSMT4" ShapeID="_x0000_i2302" DrawAspect="Content" ObjectID="_1653898650" r:id="rId2781"/>
        </w:object>
      </w:r>
      <w:r>
        <w:rPr>
          <w:szCs w:val="24"/>
          <w:lang w:val="nl-NL"/>
        </w:rPr>
        <w:t>.</w:t>
      </w:r>
    </w:p>
    <w:p w14:paraId="73A3DFB6" w14:textId="77777777" w:rsidR="00B87A2A" w:rsidRPr="009469CB" w:rsidRDefault="00B87A2A" w:rsidP="00B87A2A">
      <w:pPr>
        <w:pStyle w:val="ListParagraph"/>
        <w:numPr>
          <w:ilvl w:val="0"/>
          <w:numId w:val="59"/>
        </w:numPr>
        <w:tabs>
          <w:tab w:val="left" w:pos="284"/>
          <w:tab w:val="left" w:pos="2835"/>
          <w:tab w:val="left" w:pos="5387"/>
          <w:tab w:val="left" w:pos="7920"/>
        </w:tabs>
        <w:rPr>
          <w:szCs w:val="24"/>
        </w:rPr>
      </w:pPr>
      <w:r w:rsidRPr="009469CB">
        <w:rPr>
          <w:szCs w:val="24"/>
        </w:rPr>
        <w:t>Năng lượng tỏa ra của phản ứng</w:t>
      </w:r>
      <w:r w:rsidRPr="00087864">
        <w:rPr>
          <w:position w:val="-14"/>
        </w:rPr>
        <w:object w:dxaOrig="7033" w:dyaOrig="405" w14:anchorId="6B48D57C">
          <v:shape id="_x0000_i2303" type="#_x0000_t75" style="width:351.85pt;height:20.05pt" o:ole="">
            <v:imagedata r:id="rId2782" o:title=""/>
          </v:shape>
          <o:OLEObject Type="Embed" ProgID="Equation.DSMT4" ShapeID="_x0000_i2303" DrawAspect="Content" ObjectID="_1653898651" r:id="rId2783"/>
        </w:object>
      </w:r>
      <w:r w:rsidRPr="009469CB">
        <w:rPr>
          <w:szCs w:val="24"/>
        </w:rPr>
        <w:t>MeV.</w:t>
      </w:r>
    </w:p>
    <w:p w14:paraId="70CA3ADB" w14:textId="77777777" w:rsidR="00B87A2A" w:rsidRPr="004B0A2B" w:rsidRDefault="00B87A2A" w:rsidP="00310C6D">
      <w:pPr>
        <w:tabs>
          <w:tab w:val="left" w:pos="284"/>
          <w:tab w:val="left" w:pos="2835"/>
          <w:tab w:val="left" w:pos="5387"/>
          <w:tab w:val="left" w:pos="7938"/>
        </w:tabs>
        <w:ind w:firstLine="142"/>
        <w:rPr>
          <w:b/>
          <w:bCs/>
        </w:rPr>
      </w:pPr>
      <w:r w:rsidRPr="004B0A2B">
        <w:rPr>
          <w:b/>
          <w:bCs/>
        </w:rPr>
        <w:t>Câu 19: Chọn C.</w:t>
      </w:r>
    </w:p>
    <w:p w14:paraId="1940D96C" w14:textId="77777777" w:rsidR="00B87A2A" w:rsidRPr="003A6094" w:rsidRDefault="00B87A2A" w:rsidP="00310C6D">
      <w:pPr>
        <w:tabs>
          <w:tab w:val="left" w:pos="284"/>
          <w:tab w:val="left" w:pos="2835"/>
          <w:tab w:val="left" w:pos="5387"/>
          <w:tab w:val="left" w:pos="7920"/>
        </w:tabs>
        <w:ind w:firstLine="142"/>
      </w:pPr>
      <w:r>
        <w:t>Lực từ tổng hợp sẽ có xu hướng kéo khung dây về phía (1).</w:t>
      </w:r>
    </w:p>
    <w:p w14:paraId="67E1D36E" w14:textId="77777777" w:rsidR="00B87A2A" w:rsidRPr="001F1709" w:rsidRDefault="00B87A2A" w:rsidP="00310C6D">
      <w:pPr>
        <w:tabs>
          <w:tab w:val="left" w:pos="284"/>
          <w:tab w:val="left" w:pos="2835"/>
          <w:tab w:val="left" w:pos="5387"/>
          <w:tab w:val="left" w:pos="7938"/>
        </w:tabs>
        <w:ind w:firstLine="142"/>
        <w:rPr>
          <w:b/>
          <w:bCs/>
        </w:rPr>
      </w:pPr>
      <w:r w:rsidRPr="001F1709">
        <w:rPr>
          <w:b/>
          <w:bCs/>
        </w:rPr>
        <w:t>Câu 20: Chọn D.</w:t>
      </w:r>
    </w:p>
    <w:p w14:paraId="5D7922F0" w14:textId="77777777" w:rsidR="00B87A2A" w:rsidRPr="003A6094" w:rsidRDefault="00B87A2A" w:rsidP="00310C6D">
      <w:pPr>
        <w:tabs>
          <w:tab w:val="left" w:pos="284"/>
          <w:tab w:val="left" w:pos="2835"/>
          <w:tab w:val="left" w:pos="5387"/>
          <w:tab w:val="left" w:pos="7920"/>
        </w:tabs>
        <w:ind w:firstLine="142"/>
        <w:rPr>
          <w:lang w:val="nl-NL"/>
        </w:rPr>
      </w:pPr>
      <w:r>
        <w:rPr>
          <w:lang w:val="nl-NL"/>
        </w:rPr>
        <w:t xml:space="preserve">Vị trí cho vân tối bậc 4 thõa mãn </w:t>
      </w:r>
      <w:r w:rsidRPr="00EA646A">
        <w:rPr>
          <w:position w:val="-10"/>
          <w:lang w:val="nl-NL"/>
        </w:rPr>
        <w:object w:dxaOrig="1065" w:dyaOrig="315" w14:anchorId="6432E563">
          <v:shape id="_x0000_i2304" type="#_x0000_t75" style="width:53.2pt;height:15.65pt" o:ole="">
            <v:imagedata r:id="rId2784" o:title=""/>
          </v:shape>
          <o:OLEObject Type="Embed" ProgID="Equation.DSMT4" ShapeID="_x0000_i2304" DrawAspect="Content" ObjectID="_1653898652" r:id="rId2785"/>
        </w:object>
      </w:r>
      <w:r>
        <w:rPr>
          <w:lang w:val="nl-NL"/>
        </w:rPr>
        <w:t>.</w:t>
      </w:r>
    </w:p>
    <w:p w14:paraId="0B3E3452" w14:textId="77777777" w:rsidR="00B87A2A" w:rsidRPr="009966EC" w:rsidRDefault="00B87A2A" w:rsidP="00310C6D">
      <w:pPr>
        <w:tabs>
          <w:tab w:val="left" w:pos="284"/>
          <w:tab w:val="left" w:pos="2835"/>
          <w:tab w:val="left" w:pos="5387"/>
          <w:tab w:val="left" w:pos="7920"/>
        </w:tabs>
        <w:ind w:firstLine="142"/>
        <w:rPr>
          <w:b/>
        </w:rPr>
      </w:pPr>
      <w:r>
        <w:rPr>
          <w:b/>
        </w:rPr>
        <w:t>Câu 21</w:t>
      </w:r>
      <w:r w:rsidRPr="009966EC">
        <w:rPr>
          <w:b/>
        </w:rPr>
        <w:t>:</w:t>
      </w:r>
      <w:r>
        <w:rPr>
          <w:b/>
        </w:rPr>
        <w:t xml:space="preserve"> Chọn A.</w:t>
      </w:r>
    </w:p>
    <w:p w14:paraId="6C69ED2D" w14:textId="77777777" w:rsidR="00B87A2A" w:rsidRDefault="00B87A2A" w:rsidP="00310C6D">
      <w:pPr>
        <w:tabs>
          <w:tab w:val="left" w:pos="284"/>
          <w:tab w:val="left" w:pos="2835"/>
          <w:tab w:val="left" w:pos="5387"/>
          <w:tab w:val="left" w:pos="7920"/>
        </w:tabs>
        <w:ind w:firstLine="142"/>
        <w:rPr>
          <w:bCs/>
          <w:lang w:val="fr-FR"/>
        </w:rPr>
      </w:pPr>
      <w:r>
        <w:rPr>
          <w:bCs/>
          <w:lang w:val="fr-FR"/>
        </w:rPr>
        <w:t>Ta có :</w:t>
      </w:r>
    </w:p>
    <w:p w14:paraId="36BCCAD0" w14:textId="77777777" w:rsidR="00B87A2A" w:rsidRDefault="00B87A2A" w:rsidP="00B87A2A">
      <w:pPr>
        <w:pStyle w:val="ListParagraph"/>
        <w:numPr>
          <w:ilvl w:val="0"/>
          <w:numId w:val="60"/>
        </w:numPr>
        <w:tabs>
          <w:tab w:val="left" w:pos="284"/>
          <w:tab w:val="left" w:pos="2835"/>
          <w:tab w:val="left" w:pos="5387"/>
          <w:tab w:val="left" w:pos="7920"/>
        </w:tabs>
        <w:jc w:val="both"/>
        <w:rPr>
          <w:bCs/>
          <w:szCs w:val="24"/>
          <w:lang w:val="fr-FR"/>
        </w:rPr>
      </w:pPr>
      <w:r w:rsidRPr="00A11881">
        <w:rPr>
          <w:bCs/>
          <w:position w:val="-12"/>
          <w:szCs w:val="24"/>
          <w:lang w:val="fr-FR"/>
        </w:rPr>
        <w:object w:dxaOrig="1125" w:dyaOrig="375" w14:anchorId="0F970406">
          <v:shape id="_x0000_i2305" type="#_x0000_t75" style="width:56.35pt;height:18.8pt" o:ole="">
            <v:imagedata r:id="rId2786" o:title=""/>
          </v:shape>
          <o:OLEObject Type="Embed" ProgID="Equation.DSMT4" ShapeID="_x0000_i2305" DrawAspect="Content" ObjectID="_1653898653" r:id="rId2787"/>
        </w:object>
      </w:r>
      <w:r>
        <w:rPr>
          <w:bCs/>
          <w:szCs w:val="24"/>
          <w:lang w:val="fr-FR"/>
        </w:rPr>
        <w:t xml:space="preserve"> → hai dao động cùng pha.</w:t>
      </w:r>
    </w:p>
    <w:p w14:paraId="03BD63F5" w14:textId="77777777" w:rsidR="00B87A2A" w:rsidRPr="00A11881" w:rsidRDefault="00B87A2A" w:rsidP="00B87A2A">
      <w:pPr>
        <w:pStyle w:val="ListParagraph"/>
        <w:numPr>
          <w:ilvl w:val="0"/>
          <w:numId w:val="60"/>
        </w:numPr>
        <w:tabs>
          <w:tab w:val="left" w:pos="284"/>
          <w:tab w:val="left" w:pos="2835"/>
          <w:tab w:val="left" w:pos="5387"/>
          <w:tab w:val="left" w:pos="7920"/>
        </w:tabs>
        <w:jc w:val="both"/>
        <w:rPr>
          <w:bCs/>
          <w:szCs w:val="24"/>
          <w:lang w:val="fr-FR"/>
        </w:rPr>
      </w:pPr>
      <w:r w:rsidRPr="00A11881">
        <w:rPr>
          <w:bCs/>
          <w:position w:val="-24"/>
          <w:szCs w:val="24"/>
          <w:lang w:val="fr-FR"/>
        </w:rPr>
        <w:object w:dxaOrig="795" w:dyaOrig="615" w14:anchorId="2F8213BA">
          <v:shape id="_x0000_i2306" type="#_x0000_t75" style="width:39.45pt;height:30.7pt" o:ole="">
            <v:imagedata r:id="rId2788" o:title=""/>
          </v:shape>
          <o:OLEObject Type="Embed" ProgID="Equation.DSMT4" ShapeID="_x0000_i2306" DrawAspect="Content" ObjectID="_1653898654" r:id="rId2789"/>
        </w:object>
      </w:r>
      <w:r>
        <w:rPr>
          <w:bCs/>
          <w:szCs w:val="24"/>
          <w:lang w:val="fr-FR"/>
        </w:rPr>
        <w:t xml:space="preserve"> → </w:t>
      </w:r>
      <w:r w:rsidRPr="00A11881">
        <w:rPr>
          <w:bCs/>
          <w:position w:val="-24"/>
          <w:szCs w:val="24"/>
          <w:lang w:val="fr-FR"/>
        </w:rPr>
        <w:object w:dxaOrig="660" w:dyaOrig="615" w14:anchorId="2C3B8D3B">
          <v:shape id="_x0000_i2307" type="#_x0000_t75" style="width:33.2pt;height:30.7pt" o:ole="">
            <v:imagedata r:id="rId2790" o:title=""/>
          </v:shape>
          <o:OLEObject Type="Embed" ProgID="Equation.DSMT4" ShapeID="_x0000_i2307" DrawAspect="Content" ObjectID="_1653898655" r:id="rId2791"/>
        </w:object>
      </w:r>
      <w:r>
        <w:rPr>
          <w:bCs/>
          <w:szCs w:val="24"/>
          <w:lang w:val="fr-FR"/>
        </w:rPr>
        <w:t>.</w:t>
      </w:r>
    </w:p>
    <w:p w14:paraId="13B0720B" w14:textId="77777777" w:rsidR="00B87A2A" w:rsidRDefault="00B87A2A" w:rsidP="00310C6D">
      <w:pPr>
        <w:tabs>
          <w:tab w:val="left" w:pos="284"/>
          <w:tab w:val="left" w:pos="2835"/>
          <w:tab w:val="left" w:pos="5387"/>
          <w:tab w:val="left" w:pos="7920"/>
        </w:tabs>
        <w:ind w:firstLine="142"/>
        <w:rPr>
          <w:b/>
          <w:lang w:val="nl-NL"/>
        </w:rPr>
      </w:pPr>
      <w:r w:rsidRPr="009966EC">
        <w:rPr>
          <w:b/>
          <w:bCs/>
          <w:lang w:val="nl-NL"/>
        </w:rPr>
        <w:t xml:space="preserve">Câu </w:t>
      </w:r>
      <w:r w:rsidRPr="009966EC">
        <w:rPr>
          <w:b/>
          <w:lang w:val="nl-NL"/>
        </w:rPr>
        <w:t xml:space="preserve">22: </w:t>
      </w:r>
      <w:r>
        <w:rPr>
          <w:b/>
          <w:lang w:val="nl-NL"/>
        </w:rPr>
        <w:t>Chọn A.</w:t>
      </w:r>
    </w:p>
    <w:p w14:paraId="7313C0C6" w14:textId="77777777" w:rsidR="00B87A2A" w:rsidRDefault="00B87A2A" w:rsidP="00310C6D">
      <w:pPr>
        <w:tabs>
          <w:tab w:val="left" w:pos="284"/>
          <w:tab w:val="left" w:pos="2835"/>
          <w:tab w:val="left" w:pos="5387"/>
          <w:tab w:val="left" w:pos="7920"/>
        </w:tabs>
        <w:ind w:firstLine="142"/>
        <w:rPr>
          <w:noProof/>
        </w:rPr>
      </w:pPr>
      <w:r>
        <w:rPr>
          <w:noProof/>
        </w:rPr>
        <w:t>Ta có:</w:t>
      </w:r>
    </w:p>
    <w:p w14:paraId="57D74F49" w14:textId="77777777" w:rsidR="00B87A2A" w:rsidRDefault="00B87A2A" w:rsidP="00B87A2A">
      <w:pPr>
        <w:pStyle w:val="ListParagraph"/>
        <w:numPr>
          <w:ilvl w:val="0"/>
          <w:numId w:val="61"/>
        </w:numPr>
        <w:tabs>
          <w:tab w:val="left" w:pos="284"/>
          <w:tab w:val="left" w:pos="2835"/>
          <w:tab w:val="left" w:pos="5387"/>
          <w:tab w:val="left" w:pos="7920"/>
        </w:tabs>
        <w:rPr>
          <w:szCs w:val="24"/>
        </w:rPr>
      </w:pPr>
      <w:r w:rsidRPr="00CA3211">
        <w:rPr>
          <w:position w:val="-24"/>
          <w:szCs w:val="24"/>
        </w:rPr>
        <w:object w:dxaOrig="3045" w:dyaOrig="720" w14:anchorId="03A5CEEE">
          <v:shape id="_x0000_i2308" type="#_x0000_t75" style="width:152.15pt;height:36.3pt" o:ole="">
            <v:imagedata r:id="rId2792" o:title=""/>
          </v:shape>
          <o:OLEObject Type="Embed" ProgID="Equation.DSMT4" ShapeID="_x0000_i2308" DrawAspect="Content" ObjectID="_1653898656" r:id="rId2793"/>
        </w:object>
      </w:r>
      <w:r>
        <w:rPr>
          <w:szCs w:val="24"/>
        </w:rPr>
        <w:t xml:space="preserve">cm, </w:t>
      </w:r>
      <w:r w:rsidRPr="00CA3211">
        <w:rPr>
          <w:position w:val="-6"/>
          <w:szCs w:val="24"/>
        </w:rPr>
        <w:object w:dxaOrig="645" w:dyaOrig="285" w14:anchorId="0B00204F">
          <v:shape id="_x0000_i2309" type="#_x0000_t75" style="width:32.55pt;height:14.4pt" o:ole="">
            <v:imagedata r:id="rId2794" o:title=""/>
          </v:shape>
          <o:OLEObject Type="Embed" ProgID="Equation.DSMT4" ShapeID="_x0000_i2309" DrawAspect="Content" ObjectID="_1653898657" r:id="rId2795"/>
        </w:object>
      </w:r>
      <w:r>
        <w:rPr>
          <w:szCs w:val="24"/>
        </w:rPr>
        <w:t>cm.</w:t>
      </w:r>
    </w:p>
    <w:p w14:paraId="7A0977D0" w14:textId="77777777" w:rsidR="00B87A2A" w:rsidRDefault="00B87A2A" w:rsidP="00B87A2A">
      <w:pPr>
        <w:pStyle w:val="ListParagraph"/>
        <w:numPr>
          <w:ilvl w:val="0"/>
          <w:numId w:val="61"/>
        </w:numPr>
        <w:tabs>
          <w:tab w:val="left" w:pos="284"/>
          <w:tab w:val="left" w:pos="2835"/>
          <w:tab w:val="left" w:pos="5387"/>
          <w:tab w:val="left" w:pos="7920"/>
        </w:tabs>
        <w:rPr>
          <w:szCs w:val="24"/>
        </w:rPr>
      </w:pPr>
      <w:r w:rsidRPr="00CA3211">
        <w:rPr>
          <w:position w:val="-12"/>
          <w:szCs w:val="24"/>
        </w:rPr>
        <w:object w:dxaOrig="615" w:dyaOrig="375" w14:anchorId="1EE431BF">
          <v:shape id="_x0000_i2310" type="#_x0000_t75" style="width:30.7pt;height:18.8pt" o:ole="">
            <v:imagedata r:id="rId2796" o:title=""/>
          </v:shape>
          <o:OLEObject Type="Embed" ProgID="Equation.DSMT4" ShapeID="_x0000_i2310" DrawAspect="Content" ObjectID="_1653898658" r:id="rId2797"/>
        </w:object>
      </w:r>
      <w:r>
        <w:rPr>
          <w:szCs w:val="24"/>
        </w:rPr>
        <w:t xml:space="preserve">v → </w:t>
      </w:r>
      <w:r w:rsidRPr="00CA3211">
        <w:rPr>
          <w:position w:val="-12"/>
          <w:szCs w:val="24"/>
        </w:rPr>
        <w:object w:dxaOrig="2220" w:dyaOrig="375" w14:anchorId="335524F5">
          <v:shape id="_x0000_i2311" type="#_x0000_t75" style="width:110.8pt;height:18.8pt" o:ole="">
            <v:imagedata r:id="rId2798" o:title=""/>
          </v:shape>
          <o:OLEObject Type="Embed" ProgID="Equation.DSMT4" ShapeID="_x0000_i2311" DrawAspect="Content" ObjectID="_1653898659" r:id="rId2799"/>
        </w:object>
      </w:r>
      <w:r>
        <w:rPr>
          <w:szCs w:val="24"/>
        </w:rPr>
        <w:t>cm.</w:t>
      </w:r>
    </w:p>
    <w:p w14:paraId="58464DAA" w14:textId="77777777" w:rsidR="00B87A2A" w:rsidRPr="00CA3211" w:rsidRDefault="00B87A2A" w:rsidP="00CA3211">
      <w:pPr>
        <w:tabs>
          <w:tab w:val="left" w:pos="284"/>
          <w:tab w:val="left" w:pos="2835"/>
          <w:tab w:val="left" w:pos="5387"/>
          <w:tab w:val="left" w:pos="7920"/>
        </w:tabs>
        <w:ind w:firstLine="142"/>
      </w:pPr>
      <w:r>
        <w:t xml:space="preserve">→ Quãng đường đi được trong một phần ba chu kì là </w:t>
      </w:r>
      <w:r w:rsidRPr="00CA3211">
        <w:rPr>
          <w:position w:val="-6"/>
        </w:rPr>
        <w:object w:dxaOrig="555" w:dyaOrig="285" w14:anchorId="6477AA29">
          <v:shape id="_x0000_i2312" type="#_x0000_t75" style="width:27.55pt;height:14.4pt" o:ole="">
            <v:imagedata r:id="rId2800" o:title=""/>
          </v:shape>
          <o:OLEObject Type="Embed" ProgID="Equation.DSMT4" ShapeID="_x0000_i2312" DrawAspect="Content" ObjectID="_1653898660" r:id="rId2801"/>
        </w:object>
      </w:r>
      <w:r>
        <w:t>cm.</w:t>
      </w:r>
    </w:p>
    <w:p w14:paraId="1C1E4A34" w14:textId="77777777" w:rsidR="00B87A2A" w:rsidRPr="009966EC" w:rsidRDefault="00B87A2A" w:rsidP="00310C6D">
      <w:pPr>
        <w:tabs>
          <w:tab w:val="left" w:pos="284"/>
          <w:tab w:val="left" w:pos="2835"/>
          <w:tab w:val="left" w:pos="5387"/>
          <w:tab w:val="left" w:pos="7920"/>
        </w:tabs>
        <w:ind w:firstLine="142"/>
        <w:rPr>
          <w:b/>
          <w:lang w:val="pt-BR"/>
        </w:rPr>
      </w:pPr>
      <w:r w:rsidRPr="009966EC">
        <w:rPr>
          <w:b/>
          <w:bCs/>
          <w:lang w:val="nl-NL"/>
        </w:rPr>
        <w:t xml:space="preserve">Câu </w:t>
      </w:r>
      <w:r w:rsidRPr="009966EC">
        <w:rPr>
          <w:b/>
          <w:lang w:val="nl-NL"/>
        </w:rPr>
        <w:t>23:</w:t>
      </w:r>
      <w:r w:rsidRPr="009966EC">
        <w:rPr>
          <w:lang w:val="de-DE"/>
        </w:rPr>
        <w:t xml:space="preserve"> </w:t>
      </w:r>
    </w:p>
    <w:p w14:paraId="51115F64" w14:textId="77777777" w:rsidR="00B87A2A" w:rsidRDefault="00B87A2A" w:rsidP="00310C6D">
      <w:pPr>
        <w:tabs>
          <w:tab w:val="left" w:pos="284"/>
          <w:tab w:val="left" w:pos="2835"/>
          <w:tab w:val="left" w:pos="5387"/>
          <w:tab w:val="left" w:pos="7920"/>
        </w:tabs>
        <w:ind w:firstLine="142"/>
        <w:rPr>
          <w:lang w:val="fr-FR"/>
        </w:rPr>
      </w:pPr>
      <w:r>
        <w:rPr>
          <w:lang w:val="fr-FR"/>
        </w:rPr>
        <w:t>Ta có :</w:t>
      </w:r>
    </w:p>
    <w:p w14:paraId="22856981" w14:textId="77777777" w:rsidR="00B87A2A" w:rsidRPr="002C0230" w:rsidRDefault="00B87A2A" w:rsidP="00B87A2A">
      <w:pPr>
        <w:pStyle w:val="ListParagraph"/>
        <w:numPr>
          <w:ilvl w:val="0"/>
          <w:numId w:val="62"/>
        </w:numPr>
        <w:tabs>
          <w:tab w:val="left" w:pos="284"/>
          <w:tab w:val="left" w:pos="2835"/>
          <w:tab w:val="left" w:pos="5387"/>
          <w:tab w:val="left" w:pos="7920"/>
        </w:tabs>
        <w:rPr>
          <w:szCs w:val="24"/>
          <w:lang w:val="fr-FR"/>
        </w:rPr>
      </w:pPr>
      <w:r w:rsidRPr="009966EC">
        <w:rPr>
          <w:position w:val="-14"/>
          <w:lang w:val="fr-FR"/>
        </w:rPr>
        <w:object w:dxaOrig="2745" w:dyaOrig="405" w14:anchorId="5DC7DAF5">
          <v:shape id="_x0000_i2313" type="#_x0000_t75" style="width:137.1pt;height:20.05pt" o:ole="">
            <v:imagedata r:id="rId2802" o:title=""/>
          </v:shape>
          <o:OLEObject Type="Embed" ProgID="Equation.DSMT4" ShapeID="_x0000_i2313" DrawAspect="Content" ObjectID="_1653898661" r:id="rId2803"/>
        </w:object>
      </w:r>
      <w:r w:rsidRPr="002C0230">
        <w:rPr>
          <w:szCs w:val="24"/>
        </w:rPr>
        <w:t xml:space="preserve">, với </w:t>
      </w:r>
      <w:r w:rsidRPr="002C0230">
        <w:rPr>
          <w:position w:val="-6"/>
          <w:szCs w:val="24"/>
        </w:rPr>
        <w:object w:dxaOrig="240" w:dyaOrig="225" w14:anchorId="5727D0B4">
          <v:shape id="_x0000_i2314" type="#_x0000_t75" style="width:11.9pt;height:11.25pt" o:ole="">
            <v:imagedata r:id="rId2804" o:title=""/>
          </v:shape>
          <o:OLEObject Type="Embed" ProgID="Equation.DSMT4" ShapeID="_x0000_i2314" DrawAspect="Content" ObjectID="_1653898662" r:id="rId2805"/>
        </w:object>
      </w:r>
      <w:r w:rsidRPr="002C0230">
        <w:rPr>
          <w:szCs w:val="24"/>
        </w:rPr>
        <w:t xml:space="preserve"> nhỏ thì </w:t>
      </w:r>
      <w:r w:rsidRPr="009966EC">
        <w:rPr>
          <w:position w:val="-28"/>
        </w:rPr>
        <w:object w:dxaOrig="2415" w:dyaOrig="675" w14:anchorId="2D7E7237">
          <v:shape id="_x0000_i2315" type="#_x0000_t75" style="width:120.85pt;height:33.8pt" o:ole="">
            <v:imagedata r:id="rId2806" o:title=""/>
          </v:shape>
          <o:OLEObject Type="Embed" ProgID="Equation.DSMT4" ShapeID="_x0000_i2315" DrawAspect="Content" ObjectID="_1653898663" r:id="rId2807"/>
        </w:object>
      </w:r>
      <w:r>
        <w:rPr>
          <w:szCs w:val="24"/>
        </w:rPr>
        <w:t>.</w:t>
      </w:r>
    </w:p>
    <w:p w14:paraId="732D3C19" w14:textId="77777777" w:rsidR="00B87A2A" w:rsidRPr="002C0230" w:rsidRDefault="00B87A2A" w:rsidP="00B87A2A">
      <w:pPr>
        <w:pStyle w:val="ListParagraph"/>
        <w:numPr>
          <w:ilvl w:val="0"/>
          <w:numId w:val="62"/>
        </w:numPr>
        <w:tabs>
          <w:tab w:val="left" w:pos="284"/>
          <w:tab w:val="left" w:pos="2835"/>
          <w:tab w:val="left" w:pos="5387"/>
          <w:tab w:val="left" w:pos="7920"/>
        </w:tabs>
        <w:rPr>
          <w:szCs w:val="24"/>
          <w:lang w:val="fr-FR"/>
        </w:rPr>
      </w:pPr>
      <w:r w:rsidRPr="002C0230">
        <w:rPr>
          <w:position w:val="-28"/>
          <w:lang w:val="fr-FR"/>
        </w:rPr>
        <w:object w:dxaOrig="3420" w:dyaOrig="705" w14:anchorId="66F0863D">
          <v:shape id="_x0000_i2316" type="#_x0000_t75" style="width:170.9pt;height:35.05pt" o:ole="">
            <v:imagedata r:id="rId2808" o:title=""/>
          </v:shape>
          <o:OLEObject Type="Embed" ProgID="Equation.DSMT4" ShapeID="_x0000_i2316" DrawAspect="Content" ObjectID="_1653898664" r:id="rId2809"/>
        </w:object>
      </w:r>
      <w:r w:rsidRPr="002C0230">
        <w:rPr>
          <w:szCs w:val="24"/>
          <w:lang w:val="fr-FR"/>
        </w:rPr>
        <w:t>m/s</w:t>
      </w:r>
      <w:r w:rsidRPr="002C0230">
        <w:rPr>
          <w:szCs w:val="24"/>
          <w:vertAlign w:val="superscript"/>
          <w:lang w:val="fr-FR"/>
        </w:rPr>
        <w:t>2</w:t>
      </w:r>
      <w:r>
        <w:rPr>
          <w:szCs w:val="24"/>
          <w:lang w:val="fr-FR"/>
        </w:rPr>
        <w:t xml:space="preserve">, </w:t>
      </w:r>
    </w:p>
    <w:p w14:paraId="29677ACD" w14:textId="77777777" w:rsidR="00B87A2A" w:rsidRPr="00DD0E68" w:rsidRDefault="00B87A2A" w:rsidP="00310C6D">
      <w:pPr>
        <w:tabs>
          <w:tab w:val="left" w:pos="284"/>
          <w:tab w:val="left" w:pos="2835"/>
          <w:tab w:val="left" w:pos="5387"/>
          <w:tab w:val="left" w:pos="7920"/>
        </w:tabs>
        <w:ind w:firstLine="142"/>
        <w:rPr>
          <w:lang w:val="fr-FR"/>
        </w:rPr>
      </w:pPr>
      <w:r>
        <w:rPr>
          <w:lang w:val="fr-FR"/>
        </w:rPr>
        <w:lastRenderedPageBreak/>
        <w:t xml:space="preserve">→ </w:t>
      </w:r>
      <w:r w:rsidRPr="009966EC">
        <w:rPr>
          <w:position w:val="-28"/>
        </w:rPr>
        <w:object w:dxaOrig="6513" w:dyaOrig="675" w14:anchorId="345ABF55">
          <v:shape id="_x0000_i2317" type="#_x0000_t75" style="width:325.55pt;height:33.8pt" o:ole="">
            <v:imagedata r:id="rId2810" o:title=""/>
          </v:shape>
          <o:OLEObject Type="Embed" ProgID="Equation.DSMT4" ShapeID="_x0000_i2317" DrawAspect="Content" ObjectID="_1653898665" r:id="rId2811"/>
        </w:object>
      </w:r>
      <w:r>
        <w:t>N.</w:t>
      </w:r>
    </w:p>
    <w:p w14:paraId="01DEDDB9" w14:textId="77777777" w:rsidR="00B87A2A" w:rsidRPr="009966EC" w:rsidRDefault="00B87A2A" w:rsidP="00310C6D">
      <w:pPr>
        <w:tabs>
          <w:tab w:val="left" w:pos="284"/>
          <w:tab w:val="left" w:pos="2835"/>
          <w:tab w:val="left" w:pos="5387"/>
          <w:tab w:val="left" w:pos="7920"/>
        </w:tabs>
        <w:ind w:firstLine="142"/>
        <w:rPr>
          <w:b/>
          <w:lang w:val="pt-BR"/>
        </w:rPr>
      </w:pPr>
      <w:r w:rsidRPr="009966EC">
        <w:rPr>
          <w:b/>
          <w:bCs/>
          <w:lang w:val="nl-NL"/>
        </w:rPr>
        <w:t xml:space="preserve">Câu </w:t>
      </w:r>
      <w:r w:rsidRPr="009966EC">
        <w:rPr>
          <w:b/>
          <w:lang w:val="nl-NL"/>
        </w:rPr>
        <w:t xml:space="preserve">24: </w:t>
      </w:r>
      <w:r>
        <w:rPr>
          <w:b/>
          <w:lang w:val="nl-NL"/>
        </w:rPr>
        <w:t>Chọn D.</w:t>
      </w:r>
    </w:p>
    <w:p w14:paraId="5DECAE1D" w14:textId="77777777" w:rsidR="00B87A2A" w:rsidRPr="00DD0E68" w:rsidRDefault="00B87A2A" w:rsidP="00310C6D">
      <w:pPr>
        <w:tabs>
          <w:tab w:val="left" w:pos="284"/>
          <w:tab w:val="left" w:pos="2835"/>
          <w:tab w:val="left" w:pos="5387"/>
          <w:tab w:val="left" w:pos="7920"/>
        </w:tabs>
        <w:ind w:firstLine="142"/>
      </w:pPr>
      <w:r>
        <w:t>Số bó sóng thu được là 4.</w:t>
      </w:r>
    </w:p>
    <w:p w14:paraId="5BE0794F" w14:textId="77777777" w:rsidR="00B87A2A" w:rsidRDefault="00B87A2A" w:rsidP="00310C6D">
      <w:pPr>
        <w:tabs>
          <w:tab w:val="left" w:pos="284"/>
          <w:tab w:val="left" w:pos="2835"/>
          <w:tab w:val="left" w:pos="5387"/>
          <w:tab w:val="left" w:pos="7920"/>
        </w:tabs>
        <w:ind w:firstLine="142"/>
        <w:rPr>
          <w:b/>
          <w:lang w:val="nl-NL"/>
        </w:rPr>
      </w:pPr>
      <w:r w:rsidRPr="009966EC">
        <w:rPr>
          <w:b/>
          <w:bCs/>
          <w:lang w:val="nl-NL"/>
        </w:rPr>
        <w:t xml:space="preserve">Câu </w:t>
      </w:r>
      <w:r w:rsidRPr="009966EC">
        <w:rPr>
          <w:b/>
          <w:lang w:val="nl-NL"/>
        </w:rPr>
        <w:t xml:space="preserve">25: </w:t>
      </w:r>
      <w:r>
        <w:rPr>
          <w:b/>
          <w:lang w:val="nl-NL"/>
        </w:rPr>
        <w:t>Chọn B.</w:t>
      </w:r>
    </w:p>
    <w:p w14:paraId="4D9AB652" w14:textId="77777777" w:rsidR="00B87A2A" w:rsidRDefault="00B87A2A" w:rsidP="00310C6D">
      <w:pPr>
        <w:tabs>
          <w:tab w:val="left" w:pos="284"/>
          <w:tab w:val="left" w:pos="2835"/>
          <w:tab w:val="left" w:pos="5387"/>
          <w:tab w:val="left" w:pos="7920"/>
        </w:tabs>
        <w:ind w:firstLine="142"/>
      </w:pPr>
      <w:r>
        <w:t>Ta có:</w:t>
      </w:r>
    </w:p>
    <w:p w14:paraId="435153D6" w14:textId="77777777" w:rsidR="00B87A2A" w:rsidRDefault="00B87A2A" w:rsidP="00B87A2A">
      <w:pPr>
        <w:pStyle w:val="ListParagraph"/>
        <w:numPr>
          <w:ilvl w:val="0"/>
          <w:numId w:val="63"/>
        </w:numPr>
        <w:tabs>
          <w:tab w:val="left" w:pos="284"/>
          <w:tab w:val="left" w:pos="2835"/>
          <w:tab w:val="left" w:pos="5387"/>
          <w:tab w:val="left" w:pos="7920"/>
        </w:tabs>
        <w:jc w:val="both"/>
        <w:rPr>
          <w:szCs w:val="24"/>
        </w:rPr>
      </w:pPr>
      <w:r w:rsidRPr="009E2BE5">
        <w:rPr>
          <w:position w:val="-6"/>
          <w:szCs w:val="24"/>
        </w:rPr>
        <w:object w:dxaOrig="675" w:dyaOrig="285" w14:anchorId="186AEC4F">
          <v:shape id="_x0000_i2318" type="#_x0000_t75" style="width:33.8pt;height:14.4pt" o:ole="">
            <v:imagedata r:id="rId2812" o:title=""/>
          </v:shape>
          <o:OLEObject Type="Embed" ProgID="Equation.DSMT4" ShapeID="_x0000_i2318" DrawAspect="Content" ObjectID="_1653898666" r:id="rId2813"/>
        </w:object>
      </w:r>
      <w:r>
        <w:rPr>
          <w:szCs w:val="24"/>
        </w:rPr>
        <w:t xml:space="preserve"> cm, </w:t>
      </w:r>
      <w:r w:rsidRPr="009E2BE5">
        <w:rPr>
          <w:position w:val="-6"/>
          <w:szCs w:val="24"/>
        </w:rPr>
        <w:object w:dxaOrig="555" w:dyaOrig="285" w14:anchorId="58F850AA">
          <v:shape id="_x0000_i2319" type="#_x0000_t75" style="width:27.55pt;height:14.4pt" o:ole="">
            <v:imagedata r:id="rId2814" o:title=""/>
          </v:shape>
          <o:OLEObject Type="Embed" ProgID="Equation.DSMT4" ShapeID="_x0000_i2319" DrawAspect="Content" ObjectID="_1653898667" r:id="rId2815"/>
        </w:object>
      </w:r>
      <w:r>
        <w:rPr>
          <w:szCs w:val="24"/>
        </w:rPr>
        <w:t>cm.</w:t>
      </w:r>
    </w:p>
    <w:p w14:paraId="220A0FBC" w14:textId="77777777" w:rsidR="00B87A2A" w:rsidRPr="009E2BE5" w:rsidRDefault="00B87A2A" w:rsidP="009E2BE5">
      <w:pPr>
        <w:pStyle w:val="ListParagraph"/>
        <w:tabs>
          <w:tab w:val="left" w:pos="284"/>
          <w:tab w:val="left" w:pos="2835"/>
          <w:tab w:val="left" w:pos="5387"/>
          <w:tab w:val="left" w:pos="7920"/>
        </w:tabs>
        <w:ind w:left="862"/>
        <w:jc w:val="both"/>
        <w:rPr>
          <w:szCs w:val="24"/>
        </w:rPr>
      </w:pPr>
      <w:r>
        <w:rPr>
          <w:szCs w:val="24"/>
        </w:rPr>
        <w:t xml:space="preserve">→ </w:t>
      </w:r>
      <w:r w:rsidRPr="009E2BE5">
        <w:rPr>
          <w:position w:val="-32"/>
          <w:szCs w:val="24"/>
        </w:rPr>
        <w:object w:dxaOrig="2535" w:dyaOrig="735" w14:anchorId="493B6BEA">
          <v:shape id="_x0000_i2320" type="#_x0000_t75" style="width:126.45pt;height:36.95pt" o:ole="">
            <v:imagedata r:id="rId2816" o:title=""/>
          </v:shape>
          <o:OLEObject Type="Embed" ProgID="Equation.DSMT4" ShapeID="_x0000_i2320" DrawAspect="Content" ObjectID="_1653898668" r:id="rId2817"/>
        </w:object>
      </w:r>
      <w:r>
        <w:rPr>
          <w:szCs w:val="24"/>
        </w:rPr>
        <w:t>.</w:t>
      </w:r>
    </w:p>
    <w:p w14:paraId="770A74B6" w14:textId="77777777" w:rsidR="00B87A2A" w:rsidRPr="009966EC" w:rsidRDefault="00B87A2A" w:rsidP="00310C6D">
      <w:pPr>
        <w:tabs>
          <w:tab w:val="left" w:pos="284"/>
          <w:tab w:val="left" w:pos="2835"/>
          <w:tab w:val="left" w:pos="5387"/>
          <w:tab w:val="left" w:pos="7920"/>
        </w:tabs>
        <w:ind w:firstLine="142"/>
        <w:rPr>
          <w:b/>
          <w:lang w:val="pt-BR"/>
        </w:rPr>
      </w:pPr>
      <w:r w:rsidRPr="009966EC">
        <w:rPr>
          <w:b/>
          <w:bCs/>
          <w:lang w:val="nl-NL"/>
        </w:rPr>
        <w:t xml:space="preserve">Câu </w:t>
      </w:r>
      <w:r w:rsidRPr="009966EC">
        <w:rPr>
          <w:b/>
          <w:lang w:val="nl-NL"/>
        </w:rPr>
        <w:t>26</w:t>
      </w:r>
      <w:r>
        <w:rPr>
          <w:b/>
          <w:lang w:val="nl-NL"/>
        </w:rPr>
        <w:t>: Chọn D.</w:t>
      </w:r>
    </w:p>
    <w:p w14:paraId="672C6D04" w14:textId="77777777" w:rsidR="00B87A2A" w:rsidRDefault="00B87A2A" w:rsidP="00310C6D">
      <w:pPr>
        <w:tabs>
          <w:tab w:val="left" w:pos="284"/>
          <w:tab w:val="left" w:pos="2835"/>
          <w:tab w:val="left" w:pos="5387"/>
          <w:tab w:val="left" w:pos="7920"/>
        </w:tabs>
        <w:ind w:firstLine="142"/>
      </w:pPr>
      <w:r>
        <w:t>Ta có:</w:t>
      </w:r>
    </w:p>
    <w:p w14:paraId="2E5F18E2" w14:textId="77777777" w:rsidR="00B87A2A" w:rsidRDefault="00B87A2A" w:rsidP="00B87A2A">
      <w:pPr>
        <w:pStyle w:val="ListParagraph"/>
        <w:numPr>
          <w:ilvl w:val="0"/>
          <w:numId w:val="63"/>
        </w:numPr>
        <w:tabs>
          <w:tab w:val="left" w:pos="284"/>
          <w:tab w:val="left" w:pos="2835"/>
          <w:tab w:val="left" w:pos="5387"/>
          <w:tab w:val="left" w:pos="7920"/>
        </w:tabs>
        <w:jc w:val="both"/>
        <w:rPr>
          <w:szCs w:val="24"/>
        </w:rPr>
      </w:pPr>
      <w:r w:rsidRPr="00901604">
        <w:rPr>
          <w:position w:val="-12"/>
          <w:szCs w:val="24"/>
        </w:rPr>
        <w:object w:dxaOrig="1365" w:dyaOrig="405" w14:anchorId="07A7C7E7">
          <v:shape id="_x0000_i2321" type="#_x0000_t75" style="width:68.25pt;height:20.05pt" o:ole="">
            <v:imagedata r:id="rId2818" o:title=""/>
          </v:shape>
          <o:OLEObject Type="Embed" ProgID="Equation.DSMT4" ShapeID="_x0000_i2321" DrawAspect="Content" ObjectID="_1653898669" r:id="rId2819"/>
        </w:object>
      </w:r>
      <w:r>
        <w:rPr>
          <w:szCs w:val="24"/>
        </w:rPr>
        <w:t xml:space="preserve">; </w:t>
      </w:r>
      <w:r w:rsidRPr="00901604">
        <w:rPr>
          <w:position w:val="-12"/>
          <w:szCs w:val="24"/>
        </w:rPr>
        <w:object w:dxaOrig="1185" w:dyaOrig="405" w14:anchorId="4AAC9EDE">
          <v:shape id="_x0000_i2322" type="#_x0000_t75" style="width:59.5pt;height:20.05pt" o:ole="">
            <v:imagedata r:id="rId2820" o:title=""/>
          </v:shape>
          <o:OLEObject Type="Embed" ProgID="Equation.DSMT4" ShapeID="_x0000_i2322" DrawAspect="Content" ObjectID="_1653898670" r:id="rId2821"/>
        </w:object>
      </w:r>
      <w:r>
        <w:rPr>
          <w:szCs w:val="24"/>
        </w:rPr>
        <w:t>.</w:t>
      </w:r>
    </w:p>
    <w:p w14:paraId="114A5532" w14:textId="77777777" w:rsidR="00B87A2A" w:rsidRPr="00901604" w:rsidRDefault="00B87A2A" w:rsidP="00B87A2A">
      <w:pPr>
        <w:pStyle w:val="ListParagraph"/>
        <w:numPr>
          <w:ilvl w:val="0"/>
          <w:numId w:val="63"/>
        </w:numPr>
        <w:tabs>
          <w:tab w:val="left" w:pos="284"/>
          <w:tab w:val="left" w:pos="2835"/>
          <w:tab w:val="left" w:pos="5387"/>
          <w:tab w:val="left" w:pos="7920"/>
        </w:tabs>
        <w:jc w:val="both"/>
        <w:rPr>
          <w:szCs w:val="24"/>
        </w:rPr>
      </w:pPr>
      <w:r w:rsidRPr="00901604">
        <w:rPr>
          <w:position w:val="-32"/>
          <w:szCs w:val="24"/>
        </w:rPr>
        <w:object w:dxaOrig="2925" w:dyaOrig="765" w14:anchorId="5B577C18">
          <v:shape id="_x0000_i2323" type="#_x0000_t75" style="width:146.5pt;height:38.2pt" o:ole="">
            <v:imagedata r:id="rId2822" o:title=""/>
          </v:shape>
          <o:OLEObject Type="Embed" ProgID="Equation.DSMT4" ShapeID="_x0000_i2323" DrawAspect="Content" ObjectID="_1653898671" r:id="rId2823"/>
        </w:object>
      </w:r>
      <w:r>
        <w:rPr>
          <w:szCs w:val="24"/>
        </w:rPr>
        <w:t xml:space="preserve"> </w:t>
      </w:r>
      <w:r w:rsidRPr="00901604">
        <w:rPr>
          <w:szCs w:val="24"/>
        </w:rPr>
        <w:t xml:space="preserve">→ </w:t>
      </w:r>
      <w:r w:rsidRPr="00CF265B">
        <w:rPr>
          <w:position w:val="-6"/>
        </w:rPr>
        <w:object w:dxaOrig="705" w:dyaOrig="285" w14:anchorId="46408F91">
          <v:shape id="_x0000_i2324" type="#_x0000_t75" style="width:35.05pt;height:14.4pt" o:ole="">
            <v:imagedata r:id="rId2824" o:title=""/>
          </v:shape>
          <o:OLEObject Type="Embed" ProgID="Equation.DSMT4" ShapeID="_x0000_i2324" DrawAspect="Content" ObjectID="_1653898672" r:id="rId2825"/>
        </w:object>
      </w:r>
      <w:r w:rsidRPr="00901604">
        <w:rPr>
          <w:szCs w:val="24"/>
        </w:rPr>
        <w:t xml:space="preserve">Ω và </w:t>
      </w:r>
      <w:r w:rsidRPr="009966EC">
        <w:rPr>
          <w:position w:val="-24"/>
        </w:rPr>
        <w:object w:dxaOrig="780" w:dyaOrig="615" w14:anchorId="35D08844">
          <v:shape id="_x0000_i2325" type="#_x0000_t75" style="width:38.8pt;height:30.7pt" o:ole="">
            <v:imagedata r:id="rId2826" o:title=""/>
          </v:shape>
          <o:OLEObject Type="Embed" ProgID="Equation.DSMT4" ShapeID="_x0000_i2325" DrawAspect="Content" ObjectID="_1653898673" r:id="rId2827"/>
        </w:object>
      </w:r>
      <w:r w:rsidRPr="00901604">
        <w:rPr>
          <w:szCs w:val="24"/>
        </w:rPr>
        <w:t>H .</w:t>
      </w:r>
    </w:p>
    <w:p w14:paraId="6BB31064" w14:textId="77777777" w:rsidR="00B87A2A" w:rsidRPr="009966EC" w:rsidRDefault="00B87A2A" w:rsidP="00310C6D">
      <w:pPr>
        <w:tabs>
          <w:tab w:val="left" w:pos="284"/>
          <w:tab w:val="left" w:pos="2835"/>
          <w:tab w:val="left" w:pos="5387"/>
          <w:tab w:val="left" w:pos="7920"/>
        </w:tabs>
        <w:ind w:firstLine="142"/>
        <w:rPr>
          <w:b/>
        </w:rPr>
      </w:pPr>
      <w:r w:rsidRPr="009966EC">
        <w:rPr>
          <w:b/>
          <w:bCs/>
          <w:lang w:val="nl-NL"/>
        </w:rPr>
        <w:t xml:space="preserve">Câu </w:t>
      </w:r>
      <w:r w:rsidRPr="009966EC">
        <w:rPr>
          <w:b/>
          <w:lang w:val="nl-NL"/>
        </w:rPr>
        <w:t xml:space="preserve">27: </w:t>
      </w:r>
      <w:r>
        <w:rPr>
          <w:b/>
          <w:lang w:val="nl-NL"/>
        </w:rPr>
        <w:t>Chọn D.</w:t>
      </w:r>
    </w:p>
    <w:p w14:paraId="4F88B321" w14:textId="77777777" w:rsidR="00B87A2A" w:rsidRDefault="00B87A2A" w:rsidP="00310C6D">
      <w:pPr>
        <w:tabs>
          <w:tab w:val="left" w:pos="284"/>
          <w:tab w:val="left" w:pos="2835"/>
          <w:tab w:val="left" w:pos="5387"/>
          <w:tab w:val="left" w:pos="7920"/>
        </w:tabs>
        <w:ind w:firstLine="142"/>
        <w:rPr>
          <w:lang w:val="fr-FR"/>
        </w:rPr>
      </w:pPr>
      <w:r>
        <w:rPr>
          <w:lang w:val="fr-FR"/>
        </w:rPr>
        <w:t>Ta có :</w:t>
      </w:r>
    </w:p>
    <w:p w14:paraId="4A4CDAEB" w14:textId="77777777" w:rsidR="00B87A2A" w:rsidRPr="003E5B0A" w:rsidRDefault="00B87A2A" w:rsidP="00B87A2A">
      <w:pPr>
        <w:pStyle w:val="ListParagraph"/>
        <w:numPr>
          <w:ilvl w:val="0"/>
          <w:numId w:val="64"/>
        </w:numPr>
        <w:tabs>
          <w:tab w:val="left" w:pos="284"/>
          <w:tab w:val="left" w:pos="2835"/>
          <w:tab w:val="left" w:pos="5387"/>
          <w:tab w:val="left" w:pos="7920"/>
        </w:tabs>
        <w:jc w:val="both"/>
        <w:rPr>
          <w:szCs w:val="24"/>
          <w:lang w:val="fr-FR"/>
        </w:rPr>
      </w:pPr>
      <w:r w:rsidRPr="003E5B0A">
        <w:rPr>
          <w:szCs w:val="24"/>
          <w:lang w:val="fr-FR"/>
        </w:rPr>
        <w:t> </w:t>
      </w:r>
      <w:r w:rsidRPr="003E5B0A">
        <w:rPr>
          <w:position w:val="-12"/>
          <w:lang w:val="fr-FR"/>
        </w:rPr>
        <w:object w:dxaOrig="3255" w:dyaOrig="375" w14:anchorId="1C086356">
          <v:shape id="_x0000_i2326" type="#_x0000_t75" style="width:162.8pt;height:18.8pt" o:ole="">
            <v:imagedata r:id="rId2828" o:title=""/>
          </v:shape>
          <o:OLEObject Type="Embed" ProgID="Equation.DSMT4" ShapeID="_x0000_i2326" DrawAspect="Content" ObjectID="_1653898674" r:id="rId2829"/>
        </w:object>
      </w:r>
      <w:r w:rsidRPr="003E5B0A">
        <w:rPr>
          <w:szCs w:val="24"/>
          <w:lang w:val="fr-FR"/>
        </w:rPr>
        <w:t xml:space="preserve"> Wb.</w:t>
      </w:r>
    </w:p>
    <w:p w14:paraId="017752B9" w14:textId="77777777" w:rsidR="00B87A2A" w:rsidRPr="008A21B8" w:rsidRDefault="00B87A2A" w:rsidP="00B87A2A">
      <w:pPr>
        <w:pStyle w:val="ListParagraph"/>
        <w:numPr>
          <w:ilvl w:val="0"/>
          <w:numId w:val="64"/>
        </w:numPr>
        <w:tabs>
          <w:tab w:val="left" w:pos="284"/>
          <w:tab w:val="left" w:pos="2835"/>
          <w:tab w:val="left" w:pos="5387"/>
          <w:tab w:val="left" w:pos="7920"/>
        </w:tabs>
        <w:rPr>
          <w:szCs w:val="24"/>
          <w:lang w:val="fr-FR"/>
        </w:rPr>
      </w:pPr>
      <w:r w:rsidRPr="008A21B8">
        <w:rPr>
          <w:position w:val="-6"/>
          <w:szCs w:val="24"/>
          <w:lang w:val="fr-FR"/>
        </w:rPr>
        <w:object w:dxaOrig="495" w:dyaOrig="285" w14:anchorId="08D78A6D">
          <v:shape id="_x0000_i2327" type="#_x0000_t75" style="width:25.05pt;height:14.4pt" o:ole="">
            <v:imagedata r:id="rId2830" o:title=""/>
          </v:shape>
          <o:OLEObject Type="Embed" ProgID="Equation.DSMT4" ShapeID="_x0000_i2327" DrawAspect="Content" ObjectID="_1653898675" r:id="rId2831"/>
        </w:object>
      </w:r>
      <w:r w:rsidRPr="008A21B8">
        <w:rPr>
          <w:szCs w:val="24"/>
          <w:lang w:val="fr-FR"/>
        </w:rPr>
        <w:t xml:space="preserve">là lúc vecto pháp tuyến cùng chiều với vectơ cảm ứng từ → </w:t>
      </w:r>
      <w:r w:rsidRPr="00294CDB">
        <w:rPr>
          <w:position w:val="-12"/>
          <w:lang w:val="fr-FR"/>
        </w:rPr>
        <w:object w:dxaOrig="660" w:dyaOrig="375" w14:anchorId="4FE62335">
          <v:shape id="_x0000_i2328" type="#_x0000_t75" style="width:33.2pt;height:18.8pt" o:ole="">
            <v:imagedata r:id="rId2832" o:title=""/>
          </v:shape>
          <o:OLEObject Type="Embed" ProgID="Equation.DSMT4" ShapeID="_x0000_i2328" DrawAspect="Content" ObjectID="_1653898676" r:id="rId2833"/>
        </w:object>
      </w:r>
      <w:r w:rsidRPr="008A21B8">
        <w:rPr>
          <w:szCs w:val="24"/>
          <w:lang w:val="fr-FR"/>
        </w:rPr>
        <w:t>.</w:t>
      </w:r>
    </w:p>
    <w:p w14:paraId="59AD4584" w14:textId="77777777" w:rsidR="00B87A2A" w:rsidRPr="00294CDB" w:rsidRDefault="00B87A2A" w:rsidP="00310C6D">
      <w:pPr>
        <w:tabs>
          <w:tab w:val="left" w:pos="284"/>
          <w:tab w:val="left" w:pos="2835"/>
          <w:tab w:val="left" w:pos="5387"/>
          <w:tab w:val="left" w:pos="7920"/>
        </w:tabs>
        <w:ind w:firstLine="142"/>
        <w:rPr>
          <w:lang w:val="fr-FR"/>
        </w:rPr>
      </w:pPr>
      <w:r w:rsidRPr="009966EC">
        <w:rPr>
          <w:lang w:val="fr-FR"/>
        </w:rPr>
        <w:t xml:space="preserve">→ </w:t>
      </w:r>
      <w:r w:rsidRPr="00294CDB">
        <w:rPr>
          <w:position w:val="-10"/>
          <w:lang w:val="fr-FR"/>
        </w:rPr>
        <w:object w:dxaOrig="1875" w:dyaOrig="315" w14:anchorId="4AE17727">
          <v:shape id="_x0000_i2329" type="#_x0000_t75" style="width:93.9pt;height:15.65pt" o:ole="">
            <v:imagedata r:id="rId2834" o:title=""/>
          </v:shape>
          <o:OLEObject Type="Embed" ProgID="Equation.DSMT4" ShapeID="_x0000_i2329" DrawAspect="Content" ObjectID="_1653898677" r:id="rId2835"/>
        </w:object>
      </w:r>
      <w:r w:rsidRPr="009966EC">
        <w:t xml:space="preserve"> </w:t>
      </w:r>
      <w:r>
        <w:rPr>
          <w:lang w:val="fr-FR"/>
        </w:rPr>
        <w:t>Wb.</w:t>
      </w:r>
    </w:p>
    <w:p w14:paraId="6750CFA3" w14:textId="77777777" w:rsidR="00B87A2A" w:rsidRPr="009966EC" w:rsidRDefault="00B87A2A" w:rsidP="00310C6D">
      <w:pPr>
        <w:tabs>
          <w:tab w:val="left" w:pos="284"/>
          <w:tab w:val="left" w:pos="2835"/>
          <w:tab w:val="left" w:pos="5387"/>
          <w:tab w:val="left" w:pos="7920"/>
        </w:tabs>
        <w:ind w:firstLine="142"/>
        <w:rPr>
          <w:b/>
          <w:lang w:val="pl-PL"/>
        </w:rPr>
      </w:pPr>
      <w:r w:rsidRPr="009966EC">
        <w:rPr>
          <w:b/>
          <w:bCs/>
          <w:lang w:val="nl-NL"/>
        </w:rPr>
        <w:t xml:space="preserve">Câu </w:t>
      </w:r>
      <w:r w:rsidRPr="009966EC">
        <w:rPr>
          <w:b/>
          <w:lang w:val="nl-NL"/>
        </w:rPr>
        <w:t xml:space="preserve">28: </w:t>
      </w:r>
      <w:r>
        <w:rPr>
          <w:b/>
          <w:lang w:val="nl-NL"/>
        </w:rPr>
        <w:t>Chọn D.</w:t>
      </w:r>
    </w:p>
    <w:p w14:paraId="223AA118" w14:textId="77777777" w:rsidR="00B87A2A" w:rsidRDefault="00B87A2A" w:rsidP="00310C6D">
      <w:pPr>
        <w:tabs>
          <w:tab w:val="left" w:pos="284"/>
          <w:tab w:val="left" w:pos="2835"/>
          <w:tab w:val="left" w:pos="5387"/>
          <w:tab w:val="left" w:pos="7920"/>
        </w:tabs>
        <w:ind w:firstLine="142"/>
      </w:pPr>
      <w:r>
        <w:t>Ta có:</w:t>
      </w:r>
    </w:p>
    <w:p w14:paraId="3E42D961" w14:textId="77777777" w:rsidR="00B87A2A" w:rsidRPr="00246132" w:rsidRDefault="00B87A2A" w:rsidP="00B87A2A">
      <w:pPr>
        <w:pStyle w:val="ListParagraph"/>
        <w:numPr>
          <w:ilvl w:val="0"/>
          <w:numId w:val="65"/>
        </w:numPr>
        <w:tabs>
          <w:tab w:val="left" w:pos="284"/>
          <w:tab w:val="left" w:pos="2835"/>
          <w:tab w:val="left" w:pos="5387"/>
          <w:tab w:val="left" w:pos="7920"/>
        </w:tabs>
        <w:jc w:val="both"/>
        <w:rPr>
          <w:szCs w:val="24"/>
        </w:rPr>
      </w:pPr>
      <w:r w:rsidRPr="00246132">
        <w:rPr>
          <w:position w:val="-44"/>
        </w:rPr>
        <w:object w:dxaOrig="4095" w:dyaOrig="825" w14:anchorId="46A4F746">
          <v:shape id="_x0000_i2330" type="#_x0000_t75" style="width:204.75pt;height:41.3pt" o:ole="">
            <v:imagedata r:id="rId2836" o:title=""/>
          </v:shape>
          <o:OLEObject Type="Embed" ProgID="Equation.DSMT4" ShapeID="_x0000_i2330" DrawAspect="Content" ObjectID="_1653898678" r:id="rId2837"/>
        </w:object>
      </w:r>
      <w:r w:rsidRPr="00246132">
        <w:rPr>
          <w:szCs w:val="24"/>
        </w:rPr>
        <w:t>rad/s.</w:t>
      </w:r>
    </w:p>
    <w:p w14:paraId="259A38E7" w14:textId="77777777" w:rsidR="00B87A2A" w:rsidRPr="00246132" w:rsidRDefault="00B87A2A" w:rsidP="00B87A2A">
      <w:pPr>
        <w:pStyle w:val="ListParagraph"/>
        <w:numPr>
          <w:ilvl w:val="0"/>
          <w:numId w:val="65"/>
        </w:numPr>
        <w:tabs>
          <w:tab w:val="left" w:pos="284"/>
          <w:tab w:val="left" w:pos="2835"/>
          <w:tab w:val="left" w:pos="5387"/>
          <w:tab w:val="left" w:pos="7920"/>
        </w:tabs>
        <w:jc w:val="both"/>
        <w:rPr>
          <w:szCs w:val="24"/>
        </w:rPr>
      </w:pPr>
      <w:r w:rsidRPr="00246132">
        <w:rPr>
          <w:position w:val="-16"/>
        </w:rPr>
        <w:object w:dxaOrig="3210" w:dyaOrig="450" w14:anchorId="41AF05AE">
          <v:shape id="_x0000_i2331" type="#_x0000_t75" style="width:160.3pt;height:22.55pt" o:ole="">
            <v:imagedata r:id="rId2838" o:title=""/>
          </v:shape>
          <o:OLEObject Type="Embed" ProgID="Equation.DSMT4" ShapeID="_x0000_i2331" DrawAspect="Content" ObjectID="_1653898679" r:id="rId2839"/>
        </w:object>
      </w:r>
      <w:r w:rsidRPr="00246132">
        <w:rPr>
          <w:szCs w:val="24"/>
        </w:rPr>
        <w:t>A.</w:t>
      </w:r>
    </w:p>
    <w:p w14:paraId="2885C784" w14:textId="77777777" w:rsidR="00B87A2A" w:rsidRPr="009966EC" w:rsidRDefault="00B87A2A" w:rsidP="00310C6D">
      <w:pPr>
        <w:tabs>
          <w:tab w:val="left" w:pos="284"/>
          <w:tab w:val="left" w:pos="2835"/>
          <w:tab w:val="left" w:pos="5387"/>
          <w:tab w:val="left" w:pos="7920"/>
        </w:tabs>
        <w:ind w:firstLine="142"/>
      </w:pPr>
      <w:r w:rsidRPr="009966EC">
        <w:t xml:space="preserve">Tại </w:t>
      </w:r>
      <w:r w:rsidRPr="00246132">
        <w:rPr>
          <w:position w:val="-6"/>
        </w:rPr>
        <w:object w:dxaOrig="495" w:dyaOrig="285" w14:anchorId="7279C876">
          <v:shape id="_x0000_i2332" type="#_x0000_t75" style="width:25.05pt;height:14.4pt" o:ole="">
            <v:imagedata r:id="rId2840" o:title=""/>
          </v:shape>
          <o:OLEObject Type="Embed" ProgID="Equation.DSMT4" ShapeID="_x0000_i2332" DrawAspect="Content" ObjectID="_1653898680" r:id="rId2841"/>
        </w:object>
      </w:r>
      <w:r w:rsidRPr="009966EC">
        <w:t xml:space="preserve">, điện tích trên tụ là cực đại → </w:t>
      </w:r>
      <w:r w:rsidRPr="00294CDB">
        <w:rPr>
          <w:position w:val="-14"/>
        </w:rPr>
        <w:object w:dxaOrig="735" w:dyaOrig="375" w14:anchorId="450C586B">
          <v:shape id="_x0000_i2333" type="#_x0000_t75" style="width:36.95pt;height:18.8pt" o:ole="">
            <v:imagedata r:id="rId2842" o:title=""/>
          </v:shape>
          <o:OLEObject Type="Embed" ProgID="Equation.DSMT4" ShapeID="_x0000_i2333" DrawAspect="Content" ObjectID="_1653898681" r:id="rId2843"/>
        </w:object>
      </w:r>
      <w:r>
        <w:t xml:space="preserve">→ </w:t>
      </w:r>
      <w:r w:rsidRPr="00294CDB">
        <w:rPr>
          <w:position w:val="-24"/>
        </w:rPr>
        <w:object w:dxaOrig="780" w:dyaOrig="615" w14:anchorId="05A8DCF6">
          <v:shape id="_x0000_i2334" type="#_x0000_t75" style="width:38.8pt;height:30.7pt" o:ole="">
            <v:imagedata r:id="rId2844" o:title=""/>
          </v:shape>
          <o:OLEObject Type="Embed" ProgID="Equation.DSMT4" ShapeID="_x0000_i2334" DrawAspect="Content" ObjectID="_1653898682" r:id="rId2845"/>
        </w:object>
      </w:r>
      <w:r w:rsidRPr="009966EC">
        <w:t xml:space="preserve"> rad.</w:t>
      </w:r>
    </w:p>
    <w:p w14:paraId="2F43E560" w14:textId="77777777" w:rsidR="00B87A2A" w:rsidRPr="00294CDB" w:rsidRDefault="00B87A2A" w:rsidP="00310C6D">
      <w:pPr>
        <w:tabs>
          <w:tab w:val="left" w:pos="284"/>
          <w:tab w:val="left" w:pos="2835"/>
          <w:tab w:val="left" w:pos="5387"/>
          <w:tab w:val="left" w:pos="7920"/>
        </w:tabs>
        <w:ind w:firstLine="142"/>
      </w:pPr>
      <w:r w:rsidRPr="009966EC">
        <w:t xml:space="preserve">→ Vậy </w:t>
      </w:r>
      <w:r w:rsidRPr="009966EC">
        <w:rPr>
          <w:position w:val="-28"/>
        </w:rPr>
        <w:object w:dxaOrig="2220" w:dyaOrig="675" w14:anchorId="3A3185E9">
          <v:shape id="_x0000_i2335" type="#_x0000_t75" style="width:110.8pt;height:33.8pt" o:ole="">
            <v:imagedata r:id="rId2846" o:title=""/>
          </v:shape>
          <o:OLEObject Type="Embed" ProgID="Equation.DSMT4" ShapeID="_x0000_i2335" DrawAspect="Content" ObjectID="_1653898683" r:id="rId2847"/>
        </w:object>
      </w:r>
      <w:r>
        <w:t>A.</w:t>
      </w:r>
    </w:p>
    <w:p w14:paraId="5AC36638" w14:textId="77777777" w:rsidR="00B87A2A" w:rsidRDefault="00B87A2A" w:rsidP="00310C6D">
      <w:pPr>
        <w:tabs>
          <w:tab w:val="left" w:pos="284"/>
          <w:tab w:val="left" w:pos="2835"/>
          <w:tab w:val="left" w:pos="5387"/>
          <w:tab w:val="left" w:pos="7920"/>
        </w:tabs>
        <w:ind w:firstLine="142"/>
        <w:rPr>
          <w:b/>
          <w:lang w:val="nl-NL"/>
        </w:rPr>
      </w:pPr>
      <w:r>
        <w:pict w14:anchorId="4041523E">
          <v:group id="Canvas 51" o:spid="_x0000_s3097" style="position:absolute;left:0;text-align:left;margin-left:340.8pt;margin-top:7.95pt;width:183.4pt;height:147pt;z-index:251706368" coordsize="21600,21600">
            <o:lock v:ext="edit" aspectratio="t"/>
            <v:group id="_x0000_s3098" style="position:absolute;left:333;top:468;width:21252;height:21145" coordsize="21600,21600">
              <v:shape id="_x0000_s3099" type="#_x0000_t75" style="position:absolute;left:1241;top:905;width:20358;height:19846">
                <v:imagedata r:id="rId2848" o:title="" cropbottom="1811f" cropleft="11147f" cropright="12346f"/>
              </v:shape>
              <v:shape id="_x0000_s3100" type="#_x0000_t75" style="position:absolute;left:8575;top:4335;width:837;height:1810">
                <v:imagedata r:id="rId2849" o:title=""/>
              </v:shape>
              <v:shape id="_x0000_s3101" type="#_x0000_t75" style="position:absolute;left:10119;top:6541;width:1077;height:1659">
                <v:imagedata r:id="rId2850" o:title=""/>
              </v:shape>
              <v:shape id="_x0000_s3102" type="#_x0000_t75" style="position:absolute;left:643;width:1196;height:1810">
                <v:imagedata r:id="rId2851" o:title=""/>
              </v:shape>
              <v:shape id="_x0000_s3103" type="#_x0000_t75" style="position:absolute;left:10041;top:10149;width:957;height:1357">
                <v:imagedata r:id="rId2852" o:title=""/>
              </v:shape>
              <v:shape id="_x0000_s3104" type="#_x0000_t75" style="position:absolute;left:12929;top:17176;width:1196;height:1810">
                <v:imagedata r:id="rId2853" o:title=""/>
              </v:shape>
              <v:shape id="_x0000_s3105" type="#_x0000_t75" style="position:absolute;left:18457;top:19940;width:1436;height:1659">
                <v:imagedata r:id="rId2854" o:title=""/>
              </v:shape>
              <v:shape id="_x0000_s3106" type="#_x0000_t75" style="position:absolute;left:7887;top:8490;width:1196;height:1659">
                <v:imagedata r:id="rId2855" o:title=""/>
              </v:shape>
              <v:line id="_x0000_s3107" style="position:absolute" from="643,8490" to="643,17176" fillcolor="none" strokeweight=".5pt">
                <v:stroke dashstyle="longDash" startarrow="classic" startarrowwidth="narrow" endarrow="classic" endarrowwidth="narrow"/>
              </v:line>
              <v:shape id="_x0000_s3108" type="#_x0000_t75" style="position:absolute;top:11507;width:1196;height:1961">
                <v:imagedata r:id="rId2856" o:title=""/>
              </v:shape>
            </v:group>
            <w10:wrap type="square"/>
            <w10:anchorlock/>
          </v:group>
        </w:pict>
      </w:r>
      <w:r w:rsidRPr="009966EC">
        <w:rPr>
          <w:b/>
          <w:bCs/>
          <w:lang w:val="nl-NL"/>
        </w:rPr>
        <w:t xml:space="preserve">Câu </w:t>
      </w:r>
      <w:r w:rsidRPr="009966EC">
        <w:rPr>
          <w:b/>
          <w:lang w:val="nl-NL"/>
        </w:rPr>
        <w:t xml:space="preserve">29: </w:t>
      </w:r>
      <w:r>
        <w:rPr>
          <w:b/>
          <w:lang w:val="nl-NL"/>
        </w:rPr>
        <w:t>Chọn B.</w:t>
      </w:r>
    </w:p>
    <w:p w14:paraId="15356416" w14:textId="77777777" w:rsidR="00B87A2A" w:rsidRDefault="00B87A2A" w:rsidP="00310C6D">
      <w:pPr>
        <w:tabs>
          <w:tab w:val="left" w:pos="284"/>
          <w:tab w:val="left" w:pos="2835"/>
          <w:tab w:val="left" w:pos="5387"/>
          <w:tab w:val="left" w:pos="7920"/>
        </w:tabs>
        <w:ind w:firstLine="142"/>
        <w:rPr>
          <w:lang w:val="nl-NL"/>
        </w:rPr>
      </w:pPr>
      <w:r>
        <w:rPr>
          <w:lang w:val="nl-NL"/>
        </w:rPr>
        <w:t xml:space="preserve">Xét sự truyền của tia tới </w:t>
      </w:r>
      <w:r w:rsidRPr="003E4677">
        <w:rPr>
          <w:position w:val="-6"/>
          <w:lang w:val="nl-NL"/>
        </w:rPr>
        <w:object w:dxaOrig="300" w:dyaOrig="285" w14:anchorId="18EB0C7F">
          <v:shape id="_x0000_i2336" type="#_x0000_t75" style="width:15.05pt;height:14.4pt" o:ole="">
            <v:imagedata r:id="rId2857" o:title=""/>
          </v:shape>
          <o:OLEObject Type="Embed" ProgID="Equation.DSMT4" ShapeID="_x0000_i2336" DrawAspect="Content" ObjectID="_1653898684" r:id="rId2858"/>
        </w:object>
      </w:r>
      <w:r>
        <w:rPr>
          <w:lang w:val="nl-NL"/>
        </w:rPr>
        <w:t xml:space="preserve"> tới bản mặt song song và cho tia ló </w:t>
      </w:r>
      <w:r w:rsidRPr="003E4677">
        <w:rPr>
          <w:position w:val="-6"/>
          <w:lang w:val="nl-NL"/>
        </w:rPr>
        <w:object w:dxaOrig="375" w:dyaOrig="285" w14:anchorId="0C4B173E">
          <v:shape id="_x0000_i2337" type="#_x0000_t75" style="width:18.8pt;height:14.4pt" o:ole="">
            <v:imagedata r:id="rId2859" o:title=""/>
          </v:shape>
          <o:OLEObject Type="Embed" ProgID="Equation.DSMT4" ShapeID="_x0000_i2337" DrawAspect="Content" ObjectID="_1653898685" r:id="rId2860"/>
        </w:object>
      </w:r>
      <w:r>
        <w:rPr>
          <w:lang w:val="nl-NL"/>
        </w:rPr>
        <w:t>. Từ hình vẽ, ta có:</w:t>
      </w:r>
    </w:p>
    <w:p w14:paraId="3C4D6F7E" w14:textId="77777777" w:rsidR="00B87A2A" w:rsidRDefault="00B87A2A" w:rsidP="00B87A2A">
      <w:pPr>
        <w:pStyle w:val="ListParagraph"/>
        <w:numPr>
          <w:ilvl w:val="0"/>
          <w:numId w:val="67"/>
        </w:numPr>
        <w:tabs>
          <w:tab w:val="left" w:pos="284"/>
          <w:tab w:val="left" w:pos="2835"/>
          <w:tab w:val="left" w:pos="5387"/>
          <w:tab w:val="left" w:pos="7920"/>
        </w:tabs>
        <w:jc w:val="both"/>
        <w:rPr>
          <w:szCs w:val="24"/>
          <w:lang w:val="nl-NL"/>
        </w:rPr>
      </w:pPr>
      <w:r w:rsidRPr="003E4677">
        <w:rPr>
          <w:position w:val="-24"/>
          <w:szCs w:val="24"/>
          <w:lang w:val="nl-NL"/>
        </w:rPr>
        <w:object w:dxaOrig="1035" w:dyaOrig="615" w14:anchorId="37C7545B">
          <v:shape id="_x0000_i2338" type="#_x0000_t75" style="width:51.95pt;height:30.7pt" o:ole="">
            <v:imagedata r:id="rId2861" o:title=""/>
          </v:shape>
          <o:OLEObject Type="Embed" ProgID="Equation.DSMT4" ShapeID="_x0000_i2338" DrawAspect="Content" ObjectID="_1653898686" r:id="rId2862"/>
        </w:object>
      </w:r>
      <w:r>
        <w:rPr>
          <w:szCs w:val="24"/>
          <w:lang w:val="nl-NL"/>
        </w:rPr>
        <w:t>.</w:t>
      </w:r>
    </w:p>
    <w:p w14:paraId="01BB03E7" w14:textId="77777777" w:rsidR="00B87A2A" w:rsidRPr="003E4677" w:rsidRDefault="00B87A2A" w:rsidP="00B87A2A">
      <w:pPr>
        <w:pStyle w:val="ListParagraph"/>
        <w:numPr>
          <w:ilvl w:val="0"/>
          <w:numId w:val="67"/>
        </w:numPr>
        <w:tabs>
          <w:tab w:val="left" w:pos="284"/>
          <w:tab w:val="left" w:pos="2835"/>
          <w:tab w:val="left" w:pos="5387"/>
          <w:tab w:val="left" w:pos="7920"/>
        </w:tabs>
        <w:jc w:val="both"/>
        <w:rPr>
          <w:szCs w:val="24"/>
          <w:lang w:val="nl-NL"/>
        </w:rPr>
      </w:pPr>
      <w:r w:rsidRPr="003E4677">
        <w:rPr>
          <w:position w:val="-24"/>
          <w:szCs w:val="24"/>
          <w:lang w:val="nl-NL"/>
        </w:rPr>
        <w:object w:dxaOrig="3255" w:dyaOrig="615" w14:anchorId="74FBEEB0">
          <v:shape id="_x0000_i2339" type="#_x0000_t75" style="width:162.8pt;height:30.7pt" o:ole="">
            <v:imagedata r:id="rId2863" o:title=""/>
          </v:shape>
          <o:OLEObject Type="Embed" ProgID="Equation.DSMT4" ShapeID="_x0000_i2339" DrawAspect="Content" ObjectID="_1653898687" r:id="rId2864"/>
        </w:object>
      </w:r>
      <w:r>
        <w:rPr>
          <w:szCs w:val="24"/>
          <w:lang w:val="nl-NL"/>
        </w:rPr>
        <w:t>.</w:t>
      </w:r>
    </w:p>
    <w:p w14:paraId="7E916132" w14:textId="77777777" w:rsidR="00B87A2A" w:rsidRDefault="00B87A2A" w:rsidP="00310C6D">
      <w:pPr>
        <w:tabs>
          <w:tab w:val="left" w:pos="284"/>
          <w:tab w:val="left" w:pos="2835"/>
          <w:tab w:val="left" w:pos="5387"/>
          <w:tab w:val="left" w:pos="7920"/>
        </w:tabs>
        <w:ind w:firstLine="142"/>
        <w:rPr>
          <w:lang w:val="nl-NL"/>
        </w:rPr>
      </w:pPr>
      <w:r>
        <w:rPr>
          <w:lang w:val="nl-NL"/>
        </w:rPr>
        <w:t xml:space="preserve">Mặc khác, </w:t>
      </w:r>
      <w:r w:rsidRPr="003E4677">
        <w:rPr>
          <w:position w:val="-6"/>
          <w:lang w:val="nl-NL"/>
        </w:rPr>
        <w:object w:dxaOrig="705" w:dyaOrig="315" w14:anchorId="0000C8A8">
          <v:shape id="_x0000_i2340" type="#_x0000_t75" style="width:35.05pt;height:15.65pt" o:ole="">
            <v:imagedata r:id="rId2865" o:title=""/>
          </v:shape>
          <o:OLEObject Type="Embed" ProgID="Equation.DSMT4" ShapeID="_x0000_i2340" DrawAspect="Content" ObjectID="_1653898688" r:id="rId2866"/>
        </w:object>
      </w:r>
      <w:r>
        <w:rPr>
          <w:lang w:val="nl-NL"/>
        </w:rPr>
        <w:t xml:space="preserve"> → </w:t>
      </w:r>
      <w:r w:rsidRPr="003E4677">
        <w:rPr>
          <w:position w:val="-10"/>
          <w:lang w:val="nl-NL"/>
        </w:rPr>
        <w:object w:dxaOrig="915" w:dyaOrig="375" w14:anchorId="391E8C1B">
          <v:shape id="_x0000_i2341" type="#_x0000_t75" style="width:45.7pt;height:18.8pt" o:ole="">
            <v:imagedata r:id="rId2867" o:title=""/>
          </v:shape>
          <o:OLEObject Type="Embed" ProgID="Equation.DSMT4" ShapeID="_x0000_i2341" DrawAspect="Content" ObjectID="_1653898689" r:id="rId2868"/>
        </w:object>
      </w:r>
    </w:p>
    <w:p w14:paraId="2A4AC8C8" w14:textId="77777777" w:rsidR="00B87A2A" w:rsidRPr="003E4677" w:rsidRDefault="00B87A2A" w:rsidP="00310C6D">
      <w:pPr>
        <w:tabs>
          <w:tab w:val="left" w:pos="284"/>
          <w:tab w:val="left" w:pos="2835"/>
          <w:tab w:val="left" w:pos="5387"/>
          <w:tab w:val="left" w:pos="7920"/>
        </w:tabs>
        <w:ind w:firstLine="142"/>
        <w:rPr>
          <w:lang w:val="nl-NL"/>
        </w:rPr>
      </w:pPr>
      <w:r>
        <w:rPr>
          <w:lang w:val="nl-NL"/>
        </w:rPr>
        <w:t xml:space="preserve">→ </w:t>
      </w:r>
      <w:r w:rsidRPr="003E4677">
        <w:rPr>
          <w:position w:val="-36"/>
          <w:lang w:val="nl-NL"/>
        </w:rPr>
        <w:object w:dxaOrig="3900" w:dyaOrig="780" w14:anchorId="63F1AEB1">
          <v:shape id="_x0000_i2342" type="#_x0000_t75" style="width:194.7pt;height:38.8pt" o:ole="">
            <v:imagedata r:id="rId2869" o:title=""/>
          </v:shape>
          <o:OLEObject Type="Embed" ProgID="Equation.DSMT4" ShapeID="_x0000_i2342" DrawAspect="Content" ObjectID="_1653898690" r:id="rId2870"/>
        </w:object>
      </w:r>
      <w:r>
        <w:rPr>
          <w:lang w:val="nl-NL"/>
        </w:rPr>
        <w:t>cm.</w:t>
      </w:r>
    </w:p>
    <w:p w14:paraId="1205769A" w14:textId="77777777" w:rsidR="00B87A2A" w:rsidRPr="009966EC" w:rsidRDefault="00B87A2A" w:rsidP="00310C6D">
      <w:pPr>
        <w:tabs>
          <w:tab w:val="left" w:pos="284"/>
          <w:tab w:val="left" w:pos="2835"/>
          <w:tab w:val="left" w:pos="5387"/>
          <w:tab w:val="left" w:pos="7920"/>
        </w:tabs>
        <w:ind w:firstLine="142"/>
        <w:rPr>
          <w:b/>
        </w:rPr>
      </w:pPr>
      <w:r w:rsidRPr="009966EC">
        <w:rPr>
          <w:b/>
          <w:bCs/>
          <w:lang w:val="nl-NL"/>
        </w:rPr>
        <w:t xml:space="preserve">Câu </w:t>
      </w:r>
      <w:r w:rsidRPr="009966EC">
        <w:rPr>
          <w:b/>
          <w:lang w:val="nl-NL"/>
        </w:rPr>
        <w:t>30:</w:t>
      </w:r>
      <w:r>
        <w:rPr>
          <w:b/>
          <w:lang w:val="nl-NL"/>
        </w:rPr>
        <w:t xml:space="preserve"> Chọn C.</w:t>
      </w:r>
    </w:p>
    <w:p w14:paraId="76A3B288" w14:textId="77777777" w:rsidR="00B87A2A" w:rsidRPr="009966EC" w:rsidRDefault="00B87A2A" w:rsidP="00310C6D">
      <w:pPr>
        <w:tabs>
          <w:tab w:val="left" w:pos="284"/>
          <w:tab w:val="left" w:pos="2835"/>
          <w:tab w:val="left" w:pos="5387"/>
          <w:tab w:val="left" w:pos="7920"/>
        </w:tabs>
        <w:ind w:firstLine="142"/>
        <w:rPr>
          <w:lang w:val="fr-FR"/>
        </w:rPr>
      </w:pPr>
      <w:r w:rsidRPr="009966EC">
        <w:rPr>
          <w:lang w:val="fr-FR"/>
        </w:rPr>
        <w:t>Áp dụng tiên đề Bo về bức xạ và hấp thụ năng lượng, ta có :</w:t>
      </w:r>
    </w:p>
    <w:p w14:paraId="0104FB47" w14:textId="77777777" w:rsidR="00B87A2A" w:rsidRPr="00A722EC" w:rsidRDefault="00B87A2A" w:rsidP="00B87A2A">
      <w:pPr>
        <w:pStyle w:val="ListParagraph"/>
        <w:numPr>
          <w:ilvl w:val="0"/>
          <w:numId w:val="68"/>
        </w:numPr>
        <w:tabs>
          <w:tab w:val="left" w:pos="284"/>
          <w:tab w:val="left" w:pos="2835"/>
          <w:tab w:val="left" w:pos="5387"/>
          <w:tab w:val="left" w:pos="7920"/>
        </w:tabs>
        <w:jc w:val="both"/>
        <w:rPr>
          <w:szCs w:val="24"/>
        </w:rPr>
      </w:pPr>
      <w:r w:rsidRPr="00A722EC">
        <w:rPr>
          <w:position w:val="-28"/>
        </w:rPr>
        <w:object w:dxaOrig="4440" w:dyaOrig="705" w14:anchorId="49C79D7C">
          <v:shape id="_x0000_i2343" type="#_x0000_t75" style="width:222.25pt;height:35.05pt" o:ole="">
            <v:imagedata r:id="rId2871" o:title=""/>
          </v:shape>
          <o:OLEObject Type="Embed" ProgID="Equation.DSMT4" ShapeID="_x0000_i2343" DrawAspect="Content" ObjectID="_1653898691" r:id="rId2872"/>
        </w:object>
      </w:r>
      <w:r w:rsidRPr="00A722EC">
        <w:rPr>
          <w:szCs w:val="24"/>
        </w:rPr>
        <w:t>J.</w:t>
      </w:r>
    </w:p>
    <w:p w14:paraId="37288D9D" w14:textId="77777777" w:rsidR="00B87A2A" w:rsidRPr="00A722EC" w:rsidRDefault="00B87A2A" w:rsidP="00B87A2A">
      <w:pPr>
        <w:pStyle w:val="ListParagraph"/>
        <w:numPr>
          <w:ilvl w:val="0"/>
          <w:numId w:val="68"/>
        </w:numPr>
        <w:tabs>
          <w:tab w:val="left" w:pos="284"/>
          <w:tab w:val="left" w:pos="2835"/>
          <w:tab w:val="left" w:pos="5387"/>
          <w:tab w:val="left" w:pos="7920"/>
        </w:tabs>
        <w:jc w:val="both"/>
        <w:rPr>
          <w:szCs w:val="24"/>
          <w:lang w:val="fr-FR"/>
        </w:rPr>
      </w:pPr>
      <w:r>
        <w:t xml:space="preserve">với </w:t>
      </w:r>
      <w:r w:rsidRPr="00A722EC">
        <w:rPr>
          <w:position w:val="-10"/>
        </w:rPr>
        <w:object w:dxaOrig="1485" w:dyaOrig="375" w14:anchorId="09F16814">
          <v:shape id="_x0000_i2344" type="#_x0000_t75" style="width:74.5pt;height:18.8pt" o:ole="">
            <v:imagedata r:id="rId2873" o:title=""/>
          </v:shape>
          <o:OLEObject Type="Embed" ProgID="Equation.DSMT4" ShapeID="_x0000_i2344" DrawAspect="Content" ObjectID="_1653898692" r:id="rId2874"/>
        </w:object>
      </w:r>
      <w:r>
        <w:t xml:space="preserve">J → </w:t>
      </w:r>
      <w:r w:rsidRPr="00556767">
        <w:rPr>
          <w:position w:val="-12"/>
        </w:rPr>
        <w:object w:dxaOrig="1500" w:dyaOrig="375" w14:anchorId="0D328C6E">
          <v:shape id="_x0000_i2345" type="#_x0000_t75" style="width:75.15pt;height:18.8pt" o:ole="">
            <v:imagedata r:id="rId2875" o:title=""/>
          </v:shape>
          <o:OLEObject Type="Embed" ProgID="Equation.DSMT4" ShapeID="_x0000_i2345" DrawAspect="Content" ObjectID="_1653898693" r:id="rId2876"/>
        </w:object>
      </w:r>
      <w:r w:rsidRPr="00A722EC">
        <w:rPr>
          <w:szCs w:val="24"/>
        </w:rPr>
        <w:t xml:space="preserve">eV → </w:t>
      </w:r>
      <w:r w:rsidRPr="009966EC">
        <w:rPr>
          <w:position w:val="-12"/>
        </w:rPr>
        <w:object w:dxaOrig="1035" w:dyaOrig="375" w14:anchorId="6741FE2C">
          <v:shape id="_x0000_i2346" type="#_x0000_t75" style="width:51.95pt;height:18.8pt" o:ole="">
            <v:imagedata r:id="rId2877" o:title=""/>
          </v:shape>
          <o:OLEObject Type="Embed" ProgID="Equation.DSMT4" ShapeID="_x0000_i2346" DrawAspect="Content" ObjectID="_1653898694" r:id="rId2878"/>
        </w:object>
      </w:r>
      <w:r w:rsidRPr="00A722EC">
        <w:rPr>
          <w:szCs w:val="24"/>
        </w:rPr>
        <w:t>eV.</w:t>
      </w:r>
    </w:p>
    <w:p w14:paraId="29CD8A11" w14:textId="77777777" w:rsidR="00B87A2A" w:rsidRPr="009966EC" w:rsidRDefault="00B87A2A" w:rsidP="00310C6D">
      <w:pPr>
        <w:tabs>
          <w:tab w:val="left" w:pos="284"/>
          <w:tab w:val="left" w:pos="2835"/>
          <w:tab w:val="left" w:pos="5387"/>
          <w:tab w:val="left" w:pos="7920"/>
        </w:tabs>
        <w:ind w:firstLine="142"/>
        <w:rPr>
          <w:b/>
        </w:rPr>
      </w:pPr>
      <w:r>
        <w:rPr>
          <w:b/>
        </w:rPr>
        <w:t>Câu 31</w:t>
      </w:r>
      <w:r w:rsidRPr="009966EC">
        <w:rPr>
          <w:b/>
        </w:rPr>
        <w:t>:</w:t>
      </w:r>
      <w:r>
        <w:rPr>
          <w:b/>
        </w:rPr>
        <w:t xml:space="preserve"> Chọn D.</w:t>
      </w:r>
    </w:p>
    <w:p w14:paraId="4D367ECC" w14:textId="77777777" w:rsidR="00B87A2A" w:rsidRDefault="00B87A2A" w:rsidP="00310C6D">
      <w:pPr>
        <w:tabs>
          <w:tab w:val="left" w:pos="284"/>
          <w:tab w:val="left" w:pos="2835"/>
          <w:tab w:val="left" w:pos="5387"/>
          <w:tab w:val="left" w:pos="7920"/>
        </w:tabs>
        <w:ind w:firstLine="142"/>
      </w:pPr>
      <w:r>
        <w:t>Ta có:</w:t>
      </w:r>
    </w:p>
    <w:p w14:paraId="3EAB4308" w14:textId="77777777" w:rsidR="00B87A2A" w:rsidRDefault="00B87A2A" w:rsidP="00B87A2A">
      <w:pPr>
        <w:pStyle w:val="ListParagraph"/>
        <w:numPr>
          <w:ilvl w:val="0"/>
          <w:numId w:val="66"/>
        </w:numPr>
        <w:tabs>
          <w:tab w:val="left" w:pos="284"/>
          <w:tab w:val="left" w:pos="2835"/>
          <w:tab w:val="left" w:pos="5387"/>
          <w:tab w:val="left" w:pos="7920"/>
        </w:tabs>
        <w:jc w:val="both"/>
        <w:rPr>
          <w:szCs w:val="24"/>
        </w:rPr>
      </w:pPr>
      <w:r w:rsidRPr="00B4182A">
        <w:rPr>
          <w:position w:val="-12"/>
          <w:szCs w:val="24"/>
        </w:rPr>
        <w:object w:dxaOrig="720" w:dyaOrig="375" w14:anchorId="69C0D03F">
          <v:shape id="_x0000_i2347" type="#_x0000_t75" style="width:36.3pt;height:18.8pt" o:ole="">
            <v:imagedata r:id="rId2879" o:title=""/>
          </v:shape>
          <o:OLEObject Type="Embed" ProgID="Equation.DSMT4" ShapeID="_x0000_i2347" DrawAspect="Content" ObjectID="_1653898695" r:id="rId2880"/>
        </w:object>
      </w:r>
      <w:r>
        <w:rPr>
          <w:szCs w:val="24"/>
        </w:rPr>
        <w:t xml:space="preserve">V, </w:t>
      </w:r>
      <w:r w:rsidRPr="00B4182A">
        <w:rPr>
          <w:position w:val="-12"/>
          <w:szCs w:val="24"/>
        </w:rPr>
        <w:object w:dxaOrig="645" w:dyaOrig="375" w14:anchorId="2502012A">
          <v:shape id="_x0000_i2348" type="#_x0000_t75" style="width:32.55pt;height:18.8pt" o:ole="">
            <v:imagedata r:id="rId2881" o:title=""/>
          </v:shape>
          <o:OLEObject Type="Embed" ProgID="Equation.DSMT4" ShapeID="_x0000_i2348" DrawAspect="Content" ObjectID="_1653898696" r:id="rId2882"/>
        </w:object>
      </w:r>
      <w:r>
        <w:rPr>
          <w:szCs w:val="24"/>
        </w:rPr>
        <w:t xml:space="preserve">W → </w:t>
      </w:r>
      <w:r w:rsidRPr="00B4182A">
        <w:rPr>
          <w:position w:val="-30"/>
          <w:szCs w:val="24"/>
        </w:rPr>
        <w:object w:dxaOrig="1845" w:dyaOrig="720" w14:anchorId="58F380E6">
          <v:shape id="_x0000_i2349" type="#_x0000_t75" style="width:92.05pt;height:36.3pt" o:ole="">
            <v:imagedata r:id="rId2883" o:title=""/>
          </v:shape>
          <o:OLEObject Type="Embed" ProgID="Equation.DSMT4" ShapeID="_x0000_i2349" DrawAspect="Content" ObjectID="_1653898697" r:id="rId2884"/>
        </w:object>
      </w:r>
      <w:r>
        <w:rPr>
          <w:szCs w:val="24"/>
        </w:rPr>
        <w:t>Ω.</w:t>
      </w:r>
    </w:p>
    <w:p w14:paraId="4B376B76" w14:textId="77777777" w:rsidR="00B87A2A" w:rsidRDefault="00B87A2A" w:rsidP="00B87A2A">
      <w:pPr>
        <w:pStyle w:val="ListParagraph"/>
        <w:numPr>
          <w:ilvl w:val="0"/>
          <w:numId w:val="66"/>
        </w:numPr>
        <w:tabs>
          <w:tab w:val="left" w:pos="284"/>
          <w:tab w:val="left" w:pos="2835"/>
          <w:tab w:val="left" w:pos="5387"/>
          <w:tab w:val="left" w:pos="7920"/>
        </w:tabs>
        <w:jc w:val="both"/>
        <w:rPr>
          <w:szCs w:val="24"/>
        </w:rPr>
      </w:pPr>
      <w:r>
        <w:rPr>
          <w:szCs w:val="24"/>
        </w:rPr>
        <w:t xml:space="preserve">đèn sáng bình thường </w:t>
      </w:r>
      <w:r w:rsidRPr="0093707E">
        <w:rPr>
          <w:position w:val="-30"/>
          <w:szCs w:val="24"/>
        </w:rPr>
        <w:object w:dxaOrig="2145" w:dyaOrig="675" w14:anchorId="10A4CCD4">
          <v:shape id="_x0000_i2350" type="#_x0000_t75" style="width:107.05pt;height:33.8pt" o:ole="">
            <v:imagedata r:id="rId2885" o:title=""/>
          </v:shape>
          <o:OLEObject Type="Embed" ProgID="Equation.DSMT4" ShapeID="_x0000_i2350" DrawAspect="Content" ObjectID="_1653898698" r:id="rId2886"/>
        </w:object>
      </w:r>
      <w:r>
        <w:rPr>
          <w:szCs w:val="24"/>
        </w:rPr>
        <w:t>A.</w:t>
      </w:r>
    </w:p>
    <w:p w14:paraId="28227ABD" w14:textId="77777777" w:rsidR="00B87A2A" w:rsidRDefault="00B87A2A" w:rsidP="0093707E">
      <w:pPr>
        <w:tabs>
          <w:tab w:val="left" w:pos="284"/>
          <w:tab w:val="left" w:pos="2835"/>
          <w:tab w:val="left" w:pos="5387"/>
          <w:tab w:val="left" w:pos="7920"/>
        </w:tabs>
        <w:ind w:firstLine="142"/>
      </w:pPr>
      <w:r>
        <w:t>Định luật Ôm cho toàn mạch</w:t>
      </w:r>
    </w:p>
    <w:p w14:paraId="4DCB7B94" w14:textId="77777777" w:rsidR="00B87A2A" w:rsidRPr="0093707E" w:rsidRDefault="00B87A2A" w:rsidP="0093707E">
      <w:pPr>
        <w:tabs>
          <w:tab w:val="left" w:pos="284"/>
          <w:tab w:val="left" w:pos="2835"/>
          <w:tab w:val="left" w:pos="5387"/>
          <w:tab w:val="left" w:pos="7920"/>
        </w:tabs>
        <w:ind w:firstLine="142"/>
      </w:pPr>
      <w:r w:rsidRPr="0093707E">
        <w:rPr>
          <w:position w:val="-30"/>
        </w:rPr>
        <w:object w:dxaOrig="1095" w:dyaOrig="675" w14:anchorId="1D528941">
          <v:shape id="_x0000_i2351" type="#_x0000_t75" style="width:54.45pt;height:33.8pt" o:ole="">
            <v:imagedata r:id="rId2887" o:title=""/>
          </v:shape>
          <o:OLEObject Type="Embed" ProgID="Equation.DSMT4" ShapeID="_x0000_i2351" DrawAspect="Content" ObjectID="_1653898699" r:id="rId2888"/>
        </w:object>
      </w:r>
      <w:r>
        <w:t xml:space="preserve"> → </w:t>
      </w:r>
      <w:r w:rsidRPr="0093707E">
        <w:rPr>
          <w:position w:val="-24"/>
        </w:rPr>
        <w:object w:dxaOrig="1575" w:dyaOrig="615" w14:anchorId="02684AD9">
          <v:shape id="_x0000_i2352" type="#_x0000_t75" style="width:78.9pt;height:30.7pt" o:ole="">
            <v:imagedata r:id="rId2889" o:title=""/>
          </v:shape>
          <o:OLEObject Type="Embed" ProgID="Equation.DSMT4" ShapeID="_x0000_i2352" DrawAspect="Content" ObjectID="_1653898700" r:id="rId2890"/>
        </w:object>
      </w:r>
      <w:r>
        <w:t xml:space="preserve"> → </w:t>
      </w:r>
      <w:r w:rsidRPr="0093707E">
        <w:rPr>
          <w:position w:val="-6"/>
        </w:rPr>
        <w:object w:dxaOrig="675" w:dyaOrig="285" w14:anchorId="760C1E33">
          <v:shape id="_x0000_i2353" type="#_x0000_t75" style="width:33.8pt;height:14.4pt" o:ole="">
            <v:imagedata r:id="rId2891" o:title=""/>
          </v:shape>
          <o:OLEObject Type="Embed" ProgID="Equation.DSMT4" ShapeID="_x0000_i2353" DrawAspect="Content" ObjectID="_1653898701" r:id="rId2892"/>
        </w:object>
      </w:r>
      <w:r>
        <w:t xml:space="preserve"> Ω.</w:t>
      </w:r>
    </w:p>
    <w:p w14:paraId="1250AB38" w14:textId="77777777" w:rsidR="00B87A2A" w:rsidRPr="009966EC" w:rsidRDefault="00B87A2A" w:rsidP="00310C6D">
      <w:pPr>
        <w:tabs>
          <w:tab w:val="left" w:pos="284"/>
          <w:tab w:val="left" w:pos="2835"/>
          <w:tab w:val="left" w:pos="5387"/>
          <w:tab w:val="left" w:pos="7920"/>
        </w:tabs>
        <w:ind w:firstLine="142"/>
        <w:rPr>
          <w:b/>
        </w:rPr>
      </w:pPr>
      <w:r w:rsidRPr="009966EC">
        <w:rPr>
          <w:b/>
          <w:lang w:val="vi-VN"/>
        </w:rPr>
        <w:t xml:space="preserve">Câu </w:t>
      </w:r>
      <w:r w:rsidRPr="009966EC">
        <w:rPr>
          <w:b/>
        </w:rPr>
        <w:t>32</w:t>
      </w:r>
      <w:r w:rsidRPr="009966EC">
        <w:rPr>
          <w:b/>
          <w:lang w:val="vi-VN"/>
        </w:rPr>
        <w:t>:</w:t>
      </w:r>
      <w:r w:rsidRPr="009966EC">
        <w:rPr>
          <w:lang w:val="vi-VN"/>
        </w:rPr>
        <w:t xml:space="preserve"> </w:t>
      </w:r>
    </w:p>
    <w:p w14:paraId="3BC53DA3" w14:textId="77777777" w:rsidR="00B87A2A" w:rsidRPr="009966EC" w:rsidRDefault="00B87A2A" w:rsidP="00310C6D">
      <w:pPr>
        <w:tabs>
          <w:tab w:val="left" w:pos="284"/>
          <w:tab w:val="left" w:pos="2835"/>
          <w:tab w:val="left" w:pos="5387"/>
          <w:tab w:val="left" w:pos="7920"/>
        </w:tabs>
        <w:ind w:firstLine="142"/>
      </w:pPr>
      <w:r w:rsidRPr="009966EC">
        <w:t>Để ý rằng số hạt nhân α phát ra cũng chính là số hạt nhân chất phóng xạ bị phân ra</w:t>
      </w:r>
    </w:p>
    <w:p w14:paraId="18DA7C32" w14:textId="77777777" w:rsidR="00B87A2A" w:rsidRPr="009966EC" w:rsidRDefault="00B87A2A" w:rsidP="00310C6D">
      <w:pPr>
        <w:tabs>
          <w:tab w:val="left" w:pos="284"/>
          <w:tab w:val="left" w:pos="2835"/>
          <w:tab w:val="left" w:pos="5387"/>
          <w:tab w:val="left" w:pos="7920"/>
        </w:tabs>
        <w:ind w:firstLine="142"/>
      </w:pPr>
      <w:r w:rsidRPr="009966EC">
        <w:t xml:space="preserve">+ Ta có </w:t>
      </w:r>
      <w:r w:rsidRPr="009966EC">
        <w:rPr>
          <w:position w:val="-32"/>
        </w:rPr>
        <w:object w:dxaOrig="1725" w:dyaOrig="765" w14:anchorId="49EF93A6">
          <v:shape id="_x0000_i2354" type="#_x0000_t75" style="width:86.4pt;height:38.2pt" o:ole="">
            <v:imagedata r:id="rId2893" o:title=""/>
          </v:shape>
          <o:OLEObject Type="Embed" ProgID="Equation.DSMT4" ShapeID="_x0000_i2354" DrawAspect="Content" ObjectID="_1653898702" r:id="rId2894"/>
        </w:object>
      </w:r>
    </w:p>
    <w:p w14:paraId="10DB45CF" w14:textId="77777777" w:rsidR="00B87A2A" w:rsidRPr="009966EC" w:rsidRDefault="00B87A2A" w:rsidP="00310C6D">
      <w:pPr>
        <w:tabs>
          <w:tab w:val="left" w:pos="284"/>
          <w:tab w:val="left" w:pos="2835"/>
          <w:tab w:val="left" w:pos="5387"/>
          <w:tab w:val="left" w:pos="7920"/>
        </w:tabs>
        <w:ind w:firstLine="142"/>
      </w:pPr>
      <w:r w:rsidRPr="009966EC">
        <w:t>+ Số hạt nhân ban đầu còn lại sau 414 ngày.</w:t>
      </w:r>
    </w:p>
    <w:p w14:paraId="4711E027" w14:textId="77777777" w:rsidR="00B87A2A" w:rsidRPr="009966EC" w:rsidRDefault="00B87A2A" w:rsidP="00310C6D">
      <w:pPr>
        <w:tabs>
          <w:tab w:val="left" w:pos="284"/>
          <w:tab w:val="left" w:pos="2835"/>
          <w:tab w:val="left" w:pos="5387"/>
          <w:tab w:val="left" w:pos="7920"/>
        </w:tabs>
        <w:ind w:firstLine="142"/>
      </w:pPr>
      <w:r w:rsidRPr="009966EC">
        <w:rPr>
          <w:position w:val="-12"/>
        </w:rPr>
        <w:object w:dxaOrig="1305" w:dyaOrig="540" w14:anchorId="07002126">
          <v:shape id="_x0000_i2355" type="#_x0000_t75" style="width:65.1pt;height:26.9pt" o:ole="">
            <v:imagedata r:id="rId2895" o:title=""/>
          </v:shape>
          <o:OLEObject Type="Embed" ProgID="Equation.DSMT4" ShapeID="_x0000_i2355" DrawAspect="Content" ObjectID="_1653898703" r:id="rId2896"/>
        </w:object>
      </w:r>
      <w:r w:rsidRPr="009966EC">
        <w:t xml:space="preserve">→ số hạt α đo được trong 1 phút khi đó sẽ là </w:t>
      </w:r>
      <w:r w:rsidRPr="009966EC">
        <w:rPr>
          <w:position w:val="-32"/>
        </w:rPr>
        <w:object w:dxaOrig="2070" w:dyaOrig="765" w14:anchorId="2B045A1D">
          <v:shape id="_x0000_i2356" type="#_x0000_t75" style="width:103.3pt;height:38.2pt" o:ole="">
            <v:imagedata r:id="rId2897" o:title=""/>
          </v:shape>
          <o:OLEObject Type="Embed" ProgID="Equation.DSMT4" ShapeID="_x0000_i2356" DrawAspect="Content" ObjectID="_1653898704" r:id="rId2898"/>
        </w:object>
      </w:r>
      <w:r w:rsidRPr="009966EC">
        <w:t>.</w:t>
      </w:r>
    </w:p>
    <w:p w14:paraId="13D11CBA" w14:textId="77777777" w:rsidR="00B87A2A" w:rsidRPr="00294CDB" w:rsidRDefault="00B87A2A" w:rsidP="00310C6D">
      <w:pPr>
        <w:tabs>
          <w:tab w:val="left" w:pos="284"/>
          <w:tab w:val="left" w:pos="2835"/>
          <w:tab w:val="left" w:pos="5387"/>
          <w:tab w:val="left" w:pos="7920"/>
        </w:tabs>
        <w:ind w:firstLine="142"/>
      </w:pPr>
      <w:r w:rsidRPr="009966EC">
        <w:t xml:space="preserve">Lập tỉ số → </w:t>
      </w:r>
      <w:r w:rsidRPr="009966EC">
        <w:rPr>
          <w:position w:val="-6"/>
        </w:rPr>
        <w:object w:dxaOrig="780" w:dyaOrig="480" w14:anchorId="6101E3EC">
          <v:shape id="_x0000_i2357" type="#_x0000_t75" style="width:38.8pt;height:23.8pt" o:ole="">
            <v:imagedata r:id="rId2899" o:title=""/>
          </v:shape>
          <o:OLEObject Type="Embed" ProgID="Equation.DSMT4" ShapeID="_x0000_i2357" DrawAspect="Content" ObjectID="_1653898705" r:id="rId2900"/>
        </w:object>
      </w:r>
      <w:r>
        <w:t xml:space="preserve">→ </w:t>
      </w:r>
      <w:r w:rsidRPr="00294CDB">
        <w:rPr>
          <w:position w:val="-6"/>
        </w:rPr>
        <w:object w:dxaOrig="795" w:dyaOrig="285" w14:anchorId="2091C953">
          <v:shape id="_x0000_i2358" type="#_x0000_t75" style="width:39.45pt;height:14.4pt" o:ole="">
            <v:imagedata r:id="rId2901" o:title=""/>
          </v:shape>
          <o:OLEObject Type="Embed" ProgID="Equation.DSMT4" ShapeID="_x0000_i2358" DrawAspect="Content" ObjectID="_1653898706" r:id="rId2902"/>
        </w:object>
      </w:r>
      <w:r>
        <w:t xml:space="preserve">ngày → </w:t>
      </w:r>
      <w:r w:rsidRPr="009966EC">
        <w:rPr>
          <w:b/>
          <w:bCs/>
        </w:rPr>
        <w:t>Đáp án B</w:t>
      </w:r>
    </w:p>
    <w:p w14:paraId="5847B5E7" w14:textId="77777777" w:rsidR="00B87A2A" w:rsidRDefault="00B87A2A" w:rsidP="00310C6D">
      <w:pPr>
        <w:tabs>
          <w:tab w:val="left" w:pos="284"/>
          <w:tab w:val="left" w:pos="2835"/>
          <w:tab w:val="left" w:pos="5387"/>
          <w:tab w:val="left" w:pos="7920"/>
        </w:tabs>
        <w:ind w:firstLine="142"/>
        <w:rPr>
          <w:b/>
        </w:rPr>
      </w:pPr>
      <w:r w:rsidRPr="009966EC">
        <w:rPr>
          <w:b/>
        </w:rPr>
        <w:t xml:space="preserve">Câu 33: </w:t>
      </w:r>
    </w:p>
    <w:p w14:paraId="521A50CF" w14:textId="77777777" w:rsidR="00B87A2A" w:rsidRPr="00E41595" w:rsidRDefault="00B87A2A" w:rsidP="00310C6D">
      <w:pPr>
        <w:tabs>
          <w:tab w:val="left" w:pos="284"/>
          <w:tab w:val="left" w:pos="2835"/>
          <w:tab w:val="left" w:pos="5387"/>
          <w:tab w:val="left" w:pos="7920"/>
        </w:tabs>
        <w:ind w:firstLine="142"/>
      </w:pPr>
      <w:r w:rsidRPr="00E41595">
        <w:t>+ Lực tĩnh điện giữa hạt nhân và electron khi electron ở quỹ đạo thứ</w:t>
      </w:r>
      <w:r>
        <w:t xml:space="preserve"> </w:t>
      </w:r>
      <w:r w:rsidRPr="00E41595">
        <w:rPr>
          <w:position w:val="-6"/>
        </w:rPr>
        <w:object w:dxaOrig="195" w:dyaOrig="225" w14:anchorId="13E540E8">
          <v:shape id="_x0000_i2359" type="#_x0000_t75" style="width:10pt;height:11.25pt" o:ole="">
            <v:imagedata r:id="rId2903" o:title=""/>
          </v:shape>
          <o:OLEObject Type="Embed" ProgID="Equation.DSMT4" ShapeID="_x0000_i2359" DrawAspect="Content" ObjectID="_1653898707" r:id="rId2904"/>
        </w:object>
      </w:r>
    </w:p>
    <w:p w14:paraId="569AF2A2" w14:textId="77777777" w:rsidR="00B87A2A" w:rsidRPr="00E41595" w:rsidRDefault="00B87A2A" w:rsidP="00310C6D">
      <w:pPr>
        <w:tabs>
          <w:tab w:val="left" w:pos="284"/>
          <w:tab w:val="left" w:pos="2835"/>
          <w:tab w:val="left" w:pos="5387"/>
          <w:tab w:val="left" w:pos="7920"/>
        </w:tabs>
        <w:ind w:firstLine="142"/>
      </w:pPr>
      <w:r w:rsidRPr="00E41595">
        <w:object w:dxaOrig="2655" w:dyaOrig="765" w14:anchorId="5CF7D042">
          <v:shape id="_x0000_i2360" type="#_x0000_t75" style="width:132.75pt;height:38.2pt" o:ole="">
            <v:imagedata r:id="rId2905" o:title=""/>
          </v:shape>
          <o:OLEObject Type="Embed" ProgID="Equation.DSMT4" ShapeID="_x0000_i2360" DrawAspect="Content" ObjectID="_1653898708" r:id="rId2906"/>
        </w:object>
      </w:r>
    </w:p>
    <w:p w14:paraId="115B1E1A" w14:textId="77777777" w:rsidR="00B87A2A" w:rsidRPr="00E41595" w:rsidRDefault="00B87A2A" w:rsidP="00310C6D">
      <w:pPr>
        <w:tabs>
          <w:tab w:val="left" w:pos="284"/>
          <w:tab w:val="left" w:pos="2835"/>
          <w:tab w:val="left" w:pos="5387"/>
          <w:tab w:val="left" w:pos="7920"/>
        </w:tabs>
        <w:ind w:firstLine="142"/>
      </w:pPr>
      <w:r>
        <w:t xml:space="preserve">Trong đó </w:t>
      </w:r>
      <w:r w:rsidRPr="00E41595">
        <w:rPr>
          <w:position w:val="-12"/>
        </w:rPr>
        <w:object w:dxaOrig="315" w:dyaOrig="375" w14:anchorId="29FD54DC">
          <v:shape id="_x0000_i2361" type="#_x0000_t75" style="width:15.65pt;height:18.8pt" o:ole="">
            <v:imagedata r:id="rId2907" o:title=""/>
          </v:shape>
          <o:OLEObject Type="Embed" ProgID="Equation.DSMT4" ShapeID="_x0000_i2361" DrawAspect="Content" ObjectID="_1653898709" r:id="rId2908"/>
        </w:object>
      </w:r>
      <w:r w:rsidRPr="00E41595">
        <w:t xml:space="preserve"> là lực tĩnh điện giữa electron và hạt nhân, khi nguyên từ hidro ở trạng thái cơ bản</w:t>
      </w:r>
    </w:p>
    <w:p w14:paraId="6F9E787A" w14:textId="77777777" w:rsidR="00B87A2A" w:rsidRPr="00E41595" w:rsidRDefault="00B87A2A" w:rsidP="00310C6D">
      <w:pPr>
        <w:tabs>
          <w:tab w:val="left" w:pos="284"/>
          <w:tab w:val="left" w:pos="2835"/>
          <w:tab w:val="left" w:pos="5387"/>
          <w:tab w:val="left" w:pos="7920"/>
        </w:tabs>
        <w:ind w:firstLine="142"/>
        <w:rPr>
          <w:lang w:val="nl-NL"/>
        </w:rPr>
      </w:pPr>
      <w:r w:rsidRPr="00E41595">
        <w:t>→ Áp dụng cho bài toán ta đượ</w:t>
      </w:r>
      <w:r>
        <w:t xml:space="preserve">c </w:t>
      </w:r>
      <w:r w:rsidRPr="00E41595">
        <w:rPr>
          <w:position w:val="-6"/>
        </w:rPr>
        <w:object w:dxaOrig="555" w:dyaOrig="285" w14:anchorId="76AD5070">
          <v:shape id="_x0000_i2362" type="#_x0000_t75" style="width:27.55pt;height:14.4pt" o:ole="">
            <v:imagedata r:id="rId2909" o:title=""/>
          </v:shape>
          <o:OLEObject Type="Embed" ProgID="Equation.DSMT4" ShapeID="_x0000_i2362" DrawAspect="Content" ObjectID="_1653898710" r:id="rId2910"/>
        </w:object>
      </w:r>
      <w:r w:rsidRPr="00E41595">
        <w:t>, vậy electron đang ở quỹ đạo dừ</w:t>
      </w:r>
      <w:r>
        <w:t xml:space="preserve">ng </w:t>
      </w:r>
      <w:r w:rsidRPr="00E41595">
        <w:rPr>
          <w:i/>
        </w:rPr>
        <w:t>L</w:t>
      </w:r>
      <w:r>
        <w:t xml:space="preserve"> → </w:t>
      </w:r>
      <w:r w:rsidRPr="00E41595">
        <w:rPr>
          <w:b/>
        </w:rPr>
        <w:t>Đáp án A</w:t>
      </w:r>
    </w:p>
    <w:p w14:paraId="2D80C088" w14:textId="77777777" w:rsidR="00B87A2A" w:rsidRPr="009966EC" w:rsidRDefault="00B87A2A" w:rsidP="00310C6D">
      <w:pPr>
        <w:tabs>
          <w:tab w:val="left" w:pos="284"/>
          <w:tab w:val="left" w:pos="2835"/>
          <w:tab w:val="left" w:pos="5387"/>
          <w:tab w:val="left" w:pos="7920"/>
        </w:tabs>
        <w:ind w:firstLine="142"/>
        <w:rPr>
          <w:lang w:val="it-IT"/>
        </w:rPr>
      </w:pPr>
      <w:r w:rsidRPr="009966EC">
        <w:rPr>
          <w:b/>
          <w:bCs/>
          <w:lang w:val="nl-NL"/>
        </w:rPr>
        <w:t xml:space="preserve">Câu </w:t>
      </w:r>
      <w:r w:rsidRPr="009966EC">
        <w:rPr>
          <w:b/>
          <w:lang w:val="nl-NL"/>
        </w:rPr>
        <w:t xml:space="preserve">34: </w:t>
      </w:r>
    </w:p>
    <w:p w14:paraId="3F66DD93" w14:textId="77777777" w:rsidR="00B87A2A" w:rsidRDefault="00B87A2A" w:rsidP="00310C6D">
      <w:pPr>
        <w:tabs>
          <w:tab w:val="left" w:pos="284"/>
          <w:tab w:val="left" w:pos="2835"/>
          <w:tab w:val="left" w:pos="5387"/>
          <w:tab w:val="left" w:pos="7920"/>
        </w:tabs>
        <w:ind w:firstLine="142"/>
        <w:rPr>
          <w:lang w:val="nl-NL"/>
        </w:rPr>
      </w:pPr>
      <w:r w:rsidRPr="009966EC">
        <w:rPr>
          <w:lang w:val="nl-NL"/>
        </w:rPr>
        <w:t xml:space="preserve">+ Để khắc phục tật cận thì, người này phải đeo thấu kính phân kì có độ tụ </w:t>
      </w:r>
      <w:r w:rsidRPr="009966EC">
        <w:rPr>
          <w:position w:val="-30"/>
          <w:lang w:val="nl-NL"/>
        </w:rPr>
        <w:object w:dxaOrig="975" w:dyaOrig="675" w14:anchorId="71F3D4B1">
          <v:shape id="_x0000_i2363" type="#_x0000_t75" style="width:48.85pt;height:33.8pt" o:ole="">
            <v:imagedata r:id="rId2911" o:title=""/>
          </v:shape>
          <o:OLEObject Type="Embed" ProgID="Equation.DSMT4" ShapeID="_x0000_i2363" DrawAspect="Content" ObjectID="_1653898711" r:id="rId2912"/>
        </w:object>
      </w:r>
      <w:r w:rsidRPr="009966EC">
        <w:rPr>
          <w:lang w:val="nl-NL"/>
        </w:rPr>
        <w:t xml:space="preserve"> </w:t>
      </w:r>
    </w:p>
    <w:p w14:paraId="684F24C5" w14:textId="77777777" w:rsidR="00B87A2A" w:rsidRPr="009966EC" w:rsidRDefault="00B87A2A" w:rsidP="00310C6D">
      <w:pPr>
        <w:tabs>
          <w:tab w:val="left" w:pos="284"/>
          <w:tab w:val="left" w:pos="2835"/>
          <w:tab w:val="left" w:pos="5387"/>
          <w:tab w:val="left" w:pos="7920"/>
        </w:tabs>
        <w:ind w:firstLine="142"/>
        <w:rPr>
          <w:lang w:val="nl-NL"/>
        </w:rPr>
      </w:pPr>
      <w:r w:rsidRPr="009966EC">
        <w:rPr>
          <w:lang w:val="nl-NL"/>
        </w:rPr>
        <w:t xml:space="preserve">→ </w:t>
      </w:r>
      <w:r w:rsidRPr="009966EC">
        <w:rPr>
          <w:position w:val="-28"/>
          <w:lang w:val="nl-NL"/>
        </w:rPr>
        <w:object w:dxaOrig="2340" w:dyaOrig="660" w14:anchorId="32337BD1">
          <v:shape id="_x0000_i2364" type="#_x0000_t75" style="width:117.1pt;height:33.2pt" o:ole="">
            <v:imagedata r:id="rId2913" o:title=""/>
          </v:shape>
          <o:OLEObject Type="Embed" ProgID="Equation.DSMT4" ShapeID="_x0000_i2364" DrawAspect="Content" ObjectID="_1653898712" r:id="rId2914"/>
        </w:object>
      </w:r>
      <w:r w:rsidRPr="009966EC">
        <w:rPr>
          <w:lang w:val="nl-NL"/>
        </w:rPr>
        <w:t>cm.</w:t>
      </w:r>
    </w:p>
    <w:p w14:paraId="3F4287A3" w14:textId="77777777" w:rsidR="00B87A2A" w:rsidRPr="00C77789" w:rsidRDefault="00B87A2A" w:rsidP="00310C6D">
      <w:pPr>
        <w:tabs>
          <w:tab w:val="left" w:pos="284"/>
          <w:tab w:val="left" w:pos="2835"/>
          <w:tab w:val="left" w:pos="5387"/>
          <w:tab w:val="left" w:pos="7920"/>
        </w:tabs>
        <w:ind w:firstLine="142"/>
        <w:rPr>
          <w:lang w:val="nl-NL"/>
        </w:rPr>
      </w:pPr>
      <w:r w:rsidRPr="009966EC">
        <w:rPr>
          <w:lang w:val="nl-NL"/>
        </w:rPr>
        <w:t xml:space="preserve">+ Khoảng cực cận của mắt khi không đeo kính </w:t>
      </w:r>
      <w:r w:rsidRPr="009966EC">
        <w:rPr>
          <w:position w:val="-24"/>
          <w:lang w:val="nl-NL"/>
        </w:rPr>
        <w:object w:dxaOrig="1440" w:dyaOrig="615" w14:anchorId="7C21E1F4">
          <v:shape id="_x0000_i2365" type="#_x0000_t75" style="width:1in;height:30.7pt" o:ole="">
            <v:imagedata r:id="rId2915" o:title=""/>
          </v:shape>
          <o:OLEObject Type="Embed" ProgID="Equation.DSMT4" ShapeID="_x0000_i2365" DrawAspect="Content" ObjectID="_1653898713" r:id="rId2916"/>
        </w:object>
      </w:r>
      <w:r w:rsidRPr="009966EC">
        <w:rPr>
          <w:lang w:val="nl-NL"/>
        </w:rPr>
        <w:t xml:space="preserve">→ </w:t>
      </w:r>
      <w:r w:rsidRPr="009966EC">
        <w:rPr>
          <w:position w:val="-14"/>
          <w:lang w:val="nl-NL"/>
        </w:rPr>
        <w:object w:dxaOrig="1005" w:dyaOrig="405" w14:anchorId="3AE65676">
          <v:shape id="_x0000_i2366" type="#_x0000_t75" style="width:50.1pt;height:20.05pt" o:ole="">
            <v:imagedata r:id="rId2917" o:title=""/>
          </v:shape>
          <o:OLEObject Type="Embed" ProgID="Equation.DSMT4" ShapeID="_x0000_i2366" DrawAspect="Content" ObjectID="_1653898714" r:id="rId2918"/>
        </w:object>
      </w:r>
      <w:r>
        <w:rPr>
          <w:lang w:val="nl-NL"/>
        </w:rPr>
        <w:t xml:space="preserve"> cm </w:t>
      </w:r>
      <w:r w:rsidRPr="00C77789">
        <w:rPr>
          <w:lang w:val="nl-NL"/>
        </w:rPr>
        <w:t xml:space="preserve">→ </w:t>
      </w:r>
      <w:r w:rsidRPr="00C77789">
        <w:rPr>
          <w:b/>
        </w:rPr>
        <w:t>Đáp án A</w:t>
      </w:r>
    </w:p>
    <w:p w14:paraId="765A4B88" w14:textId="77777777" w:rsidR="00B87A2A" w:rsidRDefault="00B87A2A" w:rsidP="00310C6D">
      <w:pPr>
        <w:ind w:firstLine="142"/>
        <w:rPr>
          <w:b/>
        </w:rPr>
      </w:pPr>
      <w:r>
        <w:rPr>
          <w:b/>
        </w:rPr>
        <w:t>Câu 35</w:t>
      </w:r>
      <w:r w:rsidRPr="009966EC">
        <w:rPr>
          <w:b/>
        </w:rPr>
        <w:t>:</w:t>
      </w:r>
      <w:r>
        <w:rPr>
          <w:b/>
        </w:rPr>
        <w:t xml:space="preserve"> Chọn B.</w:t>
      </w:r>
    </w:p>
    <w:p w14:paraId="0110A003" w14:textId="77777777" w:rsidR="00B87A2A" w:rsidRDefault="00B87A2A" w:rsidP="00310C6D">
      <w:pPr>
        <w:ind w:firstLine="142"/>
        <w:rPr>
          <w:bCs/>
        </w:rPr>
      </w:pPr>
      <w:r>
        <w:rPr>
          <w:bCs/>
        </w:rPr>
        <w:t>Ta có:</w:t>
      </w:r>
    </w:p>
    <w:p w14:paraId="75D75373" w14:textId="77777777" w:rsidR="00B87A2A" w:rsidRDefault="00B87A2A" w:rsidP="00B87A2A">
      <w:pPr>
        <w:pStyle w:val="ListParagraph"/>
        <w:numPr>
          <w:ilvl w:val="0"/>
          <w:numId w:val="52"/>
        </w:numPr>
        <w:rPr>
          <w:bCs/>
          <w:szCs w:val="24"/>
        </w:rPr>
      </w:pPr>
      <w:r w:rsidRPr="007E1A60">
        <w:rPr>
          <w:bCs/>
          <w:position w:val="-6"/>
          <w:szCs w:val="24"/>
        </w:rPr>
        <w:object w:dxaOrig="780" w:dyaOrig="285" w14:anchorId="318FBA45">
          <v:shape id="_x0000_i2367" type="#_x0000_t75" style="width:38.8pt;height:14.4pt" o:ole="">
            <v:imagedata r:id="rId2919" o:title=""/>
          </v:shape>
          <o:OLEObject Type="Embed" ProgID="Equation.DSMT4" ShapeID="_x0000_i2367" DrawAspect="Content" ObjectID="_1653898715" r:id="rId2920"/>
        </w:object>
      </w:r>
      <w:r>
        <w:rPr>
          <w:bCs/>
          <w:szCs w:val="24"/>
        </w:rPr>
        <w:t xml:space="preserve">N/m; </w:t>
      </w:r>
      <w:r w:rsidRPr="007E1A60">
        <w:rPr>
          <w:bCs/>
          <w:position w:val="-6"/>
          <w:szCs w:val="24"/>
        </w:rPr>
        <w:object w:dxaOrig="825" w:dyaOrig="285" w14:anchorId="71E9B4E4">
          <v:shape id="_x0000_i2368" type="#_x0000_t75" style="width:41.3pt;height:14.4pt" o:ole="">
            <v:imagedata r:id="rId2921" o:title=""/>
          </v:shape>
          <o:OLEObject Type="Embed" ProgID="Equation.DSMT4" ShapeID="_x0000_i2368" DrawAspect="Content" ObjectID="_1653898716" r:id="rId2922"/>
        </w:object>
      </w:r>
      <w:r>
        <w:rPr>
          <w:bCs/>
          <w:szCs w:val="24"/>
        </w:rPr>
        <w:t>g.</w:t>
      </w:r>
    </w:p>
    <w:p w14:paraId="60A9641A" w14:textId="77777777" w:rsidR="00B87A2A" w:rsidRPr="007E1A60" w:rsidRDefault="00B87A2A" w:rsidP="00B87A2A">
      <w:pPr>
        <w:pStyle w:val="ListParagraph"/>
        <w:numPr>
          <w:ilvl w:val="0"/>
          <w:numId w:val="52"/>
        </w:numPr>
        <w:rPr>
          <w:bCs/>
          <w:szCs w:val="24"/>
        </w:rPr>
      </w:pPr>
      <w:r w:rsidRPr="007E1A60">
        <w:rPr>
          <w:bCs/>
          <w:position w:val="-38"/>
          <w:szCs w:val="24"/>
        </w:rPr>
        <w:object w:dxaOrig="2940" w:dyaOrig="825" w14:anchorId="2DCD8823">
          <v:shape id="_x0000_i2369" type="#_x0000_t75" style="width:147.15pt;height:41.3pt" o:ole="">
            <v:imagedata r:id="rId2923" o:title=""/>
          </v:shape>
          <o:OLEObject Type="Embed" ProgID="Equation.DSMT4" ShapeID="_x0000_i2369" DrawAspect="Content" ObjectID="_1653898717" r:id="rId2924"/>
        </w:object>
      </w:r>
      <w:r>
        <w:rPr>
          <w:bCs/>
          <w:szCs w:val="24"/>
        </w:rPr>
        <w:t xml:space="preserve">rad/s → </w:t>
      </w:r>
      <w:r w:rsidRPr="007E1A60">
        <w:rPr>
          <w:bCs/>
          <w:position w:val="-10"/>
          <w:szCs w:val="24"/>
        </w:rPr>
        <w:object w:dxaOrig="780" w:dyaOrig="315" w14:anchorId="40EC838D">
          <v:shape id="_x0000_i2370" type="#_x0000_t75" style="width:38.8pt;height:15.65pt" o:ole="">
            <v:imagedata r:id="rId2925" o:title=""/>
          </v:shape>
          <o:OLEObject Type="Embed" ProgID="Equation.DSMT4" ShapeID="_x0000_i2370" DrawAspect="Content" ObjectID="_1653898718" r:id="rId2926"/>
        </w:object>
      </w:r>
      <w:r>
        <w:rPr>
          <w:bCs/>
          <w:szCs w:val="24"/>
        </w:rPr>
        <w:t>s.</w:t>
      </w:r>
    </w:p>
    <w:p w14:paraId="5D723274" w14:textId="77777777" w:rsidR="00B87A2A" w:rsidRDefault="00B87A2A" w:rsidP="00310C6D">
      <w:pPr>
        <w:ind w:firstLine="142"/>
        <w:rPr>
          <w:bCs/>
        </w:rPr>
      </w:pPr>
      <w:r>
        <w:rPr>
          <w:bCs/>
        </w:rPr>
        <w:t>Chuyển động của vật kể từ thời điểm ban đầu đến lúc nó đổi chiều chuyển động lần đầu tiên được chia thành các giai đoạn sau:</w:t>
      </w:r>
    </w:p>
    <w:p w14:paraId="01067365" w14:textId="77777777" w:rsidR="00B87A2A" w:rsidRDefault="00B87A2A" w:rsidP="007E1A60">
      <w:pPr>
        <w:ind w:firstLine="142"/>
        <w:rPr>
          <w:bCs/>
        </w:rPr>
      </w:pPr>
      <w:r w:rsidRPr="007E1A60">
        <w:rPr>
          <w:b/>
        </w:rPr>
        <w:t>Giai đoạn 1:</w:t>
      </w:r>
      <w:r>
        <w:rPr>
          <w:bCs/>
        </w:rPr>
        <w:t xml:space="preserve"> Chuyển động từ </w:t>
      </w:r>
      <w:r w:rsidRPr="007E1A60">
        <w:rPr>
          <w:bCs/>
          <w:position w:val="-6"/>
        </w:rPr>
        <w:object w:dxaOrig="240" w:dyaOrig="285" w14:anchorId="4C7F9416">
          <v:shape id="_x0000_i2371" type="#_x0000_t75" style="width:11.9pt;height:14.4pt" o:ole="">
            <v:imagedata r:id="rId2927" o:title=""/>
          </v:shape>
          <o:OLEObject Type="Embed" ProgID="Equation.DSMT4" ShapeID="_x0000_i2371" DrawAspect="Content" ObjectID="_1653898719" r:id="rId2928"/>
        </w:object>
      </w:r>
      <w:r>
        <w:rPr>
          <w:bCs/>
        </w:rPr>
        <w:t xml:space="preserve"> đến </w:t>
      </w:r>
      <w:r w:rsidRPr="007E1A60">
        <w:rPr>
          <w:bCs/>
          <w:position w:val="-6"/>
        </w:rPr>
        <w:object w:dxaOrig="240" w:dyaOrig="285" w14:anchorId="5560DDFE">
          <v:shape id="_x0000_i2372" type="#_x0000_t75" style="width:11.9pt;height:14.4pt" o:ole="">
            <v:imagedata r:id="rId2929" o:title=""/>
          </v:shape>
          <o:OLEObject Type="Embed" ProgID="Equation.DSMT4" ShapeID="_x0000_i2372" DrawAspect="Content" ObjectID="_1653898720" r:id="rId2930"/>
        </w:object>
      </w:r>
    </w:p>
    <w:p w14:paraId="6F85A8B4" w14:textId="77777777" w:rsidR="00B87A2A" w:rsidRDefault="00B87A2A" w:rsidP="00B87A2A">
      <w:pPr>
        <w:pStyle w:val="ListParagraph"/>
        <w:numPr>
          <w:ilvl w:val="0"/>
          <w:numId w:val="53"/>
        </w:numPr>
        <w:jc w:val="both"/>
        <w:rPr>
          <w:bCs/>
          <w:szCs w:val="24"/>
        </w:rPr>
      </w:pPr>
      <w:r>
        <w:rPr>
          <w:bCs/>
          <w:szCs w:val="24"/>
        </w:rPr>
        <w:t xml:space="preserve">là dao động điều hòa với biên độ </w:t>
      </w:r>
      <w:r w:rsidRPr="007E1A60">
        <w:rPr>
          <w:bCs/>
          <w:position w:val="-24"/>
          <w:szCs w:val="24"/>
        </w:rPr>
        <w:object w:dxaOrig="1815" w:dyaOrig="615" w14:anchorId="0031367D">
          <v:shape id="_x0000_i2373" type="#_x0000_t75" style="width:90.8pt;height:30.7pt" o:ole="">
            <v:imagedata r:id="rId2931" o:title=""/>
          </v:shape>
          <o:OLEObject Type="Embed" ProgID="Equation.DSMT4" ShapeID="_x0000_i2373" DrawAspect="Content" ObjectID="_1653898721" r:id="rId2932"/>
        </w:object>
      </w:r>
      <w:r>
        <w:rPr>
          <w:bCs/>
          <w:szCs w:val="24"/>
        </w:rPr>
        <w:t>cm.</w:t>
      </w:r>
    </w:p>
    <w:p w14:paraId="75A5F860" w14:textId="77777777" w:rsidR="00B87A2A" w:rsidRDefault="00B87A2A" w:rsidP="00B87A2A">
      <w:pPr>
        <w:pStyle w:val="ListParagraph"/>
        <w:numPr>
          <w:ilvl w:val="0"/>
          <w:numId w:val="53"/>
        </w:numPr>
        <w:jc w:val="both"/>
        <w:rPr>
          <w:bCs/>
          <w:szCs w:val="24"/>
        </w:rPr>
      </w:pPr>
      <w:r>
        <w:rPr>
          <w:bCs/>
          <w:szCs w:val="24"/>
        </w:rPr>
        <w:t xml:space="preserve">thời gian chuyển động </w:t>
      </w:r>
      <w:r w:rsidRPr="007E1A60">
        <w:rPr>
          <w:bCs/>
          <w:position w:val="-24"/>
          <w:szCs w:val="24"/>
        </w:rPr>
        <w:object w:dxaOrig="1815" w:dyaOrig="615" w14:anchorId="7B040B62">
          <v:shape id="_x0000_i2374" type="#_x0000_t75" style="width:90.8pt;height:30.7pt" o:ole="">
            <v:imagedata r:id="rId2933" o:title=""/>
          </v:shape>
          <o:OLEObject Type="Embed" ProgID="Equation.DSMT4" ShapeID="_x0000_i2374" DrawAspect="Content" ObjectID="_1653898722" r:id="rId2934"/>
        </w:object>
      </w:r>
      <w:r>
        <w:rPr>
          <w:bCs/>
          <w:szCs w:val="24"/>
        </w:rPr>
        <w:t>s.</w:t>
      </w:r>
    </w:p>
    <w:p w14:paraId="7B367155" w14:textId="77777777" w:rsidR="00B87A2A" w:rsidRDefault="00B87A2A" w:rsidP="00B87A2A">
      <w:pPr>
        <w:pStyle w:val="ListParagraph"/>
        <w:numPr>
          <w:ilvl w:val="0"/>
          <w:numId w:val="53"/>
        </w:numPr>
        <w:jc w:val="both"/>
        <w:rPr>
          <w:bCs/>
          <w:szCs w:val="24"/>
        </w:rPr>
      </w:pPr>
      <w:r>
        <w:rPr>
          <w:bCs/>
          <w:szCs w:val="24"/>
        </w:rPr>
        <w:t xml:space="preserve">vận tốc khi vật đến </w:t>
      </w:r>
      <w:r w:rsidRPr="007E1A60">
        <w:rPr>
          <w:bCs/>
          <w:position w:val="-6"/>
          <w:szCs w:val="24"/>
        </w:rPr>
        <w:object w:dxaOrig="240" w:dyaOrig="285" w14:anchorId="6535B4B9">
          <v:shape id="_x0000_i2375" type="#_x0000_t75" style="width:11.9pt;height:14.4pt" o:ole="">
            <v:imagedata r:id="rId2935" o:title=""/>
          </v:shape>
          <o:OLEObject Type="Embed" ProgID="Equation.DSMT4" ShapeID="_x0000_i2375" DrawAspect="Content" ObjectID="_1653898723" r:id="rId2936"/>
        </w:object>
      </w:r>
      <w:r>
        <w:rPr>
          <w:bCs/>
          <w:szCs w:val="24"/>
        </w:rPr>
        <w:t xml:space="preserve">: </w:t>
      </w:r>
      <w:r w:rsidRPr="007E1A60">
        <w:rPr>
          <w:bCs/>
          <w:position w:val="-24"/>
          <w:szCs w:val="24"/>
        </w:rPr>
        <w:object w:dxaOrig="3225" w:dyaOrig="675" w14:anchorId="58630AAD">
          <v:shape id="_x0000_i2376" type="#_x0000_t75" style="width:161.55pt;height:33.8pt" o:ole="">
            <v:imagedata r:id="rId2937" o:title=""/>
          </v:shape>
          <o:OLEObject Type="Embed" ProgID="Equation.DSMT4" ShapeID="_x0000_i2376" DrawAspect="Content" ObjectID="_1653898724" r:id="rId2938"/>
        </w:object>
      </w:r>
      <w:r>
        <w:rPr>
          <w:bCs/>
          <w:szCs w:val="24"/>
        </w:rPr>
        <w:t>cm/s.</w:t>
      </w:r>
    </w:p>
    <w:p w14:paraId="72A6D0D2" w14:textId="77777777" w:rsidR="00B87A2A" w:rsidRDefault="00B87A2A" w:rsidP="007E1A60">
      <w:pPr>
        <w:ind w:firstLine="142"/>
        <w:rPr>
          <w:bCs/>
        </w:rPr>
      </w:pPr>
      <w:r w:rsidRPr="007E1A60">
        <w:rPr>
          <w:b/>
        </w:rPr>
        <w:t>Giai đoạn 2:</w:t>
      </w:r>
      <w:r>
        <w:rPr>
          <w:bCs/>
        </w:rPr>
        <w:t xml:space="preserve"> Chuyển động từ </w:t>
      </w:r>
      <w:r w:rsidRPr="007E1A60">
        <w:rPr>
          <w:bCs/>
          <w:position w:val="-6"/>
        </w:rPr>
        <w:object w:dxaOrig="240" w:dyaOrig="285" w14:anchorId="6A9D7725">
          <v:shape id="_x0000_i2377" type="#_x0000_t75" style="width:11.9pt;height:14.4pt" o:ole="">
            <v:imagedata r:id="rId2939" o:title=""/>
          </v:shape>
          <o:OLEObject Type="Embed" ProgID="Equation.DSMT4" ShapeID="_x0000_i2377" DrawAspect="Content" ObjectID="_1653898725" r:id="rId2940"/>
        </w:object>
      </w:r>
      <w:r>
        <w:rPr>
          <w:bCs/>
        </w:rPr>
        <w:t xml:space="preserve"> đến </w:t>
      </w:r>
      <w:r w:rsidRPr="007E1A60">
        <w:rPr>
          <w:bCs/>
          <w:position w:val="-4"/>
        </w:rPr>
        <w:object w:dxaOrig="255" w:dyaOrig="255" w14:anchorId="35F0C0A6">
          <v:shape id="_x0000_i2378" type="#_x0000_t75" style="width:12.5pt;height:12.5pt" o:ole="">
            <v:imagedata r:id="rId2941" o:title=""/>
          </v:shape>
          <o:OLEObject Type="Embed" ProgID="Equation.DSMT4" ShapeID="_x0000_i2378" DrawAspect="Content" ObjectID="_1653898726" r:id="rId2942"/>
        </w:object>
      </w:r>
    </w:p>
    <w:p w14:paraId="04A60DBE" w14:textId="77777777" w:rsidR="00B87A2A" w:rsidRDefault="00B87A2A" w:rsidP="00B87A2A">
      <w:pPr>
        <w:pStyle w:val="ListParagraph"/>
        <w:numPr>
          <w:ilvl w:val="0"/>
          <w:numId w:val="54"/>
        </w:numPr>
        <w:jc w:val="both"/>
        <w:rPr>
          <w:bCs/>
          <w:szCs w:val="24"/>
        </w:rPr>
      </w:pPr>
      <w:r>
        <w:rPr>
          <w:bCs/>
          <w:szCs w:val="24"/>
        </w:rPr>
        <w:t xml:space="preserve">là dao động điều hòa chịu thêm tác dụng của ma sát có độ lớn không đổi. Vị trí cân bằng mới lệch khỏi </w:t>
      </w:r>
      <w:r w:rsidRPr="007E1A60">
        <w:rPr>
          <w:bCs/>
          <w:position w:val="-6"/>
          <w:szCs w:val="24"/>
        </w:rPr>
        <w:object w:dxaOrig="240" w:dyaOrig="285" w14:anchorId="701B83F5">
          <v:shape id="_x0000_i2379" type="#_x0000_t75" style="width:11.9pt;height:14.4pt" o:ole="">
            <v:imagedata r:id="rId2943" o:title=""/>
          </v:shape>
          <o:OLEObject Type="Embed" ProgID="Equation.DSMT4" ShapeID="_x0000_i2379" DrawAspect="Content" ObjectID="_1653898727" r:id="rId2944"/>
        </w:object>
      </w:r>
      <w:r>
        <w:rPr>
          <w:bCs/>
          <w:szCs w:val="24"/>
        </w:rPr>
        <w:t xml:space="preserve"> theo hướng lò xo bị nén một đoạn </w:t>
      </w:r>
    </w:p>
    <w:p w14:paraId="7169D277" w14:textId="77777777" w:rsidR="00B87A2A" w:rsidRDefault="00B87A2A" w:rsidP="007E1A60">
      <w:pPr>
        <w:pStyle w:val="ListParagraph"/>
        <w:ind w:left="862"/>
        <w:jc w:val="both"/>
        <w:rPr>
          <w:bCs/>
          <w:szCs w:val="24"/>
        </w:rPr>
      </w:pPr>
      <w:r w:rsidRPr="007E1A60">
        <w:rPr>
          <w:bCs/>
          <w:position w:val="-24"/>
          <w:szCs w:val="24"/>
        </w:rPr>
        <w:object w:dxaOrig="4020" w:dyaOrig="720" w14:anchorId="6AA23E2B">
          <v:shape id="_x0000_i2380" type="#_x0000_t75" style="width:200.95pt;height:36.3pt" o:ole="">
            <v:imagedata r:id="rId2945" o:title=""/>
          </v:shape>
          <o:OLEObject Type="Embed" ProgID="Equation.DSMT4" ShapeID="_x0000_i2380" DrawAspect="Content" ObjectID="_1653898728" r:id="rId2946"/>
        </w:object>
      </w:r>
      <w:r>
        <w:rPr>
          <w:bCs/>
          <w:szCs w:val="24"/>
        </w:rPr>
        <w:t>cm</w:t>
      </w:r>
    </w:p>
    <w:p w14:paraId="03BC1206" w14:textId="77777777" w:rsidR="00B87A2A" w:rsidRDefault="00B87A2A" w:rsidP="007E1A60">
      <w:pPr>
        <w:pStyle w:val="ListParagraph"/>
        <w:ind w:left="862"/>
        <w:jc w:val="both"/>
        <w:rPr>
          <w:bCs/>
          <w:szCs w:val="24"/>
        </w:rPr>
      </w:pPr>
      <w:r>
        <w:rPr>
          <w:bCs/>
          <w:szCs w:val="24"/>
        </w:rPr>
        <w:t xml:space="preserve">→ </w:t>
      </w:r>
      <w:r w:rsidRPr="007E1A60">
        <w:rPr>
          <w:bCs/>
          <w:position w:val="-36"/>
          <w:szCs w:val="24"/>
        </w:rPr>
        <w:object w:dxaOrig="6075" w:dyaOrig="915" w14:anchorId="6D37F4AD">
          <v:shape id="_x0000_i2381" type="#_x0000_t75" style="width:303.65pt;height:45.7pt" o:ole="">
            <v:imagedata r:id="rId2947" o:title=""/>
          </v:shape>
          <o:OLEObject Type="Embed" ProgID="Equation.DSMT4" ShapeID="_x0000_i2381" DrawAspect="Content" ObjectID="_1653898729" r:id="rId2948"/>
        </w:object>
      </w:r>
      <w:r>
        <w:rPr>
          <w:bCs/>
          <w:szCs w:val="24"/>
        </w:rPr>
        <w:t>cm.</w:t>
      </w:r>
    </w:p>
    <w:p w14:paraId="610C2E25" w14:textId="77777777" w:rsidR="00B87A2A" w:rsidRDefault="00B87A2A" w:rsidP="00B87A2A">
      <w:pPr>
        <w:pStyle w:val="ListParagraph"/>
        <w:numPr>
          <w:ilvl w:val="0"/>
          <w:numId w:val="54"/>
        </w:numPr>
        <w:jc w:val="both"/>
        <w:rPr>
          <w:bCs/>
          <w:szCs w:val="24"/>
        </w:rPr>
      </w:pPr>
      <w:r>
        <w:rPr>
          <w:bCs/>
          <w:szCs w:val="24"/>
        </w:rPr>
        <w:t xml:space="preserve">thời gian chuyển động </w:t>
      </w:r>
      <w:r w:rsidRPr="007E1A60">
        <w:rPr>
          <w:bCs/>
          <w:position w:val="-24"/>
          <w:szCs w:val="24"/>
        </w:rPr>
        <w:object w:dxaOrig="5535" w:dyaOrig="975" w14:anchorId="16B270C2">
          <v:shape id="_x0000_i2382" type="#_x0000_t75" style="width:276.75pt;height:48.85pt" o:ole="">
            <v:imagedata r:id="rId2949" o:title=""/>
          </v:shape>
          <o:OLEObject Type="Embed" ProgID="Equation.DSMT4" ShapeID="_x0000_i2382" DrawAspect="Content" ObjectID="_1653898730" r:id="rId2950"/>
        </w:object>
      </w:r>
      <w:r>
        <w:rPr>
          <w:bCs/>
          <w:szCs w:val="24"/>
        </w:rPr>
        <w:t>s.</w:t>
      </w:r>
    </w:p>
    <w:p w14:paraId="2B532399" w14:textId="77777777" w:rsidR="00B87A2A" w:rsidRDefault="00B87A2A" w:rsidP="00B87A2A">
      <w:pPr>
        <w:pStyle w:val="ListParagraph"/>
        <w:numPr>
          <w:ilvl w:val="0"/>
          <w:numId w:val="54"/>
        </w:numPr>
        <w:jc w:val="both"/>
        <w:rPr>
          <w:bCs/>
          <w:szCs w:val="24"/>
        </w:rPr>
      </w:pPr>
      <w:r>
        <w:rPr>
          <w:bCs/>
          <w:szCs w:val="24"/>
        </w:rPr>
        <w:t xml:space="preserve">vận tốc khi vật đến </w:t>
      </w:r>
      <w:r w:rsidRPr="00D715AB">
        <w:rPr>
          <w:bCs/>
          <w:position w:val="-4"/>
          <w:szCs w:val="24"/>
        </w:rPr>
        <w:object w:dxaOrig="255" w:dyaOrig="255" w14:anchorId="569C8922">
          <v:shape id="_x0000_i2383" type="#_x0000_t75" style="width:12.5pt;height:12.5pt" o:ole="">
            <v:imagedata r:id="rId2951" o:title=""/>
          </v:shape>
          <o:OLEObject Type="Embed" ProgID="Equation.DSMT4" ShapeID="_x0000_i2383" DrawAspect="Content" ObjectID="_1653898731" r:id="rId2952"/>
        </w:object>
      </w:r>
      <w:r>
        <w:rPr>
          <w:bCs/>
          <w:szCs w:val="24"/>
        </w:rPr>
        <w:t xml:space="preserve">: </w:t>
      </w:r>
      <w:r w:rsidRPr="00D715AB">
        <w:rPr>
          <w:bCs/>
          <w:position w:val="-34"/>
          <w:szCs w:val="24"/>
        </w:rPr>
        <w:object w:dxaOrig="6780" w:dyaOrig="885" w14:anchorId="4E45C234">
          <v:shape id="_x0000_i2384" type="#_x0000_t75" style="width:338.7pt;height:44.45pt" o:ole="">
            <v:imagedata r:id="rId2953" o:title=""/>
          </v:shape>
          <o:OLEObject Type="Embed" ProgID="Equation.DSMT4" ShapeID="_x0000_i2384" DrawAspect="Content" ObjectID="_1653898732" r:id="rId2954"/>
        </w:object>
      </w:r>
      <w:r>
        <w:rPr>
          <w:bCs/>
          <w:szCs w:val="24"/>
        </w:rPr>
        <w:t>cm/s.</w:t>
      </w:r>
    </w:p>
    <w:p w14:paraId="2F897C79" w14:textId="77777777" w:rsidR="00B87A2A" w:rsidRDefault="00B87A2A" w:rsidP="00D715AB">
      <w:pPr>
        <w:ind w:firstLine="142"/>
        <w:rPr>
          <w:bCs/>
        </w:rPr>
      </w:pPr>
      <w:r w:rsidRPr="007E1A60">
        <w:rPr>
          <w:b/>
        </w:rPr>
        <w:t xml:space="preserve">Giai đoạn </w:t>
      </w:r>
      <w:r>
        <w:rPr>
          <w:b/>
        </w:rPr>
        <w:t>3</w:t>
      </w:r>
      <w:r w:rsidRPr="007E1A60">
        <w:rPr>
          <w:b/>
        </w:rPr>
        <w:t>:</w:t>
      </w:r>
      <w:r>
        <w:rPr>
          <w:bCs/>
        </w:rPr>
        <w:t xml:space="preserve"> Chuyển động từ </w:t>
      </w:r>
      <w:r w:rsidRPr="00D715AB">
        <w:rPr>
          <w:bCs/>
          <w:position w:val="-4"/>
        </w:rPr>
        <w:object w:dxaOrig="255" w:dyaOrig="255" w14:anchorId="65383176">
          <v:shape id="_x0000_i2385" type="#_x0000_t75" style="width:12.5pt;height:12.5pt" o:ole="">
            <v:imagedata r:id="rId2955" o:title=""/>
          </v:shape>
          <o:OLEObject Type="Embed" ProgID="Equation.DSMT4" ShapeID="_x0000_i2385" DrawAspect="Content" ObjectID="_1653898733" r:id="rId2956"/>
        </w:object>
      </w:r>
      <w:r>
        <w:rPr>
          <w:bCs/>
        </w:rPr>
        <w:t xml:space="preserve"> đến khi đổi chiều lần đầu tiên</w:t>
      </w:r>
    </w:p>
    <w:p w14:paraId="48790A45" w14:textId="77777777" w:rsidR="00B87A2A" w:rsidRDefault="00B87A2A" w:rsidP="00B87A2A">
      <w:pPr>
        <w:pStyle w:val="ListParagraph"/>
        <w:numPr>
          <w:ilvl w:val="0"/>
          <w:numId w:val="55"/>
        </w:numPr>
        <w:jc w:val="both"/>
        <w:rPr>
          <w:bCs/>
          <w:szCs w:val="24"/>
        </w:rPr>
      </w:pPr>
      <w:r w:rsidRPr="00D715AB">
        <w:rPr>
          <w:bCs/>
          <w:szCs w:val="24"/>
        </w:rPr>
        <w:t>là dao động điều</w:t>
      </w:r>
      <w:r>
        <w:rPr>
          <w:bCs/>
          <w:szCs w:val="24"/>
        </w:rPr>
        <w:t xml:space="preserve"> hòa quanh vị trí lò xo không biến dạng với biên độ</w:t>
      </w:r>
    </w:p>
    <w:p w14:paraId="668BCA83" w14:textId="77777777" w:rsidR="00B87A2A" w:rsidRDefault="00B87A2A" w:rsidP="00D715AB">
      <w:pPr>
        <w:pStyle w:val="ListParagraph"/>
        <w:ind w:left="862"/>
        <w:jc w:val="both"/>
        <w:rPr>
          <w:bCs/>
          <w:szCs w:val="24"/>
        </w:rPr>
      </w:pPr>
      <w:r w:rsidRPr="00D715AB">
        <w:rPr>
          <w:bCs/>
          <w:position w:val="-30"/>
          <w:szCs w:val="24"/>
        </w:rPr>
        <w:object w:dxaOrig="4800" w:dyaOrig="795" w14:anchorId="37CE5D46">
          <v:shape id="_x0000_i2386" type="#_x0000_t75" style="width:239.8pt;height:39.45pt" o:ole="">
            <v:imagedata r:id="rId2957" o:title=""/>
          </v:shape>
          <o:OLEObject Type="Embed" ProgID="Equation.DSMT4" ShapeID="_x0000_i2386" DrawAspect="Content" ObjectID="_1653898734" r:id="rId2958"/>
        </w:object>
      </w:r>
      <w:r>
        <w:rPr>
          <w:bCs/>
          <w:szCs w:val="24"/>
        </w:rPr>
        <w:t>cm.</w:t>
      </w:r>
    </w:p>
    <w:p w14:paraId="1BE4EE71" w14:textId="77777777" w:rsidR="00B87A2A" w:rsidRDefault="00B87A2A" w:rsidP="00B87A2A">
      <w:pPr>
        <w:pStyle w:val="ListParagraph"/>
        <w:numPr>
          <w:ilvl w:val="0"/>
          <w:numId w:val="55"/>
        </w:numPr>
        <w:jc w:val="both"/>
        <w:rPr>
          <w:bCs/>
          <w:szCs w:val="24"/>
        </w:rPr>
      </w:pPr>
      <w:r>
        <w:rPr>
          <w:bCs/>
          <w:szCs w:val="24"/>
        </w:rPr>
        <w:t>thời gian chuyển động</w:t>
      </w:r>
    </w:p>
    <w:p w14:paraId="389C1947" w14:textId="77777777" w:rsidR="00B87A2A" w:rsidRDefault="00B87A2A" w:rsidP="00D715AB">
      <w:pPr>
        <w:pStyle w:val="ListParagraph"/>
        <w:ind w:left="862"/>
        <w:jc w:val="both"/>
        <w:rPr>
          <w:bCs/>
          <w:szCs w:val="24"/>
        </w:rPr>
      </w:pPr>
      <w:r w:rsidRPr="00D715AB">
        <w:rPr>
          <w:bCs/>
          <w:position w:val="-24"/>
          <w:szCs w:val="24"/>
        </w:rPr>
        <w:object w:dxaOrig="5325" w:dyaOrig="1035" w14:anchorId="02DD255E">
          <v:shape id="_x0000_i2387" type="#_x0000_t75" style="width:266.1pt;height:51.95pt" o:ole="">
            <v:imagedata r:id="rId2959" o:title=""/>
          </v:shape>
          <o:OLEObject Type="Embed" ProgID="Equation.DSMT4" ShapeID="_x0000_i2387" DrawAspect="Content" ObjectID="_1653898735" r:id="rId2960"/>
        </w:object>
      </w:r>
      <w:r>
        <w:rPr>
          <w:bCs/>
          <w:szCs w:val="24"/>
        </w:rPr>
        <w:t>s.</w:t>
      </w:r>
    </w:p>
    <w:p w14:paraId="5782836C" w14:textId="77777777" w:rsidR="00B87A2A" w:rsidRDefault="00B87A2A" w:rsidP="00D715AB">
      <w:pPr>
        <w:ind w:firstLine="142"/>
        <w:rPr>
          <w:bCs/>
        </w:rPr>
      </w:pPr>
      <w:r>
        <w:rPr>
          <w:bCs/>
        </w:rPr>
        <w:t>→ Tốc độ trung bình</w:t>
      </w:r>
    </w:p>
    <w:p w14:paraId="44F89CC7" w14:textId="77777777" w:rsidR="00B87A2A" w:rsidRPr="00D715AB" w:rsidRDefault="00B87A2A" w:rsidP="00D715AB">
      <w:pPr>
        <w:ind w:firstLine="142"/>
        <w:rPr>
          <w:bCs/>
        </w:rPr>
      </w:pPr>
      <w:r w:rsidRPr="00D715AB">
        <w:rPr>
          <w:bCs/>
          <w:position w:val="-54"/>
        </w:rPr>
        <w:object w:dxaOrig="6660" w:dyaOrig="960" w14:anchorId="78EF3FF1">
          <v:shape id="_x0000_i2388" type="#_x0000_t75" style="width:333.1pt;height:48.2pt" o:ole="">
            <v:imagedata r:id="rId2961" o:title=""/>
          </v:shape>
          <o:OLEObject Type="Embed" ProgID="Equation.DSMT4" ShapeID="_x0000_i2388" DrawAspect="Content" ObjectID="_1653898736" r:id="rId2962"/>
        </w:object>
      </w:r>
      <w:r>
        <w:rPr>
          <w:bCs/>
        </w:rPr>
        <w:t>cm/s.</w:t>
      </w:r>
    </w:p>
    <w:p w14:paraId="10A35045" w14:textId="77777777" w:rsidR="00B87A2A" w:rsidRDefault="00B87A2A" w:rsidP="00310C6D">
      <w:pPr>
        <w:ind w:firstLine="142"/>
        <w:rPr>
          <w:b/>
        </w:rPr>
      </w:pPr>
      <w:r>
        <w:pict w14:anchorId="24FCD8A3">
          <v:group id="Canvas 1109" o:spid="_x0000_s2013" style="position:absolute;left:0;text-align:left;margin-left:355.75pt;margin-top:11.45pt;width:160.55pt;height:138pt;z-index:251701248" coordsize="21600,21600">
            <o:lock v:ext="edit" aspectratio="t"/>
            <v:group id="_x0000_s2014" style="position:absolute;left:381;top:452;width:21239;height:21146" coordsize="21600,21600">
              <v:rect id="_x0000_s2015" style="position:absolute;left:9514;top:11046;width:1387;height:1164;rotation:8190265fd;v-text-anchor:middle" fillcolor="#d8d8d8" stroked="f" strokecolor="#385d8a" strokeweight="2pt"/>
              <v:oval id="_x0000_s2016" style="position:absolute;left:2241;top:1466;width:15524;height:18501;v-text-anchor:middle" filled="f" fillcolor="none" strokeweight="1pt"/>
              <v:line id="_x0000_s2017" style="position:absolute" from="112,10708" to="19827,10708" fillcolor="none" strokeweight="1pt">
                <v:stroke endarrow="classic" endarrowwidth="narrow"/>
              </v:line>
              <v:line id="_x0000_s2018" style="position:absolute" from="9952,0" to="9952,21600" fillcolor="none" strokeweight="1pt"/>
              <v:line id="_x0000_s2019" style="position:absolute" from="9919,10708" to="16759,14991" fillcolor="none" strokeweight="1pt">
                <v:stroke startarrow="oval" startarrowwidth="narrow" startarrowlength="short" endarrow="oval" endarrowwidth="narrow" endarrowlength="short"/>
              </v:line>
              <v:line id="_x0000_s2020" style="position:absolute;flip:x" from="5572,10708" to="9900,18354" fillcolor="none" strokeweight="1pt">
                <v:stroke endarrow="oval" endarrowwidth="narrow" endarrowlength="short"/>
              </v:line>
              <v:line id="_x0000_s2021" style="position:absolute" from="16787,10708" to="16787,14991" fillcolor="none">
                <v:stroke dashstyle="longDash" startarrow="oval" startarrowwidth="narrow" startarrowlength="short"/>
              </v:line>
              <v:line id="_x0000_s2022" style="position:absolute" from="5594,10738" to="5594,18292" fillcolor="none">
                <v:stroke dashstyle="longDash" startarrow="oval" startarrowwidth="narrow" startarrowlength="short"/>
              </v:line>
              <v:shape id="_x0000_s2023" type="#_x0000_t75" style="position:absolute;left:17766;top:10800;width:3833;height:2447">
                <v:imagedata r:id="rId2963" o:title=""/>
              </v:shape>
              <v:shape id="_x0000_s2024" type="#_x0000_t75" style="position:absolute;left:17920;top:8821;width:2327;height:1794">
                <v:imagedata r:id="rId2964" o:title=""/>
              </v:shape>
              <v:shape id="_x0000_s2025" type="#_x0000_t75" style="position:absolute;top:8852;width:2190;height:1794">
                <v:imagedata r:id="rId2965" o:title=""/>
              </v:shape>
              <v:shape id="_x0000_s2026" type="#_x0000_t75" style="position:absolute;left:4180;top:8577;width:1916;height:1958">
                <v:imagedata r:id="rId2966" o:title=""/>
              </v:shape>
              <v:shape id="_x0000_s2027" type="#_x0000_t75" style="position:absolute;left:15746;top:8786;width:1916;height:1958">
                <v:imagedata r:id="rId2967" o:title=""/>
              </v:shape>
              <v:shape id="_x0000_s2028" type="#_x0000_t75" style="position:absolute;left:16987;top:14991;width:1916;height:1794">
                <v:imagedata r:id="rId2968" o:title=""/>
              </v:shape>
              <v:shape id="_x0000_s2029" type="#_x0000_t75" style="position:absolute;left:4032;top:18427;width:1642;height:1958">
                <v:imagedata r:id="rId2969" o:title=""/>
              </v:shape>
            </v:group>
            <w10:wrap type="square"/>
            <w10:anchorlock/>
          </v:group>
        </w:pict>
      </w:r>
      <w:r>
        <w:rPr>
          <w:b/>
        </w:rPr>
        <w:t>Câu 36</w:t>
      </w:r>
      <w:r w:rsidRPr="009966EC">
        <w:rPr>
          <w:b/>
        </w:rPr>
        <w:t>:</w:t>
      </w:r>
      <w:r>
        <w:rPr>
          <w:b/>
        </w:rPr>
        <w:t xml:space="preserve"> Chọn A.</w:t>
      </w:r>
    </w:p>
    <w:p w14:paraId="644B0F9A" w14:textId="77777777" w:rsidR="00B87A2A" w:rsidRDefault="00B87A2A" w:rsidP="00310C6D">
      <w:pPr>
        <w:ind w:firstLine="142"/>
        <w:rPr>
          <w:bCs/>
        </w:rPr>
      </w:pPr>
      <w:r>
        <w:rPr>
          <w:bCs/>
        </w:rPr>
        <w:t>Biễu diễn dao động của một điểm bụng trên đường tròn:</w:t>
      </w:r>
    </w:p>
    <w:p w14:paraId="2EA26B0D" w14:textId="77777777" w:rsidR="00B87A2A" w:rsidRDefault="00B87A2A" w:rsidP="00B87A2A">
      <w:pPr>
        <w:pStyle w:val="ListParagraph"/>
        <w:numPr>
          <w:ilvl w:val="0"/>
          <w:numId w:val="55"/>
        </w:numPr>
        <w:jc w:val="both"/>
        <w:rPr>
          <w:bCs/>
          <w:szCs w:val="24"/>
        </w:rPr>
      </w:pPr>
      <w:r>
        <w:rPr>
          <w:bCs/>
          <w:szCs w:val="24"/>
        </w:rPr>
        <w:t xml:space="preserve">thời điểm </w:t>
      </w:r>
      <w:r w:rsidRPr="0064309D">
        <w:rPr>
          <w:bCs/>
          <w:position w:val="-6"/>
          <w:szCs w:val="24"/>
        </w:rPr>
        <w:object w:dxaOrig="135" w:dyaOrig="240" w14:anchorId="0D74F49F">
          <v:shape id="_x0000_i2389" type="#_x0000_t75" style="width:6.9pt;height:11.9pt" o:ole="">
            <v:imagedata r:id="rId2970" o:title=""/>
          </v:shape>
          <o:OLEObject Type="Embed" ProgID="Equation.DSMT4" ShapeID="_x0000_i2389" DrawAspect="Content" ObjectID="_1653898737" r:id="rId2971"/>
        </w:object>
      </w:r>
      <w:r>
        <w:rPr>
          <w:bCs/>
          <w:szCs w:val="24"/>
        </w:rPr>
        <w:t xml:space="preserve">, </w:t>
      </w:r>
      <w:r w:rsidRPr="0064309D">
        <w:rPr>
          <w:bCs/>
          <w:position w:val="-14"/>
          <w:szCs w:val="24"/>
        </w:rPr>
        <w:object w:dxaOrig="840" w:dyaOrig="375" w14:anchorId="5AD929BD">
          <v:shape id="_x0000_i2390" type="#_x0000_t75" style="width:41.95pt;height:18.8pt" o:ole="">
            <v:imagedata r:id="rId2972" o:title=""/>
          </v:shape>
          <o:OLEObject Type="Embed" ProgID="Equation.DSMT4" ShapeID="_x0000_i2390" DrawAspect="Content" ObjectID="_1653898738" r:id="rId2973"/>
        </w:object>
      </w:r>
      <w:r>
        <w:rPr>
          <w:bCs/>
          <w:szCs w:val="24"/>
        </w:rPr>
        <w:t xml:space="preserve">cm → điểm </w:t>
      </w:r>
      <w:r w:rsidRPr="0064309D">
        <w:rPr>
          <w:bCs/>
          <w:position w:val="-4"/>
          <w:szCs w:val="24"/>
        </w:rPr>
        <w:object w:dxaOrig="315" w:dyaOrig="255" w14:anchorId="5823176B">
          <v:shape id="_x0000_i2391" type="#_x0000_t75" style="width:15.65pt;height:12.5pt" o:ole="">
            <v:imagedata r:id="rId2974" o:title=""/>
          </v:shape>
          <o:OLEObject Type="Embed" ProgID="Equation.DSMT4" ShapeID="_x0000_i2391" DrawAspect="Content" ObjectID="_1653898739" r:id="rId2975"/>
        </w:object>
      </w:r>
      <w:r>
        <w:rPr>
          <w:bCs/>
          <w:szCs w:val="24"/>
        </w:rPr>
        <w:t>.</w:t>
      </w:r>
    </w:p>
    <w:p w14:paraId="27F19EFA" w14:textId="77777777" w:rsidR="00B87A2A" w:rsidRPr="0064309D" w:rsidRDefault="00B87A2A" w:rsidP="00B87A2A">
      <w:pPr>
        <w:pStyle w:val="ListParagraph"/>
        <w:numPr>
          <w:ilvl w:val="0"/>
          <w:numId w:val="55"/>
        </w:numPr>
        <w:jc w:val="both"/>
        <w:rPr>
          <w:bCs/>
          <w:szCs w:val="24"/>
        </w:rPr>
      </w:pPr>
      <w:r>
        <w:rPr>
          <w:bCs/>
          <w:szCs w:val="24"/>
        </w:rPr>
        <w:t xml:space="preserve">thời điểm </w:t>
      </w:r>
      <w:r w:rsidRPr="0064309D">
        <w:rPr>
          <w:bCs/>
          <w:position w:val="-28"/>
          <w:szCs w:val="24"/>
        </w:rPr>
        <w:object w:dxaOrig="1455" w:dyaOrig="660" w14:anchorId="554642F4">
          <v:shape id="_x0000_i2392" type="#_x0000_t75" style="width:72.65pt;height:33.2pt" o:ole="">
            <v:imagedata r:id="rId2976" o:title=""/>
          </v:shape>
          <o:OLEObject Type="Embed" ProgID="Equation.DSMT4" ShapeID="_x0000_i2392" DrawAspect="Content" ObjectID="_1653898740" r:id="rId2977"/>
        </w:object>
      </w:r>
      <w:r>
        <w:rPr>
          <w:bCs/>
          <w:szCs w:val="24"/>
        </w:rPr>
        <w:t xml:space="preserve">, </w:t>
      </w:r>
      <w:r w:rsidRPr="0064309D">
        <w:rPr>
          <w:bCs/>
          <w:position w:val="-14"/>
          <w:szCs w:val="24"/>
        </w:rPr>
        <w:object w:dxaOrig="1005" w:dyaOrig="375" w14:anchorId="038377BD">
          <v:shape id="_x0000_i2393" type="#_x0000_t75" style="width:50.1pt;height:18.8pt" o:ole="">
            <v:imagedata r:id="rId2978" o:title=""/>
          </v:shape>
          <o:OLEObject Type="Embed" ProgID="Equation.DSMT4" ShapeID="_x0000_i2393" DrawAspect="Content" ObjectID="_1653898741" r:id="rId2979"/>
        </w:object>
      </w:r>
      <w:r>
        <w:rPr>
          <w:bCs/>
          <w:szCs w:val="24"/>
        </w:rPr>
        <w:t xml:space="preserve">cm → điểm </w:t>
      </w:r>
      <w:r w:rsidRPr="0064309D">
        <w:rPr>
          <w:bCs/>
          <w:position w:val="-6"/>
          <w:szCs w:val="24"/>
        </w:rPr>
        <w:object w:dxaOrig="285" w:dyaOrig="285" w14:anchorId="6595531E">
          <v:shape id="_x0000_i2394" type="#_x0000_t75" style="width:14.4pt;height:14.4pt" o:ole="">
            <v:imagedata r:id="rId2980" o:title=""/>
          </v:shape>
          <o:OLEObject Type="Embed" ProgID="Equation.DSMT4" ShapeID="_x0000_i2394" DrawAspect="Content" ObjectID="_1653898742" r:id="rId2981"/>
        </w:object>
      </w:r>
      <w:r>
        <w:rPr>
          <w:bCs/>
          <w:szCs w:val="24"/>
        </w:rPr>
        <w:t>.</w:t>
      </w:r>
    </w:p>
    <w:p w14:paraId="7B6C9AB5" w14:textId="77777777" w:rsidR="00B87A2A" w:rsidRDefault="00B87A2A" w:rsidP="0064309D">
      <w:pPr>
        <w:ind w:firstLine="142"/>
        <w:rPr>
          <w:bCs/>
        </w:rPr>
      </w:pPr>
      <w:r>
        <w:rPr>
          <w:bCs/>
        </w:rPr>
        <w:t>Ta có:</w:t>
      </w:r>
    </w:p>
    <w:p w14:paraId="1078134F" w14:textId="77777777" w:rsidR="00B87A2A" w:rsidRDefault="00B87A2A" w:rsidP="00B87A2A">
      <w:pPr>
        <w:pStyle w:val="ListParagraph"/>
        <w:numPr>
          <w:ilvl w:val="0"/>
          <w:numId w:val="55"/>
        </w:numPr>
        <w:jc w:val="both"/>
        <w:rPr>
          <w:bCs/>
          <w:szCs w:val="24"/>
        </w:rPr>
      </w:pPr>
      <w:r w:rsidRPr="0064309D">
        <w:rPr>
          <w:bCs/>
          <w:position w:val="-28"/>
          <w:szCs w:val="24"/>
        </w:rPr>
        <w:object w:dxaOrig="1305" w:dyaOrig="660" w14:anchorId="2CA28E5A">
          <v:shape id="_x0000_i2395" type="#_x0000_t75" style="width:65.1pt;height:33.2pt" o:ole="">
            <v:imagedata r:id="rId2982" o:title=""/>
          </v:shape>
          <o:OLEObject Type="Embed" ProgID="Equation.DSMT4" ShapeID="_x0000_i2395" DrawAspect="Content" ObjectID="_1653898743" r:id="rId2983"/>
        </w:object>
      </w:r>
      <w:r>
        <w:rPr>
          <w:bCs/>
          <w:szCs w:val="24"/>
        </w:rPr>
        <w:t xml:space="preserve">→ </w:t>
      </w:r>
      <w:r w:rsidRPr="0064309D">
        <w:rPr>
          <w:bCs/>
          <w:position w:val="-10"/>
          <w:szCs w:val="24"/>
        </w:rPr>
        <w:object w:dxaOrig="945" w:dyaOrig="375" w14:anchorId="733BCE1C">
          <v:shape id="_x0000_i2396" type="#_x0000_t75" style="width:46.95pt;height:18.8pt" o:ole="">
            <v:imagedata r:id="rId2984" o:title=""/>
          </v:shape>
          <o:OLEObject Type="Embed" ProgID="Equation.DSMT4" ShapeID="_x0000_i2396" DrawAspect="Content" ObjectID="_1653898744" r:id="rId2985"/>
        </w:object>
      </w:r>
      <w:r>
        <w:rPr>
          <w:bCs/>
          <w:szCs w:val="24"/>
        </w:rPr>
        <w:t>.</w:t>
      </w:r>
    </w:p>
    <w:p w14:paraId="6989736C" w14:textId="77777777" w:rsidR="00B87A2A" w:rsidRDefault="00B87A2A" w:rsidP="0064309D">
      <w:pPr>
        <w:pStyle w:val="ListParagraph"/>
        <w:ind w:left="862"/>
        <w:jc w:val="both"/>
        <w:rPr>
          <w:bCs/>
          <w:szCs w:val="24"/>
        </w:rPr>
      </w:pPr>
      <w:r w:rsidRPr="0064309D">
        <w:rPr>
          <w:bCs/>
          <w:position w:val="-46"/>
          <w:szCs w:val="24"/>
        </w:rPr>
        <w:object w:dxaOrig="2460" w:dyaOrig="945" w14:anchorId="585F09F2">
          <v:shape id="_x0000_i2397" type="#_x0000_t75" style="width:122.7pt;height:46.95pt" o:ole="">
            <v:imagedata r:id="rId2986" o:title=""/>
          </v:shape>
          <o:OLEObject Type="Embed" ProgID="Equation.DSMT4" ShapeID="_x0000_i2397" DrawAspect="Content" ObjectID="_1653898745" r:id="rId2987"/>
        </w:object>
      </w:r>
      <w:r>
        <w:rPr>
          <w:bCs/>
          <w:szCs w:val="24"/>
        </w:rPr>
        <w:t xml:space="preserve"> → </w:t>
      </w:r>
      <w:r w:rsidRPr="0064309D">
        <w:rPr>
          <w:bCs/>
          <w:position w:val="-16"/>
          <w:szCs w:val="24"/>
        </w:rPr>
        <w:object w:dxaOrig="2265" w:dyaOrig="525" w14:anchorId="510D79D5">
          <v:shape id="_x0000_i2398" type="#_x0000_t75" style="width:113.3pt;height:26.3pt" o:ole="">
            <v:imagedata r:id="rId2988" o:title=""/>
          </v:shape>
          <o:OLEObject Type="Embed" ProgID="Equation.DSMT4" ShapeID="_x0000_i2398" DrawAspect="Content" ObjectID="_1653898746" r:id="rId2989"/>
        </w:object>
      </w:r>
      <w:r>
        <w:rPr>
          <w:bCs/>
          <w:szCs w:val="24"/>
        </w:rPr>
        <w:t>cm.</w:t>
      </w:r>
    </w:p>
    <w:p w14:paraId="591DD923" w14:textId="77777777" w:rsidR="00B87A2A" w:rsidRDefault="00B87A2A" w:rsidP="0064309D">
      <w:pPr>
        <w:ind w:firstLine="142"/>
        <w:rPr>
          <w:bCs/>
        </w:rPr>
      </w:pPr>
      <w:r>
        <w:rPr>
          <w:bCs/>
        </w:rPr>
        <w:t xml:space="preserve">Mặc khác </w:t>
      </w:r>
      <w:r w:rsidRPr="0064309D">
        <w:rPr>
          <w:bCs/>
          <w:position w:val="-6"/>
        </w:rPr>
        <w:object w:dxaOrig="705" w:dyaOrig="285" w14:anchorId="0D07AFF5">
          <v:shape id="_x0000_i2399" type="#_x0000_t75" style="width:35.05pt;height:14.4pt" o:ole="">
            <v:imagedata r:id="rId2990" o:title=""/>
          </v:shape>
          <o:OLEObject Type="Embed" ProgID="Equation.DSMT4" ShapeID="_x0000_i2399" DrawAspect="Content" ObjectID="_1653898747" r:id="rId2991"/>
        </w:object>
      </w:r>
      <w:r>
        <w:rPr>
          <w:bCs/>
        </w:rPr>
        <w:t xml:space="preserve">cm, </w:t>
      </w:r>
      <w:r w:rsidRPr="0064309D">
        <w:rPr>
          <w:bCs/>
          <w:position w:val="-4"/>
        </w:rPr>
        <w:object w:dxaOrig="240" w:dyaOrig="255" w14:anchorId="7AF5F9BB">
          <v:shape id="_x0000_i2400" type="#_x0000_t75" style="width:11.9pt;height:12.5pt" o:ole="">
            <v:imagedata r:id="rId2992" o:title=""/>
          </v:shape>
          <o:OLEObject Type="Embed" ProgID="Equation.DSMT4" ShapeID="_x0000_i2400" DrawAspect="Content" ObjectID="_1653898748" r:id="rId2993"/>
        </w:object>
      </w:r>
      <w:r>
        <w:rPr>
          <w:bCs/>
        </w:rPr>
        <w:t xml:space="preserve"> là điểm dao động với biên độ bằng một nửa biên độ của bụng → </w:t>
      </w:r>
      <w:r w:rsidRPr="0064309D">
        <w:rPr>
          <w:bCs/>
          <w:position w:val="-12"/>
        </w:rPr>
        <w:object w:dxaOrig="675" w:dyaOrig="375" w14:anchorId="497A6FD2">
          <v:shape id="_x0000_i2401" type="#_x0000_t75" style="width:33.8pt;height:18.8pt" o:ole="">
            <v:imagedata r:id="rId2994" o:title=""/>
          </v:shape>
          <o:OLEObject Type="Embed" ProgID="Equation.DSMT4" ShapeID="_x0000_i2401" DrawAspect="Content" ObjectID="_1653898749" r:id="rId2995"/>
        </w:object>
      </w:r>
      <w:r>
        <w:rPr>
          <w:bCs/>
        </w:rPr>
        <w:t>cm.</w:t>
      </w:r>
    </w:p>
    <w:p w14:paraId="69200AEC" w14:textId="77777777" w:rsidR="00B87A2A" w:rsidRPr="0064309D" w:rsidRDefault="00B87A2A" w:rsidP="0064309D">
      <w:pPr>
        <w:ind w:firstLine="142"/>
        <w:rPr>
          <w:bCs/>
        </w:rPr>
      </w:pPr>
      <w:r>
        <w:rPr>
          <w:bCs/>
        </w:rPr>
        <w:t xml:space="preserve">→ </w:t>
      </w:r>
      <w:r w:rsidRPr="0064309D">
        <w:rPr>
          <w:bCs/>
          <w:position w:val="-24"/>
        </w:rPr>
        <w:object w:dxaOrig="1965" w:dyaOrig="660" w14:anchorId="7920B2E9">
          <v:shape id="_x0000_i2402" type="#_x0000_t75" style="width:98.3pt;height:33.2pt" o:ole="">
            <v:imagedata r:id="rId2996" o:title=""/>
          </v:shape>
          <o:OLEObject Type="Embed" ProgID="Equation.DSMT4" ShapeID="_x0000_i2402" DrawAspect="Content" ObjectID="_1653898750" r:id="rId2997"/>
        </w:object>
      </w:r>
      <w:r>
        <w:rPr>
          <w:bCs/>
        </w:rPr>
        <w:t>.</w:t>
      </w:r>
    </w:p>
    <w:p w14:paraId="0D4FFF91" w14:textId="77777777" w:rsidR="00B87A2A" w:rsidRDefault="00B87A2A" w:rsidP="00310C6D">
      <w:pPr>
        <w:ind w:firstLine="142"/>
        <w:rPr>
          <w:b/>
        </w:rPr>
      </w:pPr>
      <w:r>
        <w:rPr>
          <w:b/>
        </w:rPr>
        <w:t>Câu 37</w:t>
      </w:r>
      <w:r w:rsidRPr="009966EC">
        <w:rPr>
          <w:b/>
        </w:rPr>
        <w:t>:</w:t>
      </w:r>
    </w:p>
    <w:p w14:paraId="510C0C81" w14:textId="77777777" w:rsidR="00B87A2A" w:rsidRPr="00C37439" w:rsidRDefault="00B87A2A" w:rsidP="00310C6D">
      <w:pPr>
        <w:ind w:firstLine="142"/>
        <w:rPr>
          <w:bCs/>
        </w:rPr>
      </w:pPr>
      <w:r>
        <w:pict w14:anchorId="130F9CF7">
          <v:group id="Canvas 587" o:spid="_x0000_s1935" style="position:absolute;left:0;text-align:left;margin-left:366.05pt;margin-top:6.45pt;width:151.5pt;height:114.05pt;z-index:251698176" coordsize="21600,21600">
            <o:lock v:ext="edit" aspectratio="t"/>
            <v:group id="_x0000_s1936" style="position:absolute;left:404;top:539;width:21179;height:21056" coordsize="21600,21600">
              <v:group id="_x0000_s1937" style="position:absolute;top:4122;width:21600;height:14803" coordorigin=",6014" coordsize="21600,21600">
                <v:shape id="_x0000_s1938" type="#_x0000_t75" style="position:absolute;top:6014;width:21600;height:21600">
                  <v:imagedata r:id="rId2998" o:title=""/>
                </v:shape>
                <v:line id="_x0000_s1939" style="position:absolute" from="3083,22856" to="18552,22856" fillcolor="none" strokeweight="1pt">
                  <v:stroke startarrow="oval" startarrowwidth="narrow" startarrowlength="short" endarrow="oval" endarrowwidth="narrow" endarrowlength="short"/>
                </v:line>
                <v:line id="_x0000_s1940" style="position:absolute;flip:y" from="3083,7297" to="15471,22855" fillcolor="none" strokeweight="1pt">
                  <v:stroke endarrow="oval" endarrowwidth="narrow" endarrowlength="short"/>
                </v:line>
                <v:line id="_x0000_s1941" style="position:absolute" from="15498,7297" to="18552,22855" fillcolor="none" strokeweight="1pt"/>
              </v:group>
              <v:line id="_x0000_s1942" style="position:absolute;flip:x" from="10805,1740" to="16898,15663" fillcolor="none" strokeweight="1pt">
                <v:stroke endarrow="oval" endarrowwidth="narrow" endarrowlength="short"/>
              </v:line>
              <v:shape id="_x0000_s1943" type="#_x0000_t75" style="position:absolute;left:1432;top:15761;width:1600;height:2149">
                <v:imagedata r:id="rId2999" o:title=""/>
              </v:shape>
              <v:shape id="_x0000_s1944" type="#_x0000_t75" style="position:absolute;left:18843;top:15859;width:1600;height:2149">
                <v:imagedata r:id="rId3000" o:title=""/>
              </v:shape>
              <v:shape id="_x0000_s1945" type="#_x0000_t75" style="position:absolute;left:9999;top:16445;width:1600;height:2345">
                <v:imagedata r:id="rId3001" o:title=""/>
              </v:shape>
              <v:shape id="_x0000_s1946" type="#_x0000_t75" style="position:absolute;left:17377;width:1309;height:1954">
                <v:imagedata r:id="rId3002" o:title=""/>
              </v:shape>
              <v:shape id="_x0000_s1947" type="#_x0000_t75" style="position:absolute;left:12833;top:2647;width:2037;height:2149">
                <v:imagedata r:id="rId3003" o:title=""/>
              </v:shape>
              <v:shape id="_x0000_s1948" type="#_x0000_t75" style="position:absolute;left:11802;top:19059;width:3347;height:2540">
                <v:imagedata r:id="rId3004" o:title=""/>
              </v:shape>
              <v:shape id="_x0000_s1949" type="#_x0000_t75" style="position:absolute;left:7491;top:9471;width:1600;height:2931">
                <v:imagedata r:id="rId3005" o:title=""/>
              </v:shape>
              <v:shape id="_x0000_s1950" type="#_x0000_t75" style="position:absolute;left:16152;top:9636;width:1746;height:2931">
                <v:imagedata r:id="rId3006" o:title=""/>
              </v:shape>
              <v:shape id="_x0000_s1951" type="#_x0000_t75" style="position:absolute;left:11563;top:10116;width:1455;height:2540">
                <v:imagedata r:id="rId3007" o:title=""/>
              </v:shape>
            </v:group>
            <w10:wrap type="square"/>
            <w10:anchorlock/>
          </v:group>
        </w:pict>
      </w:r>
      <w:r w:rsidRPr="00C37439">
        <w:rPr>
          <w:bCs/>
        </w:rPr>
        <w:t xml:space="preserve">+ Bước sóng của sóng </w:t>
      </w:r>
      <w:r w:rsidRPr="006E54C0">
        <w:rPr>
          <w:bCs/>
          <w:position w:val="-28"/>
        </w:rPr>
        <w:object w:dxaOrig="1605" w:dyaOrig="660" w14:anchorId="767C9CDC">
          <v:shape id="_x0000_i2403" type="#_x0000_t75" style="width:80.15pt;height:33.2pt" o:ole="">
            <v:imagedata r:id="rId3008" o:title=""/>
          </v:shape>
          <o:OLEObject Type="Embed" ProgID="Equation.DSMT4" ShapeID="_x0000_i2403" DrawAspect="Content" ObjectID="_1653898751" r:id="rId3009"/>
        </w:object>
      </w:r>
      <w:r w:rsidRPr="00C37439">
        <w:rPr>
          <w:bCs/>
        </w:rPr>
        <w:t>cm.</w:t>
      </w:r>
    </w:p>
    <w:p w14:paraId="56489EDB" w14:textId="77777777" w:rsidR="00B87A2A" w:rsidRPr="00C37439" w:rsidRDefault="00B87A2A" w:rsidP="00310C6D">
      <w:pPr>
        <w:ind w:firstLine="142"/>
        <w:rPr>
          <w:bCs/>
        </w:rPr>
      </w:pPr>
      <w:r w:rsidRPr="00C37439">
        <w:rPr>
          <w:bCs/>
        </w:rPr>
        <w:t>+ Để M là cực đại và gần O nhất thì M nằm trên dãy cực đại ứng vớ</w:t>
      </w:r>
      <w:r>
        <w:rPr>
          <w:bCs/>
        </w:rPr>
        <w:t xml:space="preserve">i </w:t>
      </w:r>
      <w:r w:rsidRPr="006E54C0">
        <w:rPr>
          <w:bCs/>
          <w:position w:val="-6"/>
        </w:rPr>
        <w:object w:dxaOrig="525" w:dyaOrig="285" w14:anchorId="259AACAB">
          <v:shape id="_x0000_i2404" type="#_x0000_t75" style="width:26.3pt;height:14.4pt" o:ole="">
            <v:imagedata r:id="rId3010" o:title=""/>
          </v:shape>
          <o:OLEObject Type="Embed" ProgID="Equation.DSMT4" ShapeID="_x0000_i2404" DrawAspect="Content" ObjectID="_1653898752" r:id="rId3011"/>
        </w:object>
      </w:r>
      <w:r w:rsidRPr="00C37439">
        <w:rPr>
          <w:bCs/>
        </w:rPr>
        <w:t>.</w:t>
      </w:r>
    </w:p>
    <w:p w14:paraId="3B032A46" w14:textId="77777777" w:rsidR="00B87A2A" w:rsidRPr="00C37439" w:rsidRDefault="00B87A2A" w:rsidP="00310C6D">
      <w:pPr>
        <w:ind w:firstLine="142"/>
        <w:rPr>
          <w:bCs/>
        </w:rPr>
      </w:pPr>
      <w:r w:rsidRPr="00C37439">
        <w:rPr>
          <w:bCs/>
        </w:rPr>
        <w:t xml:space="preserve">+ Áp dụng định lý cos, ta có: </w:t>
      </w:r>
      <w:r w:rsidRPr="006E54C0">
        <w:rPr>
          <w:bCs/>
          <w:position w:val="-34"/>
        </w:rPr>
        <w:object w:dxaOrig="3150" w:dyaOrig="795" w14:anchorId="39DEE2A1">
          <v:shape id="_x0000_i2405" type="#_x0000_t75" style="width:157.75pt;height:39.45pt" o:ole="">
            <v:imagedata r:id="rId3012" o:title=""/>
          </v:shape>
          <o:OLEObject Type="Embed" ProgID="Equation.DSMT4" ShapeID="_x0000_i2405" DrawAspect="Content" ObjectID="_1653898753" r:id="rId3013"/>
        </w:object>
      </w:r>
    </w:p>
    <w:p w14:paraId="03799CCB" w14:textId="77777777" w:rsidR="00B87A2A" w:rsidRPr="00C37439" w:rsidRDefault="00B87A2A" w:rsidP="00310C6D">
      <w:pPr>
        <w:ind w:firstLine="142"/>
        <w:rPr>
          <w:bCs/>
        </w:rPr>
      </w:pPr>
      <w:r w:rsidRPr="00C37439">
        <w:rPr>
          <w:bCs/>
        </w:rPr>
        <w:t xml:space="preserve">Kết hợp với </w:t>
      </w:r>
      <w:r w:rsidRPr="006E54C0">
        <w:rPr>
          <w:bCs/>
          <w:position w:val="-12"/>
        </w:rPr>
        <w:object w:dxaOrig="1440" w:dyaOrig="375" w14:anchorId="36A91168">
          <v:shape id="_x0000_i2406" type="#_x0000_t75" style="width:1in;height:18.8pt" o:ole="">
            <v:imagedata r:id="rId3014" o:title=""/>
          </v:shape>
          <o:OLEObject Type="Embed" ProgID="Equation.DSMT4" ShapeID="_x0000_i2406" DrawAspect="Content" ObjectID="_1653898754" r:id="rId3015"/>
        </w:object>
      </w:r>
      <w:r w:rsidRPr="00C37439">
        <w:rPr>
          <w:bCs/>
        </w:rPr>
        <w:t>cm.</w:t>
      </w:r>
    </w:p>
    <w:p w14:paraId="6B80D7A8" w14:textId="77777777" w:rsidR="00B87A2A" w:rsidRPr="00C37439" w:rsidRDefault="00B87A2A" w:rsidP="00310C6D">
      <w:pPr>
        <w:ind w:firstLine="142"/>
        <w:rPr>
          <w:bCs/>
        </w:rPr>
      </w:pPr>
      <w:r w:rsidRPr="00C37439">
        <w:rPr>
          <w:bCs/>
        </w:rPr>
        <w:t xml:space="preserve">→ </w:t>
      </w:r>
      <w:r w:rsidRPr="006E54C0">
        <w:rPr>
          <w:bCs/>
          <w:position w:val="-8"/>
        </w:rPr>
        <w:object w:dxaOrig="5790" w:dyaOrig="405" w14:anchorId="0F0D913C">
          <v:shape id="_x0000_i2407" type="#_x0000_t75" style="width:289.25pt;height:20.05pt" o:ole="">
            <v:imagedata r:id="rId3016" o:title=""/>
          </v:shape>
          <o:OLEObject Type="Embed" ProgID="Equation.DSMT4" ShapeID="_x0000_i2407" DrawAspect="Content" ObjectID="_1653898755" r:id="rId3017"/>
        </w:object>
      </w:r>
      <w:r>
        <w:rPr>
          <w:bCs/>
        </w:rPr>
        <w:t xml:space="preserve"> cm </w:t>
      </w:r>
      <w:r w:rsidRPr="00C37439">
        <w:rPr>
          <w:bCs/>
        </w:rPr>
        <w:t xml:space="preserve">→ </w:t>
      </w:r>
      <w:r w:rsidRPr="006E54C0">
        <w:rPr>
          <w:bCs/>
          <w:position w:val="-10"/>
        </w:rPr>
        <w:object w:dxaOrig="840" w:dyaOrig="315" w14:anchorId="16896518">
          <v:shape id="_x0000_i2408" type="#_x0000_t75" style="width:41.95pt;height:15.65pt" o:ole="">
            <v:imagedata r:id="rId3018" o:title=""/>
          </v:shape>
          <o:OLEObject Type="Embed" ProgID="Equation.DSMT4" ShapeID="_x0000_i2408" DrawAspect="Content" ObjectID="_1653898756" r:id="rId3019"/>
        </w:object>
      </w:r>
      <w:r>
        <w:rPr>
          <w:bCs/>
        </w:rPr>
        <w:t xml:space="preserve"> cm → </w:t>
      </w:r>
      <w:r w:rsidRPr="006E54C0">
        <w:rPr>
          <w:b/>
          <w:bCs/>
        </w:rPr>
        <w:t>Đáp án C</w:t>
      </w:r>
    </w:p>
    <w:p w14:paraId="48DE45E9" w14:textId="77777777" w:rsidR="00B87A2A" w:rsidRPr="009966EC" w:rsidRDefault="00B87A2A" w:rsidP="00310C6D">
      <w:pPr>
        <w:ind w:firstLine="142"/>
        <w:rPr>
          <w:b/>
        </w:rPr>
      </w:pPr>
      <w:r>
        <w:rPr>
          <w:b/>
        </w:rPr>
        <w:lastRenderedPageBreak/>
        <w:t>Câu 38</w:t>
      </w:r>
      <w:r w:rsidRPr="009966EC">
        <w:rPr>
          <w:b/>
        </w:rPr>
        <w:t>:</w:t>
      </w:r>
      <w:r>
        <w:rPr>
          <w:b/>
        </w:rPr>
        <w:t xml:space="preserve"> Chọn C.</w:t>
      </w:r>
    </w:p>
    <w:p w14:paraId="122CDB7B" w14:textId="77777777" w:rsidR="00B87A2A" w:rsidRPr="009966EC" w:rsidRDefault="00B87A2A" w:rsidP="00310C6D">
      <w:pPr>
        <w:tabs>
          <w:tab w:val="left" w:pos="284"/>
          <w:tab w:val="left" w:pos="2835"/>
          <w:tab w:val="left" w:pos="5387"/>
          <w:tab w:val="left" w:pos="7920"/>
        </w:tabs>
        <w:ind w:firstLine="142"/>
        <w:rPr>
          <w:lang w:val="nl-NL"/>
        </w:rPr>
      </w:pPr>
      <w:r w:rsidRPr="009966EC">
        <w:rPr>
          <w:lang w:val="nl-NL"/>
        </w:rPr>
        <w:t>Biễu diễn vecto các điện áp:</w:t>
      </w:r>
    </w:p>
    <w:p w14:paraId="5DECBD5F" w14:textId="77777777" w:rsidR="00B87A2A" w:rsidRDefault="00B87A2A" w:rsidP="00310C6D">
      <w:pPr>
        <w:tabs>
          <w:tab w:val="left" w:pos="284"/>
          <w:tab w:val="left" w:pos="2835"/>
          <w:tab w:val="left" w:pos="5387"/>
          <w:tab w:val="left" w:pos="7920"/>
        </w:tabs>
        <w:ind w:firstLine="142"/>
        <w:rPr>
          <w:lang w:val="nl-NL"/>
        </w:rPr>
      </w:pPr>
      <w:r>
        <w:pict w14:anchorId="5905689A">
          <v:group id="Canvas 588" o:spid="_x0000_s1952" style="position:absolute;left:0;text-align:left;margin-left:392.45pt;margin-top:10.3pt;width:126.15pt;height:90pt;z-index:251699200" coordsize="21600,21600">
            <o:lock v:ext="edit" aspectratio="t"/>
            <v:group id="_x0000_s1953" style="position:absolute;left:485;top:696;width:21100;height:20903" coordsize="21600,21600">
              <v:shape id="_x0000_s1954" style="position:absolute;left:464;top:7252;width:4796;height:6950;v-text-anchor:middle" coordsize="21600,21600" path="m20735,6566v1123,2634,1153,5610,84,8266l20819,14832v-1047,2600,-3065,4693,-5626,5833l15193,20665,10800,10800xem20735,6566v1123,2634,1153,5610,84,8266l20819,14832v-1047,2600,-3065,4693,-5626,5833e" fillcolor="#d8d8d8"/>
              <v:shape id="_x0000_s1955" type="#_x0000_t75" style="position:absolute;left:7621;top:1361;width:3155;height:4318">
                <v:imagedata r:id="rId3020" o:title=""/>
              </v:shape>
              <v:oval id="_x0000_s1956" style="position:absolute;left:2836;width:14906;height:21600;v-text-anchor:middle" filled="f" fillcolor="none">
                <v:stroke dashstyle="dash"/>
              </v:oval>
              <v:line id="_x0000_s1957" style="position:absolute" from="2836,10800" to="17742,10800" fillcolor="none" strokeweight="1pt">
                <v:stroke startarrow="oval" startarrowwidth="narrow" startarrowlength="short" endarrow="classic" endarrowwidth="narrow" endarrowlength="short"/>
              </v:line>
              <v:line id="_x0000_s1958" style="position:absolute;flip:y" from="2836,3163" to="15559,10799" fillcolor="none" strokeweight="1pt">
                <v:stroke endarrow="classic" endarrowwidth="narrow" endarrowlength="short"/>
              </v:line>
              <v:line id="_x0000_s1959" style="position:absolute" from="15560,3163" to="17743,10799" fillcolor="none" strokeweight="1pt">
                <v:stroke endarrow="classic" endarrowwidth="narrow" endarrowlength="short"/>
              </v:line>
              <v:line id="_x0000_s1960" style="position:absolute" from="2836,10800" to="5019,18436" fillcolor="none" strokeweight="1pt">
                <v:stroke endarrow="classic" endarrowwidth="narrow" endarrowlength="short"/>
              </v:line>
              <v:line id="_x0000_s1961" style="position:absolute;flip:y" from="5019,10800" to="17742,18436" fillcolor="none" strokeweight="1pt">
                <v:stroke endarrow="classic" endarrowwidth="narrow" endarrowlength="short"/>
              </v:line>
              <v:shape id="_x0000_s1962" type="#_x0000_t75" style="position:absolute;left:17743;top:3921;width:3856;height:4318">
                <v:imagedata r:id="rId3021" o:title=""/>
              </v:shape>
              <v:shape id="_x0000_s1963" type="#_x0000_t75" style="position:absolute;top:13360;width:3330;height:4318">
                <v:imagedata r:id="rId3022" o:title=""/>
              </v:shape>
              <v:shape id="_x0000_s1964" type="#_x0000_t75" style="position:absolute;left:11528;top:14758;width:4031;height:4318">
                <v:imagedata r:id="rId3023" o:title=""/>
              </v:shape>
              <v:shape id="_x0000_s1965" type="#_x0000_t75" style="position:absolute;left:5372;top:11214;width:1577;height:4318">
                <v:imagedata r:id="rId3024" o:title=""/>
              </v:shape>
            </v:group>
            <w10:wrap type="square"/>
            <w10:anchorlock/>
          </v:group>
        </w:pict>
      </w:r>
      <w:r w:rsidRPr="009966EC">
        <w:rPr>
          <w:lang w:val="nl-NL"/>
        </w:rPr>
        <w:t xml:space="preserve">+ </w:t>
      </w:r>
      <w:r w:rsidRPr="009966EC">
        <w:rPr>
          <w:position w:val="-6"/>
          <w:lang w:val="nl-NL"/>
        </w:rPr>
        <w:object w:dxaOrig="255" w:dyaOrig="345" w14:anchorId="2FF80956">
          <v:shape id="_x0000_i2409" type="#_x0000_t75" style="width:12.5pt;height:17.55pt" o:ole="">
            <v:imagedata r:id="rId3025" o:title=""/>
          </v:shape>
          <o:OLEObject Type="Embed" ProgID="Equation.DSMT4" ShapeID="_x0000_i2409" DrawAspect="Content" ObjectID="_1653898757" r:id="rId3026"/>
        </w:object>
      </w:r>
      <w:r w:rsidRPr="009966EC">
        <w:rPr>
          <w:lang w:val="nl-NL"/>
        </w:rPr>
        <w:t xml:space="preserve">chung nằm ngang </w:t>
      </w:r>
      <w:r w:rsidRPr="009966EC">
        <w:rPr>
          <w:position w:val="-12"/>
          <w:lang w:val="nl-NL"/>
        </w:rPr>
        <w:object w:dxaOrig="1380" w:dyaOrig="405" w14:anchorId="598AE3E2">
          <v:shape id="_x0000_i2410" type="#_x0000_t75" style="width:68.85pt;height:20.05pt" o:ole="">
            <v:imagedata r:id="rId3027" o:title=""/>
          </v:shape>
          <o:OLEObject Type="Embed" ProgID="Equation.DSMT4" ShapeID="_x0000_i2410" DrawAspect="Content" ObjectID="_1653898758" r:id="rId3028"/>
        </w:object>
      </w:r>
      <w:r>
        <w:rPr>
          <w:lang w:val="nl-NL"/>
        </w:rPr>
        <w:t xml:space="preserve">, vì </w:t>
      </w:r>
      <w:r w:rsidRPr="00FB48DB">
        <w:rPr>
          <w:position w:val="-12"/>
          <w:lang w:val="nl-NL"/>
        </w:rPr>
        <w:object w:dxaOrig="285" w:dyaOrig="375" w14:anchorId="4055456B">
          <v:shape id="_x0000_i2411" type="#_x0000_t75" style="width:14.4pt;height:18.8pt" o:ole="">
            <v:imagedata r:id="rId3029" o:title=""/>
          </v:shape>
          <o:OLEObject Type="Embed" ProgID="Equation.DSMT4" ShapeID="_x0000_i2411" DrawAspect="Content" ObjectID="_1653898759" r:id="rId3030"/>
        </w:object>
      </w:r>
      <w:r w:rsidRPr="009966EC">
        <w:rPr>
          <w:lang w:val="nl-NL"/>
        </w:rPr>
        <w:t xml:space="preserve"> luôn vuông pha vớ</w:t>
      </w:r>
      <w:r>
        <w:rPr>
          <w:lang w:val="nl-NL"/>
        </w:rPr>
        <w:t xml:space="preserve">i </w:t>
      </w:r>
      <w:r w:rsidRPr="00FB48DB">
        <w:rPr>
          <w:position w:val="-12"/>
          <w:lang w:val="nl-NL"/>
        </w:rPr>
        <w:object w:dxaOrig="375" w:dyaOrig="375" w14:anchorId="2254FE6D">
          <v:shape id="_x0000_i2412" type="#_x0000_t75" style="width:18.8pt;height:18.8pt" o:ole="">
            <v:imagedata r:id="rId3031" o:title=""/>
          </v:shape>
          <o:OLEObject Type="Embed" ProgID="Equation.DSMT4" ShapeID="_x0000_i2412" DrawAspect="Content" ObjectID="_1653898760" r:id="rId3032"/>
        </w:object>
      </w:r>
      <w:r w:rsidRPr="009966EC">
        <w:rPr>
          <w:lang w:val="nl-NL"/>
        </w:rPr>
        <w:t xml:space="preserve"> → đầu mút vecto </w:t>
      </w:r>
      <w:r w:rsidRPr="009966EC">
        <w:rPr>
          <w:position w:val="-12"/>
          <w:lang w:val="nl-NL"/>
        </w:rPr>
        <w:object w:dxaOrig="375" w:dyaOrig="405" w14:anchorId="31B16C4C">
          <v:shape id="_x0000_i2413" type="#_x0000_t75" style="width:18.8pt;height:20.05pt" o:ole="">
            <v:imagedata r:id="rId3033" o:title=""/>
          </v:shape>
          <o:OLEObject Type="Embed" ProgID="Equation.DSMT4" ShapeID="_x0000_i2413" DrawAspect="Content" ObjectID="_1653898761" r:id="rId3034"/>
        </w:object>
      </w:r>
      <w:r w:rsidRPr="009966EC">
        <w:rPr>
          <w:lang w:val="nl-NL"/>
        </w:rPr>
        <w:t xml:space="preserve">luôn nằm trên một đường tròn nhận </w:t>
      </w:r>
      <w:r w:rsidRPr="009966EC">
        <w:rPr>
          <w:position w:val="-6"/>
          <w:lang w:val="nl-NL"/>
        </w:rPr>
        <w:object w:dxaOrig="255" w:dyaOrig="345" w14:anchorId="7E946B22">
          <v:shape id="_x0000_i2414" type="#_x0000_t75" style="width:12.5pt;height:17.55pt" o:ole="">
            <v:imagedata r:id="rId3035" o:title=""/>
          </v:shape>
          <o:OLEObject Type="Embed" ProgID="Equation.DSMT4" ShapeID="_x0000_i2414" DrawAspect="Content" ObjectID="_1653898762" r:id="rId3036"/>
        </w:object>
      </w:r>
      <w:r w:rsidRPr="009966EC">
        <w:rPr>
          <w:lang w:val="nl-NL"/>
        </w:rPr>
        <w:t xml:space="preserve"> làm đường kính.</w:t>
      </w:r>
    </w:p>
    <w:p w14:paraId="5E29CE7C" w14:textId="77777777" w:rsidR="00B87A2A" w:rsidRPr="00633E03" w:rsidRDefault="00B87A2A" w:rsidP="00310C6D">
      <w:pPr>
        <w:tabs>
          <w:tab w:val="left" w:pos="284"/>
          <w:tab w:val="left" w:pos="2835"/>
          <w:tab w:val="left" w:pos="5387"/>
          <w:tab w:val="left" w:pos="7938"/>
        </w:tabs>
        <w:ind w:firstLine="142"/>
        <w:rPr>
          <w:bCs/>
        </w:rPr>
      </w:pPr>
      <w:r w:rsidRPr="00633E03">
        <w:rPr>
          <w:bCs/>
        </w:rPr>
        <w:t xml:space="preserve">+ Từ đồ thị, ta thấy rằng dòng điện trong hai trường hợp là vuông pha nhau </w:t>
      </w:r>
      <w:r w:rsidRPr="00633E03">
        <w:rPr>
          <w:bCs/>
          <w:position w:val="-32"/>
        </w:rPr>
        <w:object w:dxaOrig="825" w:dyaOrig="765" w14:anchorId="1EDEFB27">
          <v:shape id="_x0000_i2415" type="#_x0000_t75" style="width:41.3pt;height:38.2pt" o:ole="">
            <v:imagedata r:id="rId3037" o:title=""/>
          </v:shape>
          <o:OLEObject Type="Embed" ProgID="Equation.DSMT4" ShapeID="_x0000_i2415" DrawAspect="Content" ObjectID="_1653898763" r:id="rId3038"/>
        </w:object>
      </w:r>
      <w:r w:rsidRPr="00633E03">
        <w:rPr>
          <w:bCs/>
        </w:rPr>
        <w:t>A.</w:t>
      </w:r>
    </w:p>
    <w:p w14:paraId="04E3573F" w14:textId="77777777" w:rsidR="00B87A2A" w:rsidRPr="006716FA" w:rsidRDefault="00B87A2A" w:rsidP="00310C6D">
      <w:pPr>
        <w:tabs>
          <w:tab w:val="left" w:pos="284"/>
          <w:tab w:val="left" w:pos="2835"/>
          <w:tab w:val="left" w:pos="5387"/>
          <w:tab w:val="left" w:pos="7938"/>
        </w:tabs>
        <w:ind w:firstLine="142"/>
        <w:rPr>
          <w:bCs/>
        </w:rPr>
      </w:pPr>
      <w:r w:rsidRPr="00633E03">
        <w:rPr>
          <w:bCs/>
        </w:rPr>
        <w:t xml:space="preserve">+ Từ hình vẽ, ta thấy </w:t>
      </w:r>
      <w:r w:rsidRPr="00633E03">
        <w:rPr>
          <w:bCs/>
          <w:position w:val="-16"/>
        </w:rPr>
        <w:object w:dxaOrig="4230" w:dyaOrig="525" w14:anchorId="6B55CE1F">
          <v:shape id="_x0000_i2416" type="#_x0000_t75" style="width:211.6pt;height:26.3pt" o:ole="">
            <v:imagedata r:id="rId3039" o:title=""/>
          </v:shape>
          <o:OLEObject Type="Embed" ProgID="Equation.DSMT4" ShapeID="_x0000_i2416" DrawAspect="Content" ObjectID="_1653898764" r:id="rId3040"/>
        </w:object>
      </w:r>
      <w:r>
        <w:rPr>
          <w:bCs/>
        </w:rPr>
        <w:t xml:space="preserve">V → </w:t>
      </w:r>
      <w:r w:rsidRPr="00633E03">
        <w:rPr>
          <w:bCs/>
          <w:position w:val="-6"/>
        </w:rPr>
        <w:object w:dxaOrig="735" w:dyaOrig="285" w14:anchorId="55D17BFD">
          <v:shape id="_x0000_i2417" type="#_x0000_t75" style="width:36.95pt;height:14.4pt" o:ole="">
            <v:imagedata r:id="rId3041" o:title=""/>
          </v:shape>
          <o:OLEObject Type="Embed" ProgID="Equation.DSMT4" ShapeID="_x0000_i2417" DrawAspect="Content" ObjectID="_1653898765" r:id="rId3042"/>
        </w:object>
      </w:r>
      <w:r>
        <w:rPr>
          <w:bCs/>
        </w:rPr>
        <w:t>V.</w:t>
      </w:r>
    </w:p>
    <w:p w14:paraId="2096CA74" w14:textId="77777777" w:rsidR="00B87A2A" w:rsidRPr="009E7AB0" w:rsidRDefault="00B87A2A" w:rsidP="00310C6D">
      <w:pPr>
        <w:tabs>
          <w:tab w:val="left" w:pos="284"/>
          <w:tab w:val="left" w:pos="2835"/>
          <w:tab w:val="left" w:pos="5387"/>
          <w:tab w:val="left" w:pos="7920"/>
        </w:tabs>
        <w:ind w:firstLine="142"/>
        <w:rPr>
          <w:b/>
          <w:bCs/>
        </w:rPr>
      </w:pPr>
      <w:r>
        <w:pict w14:anchorId="3F8AB09D">
          <v:group id="Canvas 1110" o:spid="_x0000_s2030" style="position:absolute;left:0;text-align:left;margin-left:348.4pt;margin-top:12.75pt;width:171pt;height:88.5pt;z-index:251702272" coordsize="21600,21600">
            <o:lock v:ext="edit" aspectratio="t"/>
            <v:group id="_x0000_s2031" style="position:absolute;left:363;top:717;width:21254;height:20884" coordsize="21600,21600">
              <v:shape id="_x0000_s2032" style="position:absolute;left:11811;top:12315;width:4614;height:9284;v-text-anchor:middle" coordsize="21600,21600" path="m16905,1891v2362,1619,3986,4112,4511,6927l21416,8818v122,653,184,1317,184,1982l21600,10800r-10800,xem16905,1891v2362,1619,3986,4112,4511,6927l21416,8818v122,653,184,1317,184,1982e" fillcolor="#f2f2f2"/>
              <v:line id="_x0000_s2033" style="position:absolute" from="1692,16984" to="14083,16984" fillcolor="none" strokeweight="1pt">
                <v:stroke startarrow="oval" startarrowwidth="narrow" startarrowlength="short" endarrow="classic" endarrowwidth="narrow"/>
              </v:line>
              <v:line id="_x0000_s2034" style="position:absolute;flip:y" from="14180,0" to="19907,16892" fillcolor="none" strokeweight="1pt">
                <v:stroke endarrow="classic" endarrowwidth="narrow"/>
              </v:line>
              <v:line id="_x0000_s2035" style="position:absolute;flip:y" from="1692,0" to="19842,16984" fillcolor="none" strokeweight="1pt">
                <v:stroke endarrow="classic" endarrowwidth="narrow"/>
              </v:line>
              <v:line id="_x0000_s2036" style="position:absolute" from="14180,16892" to="21599,16892" fillcolor="none" strokeweight=".5pt">
                <v:stroke dashstyle="longDash"/>
              </v:line>
              <v:shape id="_x0000_s2037" style="position:absolute;top:13199;width:3670;height:7385;v-text-anchor:middle" coordsize="21600,21600" path="m20654,6380v623,1390,946,2896,946,4420l21600,10800r-10800,xem20654,6380v623,1390,946,2896,946,4420e" fillcolor="none"/>
              <v:shape id="_x0000_s2038" type="#_x0000_t75" style="position:absolute;left:4060;top:14234;width:1301;height:3142">
                <v:imagedata r:id="rId3043" o:title=""/>
              </v:shape>
              <v:shape id="_x0000_s2039" type="#_x0000_t75" style="position:absolute;left:6875;top:16957;width:2473;height:3928">
                <v:imagedata r:id="rId3044" o:title=""/>
              </v:shape>
              <v:shape id="_x0000_s2040" type="#_x0000_t75" style="position:absolute;left:8847;top:3535;width:1952;height:4452">
                <v:imagedata r:id="rId3045" o:title=""/>
              </v:shape>
              <v:shape id="_x0000_s2041" type="#_x0000_t75" style="position:absolute;left:16426;top:11654;width:1431;height:3928">
                <v:imagedata r:id="rId3046" o:title=""/>
              </v:shape>
              <v:shape id="_x0000_s2042" type="#_x0000_t75" style="position:absolute;left:17565;top:6547;width:1822;height:4452">
                <v:imagedata r:id="rId3047" o:title=""/>
              </v:shape>
            </v:group>
            <w10:wrap type="square"/>
            <w10:anchorlock/>
          </v:group>
        </w:pict>
      </w:r>
      <w:r w:rsidRPr="009E7AB0">
        <w:rPr>
          <w:b/>
          <w:bCs/>
          <w:lang w:val="nl-NL"/>
        </w:rPr>
        <w:t xml:space="preserve">Câu 39: Chọn </w:t>
      </w:r>
      <w:r>
        <w:rPr>
          <w:b/>
          <w:bCs/>
          <w:lang w:val="nl-NL"/>
        </w:rPr>
        <w:t>D</w:t>
      </w:r>
      <w:r w:rsidRPr="009E7AB0">
        <w:rPr>
          <w:b/>
          <w:bCs/>
          <w:lang w:val="nl-NL"/>
        </w:rPr>
        <w:t>.</w:t>
      </w:r>
    </w:p>
    <w:p w14:paraId="53E19151" w14:textId="77777777" w:rsidR="00B87A2A" w:rsidRDefault="00B87A2A" w:rsidP="00310C6D">
      <w:pPr>
        <w:tabs>
          <w:tab w:val="left" w:pos="284"/>
          <w:tab w:val="left" w:pos="2835"/>
          <w:tab w:val="left" w:pos="5387"/>
          <w:tab w:val="left" w:pos="7920"/>
        </w:tabs>
        <w:ind w:firstLine="142"/>
        <w:rPr>
          <w:lang w:val="fr-FR"/>
        </w:rPr>
      </w:pPr>
      <w:r>
        <w:rPr>
          <w:lang w:val="fr-FR"/>
        </w:rPr>
        <w:t>Ta biễu diễn mối liên hệ giữa các điện áp trong quá trình truyền tải</w:t>
      </w:r>
    </w:p>
    <w:p w14:paraId="0F90ADB7" w14:textId="77777777" w:rsidR="00B87A2A" w:rsidRDefault="00B87A2A" w:rsidP="00B87A2A">
      <w:pPr>
        <w:pStyle w:val="ListParagraph"/>
        <w:numPr>
          <w:ilvl w:val="0"/>
          <w:numId w:val="55"/>
        </w:numPr>
        <w:tabs>
          <w:tab w:val="left" w:pos="284"/>
          <w:tab w:val="left" w:pos="2835"/>
          <w:tab w:val="left" w:pos="5387"/>
          <w:tab w:val="left" w:pos="7920"/>
        </w:tabs>
        <w:jc w:val="both"/>
        <w:rPr>
          <w:szCs w:val="24"/>
          <w:lang w:val="fr-FR"/>
        </w:rPr>
      </w:pPr>
      <w:r w:rsidRPr="00EB7A04">
        <w:rPr>
          <w:position w:val="-12"/>
          <w:szCs w:val="24"/>
          <w:lang w:val="fr-FR"/>
        </w:rPr>
        <w:object w:dxaOrig="1755" w:dyaOrig="375" w14:anchorId="608E74FF">
          <v:shape id="_x0000_i2418" type="#_x0000_t75" style="width:87.65pt;height:18.8pt" o:ole="">
            <v:imagedata r:id="rId3048" o:title=""/>
          </v:shape>
          <o:OLEObject Type="Embed" ProgID="Equation.DSMT4" ShapeID="_x0000_i2418" DrawAspect="Content" ObjectID="_1653898766" r:id="rId3049"/>
        </w:object>
      </w:r>
      <w:r>
        <w:rPr>
          <w:szCs w:val="24"/>
          <w:lang w:val="fr-FR"/>
        </w:rPr>
        <w:t>.</w:t>
      </w:r>
    </w:p>
    <w:p w14:paraId="3C64FE6D" w14:textId="77777777" w:rsidR="00B87A2A" w:rsidRDefault="00B87A2A" w:rsidP="00B87A2A">
      <w:pPr>
        <w:pStyle w:val="ListParagraph"/>
        <w:numPr>
          <w:ilvl w:val="0"/>
          <w:numId w:val="55"/>
        </w:numPr>
        <w:tabs>
          <w:tab w:val="left" w:pos="284"/>
          <w:tab w:val="left" w:pos="2835"/>
          <w:tab w:val="left" w:pos="5387"/>
          <w:tab w:val="left" w:pos="7920"/>
        </w:tabs>
        <w:jc w:val="both"/>
        <w:rPr>
          <w:szCs w:val="24"/>
          <w:lang w:val="fr-FR"/>
        </w:rPr>
      </w:pPr>
      <w:r w:rsidRPr="00EB7A04">
        <w:rPr>
          <w:position w:val="-12"/>
          <w:szCs w:val="24"/>
          <w:lang w:val="fr-FR"/>
        </w:rPr>
        <w:object w:dxaOrig="885" w:dyaOrig="375" w14:anchorId="542B3D8B">
          <v:shape id="_x0000_i2419" type="#_x0000_t75" style="width:44.45pt;height:18.8pt" o:ole="">
            <v:imagedata r:id="rId3050" o:title=""/>
          </v:shape>
          <o:OLEObject Type="Embed" ProgID="Equation.DSMT4" ShapeID="_x0000_i2419" DrawAspect="Content" ObjectID="_1653898767" r:id="rId3051"/>
        </w:object>
      </w:r>
      <w:r>
        <w:rPr>
          <w:szCs w:val="24"/>
          <w:lang w:val="fr-FR"/>
        </w:rPr>
        <w:t xml:space="preserve">→ </w:t>
      </w:r>
      <w:r w:rsidRPr="00EB7A04">
        <w:rPr>
          <w:position w:val="-14"/>
          <w:szCs w:val="24"/>
          <w:lang w:val="fr-FR"/>
        </w:rPr>
        <w:object w:dxaOrig="2445" w:dyaOrig="405" w14:anchorId="19E4CE59">
          <v:shape id="_x0000_i2420" type="#_x0000_t75" style="width:122.1pt;height:20.05pt" o:ole="">
            <v:imagedata r:id="rId3052" o:title=""/>
          </v:shape>
          <o:OLEObject Type="Embed" ProgID="Equation.DSMT4" ShapeID="_x0000_i2420" DrawAspect="Content" ObjectID="_1653898768" r:id="rId3053"/>
        </w:object>
      </w:r>
      <w:r>
        <w:rPr>
          <w:szCs w:val="24"/>
          <w:lang w:val="fr-FR"/>
        </w:rPr>
        <w:t xml:space="preserve">→ </w:t>
      </w:r>
      <w:r w:rsidRPr="00EB7A04">
        <w:rPr>
          <w:position w:val="-24"/>
          <w:szCs w:val="24"/>
          <w:lang w:val="fr-FR"/>
        </w:rPr>
        <w:object w:dxaOrig="1875" w:dyaOrig="615" w14:anchorId="79CCDF6E">
          <v:shape id="_x0000_i2421" type="#_x0000_t75" style="width:93.9pt;height:30.7pt" o:ole="">
            <v:imagedata r:id="rId3054" o:title=""/>
          </v:shape>
          <o:OLEObject Type="Embed" ProgID="Equation.DSMT4" ShapeID="_x0000_i2421" DrawAspect="Content" ObjectID="_1653898769" r:id="rId3055"/>
        </w:object>
      </w:r>
      <w:r>
        <w:rPr>
          <w:szCs w:val="24"/>
          <w:lang w:val="fr-FR"/>
        </w:rPr>
        <w:t>.</w:t>
      </w:r>
    </w:p>
    <w:p w14:paraId="0981773D" w14:textId="77777777" w:rsidR="00B87A2A" w:rsidRDefault="00B87A2A" w:rsidP="00EB7A04">
      <w:pPr>
        <w:tabs>
          <w:tab w:val="left" w:pos="284"/>
          <w:tab w:val="left" w:pos="2835"/>
          <w:tab w:val="left" w:pos="5387"/>
          <w:tab w:val="left" w:pos="7920"/>
        </w:tabs>
        <w:ind w:firstLine="142"/>
        <w:rPr>
          <w:lang w:val="fr-FR"/>
        </w:rPr>
      </w:pPr>
      <w:r>
        <w:rPr>
          <w:lang w:val="fr-FR"/>
        </w:rPr>
        <w:t xml:space="preserve">→ từ hai phương trình trên, ta có </w:t>
      </w:r>
      <w:r w:rsidRPr="00EB7A04">
        <w:rPr>
          <w:position w:val="-12"/>
          <w:lang w:val="fr-FR"/>
        </w:rPr>
        <w:object w:dxaOrig="1560" w:dyaOrig="375" w14:anchorId="43A47A85">
          <v:shape id="_x0000_i2422" type="#_x0000_t75" style="width:78.25pt;height:18.8pt" o:ole="">
            <v:imagedata r:id="rId3056" o:title=""/>
          </v:shape>
          <o:OLEObject Type="Embed" ProgID="Equation.DSMT4" ShapeID="_x0000_i2422" DrawAspect="Content" ObjectID="_1653898770" r:id="rId3057"/>
        </w:object>
      </w:r>
      <w:r>
        <w:rPr>
          <w:lang w:val="fr-FR"/>
        </w:rPr>
        <w:t>.</w:t>
      </w:r>
    </w:p>
    <w:p w14:paraId="46C81841" w14:textId="77777777" w:rsidR="00B87A2A" w:rsidRDefault="00B87A2A" w:rsidP="00EB7A04">
      <w:pPr>
        <w:tabs>
          <w:tab w:val="left" w:pos="284"/>
          <w:tab w:val="left" w:pos="2835"/>
          <w:tab w:val="left" w:pos="5387"/>
          <w:tab w:val="left" w:pos="7920"/>
        </w:tabs>
        <w:ind w:firstLine="142"/>
        <w:rPr>
          <w:lang w:val="fr-FR"/>
        </w:rPr>
      </w:pPr>
      <w:r>
        <w:rPr>
          <w:lang w:val="fr-FR"/>
        </w:rPr>
        <w:t>Tiến hành lập bảng tỉ l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3"/>
        <w:gridCol w:w="1494"/>
        <w:gridCol w:w="1494"/>
        <w:gridCol w:w="1494"/>
        <w:gridCol w:w="1494"/>
        <w:gridCol w:w="1494"/>
        <w:gridCol w:w="1494"/>
      </w:tblGrid>
      <w:tr w:rsidR="00B87A2A" w14:paraId="1C7A57C7" w14:textId="77777777" w:rsidTr="00A34748">
        <w:tc>
          <w:tcPr>
            <w:tcW w:w="1493" w:type="dxa"/>
            <w:shd w:val="clear" w:color="auto" w:fill="F2F2F2"/>
          </w:tcPr>
          <w:p w14:paraId="05575F31" w14:textId="77777777" w:rsidR="00B87A2A" w:rsidRPr="00A34748" w:rsidRDefault="00B87A2A" w:rsidP="00A34748">
            <w:pPr>
              <w:tabs>
                <w:tab w:val="left" w:pos="284"/>
                <w:tab w:val="left" w:pos="2835"/>
                <w:tab w:val="left" w:pos="5387"/>
                <w:tab w:val="left" w:pos="7920"/>
              </w:tabs>
              <w:jc w:val="center"/>
              <w:rPr>
                <w:b/>
                <w:bCs/>
                <w:color w:val="0033CC"/>
                <w:lang w:val="fr-FR"/>
              </w:rPr>
            </w:pPr>
            <w:r w:rsidRPr="00A34748">
              <w:rPr>
                <w:b/>
                <w:bCs/>
                <w:color w:val="0033CC"/>
                <w:lang w:val="fr-FR"/>
              </w:rPr>
              <w:t>Đại lượng</w:t>
            </w:r>
          </w:p>
        </w:tc>
        <w:tc>
          <w:tcPr>
            <w:tcW w:w="1494" w:type="dxa"/>
            <w:shd w:val="clear" w:color="auto" w:fill="F2F2F2"/>
          </w:tcPr>
          <w:p w14:paraId="03EB8BA8"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4"/>
                <w:lang w:val="fr-FR"/>
              </w:rPr>
              <w:object w:dxaOrig="375" w:dyaOrig="255" w14:anchorId="17FD0807">
                <v:shape id="_x0000_i2423" type="#_x0000_t75" style="width:18.8pt;height:12.5pt" o:ole="">
                  <v:imagedata r:id="rId3058" o:title=""/>
                </v:shape>
                <o:OLEObject Type="Embed" ProgID="Equation.DSMT4" ShapeID="_x0000_i2423" DrawAspect="Content" ObjectID="_1653898771" r:id="rId3059"/>
              </w:object>
            </w:r>
          </w:p>
        </w:tc>
        <w:tc>
          <w:tcPr>
            <w:tcW w:w="1494" w:type="dxa"/>
            <w:shd w:val="clear" w:color="auto" w:fill="F2F2F2"/>
          </w:tcPr>
          <w:p w14:paraId="7E596FFD"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4"/>
                <w:lang w:val="fr-FR"/>
              </w:rPr>
              <w:object w:dxaOrig="285" w:dyaOrig="255" w14:anchorId="6129A180">
                <v:shape id="_x0000_i2424" type="#_x0000_t75" style="width:14.4pt;height:12.5pt" o:ole="">
                  <v:imagedata r:id="rId3060" o:title=""/>
                </v:shape>
                <o:OLEObject Type="Embed" ProgID="Equation.DSMT4" ShapeID="_x0000_i2424" DrawAspect="Content" ObjectID="_1653898772" r:id="rId3061"/>
              </w:object>
            </w:r>
          </w:p>
        </w:tc>
        <w:tc>
          <w:tcPr>
            <w:tcW w:w="1494" w:type="dxa"/>
            <w:shd w:val="clear" w:color="auto" w:fill="F2F2F2"/>
          </w:tcPr>
          <w:p w14:paraId="482A3372"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10"/>
                <w:lang w:val="fr-FR"/>
              </w:rPr>
              <w:object w:dxaOrig="555" w:dyaOrig="300" w14:anchorId="152584BE">
                <v:shape id="_x0000_i2425" type="#_x0000_t75" style="width:27.55pt;height:15.05pt" o:ole="">
                  <v:imagedata r:id="rId3062" o:title=""/>
                </v:shape>
                <o:OLEObject Type="Embed" ProgID="Equation.DSMT4" ShapeID="_x0000_i2425" DrawAspect="Content" ObjectID="_1653898773" r:id="rId3063"/>
              </w:object>
            </w:r>
          </w:p>
        </w:tc>
        <w:tc>
          <w:tcPr>
            <w:tcW w:w="1494" w:type="dxa"/>
            <w:shd w:val="clear" w:color="auto" w:fill="F2F2F2"/>
          </w:tcPr>
          <w:p w14:paraId="160483E5"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6"/>
                <w:lang w:val="fr-FR"/>
              </w:rPr>
              <w:object w:dxaOrig="255" w:dyaOrig="285" w14:anchorId="5B622D50">
                <v:shape id="_x0000_i2426" type="#_x0000_t75" style="width:12.5pt;height:14.4pt" o:ole="">
                  <v:imagedata r:id="rId3064" o:title=""/>
                </v:shape>
                <o:OLEObject Type="Embed" ProgID="Equation.DSMT4" ShapeID="_x0000_i2426" DrawAspect="Content" ObjectID="_1653898774" r:id="rId3065"/>
              </w:object>
            </w:r>
          </w:p>
        </w:tc>
        <w:tc>
          <w:tcPr>
            <w:tcW w:w="1494" w:type="dxa"/>
            <w:shd w:val="clear" w:color="auto" w:fill="F2F2F2"/>
          </w:tcPr>
          <w:p w14:paraId="464495BF"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4"/>
                <w:lang w:val="fr-FR"/>
              </w:rPr>
              <w:object w:dxaOrig="195" w:dyaOrig="255" w14:anchorId="60712A0E">
                <v:shape id="_x0000_i2427" type="#_x0000_t75" style="width:10pt;height:12.5pt" o:ole="">
                  <v:imagedata r:id="rId3066" o:title=""/>
                </v:shape>
                <o:OLEObject Type="Embed" ProgID="Equation.DSMT4" ShapeID="_x0000_i2427" DrawAspect="Content" ObjectID="_1653898775" r:id="rId3067"/>
              </w:object>
            </w:r>
          </w:p>
        </w:tc>
        <w:tc>
          <w:tcPr>
            <w:tcW w:w="1494" w:type="dxa"/>
            <w:shd w:val="clear" w:color="auto" w:fill="F2F2F2"/>
          </w:tcPr>
          <w:p w14:paraId="5031AB02"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10"/>
                <w:lang w:val="fr-FR"/>
              </w:rPr>
              <w:object w:dxaOrig="555" w:dyaOrig="255" w14:anchorId="70674CAD">
                <v:shape id="_x0000_i2428" type="#_x0000_t75" style="width:27.55pt;height:12.5pt" o:ole="">
                  <v:imagedata r:id="rId3068" o:title=""/>
                </v:shape>
                <o:OLEObject Type="Embed" ProgID="Equation.DSMT4" ShapeID="_x0000_i2428" DrawAspect="Content" ObjectID="_1653898776" r:id="rId3069"/>
              </w:object>
            </w:r>
          </w:p>
        </w:tc>
      </w:tr>
      <w:tr w:rsidR="00B87A2A" w14:paraId="4E806761" w14:textId="77777777" w:rsidTr="00A34748">
        <w:tc>
          <w:tcPr>
            <w:tcW w:w="1493" w:type="dxa"/>
            <w:shd w:val="clear" w:color="auto" w:fill="F2F2F2"/>
          </w:tcPr>
          <w:p w14:paraId="1C861DED" w14:textId="77777777" w:rsidR="00B87A2A" w:rsidRPr="00A34748" w:rsidRDefault="00B87A2A" w:rsidP="00A34748">
            <w:pPr>
              <w:tabs>
                <w:tab w:val="left" w:pos="284"/>
                <w:tab w:val="left" w:pos="2835"/>
                <w:tab w:val="left" w:pos="5387"/>
                <w:tab w:val="left" w:pos="7920"/>
              </w:tabs>
              <w:jc w:val="center"/>
              <w:rPr>
                <w:b/>
                <w:bCs/>
                <w:color w:val="0033CC"/>
                <w:lang w:val="fr-FR"/>
              </w:rPr>
            </w:pPr>
            <w:r w:rsidRPr="00A34748">
              <w:rPr>
                <w:b/>
                <w:bCs/>
                <w:color w:val="0033CC"/>
                <w:lang w:val="fr-FR"/>
              </w:rPr>
              <w:t>Ban đầu</w:t>
            </w:r>
          </w:p>
        </w:tc>
        <w:tc>
          <w:tcPr>
            <w:tcW w:w="1494" w:type="dxa"/>
            <w:shd w:val="clear" w:color="auto" w:fill="auto"/>
          </w:tcPr>
          <w:p w14:paraId="6036BC27"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12"/>
                <w:lang w:val="fr-FR"/>
              </w:rPr>
              <w:object w:dxaOrig="375" w:dyaOrig="375" w14:anchorId="45F570C6">
                <v:shape id="_x0000_i2429" type="#_x0000_t75" style="width:18.8pt;height:18.8pt" o:ole="">
                  <v:imagedata r:id="rId3070" o:title=""/>
                </v:shape>
                <o:OLEObject Type="Embed" ProgID="Equation.DSMT4" ShapeID="_x0000_i2429" DrawAspect="Content" ObjectID="_1653898777" r:id="rId3071"/>
              </w:object>
            </w:r>
          </w:p>
        </w:tc>
        <w:tc>
          <w:tcPr>
            <w:tcW w:w="1494" w:type="dxa"/>
            <w:shd w:val="clear" w:color="auto" w:fill="auto"/>
          </w:tcPr>
          <w:p w14:paraId="2EDD00B5" w14:textId="77777777" w:rsidR="00B87A2A" w:rsidRPr="00A34748" w:rsidRDefault="00B87A2A" w:rsidP="00A34748">
            <w:pPr>
              <w:tabs>
                <w:tab w:val="left" w:pos="284"/>
                <w:tab w:val="left" w:pos="2835"/>
                <w:tab w:val="left" w:pos="5387"/>
                <w:tab w:val="left" w:pos="7920"/>
              </w:tabs>
              <w:jc w:val="center"/>
              <w:rPr>
                <w:lang w:val="fr-FR"/>
              </w:rPr>
            </w:pPr>
            <w:r w:rsidRPr="00A34748">
              <w:rPr>
                <w:lang w:val="fr-FR"/>
              </w:rPr>
              <w:t>0,6</w:t>
            </w:r>
          </w:p>
        </w:tc>
        <w:tc>
          <w:tcPr>
            <w:tcW w:w="1494" w:type="dxa"/>
            <w:shd w:val="clear" w:color="auto" w:fill="auto"/>
          </w:tcPr>
          <w:p w14:paraId="6F70DFBD" w14:textId="77777777" w:rsidR="00B87A2A" w:rsidRPr="00A34748" w:rsidRDefault="00B87A2A" w:rsidP="00A34748">
            <w:pPr>
              <w:tabs>
                <w:tab w:val="left" w:pos="284"/>
                <w:tab w:val="left" w:pos="2835"/>
                <w:tab w:val="left" w:pos="5387"/>
                <w:tab w:val="left" w:pos="7920"/>
              </w:tabs>
              <w:jc w:val="center"/>
              <w:rPr>
                <w:lang w:val="fr-FR"/>
              </w:rPr>
            </w:pPr>
            <w:r w:rsidRPr="00A34748">
              <w:rPr>
                <w:lang w:val="fr-FR"/>
              </w:rPr>
              <w:t>0,6.0,8</w:t>
            </w:r>
          </w:p>
        </w:tc>
        <w:tc>
          <w:tcPr>
            <w:tcW w:w="1494" w:type="dxa"/>
            <w:shd w:val="clear" w:color="auto" w:fill="auto"/>
          </w:tcPr>
          <w:p w14:paraId="58445A82"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12"/>
                <w:lang w:val="fr-FR"/>
              </w:rPr>
              <w:object w:dxaOrig="300" w:dyaOrig="375" w14:anchorId="73F4335E">
                <v:shape id="_x0000_i2430" type="#_x0000_t75" style="width:15.05pt;height:18.8pt" o:ole="">
                  <v:imagedata r:id="rId3072" o:title=""/>
                </v:shape>
                <o:OLEObject Type="Embed" ProgID="Equation.DSMT4" ShapeID="_x0000_i2430" DrawAspect="Content" ObjectID="_1653898778" r:id="rId3073"/>
              </w:object>
            </w:r>
          </w:p>
        </w:tc>
        <w:tc>
          <w:tcPr>
            <w:tcW w:w="1494" w:type="dxa"/>
            <w:shd w:val="clear" w:color="auto" w:fill="auto"/>
          </w:tcPr>
          <w:p w14:paraId="51510903"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12"/>
                <w:lang w:val="fr-FR"/>
              </w:rPr>
              <w:object w:dxaOrig="225" w:dyaOrig="375" w14:anchorId="7A639C60">
                <v:shape id="_x0000_i2431" type="#_x0000_t75" style="width:11.25pt;height:18.8pt" o:ole="">
                  <v:imagedata r:id="rId3074" o:title=""/>
                </v:shape>
                <o:OLEObject Type="Embed" ProgID="Equation.DSMT4" ShapeID="_x0000_i2431" DrawAspect="Content" ObjectID="_1653898779" r:id="rId3075"/>
              </w:object>
            </w:r>
          </w:p>
        </w:tc>
        <w:tc>
          <w:tcPr>
            <w:tcW w:w="1494" w:type="dxa"/>
            <w:shd w:val="clear" w:color="auto" w:fill="auto"/>
          </w:tcPr>
          <w:p w14:paraId="2CD3A57D"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12"/>
                <w:lang w:val="fr-FR"/>
              </w:rPr>
              <w:object w:dxaOrig="600" w:dyaOrig="375" w14:anchorId="5A72F90C">
                <v:shape id="_x0000_i2432" type="#_x0000_t75" style="width:30.05pt;height:18.8pt" o:ole="">
                  <v:imagedata r:id="rId3076" o:title=""/>
                </v:shape>
                <o:OLEObject Type="Embed" ProgID="Equation.DSMT4" ShapeID="_x0000_i2432" DrawAspect="Content" ObjectID="_1653898780" r:id="rId3077"/>
              </w:object>
            </w:r>
          </w:p>
        </w:tc>
      </w:tr>
      <w:tr w:rsidR="00B87A2A" w14:paraId="74E35DF7" w14:textId="77777777" w:rsidTr="00A34748">
        <w:tc>
          <w:tcPr>
            <w:tcW w:w="1493" w:type="dxa"/>
            <w:shd w:val="clear" w:color="auto" w:fill="F2F2F2"/>
          </w:tcPr>
          <w:p w14:paraId="2F0ACC35" w14:textId="77777777" w:rsidR="00B87A2A" w:rsidRPr="00A34748" w:rsidRDefault="00B87A2A" w:rsidP="00A34748">
            <w:pPr>
              <w:tabs>
                <w:tab w:val="left" w:pos="284"/>
                <w:tab w:val="left" w:pos="2835"/>
                <w:tab w:val="left" w:pos="5387"/>
                <w:tab w:val="left" w:pos="7920"/>
              </w:tabs>
              <w:jc w:val="center"/>
              <w:rPr>
                <w:b/>
                <w:bCs/>
                <w:color w:val="0033CC"/>
                <w:lang w:val="fr-FR"/>
              </w:rPr>
            </w:pPr>
            <w:r w:rsidRPr="00A34748">
              <w:rPr>
                <w:b/>
                <w:bCs/>
                <w:color w:val="0033CC"/>
                <w:lang w:val="fr-FR"/>
              </w:rPr>
              <w:t>Lúc sau</w:t>
            </w:r>
          </w:p>
        </w:tc>
        <w:tc>
          <w:tcPr>
            <w:tcW w:w="1494" w:type="dxa"/>
            <w:shd w:val="clear" w:color="auto" w:fill="auto"/>
          </w:tcPr>
          <w:p w14:paraId="4C48CA2C"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24"/>
                <w:lang w:val="fr-FR"/>
              </w:rPr>
              <w:object w:dxaOrig="435" w:dyaOrig="615" w14:anchorId="07C92A0A">
                <v:shape id="_x0000_i2433" type="#_x0000_t75" style="width:21.9pt;height:30.7pt" o:ole="">
                  <v:imagedata r:id="rId3078" o:title=""/>
                </v:shape>
                <o:OLEObject Type="Embed" ProgID="Equation.DSMT4" ShapeID="_x0000_i2433" DrawAspect="Content" ObjectID="_1653898781" r:id="rId3079"/>
              </w:object>
            </w:r>
          </w:p>
        </w:tc>
        <w:tc>
          <w:tcPr>
            <w:tcW w:w="1494" w:type="dxa"/>
            <w:shd w:val="clear" w:color="auto" w:fill="auto"/>
          </w:tcPr>
          <w:p w14:paraId="1F80C750" w14:textId="77777777" w:rsidR="00B87A2A" w:rsidRPr="00A34748" w:rsidRDefault="00B87A2A" w:rsidP="00A34748">
            <w:pPr>
              <w:tabs>
                <w:tab w:val="left" w:pos="284"/>
                <w:tab w:val="left" w:pos="2835"/>
                <w:tab w:val="left" w:pos="5387"/>
                <w:tab w:val="left" w:pos="7920"/>
              </w:tabs>
              <w:jc w:val="center"/>
              <w:rPr>
                <w:lang w:val="fr-FR"/>
              </w:rPr>
            </w:pPr>
            <w:r w:rsidRPr="00A34748">
              <w:rPr>
                <w:lang w:val="fr-FR"/>
              </w:rPr>
              <w:t>0,9</w:t>
            </w:r>
          </w:p>
        </w:tc>
        <w:tc>
          <w:tcPr>
            <w:tcW w:w="1494" w:type="dxa"/>
            <w:shd w:val="clear" w:color="auto" w:fill="auto"/>
          </w:tcPr>
          <w:p w14:paraId="2A6B0CEC" w14:textId="77777777" w:rsidR="00B87A2A" w:rsidRPr="00A34748" w:rsidRDefault="00B87A2A" w:rsidP="00A34748">
            <w:pPr>
              <w:tabs>
                <w:tab w:val="left" w:pos="284"/>
                <w:tab w:val="left" w:pos="2835"/>
                <w:tab w:val="left" w:pos="5387"/>
                <w:tab w:val="left" w:pos="7920"/>
              </w:tabs>
              <w:jc w:val="center"/>
              <w:rPr>
                <w:lang w:val="fr-FR"/>
              </w:rPr>
            </w:pPr>
            <w:r w:rsidRPr="00A34748">
              <w:rPr>
                <w:lang w:val="fr-FR"/>
              </w:rPr>
              <w:t>0,9.0,8</w:t>
            </w:r>
          </w:p>
        </w:tc>
        <w:tc>
          <w:tcPr>
            <w:tcW w:w="1494" w:type="dxa"/>
            <w:shd w:val="clear" w:color="auto" w:fill="auto"/>
          </w:tcPr>
          <w:p w14:paraId="67DB90CD"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12"/>
              </w:rPr>
              <w:object w:dxaOrig="435" w:dyaOrig="375" w14:anchorId="4B5E6B98">
                <v:shape id="_x0000_i2434" type="#_x0000_t75" style="width:21.9pt;height:18.8pt" o:ole="">
                  <v:imagedata r:id="rId3080" o:title=""/>
                </v:shape>
                <o:OLEObject Type="Embed" ProgID="Equation.DSMT4" ShapeID="_x0000_i2434" DrawAspect="Content" ObjectID="_1653898782" r:id="rId3081"/>
              </w:object>
            </w:r>
          </w:p>
        </w:tc>
        <w:tc>
          <w:tcPr>
            <w:tcW w:w="1494" w:type="dxa"/>
            <w:shd w:val="clear" w:color="auto" w:fill="auto"/>
          </w:tcPr>
          <w:p w14:paraId="6D4EE4DB"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24"/>
                <w:lang w:val="fr-FR"/>
              </w:rPr>
              <w:object w:dxaOrig="285" w:dyaOrig="615" w14:anchorId="00527546">
                <v:shape id="_x0000_i2435" type="#_x0000_t75" style="width:14.4pt;height:30.7pt" o:ole="">
                  <v:imagedata r:id="rId3082" o:title=""/>
                </v:shape>
                <o:OLEObject Type="Embed" ProgID="Equation.DSMT4" ShapeID="_x0000_i2435" DrawAspect="Content" ObjectID="_1653898783" r:id="rId3083"/>
              </w:object>
            </w:r>
          </w:p>
        </w:tc>
        <w:tc>
          <w:tcPr>
            <w:tcW w:w="1494" w:type="dxa"/>
            <w:shd w:val="clear" w:color="auto" w:fill="auto"/>
          </w:tcPr>
          <w:p w14:paraId="06AEA457"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24"/>
              </w:rPr>
              <w:object w:dxaOrig="1005" w:dyaOrig="615" w14:anchorId="7669A3BE">
                <v:shape id="_x0000_i2436" type="#_x0000_t75" style="width:50.1pt;height:30.7pt" o:ole="">
                  <v:imagedata r:id="rId3084" o:title=""/>
                </v:shape>
                <o:OLEObject Type="Embed" ProgID="Equation.DSMT4" ShapeID="_x0000_i2436" DrawAspect="Content" ObjectID="_1653898784" r:id="rId3085"/>
              </w:object>
            </w:r>
          </w:p>
        </w:tc>
      </w:tr>
    </w:tbl>
    <w:p w14:paraId="5198CE0E" w14:textId="77777777" w:rsidR="00B87A2A" w:rsidRDefault="00B87A2A" w:rsidP="00EB7A04">
      <w:pPr>
        <w:tabs>
          <w:tab w:val="left" w:pos="284"/>
          <w:tab w:val="left" w:pos="2835"/>
          <w:tab w:val="left" w:pos="5387"/>
          <w:tab w:val="left" w:pos="7920"/>
        </w:tabs>
        <w:ind w:firstLine="142"/>
        <w:rPr>
          <w:lang w:val="fr-FR"/>
        </w:rPr>
      </w:pPr>
      <w:r>
        <w:rPr>
          <w:lang w:val="fr-FR"/>
        </w:rPr>
        <w:t>Ta có</w:t>
      </w:r>
    </w:p>
    <w:p w14:paraId="6E25DC8E" w14:textId="77777777" w:rsidR="00B87A2A" w:rsidRPr="00EB7A04" w:rsidRDefault="00B87A2A" w:rsidP="00EB7A04">
      <w:pPr>
        <w:tabs>
          <w:tab w:val="left" w:pos="284"/>
          <w:tab w:val="left" w:pos="2835"/>
          <w:tab w:val="left" w:pos="5387"/>
          <w:tab w:val="left" w:pos="7920"/>
        </w:tabs>
        <w:ind w:firstLine="142"/>
        <w:rPr>
          <w:lang w:val="fr-FR"/>
        </w:rPr>
      </w:pPr>
      <w:r w:rsidRPr="002E6F8A">
        <w:rPr>
          <w:position w:val="-32"/>
          <w:lang w:val="fr-FR"/>
        </w:rPr>
        <w:object w:dxaOrig="3885" w:dyaOrig="795" w14:anchorId="4DBB9B66">
          <v:shape id="_x0000_i2437" type="#_x0000_t75" style="width:194.1pt;height:39.45pt" o:ole="">
            <v:imagedata r:id="rId3086" o:title=""/>
          </v:shape>
          <o:OLEObject Type="Embed" ProgID="Equation.DSMT4" ShapeID="_x0000_i2437" DrawAspect="Content" ObjectID="_1653898785" r:id="rId3087"/>
        </w:object>
      </w:r>
      <w:r>
        <w:rPr>
          <w:lang w:val="fr-FR"/>
        </w:rPr>
        <w:t xml:space="preserve">→ </w:t>
      </w:r>
      <w:r w:rsidRPr="002E6F8A">
        <w:rPr>
          <w:position w:val="-10"/>
          <w:lang w:val="fr-FR"/>
        </w:rPr>
        <w:object w:dxaOrig="765" w:dyaOrig="315" w14:anchorId="31456502">
          <v:shape id="_x0000_i2438" type="#_x0000_t75" style="width:38.2pt;height:15.65pt" o:ole="">
            <v:imagedata r:id="rId3088" o:title=""/>
          </v:shape>
          <o:OLEObject Type="Embed" ProgID="Equation.DSMT4" ShapeID="_x0000_i2438" DrawAspect="Content" ObjectID="_1653898786" r:id="rId3089"/>
        </w:object>
      </w:r>
      <w:r>
        <w:rPr>
          <w:lang w:val="fr-FR"/>
        </w:rPr>
        <w:t>.</w:t>
      </w:r>
    </w:p>
    <w:p w14:paraId="3D8B1BE3" w14:textId="77777777" w:rsidR="00B87A2A" w:rsidRPr="009966EC" w:rsidRDefault="00B87A2A" w:rsidP="00310C6D">
      <w:pPr>
        <w:tabs>
          <w:tab w:val="left" w:pos="284"/>
          <w:tab w:val="left" w:pos="2835"/>
          <w:tab w:val="left" w:pos="5387"/>
          <w:tab w:val="left" w:pos="7920"/>
        </w:tabs>
        <w:ind w:firstLine="142"/>
        <w:rPr>
          <w:b/>
        </w:rPr>
      </w:pPr>
      <w:r w:rsidRPr="009966EC">
        <w:rPr>
          <w:b/>
          <w:bCs/>
          <w:lang w:val="nl-NL"/>
        </w:rPr>
        <w:t xml:space="preserve">Câu </w:t>
      </w:r>
      <w:r w:rsidRPr="009966EC">
        <w:rPr>
          <w:b/>
          <w:lang w:val="nl-NL"/>
        </w:rPr>
        <w:t xml:space="preserve">40: </w:t>
      </w:r>
      <w:r>
        <w:rPr>
          <w:b/>
          <w:lang w:val="nl-NL"/>
        </w:rPr>
        <w:t>Chọn B.</w:t>
      </w:r>
    </w:p>
    <w:p w14:paraId="1CB9A750" w14:textId="77777777" w:rsidR="00B87A2A" w:rsidRDefault="00B87A2A" w:rsidP="00310C6D">
      <w:pPr>
        <w:tabs>
          <w:tab w:val="left" w:pos="284"/>
          <w:tab w:val="left" w:pos="2835"/>
          <w:tab w:val="left" w:pos="5387"/>
          <w:tab w:val="left" w:pos="7920"/>
        </w:tabs>
        <w:ind w:firstLine="142"/>
        <w:rPr>
          <w:lang w:val="fr-FR"/>
        </w:rPr>
      </w:pPr>
      <w:r>
        <w:rPr>
          <w:lang w:val="fr-FR"/>
        </w:rPr>
        <w:t>Ta có :</w:t>
      </w:r>
    </w:p>
    <w:p w14:paraId="1954655B" w14:textId="77777777" w:rsidR="00B87A2A" w:rsidRDefault="00B87A2A" w:rsidP="00B87A2A">
      <w:pPr>
        <w:pStyle w:val="ListParagraph"/>
        <w:numPr>
          <w:ilvl w:val="0"/>
          <w:numId w:val="56"/>
        </w:numPr>
        <w:tabs>
          <w:tab w:val="left" w:pos="284"/>
          <w:tab w:val="left" w:pos="2835"/>
          <w:tab w:val="left" w:pos="5387"/>
          <w:tab w:val="left" w:pos="7920"/>
        </w:tabs>
        <w:jc w:val="both"/>
        <w:rPr>
          <w:szCs w:val="24"/>
          <w:lang w:val="fr-FR"/>
        </w:rPr>
      </w:pPr>
      <w:r w:rsidRPr="005F0B16">
        <w:rPr>
          <w:position w:val="-30"/>
          <w:lang w:val="fr-FR"/>
        </w:rPr>
        <w:object w:dxaOrig="1755" w:dyaOrig="675" w14:anchorId="4E40C61B">
          <v:shape id="_x0000_i2439" type="#_x0000_t75" style="width:87.65pt;height:33.8pt" o:ole="">
            <v:imagedata r:id="rId3090" o:title=""/>
          </v:shape>
          <o:OLEObject Type="Embed" ProgID="Equation.DSMT4" ShapeID="_x0000_i2439" DrawAspect="Content" ObjectID="_1653898787" r:id="rId3091"/>
        </w:object>
      </w:r>
      <w:r w:rsidRPr="005F0B16">
        <w:rPr>
          <w:szCs w:val="24"/>
          <w:lang w:val="fr-FR"/>
        </w:rPr>
        <w:t xml:space="preserve">. </w:t>
      </w:r>
    </w:p>
    <w:p w14:paraId="55C11DDD" w14:textId="77777777" w:rsidR="00B87A2A" w:rsidRDefault="00B87A2A" w:rsidP="00B87A2A">
      <w:pPr>
        <w:pStyle w:val="ListParagraph"/>
        <w:numPr>
          <w:ilvl w:val="0"/>
          <w:numId w:val="56"/>
        </w:numPr>
        <w:tabs>
          <w:tab w:val="left" w:pos="284"/>
          <w:tab w:val="left" w:pos="2835"/>
          <w:tab w:val="left" w:pos="5387"/>
          <w:tab w:val="left" w:pos="7920"/>
        </w:tabs>
        <w:jc w:val="both"/>
        <w:rPr>
          <w:szCs w:val="24"/>
          <w:lang w:val="fr-FR"/>
        </w:rPr>
      </w:pPr>
      <w:r w:rsidRPr="005F0B16">
        <w:rPr>
          <w:position w:val="-30"/>
          <w:szCs w:val="24"/>
          <w:lang w:val="fr-FR"/>
        </w:rPr>
        <w:object w:dxaOrig="1815" w:dyaOrig="675" w14:anchorId="25FCE57C">
          <v:shape id="_x0000_i2440" type="#_x0000_t75" style="width:90.8pt;height:33.8pt" o:ole="">
            <v:imagedata r:id="rId3092" o:title=""/>
          </v:shape>
          <o:OLEObject Type="Embed" ProgID="Equation.DSMT4" ShapeID="_x0000_i2440" DrawAspect="Content" ObjectID="_1653898788" r:id="rId3093"/>
        </w:object>
      </w:r>
      <w:r>
        <w:rPr>
          <w:szCs w:val="24"/>
          <w:lang w:val="fr-FR"/>
        </w:rPr>
        <w:t>.</w:t>
      </w:r>
    </w:p>
    <w:p w14:paraId="6CA37DE6" w14:textId="77777777" w:rsidR="00B87A2A" w:rsidRDefault="00B87A2A" w:rsidP="005F0B16">
      <w:pPr>
        <w:tabs>
          <w:tab w:val="left" w:pos="284"/>
          <w:tab w:val="left" w:pos="2835"/>
          <w:tab w:val="left" w:pos="5387"/>
          <w:tab w:val="left" w:pos="7920"/>
        </w:tabs>
        <w:ind w:firstLine="142"/>
        <w:rPr>
          <w:lang w:val="fr-FR"/>
        </w:rPr>
      </w:pPr>
      <w:r>
        <w:rPr>
          <w:lang w:val="fr-FR"/>
        </w:rPr>
        <w:t>Lập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3014"/>
        <w:gridCol w:w="3015"/>
        <w:gridCol w:w="3015"/>
      </w:tblGrid>
      <w:tr w:rsidR="00B87A2A" w14:paraId="416D12DB" w14:textId="77777777" w:rsidTr="00A34748">
        <w:tc>
          <w:tcPr>
            <w:tcW w:w="1413" w:type="dxa"/>
            <w:shd w:val="clear" w:color="auto" w:fill="F2F2F2"/>
          </w:tcPr>
          <w:p w14:paraId="5721DFDB" w14:textId="77777777" w:rsidR="00B87A2A" w:rsidRPr="00A34748" w:rsidRDefault="00B87A2A" w:rsidP="00A34748">
            <w:pPr>
              <w:tabs>
                <w:tab w:val="left" w:pos="284"/>
                <w:tab w:val="left" w:pos="2835"/>
                <w:tab w:val="left" w:pos="5387"/>
                <w:tab w:val="left" w:pos="7920"/>
              </w:tabs>
              <w:jc w:val="center"/>
              <w:rPr>
                <w:lang w:val="fr-FR"/>
              </w:rPr>
            </w:pPr>
          </w:p>
        </w:tc>
        <w:tc>
          <w:tcPr>
            <w:tcW w:w="3014" w:type="dxa"/>
            <w:shd w:val="clear" w:color="auto" w:fill="F2F2F2"/>
          </w:tcPr>
          <w:p w14:paraId="4995C5C6"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4"/>
                <w:lang w:val="fr-FR"/>
              </w:rPr>
              <w:object w:dxaOrig="315" w:dyaOrig="255" w14:anchorId="71FC7A32">
                <v:shape id="_x0000_i2441" type="#_x0000_t75" style="width:15.65pt;height:12.5pt" o:ole="">
                  <v:imagedata r:id="rId3094" o:title=""/>
                </v:shape>
                <o:OLEObject Type="Embed" ProgID="Equation.DSMT4" ShapeID="_x0000_i2441" DrawAspect="Content" ObjectID="_1653898789" r:id="rId3095"/>
              </w:object>
            </w:r>
          </w:p>
        </w:tc>
        <w:tc>
          <w:tcPr>
            <w:tcW w:w="3015" w:type="dxa"/>
            <w:shd w:val="clear" w:color="auto" w:fill="F2F2F2"/>
          </w:tcPr>
          <w:p w14:paraId="11D12861"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4"/>
                <w:lang w:val="fr-FR"/>
              </w:rPr>
              <w:object w:dxaOrig="315" w:dyaOrig="255" w14:anchorId="7DE8BA2F">
                <v:shape id="_x0000_i2442" type="#_x0000_t75" style="width:15.65pt;height:12.5pt" o:ole="">
                  <v:imagedata r:id="rId3096" o:title=""/>
                </v:shape>
                <o:OLEObject Type="Embed" ProgID="Equation.DSMT4" ShapeID="_x0000_i2442" DrawAspect="Content" ObjectID="_1653898790" r:id="rId3097"/>
              </w:object>
            </w:r>
            <w:r w:rsidRPr="00A34748">
              <w:rPr>
                <w:lang w:val="fr-FR"/>
              </w:rPr>
              <w:t xml:space="preserve"> → </w:t>
            </w:r>
            <w:r w:rsidRPr="00A34748">
              <w:rPr>
                <w:position w:val="-6"/>
                <w:lang w:val="fr-FR"/>
              </w:rPr>
              <w:object w:dxaOrig="285" w:dyaOrig="285" w14:anchorId="643B9E2C">
                <v:shape id="_x0000_i2443" type="#_x0000_t75" style="width:14.4pt;height:14.4pt" o:ole="">
                  <v:imagedata r:id="rId3098" o:title=""/>
                </v:shape>
                <o:OLEObject Type="Embed" ProgID="Equation.DSMT4" ShapeID="_x0000_i2443" DrawAspect="Content" ObjectID="_1653898791" r:id="rId3099"/>
              </w:object>
            </w:r>
          </w:p>
        </w:tc>
        <w:tc>
          <w:tcPr>
            <w:tcW w:w="3015" w:type="dxa"/>
            <w:shd w:val="clear" w:color="auto" w:fill="F2F2F2"/>
          </w:tcPr>
          <w:p w14:paraId="2006D6D9"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6"/>
                <w:lang w:val="fr-FR"/>
              </w:rPr>
              <w:object w:dxaOrig="285" w:dyaOrig="285" w14:anchorId="5E2FFCFC">
                <v:shape id="_x0000_i2444" type="#_x0000_t75" style="width:14.4pt;height:14.4pt" o:ole="">
                  <v:imagedata r:id="rId3100" o:title=""/>
                </v:shape>
                <o:OLEObject Type="Embed" ProgID="Equation.DSMT4" ShapeID="_x0000_i2444" DrawAspect="Content" ObjectID="_1653898792" r:id="rId3101"/>
              </w:object>
            </w:r>
          </w:p>
        </w:tc>
      </w:tr>
      <w:tr w:rsidR="00B87A2A" w14:paraId="2D01937F" w14:textId="77777777" w:rsidTr="00A34748">
        <w:tc>
          <w:tcPr>
            <w:tcW w:w="1413" w:type="dxa"/>
            <w:shd w:val="clear" w:color="auto" w:fill="F2F2F2"/>
          </w:tcPr>
          <w:p w14:paraId="1079351A"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12"/>
                <w:lang w:val="fr-FR"/>
              </w:rPr>
              <w:object w:dxaOrig="240" w:dyaOrig="375" w14:anchorId="72094B2D">
                <v:shape id="_x0000_i2445" type="#_x0000_t75" style="width:11.9pt;height:18.8pt" o:ole="">
                  <v:imagedata r:id="rId3102" o:title=""/>
                </v:shape>
                <o:OLEObject Type="Embed" ProgID="Equation.DSMT4" ShapeID="_x0000_i2445" DrawAspect="Content" ObjectID="_1653898793" r:id="rId3103"/>
              </w:object>
            </w:r>
          </w:p>
        </w:tc>
        <w:tc>
          <w:tcPr>
            <w:tcW w:w="3014" w:type="dxa"/>
            <w:shd w:val="clear" w:color="auto" w:fill="auto"/>
          </w:tcPr>
          <w:p w14:paraId="14F6DC3F" w14:textId="77777777" w:rsidR="00B87A2A" w:rsidRPr="00A34748" w:rsidRDefault="00B87A2A" w:rsidP="00A34748">
            <w:pPr>
              <w:tabs>
                <w:tab w:val="left" w:pos="284"/>
                <w:tab w:val="left" w:pos="2835"/>
                <w:tab w:val="left" w:pos="5387"/>
                <w:tab w:val="left" w:pos="7920"/>
              </w:tabs>
              <w:jc w:val="center"/>
              <w:rPr>
                <w:lang w:val="fr-FR"/>
              </w:rPr>
            </w:pPr>
            <w:r w:rsidRPr="00A34748">
              <w:rPr>
                <w:lang w:val="fr-FR"/>
              </w:rPr>
              <w:t>6</w:t>
            </w:r>
          </w:p>
        </w:tc>
        <w:tc>
          <w:tcPr>
            <w:tcW w:w="3015" w:type="dxa"/>
            <w:shd w:val="clear" w:color="auto" w:fill="auto"/>
          </w:tcPr>
          <w:p w14:paraId="5D6C2065" w14:textId="77777777" w:rsidR="00B87A2A" w:rsidRPr="00A34748" w:rsidRDefault="00B87A2A" w:rsidP="00A34748">
            <w:pPr>
              <w:tabs>
                <w:tab w:val="left" w:pos="284"/>
                <w:tab w:val="left" w:pos="2835"/>
                <w:tab w:val="left" w:pos="5387"/>
                <w:tab w:val="left" w:pos="7920"/>
              </w:tabs>
              <w:jc w:val="center"/>
              <w:rPr>
                <w:lang w:val="fr-FR"/>
              </w:rPr>
            </w:pPr>
            <w:r w:rsidRPr="00A34748">
              <w:rPr>
                <w:lang w:val="fr-FR"/>
              </w:rPr>
              <w:t>5 → 0 → 10</w:t>
            </w:r>
          </w:p>
        </w:tc>
        <w:tc>
          <w:tcPr>
            <w:tcW w:w="3015" w:type="dxa"/>
            <w:shd w:val="clear" w:color="auto" w:fill="auto"/>
          </w:tcPr>
          <w:p w14:paraId="1823B5C9"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54"/>
                <w:lang w:val="fr-FR"/>
              </w:rPr>
              <w:object w:dxaOrig="1605" w:dyaOrig="915" w14:anchorId="6995F24F">
                <v:shape id="_x0000_i2446" type="#_x0000_t75" style="width:80.15pt;height:45.7pt" o:ole="">
                  <v:imagedata r:id="rId3104" o:title=""/>
                </v:shape>
                <o:OLEObject Type="Embed" ProgID="Equation.DSMT4" ShapeID="_x0000_i2446" DrawAspect="Content" ObjectID="_1653898794" r:id="rId3105"/>
              </w:object>
            </w:r>
          </w:p>
        </w:tc>
      </w:tr>
      <w:tr w:rsidR="00B87A2A" w14:paraId="2F74C5A8" w14:textId="77777777" w:rsidTr="00A34748">
        <w:tc>
          <w:tcPr>
            <w:tcW w:w="1413" w:type="dxa"/>
            <w:shd w:val="clear" w:color="auto" w:fill="F2F2F2"/>
          </w:tcPr>
          <w:p w14:paraId="308440CF"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12"/>
              </w:rPr>
              <w:object w:dxaOrig="255" w:dyaOrig="375" w14:anchorId="387DAF5E">
                <v:shape id="_x0000_i2447" type="#_x0000_t75" style="width:12.5pt;height:18.8pt" o:ole="">
                  <v:imagedata r:id="rId3106" o:title=""/>
                </v:shape>
                <o:OLEObject Type="Embed" ProgID="Equation.DSMT4" ShapeID="_x0000_i2447" DrawAspect="Content" ObjectID="_1653898795" r:id="rId3107"/>
              </w:object>
            </w:r>
          </w:p>
        </w:tc>
        <w:tc>
          <w:tcPr>
            <w:tcW w:w="3014" w:type="dxa"/>
            <w:shd w:val="clear" w:color="auto" w:fill="auto"/>
          </w:tcPr>
          <w:p w14:paraId="5CB71E96"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30"/>
                <w:lang w:val="fr-FR"/>
              </w:rPr>
              <w:object w:dxaOrig="1440" w:dyaOrig="675" w14:anchorId="48BD8DDA">
                <v:shape id="_x0000_i2448" type="#_x0000_t75" style="width:1in;height:33.8pt" o:ole="">
                  <v:imagedata r:id="rId3108" o:title=""/>
                </v:shape>
                <o:OLEObject Type="Embed" ProgID="Equation.DSMT4" ShapeID="_x0000_i2448" DrawAspect="Content" ObjectID="_1653898796" r:id="rId3109"/>
              </w:object>
            </w:r>
          </w:p>
        </w:tc>
        <w:tc>
          <w:tcPr>
            <w:tcW w:w="3015" w:type="dxa"/>
            <w:shd w:val="clear" w:color="auto" w:fill="auto"/>
          </w:tcPr>
          <w:p w14:paraId="781D5514" w14:textId="77777777" w:rsidR="00B87A2A" w:rsidRPr="00A34748" w:rsidRDefault="00B87A2A" w:rsidP="00A34748">
            <w:pPr>
              <w:tabs>
                <w:tab w:val="left" w:pos="284"/>
                <w:tab w:val="left" w:pos="2835"/>
                <w:tab w:val="left" w:pos="5387"/>
                <w:tab w:val="left" w:pos="7920"/>
              </w:tabs>
              <w:jc w:val="center"/>
              <w:rPr>
                <w:lang w:val="fr-FR"/>
              </w:rPr>
            </w:pPr>
            <w:r w:rsidRPr="00A34748">
              <w:rPr>
                <w:lang w:val="fr-FR"/>
              </w:rPr>
              <w:t>3 → 0 → 6</w:t>
            </w:r>
          </w:p>
        </w:tc>
        <w:tc>
          <w:tcPr>
            <w:tcW w:w="3015" w:type="dxa"/>
            <w:shd w:val="clear" w:color="auto" w:fill="auto"/>
          </w:tcPr>
          <w:p w14:paraId="1855D262" w14:textId="77777777" w:rsidR="00B87A2A" w:rsidRPr="00A34748" w:rsidRDefault="00B87A2A" w:rsidP="00A34748">
            <w:pPr>
              <w:tabs>
                <w:tab w:val="left" w:pos="284"/>
                <w:tab w:val="left" w:pos="2835"/>
                <w:tab w:val="left" w:pos="5387"/>
                <w:tab w:val="left" w:pos="7920"/>
              </w:tabs>
              <w:jc w:val="center"/>
              <w:rPr>
                <w:lang w:val="fr-FR"/>
              </w:rPr>
            </w:pPr>
            <w:r w:rsidRPr="00A34748">
              <w:rPr>
                <w:lang w:val="fr-FR"/>
              </w:rPr>
              <w:t>7</w:t>
            </w:r>
          </w:p>
        </w:tc>
      </w:tr>
    </w:tbl>
    <w:p w14:paraId="2DCF7F85" w14:textId="77777777" w:rsidR="00B87A2A" w:rsidRDefault="00B87A2A" w:rsidP="005F0B16">
      <w:pPr>
        <w:tabs>
          <w:tab w:val="left" w:pos="284"/>
          <w:tab w:val="left" w:pos="2835"/>
          <w:tab w:val="left" w:pos="5387"/>
          <w:tab w:val="left" w:pos="7920"/>
        </w:tabs>
        <w:ind w:firstLine="142"/>
        <w:rPr>
          <w:lang w:val="fr-FR"/>
        </w:rPr>
      </w:pPr>
      <w:r>
        <w:rPr>
          <w:lang w:val="fr-FR"/>
        </w:rPr>
        <w:t xml:space="preserve">Trên </w:t>
      </w:r>
      <w:r w:rsidRPr="001C048D">
        <w:rPr>
          <w:position w:val="-6"/>
          <w:lang w:val="fr-FR"/>
        </w:rPr>
        <w:object w:dxaOrig="465" w:dyaOrig="285" w14:anchorId="2AF7C2D5">
          <v:shape id="_x0000_i2449" type="#_x0000_t75" style="width:23.15pt;height:14.4pt" o:ole="">
            <v:imagedata r:id="rId3110" o:title=""/>
          </v:shape>
          <o:OLEObject Type="Embed" ProgID="Equation.DSMT4" ShapeID="_x0000_i2449" DrawAspect="Content" ObjectID="_1653898797" r:id="rId3111"/>
        </w:object>
      </w:r>
      <w:r>
        <w:rPr>
          <w:lang w:val="fr-FR"/>
        </w:rPr>
        <w:t xml:space="preserve"> các vị trí trùng nhau của hệ hai vân sáng ứng với </w:t>
      </w:r>
      <w:r w:rsidRPr="001C048D">
        <w:rPr>
          <w:position w:val="-12"/>
          <w:lang w:val="fr-FR"/>
        </w:rPr>
        <w:object w:dxaOrig="615" w:dyaOrig="375" w14:anchorId="7DFA28A9">
          <v:shape id="_x0000_i2450" type="#_x0000_t75" style="width:30.7pt;height:18.8pt" o:ole="">
            <v:imagedata r:id="rId3112" o:title=""/>
          </v:shape>
          <o:OLEObject Type="Embed" ProgID="Equation.DSMT4" ShapeID="_x0000_i2450" DrawAspect="Content" ObjectID="_1653898798" r:id="rId3113"/>
        </w:object>
      </w:r>
      <w:r>
        <w:rPr>
          <w:lang w:val="fr-FR"/>
        </w:rPr>
        <w:t xml:space="preserve">, </w:t>
      </w:r>
      <w:r w:rsidRPr="001C048D">
        <w:rPr>
          <w:position w:val="-12"/>
          <w:lang w:val="fr-FR"/>
        </w:rPr>
        <w:object w:dxaOrig="600" w:dyaOrig="375" w14:anchorId="00F6DFF2">
          <v:shape id="_x0000_i2451" type="#_x0000_t75" style="width:30.05pt;height:18.8pt" o:ole="">
            <v:imagedata r:id="rId3114" o:title=""/>
          </v:shape>
          <o:OLEObject Type="Embed" ProgID="Equation.DSMT4" ShapeID="_x0000_i2451" DrawAspect="Content" ObjectID="_1653898799" r:id="rId3115"/>
        </w:object>
      </w:r>
      <w:r>
        <w:rPr>
          <w:lang w:val="fr-FR"/>
        </w:rPr>
        <w:t xml:space="preserve">, </w:t>
      </w:r>
      <w:r w:rsidRPr="001C048D">
        <w:rPr>
          <w:position w:val="-12"/>
          <w:lang w:val="fr-FR"/>
        </w:rPr>
        <w:object w:dxaOrig="615" w:dyaOrig="375" w14:anchorId="19FA06D5">
          <v:shape id="_x0000_i2452" type="#_x0000_t75" style="width:30.7pt;height:18.8pt" o:ole="">
            <v:imagedata r:id="rId3116" o:title=""/>
          </v:shape>
          <o:OLEObject Type="Embed" ProgID="Equation.DSMT4" ShapeID="_x0000_i2452" DrawAspect="Content" ObjectID="_1653898800" r:id="rId3117"/>
        </w:object>
      </w:r>
      <w:r>
        <w:rPr>
          <w:lang w:val="fr-FR"/>
        </w:rPr>
        <w:t xml:space="preserve">, </w:t>
      </w:r>
      <w:r w:rsidRPr="001C048D">
        <w:rPr>
          <w:position w:val="-12"/>
          <w:lang w:val="fr-FR"/>
        </w:rPr>
        <w:object w:dxaOrig="600" w:dyaOrig="375" w14:anchorId="27E4CA89">
          <v:shape id="_x0000_i2453" type="#_x0000_t75" style="width:30.05pt;height:18.8pt" o:ole="">
            <v:imagedata r:id="rId3118" o:title=""/>
          </v:shape>
          <o:OLEObject Type="Embed" ProgID="Equation.DSMT4" ShapeID="_x0000_i2453" DrawAspect="Content" ObjectID="_1653898801" r:id="rId3119"/>
        </w:object>
      </w:r>
      <w:r>
        <w:rPr>
          <w:lang w:val="fr-FR"/>
        </w:rPr>
        <w:t>.</w:t>
      </w:r>
    </w:p>
    <w:p w14:paraId="0C5BE1B8" w14:textId="77777777" w:rsidR="00B87A2A" w:rsidRPr="005F0B16" w:rsidRDefault="00B87A2A" w:rsidP="005F0B16">
      <w:pPr>
        <w:tabs>
          <w:tab w:val="left" w:pos="284"/>
          <w:tab w:val="left" w:pos="2835"/>
          <w:tab w:val="left" w:pos="5387"/>
          <w:tab w:val="left" w:pos="7920"/>
        </w:tabs>
        <w:ind w:firstLine="142"/>
        <w:rPr>
          <w:lang w:val="fr-FR"/>
        </w:rPr>
      </w:pPr>
      <w:r>
        <w:rPr>
          <w:lang w:val="fr-FR"/>
        </w:rPr>
        <w:t xml:space="preserve">Từ bảng, ta thấy số vị trí cho vân sáng sẽ là </w:t>
      </w:r>
      <w:r w:rsidRPr="000A0138">
        <w:rPr>
          <w:position w:val="-14"/>
          <w:lang w:val="fr-FR"/>
        </w:rPr>
        <w:object w:dxaOrig="1695" w:dyaOrig="405" w14:anchorId="0F3AAEBF">
          <v:shape id="_x0000_i2454" type="#_x0000_t75" style="width:84.5pt;height:20.05pt" o:ole="">
            <v:imagedata r:id="rId3120" o:title=""/>
          </v:shape>
          <o:OLEObject Type="Embed" ProgID="Equation.DSMT4" ShapeID="_x0000_i2454" DrawAspect="Content" ObjectID="_1653898802" r:id="rId3121"/>
        </w:object>
      </w:r>
      <w:r>
        <w:rPr>
          <w:lang w:val="fr-FR"/>
        </w:rPr>
        <w:t>.</w:t>
      </w:r>
    </w:p>
    <w:p w14:paraId="3BEEFF80" w14:textId="77777777" w:rsidR="00B87A2A" w:rsidRPr="00F378BF" w:rsidRDefault="00B87A2A" w:rsidP="00310C6D">
      <w:pPr>
        <w:tabs>
          <w:tab w:val="left" w:pos="284"/>
          <w:tab w:val="left" w:pos="2835"/>
          <w:tab w:val="left" w:pos="5387"/>
          <w:tab w:val="left" w:pos="7920"/>
        </w:tabs>
        <w:ind w:firstLine="142"/>
        <w:rPr>
          <w:lang w:val="fr-FR"/>
        </w:rPr>
      </w:pPr>
    </w:p>
    <w:p w14:paraId="5ACC990E" w14:textId="77777777" w:rsidR="00B87A2A" w:rsidRDefault="00B87A2A" w:rsidP="004B2508">
      <w:pPr>
        <w:tabs>
          <w:tab w:val="left" w:pos="284"/>
          <w:tab w:val="left" w:pos="2835"/>
          <w:tab w:val="left" w:pos="5387"/>
          <w:tab w:val="left" w:pos="7920"/>
        </w:tabs>
        <w:rPr>
          <w:b/>
        </w:rPr>
      </w:pPr>
    </w:p>
    <w:p w14:paraId="761899D4" w14:textId="77777777" w:rsidR="00B87A2A" w:rsidRPr="004B2508" w:rsidRDefault="00B87A2A" w:rsidP="004B2508">
      <w:pPr>
        <w:rPr>
          <w:b/>
        </w:rPr>
      </w:pPr>
      <w:r>
        <w:rPr>
          <w:b/>
        </w:rPr>
        <w:br w:type="page"/>
      </w:r>
    </w:p>
    <w:p w14:paraId="28D261DD" w14:textId="77777777" w:rsidR="00B87A2A" w:rsidRPr="00634746" w:rsidRDefault="00B87A2A" w:rsidP="00FE12F6">
      <w:pPr>
        <w:tabs>
          <w:tab w:val="left" w:pos="720"/>
          <w:tab w:val="left" w:pos="3240"/>
          <w:tab w:val="left" w:pos="5760"/>
          <w:tab w:val="left" w:pos="7920"/>
        </w:tabs>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5B1E8B" w14:paraId="3D9318DD" w14:textId="77777777" w:rsidTr="009B57B8">
        <w:tc>
          <w:tcPr>
            <w:tcW w:w="3510" w:type="dxa"/>
            <w:tcBorders>
              <w:top w:val="single" w:sz="4" w:space="0" w:color="auto"/>
              <w:left w:val="single" w:sz="4" w:space="0" w:color="auto"/>
              <w:bottom w:val="single" w:sz="4" w:space="0" w:color="auto"/>
              <w:right w:val="single" w:sz="4" w:space="0" w:color="auto"/>
            </w:tcBorders>
            <w:hideMark/>
          </w:tcPr>
          <w:p w14:paraId="02675212" w14:textId="77777777" w:rsidR="005B1E8B" w:rsidRDefault="005B1E8B" w:rsidP="009B57B8">
            <w:pPr>
              <w:spacing w:before="48" w:after="48"/>
              <w:jc w:val="center"/>
              <w:rPr>
                <w:b/>
                <w:color w:val="00B0F0"/>
                <w:sz w:val="28"/>
                <w:szCs w:val="22"/>
              </w:rPr>
            </w:pPr>
            <w:r>
              <w:rPr>
                <w:b/>
                <w:color w:val="00B0F0"/>
              </w:rPr>
              <w:t/>
            </w:r>
          </w:p>
          <w:p w14:paraId="50C42347" w14:textId="5B862CBA" w:rsidR="005B1E8B" w:rsidRDefault="005B1E8B" w:rsidP="009B57B8">
            <w:pPr>
              <w:spacing w:before="48" w:after="48" w:line="276" w:lineRule="auto"/>
              <w:jc w:val="center"/>
              <w:rPr>
                <w:b/>
                <w:color w:val="FF0000"/>
              </w:rPr>
            </w:pPr>
            <w:r>
              <w:rPr>
                <w:b/>
                <w:color w:val="FF0000"/>
              </w:rPr>
              <w:t>ĐỀ 4</w:t>
            </w:r>
          </w:p>
          <w:p w14:paraId="0F8A311E" w14:textId="77777777" w:rsidR="005B1E8B" w:rsidRPr="005B1E8B" w:rsidRDefault="005B1E8B" w:rsidP="009B57B8">
            <w:pPr>
              <w:spacing w:before="48" w:after="48" w:line="276" w:lineRule="auto"/>
              <w:jc w:val="center"/>
              <w:rPr>
                <w:b/>
                <w:color w:val="FF0000"/>
                <w:sz w:val="20"/>
                <w:szCs w:val="20"/>
              </w:rPr>
            </w:pPr>
            <w:r w:rsidRPr="005B1E8B">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14:paraId="438AF99B" w14:textId="77777777" w:rsidR="005B1E8B" w:rsidRDefault="005B1E8B" w:rsidP="009B57B8">
            <w:pPr>
              <w:spacing w:before="48" w:after="48"/>
              <w:jc w:val="center"/>
              <w:rPr>
                <w:b/>
                <w:color w:val="7030A0"/>
                <w:sz w:val="28"/>
                <w:szCs w:val="22"/>
              </w:rPr>
            </w:pPr>
            <w:r>
              <w:rPr>
                <w:b/>
                <w:color w:val="7030A0"/>
              </w:rPr>
              <w:t>ĐỀ  THI THỬ THPT QUỐC GIA 2020</w:t>
            </w:r>
          </w:p>
          <w:p w14:paraId="45968181" w14:textId="77777777" w:rsidR="005B1E8B" w:rsidRDefault="005B1E8B" w:rsidP="009B57B8">
            <w:pPr>
              <w:spacing w:before="48" w:after="48"/>
              <w:jc w:val="center"/>
              <w:rPr>
                <w:b/>
                <w:color w:val="FF0000"/>
              </w:rPr>
            </w:pPr>
            <w:r>
              <w:rPr>
                <w:b/>
                <w:color w:val="FF0000"/>
              </w:rPr>
              <w:t>MÔN VẬT LÍ</w:t>
            </w:r>
          </w:p>
          <w:p w14:paraId="39F315AB" w14:textId="77777777" w:rsidR="005B1E8B" w:rsidRDefault="005B1E8B" w:rsidP="009B57B8">
            <w:pPr>
              <w:spacing w:before="48" w:after="48" w:line="276" w:lineRule="auto"/>
              <w:jc w:val="center"/>
              <w:rPr>
                <w:i/>
                <w:color w:val="0070C0"/>
                <w:sz w:val="28"/>
                <w:szCs w:val="22"/>
              </w:rPr>
            </w:pPr>
            <w:r>
              <w:rPr>
                <w:i/>
                <w:color w:val="0070C0"/>
              </w:rPr>
              <w:t>Thời gian: 50 phút</w:t>
            </w:r>
          </w:p>
        </w:tc>
      </w:tr>
    </w:tbl>
    <w:p w14:paraId="14D084C9" w14:textId="77777777" w:rsidR="00B87A2A" w:rsidRPr="00B54502" w:rsidRDefault="00B87A2A" w:rsidP="009525E3">
      <w:pPr>
        <w:tabs>
          <w:tab w:val="left" w:pos="0"/>
          <w:tab w:val="left" w:pos="284"/>
          <w:tab w:val="left" w:pos="2835"/>
          <w:tab w:val="left" w:pos="5387"/>
          <w:tab w:val="left" w:pos="7938"/>
        </w:tabs>
        <w:spacing w:line="23" w:lineRule="atLeast"/>
        <w:jc w:val="both"/>
        <w:rPr>
          <w:rFonts w:eastAsia="Calibri"/>
          <w:b/>
        </w:rPr>
      </w:pPr>
    </w:p>
    <w:p w14:paraId="1E82D5C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vi-VN"/>
        </w:rPr>
      </w:pPr>
      <w:r w:rsidRPr="00B54502">
        <w:rPr>
          <w:rFonts w:eastAsia="Calibri"/>
          <w:b/>
          <w:bCs/>
          <w:lang w:val="pt-BR"/>
        </w:rPr>
        <w:t xml:space="preserve">Câu 1: </w:t>
      </w:r>
      <w:r w:rsidRPr="00B54502">
        <w:rPr>
          <w:rFonts w:eastAsia="Calibri"/>
          <w:bCs/>
        </w:rPr>
        <w:t xml:space="preserve">Một chất điểm dao động điều hòa với phương trình </w:t>
      </w:r>
      <w:r w:rsidRPr="005004BB">
        <w:rPr>
          <w:position w:val="-28"/>
        </w:rPr>
        <w:object w:dxaOrig="2025" w:dyaOrig="675" w14:anchorId="594E7D5C">
          <v:shape id="_x0000_i2455" type="#_x0000_t75" style="width:101.45pt;height:33.8pt" o:ole="">
            <v:imagedata r:id="rId3122" o:title=""/>
          </v:shape>
          <o:OLEObject Type="Embed" ProgID="Equation.DSMT4" ShapeID="_x0000_i2455" DrawAspect="Content" ObjectID="_1653898803" r:id="rId3123"/>
        </w:object>
      </w:r>
      <w:r w:rsidRPr="00B54502">
        <w:rPr>
          <w:rFonts w:eastAsia="Calibri"/>
          <w:bCs/>
        </w:rPr>
        <w:t xml:space="preserve"> cm. Biên độ dao động của chất điểm </w:t>
      </w:r>
      <w:r w:rsidRPr="00B54502">
        <w:rPr>
          <w:rFonts w:eastAsia="Calibri"/>
          <w:bCs/>
          <w:lang w:val="vi-VN"/>
        </w:rPr>
        <w:t>là</w:t>
      </w:r>
    </w:p>
    <w:p w14:paraId="1C502D6E"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4 cm.</w:t>
      </w:r>
      <w:r w:rsidRPr="00B54502">
        <w:rPr>
          <w:rFonts w:eastAsia="Calibri"/>
          <w:bCs/>
        </w:rPr>
        <w:tab/>
      </w:r>
      <w:r w:rsidRPr="00B54502">
        <w:rPr>
          <w:rFonts w:eastAsia="Calibri"/>
          <w:b/>
          <w:bCs/>
        </w:rPr>
        <w:t xml:space="preserve">B. </w:t>
      </w:r>
      <w:r w:rsidRPr="00B54502">
        <w:rPr>
          <w:rFonts w:eastAsia="Calibri"/>
          <w:bCs/>
        </w:rPr>
        <w:t>8 cm.</w:t>
      </w:r>
      <w:r w:rsidRPr="00B54502">
        <w:rPr>
          <w:rFonts w:eastAsia="Calibri"/>
          <w:bCs/>
        </w:rPr>
        <w:tab/>
      </w:r>
      <w:r w:rsidRPr="00B54502">
        <w:rPr>
          <w:rFonts w:eastAsia="Calibri"/>
          <w:b/>
          <w:bCs/>
        </w:rPr>
        <w:t xml:space="preserve">C. </w:t>
      </w:r>
      <w:r w:rsidRPr="005004BB">
        <w:rPr>
          <w:position w:val="-10"/>
        </w:rPr>
        <w:object w:dxaOrig="660" w:dyaOrig="315" w14:anchorId="332C1BCF">
          <v:shape id="_x0000_i2456" type="#_x0000_t75" style="width:33.2pt;height:15.65pt" o:ole="">
            <v:imagedata r:id="rId3124" o:title=""/>
          </v:shape>
          <o:OLEObject Type="Embed" ProgID="Equation.DSMT4" ShapeID="_x0000_i2456" DrawAspect="Content" ObjectID="_1653898804" r:id="rId3125"/>
        </w:object>
      </w:r>
      <w:r w:rsidRPr="00B54502">
        <w:rPr>
          <w:rFonts w:eastAsia="Calibri"/>
          <w:bCs/>
        </w:rPr>
        <w:t xml:space="preserve"> cm.</w:t>
      </w:r>
      <w:r w:rsidRPr="00B54502">
        <w:rPr>
          <w:rFonts w:eastAsia="Calibri"/>
          <w:bCs/>
        </w:rPr>
        <w:tab/>
      </w:r>
      <w:r w:rsidRPr="00B54502">
        <w:rPr>
          <w:rFonts w:eastAsia="Calibri"/>
          <w:b/>
          <w:bCs/>
        </w:rPr>
        <w:t xml:space="preserve">D. </w:t>
      </w:r>
      <w:r w:rsidRPr="005004BB">
        <w:rPr>
          <w:position w:val="-6"/>
        </w:rPr>
        <w:object w:dxaOrig="345" w:dyaOrig="285" w14:anchorId="3E33AD37">
          <v:shape id="_x0000_i2457" type="#_x0000_t75" style="width:17.55pt;height:14.4pt" o:ole="">
            <v:imagedata r:id="rId3126" o:title=""/>
          </v:shape>
          <o:OLEObject Type="Embed" ProgID="Equation.DSMT4" ShapeID="_x0000_i2457" DrawAspect="Content" ObjectID="_1653898805" r:id="rId3127"/>
        </w:object>
      </w:r>
      <w:r w:rsidRPr="00B54502">
        <w:rPr>
          <w:rFonts w:eastAsia="Calibri"/>
          <w:bCs/>
        </w:rPr>
        <w:t xml:space="preserve"> cm.</w:t>
      </w:r>
    </w:p>
    <w:p w14:paraId="4AEB8B49"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2:</w:t>
      </w:r>
      <w:r w:rsidRPr="00B54502">
        <w:rPr>
          <w:rFonts w:eastAsia="Calibri"/>
          <w:bCs/>
        </w:rPr>
        <w:t xml:space="preserve"> Dao động cưỡng bức có</w:t>
      </w:r>
    </w:p>
    <w:p w14:paraId="494B3D72"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tần số nhỏ hơn tần số của lực cưỡng bức.</w:t>
      </w:r>
      <w:r w:rsidRPr="00B54502">
        <w:rPr>
          <w:rFonts w:eastAsia="Calibri"/>
          <w:bCs/>
        </w:rPr>
        <w:tab/>
      </w:r>
      <w:r w:rsidRPr="00B54502">
        <w:rPr>
          <w:rFonts w:eastAsia="Calibri"/>
          <w:b/>
          <w:bCs/>
        </w:rPr>
        <w:t xml:space="preserve">B. </w:t>
      </w:r>
      <w:r w:rsidRPr="00B54502">
        <w:rPr>
          <w:rFonts w:eastAsia="Calibri"/>
          <w:bCs/>
        </w:rPr>
        <w:t>tần số lớn hơn tần số của lực cưỡng bức.</w:t>
      </w:r>
    </w:p>
    <w:p w14:paraId="668114A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C. </w:t>
      </w:r>
      <w:r w:rsidRPr="00B54502">
        <w:rPr>
          <w:rFonts w:eastAsia="Calibri"/>
          <w:bCs/>
        </w:rPr>
        <w:t>biên độ thay đổi theo thời gian.</w:t>
      </w:r>
      <w:r w:rsidRPr="00B54502">
        <w:rPr>
          <w:rFonts w:eastAsia="Calibri"/>
          <w:bCs/>
        </w:rPr>
        <w:tab/>
      </w:r>
      <w:r w:rsidRPr="00B54502">
        <w:rPr>
          <w:rFonts w:eastAsia="Calibri"/>
          <w:b/>
          <w:bCs/>
        </w:rPr>
        <w:t xml:space="preserve">D. </w:t>
      </w:r>
      <w:r w:rsidRPr="00B54502">
        <w:rPr>
          <w:rFonts w:eastAsia="Calibri"/>
          <w:bCs/>
        </w:rPr>
        <w:t>biên độ không đổi theo thời gian.</w:t>
      </w:r>
    </w:p>
    <w:p w14:paraId="01024D7F"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3:</w:t>
      </w:r>
      <w:r w:rsidRPr="00B54502">
        <w:rPr>
          <w:rFonts w:eastAsia="Calibri"/>
          <w:bCs/>
        </w:rPr>
        <w:t xml:space="preserve"> Khi nói về sự phản xạ của sóng cơ trên vật cản cố định, phát biểu nào sau đây </w:t>
      </w:r>
      <w:r w:rsidRPr="00B54502">
        <w:rPr>
          <w:rFonts w:eastAsia="Calibri"/>
          <w:b/>
          <w:bCs/>
        </w:rPr>
        <w:t>đúng</w:t>
      </w:r>
      <w:r w:rsidRPr="00B54502">
        <w:rPr>
          <w:rFonts w:eastAsia="Calibri"/>
          <w:bCs/>
        </w:rPr>
        <w:t>?</w:t>
      </w:r>
    </w:p>
    <w:p w14:paraId="5063BA2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A.</w:t>
      </w:r>
      <w:r w:rsidRPr="00B54502">
        <w:rPr>
          <w:rFonts w:eastAsia="Calibri"/>
          <w:bCs/>
        </w:rPr>
        <w:t xml:space="preserve"> Tần số của sóng phản xạ luôn lớn hơn tần số của sóng tới.</w:t>
      </w:r>
    </w:p>
    <w:p w14:paraId="1CE97324"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B.</w:t>
      </w:r>
      <w:r w:rsidRPr="00B54502">
        <w:rPr>
          <w:rFonts w:eastAsia="Calibri"/>
          <w:bCs/>
        </w:rPr>
        <w:t xml:space="preserve"> Sóng phản xạ luôn ngược pha với sóng tới ở điểm phản xạ.</w:t>
      </w:r>
    </w:p>
    <w:p w14:paraId="42F2EC84"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C.</w:t>
      </w:r>
      <w:r w:rsidRPr="00B54502">
        <w:rPr>
          <w:rFonts w:eastAsia="Calibri"/>
          <w:bCs/>
        </w:rPr>
        <w:t xml:space="preserve"> Tần số của sóng phản xạ luôn nhỏ hơn tần số của sóng tới.</w:t>
      </w:r>
    </w:p>
    <w:p w14:paraId="7C6865E2"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D.</w:t>
      </w:r>
      <w:r w:rsidRPr="00B54502">
        <w:rPr>
          <w:rFonts w:eastAsia="Calibri"/>
          <w:bCs/>
        </w:rPr>
        <w:t xml:space="preserve"> Sóng phản xạ luôn cùng pha với sóng tới ở điểm phản xạ.</w:t>
      </w:r>
    </w:p>
    <w:p w14:paraId="4C197873"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vi-VN"/>
        </w:rPr>
      </w:pPr>
      <w:r>
        <w:pict w14:anchorId="145C8250">
          <v:group id="Canvas 10" o:spid="_x0000_s3182" style="position:absolute;left:0;text-align:left;margin-left:275.5pt;margin-top:16.35pt;width:244.9pt;height:129.25pt;z-index:251715584" coordsize="21600,21600">
            <o:lock v:ext="edit" aspectratio="t"/>
            <v:shape id="_x0000_s3183" type="#_x0000_t75" style="position:absolute;width:21360;height:21138">
              <v:imagedata r:id="rId3128" o:title=""/>
            </v:shape>
            <w10:wrap type="square"/>
            <w10:anchorlock/>
          </v:group>
        </w:pict>
      </w:r>
      <w:r w:rsidRPr="00B54502">
        <w:rPr>
          <w:rFonts w:eastAsia="Calibri"/>
          <w:b/>
          <w:bCs/>
        </w:rPr>
        <w:t>Câu 4:</w:t>
      </w:r>
      <w:r w:rsidRPr="00B54502">
        <w:rPr>
          <w:rFonts w:eastAsia="Calibri"/>
          <w:bCs/>
        </w:rPr>
        <w:t xml:space="preserve"> </w:t>
      </w:r>
      <w:r w:rsidRPr="00B54502">
        <w:rPr>
          <w:rFonts w:eastAsia="Calibri"/>
          <w:bCs/>
          <w:lang w:val="vi-VN"/>
        </w:rPr>
        <w:t xml:space="preserve">Sơ đồ của một quá trình truyền tải điện năng từ nơi sản xuất đến nơi tiêu thụ được mô tả bởi hình vẽ. Kết luận nào sau đây là </w:t>
      </w:r>
      <w:r w:rsidRPr="00B54502">
        <w:rPr>
          <w:rFonts w:eastAsia="Calibri"/>
          <w:b/>
          <w:lang w:val="vi-VN"/>
        </w:rPr>
        <w:t>đúng</w:t>
      </w:r>
      <w:r w:rsidRPr="00B54502">
        <w:rPr>
          <w:rFonts w:eastAsia="Calibri"/>
          <w:bCs/>
          <w:lang w:val="vi-VN"/>
        </w:rPr>
        <w:t>?</w:t>
      </w:r>
    </w:p>
    <w:p w14:paraId="082EBC75"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vi-VN"/>
        </w:rPr>
      </w:pPr>
      <w:r w:rsidRPr="00B54502">
        <w:rPr>
          <w:rFonts w:eastAsia="Calibri"/>
          <w:bCs/>
        </w:rPr>
        <w:tab/>
      </w:r>
      <w:r w:rsidRPr="00B54502">
        <w:rPr>
          <w:rFonts w:eastAsia="Calibri"/>
          <w:b/>
          <w:bCs/>
        </w:rPr>
        <w:t xml:space="preserve">A. </w:t>
      </w:r>
      <w:r w:rsidRPr="00B54502">
        <w:rPr>
          <w:rFonts w:eastAsia="Calibri"/>
          <w:bCs/>
          <w:lang w:val="vi-VN"/>
        </w:rPr>
        <w:t>biến thế 2 là biến thế tăng áp.</w:t>
      </w:r>
    </w:p>
    <w:p w14:paraId="04007E7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B. </w:t>
      </w:r>
      <w:r w:rsidRPr="00B54502">
        <w:rPr>
          <w:rFonts w:eastAsia="Calibri"/>
          <w:bCs/>
          <w:lang w:val="vi-VN"/>
        </w:rPr>
        <w:t>biến thế 1 là biến thế hạ áp</w:t>
      </w:r>
      <w:r w:rsidRPr="00B54502">
        <w:rPr>
          <w:rFonts w:eastAsia="Calibri"/>
          <w:bCs/>
        </w:rPr>
        <w:t>.</w:t>
      </w:r>
    </w:p>
    <w:p w14:paraId="22006A4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vi-VN"/>
        </w:rPr>
      </w:pPr>
      <w:r w:rsidRPr="00B54502">
        <w:rPr>
          <w:rFonts w:eastAsia="Calibri"/>
          <w:bCs/>
        </w:rPr>
        <w:tab/>
      </w:r>
      <w:r w:rsidRPr="00B54502">
        <w:rPr>
          <w:rFonts w:eastAsia="Calibri"/>
          <w:b/>
          <w:bCs/>
        </w:rPr>
        <w:t xml:space="preserve">C. </w:t>
      </w:r>
      <w:r w:rsidRPr="00B54502">
        <w:rPr>
          <w:rFonts w:eastAsia="Calibri"/>
          <w:bCs/>
          <w:lang w:val="vi-VN"/>
        </w:rPr>
        <w:t>biến thế 3 là biến thế tăng áp.</w:t>
      </w:r>
    </w:p>
    <w:p w14:paraId="04FA17D6"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D. </w:t>
      </w:r>
      <w:r w:rsidRPr="00B54502">
        <w:rPr>
          <w:rFonts w:eastAsia="Calibri"/>
          <w:bCs/>
          <w:lang w:val="vi-VN"/>
        </w:rPr>
        <w:t>biến thế 4 là biến thế hạ áp</w:t>
      </w:r>
      <w:r w:rsidRPr="00B54502">
        <w:rPr>
          <w:rFonts w:eastAsia="Calibri"/>
          <w:bCs/>
        </w:rPr>
        <w:t>.</w:t>
      </w:r>
    </w:p>
    <w:p w14:paraId="097131C1" w14:textId="77777777" w:rsidR="00B87A2A" w:rsidRPr="00B54502" w:rsidRDefault="00B87A2A" w:rsidP="006F6B30">
      <w:pPr>
        <w:tabs>
          <w:tab w:val="left" w:pos="284"/>
          <w:tab w:val="left" w:pos="2835"/>
          <w:tab w:val="left" w:pos="5387"/>
          <w:tab w:val="left" w:pos="7938"/>
        </w:tabs>
        <w:spacing w:line="23" w:lineRule="atLeast"/>
        <w:jc w:val="both"/>
        <w:rPr>
          <w:rFonts w:eastAsia="Calibri"/>
          <w:b/>
          <w:bCs/>
        </w:rPr>
      </w:pPr>
    </w:p>
    <w:p w14:paraId="568E77C1" w14:textId="77777777" w:rsidR="00B87A2A" w:rsidRPr="00B54502" w:rsidRDefault="00B87A2A" w:rsidP="006F6B30">
      <w:pPr>
        <w:tabs>
          <w:tab w:val="left" w:pos="284"/>
          <w:tab w:val="left" w:pos="2835"/>
          <w:tab w:val="left" w:pos="5387"/>
          <w:tab w:val="left" w:pos="7938"/>
        </w:tabs>
        <w:spacing w:line="23" w:lineRule="atLeast"/>
        <w:jc w:val="both"/>
        <w:rPr>
          <w:rFonts w:eastAsia="Calibri"/>
          <w:b/>
          <w:bCs/>
        </w:rPr>
      </w:pPr>
    </w:p>
    <w:p w14:paraId="3294FB42" w14:textId="77777777" w:rsidR="00B87A2A" w:rsidRPr="00B54502" w:rsidRDefault="00B87A2A" w:rsidP="006F6B30">
      <w:pPr>
        <w:tabs>
          <w:tab w:val="left" w:pos="284"/>
          <w:tab w:val="left" w:pos="2835"/>
          <w:tab w:val="left" w:pos="5387"/>
          <w:tab w:val="left" w:pos="7938"/>
        </w:tabs>
        <w:spacing w:line="23" w:lineRule="atLeast"/>
        <w:jc w:val="both"/>
        <w:rPr>
          <w:rFonts w:eastAsia="Calibri"/>
          <w:b/>
          <w:bCs/>
        </w:rPr>
      </w:pPr>
    </w:p>
    <w:p w14:paraId="1877EC25"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5:</w:t>
      </w:r>
      <w:r w:rsidRPr="00B54502">
        <w:rPr>
          <w:rFonts w:eastAsia="Calibri"/>
          <w:bCs/>
        </w:rPr>
        <w:t xml:space="preserve"> Đặt điện áp </w:t>
      </w:r>
      <w:r w:rsidRPr="005004BB">
        <w:rPr>
          <w:position w:val="-14"/>
        </w:rPr>
        <w:object w:dxaOrig="1680" w:dyaOrig="420" w14:anchorId="5F88E8BA">
          <v:shape id="_x0000_i2458" type="#_x0000_t75" style="width:83.9pt;height:21.3pt" o:ole="">
            <v:imagedata r:id="rId3129" o:title=""/>
          </v:shape>
          <o:OLEObject Type="Embed" ProgID="Equation.DSMT4" ShapeID="_x0000_i2458" DrawAspect="Content" ObjectID="_1653898806" r:id="rId3130"/>
        </w:object>
      </w:r>
      <w:r w:rsidRPr="00B54502">
        <w:rPr>
          <w:rFonts w:eastAsia="Calibri"/>
          <w:bCs/>
        </w:rPr>
        <w:t xml:space="preserve">chỉ chứa cuộn cảm thuần có độ tự cảm </w:t>
      </w:r>
      <w:r w:rsidRPr="00025957">
        <w:rPr>
          <w:position w:val="-4"/>
        </w:rPr>
        <w:object w:dxaOrig="225" w:dyaOrig="255" w14:anchorId="225507EE">
          <v:shape id="_x0000_i2459" type="#_x0000_t75" style="width:11.25pt;height:12.5pt" o:ole="">
            <v:imagedata r:id="rId3131" o:title=""/>
          </v:shape>
          <o:OLEObject Type="Embed" ProgID="Equation.DSMT4" ShapeID="_x0000_i2459" DrawAspect="Content" ObjectID="_1653898807" r:id="rId3132"/>
        </w:object>
      </w:r>
      <w:r w:rsidRPr="00B54502">
        <w:rPr>
          <w:rFonts w:eastAsia="Calibri"/>
          <w:bCs/>
        </w:rPr>
        <w:t>. Cường độ dòng điện hiệu dụng chạy qua cuộn cảm là</w:t>
      </w:r>
    </w:p>
    <w:p w14:paraId="4BAB00C3"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A.</w:t>
      </w:r>
      <w:r w:rsidRPr="005004BB">
        <w:rPr>
          <w:position w:val="-28"/>
        </w:rPr>
        <w:object w:dxaOrig="1080" w:dyaOrig="660" w14:anchorId="331DFF91">
          <v:shape id="_x0000_i2460" type="#_x0000_t75" style="width:53.85pt;height:33.2pt" o:ole="">
            <v:imagedata r:id="rId3133" o:title=""/>
          </v:shape>
          <o:OLEObject Type="Embed" ProgID="Equation.DSMT4" ShapeID="_x0000_i2460" DrawAspect="Content" ObjectID="_1653898808" r:id="rId3134"/>
        </w:object>
      </w:r>
      <w:r w:rsidRPr="00B54502">
        <w:rPr>
          <w:rFonts w:eastAsia="Calibri"/>
          <w:bCs/>
        </w:rPr>
        <w:t>.</w:t>
      </w:r>
      <w:r w:rsidRPr="00B54502">
        <w:rPr>
          <w:rFonts w:eastAsia="Calibri"/>
          <w:bCs/>
        </w:rPr>
        <w:tab/>
      </w:r>
      <w:r w:rsidRPr="00B54502">
        <w:rPr>
          <w:rFonts w:eastAsia="Calibri"/>
          <w:b/>
          <w:bCs/>
        </w:rPr>
        <w:t xml:space="preserve">B. </w:t>
      </w:r>
      <w:r w:rsidRPr="005004BB">
        <w:rPr>
          <w:position w:val="-6"/>
        </w:rPr>
        <w:object w:dxaOrig="915" w:dyaOrig="285" w14:anchorId="20E229CE">
          <v:shape id="_x0000_i2461" type="#_x0000_t75" style="width:45.7pt;height:14.4pt" o:ole="">
            <v:imagedata r:id="rId3135" o:title=""/>
          </v:shape>
          <o:OLEObject Type="Embed" ProgID="Equation.DSMT4" ShapeID="_x0000_i2461" DrawAspect="Content" ObjectID="_1653898809" r:id="rId3136"/>
        </w:object>
      </w:r>
      <w:r w:rsidRPr="00B54502">
        <w:rPr>
          <w:rFonts w:eastAsia="Calibri"/>
          <w:bCs/>
        </w:rPr>
        <w:t>.</w:t>
      </w:r>
      <w:r w:rsidRPr="00B54502">
        <w:rPr>
          <w:rFonts w:eastAsia="Calibri"/>
          <w:bCs/>
        </w:rPr>
        <w:tab/>
      </w:r>
      <w:r w:rsidRPr="00B54502">
        <w:rPr>
          <w:rFonts w:eastAsia="Calibri"/>
          <w:b/>
          <w:bCs/>
        </w:rPr>
        <w:t>C.</w:t>
      </w:r>
      <w:r w:rsidRPr="005004BB">
        <w:rPr>
          <w:position w:val="-24"/>
        </w:rPr>
        <w:object w:dxaOrig="780" w:dyaOrig="615" w14:anchorId="1F6A8C4B">
          <v:shape id="_x0000_i2462" type="#_x0000_t75" style="width:38.8pt;height:30.7pt" o:ole="">
            <v:imagedata r:id="rId3137" o:title=""/>
          </v:shape>
          <o:OLEObject Type="Embed" ProgID="Equation.DSMT4" ShapeID="_x0000_i2462" DrawAspect="Content" ObjectID="_1653898810" r:id="rId3138"/>
        </w:object>
      </w:r>
      <w:r w:rsidRPr="00B54502">
        <w:rPr>
          <w:rFonts w:eastAsia="Calibri"/>
          <w:bCs/>
        </w:rPr>
        <w:t>.</w:t>
      </w:r>
      <w:r w:rsidRPr="00B54502">
        <w:rPr>
          <w:rFonts w:eastAsia="Calibri"/>
          <w:bCs/>
        </w:rPr>
        <w:tab/>
      </w:r>
      <w:r w:rsidRPr="00B54502">
        <w:rPr>
          <w:rFonts w:eastAsia="Calibri"/>
          <w:b/>
          <w:bCs/>
        </w:rPr>
        <w:t>D.</w:t>
      </w:r>
      <w:r w:rsidRPr="00B54502">
        <w:rPr>
          <w:rFonts w:eastAsia="Calibri"/>
          <w:bCs/>
        </w:rPr>
        <w:t xml:space="preserve"> </w:t>
      </w:r>
      <w:r w:rsidRPr="005004BB">
        <w:rPr>
          <w:position w:val="-6"/>
        </w:rPr>
        <w:object w:dxaOrig="1215" w:dyaOrig="345" w14:anchorId="5594E586">
          <v:shape id="_x0000_i2463" type="#_x0000_t75" style="width:60.75pt;height:17.55pt" o:ole="">
            <v:imagedata r:id="rId3139" o:title=""/>
          </v:shape>
          <o:OLEObject Type="Embed" ProgID="Equation.DSMT4" ShapeID="_x0000_i2463" DrawAspect="Content" ObjectID="_1653898811" r:id="rId3140"/>
        </w:object>
      </w:r>
      <w:r w:rsidRPr="00B54502">
        <w:rPr>
          <w:rFonts w:eastAsia="Calibri"/>
          <w:bCs/>
        </w:rPr>
        <w:t>.</w:t>
      </w:r>
    </w:p>
    <w:p w14:paraId="7A4910F4"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6:</w:t>
      </w:r>
      <w:r w:rsidRPr="00B54502">
        <w:rPr>
          <w:rFonts w:eastAsia="Calibri"/>
          <w:bCs/>
        </w:rPr>
        <w:t xml:space="preserve"> Trong chân không, ánh sáng màu vàng của quang phổ hơi natri có bước sóng bằng</w:t>
      </w:r>
    </w:p>
    <w:p w14:paraId="601C51DB"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0,70 nm.</w:t>
      </w:r>
      <w:r w:rsidRPr="00B54502">
        <w:rPr>
          <w:rFonts w:eastAsia="Calibri"/>
          <w:bCs/>
        </w:rPr>
        <w:tab/>
      </w:r>
      <w:r w:rsidRPr="00B54502">
        <w:rPr>
          <w:rFonts w:eastAsia="Calibri"/>
          <w:b/>
          <w:bCs/>
        </w:rPr>
        <w:t xml:space="preserve">B. </w:t>
      </w:r>
      <w:r w:rsidRPr="00B54502">
        <w:rPr>
          <w:rFonts w:eastAsia="Calibri"/>
          <w:bCs/>
        </w:rPr>
        <w:t>0,39 pm.</w:t>
      </w:r>
      <w:r w:rsidRPr="00B54502">
        <w:rPr>
          <w:rFonts w:eastAsia="Calibri"/>
          <w:bCs/>
        </w:rPr>
        <w:tab/>
      </w:r>
      <w:r w:rsidRPr="00B54502">
        <w:rPr>
          <w:rFonts w:eastAsia="Calibri"/>
          <w:b/>
          <w:bCs/>
        </w:rPr>
        <w:t xml:space="preserve">C. </w:t>
      </w:r>
      <w:r w:rsidRPr="00B54502">
        <w:rPr>
          <w:rFonts w:eastAsia="Calibri"/>
          <w:bCs/>
        </w:rPr>
        <w:t>0,58 µm.</w:t>
      </w:r>
      <w:r w:rsidRPr="00B54502">
        <w:rPr>
          <w:rFonts w:eastAsia="Calibri"/>
          <w:bCs/>
        </w:rPr>
        <w:tab/>
      </w:r>
      <w:r w:rsidRPr="00B54502">
        <w:rPr>
          <w:rFonts w:eastAsia="Calibri"/>
          <w:b/>
          <w:bCs/>
        </w:rPr>
        <w:t xml:space="preserve">D. </w:t>
      </w:r>
      <w:r w:rsidRPr="00B54502">
        <w:rPr>
          <w:rFonts w:eastAsia="Calibri"/>
          <w:bCs/>
        </w:rPr>
        <w:t>0,45 mm.</w:t>
      </w:r>
    </w:p>
    <w:p w14:paraId="397D2A15"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vi-VN"/>
        </w:rPr>
      </w:pPr>
      <w:r w:rsidRPr="00B54502">
        <w:rPr>
          <w:rFonts w:eastAsia="Calibri"/>
          <w:b/>
          <w:bCs/>
        </w:rPr>
        <w:t>Câu 7:</w:t>
      </w:r>
      <w:r w:rsidRPr="00B54502">
        <w:rPr>
          <w:rFonts w:eastAsia="Calibri"/>
          <w:bCs/>
        </w:rPr>
        <w:t xml:space="preserve"> </w:t>
      </w:r>
      <w:r w:rsidRPr="00B54502">
        <w:rPr>
          <w:rFonts w:eastAsia="Calibri"/>
          <w:bCs/>
          <w:lang w:val="vi-VN"/>
        </w:rPr>
        <w:t>Điểm khác nhau cơ bản giữa hiện tượng quang điện trong và hiện tượng quang điện ngoài là electron quang điện</w:t>
      </w:r>
    </w:p>
    <w:p w14:paraId="11C43435"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lang w:val="vi-VN"/>
        </w:rPr>
        <w:t>bị bứt ra khỏi liên kết</w:t>
      </w:r>
      <w:r w:rsidRPr="00B54502">
        <w:rPr>
          <w:rFonts w:eastAsia="Calibri"/>
          <w:bCs/>
        </w:rPr>
        <w:t>.</w:t>
      </w:r>
    </w:p>
    <w:p w14:paraId="2F13A12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B. </w:t>
      </w:r>
      <w:r w:rsidRPr="00B54502">
        <w:rPr>
          <w:rFonts w:eastAsia="Calibri"/>
          <w:bCs/>
          <w:lang w:val="vi-VN"/>
        </w:rPr>
        <w:t>nhận thêm năng lượng</w:t>
      </w:r>
      <w:r w:rsidRPr="00B54502">
        <w:rPr>
          <w:rFonts w:eastAsia="Calibri"/>
          <w:bCs/>
        </w:rPr>
        <w:t>.</w:t>
      </w:r>
    </w:p>
    <w:p w14:paraId="1F1A5573"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C. </w:t>
      </w:r>
      <w:r w:rsidRPr="00B54502">
        <w:rPr>
          <w:rFonts w:eastAsia="Calibri"/>
          <w:bCs/>
          <w:lang w:val="vi-VN"/>
        </w:rPr>
        <w:t>bị bứt ra khỏi bề mặt kim loại hoặc chỉ ra khỏi liên kết</w:t>
      </w:r>
      <w:r w:rsidRPr="00B54502">
        <w:rPr>
          <w:rFonts w:eastAsia="Calibri"/>
          <w:bCs/>
        </w:rPr>
        <w:t>.</w:t>
      </w:r>
    </w:p>
    <w:p w14:paraId="504CCF0E"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D. </w:t>
      </w:r>
      <w:r w:rsidRPr="00B54502">
        <w:rPr>
          <w:rFonts w:eastAsia="Calibri"/>
          <w:bCs/>
          <w:lang w:val="vi-VN"/>
        </w:rPr>
        <w:t>mất hết năng lượng</w:t>
      </w:r>
      <w:r w:rsidRPr="00B54502">
        <w:rPr>
          <w:rFonts w:eastAsia="Calibri"/>
          <w:bCs/>
        </w:rPr>
        <w:t>.</w:t>
      </w:r>
    </w:p>
    <w:p w14:paraId="2DB0215B"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vi-VN"/>
        </w:rPr>
      </w:pPr>
      <w:r w:rsidRPr="00B54502">
        <w:rPr>
          <w:rFonts w:eastAsia="Calibri"/>
          <w:b/>
          <w:bCs/>
        </w:rPr>
        <w:t>Câu 8:</w:t>
      </w:r>
      <w:r w:rsidRPr="00B54502">
        <w:rPr>
          <w:rFonts w:eastAsia="Calibri"/>
          <w:bCs/>
        </w:rPr>
        <w:t xml:space="preserve"> </w:t>
      </w:r>
      <w:r w:rsidRPr="00B54502">
        <w:rPr>
          <w:rFonts w:eastAsia="Calibri"/>
          <w:bCs/>
          <w:lang w:val="vi-VN"/>
        </w:rPr>
        <w:t xml:space="preserve">Một hạt nhân </w:t>
      </w:r>
      <w:r w:rsidRPr="00025957">
        <w:rPr>
          <w:position w:val="-4"/>
        </w:rPr>
        <w:object w:dxaOrig="285" w:dyaOrig="255" w14:anchorId="4C361C12">
          <v:shape id="_x0000_i2464" type="#_x0000_t75" style="width:14.4pt;height:12.5pt" o:ole="">
            <v:imagedata r:id="rId3141" o:title=""/>
          </v:shape>
          <o:OLEObject Type="Embed" ProgID="Equation.DSMT4" ShapeID="_x0000_i2464" DrawAspect="Content" ObjectID="_1653898812" r:id="rId3142"/>
        </w:object>
      </w:r>
      <w:r w:rsidRPr="00B54502">
        <w:rPr>
          <w:rFonts w:eastAsia="Calibri"/>
          <w:bCs/>
          <w:lang w:val="vi-VN"/>
        </w:rPr>
        <w:t xml:space="preserve"> có số khối </w:t>
      </w:r>
      <w:r w:rsidRPr="00025957">
        <w:rPr>
          <w:position w:val="-4"/>
        </w:rPr>
        <w:object w:dxaOrig="240" w:dyaOrig="255" w14:anchorId="52DFC8F0">
          <v:shape id="_x0000_i2465" type="#_x0000_t75" style="width:11.9pt;height:12.5pt" o:ole="">
            <v:imagedata r:id="rId3143" o:title=""/>
          </v:shape>
          <o:OLEObject Type="Embed" ProgID="Equation.DSMT4" ShapeID="_x0000_i2465" DrawAspect="Content" ObjectID="_1653898813" r:id="rId3144"/>
        </w:object>
      </w:r>
      <w:r w:rsidRPr="00B54502">
        <w:rPr>
          <w:rFonts w:eastAsia="Calibri"/>
          <w:bCs/>
          <w:lang w:val="vi-VN"/>
        </w:rPr>
        <w:t xml:space="preserve">, độ hụt khối </w:t>
      </w:r>
      <w:r w:rsidRPr="005004BB">
        <w:rPr>
          <w:position w:val="-6"/>
        </w:rPr>
        <w:object w:dxaOrig="405" w:dyaOrig="285" w14:anchorId="6E2C7654">
          <v:shape id="_x0000_i2466" type="#_x0000_t75" style="width:20.05pt;height:14.4pt" o:ole="">
            <v:imagedata r:id="rId3145" o:title=""/>
          </v:shape>
          <o:OLEObject Type="Embed" ProgID="Equation.DSMT4" ShapeID="_x0000_i2466" DrawAspect="Content" ObjectID="_1653898814" r:id="rId3146"/>
        </w:object>
      </w:r>
      <w:r w:rsidRPr="00B54502">
        <w:rPr>
          <w:rFonts w:eastAsia="Calibri"/>
          <w:bCs/>
          <w:lang w:val="vi-VN"/>
        </w:rPr>
        <w:t xml:space="preserve">. Với </w:t>
      </w:r>
      <w:r w:rsidRPr="005004BB">
        <w:rPr>
          <w:position w:val="-6"/>
        </w:rPr>
        <w:object w:dxaOrig="180" w:dyaOrig="225" w14:anchorId="3AC457DF">
          <v:shape id="_x0000_i2467" type="#_x0000_t75" style="width:8.75pt;height:11.25pt" o:ole="">
            <v:imagedata r:id="rId3147" o:title=""/>
          </v:shape>
          <o:OLEObject Type="Embed" ProgID="Equation.DSMT4" ShapeID="_x0000_i2467" DrawAspect="Content" ObjectID="_1653898815" r:id="rId3148"/>
        </w:object>
      </w:r>
      <w:r w:rsidRPr="00B54502">
        <w:rPr>
          <w:rFonts w:eastAsia="Calibri"/>
          <w:bCs/>
          <w:lang w:val="vi-VN"/>
        </w:rPr>
        <w:t xml:space="preserve"> là vận tốc của ánh sáng trong chân không. Năng lượng liên kết riêng của hạt nhân này được xác định bởi biểu thức</w:t>
      </w:r>
    </w:p>
    <w:p w14:paraId="58FC6EA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vi-VN"/>
        </w:rPr>
      </w:pPr>
      <w:r w:rsidRPr="00B54502">
        <w:rPr>
          <w:rFonts w:eastAsia="Calibri"/>
          <w:bCs/>
        </w:rPr>
        <w:tab/>
      </w:r>
      <w:r w:rsidRPr="00B54502">
        <w:rPr>
          <w:rFonts w:eastAsia="Calibri"/>
          <w:b/>
          <w:bCs/>
        </w:rPr>
        <w:t xml:space="preserve">A. </w:t>
      </w:r>
      <w:r w:rsidRPr="005004BB">
        <w:rPr>
          <w:position w:val="-24"/>
        </w:rPr>
        <w:object w:dxaOrig="645" w:dyaOrig="660" w14:anchorId="196BDA4F">
          <v:shape id="_x0000_i2468" type="#_x0000_t75" style="width:32.55pt;height:33.2pt" o:ole="">
            <v:imagedata r:id="rId3149" o:title=""/>
          </v:shape>
          <o:OLEObject Type="Embed" ProgID="Equation.DSMT4" ShapeID="_x0000_i2468" DrawAspect="Content" ObjectID="_1653898816" r:id="rId3150"/>
        </w:object>
      </w:r>
      <w:r w:rsidRPr="00B54502">
        <w:rPr>
          <w:rFonts w:eastAsia="Calibri"/>
          <w:bCs/>
        </w:rPr>
        <w:t>.</w:t>
      </w:r>
      <w:r w:rsidRPr="00B54502">
        <w:rPr>
          <w:rFonts w:eastAsia="Calibri"/>
          <w:bCs/>
        </w:rPr>
        <w:tab/>
      </w:r>
      <w:r w:rsidRPr="00B54502">
        <w:rPr>
          <w:rFonts w:eastAsia="Calibri"/>
          <w:b/>
          <w:bCs/>
        </w:rPr>
        <w:t xml:space="preserve">B. </w:t>
      </w:r>
      <w:r w:rsidRPr="005004BB">
        <w:rPr>
          <w:position w:val="-24"/>
        </w:rPr>
        <w:object w:dxaOrig="540" w:dyaOrig="615" w14:anchorId="59A2C970">
          <v:shape id="_x0000_i2469" type="#_x0000_t75" style="width:26.9pt;height:30.7pt" o:ole="">
            <v:imagedata r:id="rId3151" o:title=""/>
          </v:shape>
          <o:OLEObject Type="Embed" ProgID="Equation.DSMT4" ShapeID="_x0000_i2469" DrawAspect="Content" ObjectID="_1653898817" r:id="rId3152"/>
        </w:object>
      </w:r>
      <w:r w:rsidRPr="00B54502">
        <w:rPr>
          <w:rFonts w:eastAsia="Calibri"/>
          <w:bCs/>
        </w:rPr>
        <w:t>.</w:t>
      </w:r>
      <w:r w:rsidRPr="00B54502">
        <w:rPr>
          <w:rFonts w:eastAsia="Calibri"/>
          <w:bCs/>
        </w:rPr>
        <w:tab/>
      </w:r>
      <w:r w:rsidRPr="00B54502">
        <w:rPr>
          <w:rFonts w:eastAsia="Calibri"/>
          <w:b/>
          <w:bCs/>
        </w:rPr>
        <w:t xml:space="preserve">C. </w:t>
      </w:r>
      <w:r w:rsidRPr="005004BB">
        <w:rPr>
          <w:position w:val="-24"/>
        </w:rPr>
        <w:object w:dxaOrig="645" w:dyaOrig="660" w14:anchorId="5516A521">
          <v:shape id="_x0000_i2470" type="#_x0000_t75" style="width:32.55pt;height:33.2pt" o:ole="">
            <v:imagedata r:id="rId3153" o:title=""/>
          </v:shape>
          <o:OLEObject Type="Embed" ProgID="Equation.DSMT4" ShapeID="_x0000_i2470" DrawAspect="Content" ObjectID="_1653898818" r:id="rId3154"/>
        </w:object>
      </w:r>
      <w:r w:rsidRPr="00B54502">
        <w:rPr>
          <w:rFonts w:eastAsia="Calibri"/>
          <w:bCs/>
        </w:rPr>
        <w:t>.</w:t>
      </w:r>
      <w:r w:rsidRPr="00B54502">
        <w:rPr>
          <w:rFonts w:eastAsia="Calibri"/>
          <w:bCs/>
        </w:rPr>
        <w:tab/>
      </w:r>
      <w:r w:rsidRPr="00B54502">
        <w:rPr>
          <w:rFonts w:eastAsia="Calibri"/>
          <w:b/>
          <w:bCs/>
        </w:rPr>
        <w:t xml:space="preserve">D. </w:t>
      </w:r>
      <w:r w:rsidRPr="005004BB">
        <w:rPr>
          <w:position w:val="-24"/>
        </w:rPr>
        <w:object w:dxaOrig="645" w:dyaOrig="660" w14:anchorId="60C9BBDA">
          <v:shape id="_x0000_i2471" type="#_x0000_t75" style="width:32.55pt;height:33.2pt" o:ole="">
            <v:imagedata r:id="rId3155" o:title=""/>
          </v:shape>
          <o:OLEObject Type="Embed" ProgID="Equation.DSMT4" ShapeID="_x0000_i2471" DrawAspect="Content" ObjectID="_1653898819" r:id="rId3156"/>
        </w:object>
      </w:r>
      <w:r w:rsidRPr="00B54502">
        <w:rPr>
          <w:lang w:val="vi-VN"/>
        </w:rPr>
        <w:t>.</w:t>
      </w:r>
    </w:p>
    <w:p w14:paraId="672E11A0"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pt-BR"/>
        </w:rPr>
      </w:pPr>
      <w:r>
        <w:pict w14:anchorId="3BFFFDF2">
          <v:group id="Canvas 108" o:spid="_x0000_s3130" style="position:absolute;left:0;text-align:left;margin-left:327.2pt;margin-top:17.35pt;width:196.3pt;height:102.4pt;z-index:251711488" coordsize="21600,21600">
            <o:lock v:ext="edit" aspectratio="t"/>
            <v:group id="_x0000_s3131" style="position:absolute;left:650;top:1360;width:20298;height:19946" coordorigin="-1532,-1756" coordsize="21600,21600">
              <v:shape id="_x0000_s3132" type="#_x0000_t75" style="position:absolute;left:1783;top:2062;width:17379;height:17302">
                <v:imagedata r:id="rId3157" o:title=""/>
              </v:shape>
              <v:group id="_x0000_s3133" style="position:absolute;left:-1532;top:-1756;width:21600;height:21600" coordorigin="-1532,-1756" coordsize="21600,21600">
                <v:group id="_x0000_s3134" style="position:absolute;left:-1532;top:-1756;width:21600;height:21285" coordorigin="-1532,-1782" coordsize="21600,21600">
                  <v:group id="_x0000_s3135" style="position:absolute;left:1812;top:-1782;width:18255;height:21600" coordorigin="2144,-1782" coordsize="21600,21600">
                    <v:line id="_x0000_s3136" style="position:absolute" from="2144,10905" to="23744,10905" fillcolor="none" strokeweight="1pt">
                      <v:stroke startarrow="oval" startarrowwidth="narrow" startarrowlength="short" endarrow="classic" endarrowwidth="narrow"/>
                    </v:line>
                    <v:line id="_x0000_s3137" style="position:absolute;flip:y" from="2144,-1782" to="2144,19818" fillcolor="none" strokeweight="1pt">
                      <v:stroke endarrow="classic" endarrowwidth="narrow"/>
                    </v:line>
                  </v:group>
                  <v:shape id="_x0000_s3138" type="#_x0000_t75" style="position:absolute;left:-1532;top:-1137;width:3278;height:3476">
                    <v:imagedata r:id="rId3158" o:title=""/>
                  </v:shape>
                  <v:shape id="_x0000_s3139" type="#_x0000_t75" style="position:absolute;left:407;top:11038;width:1287;height:2781">
                    <v:imagedata r:id="rId3159" o:title=""/>
                  </v:shape>
                  <v:shape id="_x0000_s3140" type="#_x0000_t75" style="position:absolute;left:18973;top:11270;width:819;height:2549">
                    <v:imagedata r:id="rId3160" o:title=""/>
                  </v:shape>
                </v:group>
                <v:shape id="_x0000_s3141" type="#_x0000_t75" style="position:absolute;top:1606;width:1639;height:2512">
                  <v:imagedata r:id="rId3161" o:title=""/>
                </v:shape>
                <v:shape id="_x0000_s3142" type="#_x0000_t75" style="position:absolute;top:17331;width:1639;height:2512">
                  <v:imagedata r:id="rId3162" o:title=""/>
                </v:shape>
              </v:group>
            </v:group>
            <w10:wrap type="square"/>
            <w10:anchorlock/>
          </v:group>
        </w:pict>
      </w:r>
      <w:r w:rsidRPr="00B54502">
        <w:rPr>
          <w:rFonts w:eastAsia="Calibri"/>
          <w:b/>
          <w:bCs/>
          <w:lang w:val="pt-BR"/>
        </w:rPr>
        <w:t>Câu 9:</w:t>
      </w:r>
      <w:r w:rsidRPr="00B54502">
        <w:rPr>
          <w:rFonts w:eastAsia="Calibri"/>
          <w:bCs/>
          <w:lang w:val="pt-BR"/>
        </w:rPr>
        <w:t xml:space="preserve"> Một phần đồ thị li độ  – thời gian của một dao động điều hòa trên trục </w:t>
      </w:r>
      <w:r w:rsidRPr="005004BB">
        <w:rPr>
          <w:position w:val="-6"/>
        </w:rPr>
        <w:object w:dxaOrig="360" w:dyaOrig="285" w14:anchorId="3638845F">
          <v:shape id="_x0000_i2472" type="#_x0000_t75" style="width:18.15pt;height:14.4pt" o:ole="">
            <v:imagedata r:id="rId3163" o:title=""/>
          </v:shape>
          <o:OLEObject Type="Embed" ProgID="Equation.DSMT4" ShapeID="_x0000_i2472" DrawAspect="Content" ObjectID="_1653898820" r:id="rId3164"/>
        </w:object>
      </w:r>
      <w:r w:rsidRPr="00B54502">
        <w:rPr>
          <w:rFonts w:eastAsia="Calibri"/>
          <w:bCs/>
          <w:lang w:val="pt-BR"/>
        </w:rPr>
        <w:t xml:space="preserve"> được cho như hình vẽ. Biên độ dao động của vật là</w:t>
      </w:r>
    </w:p>
    <w:p w14:paraId="6D6704DC"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pt-BR"/>
        </w:rPr>
      </w:pPr>
      <w:r w:rsidRPr="00B54502">
        <w:rPr>
          <w:rFonts w:eastAsia="Calibri"/>
          <w:bCs/>
          <w:lang w:val="pt-BR"/>
        </w:rPr>
        <w:t xml:space="preserve">    </w:t>
      </w:r>
      <w:r w:rsidRPr="00B54502">
        <w:rPr>
          <w:rFonts w:eastAsia="Calibri"/>
          <w:bCs/>
          <w:lang w:val="pt-BR"/>
        </w:rPr>
        <w:tab/>
      </w:r>
      <w:r w:rsidRPr="00B54502">
        <w:rPr>
          <w:rFonts w:eastAsia="Calibri"/>
          <w:b/>
          <w:bCs/>
          <w:lang w:val="pt-BR"/>
        </w:rPr>
        <w:t xml:space="preserve">A. </w:t>
      </w:r>
      <w:r w:rsidRPr="00B54502">
        <w:rPr>
          <w:rFonts w:eastAsia="Calibri"/>
          <w:bCs/>
          <w:lang w:val="pt-BR"/>
        </w:rPr>
        <w:t>1 cm.</w:t>
      </w:r>
    </w:p>
    <w:p w14:paraId="24324EAE"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pt-BR"/>
        </w:rPr>
      </w:pPr>
      <w:r w:rsidRPr="00B54502">
        <w:rPr>
          <w:rFonts w:eastAsia="Calibri"/>
          <w:bCs/>
          <w:lang w:val="pt-BR"/>
        </w:rPr>
        <w:tab/>
      </w:r>
      <w:r w:rsidRPr="00B54502">
        <w:rPr>
          <w:rFonts w:eastAsia="Calibri"/>
          <w:b/>
          <w:bCs/>
          <w:lang w:val="pt-BR"/>
        </w:rPr>
        <w:t>B.</w:t>
      </w:r>
      <w:r w:rsidRPr="00B54502">
        <w:rPr>
          <w:rFonts w:eastAsia="Calibri"/>
          <w:bCs/>
          <w:lang w:val="pt-BR"/>
        </w:rPr>
        <w:t xml:space="preserve"> 2 cm.</w:t>
      </w:r>
    </w:p>
    <w:p w14:paraId="39012C1F"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pt-BR"/>
        </w:rPr>
      </w:pPr>
      <w:r w:rsidRPr="00B54502">
        <w:rPr>
          <w:rFonts w:eastAsia="Calibri"/>
          <w:bCs/>
          <w:lang w:val="pt-BR"/>
        </w:rPr>
        <w:tab/>
      </w:r>
      <w:r w:rsidRPr="00B54502">
        <w:rPr>
          <w:rFonts w:eastAsia="Calibri"/>
          <w:b/>
          <w:bCs/>
          <w:lang w:val="pt-BR"/>
        </w:rPr>
        <w:t xml:space="preserve">C. </w:t>
      </w:r>
      <w:r w:rsidRPr="00B54502">
        <w:rPr>
          <w:rFonts w:eastAsia="Calibri"/>
          <w:bCs/>
          <w:lang w:val="pt-BR"/>
        </w:rPr>
        <w:t>3 cm.</w:t>
      </w:r>
    </w:p>
    <w:p w14:paraId="7D0682F7"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pt-BR"/>
        </w:rPr>
      </w:pPr>
      <w:r w:rsidRPr="00B54502">
        <w:rPr>
          <w:rFonts w:eastAsia="Calibri"/>
          <w:bCs/>
          <w:lang w:val="pt-BR"/>
        </w:rPr>
        <w:tab/>
      </w:r>
      <w:r w:rsidRPr="00B54502">
        <w:rPr>
          <w:rFonts w:eastAsia="Calibri"/>
          <w:b/>
          <w:bCs/>
          <w:lang w:val="pt-BR"/>
        </w:rPr>
        <w:t>D.</w:t>
      </w:r>
      <w:r w:rsidRPr="00B54502">
        <w:rPr>
          <w:rFonts w:eastAsia="Calibri"/>
          <w:bCs/>
          <w:lang w:val="pt-BR"/>
        </w:rPr>
        <w:t xml:space="preserve"> 4 cm.</w:t>
      </w:r>
    </w:p>
    <w:p w14:paraId="7DDB3889" w14:textId="77777777" w:rsidR="00B87A2A" w:rsidRPr="00B54502" w:rsidRDefault="00B87A2A" w:rsidP="006F6B30">
      <w:pPr>
        <w:tabs>
          <w:tab w:val="left" w:pos="284"/>
          <w:tab w:val="left" w:pos="2835"/>
          <w:tab w:val="left" w:pos="5387"/>
          <w:tab w:val="left" w:pos="7938"/>
        </w:tabs>
        <w:spacing w:line="23" w:lineRule="atLeast"/>
        <w:jc w:val="both"/>
        <w:rPr>
          <w:rFonts w:eastAsia="Calibri"/>
          <w:b/>
          <w:bCs/>
        </w:rPr>
      </w:pPr>
    </w:p>
    <w:p w14:paraId="5E14D4E2" w14:textId="77777777" w:rsidR="00B87A2A" w:rsidRPr="00B54502" w:rsidRDefault="00B87A2A" w:rsidP="006F6B30">
      <w:pPr>
        <w:tabs>
          <w:tab w:val="left" w:pos="284"/>
          <w:tab w:val="left" w:pos="2835"/>
          <w:tab w:val="left" w:pos="5387"/>
          <w:tab w:val="left" w:pos="7938"/>
        </w:tabs>
        <w:spacing w:line="23" w:lineRule="atLeast"/>
        <w:jc w:val="both"/>
        <w:rPr>
          <w:rFonts w:eastAsia="Calibri"/>
          <w:b/>
          <w:bCs/>
        </w:rPr>
      </w:pPr>
    </w:p>
    <w:p w14:paraId="6037B85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10:</w:t>
      </w:r>
      <w:r w:rsidRPr="00B54502">
        <w:rPr>
          <w:rFonts w:eastAsia="Calibri"/>
          <w:bCs/>
        </w:rPr>
        <w:t xml:space="preserve"> Hiện tượng tự cảm là hiện tượng cảm ứng điện từ do sự </w:t>
      </w:r>
      <w:r w:rsidRPr="00B54502">
        <w:rPr>
          <w:rFonts w:eastAsia="Calibri"/>
          <w:bCs/>
        </w:rPr>
        <w:lastRenderedPageBreak/>
        <w:t>biến thiên từ thông qua mạch gây ra bởi</w:t>
      </w:r>
    </w:p>
    <w:p w14:paraId="54A7E46E"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A.</w:t>
      </w:r>
      <w:r w:rsidRPr="00B54502">
        <w:rPr>
          <w:rFonts w:eastAsia="Calibri"/>
          <w:bCs/>
        </w:rPr>
        <w:t xml:space="preserve"> sự chuyển động của nam châm với mạch. </w:t>
      </w:r>
    </w:p>
    <w:p w14:paraId="47F32F5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B.</w:t>
      </w:r>
      <w:r w:rsidRPr="00B54502">
        <w:rPr>
          <w:rFonts w:eastAsia="Calibri"/>
          <w:bCs/>
        </w:rPr>
        <w:t xml:space="preserve"> sự biến thiên của chính cường độ dòng điện trong mạch.</w:t>
      </w:r>
    </w:p>
    <w:p w14:paraId="576C2593"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C.</w:t>
      </w:r>
      <w:r w:rsidRPr="00B54502">
        <w:rPr>
          <w:rFonts w:eastAsia="Calibri"/>
          <w:bCs/>
        </w:rPr>
        <w:t xml:space="preserve"> sự chuyển động của mạch với nam châm. </w:t>
      </w:r>
    </w:p>
    <w:p w14:paraId="6AEA53BD"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D.</w:t>
      </w:r>
      <w:r w:rsidRPr="00B54502">
        <w:rPr>
          <w:rFonts w:eastAsia="Calibri"/>
          <w:bCs/>
        </w:rPr>
        <w:t xml:space="preserve"> sự biến thiên từ trường Trái Đất.</w:t>
      </w:r>
    </w:p>
    <w:p w14:paraId="3A9B639C"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11:</w:t>
      </w:r>
      <w:r w:rsidRPr="00B54502">
        <w:rPr>
          <w:rFonts w:eastAsia="Calibri"/>
          <w:bCs/>
        </w:rPr>
        <w:t xml:space="preserve"> Một con lắc lò xo gồm vật nặng và lò xo có độ cứng </w:t>
      </w:r>
      <w:r w:rsidRPr="005004BB">
        <w:rPr>
          <w:position w:val="-6"/>
        </w:rPr>
        <w:object w:dxaOrig="675" w:dyaOrig="285" w14:anchorId="313AF2C0">
          <v:shape id="_x0000_i2473" type="#_x0000_t75" style="width:33.8pt;height:14.4pt" o:ole="">
            <v:imagedata r:id="rId3165" o:title=""/>
          </v:shape>
          <o:OLEObject Type="Embed" ProgID="Equation.DSMT4" ShapeID="_x0000_i2473" DrawAspect="Content" ObjectID="_1653898821" r:id="rId3166"/>
        </w:object>
      </w:r>
      <w:r w:rsidRPr="00B54502">
        <w:rPr>
          <w:rFonts w:eastAsia="Calibri"/>
          <w:bCs/>
        </w:rPr>
        <w:t>N/m dao động điều hòa với biên độ 10 cm. Năng lượng của con lắc là</w:t>
      </w:r>
    </w:p>
    <w:p w14:paraId="76492B5D"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4,0 J.</w:t>
      </w:r>
      <w:r w:rsidRPr="00B54502">
        <w:rPr>
          <w:rFonts w:eastAsia="Calibri"/>
          <w:bCs/>
        </w:rPr>
        <w:tab/>
      </w:r>
      <w:r w:rsidRPr="00B54502">
        <w:rPr>
          <w:rFonts w:eastAsia="Calibri"/>
          <w:b/>
          <w:bCs/>
        </w:rPr>
        <w:t xml:space="preserve">B. </w:t>
      </w:r>
      <w:r w:rsidRPr="00B54502">
        <w:rPr>
          <w:rFonts w:eastAsia="Calibri"/>
          <w:bCs/>
        </w:rPr>
        <w:t>0,8 J.</w:t>
      </w:r>
      <w:r w:rsidRPr="00B54502">
        <w:rPr>
          <w:rFonts w:eastAsia="Calibri"/>
          <w:bCs/>
        </w:rPr>
        <w:tab/>
      </w:r>
      <w:r w:rsidRPr="00B54502">
        <w:rPr>
          <w:rFonts w:eastAsia="Calibri"/>
          <w:b/>
          <w:bCs/>
        </w:rPr>
        <w:t xml:space="preserve">C. </w:t>
      </w:r>
      <w:r w:rsidRPr="00B54502">
        <w:rPr>
          <w:rFonts w:eastAsia="Calibri"/>
          <w:bCs/>
        </w:rPr>
        <w:t>4000,0 J.</w:t>
      </w:r>
      <w:r w:rsidRPr="00B54502">
        <w:rPr>
          <w:rFonts w:eastAsia="Calibri"/>
          <w:bCs/>
        </w:rPr>
        <w:tab/>
      </w:r>
      <w:r w:rsidRPr="00B54502">
        <w:rPr>
          <w:rFonts w:eastAsia="Calibri"/>
          <w:b/>
          <w:bCs/>
        </w:rPr>
        <w:t xml:space="preserve">D. </w:t>
      </w:r>
      <w:r w:rsidRPr="00B54502">
        <w:rPr>
          <w:rFonts w:eastAsia="Calibri"/>
          <w:bCs/>
        </w:rPr>
        <w:t>0,4 J.</w:t>
      </w:r>
    </w:p>
    <w:p w14:paraId="70118ADD"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vi-VN"/>
        </w:rPr>
      </w:pPr>
      <w:r w:rsidRPr="00B54502">
        <w:rPr>
          <w:rFonts w:eastAsia="Calibri"/>
          <w:b/>
          <w:bCs/>
          <w:lang w:val="pt-BR"/>
        </w:rPr>
        <w:t>Câu 12:</w:t>
      </w:r>
      <w:r w:rsidRPr="00B54502">
        <w:rPr>
          <w:rFonts w:eastAsia="Calibri"/>
          <w:bCs/>
          <w:lang w:val="pt-BR"/>
        </w:rPr>
        <w:t xml:space="preserve"> </w:t>
      </w:r>
      <w:r w:rsidRPr="00B54502">
        <w:rPr>
          <w:rFonts w:eastAsia="Calibri"/>
          <w:bCs/>
        </w:rPr>
        <w:t xml:space="preserve">Một mạch dao động điện từ lí tưởng gồm cuộn cảm thuần có độ tự cảm </w:t>
      </w:r>
      <w:r w:rsidRPr="00025957">
        <w:rPr>
          <w:position w:val="-4"/>
        </w:rPr>
        <w:object w:dxaOrig="225" w:dyaOrig="255" w14:anchorId="3D7F791B">
          <v:shape id="_x0000_i2474" type="#_x0000_t75" style="width:11.25pt;height:12.5pt" o:ole="">
            <v:imagedata r:id="rId3167" o:title=""/>
          </v:shape>
          <o:OLEObject Type="Embed" ProgID="Equation.DSMT4" ShapeID="_x0000_i2474" DrawAspect="Content" ObjectID="_1653898822" r:id="rId3168"/>
        </w:object>
      </w:r>
      <w:r w:rsidRPr="00B54502">
        <w:rPr>
          <w:rFonts w:eastAsia="Calibri"/>
          <w:bCs/>
        </w:rPr>
        <w:t xml:space="preserve"> và tụ điện có điện dung </w:t>
      </w:r>
      <w:r w:rsidRPr="005004BB">
        <w:rPr>
          <w:position w:val="-6"/>
        </w:rPr>
        <w:object w:dxaOrig="240" w:dyaOrig="285" w14:anchorId="5E55D3FA">
          <v:shape id="_x0000_i2475" type="#_x0000_t75" style="width:11.9pt;height:14.4pt" o:ole="">
            <v:imagedata r:id="rId3169" o:title=""/>
          </v:shape>
          <o:OLEObject Type="Embed" ProgID="Equation.DSMT4" ShapeID="_x0000_i2475" DrawAspect="Content" ObjectID="_1653898823" r:id="rId3170"/>
        </w:object>
      </w:r>
      <w:r w:rsidRPr="00B54502">
        <w:rPr>
          <w:rFonts w:eastAsia="Calibri"/>
          <w:bCs/>
        </w:rPr>
        <w:t xml:space="preserve">. </w:t>
      </w:r>
      <w:r w:rsidRPr="00B54502">
        <w:rPr>
          <w:rFonts w:eastAsia="Calibri"/>
          <w:bCs/>
          <w:lang w:val="vi-VN"/>
        </w:rPr>
        <w:t>Khoảng thời gian giữa hai lần liên tiếp điện áp trên tụ đạt cực đại là</w:t>
      </w:r>
    </w:p>
    <w:p w14:paraId="6C0938B1"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A.</w:t>
      </w:r>
      <w:r w:rsidRPr="005004BB">
        <w:rPr>
          <w:position w:val="-8"/>
        </w:rPr>
        <w:object w:dxaOrig="1125" w:dyaOrig="360" w14:anchorId="1DB20F7D">
          <v:shape id="_x0000_i2476" type="#_x0000_t75" style="width:56.35pt;height:18.15pt" o:ole="">
            <v:imagedata r:id="rId3171" o:title=""/>
          </v:shape>
          <o:OLEObject Type="Embed" ProgID="Equation.DSMT4" ShapeID="_x0000_i2476" DrawAspect="Content" ObjectID="_1653898824" r:id="rId3172"/>
        </w:object>
      </w:r>
      <w:r w:rsidRPr="00B54502">
        <w:t>.</w:t>
      </w:r>
      <w:r w:rsidRPr="00B54502">
        <w:rPr>
          <w:rFonts w:eastAsia="Calibri"/>
          <w:bCs/>
        </w:rPr>
        <w:tab/>
      </w:r>
      <w:r w:rsidRPr="00B54502">
        <w:rPr>
          <w:rFonts w:eastAsia="Calibri"/>
          <w:b/>
          <w:bCs/>
        </w:rPr>
        <w:t>B.</w:t>
      </w:r>
      <w:r w:rsidRPr="00B54502">
        <w:rPr>
          <w:rFonts w:eastAsia="Calibri"/>
          <w:bCs/>
        </w:rPr>
        <w:t xml:space="preserve"> </w:t>
      </w:r>
      <w:r w:rsidRPr="005004BB">
        <w:rPr>
          <w:position w:val="-8"/>
        </w:rPr>
        <w:object w:dxaOrig="1245" w:dyaOrig="360" w14:anchorId="5308F6F1">
          <v:shape id="_x0000_i2477" type="#_x0000_t75" style="width:62pt;height:18.15pt" o:ole="">
            <v:imagedata r:id="rId3173" o:title=""/>
          </v:shape>
          <o:OLEObject Type="Embed" ProgID="Equation.DSMT4" ShapeID="_x0000_i2477" DrawAspect="Content" ObjectID="_1653898825" r:id="rId3174"/>
        </w:object>
      </w:r>
      <w:r w:rsidRPr="00B54502">
        <w:t>.</w:t>
      </w:r>
      <w:r w:rsidRPr="00B54502">
        <w:rPr>
          <w:rFonts w:eastAsia="Calibri"/>
          <w:bCs/>
        </w:rPr>
        <w:tab/>
      </w:r>
      <w:r w:rsidRPr="00B54502">
        <w:rPr>
          <w:rFonts w:eastAsia="Calibri"/>
          <w:b/>
          <w:bCs/>
        </w:rPr>
        <w:t>C.</w:t>
      </w:r>
      <w:r w:rsidRPr="00B54502">
        <w:rPr>
          <w:rFonts w:eastAsia="Calibri"/>
          <w:bCs/>
        </w:rPr>
        <w:t xml:space="preserve"> </w:t>
      </w:r>
      <w:r w:rsidRPr="005004BB">
        <w:rPr>
          <w:position w:val="-8"/>
        </w:rPr>
        <w:object w:dxaOrig="960" w:dyaOrig="360" w14:anchorId="19F64ECC">
          <v:shape id="_x0000_i2478" type="#_x0000_t75" style="width:48.2pt;height:18.15pt" o:ole="">
            <v:imagedata r:id="rId3175" o:title=""/>
          </v:shape>
          <o:OLEObject Type="Embed" ProgID="Equation.DSMT4" ShapeID="_x0000_i2478" DrawAspect="Content" ObjectID="_1653898826" r:id="rId3176"/>
        </w:object>
      </w:r>
      <w:r w:rsidRPr="00B54502">
        <w:t>.</w:t>
      </w:r>
      <w:r w:rsidRPr="00B54502">
        <w:rPr>
          <w:rFonts w:eastAsia="Calibri"/>
          <w:bCs/>
        </w:rPr>
        <w:tab/>
      </w:r>
      <w:r w:rsidRPr="00B54502">
        <w:rPr>
          <w:rFonts w:eastAsia="Calibri"/>
          <w:b/>
          <w:bCs/>
        </w:rPr>
        <w:t>D.</w:t>
      </w:r>
      <w:r w:rsidRPr="00B54502">
        <w:rPr>
          <w:rFonts w:eastAsia="Calibri"/>
          <w:bCs/>
        </w:rPr>
        <w:t xml:space="preserve"> </w:t>
      </w:r>
      <w:r w:rsidRPr="005004BB">
        <w:rPr>
          <w:position w:val="-8"/>
        </w:rPr>
        <w:object w:dxaOrig="1245" w:dyaOrig="360" w14:anchorId="1939BA62">
          <v:shape id="_x0000_i2479" type="#_x0000_t75" style="width:62pt;height:18.15pt" o:ole="">
            <v:imagedata r:id="rId3177" o:title=""/>
          </v:shape>
          <o:OLEObject Type="Embed" ProgID="Equation.DSMT4" ShapeID="_x0000_i2479" DrawAspect="Content" ObjectID="_1653898827" r:id="rId3178"/>
        </w:object>
      </w:r>
      <w:r w:rsidRPr="00B54502">
        <w:t>.</w:t>
      </w:r>
    </w:p>
    <w:p w14:paraId="38D0DA9C"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13:</w:t>
      </w:r>
      <w:r w:rsidRPr="00B54502">
        <w:rPr>
          <w:rFonts w:eastAsia="Calibri"/>
          <w:bCs/>
        </w:rPr>
        <w:t xml:space="preserve"> Trong các dụng cụ dưới đây, dụng cụ nào có cả máy phát và máy thu vô tuyến?</w:t>
      </w:r>
    </w:p>
    <w:p w14:paraId="3F5F5356"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Máy thu thanh (radio).</w:t>
      </w:r>
      <w:r w:rsidRPr="00B54502">
        <w:rPr>
          <w:rFonts w:eastAsia="Calibri"/>
          <w:bCs/>
        </w:rPr>
        <w:tab/>
      </w:r>
      <w:r>
        <w:rPr>
          <w:rFonts w:eastAsia="Calibri"/>
          <w:bCs/>
        </w:rPr>
        <w:tab/>
      </w:r>
      <w:r w:rsidRPr="00B54502">
        <w:rPr>
          <w:rFonts w:eastAsia="Calibri"/>
          <w:b/>
          <w:bCs/>
        </w:rPr>
        <w:t>B.</w:t>
      </w:r>
      <w:r w:rsidRPr="00B54502">
        <w:rPr>
          <w:rFonts w:eastAsia="Calibri"/>
          <w:bCs/>
        </w:rPr>
        <w:t xml:space="preserve"> Remote điều khiển ti vi.</w:t>
      </w:r>
    </w:p>
    <w:p w14:paraId="470CDAB7"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C. </w:t>
      </w:r>
      <w:r w:rsidRPr="00B54502">
        <w:rPr>
          <w:rFonts w:eastAsia="Calibri"/>
          <w:bCs/>
        </w:rPr>
        <w:t>Máy truyền hình (TV).</w:t>
      </w:r>
      <w:r w:rsidRPr="00B54502">
        <w:rPr>
          <w:rFonts w:eastAsia="Calibri"/>
          <w:bCs/>
        </w:rPr>
        <w:tab/>
      </w:r>
      <w:r>
        <w:rPr>
          <w:rFonts w:eastAsia="Calibri"/>
          <w:bCs/>
        </w:rPr>
        <w:tab/>
      </w:r>
      <w:r w:rsidRPr="00B54502">
        <w:rPr>
          <w:rFonts w:eastAsia="Calibri"/>
          <w:b/>
          <w:bCs/>
        </w:rPr>
        <w:t xml:space="preserve">D. </w:t>
      </w:r>
      <w:r w:rsidRPr="00B54502">
        <w:rPr>
          <w:rFonts w:eastAsia="Calibri"/>
          <w:bCs/>
        </w:rPr>
        <w:t>Điện thoại di động.</w:t>
      </w:r>
    </w:p>
    <w:p w14:paraId="532F7B77"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14:</w:t>
      </w:r>
      <w:r w:rsidRPr="00B54502">
        <w:rPr>
          <w:rFonts w:eastAsia="Calibri"/>
          <w:bCs/>
        </w:rPr>
        <w:t xml:space="preserve"> Tia tử ngoại được ứng dụng để</w:t>
      </w:r>
    </w:p>
    <w:p w14:paraId="5FA06E07"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tìm khuyết tật bên trong các vật đúc.</w:t>
      </w:r>
      <w:r w:rsidRPr="00B54502">
        <w:rPr>
          <w:rFonts w:eastAsia="Calibri"/>
          <w:bCs/>
        </w:rPr>
        <w:tab/>
      </w:r>
      <w:r w:rsidRPr="00B54502">
        <w:rPr>
          <w:rFonts w:eastAsia="Calibri"/>
          <w:b/>
          <w:bCs/>
        </w:rPr>
        <w:t xml:space="preserve">B. </w:t>
      </w:r>
      <w:r w:rsidRPr="00B54502">
        <w:rPr>
          <w:rFonts w:eastAsia="Calibri"/>
          <w:bCs/>
        </w:rPr>
        <w:t>chụp điện, chuẩn đoán gãy xương.</w:t>
      </w:r>
    </w:p>
    <w:p w14:paraId="28A9EEAB"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C. </w:t>
      </w:r>
      <w:r w:rsidRPr="00B54502">
        <w:rPr>
          <w:rFonts w:eastAsia="Calibri"/>
          <w:bCs/>
        </w:rPr>
        <w:t>kiểm tra hành lí của khách đi máy bay.</w:t>
      </w:r>
      <w:r w:rsidRPr="00B54502">
        <w:rPr>
          <w:rFonts w:eastAsia="Calibri"/>
          <w:bCs/>
        </w:rPr>
        <w:tab/>
      </w:r>
      <w:r w:rsidRPr="00B54502">
        <w:rPr>
          <w:rFonts w:eastAsia="Calibri"/>
          <w:b/>
          <w:bCs/>
        </w:rPr>
        <w:t xml:space="preserve">D. </w:t>
      </w:r>
      <w:r w:rsidRPr="00B54502">
        <w:rPr>
          <w:rFonts w:eastAsia="Calibri"/>
          <w:bCs/>
        </w:rPr>
        <w:t>tìm vết nứt trên bề mặt các vật.</w:t>
      </w:r>
    </w:p>
    <w:p w14:paraId="1A35CDB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15:</w:t>
      </w:r>
      <w:r w:rsidRPr="00B54502">
        <w:rPr>
          <w:rFonts w:eastAsia="Calibri"/>
          <w:bCs/>
        </w:rPr>
        <w:t xml:space="preserve"> Theo mẫu nguyên tử Bo, bán kính quỹ đạo dừng ứng với trạng thái cơ bản của nguyên tử hiđrô là </w:t>
      </w:r>
      <w:r w:rsidRPr="005004BB">
        <w:rPr>
          <w:position w:val="-12"/>
        </w:rPr>
        <w:object w:dxaOrig="225" w:dyaOrig="360" w14:anchorId="56B00603">
          <v:shape id="_x0000_i2480" type="#_x0000_t75" style="width:11.25pt;height:18.15pt" o:ole="">
            <v:imagedata r:id="rId3179" o:title=""/>
          </v:shape>
          <o:OLEObject Type="Embed" ProgID="Equation.DSMT4" ShapeID="_x0000_i2480" DrawAspect="Content" ObjectID="_1653898828" r:id="rId3180"/>
        </w:object>
      </w:r>
      <w:r w:rsidRPr="00B54502">
        <w:rPr>
          <w:rFonts w:eastAsia="Calibri"/>
          <w:bCs/>
        </w:rPr>
        <w:t xml:space="preserve">. Khi êlêctron chuyển động trên quỹ đạo dừng </w:t>
      </w:r>
      <w:r w:rsidRPr="00B54502">
        <w:rPr>
          <w:rFonts w:eastAsia="Calibri"/>
          <w:bCs/>
          <w:i/>
        </w:rPr>
        <w:t>M</w:t>
      </w:r>
      <w:r w:rsidRPr="00B54502">
        <w:rPr>
          <w:rFonts w:eastAsia="Calibri"/>
          <w:bCs/>
        </w:rPr>
        <w:t xml:space="preserve"> thì bán kính quỹ đạo của nó là:</w:t>
      </w:r>
    </w:p>
    <w:p w14:paraId="1D21DD25"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5004BB">
        <w:rPr>
          <w:position w:val="-12"/>
        </w:rPr>
        <w:object w:dxaOrig="705" w:dyaOrig="360" w14:anchorId="39E374B6">
          <v:shape id="_x0000_i2481" type="#_x0000_t75" style="width:35.05pt;height:18.15pt" o:ole="">
            <v:imagedata r:id="rId3181" o:title=""/>
          </v:shape>
          <o:OLEObject Type="Embed" ProgID="Equation.DSMT4" ShapeID="_x0000_i2481" DrawAspect="Content" ObjectID="_1653898829" r:id="rId3182"/>
        </w:object>
      </w:r>
      <w:r w:rsidRPr="00B54502">
        <w:rPr>
          <w:rFonts w:eastAsia="Calibri"/>
          <w:bCs/>
        </w:rPr>
        <w:t>.</w:t>
      </w:r>
      <w:r w:rsidRPr="00B54502">
        <w:rPr>
          <w:rFonts w:eastAsia="Calibri"/>
          <w:bCs/>
        </w:rPr>
        <w:tab/>
      </w:r>
      <w:r w:rsidRPr="00B54502">
        <w:rPr>
          <w:rFonts w:eastAsia="Calibri"/>
          <w:b/>
          <w:bCs/>
        </w:rPr>
        <w:t>B.</w:t>
      </w:r>
      <w:r w:rsidRPr="00B54502">
        <w:rPr>
          <w:rFonts w:eastAsia="Calibri"/>
          <w:bCs/>
        </w:rPr>
        <w:t xml:space="preserve"> </w:t>
      </w:r>
      <w:r w:rsidRPr="005004BB">
        <w:rPr>
          <w:position w:val="-12"/>
        </w:rPr>
        <w:object w:dxaOrig="915" w:dyaOrig="360" w14:anchorId="660138DD">
          <v:shape id="_x0000_i2482" type="#_x0000_t75" style="width:45.7pt;height:18.15pt" o:ole="">
            <v:imagedata r:id="rId3183" o:title=""/>
          </v:shape>
          <o:OLEObject Type="Embed" ProgID="Equation.DSMT4" ShapeID="_x0000_i2482" DrawAspect="Content" ObjectID="_1653898830" r:id="rId3184"/>
        </w:object>
      </w:r>
      <w:r w:rsidRPr="00B54502">
        <w:rPr>
          <w:rFonts w:eastAsia="Calibri"/>
          <w:bCs/>
        </w:rPr>
        <w:t>.</w:t>
      </w:r>
      <w:r w:rsidRPr="00B54502">
        <w:rPr>
          <w:rFonts w:eastAsia="Calibri"/>
          <w:bCs/>
          <w:vertAlign w:val="subscript"/>
        </w:rPr>
        <w:tab/>
      </w:r>
      <w:r w:rsidRPr="00B54502">
        <w:rPr>
          <w:rFonts w:eastAsia="Calibri"/>
          <w:b/>
          <w:bCs/>
        </w:rPr>
        <w:t>C.</w:t>
      </w:r>
      <w:r w:rsidRPr="00B54502">
        <w:rPr>
          <w:rFonts w:eastAsia="Calibri"/>
          <w:bCs/>
        </w:rPr>
        <w:t xml:space="preserve"> </w:t>
      </w:r>
      <w:r w:rsidRPr="005004BB">
        <w:rPr>
          <w:position w:val="-12"/>
        </w:rPr>
        <w:object w:dxaOrig="795" w:dyaOrig="360" w14:anchorId="57EF72D1">
          <v:shape id="_x0000_i2483" type="#_x0000_t75" style="width:39.45pt;height:18.15pt" o:ole="">
            <v:imagedata r:id="rId3185" o:title=""/>
          </v:shape>
          <o:OLEObject Type="Embed" ProgID="Equation.DSMT4" ShapeID="_x0000_i2483" DrawAspect="Content" ObjectID="_1653898831" r:id="rId3186"/>
        </w:object>
      </w:r>
      <w:r w:rsidRPr="00B54502">
        <w:rPr>
          <w:rFonts w:eastAsia="Calibri"/>
          <w:bCs/>
        </w:rPr>
        <w:t>.</w:t>
      </w:r>
      <w:r w:rsidRPr="00B54502">
        <w:rPr>
          <w:rFonts w:eastAsia="Calibri"/>
          <w:bCs/>
          <w:vertAlign w:val="subscript"/>
        </w:rPr>
        <w:tab/>
      </w:r>
      <w:r w:rsidRPr="00B54502">
        <w:rPr>
          <w:rFonts w:eastAsia="Calibri"/>
          <w:b/>
          <w:bCs/>
        </w:rPr>
        <w:t>D.</w:t>
      </w:r>
      <w:r w:rsidRPr="00B54502">
        <w:rPr>
          <w:rFonts w:eastAsia="Calibri"/>
          <w:bCs/>
        </w:rPr>
        <w:t xml:space="preserve"> </w:t>
      </w:r>
      <w:r w:rsidRPr="005004BB">
        <w:rPr>
          <w:position w:val="-12"/>
        </w:rPr>
        <w:object w:dxaOrig="825" w:dyaOrig="360" w14:anchorId="1814916C">
          <v:shape id="_x0000_i2484" type="#_x0000_t75" style="width:41.3pt;height:18.15pt" o:ole="">
            <v:imagedata r:id="rId3187" o:title=""/>
          </v:shape>
          <o:OLEObject Type="Embed" ProgID="Equation.DSMT4" ShapeID="_x0000_i2484" DrawAspect="Content" ObjectID="_1653898832" r:id="rId3188"/>
        </w:object>
      </w:r>
      <w:r w:rsidRPr="00B54502">
        <w:rPr>
          <w:rFonts w:eastAsia="Calibri"/>
          <w:bCs/>
        </w:rPr>
        <w:t>.</w:t>
      </w:r>
    </w:p>
    <w:p w14:paraId="372D8AFD"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16:</w:t>
      </w:r>
      <w:r w:rsidRPr="00B54502">
        <w:rPr>
          <w:rFonts w:eastAsia="Calibri"/>
          <w:bCs/>
        </w:rPr>
        <w:t xml:space="preserve"> Gọi </w:t>
      </w:r>
      <w:r w:rsidRPr="005004BB">
        <w:rPr>
          <w:position w:val="-12"/>
        </w:rPr>
        <w:object w:dxaOrig="255" w:dyaOrig="360" w14:anchorId="681B9960">
          <v:shape id="_x0000_i2485" type="#_x0000_t75" style="width:12.5pt;height:18.15pt" o:ole="">
            <v:imagedata r:id="rId3189" o:title=""/>
          </v:shape>
          <o:OLEObject Type="Embed" ProgID="Equation.DSMT4" ShapeID="_x0000_i2485" DrawAspect="Content" ObjectID="_1653898833" r:id="rId3190"/>
        </w:object>
      </w:r>
      <w:r w:rsidRPr="00B54502">
        <w:rPr>
          <w:rFonts w:eastAsia="Calibri"/>
          <w:bCs/>
        </w:rPr>
        <w:t xml:space="preserve">, </w:t>
      </w:r>
      <w:r w:rsidRPr="005004BB">
        <w:rPr>
          <w:position w:val="-12"/>
        </w:rPr>
        <w:object w:dxaOrig="300" w:dyaOrig="360" w14:anchorId="05D7DA1C">
          <v:shape id="_x0000_i2486" type="#_x0000_t75" style="width:15.05pt;height:18.15pt" o:ole="">
            <v:imagedata r:id="rId3191" o:title=""/>
          </v:shape>
          <o:OLEObject Type="Embed" ProgID="Equation.DSMT4" ShapeID="_x0000_i2486" DrawAspect="Content" ObjectID="_1653898834" r:id="rId3192"/>
        </w:object>
      </w:r>
      <w:r w:rsidRPr="00B54502">
        <w:rPr>
          <w:rFonts w:eastAsia="Calibri"/>
          <w:bCs/>
        </w:rPr>
        <w:t xml:space="preserve">, </w:t>
      </w:r>
      <w:r w:rsidRPr="005004BB">
        <w:rPr>
          <w:position w:val="-12"/>
        </w:rPr>
        <w:object w:dxaOrig="285" w:dyaOrig="360" w14:anchorId="44D71CAB">
          <v:shape id="_x0000_i2487" type="#_x0000_t75" style="width:14.4pt;height:18.15pt" o:ole="">
            <v:imagedata r:id="rId3193" o:title=""/>
          </v:shape>
          <o:OLEObject Type="Embed" ProgID="Equation.DSMT4" ShapeID="_x0000_i2487" DrawAspect="Content" ObjectID="_1653898835" r:id="rId3194"/>
        </w:object>
      </w:r>
      <w:r w:rsidRPr="00B54502">
        <w:rPr>
          <w:rFonts w:eastAsia="Calibri"/>
          <w:bCs/>
        </w:rPr>
        <w:t xml:space="preserve"> lần lượt là công thoát êlêctron khỏi đồng, kẽm, canxi. Giới hạn quang điện của đồng, kẽm, can xi lần lượt là 0,3 µm, 0,35 µm, 0,45 µm. Kết luận nào sau đây </w:t>
      </w:r>
      <w:r w:rsidRPr="00B54502">
        <w:rPr>
          <w:rFonts w:eastAsia="Calibri"/>
          <w:b/>
          <w:bCs/>
        </w:rPr>
        <w:t>đúng</w:t>
      </w:r>
      <w:r w:rsidRPr="00B54502">
        <w:rPr>
          <w:rFonts w:eastAsia="Calibri"/>
          <w:bCs/>
        </w:rPr>
        <w:t>?</w:t>
      </w:r>
    </w:p>
    <w:p w14:paraId="6939EEBD"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5004BB">
        <w:rPr>
          <w:position w:val="-12"/>
        </w:rPr>
        <w:object w:dxaOrig="1215" w:dyaOrig="360" w14:anchorId="0B73A451">
          <v:shape id="_x0000_i2488" type="#_x0000_t75" style="width:60.75pt;height:18.15pt" o:ole="">
            <v:imagedata r:id="rId3195" o:title=""/>
          </v:shape>
          <o:OLEObject Type="Embed" ProgID="Equation.DSMT4" ShapeID="_x0000_i2488" DrawAspect="Content" ObjectID="_1653898836" r:id="rId3196"/>
        </w:object>
      </w:r>
      <w:r w:rsidRPr="00B54502">
        <w:rPr>
          <w:rFonts w:eastAsia="Calibri"/>
          <w:bCs/>
          <w:vertAlign w:val="subscript"/>
        </w:rPr>
        <w:tab/>
      </w:r>
      <w:r w:rsidRPr="00B54502">
        <w:rPr>
          <w:rFonts w:eastAsia="Calibri"/>
          <w:b/>
          <w:bCs/>
        </w:rPr>
        <w:t>B.</w:t>
      </w:r>
      <w:r w:rsidRPr="00B54502">
        <w:rPr>
          <w:rFonts w:eastAsia="Calibri"/>
          <w:bCs/>
        </w:rPr>
        <w:t xml:space="preserve"> </w:t>
      </w:r>
      <w:r w:rsidRPr="005004BB">
        <w:rPr>
          <w:position w:val="-12"/>
        </w:rPr>
        <w:object w:dxaOrig="1215" w:dyaOrig="360" w14:anchorId="6E7362E2">
          <v:shape id="_x0000_i2489" type="#_x0000_t75" style="width:60.75pt;height:18.15pt" o:ole="">
            <v:imagedata r:id="rId3197" o:title=""/>
          </v:shape>
          <o:OLEObject Type="Embed" ProgID="Equation.DSMT4" ShapeID="_x0000_i2489" DrawAspect="Content" ObjectID="_1653898837" r:id="rId3198"/>
        </w:object>
      </w:r>
      <w:r w:rsidRPr="00B54502">
        <w:rPr>
          <w:rFonts w:eastAsia="Calibri"/>
          <w:bCs/>
          <w:vertAlign w:val="subscript"/>
        </w:rPr>
        <w:tab/>
      </w:r>
      <w:r w:rsidRPr="00B54502">
        <w:rPr>
          <w:rFonts w:eastAsia="Calibri"/>
          <w:b/>
          <w:bCs/>
        </w:rPr>
        <w:t>C.</w:t>
      </w:r>
      <w:r w:rsidRPr="005004BB">
        <w:rPr>
          <w:position w:val="-12"/>
        </w:rPr>
        <w:object w:dxaOrig="1215" w:dyaOrig="360" w14:anchorId="5BA55F6D">
          <v:shape id="_x0000_i2490" type="#_x0000_t75" style="width:60.75pt;height:18.15pt" o:ole="">
            <v:imagedata r:id="rId3199" o:title=""/>
          </v:shape>
          <o:OLEObject Type="Embed" ProgID="Equation.DSMT4" ShapeID="_x0000_i2490" DrawAspect="Content" ObjectID="_1653898838" r:id="rId3200"/>
        </w:object>
      </w:r>
      <w:r w:rsidRPr="00B54502">
        <w:rPr>
          <w:lang w:val="vi-VN"/>
        </w:rPr>
        <w:t>.</w:t>
      </w:r>
      <w:r w:rsidRPr="00B54502">
        <w:rPr>
          <w:rFonts w:eastAsia="Calibri"/>
          <w:bCs/>
          <w:vertAlign w:val="subscript"/>
        </w:rPr>
        <w:tab/>
      </w:r>
      <w:r w:rsidRPr="00B54502">
        <w:rPr>
          <w:rFonts w:eastAsia="Calibri"/>
          <w:b/>
          <w:bCs/>
        </w:rPr>
        <w:t xml:space="preserve">D. </w:t>
      </w:r>
      <w:r w:rsidRPr="005004BB">
        <w:rPr>
          <w:position w:val="-12"/>
        </w:rPr>
        <w:object w:dxaOrig="1215" w:dyaOrig="360" w14:anchorId="724AC504">
          <v:shape id="_x0000_i2491" type="#_x0000_t75" style="width:60.75pt;height:18.15pt" o:ole="">
            <v:imagedata r:id="rId3201" o:title=""/>
          </v:shape>
          <o:OLEObject Type="Embed" ProgID="Equation.DSMT4" ShapeID="_x0000_i2491" DrawAspect="Content" ObjectID="_1653898839" r:id="rId3202"/>
        </w:object>
      </w:r>
      <w:r w:rsidRPr="00B54502">
        <w:rPr>
          <w:rFonts w:eastAsia="Calibri"/>
          <w:bCs/>
        </w:rPr>
        <w:t>.</w:t>
      </w:r>
    </w:p>
    <w:p w14:paraId="6E88B8E6"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17:</w:t>
      </w:r>
      <w:r w:rsidRPr="00B54502">
        <w:rPr>
          <w:rFonts w:eastAsia="Calibri"/>
          <w:bCs/>
        </w:rPr>
        <w:t xml:space="preserve"> So với hạt nhân </w:t>
      </w:r>
      <w:r w:rsidRPr="005004BB">
        <w:rPr>
          <w:position w:val="-12"/>
        </w:rPr>
        <w:object w:dxaOrig="525" w:dyaOrig="375" w14:anchorId="3975244A">
          <v:shape id="_x0000_i2492" type="#_x0000_t75" style="width:26.3pt;height:18.8pt" o:ole="">
            <v:imagedata r:id="rId3203" o:title=""/>
          </v:shape>
          <o:OLEObject Type="Embed" ProgID="Equation.DSMT4" ShapeID="_x0000_i2492" DrawAspect="Content" ObjectID="_1653898840" r:id="rId3204"/>
        </w:object>
      </w:r>
      <w:r w:rsidRPr="00B54502">
        <w:rPr>
          <w:rFonts w:eastAsia="Calibri"/>
          <w:bCs/>
        </w:rPr>
        <w:t xml:space="preserve">, hạt nhân </w:t>
      </w:r>
      <w:r w:rsidRPr="005004BB">
        <w:rPr>
          <w:position w:val="-12"/>
        </w:rPr>
        <w:object w:dxaOrig="600" w:dyaOrig="375" w14:anchorId="5DFDEBB2">
          <v:shape id="_x0000_i2493" type="#_x0000_t75" style="width:30.05pt;height:18.8pt" o:ole="">
            <v:imagedata r:id="rId3205" o:title=""/>
          </v:shape>
          <o:OLEObject Type="Embed" ProgID="Equation.DSMT4" ShapeID="_x0000_i2493" DrawAspect="Content" ObjectID="_1653898841" r:id="rId3206"/>
        </w:object>
      </w:r>
      <w:r w:rsidRPr="00B54502">
        <w:rPr>
          <w:rFonts w:eastAsia="Calibri"/>
          <w:bCs/>
        </w:rPr>
        <w:t>có nhiều hơn</w:t>
      </w:r>
    </w:p>
    <w:p w14:paraId="0E2A5382"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93 prôton và 57 nơtron.</w:t>
      </w:r>
      <w:r w:rsidRPr="00B54502">
        <w:rPr>
          <w:rFonts w:eastAsia="Calibri"/>
          <w:bCs/>
        </w:rPr>
        <w:tab/>
      </w:r>
      <w:r w:rsidRPr="00B54502">
        <w:rPr>
          <w:rFonts w:eastAsia="Calibri"/>
          <w:b/>
          <w:bCs/>
        </w:rPr>
        <w:t xml:space="preserve">B. </w:t>
      </w:r>
      <w:r w:rsidRPr="00B54502">
        <w:rPr>
          <w:rFonts w:eastAsia="Calibri"/>
          <w:bCs/>
        </w:rPr>
        <w:t>57 prôtôn và 93 nơtron.</w:t>
      </w:r>
    </w:p>
    <w:p w14:paraId="08D250C3"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C. </w:t>
      </w:r>
      <w:r w:rsidRPr="00B54502">
        <w:rPr>
          <w:rFonts w:eastAsia="Calibri"/>
          <w:bCs/>
        </w:rPr>
        <w:t>93 nucôn và 57 nơtron.</w:t>
      </w:r>
      <w:r w:rsidRPr="00B54502">
        <w:rPr>
          <w:rFonts w:eastAsia="Calibri"/>
          <w:bCs/>
        </w:rPr>
        <w:tab/>
      </w:r>
      <w:r w:rsidRPr="00B54502">
        <w:rPr>
          <w:rFonts w:eastAsia="Calibri"/>
          <w:b/>
          <w:bCs/>
        </w:rPr>
        <w:t xml:space="preserve">D. </w:t>
      </w:r>
      <w:r w:rsidRPr="00B54502">
        <w:rPr>
          <w:rFonts w:eastAsia="Calibri"/>
          <w:bCs/>
        </w:rPr>
        <w:t>150 nuclon và 93 prôtôn.</w:t>
      </w:r>
    </w:p>
    <w:p w14:paraId="0770F49A"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18:</w:t>
      </w:r>
      <w:r w:rsidRPr="00B54502">
        <w:rPr>
          <w:rFonts w:eastAsia="Calibri"/>
          <w:bCs/>
        </w:rPr>
        <w:t xml:space="preserve"> </w:t>
      </w:r>
      <w:r w:rsidRPr="00B54502">
        <w:rPr>
          <w:rFonts w:eastAsia="Calibri"/>
          <w:bCs/>
          <w:lang w:val="vi-VN"/>
        </w:rPr>
        <w:t xml:space="preserve">Cho phản ứng hạt nhân </w:t>
      </w:r>
      <w:r w:rsidRPr="005004BB">
        <w:rPr>
          <w:position w:val="-6"/>
        </w:rPr>
        <w:object w:dxaOrig="1125" w:dyaOrig="285" w14:anchorId="7147EA12">
          <v:shape id="_x0000_i2494" type="#_x0000_t75" style="width:56.35pt;height:14.4pt" o:ole="">
            <v:imagedata r:id="rId3207" o:title=""/>
          </v:shape>
          <o:OLEObject Type="Embed" ProgID="Equation.DSMT4" ShapeID="_x0000_i2494" DrawAspect="Content" ObjectID="_1653898842" r:id="rId3208"/>
        </w:object>
      </w:r>
      <w:r w:rsidRPr="00B54502">
        <w:rPr>
          <w:rFonts w:eastAsia="Calibri"/>
          <w:bCs/>
          <w:lang w:val="vi-VN"/>
        </w:rPr>
        <w:t xml:space="preserve">. Gọi </w:t>
      </w:r>
      <w:r w:rsidRPr="005004BB">
        <w:rPr>
          <w:position w:val="-12"/>
        </w:rPr>
        <w:object w:dxaOrig="345" w:dyaOrig="360" w14:anchorId="6EEBAFA5">
          <v:shape id="_x0000_i2495" type="#_x0000_t75" style="width:17.55pt;height:18.15pt" o:ole="">
            <v:imagedata r:id="rId3209" o:title=""/>
          </v:shape>
          <o:OLEObject Type="Embed" ProgID="Equation.DSMT4" ShapeID="_x0000_i2495" DrawAspect="Content" ObjectID="_1653898843" r:id="rId3210"/>
        </w:object>
      </w:r>
      <w:r w:rsidRPr="00B54502">
        <w:rPr>
          <w:rFonts w:eastAsia="Calibri"/>
          <w:bCs/>
          <w:lang w:val="vi-VN"/>
        </w:rPr>
        <w:t xml:space="preserve">, </w:t>
      </w:r>
      <w:r w:rsidRPr="005004BB">
        <w:rPr>
          <w:position w:val="-12"/>
        </w:rPr>
        <w:object w:dxaOrig="345" w:dyaOrig="360" w14:anchorId="62BE3790">
          <v:shape id="_x0000_i2496" type="#_x0000_t75" style="width:17.55pt;height:18.15pt" o:ole="">
            <v:imagedata r:id="rId3211" o:title=""/>
          </v:shape>
          <o:OLEObject Type="Embed" ProgID="Equation.DSMT4" ShapeID="_x0000_i2496" DrawAspect="Content" ObjectID="_1653898844" r:id="rId3212"/>
        </w:object>
      </w:r>
      <w:r w:rsidRPr="00B54502">
        <w:rPr>
          <w:rFonts w:eastAsia="Calibri"/>
          <w:bCs/>
          <w:lang w:val="vi-VN"/>
        </w:rPr>
        <w:t xml:space="preserve"> và </w:t>
      </w:r>
      <w:r w:rsidRPr="005004BB">
        <w:rPr>
          <w:position w:val="-12"/>
        </w:rPr>
        <w:object w:dxaOrig="345" w:dyaOrig="360" w14:anchorId="36667B6F">
          <v:shape id="_x0000_i2497" type="#_x0000_t75" style="width:17.55pt;height:18.15pt" o:ole="">
            <v:imagedata r:id="rId3213" o:title=""/>
          </v:shape>
          <o:OLEObject Type="Embed" ProgID="Equation.DSMT4" ShapeID="_x0000_i2497" DrawAspect="Content" ObjectID="_1653898845" r:id="rId3214"/>
        </w:object>
      </w:r>
      <w:r w:rsidRPr="00B54502">
        <w:rPr>
          <w:rFonts w:eastAsia="Calibri"/>
          <w:bCs/>
          <w:lang w:val="vi-VN"/>
        </w:rPr>
        <w:t xml:space="preserve"> lần lượt là khối lượng của các hạt nhân </w:t>
      </w:r>
      <w:r w:rsidRPr="00025957">
        <w:rPr>
          <w:position w:val="-4"/>
        </w:rPr>
        <w:object w:dxaOrig="240" w:dyaOrig="255" w14:anchorId="149A2F4A">
          <v:shape id="_x0000_i2498" type="#_x0000_t75" style="width:11.9pt;height:12.5pt" o:ole="">
            <v:imagedata r:id="rId3215" o:title=""/>
          </v:shape>
          <o:OLEObject Type="Embed" ProgID="Equation.DSMT4" ShapeID="_x0000_i2498" DrawAspect="Content" ObjectID="_1653898846" r:id="rId3216"/>
        </w:object>
      </w:r>
      <w:r w:rsidRPr="00B54502">
        <w:rPr>
          <w:rFonts w:eastAsia="Calibri"/>
          <w:bCs/>
          <w:lang w:val="vi-VN"/>
        </w:rPr>
        <w:t xml:space="preserve">, </w:t>
      </w:r>
      <w:r w:rsidRPr="00025957">
        <w:rPr>
          <w:position w:val="-4"/>
        </w:rPr>
        <w:object w:dxaOrig="240" w:dyaOrig="255" w14:anchorId="7A14D4D0">
          <v:shape id="_x0000_i2499" type="#_x0000_t75" style="width:11.9pt;height:12.5pt" o:ole="">
            <v:imagedata r:id="rId3217" o:title=""/>
          </v:shape>
          <o:OLEObject Type="Embed" ProgID="Equation.DSMT4" ShapeID="_x0000_i2499" DrawAspect="Content" ObjectID="_1653898847" r:id="rId3218"/>
        </w:object>
      </w:r>
      <w:r w:rsidRPr="00B54502">
        <w:rPr>
          <w:rFonts w:eastAsia="Calibri"/>
          <w:bCs/>
          <w:lang w:val="vi-VN"/>
        </w:rPr>
        <w:t xml:space="preserve">, </w:t>
      </w:r>
      <w:r w:rsidRPr="005004BB">
        <w:rPr>
          <w:position w:val="-6"/>
        </w:rPr>
        <w:object w:dxaOrig="240" w:dyaOrig="285" w14:anchorId="0C3532D7">
          <v:shape id="_x0000_i2500" type="#_x0000_t75" style="width:11.9pt;height:14.4pt" o:ole="">
            <v:imagedata r:id="rId3219" o:title=""/>
          </v:shape>
          <o:OLEObject Type="Embed" ProgID="Equation.DSMT4" ShapeID="_x0000_i2500" DrawAspect="Content" ObjectID="_1653898848" r:id="rId3220"/>
        </w:object>
      </w:r>
      <w:r w:rsidRPr="00B54502">
        <w:rPr>
          <w:rFonts w:eastAsia="Calibri"/>
          <w:bCs/>
          <w:lang w:val="vi-VN"/>
        </w:rPr>
        <w:t>. Phản ứng tỏa năng lượng khi</w:t>
      </w:r>
      <w:r w:rsidRPr="00B54502">
        <w:rPr>
          <w:rFonts w:eastAsia="Calibri"/>
          <w:bCs/>
        </w:rPr>
        <w:tab/>
      </w:r>
    </w:p>
    <w:p w14:paraId="13646E6C" w14:textId="77777777" w:rsidR="00B87A2A" w:rsidRPr="00B54502" w:rsidRDefault="00B87A2A" w:rsidP="006F6B30">
      <w:pPr>
        <w:tabs>
          <w:tab w:val="left" w:pos="284"/>
          <w:tab w:val="left" w:pos="2835"/>
          <w:tab w:val="left" w:pos="5387"/>
          <w:tab w:val="left" w:pos="7938"/>
        </w:tabs>
        <w:spacing w:line="23" w:lineRule="atLeast"/>
        <w:jc w:val="both"/>
        <w:rPr>
          <w:rFonts w:eastAsia="Calibri"/>
          <w:b/>
          <w:bCs/>
        </w:rPr>
      </w:pPr>
      <w:r w:rsidRPr="00B54502">
        <w:rPr>
          <w:rFonts w:eastAsia="Calibri"/>
          <w:bCs/>
        </w:rPr>
        <w:tab/>
      </w:r>
      <w:r w:rsidRPr="00B54502">
        <w:rPr>
          <w:rFonts w:eastAsia="Calibri"/>
          <w:b/>
          <w:bCs/>
        </w:rPr>
        <w:t xml:space="preserve">A. </w:t>
      </w:r>
      <w:r w:rsidRPr="005004BB">
        <w:rPr>
          <w:position w:val="-12"/>
        </w:rPr>
        <w:object w:dxaOrig="1380" w:dyaOrig="360" w14:anchorId="6FEC1E92">
          <v:shape id="_x0000_i2501" type="#_x0000_t75" style="width:68.85pt;height:18.15pt" o:ole="">
            <v:imagedata r:id="rId3221" o:title=""/>
          </v:shape>
          <o:OLEObject Type="Embed" ProgID="Equation.DSMT4" ShapeID="_x0000_i2501" DrawAspect="Content" ObjectID="_1653898849" r:id="rId3222"/>
        </w:object>
      </w:r>
      <w:r w:rsidRPr="00B54502">
        <w:rPr>
          <w:lang w:val="vi-VN"/>
        </w:rPr>
        <w:t>.</w:t>
      </w:r>
      <w:r w:rsidRPr="00B54502">
        <w:rPr>
          <w:rFonts w:eastAsia="Calibri"/>
          <w:bCs/>
        </w:rPr>
        <w:tab/>
      </w:r>
      <w:r w:rsidRPr="00B54502">
        <w:rPr>
          <w:rFonts w:eastAsia="Calibri"/>
          <w:b/>
          <w:bCs/>
        </w:rPr>
        <w:t>B.</w:t>
      </w:r>
      <w:r w:rsidRPr="00B54502">
        <w:t xml:space="preserve"> </w:t>
      </w:r>
      <w:r w:rsidRPr="005004BB">
        <w:rPr>
          <w:position w:val="-12"/>
        </w:rPr>
        <w:object w:dxaOrig="1365" w:dyaOrig="360" w14:anchorId="505DB748">
          <v:shape id="_x0000_i2502" type="#_x0000_t75" style="width:68.25pt;height:18.15pt" o:ole="">
            <v:imagedata r:id="rId3223" o:title=""/>
          </v:shape>
          <o:OLEObject Type="Embed" ProgID="Equation.DSMT4" ShapeID="_x0000_i2502" DrawAspect="Content" ObjectID="_1653898850" r:id="rId3224"/>
        </w:object>
      </w:r>
      <w:r w:rsidRPr="00B54502">
        <w:rPr>
          <w:lang w:val="vi-VN"/>
        </w:rPr>
        <w:t>.</w:t>
      </w:r>
      <w:r w:rsidRPr="00B54502">
        <w:rPr>
          <w:rFonts w:eastAsia="Calibri"/>
          <w:bCs/>
        </w:rPr>
        <w:tab/>
      </w:r>
      <w:r w:rsidRPr="00B54502">
        <w:rPr>
          <w:rFonts w:eastAsia="Calibri"/>
          <w:b/>
          <w:bCs/>
        </w:rPr>
        <w:t xml:space="preserve">C. </w:t>
      </w:r>
      <w:r w:rsidRPr="005004BB">
        <w:rPr>
          <w:position w:val="-12"/>
        </w:rPr>
        <w:object w:dxaOrig="1725" w:dyaOrig="360" w14:anchorId="364D22BE">
          <v:shape id="_x0000_i2503" type="#_x0000_t75" style="width:86.4pt;height:18.15pt" o:ole="">
            <v:imagedata r:id="rId3225" o:title=""/>
          </v:shape>
          <o:OLEObject Type="Embed" ProgID="Equation.DSMT4" ShapeID="_x0000_i2503" DrawAspect="Content" ObjectID="_1653898851" r:id="rId3226"/>
        </w:object>
      </w:r>
      <w:r w:rsidRPr="00B54502">
        <w:rPr>
          <w:lang w:val="vi-VN"/>
        </w:rPr>
        <w:t>.</w:t>
      </w:r>
      <w:r w:rsidRPr="00B54502">
        <w:rPr>
          <w:rFonts w:eastAsia="Calibri"/>
          <w:bCs/>
        </w:rPr>
        <w:tab/>
      </w:r>
      <w:r w:rsidRPr="00B54502">
        <w:rPr>
          <w:rFonts w:eastAsia="Calibri"/>
          <w:b/>
          <w:bCs/>
        </w:rPr>
        <w:t>D.</w:t>
      </w:r>
      <w:r w:rsidRPr="00B54502">
        <w:rPr>
          <w:rFonts w:eastAsia="Calibri"/>
          <w:bCs/>
        </w:rPr>
        <w:t xml:space="preserve"> </w:t>
      </w:r>
      <w:r w:rsidRPr="005004BB">
        <w:rPr>
          <w:position w:val="-12"/>
        </w:rPr>
        <w:object w:dxaOrig="1725" w:dyaOrig="360" w14:anchorId="483AA7D8">
          <v:shape id="_x0000_i2504" type="#_x0000_t75" style="width:86.4pt;height:18.15pt" o:ole="">
            <v:imagedata r:id="rId3227" o:title=""/>
          </v:shape>
          <o:OLEObject Type="Embed" ProgID="Equation.DSMT4" ShapeID="_x0000_i2504" DrawAspect="Content" ObjectID="_1653898852" r:id="rId3228"/>
        </w:object>
      </w:r>
      <w:r w:rsidRPr="00B54502">
        <w:rPr>
          <w:lang w:val="vi-VN"/>
        </w:rPr>
        <w:t>.</w:t>
      </w:r>
    </w:p>
    <w:p w14:paraId="0EECDABD" w14:textId="77777777" w:rsidR="00B87A2A" w:rsidRPr="00B54502" w:rsidRDefault="00B87A2A" w:rsidP="006F6B30">
      <w:pPr>
        <w:tabs>
          <w:tab w:val="left" w:pos="284"/>
          <w:tab w:val="left" w:pos="2835"/>
          <w:tab w:val="left" w:pos="5387"/>
          <w:tab w:val="left" w:pos="7938"/>
        </w:tabs>
        <w:spacing w:line="23" w:lineRule="atLeast"/>
        <w:jc w:val="both"/>
        <w:rPr>
          <w:rFonts w:eastAsia="Calibri"/>
          <w:bCs/>
          <w:iCs/>
          <w:lang w:val="fr-FR"/>
        </w:rPr>
      </w:pPr>
      <w:r w:rsidRPr="00B54502">
        <w:rPr>
          <w:rFonts w:eastAsia="Calibri"/>
          <w:b/>
          <w:bCs/>
          <w:iCs/>
          <w:lang w:val="fr-FR"/>
        </w:rPr>
        <w:t xml:space="preserve">Câu 19: </w:t>
      </w:r>
      <w:r w:rsidRPr="00B54502">
        <w:rPr>
          <w:rFonts w:eastAsia="Calibri"/>
          <w:bCs/>
          <w:iCs/>
          <w:lang w:val="fr-FR"/>
        </w:rPr>
        <w:t xml:space="preserve">Một  đoạn  dây  dẫn  chuyển  động  với  vận tốc  </w:t>
      </w:r>
      <w:r w:rsidRPr="00B54502">
        <w:rPr>
          <w:rFonts w:eastAsia="Calibri"/>
          <w:bCs/>
          <w:i/>
          <w:iCs/>
          <w:lang w:val="fr-FR"/>
        </w:rPr>
        <w:t>v</w:t>
      </w:r>
      <w:r w:rsidRPr="00B54502">
        <w:rPr>
          <w:rFonts w:eastAsia="Calibri"/>
          <w:bCs/>
          <w:iCs/>
          <w:lang w:val="fr-FR"/>
        </w:rPr>
        <w:t xml:space="preserve">  trong  một  từ  trường  đều  </w:t>
      </w:r>
      <w:r w:rsidRPr="00B54502">
        <w:rPr>
          <w:rFonts w:eastAsia="Calibri"/>
          <w:bCs/>
          <w:i/>
          <w:iCs/>
          <w:lang w:val="fr-FR"/>
        </w:rPr>
        <w:t>B</w:t>
      </w:r>
      <w:r w:rsidRPr="00B54502">
        <w:rPr>
          <w:rFonts w:eastAsia="Calibri"/>
          <w:bCs/>
          <w:iCs/>
          <w:lang w:val="fr-FR"/>
        </w:rPr>
        <w:t xml:space="preserve"> </w:t>
      </w:r>
      <w:r w:rsidRPr="00B54502">
        <w:rPr>
          <w:rFonts w:eastAsia="Calibri"/>
          <w:bCs/>
          <w:iCs/>
          <w:lang w:val="vi-VN"/>
        </w:rPr>
        <w:t>,</w:t>
      </w:r>
      <w:r w:rsidRPr="00B54502">
        <w:rPr>
          <w:rFonts w:eastAsia="Calibri"/>
          <w:bCs/>
          <w:iCs/>
          <w:lang w:val="fr-FR"/>
        </w:rPr>
        <w:t xml:space="preserve">  điện tích  xuất  hiện  ở  hai  đầu  của  đoạn  dây  </w:t>
      </w:r>
      <w:r w:rsidRPr="00B54502">
        <w:rPr>
          <w:rFonts w:eastAsia="Calibri"/>
          <w:bCs/>
          <w:iCs/>
          <w:lang w:val="vi-VN"/>
        </w:rPr>
        <w:t xml:space="preserve">do hiện tượng cảm ứng điện từ được biểu diễn </w:t>
      </w:r>
      <w:r w:rsidRPr="00B54502">
        <w:rPr>
          <w:rFonts w:eastAsia="Calibri"/>
          <w:bCs/>
          <w:iCs/>
          <w:lang w:val="fr-FR"/>
        </w:rPr>
        <w:t xml:space="preserve">như hình vẽ. </w:t>
      </w:r>
      <w:r w:rsidRPr="00B54502">
        <w:rPr>
          <w:rFonts w:eastAsia="Calibri"/>
          <w:bCs/>
          <w:iCs/>
        </w:rPr>
        <w:t xml:space="preserve">Cảm ứng từ có  </w:t>
      </w:r>
    </w:p>
    <w:p w14:paraId="2F902C4C" w14:textId="77777777" w:rsidR="00B87A2A" w:rsidRPr="00B54502" w:rsidRDefault="00B87A2A" w:rsidP="006F6B30">
      <w:pPr>
        <w:tabs>
          <w:tab w:val="left" w:pos="284"/>
          <w:tab w:val="left" w:pos="2835"/>
          <w:tab w:val="left" w:pos="5387"/>
          <w:tab w:val="left" w:pos="7938"/>
        </w:tabs>
        <w:spacing w:line="23" w:lineRule="atLeast"/>
        <w:jc w:val="both"/>
        <w:rPr>
          <w:rFonts w:eastAsia="Calibri"/>
          <w:bCs/>
          <w:iCs/>
        </w:rPr>
      </w:pPr>
      <w:r>
        <w:pict w14:anchorId="66BE004F">
          <v:group id="Canvas 109" o:spid="_x0000_s3110" style="position:absolute;left:0;text-align:left;margin-left:386.3pt;margin-top:.5pt;width:129.05pt;height:42.05pt;z-index:251709440" coordsize="21600,21600">
            <o:lock v:ext="edit" aspectratio="t"/>
            <v:group id="_x0000_s3111" style="position:absolute;left:477;top:1518;width:21115;height:20092" coordsize="21600,21600">
              <v:shape id="_x0000_s3112" type="#_x0000_t75" style="position:absolute;left:11834;top:11929;width:2069;height:9670">
                <v:imagedata r:id="rId3229" o:title=""/>
              </v:shape>
              <v:rect id="_x0000_s3113" style="position:absolute;left:1487;width:18625;height:4837;v-text-anchor:middle" fillcolor="#d8d8d8"/>
              <v:line id="_x0000_s3114" style="position:absolute" from="0,2346" to="1034,2346" fillcolor="none" strokeweight="1pt"/>
              <v:group id="_x0000_s3115" style="position:absolute;left:20565;top:784;width:1034;height:3413" coordorigin="429301,4964" coordsize="21600,21600">
                <v:line id="_x0000_s3116" style="position:absolute" from="429301,15763" to="450901,15763" fillcolor="none" strokeweight="1pt"/>
                <v:line id="_x0000_s3117" style="position:absolute;rotation:270" from="429301,15764" to="450901,15764" fillcolor="none" strokeweight="1pt"/>
              </v:group>
              <v:line id="_x0000_s3118" style="position:absolute" from="10800,4837" to="10800,19020" fillcolor="none" strokeweight="1pt">
                <v:stroke endarrow="classic" endarrowwidth="narrow" endarrowlength="short"/>
              </v:line>
            </v:group>
            <w10:wrap type="square"/>
            <w10:anchorlock/>
          </v:group>
        </w:pict>
      </w:r>
      <w:r w:rsidRPr="00B54502">
        <w:rPr>
          <w:rFonts w:eastAsia="Calibri"/>
          <w:bCs/>
          <w:iCs/>
        </w:rPr>
        <w:tab/>
      </w:r>
      <w:r w:rsidRPr="00B54502">
        <w:rPr>
          <w:rFonts w:eastAsia="Calibri"/>
          <w:b/>
          <w:bCs/>
          <w:iCs/>
        </w:rPr>
        <w:t>A.</w:t>
      </w:r>
      <w:r w:rsidRPr="00B54502">
        <w:rPr>
          <w:rFonts w:eastAsia="Calibri"/>
          <w:bCs/>
          <w:iCs/>
        </w:rPr>
        <w:t xml:space="preserve"> hướng xuống thẳng đứng.</w:t>
      </w:r>
      <w:r w:rsidRPr="00B54502">
        <w:rPr>
          <w:rFonts w:eastAsia="Calibri"/>
          <w:bCs/>
          <w:iCs/>
        </w:rPr>
        <w:tab/>
      </w:r>
    </w:p>
    <w:p w14:paraId="49003CD2" w14:textId="77777777" w:rsidR="00B87A2A" w:rsidRPr="00B54502" w:rsidRDefault="00B87A2A" w:rsidP="006F6B30">
      <w:pPr>
        <w:tabs>
          <w:tab w:val="left" w:pos="284"/>
          <w:tab w:val="left" w:pos="2835"/>
          <w:tab w:val="left" w:pos="5387"/>
          <w:tab w:val="left" w:pos="7938"/>
        </w:tabs>
        <w:spacing w:line="23" w:lineRule="atLeast"/>
        <w:jc w:val="both"/>
        <w:rPr>
          <w:rFonts w:eastAsia="Calibri"/>
          <w:bCs/>
          <w:iCs/>
        </w:rPr>
      </w:pPr>
      <w:r w:rsidRPr="00B54502">
        <w:rPr>
          <w:rFonts w:eastAsia="Calibri"/>
          <w:bCs/>
          <w:iCs/>
        </w:rPr>
        <w:tab/>
      </w:r>
      <w:r w:rsidRPr="00B54502">
        <w:rPr>
          <w:rFonts w:eastAsia="Calibri"/>
          <w:b/>
          <w:bCs/>
          <w:iCs/>
        </w:rPr>
        <w:t>B.</w:t>
      </w:r>
      <w:r w:rsidRPr="00B54502">
        <w:rPr>
          <w:rFonts w:eastAsia="Calibri"/>
          <w:bCs/>
          <w:iCs/>
        </w:rPr>
        <w:t xml:space="preserve"> hướng ra mặt phẳng hình vẽ.</w:t>
      </w:r>
    </w:p>
    <w:p w14:paraId="292A1CA2" w14:textId="77777777" w:rsidR="00B87A2A" w:rsidRPr="00B54502" w:rsidRDefault="00B87A2A" w:rsidP="006F6B30">
      <w:pPr>
        <w:tabs>
          <w:tab w:val="left" w:pos="284"/>
          <w:tab w:val="left" w:pos="2835"/>
          <w:tab w:val="left" w:pos="5387"/>
          <w:tab w:val="left" w:pos="7938"/>
        </w:tabs>
        <w:spacing w:line="23" w:lineRule="atLeast"/>
        <w:jc w:val="both"/>
        <w:rPr>
          <w:rFonts w:eastAsia="Calibri"/>
          <w:bCs/>
          <w:iCs/>
        </w:rPr>
      </w:pPr>
      <w:r w:rsidRPr="00B54502">
        <w:rPr>
          <w:rFonts w:eastAsia="Calibri"/>
          <w:bCs/>
          <w:iCs/>
        </w:rPr>
        <w:tab/>
      </w:r>
      <w:r w:rsidRPr="00B54502">
        <w:rPr>
          <w:rFonts w:eastAsia="Calibri"/>
          <w:b/>
          <w:bCs/>
          <w:iCs/>
        </w:rPr>
        <w:t>C.</w:t>
      </w:r>
      <w:r w:rsidRPr="00B54502">
        <w:rPr>
          <w:rFonts w:eastAsia="Calibri"/>
          <w:bCs/>
          <w:iCs/>
        </w:rPr>
        <w:t xml:space="preserve"> hướng vào mặt phẳng hình vẽ.</w:t>
      </w:r>
    </w:p>
    <w:p w14:paraId="4F992C3F"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iCs/>
        </w:rPr>
        <w:tab/>
      </w:r>
      <w:r w:rsidRPr="00B54502">
        <w:rPr>
          <w:rFonts w:eastAsia="Calibri"/>
          <w:b/>
          <w:bCs/>
          <w:iCs/>
        </w:rPr>
        <w:t>D.</w:t>
      </w:r>
      <w:r w:rsidRPr="00B54502">
        <w:rPr>
          <w:rFonts w:eastAsia="Calibri"/>
          <w:bCs/>
          <w:iCs/>
        </w:rPr>
        <w:t xml:space="preserve"> hướng sang phải.</w:t>
      </w:r>
    </w:p>
    <w:p w14:paraId="42434BF9"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nl-NL"/>
        </w:rPr>
      </w:pPr>
      <w:r w:rsidRPr="00B54502">
        <w:rPr>
          <w:rFonts w:eastAsia="Calibri"/>
          <w:b/>
          <w:bCs/>
          <w:lang w:val="nl-NL"/>
        </w:rPr>
        <w:t>Câu 20:</w:t>
      </w:r>
      <w:r w:rsidRPr="00B54502">
        <w:rPr>
          <w:rFonts w:eastAsia="Calibri"/>
          <w:bCs/>
          <w:lang w:val="nl-NL"/>
        </w:rPr>
        <w:t xml:space="preserve"> Nam châm không tác dụng lên</w:t>
      </w:r>
    </w:p>
    <w:p w14:paraId="2AC65631"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lang w:val="nl-NL"/>
        </w:rPr>
        <w:tab/>
        <w:t xml:space="preserve">A. </w:t>
      </w:r>
      <w:r w:rsidRPr="00B54502">
        <w:rPr>
          <w:rFonts w:eastAsia="Calibri"/>
          <w:bCs/>
          <w:lang w:val="nl-NL"/>
        </w:rPr>
        <w:t>thanh sắt chưa bị nhiễm từ.</w:t>
      </w:r>
      <w:r w:rsidRPr="00B54502">
        <w:rPr>
          <w:rFonts w:eastAsia="Calibri"/>
          <w:bCs/>
        </w:rPr>
        <w:tab/>
      </w:r>
      <w:r w:rsidRPr="00B54502">
        <w:rPr>
          <w:rFonts w:eastAsia="Calibri"/>
          <w:b/>
          <w:bCs/>
          <w:lang w:val="nl-NL"/>
        </w:rPr>
        <w:t xml:space="preserve">B. </w:t>
      </w:r>
      <w:r w:rsidRPr="00B54502">
        <w:rPr>
          <w:rFonts w:eastAsia="Calibri"/>
          <w:bCs/>
          <w:lang w:val="nl-NL"/>
        </w:rPr>
        <w:t>điện tích đứng yên.</w:t>
      </w:r>
    </w:p>
    <w:p w14:paraId="15E55B43"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nl-NL"/>
        </w:rPr>
      </w:pPr>
      <w:r w:rsidRPr="00B54502">
        <w:rPr>
          <w:rFonts w:eastAsia="Calibri"/>
          <w:b/>
          <w:bCs/>
          <w:lang w:val="nl-NL"/>
        </w:rPr>
        <w:tab/>
        <w:t xml:space="preserve">C. </w:t>
      </w:r>
      <w:r w:rsidRPr="00B54502">
        <w:rPr>
          <w:rFonts w:eastAsia="Calibri"/>
          <w:bCs/>
          <w:lang w:val="nl-NL"/>
        </w:rPr>
        <w:t>thanh sắt đã nhiễm từ.</w:t>
      </w:r>
      <w:r w:rsidRPr="00B54502">
        <w:rPr>
          <w:rFonts w:eastAsia="Calibri"/>
          <w:bCs/>
        </w:rPr>
        <w:tab/>
      </w:r>
      <w:r w:rsidRPr="00B54502">
        <w:rPr>
          <w:rFonts w:eastAsia="Calibri"/>
          <w:b/>
          <w:bCs/>
          <w:lang w:val="nl-NL"/>
        </w:rPr>
        <w:t xml:space="preserve">D. </w:t>
      </w:r>
      <w:r w:rsidRPr="00B54502">
        <w:rPr>
          <w:rFonts w:eastAsia="Calibri"/>
          <w:bCs/>
          <w:lang w:val="nl-NL"/>
        </w:rPr>
        <w:t>điện tích chuyển động.</w:t>
      </w:r>
    </w:p>
    <w:p w14:paraId="1AEADB6E"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 xml:space="preserve">Câu 21: </w:t>
      </w:r>
      <w:r w:rsidRPr="00B54502">
        <w:rPr>
          <w:rFonts w:eastAsia="Calibri"/>
          <w:bCs/>
          <w:lang w:val="fr-FR"/>
        </w:rPr>
        <w:t xml:space="preserve">Đồ thị </w:t>
      </w:r>
      <w:r w:rsidRPr="00B54502">
        <w:rPr>
          <w:rFonts w:eastAsia="Calibri"/>
          <w:bCs/>
          <w:lang w:val="vi-VN"/>
        </w:rPr>
        <w:t xml:space="preserve">li độ – thời gian </w:t>
      </w:r>
      <w:r w:rsidRPr="00B54502">
        <w:rPr>
          <w:rFonts w:eastAsia="Calibri"/>
          <w:bCs/>
          <w:lang w:val="fr-FR"/>
        </w:rPr>
        <w:t>của hai dao động điều hòa cùng tần số được cho như hình vẽ. Phương trình dao động tổng hợp của chúng là</w:t>
      </w:r>
    </w:p>
    <w:p w14:paraId="3EF0C661"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pl-PL"/>
        </w:rPr>
      </w:pPr>
      <w:r>
        <w:pict w14:anchorId="221EB6E9">
          <v:group id="Canvas 110" o:spid="_x0000_s3119" style="position:absolute;left:0;text-align:left;margin-left:319.95pt;margin-top:-3.25pt;width:201pt;height:109.95pt;z-index:251710464" coordsize="21600,21600">
            <o:lock v:ext="edit" aspectratio="t"/>
            <v:group id="_x0000_s3120" style="position:absolute;left:671;top:950;width:20820;height:19877" coordorigin="-1393,-1773" coordsize="21600,21600">
              <v:group id="_x0000_s3121" style="position:absolute;left:1848;top:-1773;width:18358;height:21431" coordorigin="2174,-1787" coordsize="21600,21600">
                <v:shape id="_x0000_s3122" type="#_x0000_t75" style="position:absolute;left:2174;top:2716;width:19585;height:16297">
                  <v:imagedata r:id="rId3230" o:title=""/>
                </v:shape>
                <v:line id="_x0000_s3123" style="position:absolute" from="2174,10865" to="23774,10865" fillcolor="none" strokeweight="1pt">
                  <v:stroke startarrow="oval" startarrowwidth="narrow" startarrowlength="short" endarrow="classic" endarrowwidth="narrow"/>
                </v:line>
                <v:line id="_x0000_s3124" style="position:absolute;flip:y" from="2174,-1787" to="2174,19813" fillcolor="none" strokeweight="1pt">
                  <v:stroke endarrow="classic" endarrowwidth="narrow"/>
                </v:line>
              </v:group>
              <v:shape id="_x0000_s3125" type="#_x0000_t75" style="position:absolute;left:-1393;top:-1244;width:3140;height:3202">
                <v:imagedata r:id="rId3231" o:title=""/>
              </v:shape>
              <v:shape id="_x0000_s3126" type="#_x0000_t75" style="position:absolute;left:18387;top:10905;width:785;height:2348">
                <v:imagedata r:id="rId3232" o:title=""/>
              </v:shape>
              <v:shape id="_x0000_s3127" type="#_x0000_t75" style="position:absolute;left:392;top:10780;width:1233;height:2561">
                <v:imagedata r:id="rId3233" o:title=""/>
              </v:shape>
              <v:shape id="_x0000_s3128" type="#_x0000_t75" style="position:absolute;top:1583;width:1570;height:2561">
                <v:imagedata r:id="rId3234" o:title=""/>
              </v:shape>
              <v:shape id="_x0000_s3129" type="#_x0000_t75" style="position:absolute;top:17264;width:1570;height:2561">
                <v:imagedata r:id="rId3235" o:title=""/>
              </v:shape>
            </v:group>
            <w10:wrap type="square"/>
            <w10:anchorlock/>
          </v:group>
        </w:pict>
      </w:r>
      <w:r w:rsidRPr="00B54502">
        <w:rPr>
          <w:rFonts w:eastAsia="Calibri"/>
          <w:b/>
          <w:bCs/>
          <w:lang w:val="pl-PL"/>
        </w:rPr>
        <w:t xml:space="preserve">    A. </w:t>
      </w:r>
      <w:r w:rsidRPr="005004BB">
        <w:rPr>
          <w:position w:val="-28"/>
        </w:rPr>
        <w:object w:dxaOrig="1455" w:dyaOrig="675" w14:anchorId="0D45D4A0">
          <v:shape id="_x0000_i2505" type="#_x0000_t75" style="width:72.65pt;height:33.8pt" o:ole="">
            <v:imagedata r:id="rId3236" o:title=""/>
          </v:shape>
          <o:OLEObject Type="Embed" ProgID="Equation.DSMT4" ShapeID="_x0000_i2505" DrawAspect="Content" ObjectID="_1653898853" r:id="rId3237"/>
        </w:object>
      </w:r>
      <w:r w:rsidRPr="00B54502">
        <w:rPr>
          <w:rFonts w:eastAsia="Calibri"/>
          <w:bCs/>
          <w:lang w:val="fr-FR"/>
        </w:rPr>
        <w:t>cm</w:t>
      </w:r>
      <w:r w:rsidRPr="00B54502">
        <w:rPr>
          <w:rFonts w:eastAsia="Calibri"/>
          <w:bCs/>
          <w:lang w:val="pl-PL"/>
        </w:rPr>
        <w:t>.</w:t>
      </w:r>
    </w:p>
    <w:p w14:paraId="35F752A7"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pl-PL"/>
        </w:rPr>
      </w:pPr>
      <w:r w:rsidRPr="00B54502">
        <w:rPr>
          <w:rFonts w:eastAsia="Calibri"/>
          <w:bCs/>
          <w:lang w:val="pl-PL"/>
        </w:rPr>
        <w:tab/>
      </w:r>
      <w:r w:rsidRPr="00B54502">
        <w:rPr>
          <w:rFonts w:eastAsia="Calibri"/>
          <w:b/>
          <w:bCs/>
          <w:lang w:val="vi-VN"/>
        </w:rPr>
        <w:t xml:space="preserve">B. </w:t>
      </w:r>
      <w:r w:rsidRPr="005004BB">
        <w:rPr>
          <w:position w:val="-28"/>
        </w:rPr>
        <w:object w:dxaOrig="1815" w:dyaOrig="675" w14:anchorId="4AFAB8B8">
          <v:shape id="_x0000_i2506" type="#_x0000_t75" style="width:90.8pt;height:33.8pt" o:ole="">
            <v:imagedata r:id="rId3238" o:title=""/>
          </v:shape>
          <o:OLEObject Type="Embed" ProgID="Equation.DSMT4" ShapeID="_x0000_i2506" DrawAspect="Content" ObjectID="_1653898854" r:id="rId3239"/>
        </w:object>
      </w:r>
      <w:r w:rsidRPr="00B54502">
        <w:rPr>
          <w:rFonts w:eastAsia="Calibri"/>
          <w:bCs/>
          <w:lang w:val="fr-FR"/>
        </w:rPr>
        <w:t>cm</w:t>
      </w:r>
      <w:r w:rsidRPr="00B54502">
        <w:rPr>
          <w:rFonts w:eastAsia="Calibri"/>
          <w:bCs/>
          <w:lang w:val="pl-PL"/>
        </w:rPr>
        <w:t>.</w:t>
      </w:r>
    </w:p>
    <w:p w14:paraId="6C2A9B3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pl-PL"/>
        </w:rPr>
      </w:pPr>
      <w:r w:rsidRPr="00B54502">
        <w:rPr>
          <w:rFonts w:eastAsia="Calibri"/>
          <w:b/>
          <w:bCs/>
        </w:rPr>
        <w:tab/>
      </w:r>
      <w:r w:rsidRPr="00B54502">
        <w:rPr>
          <w:rFonts w:eastAsia="Calibri"/>
          <w:b/>
          <w:bCs/>
          <w:lang w:val="vi-VN"/>
        </w:rPr>
        <w:t xml:space="preserve">C. </w:t>
      </w:r>
      <w:r w:rsidRPr="005004BB">
        <w:rPr>
          <w:position w:val="-28"/>
        </w:rPr>
        <w:object w:dxaOrig="1815" w:dyaOrig="675" w14:anchorId="0F8D4656">
          <v:shape id="_x0000_i2507" type="#_x0000_t75" style="width:90.8pt;height:33.8pt" o:ole="">
            <v:imagedata r:id="rId3240" o:title=""/>
          </v:shape>
          <o:OLEObject Type="Embed" ProgID="Equation.DSMT4" ShapeID="_x0000_i2507" DrawAspect="Content" ObjectID="_1653898855" r:id="rId3241"/>
        </w:object>
      </w:r>
      <w:r w:rsidRPr="00B54502">
        <w:rPr>
          <w:rFonts w:eastAsia="Calibri"/>
          <w:bCs/>
          <w:lang w:val="fr-FR"/>
        </w:rPr>
        <w:t>cm</w:t>
      </w:r>
      <w:r w:rsidRPr="00B54502">
        <w:rPr>
          <w:rFonts w:eastAsia="Calibri"/>
          <w:bCs/>
          <w:lang w:val="pl-PL"/>
        </w:rPr>
        <w:t>.</w:t>
      </w:r>
    </w:p>
    <w:p w14:paraId="3991A94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pl-PL"/>
        </w:rPr>
      </w:pPr>
      <w:r w:rsidRPr="00B54502">
        <w:rPr>
          <w:rFonts w:eastAsia="Calibri"/>
          <w:bCs/>
          <w:lang w:val="pl-PL"/>
        </w:rPr>
        <w:tab/>
      </w:r>
      <w:r w:rsidRPr="00B54502">
        <w:rPr>
          <w:rFonts w:eastAsia="Calibri"/>
          <w:b/>
          <w:bCs/>
          <w:lang w:val="vi-VN"/>
        </w:rPr>
        <w:t xml:space="preserve">D. </w:t>
      </w:r>
      <w:r w:rsidRPr="005004BB">
        <w:rPr>
          <w:position w:val="-28"/>
        </w:rPr>
        <w:object w:dxaOrig="1860" w:dyaOrig="675" w14:anchorId="39CFFC67">
          <v:shape id="_x0000_i2508" type="#_x0000_t75" style="width:93.3pt;height:33.8pt" o:ole="">
            <v:imagedata r:id="rId3242" o:title=""/>
          </v:shape>
          <o:OLEObject Type="Embed" ProgID="Equation.DSMT4" ShapeID="_x0000_i2508" DrawAspect="Content" ObjectID="_1653898856" r:id="rId3243"/>
        </w:object>
      </w:r>
      <w:r w:rsidRPr="00B54502">
        <w:rPr>
          <w:rFonts w:eastAsia="Calibri"/>
          <w:bCs/>
          <w:lang w:val="fr-FR"/>
        </w:rPr>
        <w:t>cm</w:t>
      </w:r>
      <w:r w:rsidRPr="00B54502">
        <w:rPr>
          <w:rFonts w:eastAsia="Calibri"/>
          <w:bCs/>
          <w:lang w:val="pl-PL"/>
        </w:rPr>
        <w:t>.</w:t>
      </w:r>
    </w:p>
    <w:p w14:paraId="24180540"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lastRenderedPageBreak/>
        <w:t>Câu 22:</w:t>
      </w:r>
      <w:r w:rsidRPr="00B54502">
        <w:rPr>
          <w:rFonts w:eastAsia="Calibri"/>
          <w:bCs/>
        </w:rPr>
        <w:t xml:space="preserve"> Một con lắc đơn dao động điều hòa với biên độ góc 0,1 rad ở một nơi có gia tốc trọng trường là </w:t>
      </w:r>
      <w:r w:rsidRPr="005004BB">
        <w:rPr>
          <w:position w:val="-10"/>
        </w:rPr>
        <w:object w:dxaOrig="675" w:dyaOrig="315" w14:anchorId="7B12C6DE">
          <v:shape id="_x0000_i2509" type="#_x0000_t75" style="width:33.8pt;height:15.65pt" o:ole="">
            <v:imagedata r:id="rId3244" o:title=""/>
          </v:shape>
          <o:OLEObject Type="Embed" ProgID="Equation.DSMT4" ShapeID="_x0000_i2509" DrawAspect="Content" ObjectID="_1653898857" r:id="rId3245"/>
        </w:object>
      </w:r>
      <w:r w:rsidRPr="00B54502">
        <w:rPr>
          <w:rFonts w:eastAsia="Calibri"/>
          <w:bCs/>
        </w:rPr>
        <w:t>m/s</w:t>
      </w:r>
      <w:r w:rsidRPr="00B54502">
        <w:rPr>
          <w:rFonts w:eastAsia="Calibri"/>
          <w:bCs/>
          <w:vertAlign w:val="superscript"/>
        </w:rPr>
        <w:t>2</w:t>
      </w:r>
      <w:r w:rsidRPr="00B54502">
        <w:rPr>
          <w:rFonts w:eastAsia="Calibri"/>
          <w:bCs/>
        </w:rPr>
        <w:t xml:space="preserve">. Vào thời điểm vật qua vị trí có li độ dài 8 cm thì vật có vận tốc </w:t>
      </w:r>
      <w:r w:rsidRPr="005004BB">
        <w:rPr>
          <w:position w:val="-8"/>
        </w:rPr>
        <w:object w:dxaOrig="600" w:dyaOrig="360" w14:anchorId="1A642F7B">
          <v:shape id="_x0000_i2510" type="#_x0000_t75" style="width:30.05pt;height:18.15pt" o:ole="">
            <v:imagedata r:id="rId3246" o:title=""/>
          </v:shape>
          <o:OLEObject Type="Embed" ProgID="Equation.DSMT4" ShapeID="_x0000_i2510" DrawAspect="Content" ObjectID="_1653898858" r:id="rId3247"/>
        </w:object>
      </w:r>
      <w:r w:rsidRPr="00B54502">
        <w:rPr>
          <w:rFonts w:eastAsia="Calibri"/>
          <w:bCs/>
        </w:rPr>
        <w:t>cm/s. Chiều dài dây treo con lắc là</w:t>
      </w:r>
    </w:p>
    <w:p w14:paraId="488E36C6"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0,8 m.</w:t>
      </w:r>
      <w:r w:rsidRPr="00B54502">
        <w:rPr>
          <w:rFonts w:eastAsia="Calibri"/>
          <w:bCs/>
        </w:rPr>
        <w:tab/>
      </w:r>
      <w:r w:rsidRPr="00B54502">
        <w:rPr>
          <w:rFonts w:eastAsia="Calibri"/>
          <w:b/>
          <w:bCs/>
        </w:rPr>
        <w:t xml:space="preserve">B. </w:t>
      </w:r>
      <w:r w:rsidRPr="00B54502">
        <w:rPr>
          <w:rFonts w:eastAsia="Calibri"/>
          <w:bCs/>
        </w:rPr>
        <w:t>0,2 m.</w:t>
      </w:r>
      <w:r w:rsidRPr="00B54502">
        <w:rPr>
          <w:rFonts w:eastAsia="Calibri"/>
          <w:bCs/>
        </w:rPr>
        <w:tab/>
      </w:r>
      <w:r w:rsidRPr="00B54502">
        <w:rPr>
          <w:rFonts w:eastAsia="Calibri"/>
          <w:b/>
          <w:bCs/>
        </w:rPr>
        <w:t xml:space="preserve">C. </w:t>
      </w:r>
      <w:r w:rsidRPr="00B54502">
        <w:rPr>
          <w:rFonts w:eastAsia="Calibri"/>
          <w:bCs/>
        </w:rPr>
        <w:t>1,6 m.</w:t>
      </w:r>
      <w:r w:rsidRPr="00B54502">
        <w:rPr>
          <w:rFonts w:eastAsia="Calibri"/>
          <w:bCs/>
        </w:rPr>
        <w:tab/>
      </w:r>
      <w:r w:rsidRPr="00B54502">
        <w:rPr>
          <w:rFonts w:eastAsia="Calibri"/>
          <w:b/>
          <w:bCs/>
        </w:rPr>
        <w:t xml:space="preserve">D. </w:t>
      </w:r>
      <w:r w:rsidRPr="00B54502">
        <w:rPr>
          <w:rFonts w:eastAsia="Calibri"/>
          <w:bCs/>
        </w:rPr>
        <w:t>1,0 m.</w:t>
      </w:r>
    </w:p>
    <w:p w14:paraId="12D8318F"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 xml:space="preserve">Câu 23: </w:t>
      </w:r>
      <w:r w:rsidRPr="00B54502">
        <w:rPr>
          <w:rFonts w:eastAsia="Calibri"/>
          <w:bCs/>
        </w:rPr>
        <w:t xml:space="preserve">Nguồn âm (coi như một điểm) đặt tại đỉnh </w:t>
      </w:r>
      <w:r w:rsidRPr="00B54502">
        <w:rPr>
          <w:rFonts w:eastAsia="Calibri"/>
          <w:bCs/>
          <w:i/>
        </w:rPr>
        <w:t>A</w:t>
      </w:r>
      <w:r w:rsidRPr="00B54502">
        <w:rPr>
          <w:rFonts w:eastAsia="Calibri"/>
          <w:bCs/>
        </w:rPr>
        <w:t xml:space="preserve"> của tam giác vuông </w:t>
      </w:r>
      <w:r w:rsidRPr="00B54502">
        <w:rPr>
          <w:rFonts w:eastAsia="Calibri"/>
          <w:bCs/>
          <w:i/>
        </w:rPr>
        <w:t>ABC</w:t>
      </w:r>
      <w:r w:rsidRPr="00B54502">
        <w:rPr>
          <w:rFonts w:eastAsia="Calibri"/>
          <w:bCs/>
        </w:rPr>
        <w:t xml:space="preserve"> </w:t>
      </w:r>
      <w:r w:rsidRPr="005004BB">
        <w:rPr>
          <w:position w:val="-12"/>
        </w:rPr>
        <w:object w:dxaOrig="1035" w:dyaOrig="420" w14:anchorId="107E4CB1">
          <v:shape id="_x0000_i2511" type="#_x0000_t75" style="width:51.95pt;height:21.3pt" o:ole="">
            <v:imagedata r:id="rId3248" o:title=""/>
          </v:shape>
          <o:OLEObject Type="Embed" ProgID="Equation.DSMT4" ShapeID="_x0000_i2511" DrawAspect="Content" ObjectID="_1653898859" r:id="rId3249"/>
        </w:object>
      </w:r>
      <w:r w:rsidRPr="00B54502">
        <w:rPr>
          <w:rFonts w:eastAsia="Calibri"/>
          <w:bCs/>
          <w:lang w:val="fr-FR"/>
        </w:rPr>
        <w:t xml:space="preserve">. Tại </w:t>
      </w:r>
      <w:r w:rsidRPr="00B54502">
        <w:rPr>
          <w:rFonts w:eastAsia="Calibri"/>
          <w:bCs/>
          <w:i/>
          <w:lang w:val="fr-FR"/>
        </w:rPr>
        <w:t>B</w:t>
      </w:r>
      <w:r w:rsidRPr="00B54502">
        <w:rPr>
          <w:rFonts w:eastAsia="Calibri"/>
          <w:bCs/>
          <w:lang w:val="fr-FR"/>
        </w:rPr>
        <w:t xml:space="preserve"> đo được mức cường độ âm là </w:t>
      </w:r>
      <w:r w:rsidRPr="005004BB">
        <w:rPr>
          <w:position w:val="-12"/>
        </w:rPr>
        <w:object w:dxaOrig="960" w:dyaOrig="360" w14:anchorId="5850CEF5">
          <v:shape id="_x0000_i2512" type="#_x0000_t75" style="width:48.2pt;height:18.15pt" o:ole="">
            <v:imagedata r:id="rId3250" o:title=""/>
          </v:shape>
          <o:OLEObject Type="Embed" ProgID="Equation.DSMT4" ShapeID="_x0000_i2512" DrawAspect="Content" ObjectID="_1653898860" r:id="rId3251"/>
        </w:object>
      </w:r>
      <w:r w:rsidRPr="00B54502">
        <w:rPr>
          <w:rFonts w:eastAsia="Calibri"/>
          <w:bCs/>
          <w:lang w:val="fr-FR"/>
        </w:rPr>
        <w:t xml:space="preserve">dB. Khi di chuyển máy đo trên cạnh huyền </w:t>
      </w:r>
      <w:r w:rsidRPr="00B54502">
        <w:rPr>
          <w:rFonts w:eastAsia="Calibri"/>
          <w:bCs/>
          <w:i/>
          <w:lang w:val="fr-FR"/>
        </w:rPr>
        <w:t>BC</w:t>
      </w:r>
      <w:r w:rsidRPr="00B54502">
        <w:rPr>
          <w:rFonts w:eastAsia="Calibri"/>
          <w:bCs/>
          <w:lang w:val="fr-FR"/>
        </w:rPr>
        <w:t xml:space="preserve"> từ </w:t>
      </w:r>
      <w:r w:rsidRPr="00B54502">
        <w:rPr>
          <w:rFonts w:eastAsia="Calibri"/>
          <w:bCs/>
          <w:i/>
          <w:lang w:val="fr-FR"/>
        </w:rPr>
        <w:t>B</w:t>
      </w:r>
      <w:r w:rsidRPr="00B54502">
        <w:rPr>
          <w:rFonts w:eastAsia="Calibri"/>
          <w:bCs/>
          <w:lang w:val="fr-FR"/>
        </w:rPr>
        <w:t xml:space="preserve"> tới </w:t>
      </w:r>
      <w:r w:rsidRPr="00B54502">
        <w:rPr>
          <w:rFonts w:eastAsia="Calibri"/>
          <w:bCs/>
          <w:i/>
          <w:lang w:val="fr-FR"/>
        </w:rPr>
        <w:t>C</w:t>
      </w:r>
      <w:r w:rsidRPr="00B54502">
        <w:rPr>
          <w:rFonts w:eastAsia="Calibri"/>
          <w:bCs/>
          <w:lang w:val="fr-FR"/>
        </w:rPr>
        <w:t xml:space="preserve"> người ta thấy : thoạt tiên mức cường độ âm tăng dần tới giá trị cực đại </w:t>
      </w:r>
      <w:r w:rsidRPr="005004BB">
        <w:rPr>
          <w:position w:val="-12"/>
        </w:rPr>
        <w:object w:dxaOrig="975" w:dyaOrig="360" w14:anchorId="2F2070BC">
          <v:shape id="_x0000_i2513" type="#_x0000_t75" style="width:48.85pt;height:18.15pt" o:ole="">
            <v:imagedata r:id="rId3252" o:title=""/>
          </v:shape>
          <o:OLEObject Type="Embed" ProgID="Equation.DSMT4" ShapeID="_x0000_i2513" DrawAspect="Content" ObjectID="_1653898861" r:id="rId3253"/>
        </w:object>
      </w:r>
      <w:r w:rsidRPr="00B54502">
        <w:rPr>
          <w:rFonts w:eastAsia="Calibri"/>
          <w:bCs/>
          <w:lang w:val="fr-FR"/>
        </w:rPr>
        <w:t xml:space="preserve">dB sau đó lại giảm dần. Bỏ qua sự hấp thụ âm của môi trường. Mức cường độ âm tại </w:t>
      </w:r>
      <w:r w:rsidRPr="00B54502">
        <w:rPr>
          <w:rFonts w:eastAsia="Calibri"/>
          <w:bCs/>
          <w:i/>
          <w:lang w:val="fr-FR"/>
        </w:rPr>
        <w:t xml:space="preserve">C </w:t>
      </w:r>
      <w:r w:rsidRPr="00B54502">
        <w:rPr>
          <w:rFonts w:eastAsia="Calibri"/>
          <w:bCs/>
          <w:lang w:val="fr-FR"/>
        </w:rPr>
        <w:t>là</w:t>
      </w:r>
    </w:p>
    <w:p w14:paraId="0AF1F672"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fr-FR"/>
        </w:rPr>
      </w:pPr>
      <w:r w:rsidRPr="00B54502">
        <w:rPr>
          <w:rFonts w:eastAsia="Calibri"/>
          <w:b/>
          <w:bCs/>
        </w:rPr>
        <w:tab/>
        <w:t>A.</w:t>
      </w:r>
      <w:r w:rsidRPr="00B54502">
        <w:rPr>
          <w:rFonts w:eastAsia="Calibri"/>
          <w:bCs/>
          <w:lang w:val="fr-FR"/>
        </w:rPr>
        <w:t xml:space="preserve"> 55,0 dB</w:t>
      </w:r>
      <w:r w:rsidRPr="00B54502">
        <w:rPr>
          <w:rFonts w:eastAsia="Calibri"/>
          <w:bCs/>
        </w:rPr>
        <w:t>.</w:t>
      </w:r>
      <w:r w:rsidRPr="00B54502">
        <w:rPr>
          <w:rFonts w:eastAsia="Calibri"/>
          <w:bCs/>
        </w:rPr>
        <w:tab/>
      </w:r>
      <w:r w:rsidRPr="00B54502">
        <w:rPr>
          <w:rFonts w:eastAsia="Calibri"/>
          <w:b/>
          <w:bCs/>
        </w:rPr>
        <w:t>B.</w:t>
      </w:r>
      <w:r w:rsidRPr="00B54502">
        <w:rPr>
          <w:rFonts w:eastAsia="Calibri"/>
          <w:bCs/>
          <w:lang w:val="fr-FR"/>
        </w:rPr>
        <w:t xml:space="preserve"> 59,5 dB</w:t>
      </w:r>
      <w:r w:rsidRPr="00B54502">
        <w:rPr>
          <w:rFonts w:eastAsia="Calibri"/>
          <w:bCs/>
        </w:rPr>
        <w:t>.</w:t>
      </w:r>
      <w:r w:rsidRPr="00B54502">
        <w:rPr>
          <w:rFonts w:eastAsia="Calibri"/>
          <w:bCs/>
        </w:rPr>
        <w:tab/>
      </w:r>
      <w:r w:rsidRPr="00B54502">
        <w:rPr>
          <w:rFonts w:eastAsia="Calibri"/>
          <w:b/>
          <w:bCs/>
        </w:rPr>
        <w:t>C.</w:t>
      </w:r>
      <w:r w:rsidRPr="00B54502">
        <w:rPr>
          <w:rFonts w:eastAsia="Calibri"/>
          <w:bCs/>
          <w:lang w:val="fr-FR"/>
        </w:rPr>
        <w:t xml:space="preserve"> 33,2 dB</w:t>
      </w:r>
      <w:r w:rsidRPr="00B54502">
        <w:rPr>
          <w:rFonts w:eastAsia="Calibri"/>
          <w:bCs/>
        </w:rPr>
        <w:t>.</w:t>
      </w:r>
      <w:r w:rsidRPr="00B54502">
        <w:rPr>
          <w:rFonts w:eastAsia="Calibri"/>
          <w:bCs/>
        </w:rPr>
        <w:tab/>
      </w:r>
      <w:r w:rsidRPr="00B54502">
        <w:rPr>
          <w:rFonts w:eastAsia="Calibri"/>
          <w:b/>
          <w:bCs/>
        </w:rPr>
        <w:t>D.</w:t>
      </w:r>
      <w:r w:rsidRPr="00B54502">
        <w:rPr>
          <w:rFonts w:eastAsia="Calibri"/>
          <w:bCs/>
          <w:lang w:val="fr-FR"/>
        </w:rPr>
        <w:t xml:space="preserve"> 50,0 dB.</w:t>
      </w:r>
    </w:p>
    <w:p w14:paraId="7F882F6E"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24:</w:t>
      </w:r>
      <w:r w:rsidRPr="00B54502">
        <w:rPr>
          <w:rFonts w:eastAsia="Calibri"/>
          <w:bCs/>
        </w:rPr>
        <w:t xml:space="preserve"> Đặt điện áp xoay chiều có giá trị hiệu dụng không đổi và tần số </w:t>
      </w:r>
      <w:r w:rsidRPr="005004BB">
        <w:rPr>
          <w:position w:val="-10"/>
        </w:rPr>
        <w:object w:dxaOrig="240" w:dyaOrig="315" w14:anchorId="0A91AD13">
          <v:shape id="_x0000_i2514" type="#_x0000_t75" style="width:11.9pt;height:15.65pt" o:ole="">
            <v:imagedata r:id="rId3254" o:title=""/>
          </v:shape>
          <o:OLEObject Type="Embed" ProgID="Equation.DSMT4" ShapeID="_x0000_i2514" DrawAspect="Content" ObjectID="_1653898862" r:id="rId3255"/>
        </w:object>
      </w:r>
      <w:r w:rsidRPr="00B54502">
        <w:rPr>
          <w:rFonts w:eastAsia="Calibri"/>
          <w:bCs/>
        </w:rPr>
        <w:t xml:space="preserve"> thay đổi được vào hai bản tụ điện. Khi </w:t>
      </w:r>
      <w:r w:rsidRPr="005004BB">
        <w:rPr>
          <w:position w:val="-10"/>
        </w:rPr>
        <w:object w:dxaOrig="720" w:dyaOrig="315" w14:anchorId="11A95E0A">
          <v:shape id="_x0000_i2515" type="#_x0000_t75" style="width:36.3pt;height:15.65pt" o:ole="">
            <v:imagedata r:id="rId3256" o:title=""/>
          </v:shape>
          <o:OLEObject Type="Embed" ProgID="Equation.DSMT4" ShapeID="_x0000_i2515" DrawAspect="Content" ObjectID="_1653898863" r:id="rId3257"/>
        </w:object>
      </w:r>
      <w:r w:rsidRPr="00B54502">
        <w:rPr>
          <w:rFonts w:eastAsia="Calibri"/>
          <w:bCs/>
        </w:rPr>
        <w:t xml:space="preserve">Hz thì cường độ dòng điện hiệu dụng qua tụ điện bằng 0,5 A. Để cường độ dòng điện hiệu dụng qua tụ điện bằng 8 A thì tần số </w:t>
      </w:r>
      <w:r w:rsidRPr="005004BB">
        <w:rPr>
          <w:position w:val="-10"/>
        </w:rPr>
        <w:object w:dxaOrig="240" w:dyaOrig="315" w14:anchorId="29895896">
          <v:shape id="_x0000_i2516" type="#_x0000_t75" style="width:11.9pt;height:15.65pt" o:ole="">
            <v:imagedata r:id="rId3258" o:title=""/>
          </v:shape>
          <o:OLEObject Type="Embed" ProgID="Equation.DSMT4" ShapeID="_x0000_i2516" DrawAspect="Content" ObjectID="_1653898864" r:id="rId3259"/>
        </w:object>
      </w:r>
      <w:r w:rsidRPr="00B54502">
        <w:rPr>
          <w:rFonts w:eastAsia="Calibri"/>
          <w:bCs/>
        </w:rPr>
        <w:t xml:space="preserve"> bằng</w:t>
      </w:r>
    </w:p>
    <w:p w14:paraId="26907BC2"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3,75 Hz.</w:t>
      </w:r>
      <w:r w:rsidRPr="00B54502">
        <w:rPr>
          <w:rFonts w:eastAsia="Calibri"/>
          <w:bCs/>
        </w:rPr>
        <w:tab/>
      </w:r>
      <w:r w:rsidRPr="00B54502">
        <w:rPr>
          <w:rFonts w:eastAsia="Calibri"/>
          <w:b/>
          <w:bCs/>
        </w:rPr>
        <w:t xml:space="preserve">B. </w:t>
      </w:r>
      <w:r w:rsidRPr="00B54502">
        <w:rPr>
          <w:rFonts w:eastAsia="Calibri"/>
          <w:bCs/>
        </w:rPr>
        <w:t>480 Hz.</w:t>
      </w:r>
      <w:r w:rsidRPr="00B54502">
        <w:rPr>
          <w:rFonts w:eastAsia="Calibri"/>
          <w:bCs/>
        </w:rPr>
        <w:tab/>
      </w:r>
      <w:r w:rsidRPr="00B54502">
        <w:rPr>
          <w:rFonts w:eastAsia="Calibri"/>
          <w:b/>
          <w:bCs/>
        </w:rPr>
        <w:t xml:space="preserve">C. </w:t>
      </w:r>
      <w:r w:rsidRPr="00B54502">
        <w:rPr>
          <w:rFonts w:eastAsia="Calibri"/>
          <w:bCs/>
        </w:rPr>
        <w:t>960 Hz.</w:t>
      </w:r>
      <w:r w:rsidRPr="00B54502">
        <w:rPr>
          <w:rFonts w:eastAsia="Calibri"/>
          <w:bCs/>
        </w:rPr>
        <w:tab/>
      </w:r>
      <w:r w:rsidRPr="00B54502">
        <w:rPr>
          <w:rFonts w:eastAsia="Calibri"/>
          <w:b/>
          <w:bCs/>
        </w:rPr>
        <w:t xml:space="preserve">D. </w:t>
      </w:r>
      <w:r w:rsidRPr="00B54502">
        <w:rPr>
          <w:rFonts w:eastAsia="Calibri"/>
          <w:bCs/>
        </w:rPr>
        <w:t>15 Hz.</w:t>
      </w:r>
    </w:p>
    <w:p w14:paraId="0FE8916E"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25:</w:t>
      </w:r>
      <w:r w:rsidRPr="00B54502">
        <w:rPr>
          <w:rFonts w:eastAsia="Calibri"/>
          <w:bCs/>
        </w:rPr>
        <w:t xml:space="preserve"> Mạch dao động gồm cuộn cảm thuần có độ tự cảm </w:t>
      </w:r>
      <w:r w:rsidRPr="005004BB">
        <w:rPr>
          <w:position w:val="-6"/>
        </w:rPr>
        <w:object w:dxaOrig="555" w:dyaOrig="285" w14:anchorId="151839C0">
          <v:shape id="_x0000_i2517" type="#_x0000_t75" style="width:27.55pt;height:14.4pt" o:ole="">
            <v:imagedata r:id="rId3260" o:title=""/>
          </v:shape>
          <o:OLEObject Type="Embed" ProgID="Equation.DSMT4" ShapeID="_x0000_i2517" DrawAspect="Content" ObjectID="_1653898865" r:id="rId3261"/>
        </w:object>
      </w:r>
      <w:r w:rsidRPr="00B54502">
        <w:rPr>
          <w:rFonts w:eastAsia="Calibri"/>
          <w:bCs/>
        </w:rPr>
        <w:t xml:space="preserve"> mH và tụ điện có </w:t>
      </w:r>
      <w:r w:rsidRPr="005004BB">
        <w:rPr>
          <w:position w:val="-6"/>
        </w:rPr>
        <w:object w:dxaOrig="600" w:dyaOrig="285" w14:anchorId="5D6C4A9F">
          <v:shape id="_x0000_i2518" type="#_x0000_t75" style="width:30.05pt;height:14.4pt" o:ole="">
            <v:imagedata r:id="rId3262" o:title=""/>
          </v:shape>
          <o:OLEObject Type="Embed" ProgID="Equation.DSMT4" ShapeID="_x0000_i2518" DrawAspect="Content" ObjectID="_1653898866" r:id="rId3263"/>
        </w:object>
      </w:r>
      <w:r w:rsidRPr="00B54502">
        <w:rPr>
          <w:rFonts w:eastAsia="Calibri"/>
          <w:bCs/>
        </w:rPr>
        <w:t xml:space="preserve"> µF. Điện áp hai bản tụ điện có biểu thức </w:t>
      </w:r>
      <w:r w:rsidRPr="005004BB">
        <w:rPr>
          <w:position w:val="-14"/>
        </w:rPr>
        <w:object w:dxaOrig="1365" w:dyaOrig="405" w14:anchorId="1E77A7BB">
          <v:shape id="_x0000_i2519" type="#_x0000_t75" style="width:68.25pt;height:20.05pt" o:ole="">
            <v:imagedata r:id="rId3264" o:title=""/>
          </v:shape>
          <o:OLEObject Type="Embed" ProgID="Equation.DSMT4" ShapeID="_x0000_i2519" DrawAspect="Content" ObjectID="_1653898867" r:id="rId3265"/>
        </w:object>
      </w:r>
      <w:r w:rsidRPr="00B54502">
        <w:rPr>
          <w:rFonts w:eastAsia="Calibri"/>
          <w:bCs/>
        </w:rPr>
        <w:t>V. Từ thông cực đại qua cuộn cảm là</w:t>
      </w:r>
    </w:p>
    <w:p w14:paraId="681FD52B"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4.10</w:t>
      </w:r>
      <w:r w:rsidRPr="00B54502">
        <w:rPr>
          <w:rFonts w:eastAsia="Calibri"/>
          <w:bCs/>
          <w:vertAlign w:val="superscript"/>
        </w:rPr>
        <w:t xml:space="preserve">–6 </w:t>
      </w:r>
      <w:r w:rsidRPr="00B54502">
        <w:rPr>
          <w:rFonts w:eastAsia="Calibri"/>
          <w:bCs/>
        </w:rPr>
        <w:t>Wb.</w:t>
      </w:r>
      <w:r w:rsidRPr="00B54502">
        <w:rPr>
          <w:rFonts w:eastAsia="Calibri"/>
          <w:bCs/>
        </w:rPr>
        <w:tab/>
      </w:r>
      <w:r w:rsidRPr="00B54502">
        <w:rPr>
          <w:rFonts w:eastAsia="Calibri"/>
          <w:b/>
          <w:bCs/>
        </w:rPr>
        <w:t xml:space="preserve">B. </w:t>
      </w:r>
      <w:r w:rsidRPr="00B54502">
        <w:rPr>
          <w:rFonts w:eastAsia="Calibri"/>
          <w:bCs/>
        </w:rPr>
        <w:t>1,4.10</w:t>
      </w:r>
      <w:r w:rsidRPr="00B54502">
        <w:rPr>
          <w:rFonts w:eastAsia="Calibri"/>
          <w:bCs/>
          <w:vertAlign w:val="superscript"/>
        </w:rPr>
        <w:t xml:space="preserve">–4 </w:t>
      </w:r>
      <w:r w:rsidRPr="00B54502">
        <w:rPr>
          <w:rFonts w:eastAsia="Calibri"/>
          <w:bCs/>
        </w:rPr>
        <w:t>Wb.</w:t>
      </w:r>
      <w:r w:rsidRPr="00B54502">
        <w:rPr>
          <w:rFonts w:eastAsia="Calibri"/>
          <w:bCs/>
        </w:rPr>
        <w:tab/>
      </w:r>
      <w:r w:rsidRPr="00B54502">
        <w:rPr>
          <w:rFonts w:eastAsia="Calibri"/>
          <w:b/>
          <w:bCs/>
        </w:rPr>
        <w:t xml:space="preserve">C. </w:t>
      </w:r>
      <w:r w:rsidRPr="00B54502">
        <w:rPr>
          <w:rFonts w:eastAsia="Calibri"/>
          <w:bCs/>
        </w:rPr>
        <w:t>10</w:t>
      </w:r>
      <w:r w:rsidRPr="00B54502">
        <w:rPr>
          <w:rFonts w:eastAsia="Calibri"/>
          <w:bCs/>
          <w:vertAlign w:val="superscript"/>
        </w:rPr>
        <w:t xml:space="preserve">–4 </w:t>
      </w:r>
      <w:r w:rsidRPr="00B54502">
        <w:rPr>
          <w:rFonts w:eastAsia="Calibri"/>
          <w:bCs/>
        </w:rPr>
        <w:t>Wb.</w:t>
      </w:r>
      <w:r w:rsidRPr="00B54502">
        <w:rPr>
          <w:rFonts w:eastAsia="Calibri"/>
          <w:bCs/>
        </w:rPr>
        <w:tab/>
      </w:r>
      <w:r w:rsidRPr="00B54502">
        <w:rPr>
          <w:rFonts w:eastAsia="Calibri"/>
          <w:b/>
          <w:bCs/>
        </w:rPr>
        <w:t xml:space="preserve">D. </w:t>
      </w:r>
      <w:r w:rsidRPr="00B54502">
        <w:rPr>
          <w:rFonts w:eastAsia="Calibri"/>
          <w:bCs/>
        </w:rPr>
        <w:t>2.10</w:t>
      </w:r>
      <w:r w:rsidRPr="00B54502">
        <w:rPr>
          <w:rFonts w:eastAsia="Calibri"/>
          <w:bCs/>
          <w:vertAlign w:val="superscript"/>
        </w:rPr>
        <w:t xml:space="preserve">–4 </w:t>
      </w:r>
      <w:r w:rsidRPr="00B54502">
        <w:rPr>
          <w:rFonts w:eastAsia="Calibri"/>
          <w:bCs/>
        </w:rPr>
        <w:t>Wb.</w:t>
      </w:r>
    </w:p>
    <w:p w14:paraId="2841B2E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26:</w:t>
      </w:r>
      <w:r w:rsidRPr="00B54502">
        <w:rPr>
          <w:rFonts w:eastAsia="Calibri"/>
          <w:bCs/>
        </w:rPr>
        <w:t xml:space="preserve"> Đặt điện áp </w:t>
      </w:r>
      <w:r w:rsidRPr="005004BB">
        <w:rPr>
          <w:position w:val="-14"/>
        </w:rPr>
        <w:object w:dxaOrig="2220" w:dyaOrig="420" w14:anchorId="6F6A6EF9">
          <v:shape id="_x0000_i2520" type="#_x0000_t75" style="width:110.8pt;height:21.3pt" o:ole="">
            <v:imagedata r:id="rId3266" o:title=""/>
          </v:shape>
          <o:OLEObject Type="Embed" ProgID="Equation.DSMT4" ShapeID="_x0000_i2520" DrawAspect="Content" ObjectID="_1653898868" r:id="rId3267"/>
        </w:object>
      </w:r>
      <w:r w:rsidRPr="00B54502">
        <w:rPr>
          <w:rFonts w:eastAsia="Calibri"/>
          <w:bCs/>
        </w:rPr>
        <w:t xml:space="preserve"> vào hai đầu đoạn mạch mắc nối tiếp gồm điện trở thuần </w:t>
      </w:r>
      <w:r w:rsidRPr="00B54502">
        <w:rPr>
          <w:rFonts w:eastAsia="Calibri"/>
          <w:bCs/>
          <w:i/>
        </w:rPr>
        <w:t>R</w:t>
      </w:r>
      <w:r w:rsidRPr="00B54502">
        <w:rPr>
          <w:rFonts w:eastAsia="Calibri"/>
          <w:bCs/>
        </w:rPr>
        <w:t xml:space="preserve">, cuộn cảm thuần có độ tự cảm </w:t>
      </w:r>
      <w:r w:rsidRPr="00B54502">
        <w:rPr>
          <w:rFonts w:eastAsia="Calibri"/>
          <w:bCs/>
          <w:i/>
        </w:rPr>
        <w:t>L</w:t>
      </w:r>
      <w:r w:rsidRPr="00B54502">
        <w:rPr>
          <w:rFonts w:eastAsia="Calibri"/>
          <w:bCs/>
        </w:rPr>
        <w:t xml:space="preserve"> và tụ điện có điện dung </w:t>
      </w:r>
      <w:r w:rsidRPr="00B54502">
        <w:rPr>
          <w:rFonts w:eastAsia="Calibri"/>
          <w:bCs/>
          <w:i/>
        </w:rPr>
        <w:t>C</w:t>
      </w:r>
      <w:r w:rsidRPr="00B54502">
        <w:rPr>
          <w:rFonts w:eastAsia="Calibri"/>
          <w:bCs/>
        </w:rPr>
        <w:t xml:space="preserve"> thay đổi được. Thay đổi </w:t>
      </w:r>
      <w:r w:rsidRPr="00B54502">
        <w:rPr>
          <w:rFonts w:eastAsia="Calibri"/>
          <w:bCs/>
          <w:i/>
        </w:rPr>
        <w:t>C</w:t>
      </w:r>
      <w:r w:rsidRPr="00B54502">
        <w:rPr>
          <w:rFonts w:eastAsia="Calibri"/>
          <w:bCs/>
        </w:rPr>
        <w:t xml:space="preserve"> để điện áp hiệu dụng giữa hai bản tụ điện đạt cực đại; khi đó điện áp hiệu dụng ở hai đầu cuộn cảm là </w:t>
      </w:r>
      <w:r w:rsidRPr="005004BB">
        <w:rPr>
          <w:position w:val="-12"/>
        </w:rPr>
        <w:object w:dxaOrig="1020" w:dyaOrig="360" w14:anchorId="61302F94">
          <v:shape id="_x0000_i2521" type="#_x0000_t75" style="width:50.7pt;height:18.15pt" o:ole="">
            <v:imagedata r:id="rId3268" o:title=""/>
          </v:shape>
          <o:OLEObject Type="Embed" ProgID="Equation.DSMT4" ShapeID="_x0000_i2521" DrawAspect="Content" ObjectID="_1653898869" r:id="rId3269"/>
        </w:object>
      </w:r>
      <w:r w:rsidRPr="00B54502">
        <w:rPr>
          <w:rFonts w:eastAsia="Calibri"/>
          <w:bCs/>
        </w:rPr>
        <w:t>V. So với điện áp hai đầu đoạn mạch thì điện áp hai đầu điện trở thuần:</w:t>
      </w:r>
    </w:p>
    <w:p w14:paraId="7B79316A"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A.</w:t>
      </w:r>
      <w:r w:rsidRPr="00B54502">
        <w:rPr>
          <w:rFonts w:eastAsia="Calibri"/>
          <w:bCs/>
        </w:rPr>
        <w:t xml:space="preserve"> sớm pha hơn một góc </w:t>
      </w:r>
      <w:r w:rsidRPr="005004BB">
        <w:rPr>
          <w:position w:val="-10"/>
        </w:rPr>
        <w:object w:dxaOrig="675" w:dyaOrig="315" w14:anchorId="109E3AFA">
          <v:shape id="_x0000_i2522" type="#_x0000_t75" style="width:33.8pt;height:15.65pt" o:ole="">
            <v:imagedata r:id="rId3270" o:title=""/>
          </v:shape>
          <o:OLEObject Type="Embed" ProgID="Equation.DSMT4" ShapeID="_x0000_i2522" DrawAspect="Content" ObjectID="_1653898870" r:id="rId3271"/>
        </w:object>
      </w:r>
      <w:r w:rsidRPr="00B54502">
        <w:rPr>
          <w:rFonts w:eastAsia="Calibri"/>
          <w:bCs/>
        </w:rPr>
        <w:t>.</w:t>
      </w:r>
      <w:r w:rsidRPr="00B54502">
        <w:rPr>
          <w:rFonts w:eastAsia="Calibri"/>
          <w:bCs/>
        </w:rPr>
        <w:tab/>
      </w:r>
      <w:r w:rsidRPr="00B54502">
        <w:rPr>
          <w:rFonts w:eastAsia="Calibri"/>
          <w:b/>
          <w:bCs/>
        </w:rPr>
        <w:t xml:space="preserve">B. </w:t>
      </w:r>
      <w:r w:rsidRPr="00B54502">
        <w:rPr>
          <w:rFonts w:eastAsia="Calibri"/>
          <w:bCs/>
        </w:rPr>
        <w:t xml:space="preserve">sớm pha hơn </w:t>
      </w:r>
      <w:r w:rsidRPr="005004BB">
        <w:rPr>
          <w:position w:val="-10"/>
        </w:rPr>
        <w:object w:dxaOrig="675" w:dyaOrig="315" w14:anchorId="2149461D">
          <v:shape id="_x0000_i2523" type="#_x0000_t75" style="width:33.8pt;height:15.65pt" o:ole="">
            <v:imagedata r:id="rId3272" o:title=""/>
          </v:shape>
          <o:OLEObject Type="Embed" ProgID="Equation.DSMT4" ShapeID="_x0000_i2523" DrawAspect="Content" ObjectID="_1653898871" r:id="rId3273"/>
        </w:object>
      </w:r>
      <w:r w:rsidRPr="00B54502">
        <w:rPr>
          <w:rFonts w:eastAsia="Calibri"/>
          <w:bCs/>
        </w:rPr>
        <w:t>.</w:t>
      </w:r>
    </w:p>
    <w:p w14:paraId="7369A61E"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C. </w:t>
      </w:r>
      <w:r w:rsidRPr="00B54502">
        <w:rPr>
          <w:rFonts w:eastAsia="Calibri"/>
          <w:bCs/>
        </w:rPr>
        <w:t xml:space="preserve">trễ pha hơn một góc </w:t>
      </w:r>
      <w:r w:rsidRPr="005004BB">
        <w:rPr>
          <w:position w:val="-10"/>
        </w:rPr>
        <w:object w:dxaOrig="675" w:dyaOrig="315" w14:anchorId="13139058">
          <v:shape id="_x0000_i2524" type="#_x0000_t75" style="width:33.8pt;height:15.65pt" o:ole="">
            <v:imagedata r:id="rId3274" o:title=""/>
          </v:shape>
          <o:OLEObject Type="Embed" ProgID="Equation.DSMT4" ShapeID="_x0000_i2524" DrawAspect="Content" ObjectID="_1653898872" r:id="rId3275"/>
        </w:object>
      </w:r>
      <w:r w:rsidRPr="00B54502">
        <w:rPr>
          <w:rFonts w:eastAsia="Calibri"/>
          <w:bCs/>
        </w:rPr>
        <w:t>.</w:t>
      </w:r>
      <w:r w:rsidRPr="00B54502">
        <w:rPr>
          <w:rFonts w:eastAsia="Calibri"/>
          <w:bCs/>
        </w:rPr>
        <w:tab/>
      </w:r>
      <w:r w:rsidRPr="00B54502">
        <w:rPr>
          <w:rFonts w:eastAsia="Calibri"/>
          <w:b/>
          <w:bCs/>
        </w:rPr>
        <w:t xml:space="preserve">D. </w:t>
      </w:r>
      <w:r w:rsidRPr="00B54502">
        <w:rPr>
          <w:rFonts w:eastAsia="Calibri"/>
          <w:bCs/>
        </w:rPr>
        <w:t xml:space="preserve">trễ pha hơn một góc </w:t>
      </w:r>
      <w:r w:rsidRPr="005004BB">
        <w:rPr>
          <w:position w:val="-10"/>
        </w:rPr>
        <w:object w:dxaOrig="675" w:dyaOrig="315" w14:anchorId="70953038">
          <v:shape id="_x0000_i2525" type="#_x0000_t75" style="width:33.8pt;height:15.65pt" o:ole="">
            <v:imagedata r:id="rId3276" o:title=""/>
          </v:shape>
          <o:OLEObject Type="Embed" ProgID="Equation.DSMT4" ShapeID="_x0000_i2525" DrawAspect="Content" ObjectID="_1653898873" r:id="rId3277"/>
        </w:object>
      </w:r>
      <w:r w:rsidRPr="00B54502">
        <w:rPr>
          <w:rFonts w:eastAsia="Calibri"/>
          <w:bCs/>
        </w:rPr>
        <w:t>.</w:t>
      </w:r>
    </w:p>
    <w:p w14:paraId="3716BB6B"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27:</w:t>
      </w:r>
      <w:r w:rsidRPr="00B54502">
        <w:rPr>
          <w:rFonts w:eastAsia="Calibri"/>
          <w:bCs/>
        </w:rPr>
        <w:t xml:space="preserve"> Chiết suất của thủy tinh phụ thuộc vào bước sóng ánh sáng theo công thức </w:t>
      </w:r>
      <w:r w:rsidRPr="005004BB">
        <w:rPr>
          <w:position w:val="-24"/>
        </w:rPr>
        <w:object w:dxaOrig="2115" w:dyaOrig="660" w14:anchorId="2667D3A6">
          <v:shape id="_x0000_i2526" type="#_x0000_t75" style="width:105.8pt;height:33.2pt" o:ole="">
            <v:imagedata r:id="rId3278" o:title=""/>
          </v:shape>
          <o:OLEObject Type="Embed" ProgID="Equation.DSMT4" ShapeID="_x0000_i2526" DrawAspect="Content" ObjectID="_1653898874" r:id="rId3279"/>
        </w:object>
      </w:r>
      <w:r w:rsidRPr="00B54502">
        <w:rPr>
          <w:rFonts w:eastAsia="Calibri"/>
          <w:bCs/>
        </w:rPr>
        <w:t xml:space="preserve"> với </w:t>
      </w:r>
      <w:r w:rsidRPr="005004BB">
        <w:rPr>
          <w:position w:val="-6"/>
        </w:rPr>
        <w:object w:dxaOrig="225" w:dyaOrig="285" w14:anchorId="782F5228">
          <v:shape id="_x0000_i2527" type="#_x0000_t75" style="width:11.25pt;height:14.4pt" o:ole="">
            <v:imagedata r:id="rId3280" o:title=""/>
          </v:shape>
          <o:OLEObject Type="Embed" ProgID="Equation.DSMT4" ShapeID="_x0000_i2527" DrawAspect="Content" ObjectID="_1653898875" r:id="rId3281"/>
        </w:object>
      </w:r>
      <w:r w:rsidRPr="00B54502">
        <w:rPr>
          <w:rFonts w:eastAsia="Calibri"/>
          <w:bCs/>
        </w:rPr>
        <w:t xml:space="preserve"> là bước sóng trong chân không, đo bằng mét. Chiếu chùm áng hẹp gồm hai màu đỏ và tím (màu đỏ có bước sóng 0,76 µm và tím có bước sóng 0,38 µm) từ không khí vào thủy tinh với góc tới </w:t>
      </w:r>
      <w:r w:rsidRPr="005004BB">
        <w:rPr>
          <w:position w:val="-6"/>
        </w:rPr>
        <w:object w:dxaOrig="375" w:dyaOrig="315" w14:anchorId="4A6FB3FA">
          <v:shape id="_x0000_i2528" type="#_x0000_t75" style="width:18.8pt;height:15.65pt" o:ole="">
            <v:imagedata r:id="rId3282" o:title=""/>
          </v:shape>
          <o:OLEObject Type="Embed" ProgID="Equation.DSMT4" ShapeID="_x0000_i2528" DrawAspect="Content" ObjectID="_1653898876" r:id="rId3283"/>
        </w:object>
      </w:r>
      <w:r w:rsidRPr="00B54502">
        <w:rPr>
          <w:rFonts w:eastAsia="Calibri"/>
          <w:bCs/>
        </w:rPr>
        <w:t>. Góc giữa tia đỏ và tia tím trong thủy tinh là</w:t>
      </w:r>
    </w:p>
    <w:p w14:paraId="7E20CEB6"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7</w:t>
      </w:r>
      <w:r w:rsidRPr="00B54502">
        <w:rPr>
          <w:rFonts w:eastAsia="Calibri"/>
          <w:bCs/>
          <w:vertAlign w:val="superscript"/>
        </w:rPr>
        <w:t>0</w:t>
      </w:r>
      <w:r w:rsidRPr="00B54502">
        <w:rPr>
          <w:rFonts w:eastAsia="Calibri"/>
          <w:bCs/>
        </w:rPr>
        <w:t>11’47’’.</w:t>
      </w:r>
      <w:r w:rsidRPr="00B54502">
        <w:rPr>
          <w:rFonts w:eastAsia="Calibri"/>
          <w:bCs/>
        </w:rPr>
        <w:tab/>
      </w:r>
      <w:r w:rsidRPr="00B54502">
        <w:rPr>
          <w:rFonts w:eastAsia="Calibri"/>
          <w:b/>
          <w:bCs/>
        </w:rPr>
        <w:t xml:space="preserve">B. </w:t>
      </w:r>
      <w:r w:rsidRPr="00B54502">
        <w:rPr>
          <w:rFonts w:eastAsia="Calibri"/>
          <w:bCs/>
        </w:rPr>
        <w:t>2</w:t>
      </w:r>
      <w:r w:rsidRPr="00B54502">
        <w:rPr>
          <w:rFonts w:eastAsia="Calibri"/>
          <w:bCs/>
          <w:vertAlign w:val="superscript"/>
        </w:rPr>
        <w:t>0</w:t>
      </w:r>
      <w:r w:rsidRPr="00B54502">
        <w:rPr>
          <w:rFonts w:eastAsia="Calibri"/>
          <w:bCs/>
        </w:rPr>
        <w:t>20’57’’.</w:t>
      </w:r>
      <w:r w:rsidRPr="00B54502">
        <w:rPr>
          <w:rFonts w:eastAsia="Calibri"/>
          <w:bCs/>
        </w:rPr>
        <w:tab/>
      </w:r>
      <w:r w:rsidRPr="00B54502">
        <w:rPr>
          <w:rFonts w:eastAsia="Calibri"/>
          <w:b/>
          <w:bCs/>
        </w:rPr>
        <w:t xml:space="preserve">C. </w:t>
      </w:r>
      <w:r w:rsidRPr="00B54502">
        <w:rPr>
          <w:rFonts w:eastAsia="Calibri"/>
          <w:bCs/>
        </w:rPr>
        <w:t>0</w:t>
      </w:r>
      <w:r w:rsidRPr="00B54502">
        <w:rPr>
          <w:rFonts w:eastAsia="Calibri"/>
          <w:bCs/>
          <w:vertAlign w:val="superscript"/>
        </w:rPr>
        <w:t>0</w:t>
      </w:r>
      <w:r w:rsidRPr="00B54502">
        <w:rPr>
          <w:rFonts w:eastAsia="Calibri"/>
          <w:bCs/>
        </w:rPr>
        <w:t>0’39’’.</w:t>
      </w:r>
      <w:r w:rsidRPr="00B54502">
        <w:rPr>
          <w:rFonts w:eastAsia="Calibri"/>
          <w:bCs/>
        </w:rPr>
        <w:tab/>
      </w:r>
      <w:r w:rsidRPr="00B54502">
        <w:rPr>
          <w:rFonts w:eastAsia="Calibri"/>
          <w:b/>
          <w:bCs/>
        </w:rPr>
        <w:t xml:space="preserve">D. </w:t>
      </w:r>
      <w:r w:rsidRPr="00B54502">
        <w:rPr>
          <w:rFonts w:eastAsia="Calibri"/>
          <w:bCs/>
        </w:rPr>
        <w:t>0</w:t>
      </w:r>
      <w:r w:rsidRPr="00B54502">
        <w:rPr>
          <w:rFonts w:eastAsia="Calibri"/>
          <w:bCs/>
          <w:vertAlign w:val="superscript"/>
        </w:rPr>
        <w:t>0</w:t>
      </w:r>
      <w:r w:rsidRPr="00B54502">
        <w:rPr>
          <w:rFonts w:eastAsia="Calibri"/>
          <w:bCs/>
        </w:rPr>
        <w:t>3’12’’.</w:t>
      </w:r>
    </w:p>
    <w:p w14:paraId="4BA709F6"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28:</w:t>
      </w:r>
      <w:r w:rsidRPr="00B54502">
        <w:rPr>
          <w:rFonts w:eastAsia="Calibri"/>
          <w:bCs/>
        </w:rPr>
        <w:t xml:space="preserve"> Trong thí nghiệm giao thoa ánh sáng đơn sắc với khe Y – âng, khoảng cách từ hai khe đến màn là 2 m. Trên màn, tại điểm </w:t>
      </w:r>
      <w:r w:rsidRPr="00B54502">
        <w:rPr>
          <w:rFonts w:eastAsia="Calibri"/>
          <w:bCs/>
          <w:i/>
        </w:rPr>
        <w:t>M</w:t>
      </w:r>
      <w:r w:rsidRPr="00B54502">
        <w:rPr>
          <w:rFonts w:eastAsia="Calibri"/>
          <w:bCs/>
        </w:rPr>
        <w:t xml:space="preserve"> cách vân sáng trung tâm 6 mm có vân sáng bậc 5. Khi thay đổi khoảng cách giữa hai khe một đoạn bằng 0,2 mm sao cho vị trí vân sáng trung tâm không thay đổi thì tại </w:t>
      </w:r>
      <w:r w:rsidRPr="00B54502">
        <w:rPr>
          <w:rFonts w:eastAsia="Calibri"/>
          <w:bCs/>
          <w:i/>
        </w:rPr>
        <w:t>M</w:t>
      </w:r>
      <w:r w:rsidRPr="00B54502">
        <w:rPr>
          <w:rFonts w:eastAsia="Calibri"/>
          <w:bCs/>
        </w:rPr>
        <w:t xml:space="preserve"> có vận sáng bậc 6. Giá trị của bước sóng là</w:t>
      </w:r>
    </w:p>
    <w:p w14:paraId="62360725"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0,6 µm.</w:t>
      </w:r>
      <w:r w:rsidRPr="00B54502">
        <w:rPr>
          <w:rFonts w:eastAsia="Calibri"/>
          <w:bCs/>
        </w:rPr>
        <w:tab/>
      </w:r>
      <w:r w:rsidRPr="00B54502">
        <w:rPr>
          <w:rFonts w:eastAsia="Calibri"/>
          <w:b/>
          <w:bCs/>
        </w:rPr>
        <w:t xml:space="preserve">B. </w:t>
      </w:r>
      <w:r w:rsidRPr="00B54502">
        <w:rPr>
          <w:rFonts w:eastAsia="Calibri"/>
          <w:bCs/>
        </w:rPr>
        <w:t>0,45 µm.</w:t>
      </w:r>
      <w:r w:rsidRPr="00B54502">
        <w:rPr>
          <w:rFonts w:eastAsia="Calibri"/>
          <w:bCs/>
        </w:rPr>
        <w:tab/>
      </w:r>
      <w:r w:rsidRPr="00B54502">
        <w:rPr>
          <w:rFonts w:eastAsia="Calibri"/>
          <w:b/>
          <w:bCs/>
        </w:rPr>
        <w:t xml:space="preserve">C. </w:t>
      </w:r>
      <w:r w:rsidRPr="00B54502">
        <w:rPr>
          <w:rFonts w:eastAsia="Calibri"/>
          <w:bCs/>
        </w:rPr>
        <w:t>0,5 µm.</w:t>
      </w:r>
      <w:r w:rsidRPr="00B54502">
        <w:rPr>
          <w:rFonts w:eastAsia="Calibri"/>
          <w:bCs/>
        </w:rPr>
        <w:tab/>
      </w:r>
      <w:r w:rsidRPr="00B54502">
        <w:rPr>
          <w:rFonts w:eastAsia="Calibri"/>
          <w:b/>
          <w:bCs/>
        </w:rPr>
        <w:t xml:space="preserve">D. </w:t>
      </w:r>
      <w:r w:rsidRPr="00B54502">
        <w:rPr>
          <w:rFonts w:eastAsia="Calibri"/>
          <w:bCs/>
        </w:rPr>
        <w:t>0,55 µm.</w:t>
      </w:r>
    </w:p>
    <w:p w14:paraId="4DBCFC0B"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29:</w:t>
      </w:r>
      <w:r w:rsidRPr="00B54502">
        <w:rPr>
          <w:rFonts w:eastAsia="Calibri"/>
          <w:bCs/>
        </w:rPr>
        <w:t xml:space="preserve"> Theo mẫu nguyên tử của Bo, bán kính quỹ đạo dừng ứng với trạng thái cơ bản của nguyên tử Hiđro là </w:t>
      </w:r>
      <w:r w:rsidRPr="005004BB">
        <w:rPr>
          <w:position w:val="-12"/>
        </w:rPr>
        <w:object w:dxaOrig="1440" w:dyaOrig="375" w14:anchorId="3A5869CB">
          <v:shape id="_x0000_i2529" type="#_x0000_t75" style="width:1in;height:18.8pt" o:ole="">
            <v:imagedata r:id="rId3284" o:title=""/>
          </v:shape>
          <o:OLEObject Type="Embed" ProgID="Equation.DSMT4" ShapeID="_x0000_i2529" DrawAspect="Content" ObjectID="_1653898877" r:id="rId3285"/>
        </w:object>
      </w:r>
      <w:r w:rsidRPr="00B54502">
        <w:rPr>
          <w:rFonts w:eastAsia="Calibri"/>
          <w:bCs/>
        </w:rPr>
        <w:t xml:space="preserve"> m và năng lượng của nguyên tử ứng với các trạng thái dừng được xác định bằng biểu thức </w:t>
      </w:r>
      <w:r w:rsidRPr="005004BB">
        <w:rPr>
          <w:position w:val="-24"/>
        </w:rPr>
        <w:object w:dxaOrig="1185" w:dyaOrig="615" w14:anchorId="6CDF60C4">
          <v:shape id="_x0000_i2530" type="#_x0000_t75" style="width:59.5pt;height:30.7pt" o:ole="">
            <v:imagedata r:id="rId3286" o:title=""/>
          </v:shape>
          <o:OLEObject Type="Embed" ProgID="Equation.DSMT4" ShapeID="_x0000_i2530" DrawAspect="Content" ObjectID="_1653898878" r:id="rId3287"/>
        </w:object>
      </w:r>
      <w:r w:rsidRPr="00B54502">
        <w:rPr>
          <w:rFonts w:eastAsia="Calibri"/>
          <w:bCs/>
        </w:rPr>
        <w:t xml:space="preserve">eV, với </w:t>
      </w:r>
      <w:r w:rsidRPr="005004BB">
        <w:rPr>
          <w:position w:val="-10"/>
        </w:rPr>
        <w:object w:dxaOrig="915" w:dyaOrig="315" w14:anchorId="50903F1B">
          <v:shape id="_x0000_i2531" type="#_x0000_t75" style="width:45.7pt;height:15.65pt" o:ole="">
            <v:imagedata r:id="rId3288" o:title=""/>
          </v:shape>
          <o:OLEObject Type="Embed" ProgID="Equation.DSMT4" ShapeID="_x0000_i2531" DrawAspect="Content" ObjectID="_1653898879" r:id="rId3289"/>
        </w:object>
      </w:r>
      <w:r w:rsidRPr="00B54502">
        <w:rPr>
          <w:rFonts w:eastAsia="Calibri"/>
          <w:bCs/>
        </w:rPr>
        <w:t>…. Một đám nguyên tử Hiđro đang ở trạng thái kích thích ứng với bán kính quỹ đạo dừng là 1,908 nm. T</w:t>
      </w:r>
      <w:r w:rsidRPr="00B54502">
        <w:rPr>
          <w:rFonts w:eastAsia="Calibri"/>
          <w:bCs/>
          <w:lang w:val="vi-VN"/>
        </w:rPr>
        <w:t>ỉ</w:t>
      </w:r>
      <w:r w:rsidRPr="00B54502">
        <w:rPr>
          <w:rFonts w:eastAsia="Calibri"/>
          <w:bCs/>
        </w:rPr>
        <w:t xml:space="preserve"> số giữa phôtôn có năng lượng lớn nhất và phô tôn có năng lượng nhỏ nhất có thể phát ra là</w:t>
      </w:r>
    </w:p>
    <w:p w14:paraId="661E1786"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5004BB">
        <w:rPr>
          <w:position w:val="-24"/>
        </w:rPr>
        <w:object w:dxaOrig="465" w:dyaOrig="615" w14:anchorId="48D1CB0C">
          <v:shape id="_x0000_i2532" type="#_x0000_t75" style="width:23.15pt;height:30.7pt" o:ole="">
            <v:imagedata r:id="rId3290" o:title=""/>
          </v:shape>
          <o:OLEObject Type="Embed" ProgID="Equation.DSMT4" ShapeID="_x0000_i2532" DrawAspect="Content" ObjectID="_1653898880" r:id="rId3291"/>
        </w:object>
      </w:r>
      <w:r w:rsidRPr="00B54502">
        <w:t>.</w:t>
      </w:r>
      <w:r w:rsidRPr="00B54502">
        <w:rPr>
          <w:rFonts w:eastAsia="Calibri"/>
          <w:bCs/>
        </w:rPr>
        <w:tab/>
      </w:r>
      <w:r w:rsidRPr="00B54502">
        <w:rPr>
          <w:rFonts w:eastAsia="Calibri"/>
          <w:b/>
          <w:bCs/>
        </w:rPr>
        <w:t>B.</w:t>
      </w:r>
      <w:r w:rsidRPr="00B54502">
        <w:rPr>
          <w:rFonts w:eastAsia="Calibri"/>
          <w:bCs/>
        </w:rPr>
        <w:t xml:space="preserve"> </w:t>
      </w:r>
      <w:r w:rsidRPr="005004BB">
        <w:rPr>
          <w:position w:val="-24"/>
        </w:rPr>
        <w:object w:dxaOrig="360" w:dyaOrig="615" w14:anchorId="336755D7">
          <v:shape id="_x0000_i2533" type="#_x0000_t75" style="width:18.15pt;height:30.7pt" o:ole="">
            <v:imagedata r:id="rId3292" o:title=""/>
          </v:shape>
          <o:OLEObject Type="Embed" ProgID="Equation.DSMT4" ShapeID="_x0000_i2533" DrawAspect="Content" ObjectID="_1653898881" r:id="rId3293"/>
        </w:object>
      </w:r>
      <w:r w:rsidRPr="00B54502">
        <w:t>.</w:t>
      </w:r>
      <w:r w:rsidRPr="00B54502">
        <w:rPr>
          <w:rFonts w:eastAsia="Calibri"/>
          <w:bCs/>
        </w:rPr>
        <w:tab/>
      </w:r>
      <w:r w:rsidRPr="00B54502">
        <w:rPr>
          <w:rFonts w:eastAsia="Calibri"/>
          <w:b/>
          <w:bCs/>
        </w:rPr>
        <w:t>C.</w:t>
      </w:r>
      <w:r w:rsidRPr="00B54502">
        <w:rPr>
          <w:rFonts w:eastAsia="Calibri"/>
          <w:bCs/>
        </w:rPr>
        <w:t xml:space="preserve"> </w:t>
      </w:r>
      <w:r w:rsidRPr="001E6157">
        <w:rPr>
          <w:position w:val="-24"/>
        </w:rPr>
        <w:object w:dxaOrig="465" w:dyaOrig="615" w14:anchorId="1E54E1B7">
          <v:shape id="_x0000_i2534" type="#_x0000_t75" style="width:23.15pt;height:30.7pt" o:ole="">
            <v:imagedata r:id="rId3294" o:title=""/>
          </v:shape>
          <o:OLEObject Type="Embed" ProgID="Equation.DSMT4" ShapeID="_x0000_i2534" DrawAspect="Content" ObjectID="_1653898882" r:id="rId3295"/>
        </w:object>
      </w:r>
      <w:r w:rsidRPr="00B54502">
        <w:t>.</w:t>
      </w:r>
      <w:r w:rsidRPr="00B54502">
        <w:rPr>
          <w:rFonts w:eastAsia="Calibri"/>
          <w:bCs/>
        </w:rPr>
        <w:tab/>
      </w:r>
      <w:r w:rsidRPr="00B54502">
        <w:rPr>
          <w:rFonts w:eastAsia="Calibri"/>
          <w:b/>
          <w:bCs/>
        </w:rPr>
        <w:t>D.</w:t>
      </w:r>
      <w:r w:rsidRPr="00B54502">
        <w:rPr>
          <w:rFonts w:eastAsia="Calibri"/>
          <w:bCs/>
        </w:rPr>
        <w:t xml:space="preserve"> </w:t>
      </w:r>
      <w:r w:rsidRPr="005004BB">
        <w:rPr>
          <w:position w:val="-24"/>
        </w:rPr>
        <w:object w:dxaOrig="465" w:dyaOrig="615" w14:anchorId="3963DD55">
          <v:shape id="_x0000_i2535" type="#_x0000_t75" style="width:23.15pt;height:30.7pt" o:ole="">
            <v:imagedata r:id="rId3296" o:title=""/>
          </v:shape>
          <o:OLEObject Type="Embed" ProgID="Equation.DSMT4" ShapeID="_x0000_i2535" DrawAspect="Content" ObjectID="_1653898883" r:id="rId3297"/>
        </w:object>
      </w:r>
      <w:r w:rsidRPr="00B54502">
        <w:t>.</w:t>
      </w:r>
    </w:p>
    <w:p w14:paraId="2B794E3E"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30:</w:t>
      </w:r>
      <w:r w:rsidRPr="00B54502">
        <w:rPr>
          <w:rFonts w:eastAsia="Calibri"/>
          <w:bCs/>
        </w:rPr>
        <w:t xml:space="preserve"> Một nhà máy phát điện hạt nhân có công suất phát điện là 1000 MW và hiệu suất 25% sử dụng các thanh nhiên liệu đã được làm giàu </w:t>
      </w:r>
      <w:r w:rsidRPr="005004BB">
        <w:rPr>
          <w:position w:val="-12"/>
        </w:rPr>
        <w:object w:dxaOrig="495" w:dyaOrig="375" w14:anchorId="472ED407">
          <v:shape id="_x0000_i2536" type="#_x0000_t75" style="width:25.05pt;height:18.8pt" o:ole="">
            <v:imagedata r:id="rId3298" o:title=""/>
          </v:shape>
          <o:OLEObject Type="Embed" ProgID="Equation.DSMT4" ShapeID="_x0000_i2536" DrawAspect="Content" ObjectID="_1653898884" r:id="rId3299"/>
        </w:object>
      </w:r>
      <w:r w:rsidRPr="00B54502">
        <w:rPr>
          <w:rFonts w:eastAsia="Calibri"/>
          <w:bCs/>
        </w:rPr>
        <w:t xml:space="preserve"> đến 35% (khối lượng </w:t>
      </w:r>
      <w:r w:rsidRPr="005004BB">
        <w:rPr>
          <w:position w:val="-12"/>
        </w:rPr>
        <w:object w:dxaOrig="495" w:dyaOrig="375" w14:anchorId="6A88FBB0">
          <v:shape id="_x0000_i2537" type="#_x0000_t75" style="width:25.05pt;height:18.8pt" o:ole="">
            <v:imagedata r:id="rId3300" o:title=""/>
          </v:shape>
          <o:OLEObject Type="Embed" ProgID="Equation.DSMT4" ShapeID="_x0000_i2537" DrawAspect="Content" ObjectID="_1653898885" r:id="rId3301"/>
        </w:object>
      </w:r>
      <w:r w:rsidRPr="00B54502">
        <w:rPr>
          <w:rFonts w:eastAsia="Calibri"/>
          <w:bCs/>
        </w:rPr>
        <w:t xml:space="preserve">chiếm 35% khối lượng thanh nhiên liệu). Biết rằng trung bình mỗi hạt nhân </w:t>
      </w:r>
      <w:r w:rsidRPr="005004BB">
        <w:rPr>
          <w:position w:val="-12"/>
        </w:rPr>
        <w:object w:dxaOrig="495" w:dyaOrig="375" w14:anchorId="242C8567">
          <v:shape id="_x0000_i2538" type="#_x0000_t75" style="width:25.05pt;height:18.8pt" o:ole="">
            <v:imagedata r:id="rId3302" o:title=""/>
          </v:shape>
          <o:OLEObject Type="Embed" ProgID="Equation.DSMT4" ShapeID="_x0000_i2538" DrawAspect="Content" ObjectID="_1653898886" r:id="rId3303"/>
        </w:object>
      </w:r>
      <w:r w:rsidRPr="00B54502">
        <w:rPr>
          <w:rFonts w:eastAsia="Calibri"/>
          <w:bCs/>
        </w:rPr>
        <w:t xml:space="preserve"> phân hạch tỏa ra 200 MeV cung cấp cho nhà máy. Cho </w:t>
      </w:r>
      <w:r w:rsidRPr="005004BB">
        <w:rPr>
          <w:position w:val="-12"/>
        </w:rPr>
        <w:object w:dxaOrig="1620" w:dyaOrig="375" w14:anchorId="5B067A90">
          <v:shape id="_x0000_i2539" type="#_x0000_t75" style="width:80.75pt;height:18.8pt" o:ole="">
            <v:imagedata r:id="rId3304" o:title=""/>
          </v:shape>
          <o:OLEObject Type="Embed" ProgID="Equation.DSMT4" ShapeID="_x0000_i2539" DrawAspect="Content" ObjectID="_1653898887" r:id="rId3305"/>
        </w:object>
      </w:r>
      <w:r w:rsidRPr="00B54502">
        <w:rPr>
          <w:rFonts w:eastAsia="Calibri"/>
          <w:bCs/>
        </w:rPr>
        <w:t>mol</w:t>
      </w:r>
      <w:r w:rsidRPr="00B54502">
        <w:rPr>
          <w:rFonts w:eastAsia="Calibri"/>
          <w:bCs/>
          <w:vertAlign w:val="superscript"/>
        </w:rPr>
        <w:t>–1</w:t>
      </w:r>
      <w:r w:rsidRPr="00B54502">
        <w:rPr>
          <w:rFonts w:eastAsia="Calibri"/>
          <w:bCs/>
        </w:rPr>
        <w:t>. Khối lượng các thanh nhiên liệu cần dùng trong một năm (365 ngày) là</w:t>
      </w:r>
    </w:p>
    <w:p w14:paraId="67BB5CD7"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1721,23 kg.</w:t>
      </w:r>
      <w:r w:rsidRPr="00B54502">
        <w:rPr>
          <w:rFonts w:eastAsia="Calibri"/>
          <w:bCs/>
        </w:rPr>
        <w:tab/>
      </w:r>
      <w:r w:rsidRPr="00B54502">
        <w:rPr>
          <w:rFonts w:eastAsia="Calibri"/>
          <w:b/>
          <w:bCs/>
        </w:rPr>
        <w:t xml:space="preserve">B. </w:t>
      </w:r>
      <w:r w:rsidRPr="00B54502">
        <w:rPr>
          <w:rFonts w:eastAsia="Calibri"/>
          <w:bCs/>
        </w:rPr>
        <w:t>1098,00 kg.</w:t>
      </w:r>
      <w:r w:rsidRPr="00B54502">
        <w:rPr>
          <w:rFonts w:eastAsia="Calibri"/>
          <w:bCs/>
        </w:rPr>
        <w:tab/>
      </w:r>
      <w:r w:rsidRPr="00B54502">
        <w:rPr>
          <w:rFonts w:eastAsia="Calibri"/>
          <w:b/>
          <w:bCs/>
        </w:rPr>
        <w:t xml:space="preserve">C. </w:t>
      </w:r>
      <w:r w:rsidRPr="00B54502">
        <w:rPr>
          <w:rFonts w:eastAsia="Calibri"/>
          <w:bCs/>
        </w:rPr>
        <w:t>1538,31 kg.</w:t>
      </w:r>
      <w:r w:rsidRPr="00B54502">
        <w:rPr>
          <w:rFonts w:eastAsia="Calibri"/>
          <w:bCs/>
        </w:rPr>
        <w:tab/>
      </w:r>
      <w:r w:rsidRPr="00B54502">
        <w:rPr>
          <w:rFonts w:eastAsia="Calibri"/>
          <w:b/>
          <w:bCs/>
        </w:rPr>
        <w:t xml:space="preserve">D. </w:t>
      </w:r>
      <w:r w:rsidRPr="00B54502">
        <w:rPr>
          <w:rFonts w:eastAsia="Calibri"/>
          <w:bCs/>
        </w:rPr>
        <w:t>4395,17 kg.</w:t>
      </w:r>
    </w:p>
    <w:p w14:paraId="19E5866A"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lastRenderedPageBreak/>
        <w:t>Câu 31:</w:t>
      </w:r>
      <w:r w:rsidRPr="00B54502">
        <w:rPr>
          <w:rFonts w:eastAsia="Calibri"/>
          <w:bCs/>
        </w:rPr>
        <w:t xml:space="preserve"> Ban đầu có một lượng chất phóng xạ </w:t>
      </w:r>
      <w:r w:rsidRPr="001E6157">
        <w:rPr>
          <w:position w:val="-4"/>
        </w:rPr>
        <w:object w:dxaOrig="285" w:dyaOrig="255" w14:anchorId="2298BE5B">
          <v:shape id="_x0000_i2540" type="#_x0000_t75" style="width:14.4pt;height:12.5pt" o:ole="">
            <v:imagedata r:id="rId3306" o:title=""/>
          </v:shape>
          <o:OLEObject Type="Embed" ProgID="Equation.DSMT4" ShapeID="_x0000_i2540" DrawAspect="Content" ObjectID="_1653898888" r:id="rId3307"/>
        </w:object>
      </w:r>
      <w:r w:rsidRPr="00B54502">
        <w:rPr>
          <w:rFonts w:eastAsia="Calibri"/>
          <w:bCs/>
        </w:rPr>
        <w:t xml:space="preserve"> nguyên chất. Ở thời điểm </w:t>
      </w:r>
      <w:r w:rsidRPr="005004BB">
        <w:rPr>
          <w:rFonts w:eastAsia="Calibri"/>
          <w:bCs/>
          <w:position w:val="-12"/>
        </w:rPr>
        <w:object w:dxaOrig="180" w:dyaOrig="360" w14:anchorId="58CB6CF1">
          <v:shape id="_x0000_i2541" type="#_x0000_t75" style="width:8.75pt;height:18.15pt" o:ole="">
            <v:imagedata r:id="rId3308" o:title=""/>
          </v:shape>
          <o:OLEObject Type="Embed" ProgID="Equation.DSMT4" ShapeID="_x0000_i2541" DrawAspect="Content" ObjectID="_1653898889" r:id="rId3309"/>
        </w:object>
      </w:r>
      <w:r w:rsidRPr="00B54502">
        <w:rPr>
          <w:rFonts w:eastAsia="Calibri"/>
          <w:bCs/>
        </w:rPr>
        <w:t xml:space="preserve">, trong mẫu chất phóng xạ </w:t>
      </w:r>
      <w:r w:rsidRPr="001E6157">
        <w:rPr>
          <w:position w:val="-4"/>
        </w:rPr>
        <w:object w:dxaOrig="285" w:dyaOrig="255" w14:anchorId="0F1F491F">
          <v:shape id="_x0000_i2542" type="#_x0000_t75" style="width:14.4pt;height:12.5pt" o:ole="">
            <v:imagedata r:id="rId3310" o:title=""/>
          </v:shape>
          <o:OLEObject Type="Embed" ProgID="Equation.DSMT4" ShapeID="_x0000_i2542" DrawAspect="Content" ObjectID="_1653898890" r:id="rId3311"/>
        </w:object>
      </w:r>
      <w:r w:rsidRPr="00B54502">
        <w:rPr>
          <w:rFonts w:eastAsia="Calibri"/>
          <w:bCs/>
        </w:rPr>
        <w:t xml:space="preserve">có 60% số hạt nhân bị phân rã. Đến thời điểm </w:t>
      </w:r>
      <w:r w:rsidRPr="005004BB">
        <w:rPr>
          <w:position w:val="-12"/>
        </w:rPr>
        <w:object w:dxaOrig="1065" w:dyaOrig="360" w14:anchorId="3E44EF7F">
          <v:shape id="_x0000_i2543" type="#_x0000_t75" style="width:53.2pt;height:18.15pt" o:ole="">
            <v:imagedata r:id="rId3312" o:title=""/>
          </v:shape>
          <o:OLEObject Type="Embed" ProgID="Equation.DSMT4" ShapeID="_x0000_i2543" DrawAspect="Content" ObjectID="_1653898891" r:id="rId3313"/>
        </w:object>
      </w:r>
      <w:r w:rsidRPr="00B54502">
        <w:rPr>
          <w:rFonts w:eastAsia="Calibri"/>
          <w:bCs/>
        </w:rPr>
        <w:t>ngày số hạt nhân chưa bị phân rã còn 2,5% so với số hạt nhân ban đầu. Chu k</w:t>
      </w:r>
      <w:r w:rsidRPr="00B54502">
        <w:rPr>
          <w:rFonts w:eastAsia="Calibri"/>
          <w:bCs/>
          <w:lang w:val="vi-VN"/>
        </w:rPr>
        <w:t>ì</w:t>
      </w:r>
      <w:r w:rsidRPr="00B54502">
        <w:rPr>
          <w:rFonts w:eastAsia="Calibri"/>
          <w:bCs/>
        </w:rPr>
        <w:t xml:space="preserve"> bán rã của </w:t>
      </w:r>
      <w:r w:rsidRPr="005004BB">
        <w:rPr>
          <w:rFonts w:eastAsia="Calibri"/>
          <w:bCs/>
          <w:position w:val="-4"/>
        </w:rPr>
        <w:object w:dxaOrig="285" w:dyaOrig="255" w14:anchorId="75A4AEAE">
          <v:shape id="_x0000_i2544" type="#_x0000_t75" style="width:14.4pt;height:12.5pt" o:ole="">
            <v:imagedata r:id="rId3314" o:title=""/>
          </v:shape>
          <o:OLEObject Type="Embed" ProgID="Equation.DSMT4" ShapeID="_x0000_i2544" DrawAspect="Content" ObjectID="_1653898892" r:id="rId3315"/>
        </w:object>
      </w:r>
      <w:r w:rsidRPr="00B54502">
        <w:rPr>
          <w:rFonts w:eastAsia="Calibri"/>
          <w:bCs/>
        </w:rPr>
        <w:t xml:space="preserve"> là</w:t>
      </w:r>
    </w:p>
    <w:p w14:paraId="15624FFA"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vi-VN"/>
        </w:rPr>
      </w:pPr>
      <w:r w:rsidRPr="00B54502">
        <w:rPr>
          <w:rFonts w:eastAsia="Calibri"/>
          <w:bCs/>
        </w:rPr>
        <w:tab/>
      </w:r>
      <w:r w:rsidRPr="00B54502">
        <w:rPr>
          <w:rFonts w:eastAsia="Calibri"/>
          <w:b/>
          <w:bCs/>
        </w:rPr>
        <w:t xml:space="preserve">A. </w:t>
      </w:r>
      <w:r w:rsidRPr="00B54502">
        <w:rPr>
          <w:rFonts w:eastAsia="Calibri"/>
          <w:bCs/>
        </w:rPr>
        <w:t>9 ngày</w:t>
      </w:r>
      <w:r w:rsidRPr="00B54502">
        <w:rPr>
          <w:rFonts w:eastAsia="Calibri"/>
          <w:bCs/>
          <w:lang w:val="vi-VN"/>
        </w:rPr>
        <w:t>.</w:t>
      </w:r>
      <w:r w:rsidRPr="00B54502">
        <w:rPr>
          <w:rFonts w:eastAsia="Calibri"/>
          <w:bCs/>
        </w:rPr>
        <w:tab/>
      </w:r>
      <w:r w:rsidRPr="00B54502">
        <w:rPr>
          <w:rFonts w:eastAsia="Calibri"/>
          <w:b/>
          <w:bCs/>
        </w:rPr>
        <w:t xml:space="preserve">B. </w:t>
      </w:r>
      <w:r w:rsidRPr="00B54502">
        <w:rPr>
          <w:rFonts w:eastAsia="Calibri"/>
          <w:bCs/>
        </w:rPr>
        <w:t>7,85 ngày</w:t>
      </w:r>
      <w:r w:rsidRPr="00B54502">
        <w:rPr>
          <w:rFonts w:eastAsia="Calibri"/>
          <w:bCs/>
          <w:lang w:val="vi-VN"/>
        </w:rPr>
        <w:t>.</w:t>
      </w:r>
      <w:r w:rsidRPr="00B54502">
        <w:rPr>
          <w:rFonts w:eastAsia="Calibri"/>
          <w:bCs/>
        </w:rPr>
        <w:tab/>
      </w:r>
      <w:r w:rsidRPr="00B54502">
        <w:rPr>
          <w:rFonts w:eastAsia="Calibri"/>
          <w:b/>
          <w:bCs/>
        </w:rPr>
        <w:t xml:space="preserve">C. </w:t>
      </w:r>
      <w:r w:rsidRPr="00B54502">
        <w:rPr>
          <w:rFonts w:eastAsia="Calibri"/>
          <w:bCs/>
        </w:rPr>
        <w:t>18 ngày</w:t>
      </w:r>
      <w:r w:rsidRPr="00B54502">
        <w:rPr>
          <w:rFonts w:eastAsia="Calibri"/>
          <w:bCs/>
          <w:lang w:val="vi-VN"/>
        </w:rPr>
        <w:t>.</w:t>
      </w:r>
      <w:r w:rsidRPr="00B54502">
        <w:rPr>
          <w:rFonts w:eastAsia="Calibri"/>
          <w:bCs/>
        </w:rPr>
        <w:tab/>
      </w:r>
      <w:r w:rsidRPr="00B54502">
        <w:rPr>
          <w:rFonts w:eastAsia="Calibri"/>
          <w:b/>
          <w:bCs/>
        </w:rPr>
        <w:t xml:space="preserve">D. </w:t>
      </w:r>
      <w:r w:rsidRPr="00B54502">
        <w:rPr>
          <w:rFonts w:eastAsia="Calibri"/>
          <w:bCs/>
        </w:rPr>
        <w:t>12 ngày</w:t>
      </w:r>
      <w:r w:rsidRPr="00B54502">
        <w:rPr>
          <w:rFonts w:eastAsia="Calibri"/>
          <w:bCs/>
          <w:lang w:val="vi-VN"/>
        </w:rPr>
        <w:t>.</w:t>
      </w:r>
    </w:p>
    <w:p w14:paraId="77A2D786"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fr-FR"/>
        </w:rPr>
      </w:pPr>
      <w:r w:rsidRPr="00B54502">
        <w:rPr>
          <w:rFonts w:eastAsia="Calibri"/>
          <w:b/>
          <w:bCs/>
          <w:lang w:val="fr-FR"/>
        </w:rPr>
        <w:t>Câu 32:</w:t>
      </w:r>
      <w:r w:rsidRPr="00B54502">
        <w:rPr>
          <w:rFonts w:eastAsia="Calibri"/>
          <w:bCs/>
          <w:lang w:val="fr-FR"/>
        </w:rPr>
        <w:t xml:space="preserve"> Một nguồn sóng điểm </w:t>
      </w:r>
      <w:r w:rsidRPr="00B54502">
        <w:rPr>
          <w:rFonts w:eastAsia="Calibri"/>
          <w:bCs/>
          <w:i/>
          <w:lang w:val="fr-FR"/>
        </w:rPr>
        <w:t>O</w:t>
      </w:r>
      <w:r w:rsidRPr="00B54502">
        <w:rPr>
          <w:rFonts w:eastAsia="Calibri"/>
          <w:bCs/>
          <w:lang w:val="fr-FR"/>
        </w:rPr>
        <w:t xml:space="preserve"> tại mặt nước dao động điều hòa theo phương thẳng đứng với tần số 10 Hz. Tốc độ truyền sóng trên mặt nước là 40 cm/s. Gọi </w:t>
      </w:r>
      <w:r w:rsidRPr="00B54502">
        <w:rPr>
          <w:rFonts w:eastAsia="Calibri"/>
          <w:bCs/>
          <w:i/>
          <w:lang w:val="fr-FR"/>
        </w:rPr>
        <w:t>A</w:t>
      </w:r>
      <w:r w:rsidRPr="00B54502">
        <w:rPr>
          <w:rFonts w:eastAsia="Calibri"/>
          <w:bCs/>
          <w:lang w:val="fr-FR"/>
        </w:rPr>
        <w:t xml:space="preserve"> và </w:t>
      </w:r>
      <w:r w:rsidRPr="00B54502">
        <w:rPr>
          <w:rFonts w:eastAsia="Calibri"/>
          <w:bCs/>
          <w:i/>
          <w:lang w:val="fr-FR"/>
        </w:rPr>
        <w:t xml:space="preserve">B </w:t>
      </w:r>
      <w:r w:rsidRPr="00B54502">
        <w:rPr>
          <w:rFonts w:eastAsia="Calibri"/>
          <w:bCs/>
          <w:lang w:val="fr-FR"/>
        </w:rPr>
        <w:t xml:space="preserve">là hai điểm tại mặt nước có vị trí cân bằng cách </w:t>
      </w:r>
      <w:r w:rsidRPr="00B54502">
        <w:rPr>
          <w:rFonts w:eastAsia="Calibri"/>
          <w:bCs/>
          <w:i/>
          <w:lang w:val="fr-FR"/>
        </w:rPr>
        <w:t>O</w:t>
      </w:r>
      <w:r w:rsidRPr="00B54502">
        <w:rPr>
          <w:rFonts w:eastAsia="Calibri"/>
          <w:bCs/>
          <w:lang w:val="fr-FR"/>
        </w:rPr>
        <w:t xml:space="preserve"> những đoạn 12 cm và 16 cm mà </w:t>
      </w:r>
      <w:r w:rsidRPr="00B54502">
        <w:rPr>
          <w:rFonts w:eastAsia="Calibri"/>
          <w:bCs/>
          <w:i/>
          <w:lang w:val="fr-FR"/>
        </w:rPr>
        <w:t>OAB</w:t>
      </w:r>
      <w:r w:rsidRPr="00B54502">
        <w:rPr>
          <w:rFonts w:eastAsia="Calibri"/>
          <w:bCs/>
          <w:lang w:val="fr-FR"/>
        </w:rPr>
        <w:t xml:space="preserve"> là tam giác vuông tại </w:t>
      </w:r>
      <w:r w:rsidRPr="00B54502">
        <w:rPr>
          <w:rFonts w:eastAsia="Calibri"/>
          <w:bCs/>
          <w:i/>
          <w:lang w:val="fr-FR"/>
        </w:rPr>
        <w:t>O</w:t>
      </w:r>
      <w:r w:rsidRPr="00B54502">
        <w:rPr>
          <w:rFonts w:eastAsia="Calibri"/>
          <w:bCs/>
          <w:lang w:val="fr-FR"/>
        </w:rPr>
        <w:t xml:space="preserve">. Tại thời điểm mà phần tử tại </w:t>
      </w:r>
      <w:r w:rsidRPr="00B54502">
        <w:rPr>
          <w:rFonts w:eastAsia="Calibri"/>
          <w:bCs/>
          <w:i/>
          <w:lang w:val="fr-FR"/>
        </w:rPr>
        <w:t>O</w:t>
      </w:r>
      <w:r w:rsidRPr="00B54502">
        <w:rPr>
          <w:rFonts w:eastAsia="Calibri"/>
          <w:bCs/>
          <w:lang w:val="fr-FR"/>
        </w:rPr>
        <w:t xml:space="preserve"> ở vị trí cao nhất thì trên đoạn </w:t>
      </w:r>
      <w:r w:rsidRPr="00B54502">
        <w:rPr>
          <w:rFonts w:eastAsia="Calibri"/>
          <w:bCs/>
          <w:i/>
          <w:lang w:val="fr-FR"/>
        </w:rPr>
        <w:t>AB</w:t>
      </w:r>
      <w:r w:rsidRPr="00B54502">
        <w:rPr>
          <w:rFonts w:eastAsia="Calibri"/>
          <w:bCs/>
          <w:lang w:val="fr-FR"/>
        </w:rPr>
        <w:t xml:space="preserve"> có mấy điểm mà phần tử tại đó đang ở vị trí cân bằng ?</w:t>
      </w:r>
    </w:p>
    <w:p w14:paraId="3D33283D" w14:textId="77777777" w:rsidR="00B87A2A" w:rsidRPr="00B54502" w:rsidRDefault="00B87A2A" w:rsidP="006F6B30">
      <w:pPr>
        <w:tabs>
          <w:tab w:val="left" w:pos="284"/>
          <w:tab w:val="left" w:pos="2835"/>
          <w:tab w:val="left" w:pos="5387"/>
          <w:tab w:val="left" w:pos="7920"/>
        </w:tabs>
        <w:spacing w:line="23" w:lineRule="atLeast"/>
        <w:jc w:val="both"/>
        <w:rPr>
          <w:rFonts w:eastAsia="Calibri"/>
          <w:bCs/>
          <w:lang w:val="fr-FR"/>
        </w:rPr>
      </w:pPr>
      <w:r w:rsidRPr="00B54502">
        <w:rPr>
          <w:rFonts w:eastAsia="Calibri"/>
          <w:b/>
          <w:bCs/>
          <w:lang w:val="fr-FR"/>
        </w:rPr>
        <w:tab/>
        <w:t>A.</w:t>
      </w:r>
      <w:r w:rsidRPr="00B54502">
        <w:rPr>
          <w:rFonts w:eastAsia="Calibri"/>
          <w:bCs/>
          <w:lang w:val="fr-FR"/>
        </w:rPr>
        <w:t xml:space="preserve"> 10. </w:t>
      </w:r>
      <w:r w:rsidRPr="00B54502">
        <w:rPr>
          <w:rFonts w:eastAsia="Calibri"/>
          <w:bCs/>
          <w:lang w:val="fr-FR"/>
        </w:rPr>
        <w:tab/>
      </w:r>
      <w:r w:rsidRPr="00B54502">
        <w:rPr>
          <w:rFonts w:eastAsia="Calibri"/>
          <w:b/>
          <w:bCs/>
          <w:lang w:val="fr-FR"/>
        </w:rPr>
        <w:t>B.</w:t>
      </w:r>
      <w:r w:rsidRPr="00B54502">
        <w:rPr>
          <w:rFonts w:eastAsia="Calibri"/>
          <w:bCs/>
          <w:lang w:val="fr-FR"/>
        </w:rPr>
        <w:t xml:space="preserve"> 5.</w:t>
      </w:r>
      <w:r w:rsidRPr="00B54502">
        <w:rPr>
          <w:rFonts w:eastAsia="Calibri"/>
          <w:bCs/>
          <w:lang w:val="fr-FR"/>
        </w:rPr>
        <w:tab/>
      </w:r>
      <w:r w:rsidRPr="00B54502">
        <w:rPr>
          <w:rFonts w:eastAsia="Calibri"/>
          <w:b/>
          <w:bCs/>
          <w:lang w:val="fr-FR"/>
        </w:rPr>
        <w:t>C.</w:t>
      </w:r>
      <w:r w:rsidRPr="00B54502">
        <w:rPr>
          <w:rFonts w:eastAsia="Calibri"/>
          <w:bCs/>
          <w:lang w:val="fr-FR"/>
        </w:rPr>
        <w:t xml:space="preserve"> 4. </w:t>
      </w:r>
      <w:r w:rsidRPr="00B54502">
        <w:rPr>
          <w:rFonts w:eastAsia="Calibri"/>
          <w:bCs/>
          <w:lang w:val="fr-FR"/>
        </w:rPr>
        <w:tab/>
      </w:r>
      <w:r w:rsidRPr="00B54502">
        <w:rPr>
          <w:rFonts w:eastAsia="Calibri"/>
          <w:b/>
          <w:bCs/>
          <w:lang w:val="fr-FR"/>
        </w:rPr>
        <w:t>D.</w:t>
      </w:r>
      <w:r w:rsidRPr="00B54502">
        <w:rPr>
          <w:rFonts w:eastAsia="Calibri"/>
          <w:bCs/>
          <w:lang w:val="fr-FR"/>
        </w:rPr>
        <w:t xml:space="preserve"> 6.</w:t>
      </w:r>
    </w:p>
    <w:p w14:paraId="6E9B9009" w14:textId="77777777" w:rsidR="00B87A2A" w:rsidRPr="00B54502" w:rsidRDefault="00B87A2A" w:rsidP="006F6B30">
      <w:pPr>
        <w:tabs>
          <w:tab w:val="left" w:pos="283"/>
          <w:tab w:val="left" w:pos="2835"/>
          <w:tab w:val="left" w:pos="5386"/>
          <w:tab w:val="left" w:pos="7937"/>
        </w:tabs>
        <w:spacing w:line="23" w:lineRule="atLeast"/>
        <w:jc w:val="both"/>
        <w:rPr>
          <w:rFonts w:eastAsia="Calibri"/>
          <w:bCs/>
        </w:rPr>
      </w:pPr>
      <w:r w:rsidRPr="00B54502">
        <w:rPr>
          <w:rFonts w:eastAsia="Calibri"/>
          <w:b/>
          <w:bCs/>
        </w:rPr>
        <w:t>Câu 33:</w:t>
      </w:r>
      <w:r w:rsidRPr="00B54502">
        <w:rPr>
          <w:rFonts w:eastAsia="Calibri"/>
          <w:bCs/>
        </w:rPr>
        <w:t xml:space="preserve"> Trong thí nghiệm khe Y – âng ta thu được hệ thống vân sáng, vân tối trên màn. Xét hai điểm </w:t>
      </w:r>
      <w:r w:rsidRPr="00B54502">
        <w:rPr>
          <w:rFonts w:eastAsia="Calibri"/>
          <w:bCs/>
          <w:i/>
        </w:rPr>
        <w:t>A</w:t>
      </w:r>
      <w:r w:rsidRPr="00B54502">
        <w:rPr>
          <w:rFonts w:eastAsia="Calibri"/>
          <w:bCs/>
        </w:rPr>
        <w:t xml:space="preserve">, </w:t>
      </w:r>
      <w:r w:rsidRPr="00B54502">
        <w:rPr>
          <w:rFonts w:eastAsia="Calibri"/>
          <w:bCs/>
          <w:i/>
        </w:rPr>
        <w:t>B</w:t>
      </w:r>
      <w:r w:rsidRPr="00B54502">
        <w:rPr>
          <w:rFonts w:eastAsia="Calibri"/>
          <w:bCs/>
        </w:rPr>
        <w:t xml:space="preserve"> đối xứng qua vân trung tâm, khi màn cách hai khe một khoảng là </w:t>
      </w:r>
      <w:r w:rsidRPr="00B54502">
        <w:rPr>
          <w:rFonts w:eastAsia="Calibri"/>
          <w:bCs/>
          <w:i/>
        </w:rPr>
        <w:t>D</w:t>
      </w:r>
      <w:r w:rsidRPr="00B54502">
        <w:rPr>
          <w:rFonts w:eastAsia="Calibri"/>
          <w:bCs/>
        </w:rPr>
        <w:t xml:space="preserve"> thì </w:t>
      </w:r>
      <w:r w:rsidRPr="00B54502">
        <w:rPr>
          <w:rFonts w:eastAsia="Calibri"/>
          <w:bCs/>
          <w:i/>
        </w:rPr>
        <w:t>A</w:t>
      </w:r>
      <w:r w:rsidRPr="00B54502">
        <w:rPr>
          <w:rFonts w:eastAsia="Calibri"/>
          <w:bCs/>
        </w:rPr>
        <w:t xml:space="preserve">, </w:t>
      </w:r>
      <w:r w:rsidRPr="00B54502">
        <w:rPr>
          <w:rFonts w:eastAsia="Calibri"/>
          <w:bCs/>
          <w:i/>
        </w:rPr>
        <w:t>B</w:t>
      </w:r>
      <w:r w:rsidRPr="00B54502">
        <w:rPr>
          <w:rFonts w:eastAsia="Calibri"/>
          <w:bCs/>
        </w:rPr>
        <w:t xml:space="preserve"> là vân sáng. Dịch chuyển màn ra xa hai khe một khoảng </w:t>
      </w:r>
      <w:r w:rsidRPr="005004BB">
        <w:rPr>
          <w:position w:val="-6"/>
        </w:rPr>
        <w:object w:dxaOrig="225" w:dyaOrig="285" w14:anchorId="49CE375B">
          <v:shape id="_x0000_i2545" type="#_x0000_t75" style="width:11.25pt;height:14.4pt" o:ole="">
            <v:imagedata r:id="rId3316" o:title=""/>
          </v:shape>
          <o:OLEObject Type="Embed" ProgID="Equation.DSMT4" ShapeID="_x0000_i2545" DrawAspect="Content" ObjectID="_1653898893" r:id="rId3317"/>
        </w:object>
      </w:r>
      <w:r w:rsidRPr="00B54502">
        <w:rPr>
          <w:rFonts w:eastAsia="Calibri"/>
          <w:bCs/>
        </w:rPr>
        <w:t xml:space="preserve"> thì </w:t>
      </w:r>
      <w:r w:rsidRPr="00B54502">
        <w:rPr>
          <w:rFonts w:eastAsia="Calibri"/>
          <w:bCs/>
          <w:i/>
        </w:rPr>
        <w:t>A</w:t>
      </w:r>
      <w:r w:rsidRPr="00B54502">
        <w:rPr>
          <w:rFonts w:eastAsia="Calibri"/>
          <w:bCs/>
        </w:rPr>
        <w:t xml:space="preserve">, </w:t>
      </w:r>
      <w:r w:rsidRPr="00B54502">
        <w:rPr>
          <w:rFonts w:eastAsia="Calibri"/>
          <w:bCs/>
          <w:i/>
        </w:rPr>
        <w:t>B</w:t>
      </w:r>
      <w:r w:rsidRPr="00B54502">
        <w:rPr>
          <w:rFonts w:eastAsia="Calibri"/>
          <w:bCs/>
        </w:rPr>
        <w:t xml:space="preserve"> là vân sáng và đếm được số vân sáng trên đoạn </w:t>
      </w:r>
      <w:r w:rsidRPr="00B54502">
        <w:rPr>
          <w:rFonts w:eastAsia="Calibri"/>
          <w:bCs/>
          <w:i/>
        </w:rPr>
        <w:t>AB</w:t>
      </w:r>
      <w:r w:rsidRPr="00B54502">
        <w:rPr>
          <w:rFonts w:eastAsia="Calibri"/>
          <w:bCs/>
        </w:rPr>
        <w:t xml:space="preserve"> trước và </w:t>
      </w:r>
      <w:r w:rsidRPr="00B54502">
        <w:rPr>
          <w:rFonts w:eastAsia="Calibri"/>
          <w:bCs/>
          <w:lang w:val="vi-VN"/>
        </w:rPr>
        <w:t xml:space="preserve">sau </w:t>
      </w:r>
      <w:r w:rsidRPr="00B54502">
        <w:rPr>
          <w:rFonts w:eastAsia="Calibri"/>
          <w:bCs/>
        </w:rPr>
        <w:t xml:space="preserve">dịch chuyển màn hơn kém nhau 4. Nếu dịch tiếp màn ra xa hai khe một khoảng </w:t>
      </w:r>
      <w:r w:rsidRPr="005004BB">
        <w:rPr>
          <w:position w:val="-6"/>
        </w:rPr>
        <w:object w:dxaOrig="345" w:dyaOrig="285" w14:anchorId="072E785A">
          <v:shape id="_x0000_i2546" type="#_x0000_t75" style="width:17.55pt;height:14.4pt" o:ole="">
            <v:imagedata r:id="rId3318" o:title=""/>
          </v:shape>
          <o:OLEObject Type="Embed" ProgID="Equation.DSMT4" ShapeID="_x0000_i2546" DrawAspect="Content" ObjectID="_1653898894" r:id="rId3319"/>
        </w:object>
      </w:r>
      <w:r w:rsidRPr="00B54502">
        <w:rPr>
          <w:rFonts w:eastAsia="Calibri"/>
          <w:bCs/>
        </w:rPr>
        <w:t xml:space="preserve"> nữa thì </w:t>
      </w:r>
      <w:r w:rsidRPr="00B54502">
        <w:rPr>
          <w:rFonts w:eastAsia="Calibri"/>
          <w:bCs/>
          <w:i/>
          <w:lang w:val="vi-VN"/>
        </w:rPr>
        <w:t>A</w:t>
      </w:r>
      <w:r w:rsidRPr="00B54502">
        <w:rPr>
          <w:rFonts w:eastAsia="Calibri"/>
          <w:bCs/>
          <w:lang w:val="vi-VN"/>
        </w:rPr>
        <w:t xml:space="preserve">, </w:t>
      </w:r>
      <w:r w:rsidRPr="00B54502">
        <w:rPr>
          <w:rFonts w:eastAsia="Calibri"/>
          <w:bCs/>
          <w:i/>
        </w:rPr>
        <w:t>B</w:t>
      </w:r>
      <w:r w:rsidRPr="00B54502">
        <w:rPr>
          <w:rFonts w:eastAsia="Calibri"/>
          <w:bCs/>
        </w:rPr>
        <w:t xml:space="preserve"> là vân sáng và nếu dịch tiếp màn ra xa nữa thì tại </w:t>
      </w:r>
      <w:r w:rsidRPr="00B54502">
        <w:rPr>
          <w:rFonts w:eastAsia="Calibri"/>
          <w:bCs/>
          <w:i/>
        </w:rPr>
        <w:t>A</w:t>
      </w:r>
      <w:r w:rsidRPr="00B54502">
        <w:rPr>
          <w:rFonts w:eastAsia="Calibri"/>
          <w:bCs/>
        </w:rPr>
        <w:t xml:space="preserve"> và </w:t>
      </w:r>
      <w:r w:rsidRPr="00B54502">
        <w:rPr>
          <w:rFonts w:eastAsia="Calibri"/>
          <w:bCs/>
          <w:i/>
        </w:rPr>
        <w:t>B</w:t>
      </w:r>
      <w:r w:rsidRPr="00B54502">
        <w:rPr>
          <w:rFonts w:eastAsia="Calibri"/>
          <w:bCs/>
        </w:rPr>
        <w:t xml:space="preserve"> không còn xuất hiện vẫn sang nữa. Tại </w:t>
      </w:r>
      <w:r w:rsidRPr="00B54502">
        <w:rPr>
          <w:rFonts w:eastAsia="Calibri"/>
          <w:bCs/>
          <w:i/>
        </w:rPr>
        <w:t>A</w:t>
      </w:r>
      <w:r w:rsidRPr="00B54502">
        <w:rPr>
          <w:rFonts w:eastAsia="Calibri"/>
          <w:bCs/>
        </w:rPr>
        <w:t xml:space="preserve"> khi chưa dịch chuyển màn là vân sáng thứ mấy?</w:t>
      </w:r>
    </w:p>
    <w:p w14:paraId="60F1AE57" w14:textId="77777777" w:rsidR="00B87A2A" w:rsidRPr="00B54502" w:rsidRDefault="00B87A2A" w:rsidP="006F6B30">
      <w:pPr>
        <w:tabs>
          <w:tab w:val="left" w:pos="283"/>
          <w:tab w:val="left" w:pos="2835"/>
          <w:tab w:val="left" w:pos="5386"/>
          <w:tab w:val="left" w:pos="7937"/>
        </w:tabs>
        <w:spacing w:line="23" w:lineRule="atLeast"/>
        <w:jc w:val="both"/>
        <w:rPr>
          <w:rFonts w:eastAsia="Calibri"/>
          <w:bCs/>
          <w:lang w:val="vi-VN"/>
        </w:rPr>
      </w:pPr>
      <w:r w:rsidRPr="00B54502">
        <w:rPr>
          <w:rFonts w:eastAsia="Calibri"/>
          <w:bCs/>
        </w:rPr>
        <w:tab/>
      </w:r>
      <w:r w:rsidRPr="00B54502">
        <w:rPr>
          <w:rFonts w:eastAsia="Calibri"/>
          <w:b/>
          <w:bCs/>
        </w:rPr>
        <w:t xml:space="preserve">A. </w:t>
      </w:r>
      <w:r w:rsidRPr="00B54502">
        <w:rPr>
          <w:rFonts w:eastAsia="Calibri"/>
          <w:bCs/>
        </w:rPr>
        <w:t>7</w:t>
      </w:r>
      <w:r w:rsidRPr="00B54502">
        <w:rPr>
          <w:rFonts w:eastAsia="Calibri"/>
          <w:bCs/>
          <w:lang w:val="vi-VN"/>
        </w:rPr>
        <w:t>.</w:t>
      </w:r>
      <w:r w:rsidRPr="00B54502">
        <w:rPr>
          <w:rFonts w:eastAsia="Calibri"/>
          <w:bCs/>
        </w:rPr>
        <w:tab/>
      </w:r>
      <w:r w:rsidRPr="00B54502">
        <w:rPr>
          <w:rFonts w:eastAsia="Calibri"/>
          <w:b/>
          <w:bCs/>
        </w:rPr>
        <w:t>B.</w:t>
      </w:r>
      <w:r w:rsidRPr="00B54502">
        <w:rPr>
          <w:rFonts w:eastAsia="Calibri"/>
          <w:bCs/>
        </w:rPr>
        <w:t xml:space="preserve"> 4</w:t>
      </w:r>
      <w:r w:rsidRPr="00B54502">
        <w:rPr>
          <w:rFonts w:eastAsia="Calibri"/>
          <w:bCs/>
          <w:lang w:val="vi-VN"/>
        </w:rPr>
        <w:t>.</w:t>
      </w:r>
      <w:r w:rsidRPr="00B54502">
        <w:rPr>
          <w:rFonts w:eastAsia="Calibri"/>
          <w:b/>
          <w:bCs/>
        </w:rPr>
        <w:tab/>
        <w:t xml:space="preserve">C. </w:t>
      </w:r>
      <w:r w:rsidRPr="00B54502">
        <w:rPr>
          <w:rFonts w:eastAsia="Calibri"/>
          <w:bCs/>
        </w:rPr>
        <w:t>5</w:t>
      </w:r>
      <w:r w:rsidRPr="00B54502">
        <w:rPr>
          <w:rFonts w:eastAsia="Calibri"/>
          <w:bCs/>
          <w:lang w:val="vi-VN"/>
        </w:rPr>
        <w:t>.</w:t>
      </w:r>
      <w:r w:rsidRPr="00B54502">
        <w:rPr>
          <w:rFonts w:eastAsia="Calibri"/>
          <w:bCs/>
        </w:rPr>
        <w:tab/>
      </w:r>
      <w:r w:rsidRPr="00B54502">
        <w:rPr>
          <w:rFonts w:eastAsia="Calibri"/>
          <w:b/>
          <w:bCs/>
        </w:rPr>
        <w:t>D.</w:t>
      </w:r>
      <w:r w:rsidRPr="00B54502">
        <w:rPr>
          <w:rFonts w:eastAsia="Calibri"/>
          <w:bCs/>
        </w:rPr>
        <w:t xml:space="preserve"> 6</w:t>
      </w:r>
      <w:r w:rsidRPr="00B54502">
        <w:rPr>
          <w:rFonts w:eastAsia="Calibri"/>
          <w:bCs/>
          <w:lang w:val="vi-VN"/>
        </w:rPr>
        <w:t>.</w:t>
      </w:r>
    </w:p>
    <w:p w14:paraId="32BA3039"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34:</w:t>
      </w:r>
      <w:r w:rsidRPr="00B54502">
        <w:rPr>
          <w:rFonts w:eastAsia="Calibri"/>
          <w:bCs/>
        </w:rPr>
        <w:t xml:space="preserve"> Một vật sáng </w:t>
      </w:r>
      <w:r w:rsidRPr="00025957">
        <w:rPr>
          <w:position w:val="-4"/>
        </w:rPr>
        <w:object w:dxaOrig="405" w:dyaOrig="255" w14:anchorId="1CCBC374">
          <v:shape id="_x0000_i2547" type="#_x0000_t75" style="width:20.05pt;height:12.5pt" o:ole="">
            <v:imagedata r:id="rId3320" o:title=""/>
          </v:shape>
          <o:OLEObject Type="Embed" ProgID="Equation.DSMT4" ShapeID="_x0000_i2547" DrawAspect="Content" ObjectID="_1653898895" r:id="rId3321"/>
        </w:object>
      </w:r>
      <w:r w:rsidRPr="00B54502">
        <w:rPr>
          <w:rFonts w:eastAsia="Calibri"/>
          <w:bCs/>
        </w:rPr>
        <w:t xml:space="preserve">cho ảnh qua thấu kính hội tụ </w:t>
      </w:r>
      <w:r w:rsidRPr="00B54502">
        <w:rPr>
          <w:rFonts w:eastAsia="Calibri"/>
          <w:bCs/>
          <w:i/>
        </w:rPr>
        <w:t>L</w:t>
      </w:r>
      <w:r w:rsidRPr="00B54502">
        <w:rPr>
          <w:rFonts w:eastAsia="Calibri"/>
          <w:bCs/>
        </w:rPr>
        <w:t xml:space="preserve">, ảnh này hứng trên một màn </w:t>
      </w:r>
      <w:r w:rsidRPr="00B54502">
        <w:rPr>
          <w:rFonts w:eastAsia="Calibri"/>
          <w:bCs/>
          <w:i/>
        </w:rPr>
        <w:t>E</w:t>
      </w:r>
      <w:r w:rsidRPr="00B54502">
        <w:rPr>
          <w:rFonts w:eastAsia="Calibri"/>
          <w:bCs/>
        </w:rPr>
        <w:t xml:space="preserve"> đặt cách vật một khoảng 1,8 m. Ảnh thu được cao gấp 0,2 lần vật. Tiêu cự của thấu kính là:</w:t>
      </w:r>
    </w:p>
    <w:p w14:paraId="2BD8D4C6"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25 cm</w:t>
      </w:r>
      <w:r w:rsidRPr="00B54502">
        <w:rPr>
          <w:rFonts w:eastAsia="Calibri"/>
          <w:bCs/>
        </w:rPr>
        <w:tab/>
      </w:r>
      <w:r w:rsidRPr="00B54502">
        <w:rPr>
          <w:rFonts w:eastAsia="Calibri"/>
          <w:b/>
          <w:bCs/>
        </w:rPr>
        <w:t xml:space="preserve">B. </w:t>
      </w:r>
      <w:r w:rsidRPr="00B54502">
        <w:rPr>
          <w:rFonts w:eastAsia="Calibri"/>
          <w:bCs/>
        </w:rPr>
        <w:t>–25 cm.</w:t>
      </w:r>
      <w:r w:rsidRPr="00B54502">
        <w:rPr>
          <w:rFonts w:eastAsia="Calibri"/>
          <w:bCs/>
        </w:rPr>
        <w:tab/>
      </w:r>
      <w:r w:rsidRPr="00B54502">
        <w:rPr>
          <w:rFonts w:eastAsia="Calibri"/>
          <w:b/>
          <w:bCs/>
        </w:rPr>
        <w:t xml:space="preserve">C. </w:t>
      </w:r>
      <w:r w:rsidRPr="00B54502">
        <w:rPr>
          <w:rFonts w:eastAsia="Calibri"/>
          <w:bCs/>
        </w:rPr>
        <w:t>12 cm.</w:t>
      </w:r>
      <w:r w:rsidRPr="00B54502">
        <w:rPr>
          <w:rFonts w:eastAsia="Calibri"/>
          <w:bCs/>
        </w:rPr>
        <w:tab/>
      </w:r>
      <w:r w:rsidRPr="00B54502">
        <w:rPr>
          <w:rFonts w:eastAsia="Calibri"/>
          <w:b/>
          <w:bCs/>
        </w:rPr>
        <w:t xml:space="preserve">D. </w:t>
      </w:r>
      <w:r w:rsidRPr="00B54502">
        <w:rPr>
          <w:rFonts w:eastAsia="Calibri"/>
          <w:bCs/>
        </w:rPr>
        <w:t>–12 cm.</w:t>
      </w:r>
    </w:p>
    <w:p w14:paraId="38677025"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vi-VN"/>
        </w:rPr>
      </w:pPr>
      <w:r w:rsidRPr="00B54502">
        <w:rPr>
          <w:rFonts w:eastAsia="Calibri"/>
          <w:b/>
          <w:bCs/>
        </w:rPr>
        <w:t xml:space="preserve">Câu 35: </w:t>
      </w:r>
      <w:r w:rsidRPr="00B54502">
        <w:rPr>
          <w:rFonts w:eastAsia="Calibri"/>
          <w:bCs/>
          <w:lang w:val="vi-VN"/>
        </w:rPr>
        <w:t xml:space="preserve">Một con lắc lò xo thẳng đứng gồm lò xo nhẹ có độ cứng </w:t>
      </w:r>
      <w:r w:rsidRPr="005004BB">
        <w:rPr>
          <w:position w:val="-6"/>
        </w:rPr>
        <w:object w:dxaOrig="675" w:dyaOrig="285" w14:anchorId="5015F9CE">
          <v:shape id="_x0000_i2548" type="#_x0000_t75" style="width:33.8pt;height:14.4pt" o:ole="">
            <v:imagedata r:id="rId3322" o:title=""/>
          </v:shape>
          <o:OLEObject Type="Embed" ProgID="Equation.DSMT4" ShapeID="_x0000_i2548" DrawAspect="Content" ObjectID="_1653898896" r:id="rId3323"/>
        </w:object>
      </w:r>
      <w:r w:rsidRPr="00B54502">
        <w:rPr>
          <w:rFonts w:eastAsia="Calibri"/>
          <w:bCs/>
          <w:lang w:val="vi-VN"/>
        </w:rPr>
        <w:t xml:space="preserve">N/m một đầu được gắn với hòn bi nhỏ có khối lượng </w:t>
      </w:r>
      <w:r w:rsidRPr="005004BB">
        <w:rPr>
          <w:position w:val="-6"/>
        </w:rPr>
        <w:object w:dxaOrig="825" w:dyaOrig="285" w14:anchorId="761D244E">
          <v:shape id="_x0000_i2549" type="#_x0000_t75" style="width:41.3pt;height:14.4pt" o:ole="">
            <v:imagedata r:id="rId3324" o:title=""/>
          </v:shape>
          <o:OLEObject Type="Embed" ProgID="Equation.DSMT4" ShapeID="_x0000_i2549" DrawAspect="Content" ObjectID="_1653898897" r:id="rId3325"/>
        </w:object>
      </w:r>
      <w:r w:rsidRPr="00B54502">
        <w:rPr>
          <w:rFonts w:eastAsia="Calibri"/>
          <w:bCs/>
          <w:lang w:val="vi-VN"/>
        </w:rPr>
        <w:t xml:space="preserve">g. Khi vật đang ở vị trí cân bằng, tại thời điểm </w:t>
      </w:r>
      <w:r w:rsidRPr="005004BB">
        <w:rPr>
          <w:position w:val="-6"/>
        </w:rPr>
        <w:object w:dxaOrig="495" w:dyaOrig="285" w14:anchorId="5706C7AF">
          <v:shape id="_x0000_i2550" type="#_x0000_t75" style="width:25.05pt;height:14.4pt" o:ole="">
            <v:imagedata r:id="rId3326" o:title=""/>
          </v:shape>
          <o:OLEObject Type="Embed" ProgID="Equation.DSMT4" ShapeID="_x0000_i2550" DrawAspect="Content" ObjectID="_1653898898" r:id="rId3327"/>
        </w:object>
      </w:r>
      <w:r w:rsidRPr="00B54502">
        <w:rPr>
          <w:rFonts w:eastAsia="Calibri"/>
          <w:bCs/>
        </w:rPr>
        <w:t xml:space="preserve"> </w:t>
      </w:r>
      <w:r w:rsidRPr="00B54502">
        <w:rPr>
          <w:rFonts w:eastAsia="Calibri"/>
          <w:bCs/>
          <w:lang w:val="vi-VN"/>
        </w:rPr>
        <w:t>người ta thả cho con l</w:t>
      </w:r>
      <w:r w:rsidRPr="00B54502">
        <w:rPr>
          <w:rFonts w:eastAsia="Calibri"/>
          <w:bCs/>
        </w:rPr>
        <w:t>ắ</w:t>
      </w:r>
      <w:r w:rsidRPr="00B54502">
        <w:rPr>
          <w:rFonts w:eastAsia="Calibri"/>
          <w:bCs/>
          <w:lang w:val="vi-VN"/>
        </w:rPr>
        <w:t xml:space="preserve">c rơi tự do sao cho trục lò xo luôn nằm theo phương thẳng đứng và vật nặng ở phía dưới lò xo. Đến thời điểm </w:t>
      </w:r>
      <w:r w:rsidRPr="005004BB">
        <w:rPr>
          <w:position w:val="-12"/>
        </w:rPr>
        <w:object w:dxaOrig="1275" w:dyaOrig="405" w14:anchorId="3A276E73">
          <v:shape id="_x0000_i2551" type="#_x0000_t75" style="width:63.85pt;height:20.05pt" o:ole="">
            <v:imagedata r:id="rId3328" o:title=""/>
          </v:shape>
          <o:OLEObject Type="Embed" ProgID="Equation.DSMT4" ShapeID="_x0000_i2551" DrawAspect="Content" ObjectID="_1653898899" r:id="rId3329"/>
        </w:object>
      </w:r>
      <w:r w:rsidRPr="00B54502">
        <w:rPr>
          <w:rFonts w:eastAsia="Calibri"/>
          <w:bCs/>
          <w:lang w:val="vi-VN"/>
        </w:rPr>
        <w:t xml:space="preserve"> s thì </w:t>
      </w:r>
      <w:r w:rsidRPr="00B54502">
        <w:rPr>
          <w:rFonts w:eastAsia="Calibri"/>
          <w:bCs/>
        </w:rPr>
        <w:t>điểm chính giữa</w:t>
      </w:r>
      <w:r w:rsidRPr="00B54502">
        <w:rPr>
          <w:rFonts w:eastAsia="Calibri"/>
          <w:bCs/>
          <w:lang w:val="vi-VN"/>
        </w:rPr>
        <w:t xml:space="preserve"> của lò xo đột ngột bị giữ lại cố định. Lấy </w:t>
      </w:r>
      <w:r w:rsidRPr="005004BB">
        <w:rPr>
          <w:position w:val="-10"/>
        </w:rPr>
        <w:object w:dxaOrig="675" w:dyaOrig="315" w14:anchorId="15C4FE82">
          <v:shape id="_x0000_i2552" type="#_x0000_t75" style="width:33.8pt;height:15.65pt" o:ole="">
            <v:imagedata r:id="rId3330" o:title=""/>
          </v:shape>
          <o:OLEObject Type="Embed" ProgID="Equation.DSMT4" ShapeID="_x0000_i2552" DrawAspect="Content" ObjectID="_1653898900" r:id="rId3331"/>
        </w:object>
      </w:r>
      <w:r w:rsidRPr="00B54502">
        <w:rPr>
          <w:rFonts w:eastAsia="Calibri"/>
          <w:bCs/>
          <w:lang w:val="vi-VN"/>
        </w:rPr>
        <w:t>m/s</w:t>
      </w:r>
      <w:r w:rsidRPr="00B54502">
        <w:rPr>
          <w:rFonts w:eastAsia="Calibri"/>
          <w:bCs/>
          <w:vertAlign w:val="superscript"/>
          <w:lang w:val="vi-VN"/>
        </w:rPr>
        <w:t>2</w:t>
      </w:r>
      <w:r w:rsidRPr="00B54502">
        <w:rPr>
          <w:rFonts w:eastAsia="Calibri"/>
          <w:bCs/>
          <w:lang w:val="vi-VN"/>
        </w:rPr>
        <w:t xml:space="preserve">, </w:t>
      </w:r>
      <w:r w:rsidRPr="005004BB">
        <w:rPr>
          <w:position w:val="-6"/>
        </w:rPr>
        <w:object w:dxaOrig="780" w:dyaOrig="315" w14:anchorId="416474B4">
          <v:shape id="_x0000_i2553" type="#_x0000_t75" style="width:38.8pt;height:15.65pt" o:ole="">
            <v:imagedata r:id="rId3332" o:title=""/>
          </v:shape>
          <o:OLEObject Type="Embed" ProgID="Equation.DSMT4" ShapeID="_x0000_i2553" DrawAspect="Content" ObjectID="_1653898901" r:id="rId3333"/>
        </w:object>
      </w:r>
      <w:r w:rsidRPr="00B54502">
        <w:rPr>
          <w:rFonts w:eastAsia="Calibri"/>
          <w:bCs/>
          <w:lang w:val="vi-VN"/>
        </w:rPr>
        <w:t xml:space="preserve">. Bỏ qua ma sát, lực cản. Tốc độ của hòn bi tại thời điểm </w:t>
      </w:r>
      <w:r w:rsidRPr="005004BB">
        <w:rPr>
          <w:position w:val="-12"/>
        </w:rPr>
        <w:object w:dxaOrig="1260" w:dyaOrig="360" w14:anchorId="45DDEF10">
          <v:shape id="_x0000_i2554" type="#_x0000_t75" style="width:63.25pt;height:18.15pt" o:ole="">
            <v:imagedata r:id="rId3334" o:title=""/>
          </v:shape>
          <o:OLEObject Type="Embed" ProgID="Equation.DSMT4" ShapeID="_x0000_i2554" DrawAspect="Content" ObjectID="_1653898902" r:id="rId3335"/>
        </w:object>
      </w:r>
      <w:r w:rsidRPr="00B54502">
        <w:rPr>
          <w:rFonts w:eastAsia="Calibri"/>
          <w:bCs/>
          <w:lang w:val="vi-VN"/>
        </w:rPr>
        <w:t xml:space="preserve">s có độ lớn </w:t>
      </w:r>
      <w:r w:rsidRPr="00B54502">
        <w:rPr>
          <w:rFonts w:eastAsia="Calibri"/>
          <w:b/>
          <w:bCs/>
          <w:lang w:val="vi-VN"/>
        </w:rPr>
        <w:t>gần nhất với giá trị nào sau đây</w:t>
      </w:r>
      <w:r w:rsidRPr="00B54502">
        <w:rPr>
          <w:rFonts w:eastAsia="Calibri"/>
          <w:bCs/>
          <w:lang w:val="vi-VN"/>
        </w:rPr>
        <w:t>?</w:t>
      </w:r>
    </w:p>
    <w:p w14:paraId="73460877"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lang w:val="vi-VN"/>
        </w:rPr>
        <w:tab/>
      </w:r>
      <w:r w:rsidRPr="00B54502">
        <w:rPr>
          <w:rFonts w:eastAsia="Calibri"/>
          <w:b/>
          <w:bCs/>
          <w:lang w:val="vi-VN"/>
        </w:rPr>
        <w:t>A.</w:t>
      </w:r>
      <w:r w:rsidRPr="00B54502">
        <w:rPr>
          <w:rFonts w:eastAsia="Calibri"/>
          <w:bCs/>
          <w:lang w:val="vi-VN"/>
        </w:rPr>
        <w:t xml:space="preserve"> </w:t>
      </w:r>
      <w:r w:rsidRPr="00B54502">
        <w:rPr>
          <w:rFonts w:eastAsia="Calibri"/>
          <w:bCs/>
        </w:rPr>
        <w:t>45</w:t>
      </w:r>
      <w:r w:rsidRPr="00B54502">
        <w:rPr>
          <w:rFonts w:eastAsia="Calibri"/>
          <w:bCs/>
          <w:lang w:val="vi-VN"/>
        </w:rPr>
        <w:t xml:space="preserve"> cm/s.</w:t>
      </w:r>
      <w:r w:rsidRPr="00B54502">
        <w:rPr>
          <w:rFonts w:eastAsia="Calibri"/>
          <w:bCs/>
          <w:lang w:val="vi-VN"/>
        </w:rPr>
        <w:tab/>
      </w:r>
      <w:r w:rsidRPr="00B54502">
        <w:rPr>
          <w:rFonts w:eastAsia="Calibri"/>
          <w:b/>
          <w:bCs/>
          <w:lang w:val="vi-VN"/>
        </w:rPr>
        <w:t>B.</w:t>
      </w:r>
      <w:r w:rsidRPr="00B54502">
        <w:rPr>
          <w:rFonts w:eastAsia="Calibri"/>
          <w:bCs/>
          <w:lang w:val="vi-VN"/>
        </w:rPr>
        <w:t xml:space="preserve"> </w:t>
      </w:r>
      <w:r w:rsidRPr="00B54502">
        <w:rPr>
          <w:rFonts w:eastAsia="Calibri"/>
          <w:bCs/>
        </w:rPr>
        <w:t>60</w:t>
      </w:r>
      <w:r w:rsidRPr="00B54502">
        <w:rPr>
          <w:rFonts w:eastAsia="Calibri"/>
          <w:bCs/>
          <w:lang w:val="vi-VN"/>
        </w:rPr>
        <w:t xml:space="preserve"> cm/s.</w:t>
      </w:r>
      <w:r w:rsidRPr="00B54502">
        <w:rPr>
          <w:rFonts w:eastAsia="Calibri"/>
          <w:bCs/>
          <w:lang w:val="vi-VN"/>
        </w:rPr>
        <w:tab/>
      </w:r>
      <w:r w:rsidRPr="00B54502">
        <w:rPr>
          <w:rFonts w:eastAsia="Calibri"/>
          <w:b/>
          <w:bCs/>
          <w:lang w:val="vi-VN"/>
        </w:rPr>
        <w:t>C.</w:t>
      </w:r>
      <w:r w:rsidRPr="00B54502">
        <w:rPr>
          <w:rFonts w:eastAsia="Calibri"/>
          <w:bCs/>
          <w:lang w:val="vi-VN"/>
        </w:rPr>
        <w:t xml:space="preserve"> 90 cm/s. </w:t>
      </w:r>
      <w:r w:rsidRPr="00B54502">
        <w:rPr>
          <w:rFonts w:eastAsia="Calibri"/>
          <w:bCs/>
          <w:lang w:val="vi-VN"/>
        </w:rPr>
        <w:tab/>
      </w:r>
      <w:r w:rsidRPr="00B54502">
        <w:rPr>
          <w:rFonts w:eastAsia="Calibri"/>
          <w:b/>
          <w:bCs/>
          <w:lang w:val="vi-VN"/>
        </w:rPr>
        <w:t>D.</w:t>
      </w:r>
      <w:r w:rsidRPr="00B54502">
        <w:rPr>
          <w:rFonts w:eastAsia="Calibri"/>
          <w:bCs/>
          <w:lang w:val="vi-VN"/>
        </w:rPr>
        <w:t xml:space="preserve"> </w:t>
      </w:r>
      <w:r w:rsidRPr="00B54502">
        <w:rPr>
          <w:rFonts w:eastAsia="Calibri"/>
          <w:bCs/>
        </w:rPr>
        <w:t>120 cm/s</w:t>
      </w:r>
      <w:r w:rsidRPr="00B54502">
        <w:rPr>
          <w:rFonts w:eastAsia="Calibri"/>
          <w:bCs/>
          <w:lang w:val="vi-VN"/>
        </w:rPr>
        <w:t>.</w:t>
      </w:r>
    </w:p>
    <w:p w14:paraId="60BFB2F1" w14:textId="77777777" w:rsidR="00B87A2A" w:rsidRPr="00B54502" w:rsidRDefault="00B87A2A" w:rsidP="006B33B6">
      <w:pPr>
        <w:tabs>
          <w:tab w:val="left" w:pos="284"/>
          <w:tab w:val="left" w:pos="2835"/>
          <w:tab w:val="left" w:pos="5387"/>
          <w:tab w:val="left" w:pos="7938"/>
        </w:tabs>
        <w:spacing w:line="23" w:lineRule="atLeast"/>
        <w:jc w:val="both"/>
        <w:rPr>
          <w:rFonts w:eastAsia="Calibri"/>
          <w:bCs/>
        </w:rPr>
      </w:pPr>
      <w:r w:rsidRPr="00B54502">
        <w:rPr>
          <w:rFonts w:eastAsia="Calibri"/>
          <w:b/>
          <w:bCs/>
          <w:lang w:val="vi-VN"/>
        </w:rPr>
        <w:t xml:space="preserve">Câu </w:t>
      </w:r>
      <w:r w:rsidRPr="00B54502">
        <w:rPr>
          <w:rFonts w:eastAsia="Calibri"/>
          <w:b/>
          <w:bCs/>
        </w:rPr>
        <w:t>36</w:t>
      </w:r>
      <w:r w:rsidRPr="00B54502">
        <w:rPr>
          <w:rFonts w:eastAsia="Calibri"/>
          <w:b/>
          <w:bCs/>
          <w:lang w:val="vi-VN"/>
        </w:rPr>
        <w:t>:</w:t>
      </w:r>
      <w:r w:rsidRPr="00B54502">
        <w:rPr>
          <w:rFonts w:eastAsia="Calibri"/>
          <w:bCs/>
          <w:lang w:val="vi-VN"/>
        </w:rPr>
        <w:t xml:space="preserve"> </w:t>
      </w:r>
      <w:r w:rsidRPr="00B54502">
        <w:rPr>
          <w:rFonts w:eastAsia="Calibri"/>
          <w:bCs/>
        </w:rPr>
        <w:t>Sóng dừng trên một sợi dây có biên độ ở bụng là 40 mm. Xét hai phần tử</w:t>
      </w:r>
      <w:r w:rsidRPr="00B54502">
        <w:rPr>
          <w:rFonts w:eastAsia="Calibri"/>
          <w:bCs/>
          <w:lang w:val="vi-VN"/>
        </w:rPr>
        <w:t xml:space="preserve"> </w:t>
      </w:r>
      <w:r w:rsidRPr="00025957">
        <w:rPr>
          <w:position w:val="-4"/>
        </w:rPr>
        <w:object w:dxaOrig="315" w:dyaOrig="255" w14:anchorId="6E291233">
          <v:shape id="_x0000_i2555" type="#_x0000_t75" style="width:15.65pt;height:12.5pt" o:ole="">
            <v:imagedata r:id="rId3336" o:title=""/>
          </v:shape>
          <o:OLEObject Type="Embed" ProgID="Equation.DSMT4" ShapeID="_x0000_i2555" DrawAspect="Content" ObjectID="_1653898903" r:id="rId3337"/>
        </w:object>
      </w:r>
      <w:r w:rsidRPr="00B54502">
        <w:rPr>
          <w:rFonts w:eastAsia="Calibri"/>
          <w:bCs/>
        </w:rPr>
        <w:t>,</w:t>
      </w:r>
      <w:r w:rsidRPr="00B54502">
        <w:rPr>
          <w:rFonts w:eastAsia="Calibri"/>
          <w:bCs/>
          <w:lang w:val="vi-VN"/>
        </w:rPr>
        <w:t xml:space="preserve"> </w:t>
      </w:r>
      <w:r w:rsidRPr="005004BB">
        <w:rPr>
          <w:position w:val="-6"/>
        </w:rPr>
        <w:object w:dxaOrig="285" w:dyaOrig="285" w14:anchorId="38AC231E">
          <v:shape id="_x0000_i2556" type="#_x0000_t75" style="width:14.4pt;height:14.4pt" o:ole="">
            <v:imagedata r:id="rId3338" o:title=""/>
          </v:shape>
          <o:OLEObject Type="Embed" ProgID="Equation.DSMT4" ShapeID="_x0000_i2556" DrawAspect="Content" ObjectID="_1653898904" r:id="rId3339"/>
        </w:object>
      </w:r>
      <w:r w:rsidRPr="00B54502">
        <w:rPr>
          <w:rFonts w:eastAsia="Calibri"/>
          <w:bCs/>
        </w:rPr>
        <w:t xml:space="preserve">trên dây có biên độ </w:t>
      </w:r>
      <w:r w:rsidRPr="005004BB">
        <w:rPr>
          <w:position w:val="-8"/>
        </w:rPr>
        <w:object w:dxaOrig="600" w:dyaOrig="360" w14:anchorId="3ECC01A7">
          <v:shape id="_x0000_i2557" type="#_x0000_t75" style="width:30.05pt;height:18.15pt" o:ole="">
            <v:imagedata r:id="rId3340" o:title=""/>
          </v:shape>
          <o:OLEObject Type="Embed" ProgID="Equation.DSMT4" ShapeID="_x0000_i2557" DrawAspect="Content" ObjectID="_1653898905" r:id="rId3341"/>
        </w:object>
      </w:r>
      <w:r w:rsidRPr="00B54502">
        <w:rPr>
          <w:rFonts w:eastAsia="Calibri"/>
          <w:bCs/>
        </w:rPr>
        <w:t>mm, vị trí cân bằng riêng cách nhau 5 cm, người ta nhận thấy giữa</w:t>
      </w:r>
      <w:r w:rsidRPr="00B54502">
        <w:rPr>
          <w:rFonts w:eastAsia="Calibri"/>
          <w:bCs/>
          <w:lang w:val="vi-VN"/>
        </w:rPr>
        <w:t xml:space="preserve"> </w:t>
      </w:r>
      <w:r w:rsidRPr="00025957">
        <w:rPr>
          <w:position w:val="-4"/>
        </w:rPr>
        <w:object w:dxaOrig="315" w:dyaOrig="255" w14:anchorId="33682FA5">
          <v:shape id="_x0000_i2558" type="#_x0000_t75" style="width:15.65pt;height:12.5pt" o:ole="">
            <v:imagedata r:id="rId3342" o:title=""/>
          </v:shape>
          <o:OLEObject Type="Embed" ProgID="Equation.DSMT4" ShapeID="_x0000_i2558" DrawAspect="Content" ObjectID="_1653898906" r:id="rId3343"/>
        </w:object>
      </w:r>
      <w:r w:rsidRPr="00B54502">
        <w:rPr>
          <w:rFonts w:eastAsia="Calibri"/>
          <w:bCs/>
        </w:rPr>
        <w:t xml:space="preserve"> và</w:t>
      </w:r>
      <w:r w:rsidRPr="00B54502">
        <w:rPr>
          <w:rFonts w:eastAsia="Calibri"/>
          <w:bCs/>
          <w:lang w:val="vi-VN"/>
        </w:rPr>
        <w:t xml:space="preserve"> </w:t>
      </w:r>
      <w:r w:rsidRPr="005004BB">
        <w:rPr>
          <w:position w:val="-6"/>
        </w:rPr>
        <w:object w:dxaOrig="285" w:dyaOrig="285" w14:anchorId="3EF8ADD3">
          <v:shape id="_x0000_i2559" type="#_x0000_t75" style="width:14.4pt;height:14.4pt" o:ole="">
            <v:imagedata r:id="rId3344" o:title=""/>
          </v:shape>
          <o:OLEObject Type="Embed" ProgID="Equation.DSMT4" ShapeID="_x0000_i2559" DrawAspect="Content" ObjectID="_1653898907" r:id="rId3345"/>
        </w:object>
      </w:r>
      <w:r w:rsidRPr="00B54502">
        <w:rPr>
          <w:rFonts w:eastAsia="Calibri"/>
          <w:bCs/>
          <w:lang w:val="vi-VN"/>
        </w:rPr>
        <w:t xml:space="preserve"> </w:t>
      </w:r>
      <w:r w:rsidRPr="00B54502">
        <w:rPr>
          <w:rFonts w:eastAsia="Calibri"/>
          <w:bCs/>
        </w:rPr>
        <w:t xml:space="preserve">các phần tử dây luôn dao động với biên độ nhỏ hơn </w:t>
      </w:r>
      <w:r w:rsidRPr="005004BB">
        <w:rPr>
          <w:position w:val="-8"/>
        </w:rPr>
        <w:object w:dxaOrig="600" w:dyaOrig="360" w14:anchorId="65314C2B">
          <v:shape id="_x0000_i2560" type="#_x0000_t75" style="width:30.05pt;height:18.15pt" o:ole="">
            <v:imagedata r:id="rId3346" o:title=""/>
          </v:shape>
          <o:OLEObject Type="Embed" ProgID="Equation.DSMT4" ShapeID="_x0000_i2560" DrawAspect="Content" ObjectID="_1653898908" r:id="rId3347"/>
        </w:object>
      </w:r>
      <w:r w:rsidRPr="00B54502">
        <w:rPr>
          <w:rFonts w:eastAsia="Calibri"/>
          <w:bCs/>
        </w:rPr>
        <w:t>mm. Bước sóng của sóng truyền trên dây là</w:t>
      </w:r>
    </w:p>
    <w:p w14:paraId="3540AF2D" w14:textId="77777777" w:rsidR="00B87A2A" w:rsidRPr="00B54502" w:rsidRDefault="00B87A2A" w:rsidP="006B33B6">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A.</w:t>
      </w:r>
      <w:r w:rsidRPr="00B54502">
        <w:rPr>
          <w:rFonts w:eastAsia="Calibri"/>
          <w:bCs/>
        </w:rPr>
        <w:t xml:space="preserve"> 30 cm.</w:t>
      </w:r>
      <w:r w:rsidRPr="00B54502">
        <w:rPr>
          <w:rFonts w:eastAsia="Calibri"/>
          <w:bCs/>
        </w:rPr>
        <w:tab/>
      </w:r>
      <w:r w:rsidRPr="00B54502">
        <w:rPr>
          <w:rFonts w:eastAsia="Calibri"/>
          <w:b/>
          <w:bCs/>
        </w:rPr>
        <w:t>B.</w:t>
      </w:r>
      <w:r w:rsidRPr="00B54502">
        <w:rPr>
          <w:rFonts w:eastAsia="Calibri"/>
          <w:bCs/>
        </w:rPr>
        <w:t xml:space="preserve"> 15 cm.</w:t>
      </w:r>
      <w:r w:rsidRPr="00B54502">
        <w:rPr>
          <w:rFonts w:eastAsia="Calibri"/>
          <w:bCs/>
        </w:rPr>
        <w:tab/>
      </w:r>
      <w:r w:rsidRPr="00B54502">
        <w:rPr>
          <w:rFonts w:eastAsia="Calibri"/>
          <w:b/>
          <w:bCs/>
        </w:rPr>
        <w:t>C.</w:t>
      </w:r>
      <w:r w:rsidRPr="00B54502">
        <w:rPr>
          <w:rFonts w:eastAsia="Calibri"/>
          <w:bCs/>
        </w:rPr>
        <w:t xml:space="preserve"> 20 cm.</w:t>
      </w:r>
      <w:r w:rsidRPr="00B54502">
        <w:rPr>
          <w:rFonts w:eastAsia="Calibri"/>
          <w:bCs/>
        </w:rPr>
        <w:tab/>
      </w:r>
      <w:r w:rsidRPr="00B54502">
        <w:rPr>
          <w:rFonts w:eastAsia="Calibri"/>
          <w:b/>
          <w:bCs/>
        </w:rPr>
        <w:t>D.</w:t>
      </w:r>
      <w:r w:rsidRPr="00B54502">
        <w:rPr>
          <w:rFonts w:eastAsia="Calibri"/>
          <w:bCs/>
        </w:rPr>
        <w:t xml:space="preserve"> 10 cm.</w:t>
      </w:r>
    </w:p>
    <w:p w14:paraId="0D8D3335" w14:textId="77777777" w:rsidR="00B87A2A" w:rsidRPr="00B54502" w:rsidRDefault="00B87A2A" w:rsidP="006B33B6">
      <w:pPr>
        <w:tabs>
          <w:tab w:val="left" w:pos="284"/>
          <w:tab w:val="left" w:pos="2835"/>
          <w:tab w:val="left" w:pos="5387"/>
          <w:tab w:val="left" w:pos="7938"/>
        </w:tabs>
        <w:spacing w:line="23" w:lineRule="atLeast"/>
        <w:jc w:val="both"/>
        <w:rPr>
          <w:rFonts w:eastAsia="Calibri"/>
          <w:bCs/>
        </w:rPr>
      </w:pPr>
      <w:r w:rsidRPr="00B54502">
        <w:rPr>
          <w:rFonts w:eastAsia="Calibri"/>
          <w:b/>
          <w:bCs/>
        </w:rPr>
        <w:t xml:space="preserve">Câu 37: </w:t>
      </w:r>
      <w:r w:rsidRPr="00B54502">
        <w:rPr>
          <w:rFonts w:eastAsia="Calibri"/>
          <w:bCs/>
        </w:rPr>
        <w:t xml:space="preserve">Ở mặt thoáng của chất lỏng có hai nguồn sóng </w:t>
      </w:r>
      <w:r w:rsidRPr="00B54502">
        <w:rPr>
          <w:rFonts w:eastAsia="Calibri"/>
          <w:bCs/>
          <w:i/>
        </w:rPr>
        <w:t>A</w:t>
      </w:r>
      <w:r w:rsidRPr="00B54502">
        <w:rPr>
          <w:rFonts w:eastAsia="Calibri"/>
          <w:bCs/>
        </w:rPr>
        <w:t xml:space="preserve">, </w:t>
      </w:r>
      <w:r w:rsidRPr="00B54502">
        <w:rPr>
          <w:rFonts w:eastAsia="Calibri"/>
          <w:bCs/>
          <w:i/>
        </w:rPr>
        <w:t>B</w:t>
      </w:r>
      <w:r w:rsidRPr="00B54502">
        <w:rPr>
          <w:rFonts w:eastAsia="Calibri"/>
          <w:bCs/>
        </w:rPr>
        <w:t xml:space="preserve"> cách nhau 18 cm, dao động theo phương thẳng đứng với phương trình </w:t>
      </w:r>
      <w:r w:rsidRPr="005004BB">
        <w:rPr>
          <w:position w:val="-14"/>
        </w:rPr>
        <w:object w:dxaOrig="2175" w:dyaOrig="405" w14:anchorId="2F4409A1">
          <v:shape id="_x0000_i2561" type="#_x0000_t75" style="width:108.95pt;height:20.05pt" o:ole="">
            <v:imagedata r:id="rId3348" o:title=""/>
          </v:shape>
          <o:OLEObject Type="Embed" ProgID="Equation.DSMT4" ShapeID="_x0000_i2561" DrawAspect="Content" ObjectID="_1653898909" r:id="rId3349"/>
        </w:object>
      </w:r>
      <w:r w:rsidRPr="00B54502">
        <w:rPr>
          <w:rFonts w:eastAsia="Calibri"/>
          <w:bCs/>
        </w:rPr>
        <w:t xml:space="preserve"> (</w:t>
      </w:r>
      <w:r w:rsidRPr="00B54502">
        <w:rPr>
          <w:rFonts w:eastAsia="Calibri"/>
          <w:bCs/>
          <w:i/>
        </w:rPr>
        <w:t>t</w:t>
      </w:r>
      <w:r w:rsidRPr="00B54502">
        <w:rPr>
          <w:rFonts w:eastAsia="Calibri"/>
          <w:bCs/>
        </w:rPr>
        <w:t xml:space="preserve"> tính bằng giây). Tốc độ truyền sóng trên mặt chất lỏng là 50 cm/s. Gọi </w:t>
      </w:r>
      <w:r w:rsidRPr="00B54502">
        <w:rPr>
          <w:rFonts w:eastAsia="Calibri"/>
          <w:bCs/>
          <w:i/>
        </w:rPr>
        <w:t>M</w:t>
      </w:r>
      <w:r w:rsidRPr="00B54502">
        <w:rPr>
          <w:rFonts w:eastAsia="Calibri"/>
          <w:bCs/>
        </w:rPr>
        <w:t xml:space="preserve"> là điểm ở mặt chất lỏng gần </w:t>
      </w:r>
      <w:r w:rsidRPr="00B54502">
        <w:rPr>
          <w:rFonts w:eastAsia="Calibri"/>
          <w:bCs/>
          <w:i/>
        </w:rPr>
        <w:t>A</w:t>
      </w:r>
      <w:r w:rsidRPr="00B54502">
        <w:rPr>
          <w:rFonts w:eastAsia="Calibri"/>
          <w:bCs/>
        </w:rPr>
        <w:t xml:space="preserve"> nhất sao cho phần tử chất lỏng tại </w:t>
      </w:r>
      <w:r w:rsidRPr="00B54502">
        <w:rPr>
          <w:rFonts w:eastAsia="Calibri"/>
          <w:bCs/>
          <w:i/>
        </w:rPr>
        <w:t>M</w:t>
      </w:r>
      <w:r w:rsidRPr="00B54502">
        <w:rPr>
          <w:rFonts w:eastAsia="Calibri"/>
          <w:bCs/>
        </w:rPr>
        <w:t xml:space="preserve"> dao động với biên độ cực đại và cùng pha với nguồn </w:t>
      </w:r>
      <w:r w:rsidRPr="00B54502">
        <w:rPr>
          <w:rFonts w:eastAsia="Calibri"/>
          <w:bCs/>
          <w:i/>
        </w:rPr>
        <w:t>A</w:t>
      </w:r>
      <w:r w:rsidRPr="00B54502">
        <w:rPr>
          <w:rFonts w:eastAsia="Calibri"/>
          <w:bCs/>
        </w:rPr>
        <w:t xml:space="preserve">. Khoảng cách </w:t>
      </w:r>
      <w:r w:rsidRPr="00B54502">
        <w:rPr>
          <w:rFonts w:eastAsia="Calibri"/>
          <w:bCs/>
          <w:i/>
        </w:rPr>
        <w:t>AM</w:t>
      </w:r>
      <w:r w:rsidRPr="00B54502">
        <w:rPr>
          <w:rFonts w:eastAsia="Calibri"/>
          <w:bCs/>
        </w:rPr>
        <w:t xml:space="preserve"> là </w:t>
      </w:r>
    </w:p>
    <w:p w14:paraId="7CF23445" w14:textId="77777777" w:rsidR="00B87A2A" w:rsidRPr="00B54502" w:rsidRDefault="00B87A2A" w:rsidP="006F6B30">
      <w:pPr>
        <w:tabs>
          <w:tab w:val="left" w:pos="284"/>
          <w:tab w:val="left" w:pos="2835"/>
          <w:tab w:val="left" w:pos="5387"/>
          <w:tab w:val="left" w:pos="7920"/>
        </w:tabs>
        <w:spacing w:line="23" w:lineRule="atLeast"/>
        <w:jc w:val="both"/>
        <w:rPr>
          <w:rFonts w:eastAsia="Calibri"/>
          <w:bCs/>
        </w:rPr>
      </w:pPr>
      <w:r w:rsidRPr="00B54502">
        <w:rPr>
          <w:rFonts w:eastAsia="Calibri"/>
          <w:b/>
          <w:bCs/>
        </w:rPr>
        <w:tab/>
        <w:t xml:space="preserve">A. </w:t>
      </w:r>
      <w:r w:rsidRPr="00B54502">
        <w:rPr>
          <w:rFonts w:eastAsia="Calibri"/>
          <w:bCs/>
        </w:rPr>
        <w:t>2,5 cm</w:t>
      </w:r>
      <w:r>
        <w:rPr>
          <w:rFonts w:eastAsia="Calibri"/>
          <w:bCs/>
        </w:rPr>
        <w:t>.</w:t>
      </w:r>
      <w:r w:rsidRPr="00B54502">
        <w:rPr>
          <w:rFonts w:eastAsia="Calibri"/>
          <w:bCs/>
        </w:rPr>
        <w:tab/>
      </w:r>
      <w:r w:rsidRPr="00B54502">
        <w:rPr>
          <w:rFonts w:eastAsia="Calibri"/>
          <w:b/>
          <w:bCs/>
        </w:rPr>
        <w:t xml:space="preserve">B. </w:t>
      </w:r>
      <w:r w:rsidRPr="00B54502">
        <w:rPr>
          <w:rFonts w:eastAsia="Calibri"/>
          <w:bCs/>
        </w:rPr>
        <w:t>2 cm</w:t>
      </w:r>
      <w:r>
        <w:rPr>
          <w:rFonts w:eastAsia="Calibri"/>
          <w:bCs/>
        </w:rPr>
        <w:t>.</w:t>
      </w:r>
      <w:r w:rsidRPr="00B54502">
        <w:rPr>
          <w:rFonts w:eastAsia="Calibri"/>
          <w:bCs/>
        </w:rPr>
        <w:tab/>
      </w:r>
      <w:r w:rsidRPr="00B54502">
        <w:rPr>
          <w:rFonts w:eastAsia="Calibri"/>
          <w:b/>
          <w:bCs/>
        </w:rPr>
        <w:t xml:space="preserve">C. </w:t>
      </w:r>
      <w:r w:rsidRPr="00B54502">
        <w:rPr>
          <w:rFonts w:eastAsia="Calibri"/>
          <w:bCs/>
        </w:rPr>
        <w:t>5 cm</w:t>
      </w:r>
      <w:r>
        <w:rPr>
          <w:rFonts w:eastAsia="Calibri"/>
          <w:bCs/>
        </w:rPr>
        <w:t>.</w:t>
      </w:r>
      <w:r w:rsidRPr="00B54502">
        <w:rPr>
          <w:rFonts w:eastAsia="Calibri"/>
          <w:bCs/>
        </w:rPr>
        <w:tab/>
      </w:r>
      <w:r w:rsidRPr="00B54502">
        <w:rPr>
          <w:rFonts w:eastAsia="Calibri"/>
          <w:b/>
          <w:bCs/>
        </w:rPr>
        <w:t xml:space="preserve">D. </w:t>
      </w:r>
      <w:r w:rsidRPr="00B54502">
        <w:rPr>
          <w:rFonts w:eastAsia="Calibri"/>
          <w:bCs/>
        </w:rPr>
        <w:t>1,25 cm</w:t>
      </w:r>
      <w:r>
        <w:rPr>
          <w:rFonts w:eastAsia="Calibri"/>
          <w:bCs/>
        </w:rPr>
        <w:t>.</w:t>
      </w:r>
    </w:p>
    <w:p w14:paraId="72CC27DC" w14:textId="77777777" w:rsidR="00B87A2A" w:rsidRPr="00B54502" w:rsidRDefault="00B87A2A" w:rsidP="002438FF">
      <w:pPr>
        <w:tabs>
          <w:tab w:val="left" w:pos="283"/>
          <w:tab w:val="left" w:pos="2835"/>
          <w:tab w:val="left" w:pos="5386"/>
          <w:tab w:val="left" w:pos="7937"/>
        </w:tabs>
        <w:spacing w:line="23" w:lineRule="atLeast"/>
        <w:jc w:val="both"/>
        <w:rPr>
          <w:rFonts w:eastAsia="Calibri"/>
          <w:bCs/>
        </w:rPr>
      </w:pPr>
      <w:r w:rsidRPr="00B54502">
        <w:rPr>
          <w:rFonts w:eastAsia="Calibri"/>
          <w:b/>
          <w:bCs/>
          <w:lang w:val="sv-SE"/>
        </w:rPr>
        <w:t xml:space="preserve">Câu 38:  </w:t>
      </w:r>
      <w:r>
        <w:pict w14:anchorId="0F5BC4D1">
          <v:group id="Canvas 228" o:spid="_x0000_s3184" style="position:absolute;left:0;text-align:left;margin-left:325.2pt;margin-top:23.65pt;width:201pt;height:105pt;z-index:251716608;mso-position-horizontal-relative:text;mso-position-vertical-relative:text" coordsize="21600,21600">
            <o:lock v:ext="edit" aspectratio="t"/>
            <v:group id="_x0000_s3185" style="position:absolute;left:309;top:605;width:21293;height:20980" coordsize="21600,21600">
              <v:group id="_x0000_s3186" style="position:absolute;left:2733;width:18866;height:21600" coordorigin="3129" coordsize="21600,21600">
                <v:shape id="_x0000_s3187" type="#_x0000_t75" style="position:absolute;left:3129;top:3661;width:18846;height:16653">
                  <v:imagedata r:id="rId3350" o:title=""/>
                </v:shape>
                <v:line id="_x0000_s3188" style="position:absolute;flip:y" from="3129,11954" to="24729,11987" fillcolor="none" strokeweight="1pt">
                  <v:stroke startarrow="oval" startarrowwidth="narrow" startarrowlength="short" endarrow="classic" endarrowwidth="narrow"/>
                </v:line>
                <v:line id="_x0000_s3189" style="position:absolute;flip:y" from="3129,0" to="3129,21600" fillcolor="none" strokeweight="1pt">
                  <v:stroke endarrow="classic" endarrowwidth="narrow"/>
                </v:line>
              </v:group>
              <v:shape id="_x0000_s3190" type="#_x0000_t75" style="position:absolute;top:441;width:2550;height:3297">
                <v:imagedata r:id="rId3351" o:title=""/>
              </v:shape>
              <v:shape id="_x0000_s3191" type="#_x0000_t75" style="position:absolute;left:55;top:18947;width:2661;height:2638">
                <v:imagedata r:id="rId3352" o:title=""/>
              </v:shape>
              <v:shape id="_x0000_s3192" type="#_x0000_t75" style="position:absolute;top:4631;width:2661;height:2638">
                <v:imagedata r:id="rId3353" o:title=""/>
              </v:shape>
              <v:shape id="_x0000_s3193" type="#_x0000_t75" style="position:absolute;left:1330;top:11954;width:1220;height:2638">
                <v:imagedata r:id="rId3354" o:title=""/>
              </v:shape>
              <v:shape id="_x0000_s3194" type="#_x0000_t75" style="position:absolute;left:19169;top:12103;width:1996;height:3297">
                <v:imagedata r:id="rId3355" o:title=""/>
              </v:shape>
              <v:shape id="_x0000_s3195" type="#_x0000_t75" style="position:absolute;left:8068;top:11706;width:998;height:2858">
                <v:imagedata r:id="rId3356" o:title=""/>
              </v:shape>
              <v:shape id="_x0000_s3196" type="#_x0000_t75" style="position:absolute;left:5338;top:12107;width:998;height:2198">
                <v:imagedata r:id="rId3357" o:title=""/>
              </v:shape>
              <v:shape id="_x0000_s3197" type="#_x0000_t75" style="position:absolute;left:5975;top:6206;width:1441;height:3297">
                <v:imagedata r:id="rId3358" o:title=""/>
              </v:shape>
              <v:shape id="_x0000_s3198" type="#_x0000_t75" style="position:absolute;left:12585;top:4631;width:1441;height:3297">
                <v:imagedata r:id="rId3359" o:title=""/>
              </v:shape>
              <v:shape id="_x0000_s3199" type="#_x0000_t75" style="position:absolute;left:13238;top:11612;width:1109;height:2858">
                <v:imagedata r:id="rId3360" o:title=""/>
              </v:shape>
              <v:shape id="_x0000_s3200" type="#_x0000_t75" style="position:absolute;left:10826;top:12162;width:887;height:2198">
                <v:imagedata r:id="rId3361" o:title=""/>
              </v:shape>
              <v:shape id="_x0000_s3201" type="#_x0000_t75" style="position:absolute;left:15064;top:12189;width:887;height:2198">
                <v:imagedata r:id="rId3362" o:title=""/>
              </v:shape>
            </v:group>
            <w10:wrap type="square"/>
            <w10:anchorlock/>
          </v:group>
        </w:pict>
      </w:r>
      <w:r w:rsidRPr="00B54502">
        <w:rPr>
          <w:rFonts w:eastAsia="Calibri"/>
          <w:bCs/>
        </w:rPr>
        <w:t xml:space="preserve">Xét một đoạn mạch xoay chiều mắc nối tiếp gồm cuộn dây </w:t>
      </w:r>
      <w:r w:rsidRPr="00025957">
        <w:rPr>
          <w:position w:val="-4"/>
        </w:rPr>
        <w:object w:dxaOrig="255" w:dyaOrig="255" w14:anchorId="60323091">
          <v:shape id="_x0000_i2562" type="#_x0000_t75" style="width:12.5pt;height:12.5pt" o:ole="">
            <v:imagedata r:id="rId3363" o:title=""/>
          </v:shape>
          <o:OLEObject Type="Embed" ProgID="Equation.DSMT4" ShapeID="_x0000_i2562" DrawAspect="Content" ObjectID="_1653898910" r:id="rId3364"/>
        </w:object>
      </w:r>
      <w:r w:rsidRPr="00B54502">
        <w:rPr>
          <w:rFonts w:eastAsia="Calibri"/>
          <w:bCs/>
        </w:rPr>
        <w:t xml:space="preserve"> và tụ điện </w:t>
      </w:r>
      <w:r w:rsidRPr="005004BB">
        <w:rPr>
          <w:position w:val="-6"/>
        </w:rPr>
        <w:object w:dxaOrig="240" w:dyaOrig="285" w14:anchorId="007E04AB">
          <v:shape id="_x0000_i2563" type="#_x0000_t75" style="width:11.9pt;height:14.4pt" o:ole="">
            <v:imagedata r:id="rId3365" o:title=""/>
          </v:shape>
          <o:OLEObject Type="Embed" ProgID="Equation.DSMT4" ShapeID="_x0000_i2563" DrawAspect="Content" ObjectID="_1653898911" r:id="rId3366"/>
        </w:object>
      </w:r>
      <w:r w:rsidRPr="00B54502">
        <w:rPr>
          <w:rFonts w:eastAsia="Calibri"/>
          <w:bCs/>
        </w:rPr>
        <w:t xml:space="preserve">. Điện áp tức thời ở hai đầu cuộn dây </w:t>
      </w:r>
      <w:r w:rsidRPr="00025957">
        <w:rPr>
          <w:position w:val="-4"/>
        </w:rPr>
        <w:object w:dxaOrig="255" w:dyaOrig="255" w14:anchorId="7D85CD5D">
          <v:shape id="_x0000_i2564" type="#_x0000_t75" style="width:12.5pt;height:12.5pt" o:ole="">
            <v:imagedata r:id="rId3367" o:title=""/>
          </v:shape>
          <o:OLEObject Type="Embed" ProgID="Equation.DSMT4" ShapeID="_x0000_i2564" DrawAspect="Content" ObjectID="_1653898912" r:id="rId3368"/>
        </w:object>
      </w:r>
      <w:r w:rsidRPr="00B54502">
        <w:rPr>
          <w:rFonts w:eastAsia="Calibri"/>
          <w:bCs/>
        </w:rPr>
        <w:t xml:space="preserve"> và điện áp tức thời ở hai đầu tụ điện </w:t>
      </w:r>
      <w:r w:rsidRPr="005004BB">
        <w:rPr>
          <w:position w:val="-6"/>
        </w:rPr>
        <w:object w:dxaOrig="240" w:dyaOrig="285" w14:anchorId="1124604D">
          <v:shape id="_x0000_i2565" type="#_x0000_t75" style="width:11.9pt;height:14.4pt" o:ole="">
            <v:imagedata r:id="rId3369" o:title=""/>
          </v:shape>
          <o:OLEObject Type="Embed" ProgID="Equation.DSMT4" ShapeID="_x0000_i2565" DrawAspect="Content" ObjectID="_1653898913" r:id="rId3370"/>
        </w:object>
      </w:r>
      <w:r w:rsidRPr="00B54502">
        <w:rPr>
          <w:rFonts w:eastAsia="Calibri"/>
          <w:bCs/>
        </w:rPr>
        <w:t xml:space="preserve"> được biểu diễn bởi các đồ thị </w:t>
      </w:r>
      <w:r w:rsidRPr="005004BB">
        <w:rPr>
          <w:position w:val="-12"/>
        </w:rPr>
        <w:object w:dxaOrig="300" w:dyaOrig="360" w14:anchorId="3B8F1E0C">
          <v:shape id="_x0000_i2566" type="#_x0000_t75" style="width:15.05pt;height:18.15pt" o:ole="">
            <v:imagedata r:id="rId3371" o:title=""/>
          </v:shape>
          <o:OLEObject Type="Embed" ProgID="Equation.DSMT4" ShapeID="_x0000_i2566" DrawAspect="Content" ObjectID="_1653898914" r:id="rId3372"/>
        </w:object>
      </w:r>
      <w:r w:rsidRPr="00B54502">
        <w:rPr>
          <w:rFonts w:eastAsia="Calibri"/>
          <w:bCs/>
        </w:rPr>
        <w:t xml:space="preserve">,  như hình vẽ. Trên trục thời gian </w:t>
      </w:r>
      <w:r w:rsidRPr="005004BB">
        <w:rPr>
          <w:position w:val="-6"/>
        </w:rPr>
        <w:object w:dxaOrig="135" w:dyaOrig="240" w14:anchorId="7C809569">
          <v:shape id="_x0000_i2567" type="#_x0000_t75" style="width:6.9pt;height:11.9pt" o:ole="">
            <v:imagedata r:id="rId3373" o:title=""/>
          </v:shape>
          <o:OLEObject Type="Embed" ProgID="Equation.DSMT4" ShapeID="_x0000_i2567" DrawAspect="Content" ObjectID="_1653898915" r:id="rId3374"/>
        </w:object>
      </w:r>
      <w:r w:rsidRPr="00B54502">
        <w:rPr>
          <w:rFonts w:eastAsia="Calibri"/>
          <w:bCs/>
        </w:rPr>
        <w:t xml:space="preserve">, khoảng cách giữa các điểm a – b, b – c, c – d, d – e là đều nhau. Điện áp hiệu dụng ở hai đầu đoạn mạch </w:t>
      </w:r>
      <w:r w:rsidRPr="00B54502">
        <w:rPr>
          <w:rFonts w:eastAsia="Calibri"/>
          <w:b/>
          <w:bCs/>
        </w:rPr>
        <w:t>gần bằng với giá trị nào nhất</w:t>
      </w:r>
      <w:r w:rsidRPr="00B54502">
        <w:rPr>
          <w:rFonts w:eastAsia="Calibri"/>
          <w:bCs/>
        </w:rPr>
        <w:t xml:space="preserve"> sau đây?</w:t>
      </w:r>
    </w:p>
    <w:p w14:paraId="1D22193C" w14:textId="77777777" w:rsidR="00B87A2A" w:rsidRPr="00B54502" w:rsidRDefault="00B87A2A" w:rsidP="002438FF">
      <w:pPr>
        <w:tabs>
          <w:tab w:val="left" w:pos="283"/>
          <w:tab w:val="left" w:pos="2835"/>
          <w:tab w:val="left" w:pos="5386"/>
          <w:tab w:val="left" w:pos="7937"/>
        </w:tabs>
        <w:spacing w:line="23" w:lineRule="atLeast"/>
        <w:jc w:val="both"/>
        <w:rPr>
          <w:rFonts w:eastAsia="Calibri"/>
          <w:bCs/>
        </w:rPr>
      </w:pPr>
      <w:r w:rsidRPr="00B54502">
        <w:rPr>
          <w:rFonts w:eastAsia="Calibri"/>
          <w:bCs/>
        </w:rPr>
        <w:tab/>
      </w:r>
      <w:r w:rsidRPr="00B54502">
        <w:rPr>
          <w:rFonts w:eastAsia="Calibri"/>
          <w:b/>
          <w:bCs/>
        </w:rPr>
        <w:t>A.</w:t>
      </w:r>
      <w:r w:rsidRPr="00B54502">
        <w:rPr>
          <w:rFonts w:eastAsia="Calibri"/>
          <w:bCs/>
        </w:rPr>
        <w:t xml:space="preserve"> 40 V.</w:t>
      </w:r>
      <w:r w:rsidRPr="00B54502">
        <w:rPr>
          <w:rFonts w:eastAsia="Calibri"/>
          <w:bCs/>
        </w:rPr>
        <w:tab/>
      </w:r>
      <w:r w:rsidRPr="00B54502">
        <w:rPr>
          <w:rFonts w:eastAsia="Calibri"/>
          <w:b/>
          <w:bCs/>
        </w:rPr>
        <w:t>B.</w:t>
      </w:r>
      <w:r w:rsidRPr="00B54502">
        <w:rPr>
          <w:rFonts w:eastAsia="Calibri"/>
          <w:bCs/>
        </w:rPr>
        <w:t xml:space="preserve"> 200</w:t>
      </w:r>
      <w:r>
        <w:rPr>
          <w:rFonts w:eastAsia="Calibri"/>
          <w:bCs/>
        </w:rPr>
        <w:t xml:space="preserve"> </w:t>
      </w:r>
      <w:r w:rsidRPr="00B54502">
        <w:rPr>
          <w:rFonts w:eastAsia="Calibri"/>
          <w:bCs/>
        </w:rPr>
        <w:t>V.</w:t>
      </w:r>
      <w:r w:rsidRPr="00B54502">
        <w:rPr>
          <w:rFonts w:eastAsia="Calibri"/>
          <w:bCs/>
        </w:rPr>
        <w:tab/>
      </w:r>
    </w:p>
    <w:p w14:paraId="402EE571" w14:textId="77777777" w:rsidR="00B87A2A" w:rsidRPr="00B54502" w:rsidRDefault="00B87A2A" w:rsidP="002438FF">
      <w:pPr>
        <w:tabs>
          <w:tab w:val="left" w:pos="283"/>
          <w:tab w:val="left" w:pos="2835"/>
          <w:tab w:val="left" w:pos="5386"/>
          <w:tab w:val="left" w:pos="7937"/>
        </w:tabs>
        <w:spacing w:line="23" w:lineRule="atLeast"/>
        <w:jc w:val="both"/>
        <w:rPr>
          <w:rFonts w:eastAsia="Calibri"/>
          <w:bCs/>
        </w:rPr>
      </w:pPr>
      <w:r w:rsidRPr="00B54502">
        <w:rPr>
          <w:rFonts w:eastAsia="Calibri"/>
          <w:bCs/>
        </w:rPr>
        <w:tab/>
      </w:r>
      <w:r w:rsidRPr="00B54502">
        <w:rPr>
          <w:rFonts w:eastAsia="Calibri"/>
          <w:b/>
          <w:bCs/>
        </w:rPr>
        <w:t>C.</w:t>
      </w:r>
      <w:r w:rsidRPr="00B54502">
        <w:rPr>
          <w:rFonts w:eastAsia="Calibri"/>
          <w:bCs/>
        </w:rPr>
        <w:t xml:space="preserve"> 140 V.                </w:t>
      </w:r>
      <w:r w:rsidRPr="00B54502">
        <w:rPr>
          <w:rFonts w:eastAsia="Calibri"/>
          <w:bCs/>
        </w:rPr>
        <w:tab/>
      </w:r>
      <w:r w:rsidRPr="00B54502">
        <w:rPr>
          <w:rFonts w:eastAsia="Calibri"/>
          <w:b/>
          <w:bCs/>
        </w:rPr>
        <w:t>D.</w:t>
      </w:r>
      <w:r w:rsidRPr="00B54502">
        <w:rPr>
          <w:rFonts w:eastAsia="Calibri"/>
          <w:bCs/>
        </w:rPr>
        <w:t xml:space="preserve"> 80 V.</w:t>
      </w:r>
    </w:p>
    <w:p w14:paraId="6225074D" w14:textId="77777777" w:rsidR="00B87A2A" w:rsidRPr="00B54502" w:rsidRDefault="00B87A2A" w:rsidP="002438FF">
      <w:pPr>
        <w:tabs>
          <w:tab w:val="left" w:pos="284"/>
          <w:tab w:val="left" w:pos="2835"/>
          <w:tab w:val="left" w:pos="5387"/>
          <w:tab w:val="left" w:pos="7938"/>
        </w:tabs>
        <w:spacing w:line="23" w:lineRule="atLeast"/>
        <w:jc w:val="both"/>
        <w:rPr>
          <w:rFonts w:eastAsia="Calibri"/>
          <w:b/>
          <w:bCs/>
        </w:rPr>
      </w:pPr>
      <w:r w:rsidRPr="00B54502">
        <w:rPr>
          <w:rFonts w:eastAsia="Calibri"/>
          <w:b/>
          <w:bCs/>
        </w:rPr>
        <w:t>Câu 39:</w:t>
      </w:r>
      <w:r w:rsidRPr="00B54502">
        <w:rPr>
          <w:rFonts w:eastAsia="Calibri"/>
          <w:bCs/>
        </w:rPr>
        <w:t xml:space="preserve"> trên đường dây người ta tăng điện áp ở nơi truyền đi bằng máy tăng áp lí tưởng có tỉ số giữa số vòng dây của cuộn thứ cấp và số vòng dây của cuộn sơ cấp là </w:t>
      </w:r>
      <w:r w:rsidRPr="00B54502">
        <w:rPr>
          <w:rFonts w:eastAsia="Calibri"/>
          <w:bCs/>
          <w:i/>
        </w:rPr>
        <w:t>k</w:t>
      </w:r>
      <w:r w:rsidRPr="00B54502">
        <w:rPr>
          <w:rFonts w:eastAsia="Calibri"/>
          <w:bCs/>
        </w:rPr>
        <w:t xml:space="preserve">. Biết công suất của nhà máy điện không đổi, điện áp hiệu dụng giữa hai đầu cuộn sơ cấp không đổi, hệ số công suất của mạch điện bằng 1. Khi </w:t>
      </w:r>
      <w:r w:rsidRPr="005004BB">
        <w:rPr>
          <w:position w:val="-6"/>
        </w:rPr>
        <w:object w:dxaOrig="660" w:dyaOrig="285" w14:anchorId="6BF0E24A">
          <v:shape id="_x0000_i2568" type="#_x0000_t75" style="width:33.2pt;height:14.4pt" o:ole="">
            <v:imagedata r:id="rId3375" o:title=""/>
          </v:shape>
          <o:OLEObject Type="Embed" ProgID="Equation.DSMT4" ShapeID="_x0000_i2568" DrawAspect="Content" ObjectID="_1653898916" r:id="rId3376"/>
        </w:object>
      </w:r>
      <w:r w:rsidRPr="00B54502">
        <w:rPr>
          <w:rFonts w:eastAsia="Calibri"/>
          <w:bCs/>
        </w:rPr>
        <w:t xml:space="preserve">thì công suất hao phí trên đường dây bằng 10% công suất ở nơi tiêu thụ. Để công suất hao phí trên đường dây bằng 5% công suất ở nơi tiêu thụ thì </w:t>
      </w:r>
      <w:r w:rsidRPr="005004BB">
        <w:rPr>
          <w:position w:val="-6"/>
        </w:rPr>
        <w:object w:dxaOrig="195" w:dyaOrig="285" w14:anchorId="1326288C">
          <v:shape id="_x0000_i2569" type="#_x0000_t75" style="width:10pt;height:14.4pt" o:ole="">
            <v:imagedata r:id="rId3377" o:title=""/>
          </v:shape>
          <o:OLEObject Type="Embed" ProgID="Equation.DSMT4" ShapeID="_x0000_i2569" DrawAspect="Content" ObjectID="_1653898917" r:id="rId3378"/>
        </w:object>
      </w:r>
      <w:r w:rsidRPr="00B54502">
        <w:rPr>
          <w:rFonts w:eastAsia="Calibri"/>
          <w:bCs/>
        </w:rPr>
        <w:t xml:space="preserve"> phải có giá trị là</w:t>
      </w:r>
    </w:p>
    <w:p w14:paraId="4195FA5A" w14:textId="77777777" w:rsidR="00B87A2A" w:rsidRPr="00B54502" w:rsidRDefault="00B87A2A" w:rsidP="00824D32">
      <w:pPr>
        <w:tabs>
          <w:tab w:val="left" w:pos="283"/>
          <w:tab w:val="left" w:pos="2835"/>
          <w:tab w:val="left" w:pos="5386"/>
          <w:tab w:val="left" w:pos="7937"/>
        </w:tabs>
        <w:spacing w:line="23" w:lineRule="atLeast"/>
        <w:jc w:val="both"/>
        <w:rPr>
          <w:rFonts w:eastAsia="Calibri"/>
          <w:bCs/>
        </w:rPr>
      </w:pPr>
      <w:r w:rsidRPr="00B54502">
        <w:rPr>
          <w:rFonts w:eastAsia="Calibri"/>
          <w:b/>
          <w:bCs/>
        </w:rPr>
        <w:tab/>
        <w:t xml:space="preserve">A. </w:t>
      </w:r>
      <w:r w:rsidRPr="00B54502">
        <w:rPr>
          <w:rFonts w:eastAsia="Calibri"/>
          <w:bCs/>
        </w:rPr>
        <w:t>19,1.</w:t>
      </w:r>
      <w:r w:rsidRPr="00B54502">
        <w:rPr>
          <w:rFonts w:eastAsia="Calibri"/>
          <w:b/>
          <w:bCs/>
        </w:rPr>
        <w:tab/>
        <w:t xml:space="preserve">B. </w:t>
      </w:r>
      <w:r w:rsidRPr="00B54502">
        <w:rPr>
          <w:rFonts w:eastAsia="Calibri"/>
          <w:bCs/>
        </w:rPr>
        <w:t>13,8.</w:t>
      </w:r>
      <w:r w:rsidRPr="00B54502">
        <w:rPr>
          <w:rFonts w:eastAsia="Calibri"/>
          <w:b/>
          <w:bCs/>
        </w:rPr>
        <w:tab/>
        <w:t xml:space="preserve">C. </w:t>
      </w:r>
      <w:r w:rsidRPr="00B54502">
        <w:rPr>
          <w:rFonts w:eastAsia="Calibri"/>
          <w:bCs/>
        </w:rPr>
        <w:t>15,0.</w:t>
      </w:r>
      <w:r w:rsidRPr="00B54502">
        <w:rPr>
          <w:rFonts w:eastAsia="Calibri"/>
          <w:b/>
          <w:bCs/>
        </w:rPr>
        <w:tab/>
        <w:t xml:space="preserve">D. </w:t>
      </w:r>
      <w:r w:rsidRPr="00B54502">
        <w:rPr>
          <w:rFonts w:eastAsia="Calibri"/>
          <w:bCs/>
        </w:rPr>
        <w:t xml:space="preserve">5,0 </w:t>
      </w:r>
    </w:p>
    <w:p w14:paraId="31B21F52" w14:textId="77777777" w:rsidR="00B87A2A" w:rsidRPr="00B54502" w:rsidRDefault="00B87A2A" w:rsidP="00824D32">
      <w:pPr>
        <w:tabs>
          <w:tab w:val="left" w:pos="283"/>
          <w:tab w:val="left" w:pos="2835"/>
          <w:tab w:val="left" w:pos="5386"/>
          <w:tab w:val="left" w:pos="7937"/>
        </w:tabs>
        <w:spacing w:line="23" w:lineRule="atLeast"/>
        <w:jc w:val="both"/>
        <w:rPr>
          <w:rFonts w:eastAsia="Calibri"/>
          <w:b/>
          <w:bCs/>
        </w:rPr>
      </w:pPr>
      <w:r w:rsidRPr="00B54502">
        <w:rPr>
          <w:rFonts w:eastAsia="Calibri"/>
          <w:b/>
          <w:bCs/>
        </w:rPr>
        <w:t>Câu 40:</w:t>
      </w:r>
      <w:r w:rsidRPr="00B54502">
        <w:rPr>
          <w:rFonts w:eastAsia="Calibri"/>
          <w:bCs/>
        </w:rPr>
        <w:t xml:space="preserve"> Một sóng điện từ lan truyền trong chân không dọc theo đường thẳng từ điểm</w:t>
      </w:r>
      <w:r w:rsidRPr="00B54502">
        <w:rPr>
          <w:rFonts w:eastAsia="Calibri"/>
          <w:bCs/>
          <w:lang w:val="vi-VN"/>
        </w:rPr>
        <w:t xml:space="preserve"> </w:t>
      </w:r>
      <w:r w:rsidRPr="00025957">
        <w:rPr>
          <w:position w:val="-4"/>
        </w:rPr>
        <w:object w:dxaOrig="315" w:dyaOrig="255" w14:anchorId="39EE397C">
          <v:shape id="_x0000_i2570" type="#_x0000_t75" style="width:15.65pt;height:12.5pt" o:ole="">
            <v:imagedata r:id="rId3379" o:title=""/>
          </v:shape>
          <o:OLEObject Type="Embed" ProgID="Equation.DSMT4" ShapeID="_x0000_i2570" DrawAspect="Content" ObjectID="_1653898918" r:id="rId3380"/>
        </w:object>
      </w:r>
      <w:r w:rsidRPr="00B54502">
        <w:rPr>
          <w:rFonts w:eastAsia="Calibri"/>
          <w:bCs/>
          <w:i/>
        </w:rPr>
        <w:t xml:space="preserve"> </w:t>
      </w:r>
      <w:r w:rsidRPr="00B54502">
        <w:rPr>
          <w:rFonts w:eastAsia="Calibri"/>
          <w:bCs/>
        </w:rPr>
        <w:t xml:space="preserve">đến điểm </w:t>
      </w:r>
      <w:r w:rsidRPr="00B54502">
        <w:rPr>
          <w:rFonts w:eastAsia="Calibri"/>
          <w:bCs/>
          <w:i/>
        </w:rPr>
        <w:t xml:space="preserve">N </w:t>
      </w:r>
      <w:r w:rsidRPr="00B54502">
        <w:rPr>
          <w:rFonts w:eastAsia="Calibri"/>
          <w:bCs/>
        </w:rPr>
        <w:t xml:space="preserve">cách nhau 45 m. Biết sóng này có thành phần điện trường tại mỗi điểm biến thiên điều hòa theo thời gian với tần </w:t>
      </w:r>
      <w:r w:rsidRPr="00B54502">
        <w:rPr>
          <w:rFonts w:eastAsia="Calibri"/>
          <w:bCs/>
        </w:rPr>
        <w:lastRenderedPageBreak/>
        <w:t xml:space="preserve">số 5 MHz. Lấy </w:t>
      </w:r>
      <w:r w:rsidRPr="005004BB">
        <w:rPr>
          <w:position w:val="-6"/>
        </w:rPr>
        <w:object w:dxaOrig="900" w:dyaOrig="315" w14:anchorId="03200D7D">
          <v:shape id="_x0000_i2571" type="#_x0000_t75" style="width:45.1pt;height:15.65pt" o:ole="">
            <v:imagedata r:id="rId3381" o:title=""/>
          </v:shape>
          <o:OLEObject Type="Embed" ProgID="Equation.DSMT4" ShapeID="_x0000_i2571" DrawAspect="Content" ObjectID="_1653898919" r:id="rId3382"/>
        </w:object>
      </w:r>
      <w:r w:rsidRPr="00B54502">
        <w:rPr>
          <w:rFonts w:eastAsia="Calibri"/>
          <w:bCs/>
        </w:rPr>
        <w:t xml:space="preserve">m/s. Ở thời điểm </w:t>
      </w:r>
      <w:r w:rsidRPr="00B54502">
        <w:rPr>
          <w:rFonts w:eastAsia="Calibri"/>
          <w:bCs/>
          <w:i/>
        </w:rPr>
        <w:t>t</w:t>
      </w:r>
      <w:r w:rsidRPr="00B54502">
        <w:rPr>
          <w:rFonts w:eastAsia="Calibri"/>
          <w:bCs/>
        </w:rPr>
        <w:t xml:space="preserve">, cường độ điện trường tại </w:t>
      </w:r>
      <w:r w:rsidRPr="00025957">
        <w:rPr>
          <w:position w:val="-4"/>
        </w:rPr>
        <w:object w:dxaOrig="315" w:dyaOrig="255" w14:anchorId="7FB213CD">
          <v:shape id="_x0000_i2572" type="#_x0000_t75" style="width:15.65pt;height:12.5pt" o:ole="">
            <v:imagedata r:id="rId3383" o:title=""/>
          </v:shape>
          <o:OLEObject Type="Embed" ProgID="Equation.DSMT4" ShapeID="_x0000_i2572" DrawAspect="Content" ObjectID="_1653898920" r:id="rId3384"/>
        </w:object>
      </w:r>
      <w:r w:rsidRPr="00B54502">
        <w:rPr>
          <w:rFonts w:eastAsia="Calibri"/>
          <w:bCs/>
          <w:i/>
        </w:rPr>
        <w:t xml:space="preserve"> </w:t>
      </w:r>
      <w:r w:rsidRPr="00B54502">
        <w:rPr>
          <w:rFonts w:eastAsia="Calibri"/>
          <w:bCs/>
        </w:rPr>
        <w:t>bằng 0. Thời điểm nào sau đây cường độ điện trường tại</w:t>
      </w:r>
      <w:r w:rsidRPr="00B54502">
        <w:rPr>
          <w:rFonts w:eastAsia="Calibri"/>
          <w:bCs/>
          <w:lang w:val="vi-VN"/>
        </w:rPr>
        <w:t xml:space="preserve"> </w:t>
      </w:r>
      <w:r w:rsidRPr="005004BB">
        <w:rPr>
          <w:position w:val="-6"/>
        </w:rPr>
        <w:object w:dxaOrig="285" w:dyaOrig="285" w14:anchorId="6DAEA3CC">
          <v:shape id="_x0000_i2573" type="#_x0000_t75" style="width:14.4pt;height:14.4pt" o:ole="">
            <v:imagedata r:id="rId3385" o:title=""/>
          </v:shape>
          <o:OLEObject Type="Embed" ProgID="Equation.DSMT4" ShapeID="_x0000_i2573" DrawAspect="Content" ObjectID="_1653898921" r:id="rId3386"/>
        </w:object>
      </w:r>
      <w:r w:rsidRPr="00B54502">
        <w:rPr>
          <w:rFonts w:eastAsia="Calibri"/>
          <w:bCs/>
          <w:i/>
        </w:rPr>
        <w:t xml:space="preserve"> </w:t>
      </w:r>
      <w:r w:rsidRPr="00B54502">
        <w:rPr>
          <w:rFonts w:eastAsia="Calibri"/>
          <w:bCs/>
        </w:rPr>
        <w:t>bằng 0 là</w:t>
      </w:r>
    </w:p>
    <w:p w14:paraId="1968515A" w14:textId="77777777" w:rsidR="00B87A2A" w:rsidRPr="00B54502" w:rsidRDefault="00B87A2A" w:rsidP="000453F6">
      <w:pPr>
        <w:tabs>
          <w:tab w:val="left" w:pos="283"/>
          <w:tab w:val="left" w:pos="2835"/>
          <w:tab w:val="left" w:pos="5386"/>
          <w:tab w:val="left" w:pos="7937"/>
        </w:tabs>
        <w:spacing w:line="23" w:lineRule="atLeast"/>
        <w:jc w:val="both"/>
        <w:rPr>
          <w:rFonts w:eastAsia="Calibri"/>
          <w:bCs/>
        </w:rPr>
      </w:pPr>
      <w:r w:rsidRPr="00B54502">
        <w:rPr>
          <w:rFonts w:eastAsia="Calibri"/>
          <w:b/>
          <w:bCs/>
        </w:rPr>
        <w:tab/>
        <w:t xml:space="preserve">A. </w:t>
      </w:r>
      <w:r w:rsidRPr="005004BB">
        <w:rPr>
          <w:position w:val="-6"/>
        </w:rPr>
        <w:object w:dxaOrig="720" w:dyaOrig="285" w14:anchorId="5FCEB155">
          <v:shape id="_x0000_i2574" type="#_x0000_t75" style="width:36.3pt;height:14.4pt" o:ole="">
            <v:imagedata r:id="rId3387" o:title=""/>
          </v:shape>
          <o:OLEObject Type="Embed" ProgID="Equation.DSMT4" ShapeID="_x0000_i2574" DrawAspect="Content" ObjectID="_1653898922" r:id="rId3388"/>
        </w:object>
      </w:r>
      <w:r w:rsidRPr="00B54502">
        <w:rPr>
          <w:rFonts w:eastAsia="Calibri"/>
          <w:bCs/>
        </w:rPr>
        <w:t>ns.</w:t>
      </w:r>
      <w:r w:rsidRPr="00B54502">
        <w:rPr>
          <w:rFonts w:eastAsia="Calibri"/>
          <w:b/>
          <w:bCs/>
        </w:rPr>
        <w:tab/>
        <w:t xml:space="preserve">B. </w:t>
      </w:r>
      <w:r w:rsidRPr="005004BB">
        <w:rPr>
          <w:position w:val="-6"/>
        </w:rPr>
        <w:object w:dxaOrig="720" w:dyaOrig="285" w14:anchorId="1775FD32">
          <v:shape id="_x0000_i2575" type="#_x0000_t75" style="width:36.3pt;height:14.4pt" o:ole="">
            <v:imagedata r:id="rId3389" o:title=""/>
          </v:shape>
          <o:OLEObject Type="Embed" ProgID="Equation.DSMT4" ShapeID="_x0000_i2575" DrawAspect="Content" ObjectID="_1653898923" r:id="rId3390"/>
        </w:object>
      </w:r>
      <w:r w:rsidRPr="00B54502">
        <w:rPr>
          <w:rFonts w:eastAsia="Calibri"/>
          <w:bCs/>
        </w:rPr>
        <w:t>ns.</w:t>
      </w:r>
      <w:r w:rsidRPr="00B54502">
        <w:rPr>
          <w:rFonts w:eastAsia="Calibri"/>
          <w:b/>
          <w:bCs/>
        </w:rPr>
        <w:tab/>
        <w:t xml:space="preserve">C. </w:t>
      </w:r>
      <w:r w:rsidRPr="005004BB">
        <w:rPr>
          <w:position w:val="-6"/>
        </w:rPr>
        <w:object w:dxaOrig="720" w:dyaOrig="285" w14:anchorId="247F2F8C">
          <v:shape id="_x0000_i2576" type="#_x0000_t75" style="width:36.3pt;height:14.4pt" o:ole="">
            <v:imagedata r:id="rId3391" o:title=""/>
          </v:shape>
          <o:OLEObject Type="Embed" ProgID="Equation.DSMT4" ShapeID="_x0000_i2576" DrawAspect="Content" ObjectID="_1653898924" r:id="rId3392"/>
        </w:object>
      </w:r>
      <w:r w:rsidRPr="00B54502">
        <w:rPr>
          <w:rFonts w:eastAsia="Calibri"/>
          <w:bCs/>
        </w:rPr>
        <w:t>ns.</w:t>
      </w:r>
      <w:r w:rsidRPr="00B54502">
        <w:rPr>
          <w:rFonts w:eastAsia="Calibri"/>
          <w:b/>
          <w:bCs/>
        </w:rPr>
        <w:tab/>
        <w:t xml:space="preserve">D. </w:t>
      </w:r>
      <w:r w:rsidRPr="005004BB">
        <w:rPr>
          <w:position w:val="-6"/>
        </w:rPr>
        <w:object w:dxaOrig="720" w:dyaOrig="285" w14:anchorId="3E4FD32B">
          <v:shape id="_x0000_i2577" type="#_x0000_t75" style="width:36.3pt;height:14.4pt" o:ole="">
            <v:imagedata r:id="rId3393" o:title=""/>
          </v:shape>
          <o:OLEObject Type="Embed" ProgID="Equation.DSMT4" ShapeID="_x0000_i2577" DrawAspect="Content" ObjectID="_1653898925" r:id="rId3394"/>
        </w:object>
      </w:r>
      <w:r w:rsidRPr="00B54502">
        <w:rPr>
          <w:rFonts w:eastAsia="Calibri"/>
          <w:bCs/>
        </w:rPr>
        <w:t>ns.</w:t>
      </w:r>
    </w:p>
    <w:p w14:paraId="5205A4E3" w14:textId="77777777" w:rsidR="00B87A2A" w:rsidRPr="00B54502" w:rsidRDefault="00B87A2A" w:rsidP="000453F6">
      <w:pPr>
        <w:tabs>
          <w:tab w:val="left" w:pos="284"/>
          <w:tab w:val="left" w:pos="2835"/>
          <w:tab w:val="left" w:pos="5387"/>
          <w:tab w:val="left" w:pos="7938"/>
        </w:tabs>
        <w:spacing w:line="23" w:lineRule="atLeast"/>
        <w:jc w:val="both"/>
        <w:rPr>
          <w:rFonts w:eastAsia="Calibri"/>
          <w:bCs/>
          <w:lang w:val="vi-VN"/>
        </w:rPr>
      </w:pPr>
    </w:p>
    <w:p w14:paraId="3D938556" w14:textId="77777777" w:rsidR="00B87A2A" w:rsidRPr="005004BB" w:rsidRDefault="00B87A2A" w:rsidP="005004BB">
      <w:pPr>
        <w:tabs>
          <w:tab w:val="left" w:pos="284"/>
          <w:tab w:val="left" w:pos="2835"/>
          <w:tab w:val="left" w:pos="5387"/>
          <w:tab w:val="left" w:pos="7938"/>
        </w:tabs>
        <w:spacing w:line="23" w:lineRule="atLeast"/>
        <w:jc w:val="center"/>
        <w:rPr>
          <w:rFonts w:eastAsia="Calibri"/>
          <w:b/>
        </w:rPr>
      </w:pPr>
      <w:r w:rsidRPr="005004BB">
        <w:rPr>
          <w:rFonts w:ascii="Wingdings 2" w:eastAsia="Calibri" w:hAnsi="Wingdings 2"/>
          <w:b/>
          <w:lang w:val="vi-VN"/>
        </w:rPr>
        <w:sym w:font="Wingdings 2" w:char="F064"/>
      </w:r>
      <w:r w:rsidRPr="005004BB">
        <w:rPr>
          <w:rFonts w:eastAsia="Calibri"/>
          <w:b/>
        </w:rPr>
        <w:t xml:space="preserve"> HẾT </w:t>
      </w:r>
      <w:r w:rsidRPr="005004BB">
        <w:rPr>
          <w:rFonts w:ascii="Wingdings 2" w:eastAsia="Calibri" w:hAnsi="Wingdings 2"/>
          <w:b/>
        </w:rPr>
        <w:sym w:font="Wingdings 2" w:char="F063"/>
      </w:r>
    </w:p>
    <w:p w14:paraId="456EBD34" w14:textId="77777777" w:rsidR="005B1E8B" w:rsidRDefault="005B1E8B" w:rsidP="009525E3">
      <w:pPr>
        <w:shd w:val="clear" w:color="auto" w:fill="E7E6E6"/>
        <w:tabs>
          <w:tab w:val="left" w:pos="284"/>
          <w:tab w:val="left" w:pos="2835"/>
          <w:tab w:val="left" w:pos="5387"/>
          <w:tab w:val="left" w:pos="7938"/>
        </w:tabs>
        <w:spacing w:line="23" w:lineRule="atLeast"/>
        <w:jc w:val="center"/>
        <w:rPr>
          <w:rFonts w:eastAsia="Arial"/>
          <w:b/>
        </w:rPr>
      </w:pPr>
    </w:p>
    <w:p w14:paraId="349598C9" w14:textId="77777777" w:rsidR="00B87A2A" w:rsidRPr="00B54502" w:rsidRDefault="00B87A2A" w:rsidP="009525E3">
      <w:pPr>
        <w:shd w:val="clear" w:color="auto" w:fill="E7E6E6"/>
        <w:tabs>
          <w:tab w:val="left" w:pos="284"/>
          <w:tab w:val="left" w:pos="2835"/>
          <w:tab w:val="left" w:pos="5387"/>
          <w:tab w:val="left" w:pos="7938"/>
        </w:tabs>
        <w:spacing w:line="23" w:lineRule="atLeast"/>
        <w:jc w:val="center"/>
        <w:rPr>
          <w:rFonts w:eastAsia="Arial"/>
          <w:b/>
        </w:rPr>
      </w:pPr>
      <w:r w:rsidRPr="00B54502">
        <w:rPr>
          <w:rFonts w:eastAsia="Arial"/>
          <w:b/>
        </w:rPr>
        <w:t>ĐÁP ÁN</w:t>
      </w:r>
    </w:p>
    <w:p w14:paraId="6A133580" w14:textId="77777777" w:rsidR="00B87A2A" w:rsidRPr="00B54502" w:rsidRDefault="00B87A2A" w:rsidP="009525E3">
      <w:pPr>
        <w:tabs>
          <w:tab w:val="left" w:pos="284"/>
          <w:tab w:val="left" w:pos="2268"/>
          <w:tab w:val="left" w:pos="4253"/>
          <w:tab w:val="left" w:pos="6237"/>
        </w:tabs>
        <w:spacing w:line="23" w:lineRule="atLeast"/>
        <w:jc w:val="both"/>
        <w:rPr>
          <w:rFonts w:eastAsia="Calibr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5"/>
        <w:gridCol w:w="943"/>
        <w:gridCol w:w="930"/>
        <w:gridCol w:w="896"/>
        <w:gridCol w:w="883"/>
        <w:gridCol w:w="896"/>
        <w:gridCol w:w="896"/>
        <w:gridCol w:w="896"/>
        <w:gridCol w:w="896"/>
        <w:gridCol w:w="930"/>
      </w:tblGrid>
      <w:tr w:rsidR="00B87A2A" w14:paraId="44D18E9E" w14:textId="77777777" w:rsidTr="0091100A">
        <w:trPr>
          <w:jc w:val="center"/>
        </w:trPr>
        <w:tc>
          <w:tcPr>
            <w:tcW w:w="915" w:type="dxa"/>
            <w:shd w:val="clear" w:color="auto" w:fill="auto"/>
          </w:tcPr>
          <w:p w14:paraId="7DF87192" w14:textId="77777777" w:rsidR="00B87A2A" w:rsidRPr="0091100A" w:rsidRDefault="00B87A2A" w:rsidP="0091100A">
            <w:pPr>
              <w:spacing w:line="276" w:lineRule="auto"/>
              <w:jc w:val="center"/>
              <w:rPr>
                <w:b/>
                <w:lang w:val="vi-VN"/>
              </w:rPr>
            </w:pPr>
            <w:r w:rsidRPr="0091100A">
              <w:rPr>
                <w:b/>
                <w:bCs/>
                <w:szCs w:val="20"/>
              </w:rPr>
              <w:t>01. A</w:t>
            </w:r>
          </w:p>
        </w:tc>
        <w:tc>
          <w:tcPr>
            <w:tcW w:w="943" w:type="dxa"/>
            <w:shd w:val="clear" w:color="auto" w:fill="auto"/>
          </w:tcPr>
          <w:p w14:paraId="3F29FAD4" w14:textId="77777777" w:rsidR="00B87A2A" w:rsidRPr="0091100A" w:rsidRDefault="00B87A2A" w:rsidP="0091100A">
            <w:pPr>
              <w:spacing w:line="276" w:lineRule="auto"/>
              <w:jc w:val="center"/>
              <w:rPr>
                <w:b/>
              </w:rPr>
            </w:pPr>
            <w:r w:rsidRPr="0091100A">
              <w:rPr>
                <w:b/>
                <w:bCs/>
                <w:szCs w:val="20"/>
              </w:rPr>
              <w:t>02. D</w:t>
            </w:r>
          </w:p>
        </w:tc>
        <w:tc>
          <w:tcPr>
            <w:tcW w:w="930" w:type="dxa"/>
            <w:shd w:val="clear" w:color="auto" w:fill="auto"/>
          </w:tcPr>
          <w:p w14:paraId="48887C8B" w14:textId="77777777" w:rsidR="00B87A2A" w:rsidRPr="0091100A" w:rsidRDefault="00B87A2A" w:rsidP="0091100A">
            <w:pPr>
              <w:spacing w:line="276" w:lineRule="auto"/>
              <w:jc w:val="center"/>
              <w:rPr>
                <w:b/>
                <w:lang w:val="vi-VN"/>
              </w:rPr>
            </w:pPr>
            <w:r w:rsidRPr="0091100A">
              <w:rPr>
                <w:b/>
                <w:bCs/>
                <w:szCs w:val="20"/>
              </w:rPr>
              <w:t>03. B</w:t>
            </w:r>
          </w:p>
        </w:tc>
        <w:tc>
          <w:tcPr>
            <w:tcW w:w="896" w:type="dxa"/>
            <w:shd w:val="clear" w:color="auto" w:fill="auto"/>
          </w:tcPr>
          <w:p w14:paraId="371EBF0E" w14:textId="77777777" w:rsidR="00B87A2A" w:rsidRPr="0091100A" w:rsidRDefault="00B87A2A" w:rsidP="0091100A">
            <w:pPr>
              <w:spacing w:line="276" w:lineRule="auto"/>
              <w:jc w:val="center"/>
              <w:rPr>
                <w:b/>
                <w:lang w:val="vi-VN"/>
              </w:rPr>
            </w:pPr>
            <w:r w:rsidRPr="0091100A">
              <w:rPr>
                <w:b/>
                <w:bCs/>
                <w:szCs w:val="20"/>
              </w:rPr>
              <w:t xml:space="preserve">04. </w:t>
            </w:r>
            <w:r w:rsidRPr="0091100A">
              <w:rPr>
                <w:b/>
                <w:bCs/>
                <w:szCs w:val="20"/>
                <w:lang w:val="vi-VN"/>
              </w:rPr>
              <w:t>D</w:t>
            </w:r>
          </w:p>
        </w:tc>
        <w:tc>
          <w:tcPr>
            <w:tcW w:w="883" w:type="dxa"/>
            <w:shd w:val="clear" w:color="auto" w:fill="auto"/>
          </w:tcPr>
          <w:p w14:paraId="31945EC5" w14:textId="77777777" w:rsidR="00B87A2A" w:rsidRPr="0091100A" w:rsidRDefault="00B87A2A" w:rsidP="0091100A">
            <w:pPr>
              <w:spacing w:line="276" w:lineRule="auto"/>
              <w:jc w:val="center"/>
              <w:rPr>
                <w:b/>
              </w:rPr>
            </w:pPr>
            <w:r w:rsidRPr="0091100A">
              <w:rPr>
                <w:b/>
                <w:bCs/>
                <w:szCs w:val="20"/>
              </w:rPr>
              <w:t>05. C</w:t>
            </w:r>
          </w:p>
        </w:tc>
        <w:tc>
          <w:tcPr>
            <w:tcW w:w="896" w:type="dxa"/>
            <w:shd w:val="clear" w:color="auto" w:fill="auto"/>
          </w:tcPr>
          <w:p w14:paraId="24046783" w14:textId="77777777" w:rsidR="00B87A2A" w:rsidRPr="0091100A" w:rsidRDefault="00B87A2A" w:rsidP="0091100A">
            <w:pPr>
              <w:spacing w:line="276" w:lineRule="auto"/>
              <w:jc w:val="center"/>
              <w:rPr>
                <w:b/>
              </w:rPr>
            </w:pPr>
            <w:r w:rsidRPr="0091100A">
              <w:rPr>
                <w:b/>
                <w:bCs/>
                <w:szCs w:val="20"/>
              </w:rPr>
              <w:t>06. C</w:t>
            </w:r>
          </w:p>
        </w:tc>
        <w:tc>
          <w:tcPr>
            <w:tcW w:w="896" w:type="dxa"/>
            <w:shd w:val="clear" w:color="auto" w:fill="auto"/>
          </w:tcPr>
          <w:p w14:paraId="5803CC0E" w14:textId="77777777" w:rsidR="00B87A2A" w:rsidRPr="0091100A" w:rsidRDefault="00B87A2A" w:rsidP="0091100A">
            <w:pPr>
              <w:spacing w:line="276" w:lineRule="auto"/>
              <w:jc w:val="center"/>
              <w:rPr>
                <w:b/>
                <w:lang w:val="vi-VN"/>
              </w:rPr>
            </w:pPr>
            <w:r w:rsidRPr="0091100A">
              <w:rPr>
                <w:b/>
                <w:bCs/>
                <w:szCs w:val="20"/>
              </w:rPr>
              <w:t xml:space="preserve">07. </w:t>
            </w:r>
            <w:r w:rsidRPr="0091100A">
              <w:rPr>
                <w:b/>
                <w:bCs/>
                <w:szCs w:val="20"/>
                <w:lang w:val="vi-VN"/>
              </w:rPr>
              <w:t>C</w:t>
            </w:r>
          </w:p>
        </w:tc>
        <w:tc>
          <w:tcPr>
            <w:tcW w:w="896" w:type="dxa"/>
            <w:shd w:val="clear" w:color="auto" w:fill="auto"/>
          </w:tcPr>
          <w:p w14:paraId="24B80928" w14:textId="77777777" w:rsidR="00B87A2A" w:rsidRPr="0091100A" w:rsidRDefault="00B87A2A" w:rsidP="0091100A">
            <w:pPr>
              <w:spacing w:line="276" w:lineRule="auto"/>
              <w:jc w:val="center"/>
              <w:rPr>
                <w:b/>
              </w:rPr>
            </w:pPr>
            <w:r w:rsidRPr="0091100A">
              <w:rPr>
                <w:b/>
                <w:bCs/>
                <w:szCs w:val="20"/>
              </w:rPr>
              <w:t>08. A</w:t>
            </w:r>
          </w:p>
        </w:tc>
        <w:tc>
          <w:tcPr>
            <w:tcW w:w="896" w:type="dxa"/>
            <w:shd w:val="clear" w:color="auto" w:fill="auto"/>
          </w:tcPr>
          <w:p w14:paraId="434415BA" w14:textId="77777777" w:rsidR="00B87A2A" w:rsidRPr="0091100A" w:rsidRDefault="00B87A2A" w:rsidP="0091100A">
            <w:pPr>
              <w:spacing w:line="276" w:lineRule="auto"/>
              <w:jc w:val="center"/>
              <w:rPr>
                <w:b/>
              </w:rPr>
            </w:pPr>
            <w:r w:rsidRPr="0091100A">
              <w:rPr>
                <w:b/>
                <w:bCs/>
                <w:szCs w:val="20"/>
              </w:rPr>
              <w:t>09. B</w:t>
            </w:r>
          </w:p>
        </w:tc>
        <w:tc>
          <w:tcPr>
            <w:tcW w:w="930" w:type="dxa"/>
            <w:shd w:val="clear" w:color="auto" w:fill="auto"/>
          </w:tcPr>
          <w:p w14:paraId="26026460" w14:textId="77777777" w:rsidR="00B87A2A" w:rsidRPr="0091100A" w:rsidRDefault="00B87A2A" w:rsidP="0091100A">
            <w:pPr>
              <w:spacing w:line="276" w:lineRule="auto"/>
              <w:jc w:val="center"/>
              <w:rPr>
                <w:b/>
                <w:lang w:val="vi-VN"/>
              </w:rPr>
            </w:pPr>
            <w:r w:rsidRPr="0091100A">
              <w:rPr>
                <w:b/>
                <w:bCs/>
                <w:szCs w:val="20"/>
              </w:rPr>
              <w:t>10. B</w:t>
            </w:r>
          </w:p>
        </w:tc>
      </w:tr>
      <w:tr w:rsidR="00B87A2A" w14:paraId="3D99B560" w14:textId="77777777" w:rsidTr="0091100A">
        <w:trPr>
          <w:jc w:val="center"/>
        </w:trPr>
        <w:tc>
          <w:tcPr>
            <w:tcW w:w="915" w:type="dxa"/>
            <w:shd w:val="clear" w:color="auto" w:fill="auto"/>
          </w:tcPr>
          <w:p w14:paraId="365911C6" w14:textId="77777777" w:rsidR="00B87A2A" w:rsidRPr="0091100A" w:rsidRDefault="00B87A2A" w:rsidP="0091100A">
            <w:pPr>
              <w:spacing w:line="276" w:lineRule="auto"/>
              <w:jc w:val="center"/>
              <w:rPr>
                <w:b/>
              </w:rPr>
            </w:pPr>
            <w:r w:rsidRPr="0091100A">
              <w:rPr>
                <w:b/>
                <w:bCs/>
                <w:szCs w:val="20"/>
              </w:rPr>
              <w:t>11. D</w:t>
            </w:r>
          </w:p>
        </w:tc>
        <w:tc>
          <w:tcPr>
            <w:tcW w:w="943" w:type="dxa"/>
            <w:shd w:val="clear" w:color="auto" w:fill="auto"/>
          </w:tcPr>
          <w:p w14:paraId="120BB29F" w14:textId="77777777" w:rsidR="00B87A2A" w:rsidRPr="0091100A" w:rsidRDefault="00B87A2A" w:rsidP="0091100A">
            <w:pPr>
              <w:spacing w:line="276" w:lineRule="auto"/>
              <w:jc w:val="center"/>
              <w:rPr>
                <w:b/>
              </w:rPr>
            </w:pPr>
            <w:r w:rsidRPr="0091100A">
              <w:rPr>
                <w:b/>
                <w:bCs/>
                <w:szCs w:val="20"/>
              </w:rPr>
              <w:t>12. D</w:t>
            </w:r>
          </w:p>
        </w:tc>
        <w:tc>
          <w:tcPr>
            <w:tcW w:w="930" w:type="dxa"/>
            <w:shd w:val="clear" w:color="auto" w:fill="auto"/>
          </w:tcPr>
          <w:p w14:paraId="65D0417F" w14:textId="77777777" w:rsidR="00B87A2A" w:rsidRPr="0091100A" w:rsidRDefault="00B87A2A" w:rsidP="0091100A">
            <w:pPr>
              <w:spacing w:line="276" w:lineRule="auto"/>
              <w:jc w:val="center"/>
              <w:rPr>
                <w:b/>
              </w:rPr>
            </w:pPr>
            <w:r w:rsidRPr="0091100A">
              <w:rPr>
                <w:b/>
                <w:bCs/>
                <w:szCs w:val="20"/>
              </w:rPr>
              <w:t>13. B</w:t>
            </w:r>
          </w:p>
        </w:tc>
        <w:tc>
          <w:tcPr>
            <w:tcW w:w="896" w:type="dxa"/>
            <w:shd w:val="clear" w:color="auto" w:fill="auto"/>
          </w:tcPr>
          <w:p w14:paraId="016D86C6" w14:textId="77777777" w:rsidR="00B87A2A" w:rsidRPr="0091100A" w:rsidRDefault="00B87A2A" w:rsidP="0091100A">
            <w:pPr>
              <w:spacing w:line="276" w:lineRule="auto"/>
              <w:jc w:val="center"/>
              <w:rPr>
                <w:b/>
              </w:rPr>
            </w:pPr>
            <w:r w:rsidRPr="0091100A">
              <w:rPr>
                <w:b/>
                <w:bCs/>
                <w:szCs w:val="20"/>
              </w:rPr>
              <w:t>14. B</w:t>
            </w:r>
          </w:p>
        </w:tc>
        <w:tc>
          <w:tcPr>
            <w:tcW w:w="883" w:type="dxa"/>
            <w:shd w:val="clear" w:color="auto" w:fill="auto"/>
          </w:tcPr>
          <w:p w14:paraId="61D8010A" w14:textId="77777777" w:rsidR="00B87A2A" w:rsidRPr="0091100A" w:rsidRDefault="00B87A2A" w:rsidP="0091100A">
            <w:pPr>
              <w:spacing w:line="276" w:lineRule="auto"/>
              <w:jc w:val="center"/>
              <w:rPr>
                <w:b/>
              </w:rPr>
            </w:pPr>
            <w:r w:rsidRPr="0091100A">
              <w:rPr>
                <w:b/>
                <w:bCs/>
                <w:szCs w:val="20"/>
              </w:rPr>
              <w:t>15. D</w:t>
            </w:r>
          </w:p>
        </w:tc>
        <w:tc>
          <w:tcPr>
            <w:tcW w:w="896" w:type="dxa"/>
            <w:shd w:val="clear" w:color="auto" w:fill="auto"/>
          </w:tcPr>
          <w:p w14:paraId="36ACD5CB" w14:textId="77777777" w:rsidR="00B87A2A" w:rsidRPr="0091100A" w:rsidRDefault="00B87A2A" w:rsidP="0091100A">
            <w:pPr>
              <w:spacing w:line="276" w:lineRule="auto"/>
              <w:jc w:val="center"/>
              <w:rPr>
                <w:b/>
              </w:rPr>
            </w:pPr>
            <w:r w:rsidRPr="0091100A">
              <w:rPr>
                <w:b/>
                <w:bCs/>
                <w:szCs w:val="20"/>
              </w:rPr>
              <w:t>16. B</w:t>
            </w:r>
          </w:p>
        </w:tc>
        <w:tc>
          <w:tcPr>
            <w:tcW w:w="896" w:type="dxa"/>
            <w:shd w:val="clear" w:color="auto" w:fill="auto"/>
          </w:tcPr>
          <w:p w14:paraId="1F92A709" w14:textId="77777777" w:rsidR="00B87A2A" w:rsidRPr="0091100A" w:rsidRDefault="00B87A2A" w:rsidP="0091100A">
            <w:pPr>
              <w:spacing w:line="276" w:lineRule="auto"/>
              <w:jc w:val="center"/>
              <w:rPr>
                <w:b/>
              </w:rPr>
            </w:pPr>
            <w:r w:rsidRPr="0091100A">
              <w:rPr>
                <w:b/>
                <w:bCs/>
                <w:szCs w:val="20"/>
              </w:rPr>
              <w:t>17. B</w:t>
            </w:r>
          </w:p>
        </w:tc>
        <w:tc>
          <w:tcPr>
            <w:tcW w:w="896" w:type="dxa"/>
            <w:shd w:val="clear" w:color="auto" w:fill="auto"/>
          </w:tcPr>
          <w:p w14:paraId="581ED963" w14:textId="77777777" w:rsidR="00B87A2A" w:rsidRPr="0091100A" w:rsidRDefault="00B87A2A" w:rsidP="0091100A">
            <w:pPr>
              <w:spacing w:line="276" w:lineRule="auto"/>
              <w:jc w:val="center"/>
              <w:rPr>
                <w:b/>
                <w:lang w:val="vi-VN"/>
              </w:rPr>
            </w:pPr>
            <w:r w:rsidRPr="0091100A">
              <w:rPr>
                <w:b/>
                <w:bCs/>
                <w:szCs w:val="20"/>
              </w:rPr>
              <w:t xml:space="preserve">18. </w:t>
            </w:r>
            <w:r w:rsidRPr="0091100A">
              <w:rPr>
                <w:b/>
                <w:bCs/>
                <w:szCs w:val="20"/>
                <w:lang w:val="vi-VN"/>
              </w:rPr>
              <w:t>A</w:t>
            </w:r>
          </w:p>
        </w:tc>
        <w:tc>
          <w:tcPr>
            <w:tcW w:w="896" w:type="dxa"/>
            <w:shd w:val="clear" w:color="auto" w:fill="auto"/>
          </w:tcPr>
          <w:p w14:paraId="328691FE" w14:textId="77777777" w:rsidR="00B87A2A" w:rsidRPr="0091100A" w:rsidRDefault="00B87A2A" w:rsidP="0091100A">
            <w:pPr>
              <w:spacing w:line="276" w:lineRule="auto"/>
              <w:jc w:val="center"/>
              <w:rPr>
                <w:b/>
              </w:rPr>
            </w:pPr>
            <w:r w:rsidRPr="0091100A">
              <w:rPr>
                <w:b/>
                <w:bCs/>
                <w:szCs w:val="20"/>
              </w:rPr>
              <w:t>19. C</w:t>
            </w:r>
          </w:p>
        </w:tc>
        <w:tc>
          <w:tcPr>
            <w:tcW w:w="930" w:type="dxa"/>
            <w:shd w:val="clear" w:color="auto" w:fill="auto"/>
          </w:tcPr>
          <w:p w14:paraId="6F9B8DBE" w14:textId="77777777" w:rsidR="00B87A2A" w:rsidRPr="0091100A" w:rsidRDefault="00B87A2A" w:rsidP="0091100A">
            <w:pPr>
              <w:spacing w:line="276" w:lineRule="auto"/>
              <w:jc w:val="center"/>
              <w:rPr>
                <w:b/>
                <w:lang w:val="vi-VN"/>
              </w:rPr>
            </w:pPr>
            <w:r w:rsidRPr="0091100A">
              <w:rPr>
                <w:b/>
                <w:bCs/>
                <w:szCs w:val="20"/>
              </w:rPr>
              <w:t>20. B</w:t>
            </w:r>
          </w:p>
        </w:tc>
      </w:tr>
      <w:tr w:rsidR="00B87A2A" w14:paraId="1FA97411" w14:textId="77777777" w:rsidTr="0091100A">
        <w:trPr>
          <w:jc w:val="center"/>
        </w:trPr>
        <w:tc>
          <w:tcPr>
            <w:tcW w:w="915" w:type="dxa"/>
            <w:shd w:val="clear" w:color="auto" w:fill="auto"/>
          </w:tcPr>
          <w:p w14:paraId="4CCFE763" w14:textId="77777777" w:rsidR="00B87A2A" w:rsidRPr="0091100A" w:rsidRDefault="00B87A2A" w:rsidP="0091100A">
            <w:pPr>
              <w:spacing w:line="276" w:lineRule="auto"/>
              <w:jc w:val="center"/>
              <w:rPr>
                <w:b/>
              </w:rPr>
            </w:pPr>
            <w:r w:rsidRPr="0091100A">
              <w:rPr>
                <w:b/>
                <w:bCs/>
                <w:szCs w:val="20"/>
              </w:rPr>
              <w:t>21. D</w:t>
            </w:r>
          </w:p>
        </w:tc>
        <w:tc>
          <w:tcPr>
            <w:tcW w:w="943" w:type="dxa"/>
            <w:shd w:val="clear" w:color="auto" w:fill="auto"/>
          </w:tcPr>
          <w:p w14:paraId="5EEC8DB1" w14:textId="77777777" w:rsidR="00B87A2A" w:rsidRPr="0091100A" w:rsidRDefault="00B87A2A" w:rsidP="0091100A">
            <w:pPr>
              <w:spacing w:line="276" w:lineRule="auto"/>
              <w:jc w:val="center"/>
              <w:rPr>
                <w:b/>
                <w:lang w:val="vi-VN"/>
              </w:rPr>
            </w:pPr>
            <w:r w:rsidRPr="0091100A">
              <w:rPr>
                <w:b/>
                <w:bCs/>
                <w:szCs w:val="20"/>
              </w:rPr>
              <w:t>22. C</w:t>
            </w:r>
          </w:p>
        </w:tc>
        <w:tc>
          <w:tcPr>
            <w:tcW w:w="930" w:type="dxa"/>
            <w:shd w:val="clear" w:color="auto" w:fill="auto"/>
          </w:tcPr>
          <w:p w14:paraId="34049924" w14:textId="77777777" w:rsidR="00B87A2A" w:rsidRPr="0091100A" w:rsidRDefault="00B87A2A" w:rsidP="0091100A">
            <w:pPr>
              <w:spacing w:line="276" w:lineRule="auto"/>
              <w:jc w:val="center"/>
              <w:rPr>
                <w:b/>
              </w:rPr>
            </w:pPr>
            <w:r w:rsidRPr="0091100A">
              <w:rPr>
                <w:b/>
                <w:bCs/>
                <w:szCs w:val="20"/>
              </w:rPr>
              <w:t>23. B</w:t>
            </w:r>
          </w:p>
        </w:tc>
        <w:tc>
          <w:tcPr>
            <w:tcW w:w="896" w:type="dxa"/>
            <w:shd w:val="clear" w:color="auto" w:fill="auto"/>
          </w:tcPr>
          <w:p w14:paraId="2F73CBC0" w14:textId="77777777" w:rsidR="00B87A2A" w:rsidRPr="0091100A" w:rsidRDefault="00B87A2A" w:rsidP="0091100A">
            <w:pPr>
              <w:spacing w:line="276" w:lineRule="auto"/>
              <w:jc w:val="center"/>
              <w:rPr>
                <w:b/>
              </w:rPr>
            </w:pPr>
            <w:r w:rsidRPr="0091100A">
              <w:rPr>
                <w:b/>
                <w:bCs/>
                <w:szCs w:val="20"/>
              </w:rPr>
              <w:t>24. C</w:t>
            </w:r>
          </w:p>
        </w:tc>
        <w:tc>
          <w:tcPr>
            <w:tcW w:w="883" w:type="dxa"/>
            <w:shd w:val="clear" w:color="auto" w:fill="auto"/>
          </w:tcPr>
          <w:p w14:paraId="085C5E25" w14:textId="77777777" w:rsidR="00B87A2A" w:rsidRPr="0091100A" w:rsidRDefault="00B87A2A" w:rsidP="0091100A">
            <w:pPr>
              <w:spacing w:line="276" w:lineRule="auto"/>
              <w:jc w:val="center"/>
              <w:rPr>
                <w:b/>
              </w:rPr>
            </w:pPr>
            <w:r w:rsidRPr="0091100A">
              <w:rPr>
                <w:b/>
                <w:bCs/>
                <w:szCs w:val="20"/>
              </w:rPr>
              <w:t>25. D</w:t>
            </w:r>
          </w:p>
        </w:tc>
        <w:tc>
          <w:tcPr>
            <w:tcW w:w="896" w:type="dxa"/>
            <w:shd w:val="clear" w:color="auto" w:fill="auto"/>
          </w:tcPr>
          <w:p w14:paraId="5A94594D" w14:textId="77777777" w:rsidR="00B87A2A" w:rsidRPr="0091100A" w:rsidRDefault="00B87A2A" w:rsidP="0091100A">
            <w:pPr>
              <w:spacing w:line="276" w:lineRule="auto"/>
              <w:jc w:val="center"/>
              <w:rPr>
                <w:b/>
              </w:rPr>
            </w:pPr>
            <w:r w:rsidRPr="0091100A">
              <w:rPr>
                <w:b/>
                <w:bCs/>
                <w:szCs w:val="20"/>
              </w:rPr>
              <w:t>26. A</w:t>
            </w:r>
          </w:p>
        </w:tc>
        <w:tc>
          <w:tcPr>
            <w:tcW w:w="896" w:type="dxa"/>
            <w:shd w:val="clear" w:color="auto" w:fill="auto"/>
          </w:tcPr>
          <w:p w14:paraId="0832D118" w14:textId="77777777" w:rsidR="00B87A2A" w:rsidRPr="0091100A" w:rsidRDefault="00B87A2A" w:rsidP="0091100A">
            <w:pPr>
              <w:spacing w:line="276" w:lineRule="auto"/>
              <w:jc w:val="center"/>
              <w:rPr>
                <w:b/>
              </w:rPr>
            </w:pPr>
            <w:r w:rsidRPr="0091100A">
              <w:rPr>
                <w:b/>
                <w:bCs/>
                <w:szCs w:val="20"/>
              </w:rPr>
              <w:t>27. A</w:t>
            </w:r>
          </w:p>
        </w:tc>
        <w:tc>
          <w:tcPr>
            <w:tcW w:w="896" w:type="dxa"/>
            <w:shd w:val="clear" w:color="auto" w:fill="auto"/>
          </w:tcPr>
          <w:p w14:paraId="208C2B56" w14:textId="77777777" w:rsidR="00B87A2A" w:rsidRPr="0091100A" w:rsidRDefault="00B87A2A" w:rsidP="0091100A">
            <w:pPr>
              <w:spacing w:line="276" w:lineRule="auto"/>
              <w:jc w:val="center"/>
              <w:rPr>
                <w:b/>
              </w:rPr>
            </w:pPr>
            <w:r w:rsidRPr="0091100A">
              <w:rPr>
                <w:b/>
                <w:bCs/>
                <w:szCs w:val="20"/>
              </w:rPr>
              <w:t>28. A</w:t>
            </w:r>
          </w:p>
        </w:tc>
        <w:tc>
          <w:tcPr>
            <w:tcW w:w="896" w:type="dxa"/>
            <w:shd w:val="clear" w:color="auto" w:fill="auto"/>
          </w:tcPr>
          <w:p w14:paraId="3C673CC3" w14:textId="77777777" w:rsidR="00B87A2A" w:rsidRPr="0091100A" w:rsidRDefault="00B87A2A" w:rsidP="0091100A">
            <w:pPr>
              <w:spacing w:line="276" w:lineRule="auto"/>
              <w:jc w:val="center"/>
              <w:rPr>
                <w:b/>
                <w:lang w:val="vi-VN"/>
              </w:rPr>
            </w:pPr>
            <w:r w:rsidRPr="0091100A">
              <w:rPr>
                <w:b/>
                <w:bCs/>
                <w:szCs w:val="20"/>
              </w:rPr>
              <w:t>29. C</w:t>
            </w:r>
          </w:p>
        </w:tc>
        <w:tc>
          <w:tcPr>
            <w:tcW w:w="930" w:type="dxa"/>
            <w:shd w:val="clear" w:color="auto" w:fill="auto"/>
          </w:tcPr>
          <w:p w14:paraId="5F92D95B" w14:textId="77777777" w:rsidR="00B87A2A" w:rsidRPr="0091100A" w:rsidRDefault="00B87A2A" w:rsidP="0091100A">
            <w:pPr>
              <w:spacing w:line="276" w:lineRule="auto"/>
              <w:jc w:val="center"/>
              <w:rPr>
                <w:b/>
                <w:lang w:val="vi-VN"/>
              </w:rPr>
            </w:pPr>
            <w:r w:rsidRPr="0091100A">
              <w:rPr>
                <w:b/>
                <w:bCs/>
                <w:szCs w:val="20"/>
              </w:rPr>
              <w:t>30. D</w:t>
            </w:r>
          </w:p>
        </w:tc>
      </w:tr>
      <w:tr w:rsidR="00B87A2A" w14:paraId="0F803445" w14:textId="77777777" w:rsidTr="0091100A">
        <w:trPr>
          <w:jc w:val="center"/>
        </w:trPr>
        <w:tc>
          <w:tcPr>
            <w:tcW w:w="915" w:type="dxa"/>
            <w:shd w:val="clear" w:color="auto" w:fill="auto"/>
          </w:tcPr>
          <w:p w14:paraId="42D67B41" w14:textId="77777777" w:rsidR="00B87A2A" w:rsidRPr="0091100A" w:rsidRDefault="00B87A2A" w:rsidP="0091100A">
            <w:pPr>
              <w:spacing w:line="276" w:lineRule="auto"/>
              <w:jc w:val="center"/>
              <w:rPr>
                <w:b/>
              </w:rPr>
            </w:pPr>
            <w:r w:rsidRPr="0091100A">
              <w:rPr>
                <w:b/>
                <w:bCs/>
                <w:szCs w:val="20"/>
              </w:rPr>
              <w:t>31. A</w:t>
            </w:r>
          </w:p>
        </w:tc>
        <w:tc>
          <w:tcPr>
            <w:tcW w:w="943" w:type="dxa"/>
            <w:shd w:val="clear" w:color="auto" w:fill="auto"/>
          </w:tcPr>
          <w:p w14:paraId="3943469A" w14:textId="77777777" w:rsidR="00B87A2A" w:rsidRPr="0091100A" w:rsidRDefault="00B87A2A" w:rsidP="0091100A">
            <w:pPr>
              <w:spacing w:line="276" w:lineRule="auto"/>
              <w:jc w:val="center"/>
              <w:rPr>
                <w:b/>
                <w:lang w:val="vi-VN"/>
              </w:rPr>
            </w:pPr>
            <w:r w:rsidRPr="0091100A">
              <w:rPr>
                <w:b/>
                <w:bCs/>
                <w:szCs w:val="20"/>
              </w:rPr>
              <w:t>32. C</w:t>
            </w:r>
          </w:p>
        </w:tc>
        <w:tc>
          <w:tcPr>
            <w:tcW w:w="930" w:type="dxa"/>
            <w:shd w:val="clear" w:color="auto" w:fill="auto"/>
          </w:tcPr>
          <w:p w14:paraId="64F8618D" w14:textId="77777777" w:rsidR="00B87A2A" w:rsidRPr="0091100A" w:rsidRDefault="00B87A2A" w:rsidP="0091100A">
            <w:pPr>
              <w:spacing w:line="276" w:lineRule="auto"/>
              <w:jc w:val="center"/>
              <w:rPr>
                <w:b/>
              </w:rPr>
            </w:pPr>
            <w:r w:rsidRPr="0091100A">
              <w:rPr>
                <w:b/>
                <w:bCs/>
                <w:szCs w:val="20"/>
              </w:rPr>
              <w:t>33. D</w:t>
            </w:r>
          </w:p>
        </w:tc>
        <w:tc>
          <w:tcPr>
            <w:tcW w:w="896" w:type="dxa"/>
            <w:shd w:val="clear" w:color="auto" w:fill="auto"/>
          </w:tcPr>
          <w:p w14:paraId="27C355BC" w14:textId="77777777" w:rsidR="00B87A2A" w:rsidRPr="0091100A" w:rsidRDefault="00B87A2A" w:rsidP="0091100A">
            <w:pPr>
              <w:spacing w:line="276" w:lineRule="auto"/>
              <w:jc w:val="center"/>
              <w:rPr>
                <w:b/>
                <w:lang w:val="vi-VN"/>
              </w:rPr>
            </w:pPr>
            <w:r w:rsidRPr="0091100A">
              <w:rPr>
                <w:b/>
                <w:bCs/>
                <w:szCs w:val="20"/>
              </w:rPr>
              <w:t>34. A</w:t>
            </w:r>
          </w:p>
        </w:tc>
        <w:tc>
          <w:tcPr>
            <w:tcW w:w="883" w:type="dxa"/>
            <w:shd w:val="clear" w:color="auto" w:fill="auto"/>
          </w:tcPr>
          <w:p w14:paraId="0BBCDC46" w14:textId="77777777" w:rsidR="00B87A2A" w:rsidRPr="0091100A" w:rsidRDefault="00B87A2A" w:rsidP="0091100A">
            <w:pPr>
              <w:spacing w:line="276" w:lineRule="auto"/>
              <w:jc w:val="center"/>
              <w:rPr>
                <w:b/>
              </w:rPr>
            </w:pPr>
            <w:r w:rsidRPr="0091100A">
              <w:rPr>
                <w:b/>
                <w:bCs/>
                <w:szCs w:val="20"/>
              </w:rPr>
              <w:t>35. A</w:t>
            </w:r>
          </w:p>
        </w:tc>
        <w:tc>
          <w:tcPr>
            <w:tcW w:w="896" w:type="dxa"/>
            <w:shd w:val="clear" w:color="auto" w:fill="auto"/>
          </w:tcPr>
          <w:p w14:paraId="675B2E23" w14:textId="77777777" w:rsidR="00B87A2A" w:rsidRPr="0091100A" w:rsidRDefault="00B87A2A" w:rsidP="0091100A">
            <w:pPr>
              <w:spacing w:line="276" w:lineRule="auto"/>
              <w:jc w:val="center"/>
              <w:rPr>
                <w:b/>
              </w:rPr>
            </w:pPr>
            <w:r w:rsidRPr="0091100A">
              <w:rPr>
                <w:b/>
                <w:bCs/>
                <w:szCs w:val="20"/>
              </w:rPr>
              <w:t>36. B</w:t>
            </w:r>
          </w:p>
        </w:tc>
        <w:tc>
          <w:tcPr>
            <w:tcW w:w="896" w:type="dxa"/>
            <w:shd w:val="clear" w:color="auto" w:fill="auto"/>
          </w:tcPr>
          <w:p w14:paraId="3005E436" w14:textId="77777777" w:rsidR="00B87A2A" w:rsidRPr="0091100A" w:rsidRDefault="00B87A2A" w:rsidP="0091100A">
            <w:pPr>
              <w:spacing w:line="276" w:lineRule="auto"/>
              <w:jc w:val="center"/>
              <w:rPr>
                <w:b/>
              </w:rPr>
            </w:pPr>
            <w:r w:rsidRPr="0091100A">
              <w:rPr>
                <w:b/>
                <w:bCs/>
                <w:szCs w:val="20"/>
              </w:rPr>
              <w:t>37. C</w:t>
            </w:r>
          </w:p>
        </w:tc>
        <w:tc>
          <w:tcPr>
            <w:tcW w:w="896" w:type="dxa"/>
            <w:shd w:val="clear" w:color="auto" w:fill="auto"/>
          </w:tcPr>
          <w:p w14:paraId="6D10A9E1" w14:textId="77777777" w:rsidR="00B87A2A" w:rsidRPr="0091100A" w:rsidRDefault="00B87A2A" w:rsidP="0091100A">
            <w:pPr>
              <w:spacing w:line="276" w:lineRule="auto"/>
              <w:jc w:val="center"/>
              <w:rPr>
                <w:b/>
                <w:lang w:val="vi-VN"/>
              </w:rPr>
            </w:pPr>
            <w:r w:rsidRPr="0091100A">
              <w:rPr>
                <w:b/>
                <w:bCs/>
                <w:szCs w:val="20"/>
              </w:rPr>
              <w:t xml:space="preserve">38. </w:t>
            </w:r>
            <w:r w:rsidRPr="0091100A">
              <w:rPr>
                <w:b/>
                <w:bCs/>
                <w:szCs w:val="20"/>
                <w:lang w:val="vi-VN"/>
              </w:rPr>
              <w:t>D</w:t>
            </w:r>
          </w:p>
        </w:tc>
        <w:tc>
          <w:tcPr>
            <w:tcW w:w="896" w:type="dxa"/>
            <w:shd w:val="clear" w:color="auto" w:fill="auto"/>
          </w:tcPr>
          <w:p w14:paraId="33521AC5" w14:textId="77777777" w:rsidR="00B87A2A" w:rsidRPr="0091100A" w:rsidRDefault="00B87A2A" w:rsidP="0091100A">
            <w:pPr>
              <w:spacing w:line="276" w:lineRule="auto"/>
              <w:jc w:val="center"/>
              <w:rPr>
                <w:b/>
              </w:rPr>
            </w:pPr>
            <w:r w:rsidRPr="0091100A">
              <w:rPr>
                <w:b/>
                <w:bCs/>
                <w:szCs w:val="20"/>
              </w:rPr>
              <w:t>39. B</w:t>
            </w:r>
          </w:p>
        </w:tc>
        <w:tc>
          <w:tcPr>
            <w:tcW w:w="930" w:type="dxa"/>
            <w:shd w:val="clear" w:color="auto" w:fill="auto"/>
          </w:tcPr>
          <w:p w14:paraId="6FD9BEF8" w14:textId="77777777" w:rsidR="00B87A2A" w:rsidRPr="0091100A" w:rsidRDefault="00B87A2A" w:rsidP="0091100A">
            <w:pPr>
              <w:spacing w:line="276" w:lineRule="auto"/>
              <w:jc w:val="center"/>
              <w:rPr>
                <w:b/>
                <w:lang w:val="vi-VN"/>
              </w:rPr>
            </w:pPr>
            <w:r w:rsidRPr="0091100A">
              <w:rPr>
                <w:b/>
                <w:bCs/>
                <w:szCs w:val="20"/>
              </w:rPr>
              <w:t xml:space="preserve">40. </w:t>
            </w:r>
            <w:r w:rsidRPr="0091100A">
              <w:rPr>
                <w:b/>
                <w:bCs/>
                <w:szCs w:val="20"/>
                <w:lang w:val="vi-VN"/>
              </w:rPr>
              <w:t>D</w:t>
            </w:r>
          </w:p>
        </w:tc>
      </w:tr>
    </w:tbl>
    <w:p w14:paraId="4461FE6D" w14:textId="77777777" w:rsidR="00B87A2A" w:rsidRPr="00B54502" w:rsidRDefault="00B87A2A" w:rsidP="009525E3">
      <w:pPr>
        <w:tabs>
          <w:tab w:val="left" w:pos="284"/>
          <w:tab w:val="left" w:pos="2268"/>
          <w:tab w:val="left" w:pos="4253"/>
          <w:tab w:val="left" w:pos="6237"/>
        </w:tabs>
        <w:spacing w:line="23" w:lineRule="atLeast"/>
        <w:rPr>
          <w:rFonts w:eastAsia="Calibri"/>
        </w:rPr>
      </w:pPr>
    </w:p>
    <w:p w14:paraId="7E6A80BF" w14:textId="77777777" w:rsidR="00B87A2A" w:rsidRPr="00B54502" w:rsidRDefault="00B87A2A" w:rsidP="009525E3">
      <w:pPr>
        <w:shd w:val="clear" w:color="auto" w:fill="E7E6E6"/>
        <w:tabs>
          <w:tab w:val="left" w:pos="284"/>
          <w:tab w:val="left" w:pos="2835"/>
          <w:tab w:val="left" w:pos="5387"/>
          <w:tab w:val="left" w:pos="7938"/>
        </w:tabs>
        <w:spacing w:line="23" w:lineRule="atLeast"/>
        <w:jc w:val="center"/>
        <w:rPr>
          <w:rFonts w:eastAsia="Arial"/>
          <w:b/>
        </w:rPr>
      </w:pPr>
      <w:r w:rsidRPr="00B54502">
        <w:rPr>
          <w:rFonts w:eastAsia="Arial"/>
          <w:b/>
        </w:rPr>
        <w:t>LỜI GIẢI CHI TIẾT</w:t>
      </w:r>
    </w:p>
    <w:p w14:paraId="56DA27D4" w14:textId="77777777" w:rsidR="00B87A2A" w:rsidRPr="00B54502" w:rsidRDefault="00B87A2A" w:rsidP="009525E3">
      <w:pPr>
        <w:spacing w:line="23" w:lineRule="atLeast"/>
      </w:pPr>
    </w:p>
    <w:p w14:paraId="0A36E761"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rPr>
      </w:pPr>
      <w:r w:rsidRPr="00B54502">
        <w:rPr>
          <w:rFonts w:eastAsia="Calibri"/>
          <w:b/>
          <w:bCs/>
        </w:rPr>
        <w:t xml:space="preserve">Câu 1: Chọn </w:t>
      </w:r>
      <w:r w:rsidRPr="00B54502">
        <w:rPr>
          <w:rFonts w:eastAsia="Calibri"/>
          <w:b/>
          <w:bCs/>
          <w:lang w:val="vi-VN"/>
        </w:rPr>
        <w:t>A</w:t>
      </w:r>
      <w:r w:rsidRPr="00B54502">
        <w:rPr>
          <w:rFonts w:eastAsia="Calibri"/>
          <w:b/>
          <w:bCs/>
        </w:rPr>
        <w:t xml:space="preserve">. </w:t>
      </w:r>
      <w:r w:rsidRPr="00B54502">
        <w:rPr>
          <w:rFonts w:eastAsia="Calibri"/>
          <w:bCs/>
        </w:rPr>
        <w:t xml:space="preserve">Biên độ dao động của chất điểm </w:t>
      </w:r>
      <w:r w:rsidRPr="00025957">
        <w:rPr>
          <w:position w:val="-4"/>
        </w:rPr>
        <w:object w:dxaOrig="600" w:dyaOrig="255" w14:anchorId="1764F323">
          <v:shape id="_x0000_i2578" type="#_x0000_t75" style="width:30.05pt;height:12.5pt" o:ole="">
            <v:imagedata r:id="rId3395" o:title=""/>
          </v:shape>
          <o:OLEObject Type="Embed" ProgID="Equation.DSMT4" ShapeID="_x0000_i2578" DrawAspect="Content" ObjectID="_1653898926" r:id="rId3396"/>
        </w:object>
      </w:r>
      <w:r w:rsidRPr="00B54502">
        <w:rPr>
          <w:rFonts w:eastAsia="Calibri"/>
          <w:bCs/>
        </w:rPr>
        <w:t xml:space="preserve"> cm.</w:t>
      </w:r>
    </w:p>
    <w:p w14:paraId="77573546"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2: </w:t>
      </w:r>
      <w:r w:rsidRPr="00B54502">
        <w:rPr>
          <w:rFonts w:eastAsia="Calibri"/>
          <w:b/>
          <w:bCs/>
          <w:lang w:val="vi-VN"/>
        </w:rPr>
        <w:t>Chọn D.</w:t>
      </w:r>
    </w:p>
    <w:p w14:paraId="67A3B1BE"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fr-FR"/>
        </w:rPr>
        <w:t>Dao động cưỡng bức có biên độ không đổi theo thời gian</w:t>
      </w:r>
      <w:r w:rsidRPr="00B54502">
        <w:rPr>
          <w:rFonts w:eastAsia="Calibri"/>
          <w:bCs/>
          <w:lang w:val="vi-VN"/>
        </w:rPr>
        <w:t>.</w:t>
      </w:r>
    </w:p>
    <w:p w14:paraId="0DE6B4D9"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3: </w:t>
      </w:r>
      <w:r w:rsidRPr="00B54502">
        <w:rPr>
          <w:rFonts w:eastAsia="Calibri"/>
          <w:b/>
          <w:bCs/>
          <w:lang w:val="vi-VN"/>
        </w:rPr>
        <w:t>Chọn B.</w:t>
      </w:r>
    </w:p>
    <w:p w14:paraId="66B48EBE"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t>Sóng phản xạ luôn ngược pha với sóng tới tại điểm phản xạ</w:t>
      </w:r>
      <w:r w:rsidRPr="00B54502">
        <w:rPr>
          <w:rFonts w:eastAsia="Calibri"/>
          <w:bCs/>
          <w:lang w:val="vi-VN"/>
        </w:rPr>
        <w:t>.</w:t>
      </w:r>
    </w:p>
    <w:p w14:paraId="37D50BC8"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4: </w:t>
      </w:r>
      <w:r w:rsidRPr="00B54502">
        <w:rPr>
          <w:rFonts w:eastAsia="Calibri"/>
          <w:b/>
          <w:bCs/>
          <w:lang w:val="vi-VN"/>
        </w:rPr>
        <w:t>Chọn D.</w:t>
      </w:r>
    </w:p>
    <w:p w14:paraId="0331BBB2"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vi-VN"/>
        </w:rPr>
        <w:t>Biến thế 4 là biến thế hạ áp.</w:t>
      </w:r>
    </w:p>
    <w:p w14:paraId="25FA4C72" w14:textId="77777777" w:rsidR="00B87A2A" w:rsidRPr="005004BB" w:rsidRDefault="00B87A2A" w:rsidP="00BA4831">
      <w:pPr>
        <w:tabs>
          <w:tab w:val="left" w:pos="284"/>
          <w:tab w:val="left" w:pos="2835"/>
          <w:tab w:val="left" w:pos="5387"/>
          <w:tab w:val="left" w:pos="7938"/>
        </w:tabs>
        <w:spacing w:line="23" w:lineRule="atLeast"/>
        <w:jc w:val="both"/>
        <w:rPr>
          <w:rFonts w:eastAsia="Calibri"/>
          <w:b/>
          <w:bCs/>
        </w:rPr>
      </w:pPr>
      <w:r w:rsidRPr="00B54502">
        <w:rPr>
          <w:rFonts w:eastAsia="Calibri"/>
          <w:b/>
          <w:bCs/>
        </w:rPr>
        <w:t>Câu 5:</w:t>
      </w:r>
      <w:r w:rsidRPr="00B54502">
        <w:rPr>
          <w:rFonts w:eastAsia="Calibri"/>
          <w:b/>
          <w:bCs/>
          <w:lang w:val="vi-VN"/>
        </w:rPr>
        <w:t xml:space="preserve"> Chọn C.</w:t>
      </w:r>
    </w:p>
    <w:p w14:paraId="0E536E69"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fr-FR"/>
        </w:rPr>
        <w:t xml:space="preserve">Cường độ dòng điện hiệu dụng qua cuộn cảm </w:t>
      </w:r>
      <w:r w:rsidRPr="005004BB">
        <w:rPr>
          <w:position w:val="-30"/>
        </w:rPr>
        <w:object w:dxaOrig="1320" w:dyaOrig="675" w14:anchorId="16D04961">
          <v:shape id="_x0000_i2579" type="#_x0000_t75" style="width:65.75pt;height:33.8pt" o:ole="">
            <v:imagedata r:id="rId3397" o:title=""/>
          </v:shape>
          <o:OLEObject Type="Embed" ProgID="Equation.DSMT4" ShapeID="_x0000_i2579" DrawAspect="Content" ObjectID="_1653898927" r:id="rId3398"/>
        </w:object>
      </w:r>
      <w:r w:rsidRPr="00B54502">
        <w:rPr>
          <w:rFonts w:eastAsia="Calibri"/>
          <w:bCs/>
          <w:lang w:val="vi-VN"/>
        </w:rPr>
        <w:t>.</w:t>
      </w:r>
    </w:p>
    <w:p w14:paraId="31BF7714"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6: </w:t>
      </w:r>
      <w:r w:rsidRPr="00B54502">
        <w:rPr>
          <w:rFonts w:eastAsia="Calibri"/>
          <w:b/>
          <w:bCs/>
          <w:lang w:val="vi-VN"/>
        </w:rPr>
        <w:t>Chọn C.</w:t>
      </w:r>
    </w:p>
    <w:p w14:paraId="1948184E"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t>Ánh sáng vàng có bước sóng vào cỡ 0,58 μm</w:t>
      </w:r>
      <w:r w:rsidRPr="00B54502">
        <w:rPr>
          <w:rFonts w:eastAsia="Calibri"/>
          <w:bCs/>
          <w:lang w:val="vi-VN"/>
        </w:rPr>
        <w:t>.</w:t>
      </w:r>
    </w:p>
    <w:p w14:paraId="7DD91A3C"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7: </w:t>
      </w:r>
      <w:r w:rsidRPr="00B54502">
        <w:rPr>
          <w:rFonts w:eastAsia="Calibri"/>
          <w:b/>
          <w:bCs/>
          <w:lang w:val="vi-VN"/>
        </w:rPr>
        <w:t>Chọn C.</w:t>
      </w:r>
    </w:p>
    <w:p w14:paraId="0CD06EF4"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vi-VN"/>
        </w:rPr>
        <w:t>Hiện tượng quang điện trong thì electron bị bứt ra khỏi liên kết, còn quang điện ngoài thì electron bị bứt ra khỏi bề mặt kim loại.</w:t>
      </w:r>
    </w:p>
    <w:p w14:paraId="333D438F"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8: </w:t>
      </w:r>
      <w:r w:rsidRPr="00B54502">
        <w:rPr>
          <w:rFonts w:eastAsia="Calibri"/>
          <w:b/>
          <w:bCs/>
          <w:lang w:val="vi-VN"/>
        </w:rPr>
        <w:t>Chọn A.</w:t>
      </w:r>
    </w:p>
    <w:p w14:paraId="50559246"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vi-VN"/>
        </w:rPr>
        <w:t xml:space="preserve">Năng lượng liên kết riêng của hạt nhân </w:t>
      </w:r>
      <w:r w:rsidRPr="005004BB">
        <w:rPr>
          <w:position w:val="-24"/>
        </w:rPr>
        <w:object w:dxaOrig="1140" w:dyaOrig="660" w14:anchorId="4F9BC28A">
          <v:shape id="_x0000_i2580" type="#_x0000_t75" style="width:56.95pt;height:33.2pt" o:ole="">
            <v:imagedata r:id="rId3399" o:title=""/>
          </v:shape>
          <o:OLEObject Type="Embed" ProgID="Equation.DSMT4" ShapeID="_x0000_i2580" DrawAspect="Content" ObjectID="_1653898928" r:id="rId3400"/>
        </w:object>
      </w:r>
      <w:r w:rsidRPr="00B54502">
        <w:rPr>
          <w:rFonts w:eastAsia="Calibri"/>
          <w:bCs/>
          <w:lang w:val="vi-VN"/>
        </w:rPr>
        <w:t>.</w:t>
      </w:r>
    </w:p>
    <w:p w14:paraId="7DD972A6"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lang w:val="pt-BR"/>
        </w:rPr>
        <w:t xml:space="preserve">Câu 9: </w:t>
      </w:r>
      <w:r w:rsidRPr="00B54502">
        <w:rPr>
          <w:rFonts w:eastAsia="Calibri"/>
          <w:b/>
          <w:bCs/>
          <w:lang w:val="vi-VN"/>
        </w:rPr>
        <w:t>Chọn B.</w:t>
      </w:r>
    </w:p>
    <w:p w14:paraId="1A1047BD"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t>Biên độ của dao động</w:t>
      </w:r>
      <w:r w:rsidRPr="00025957">
        <w:rPr>
          <w:position w:val="-4"/>
        </w:rPr>
        <w:object w:dxaOrig="600" w:dyaOrig="255" w14:anchorId="2582F9BB">
          <v:shape id="_x0000_i2581" type="#_x0000_t75" style="width:30.05pt;height:12.5pt" o:ole="">
            <v:imagedata r:id="rId3401" o:title=""/>
          </v:shape>
          <o:OLEObject Type="Embed" ProgID="Equation.DSMT4" ShapeID="_x0000_i2581" DrawAspect="Content" ObjectID="_1653898929" r:id="rId3402"/>
        </w:object>
      </w:r>
      <w:r w:rsidRPr="00B54502">
        <w:rPr>
          <w:rFonts w:eastAsia="Calibri"/>
          <w:bCs/>
        </w:rPr>
        <w:t xml:space="preserve"> cm</w:t>
      </w:r>
      <w:r w:rsidRPr="00B54502">
        <w:rPr>
          <w:rFonts w:eastAsia="Calibri"/>
          <w:bCs/>
          <w:lang w:val="vi-VN"/>
        </w:rPr>
        <w:t>.</w:t>
      </w:r>
    </w:p>
    <w:p w14:paraId="7D9CD3AE"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10: </w:t>
      </w:r>
      <w:r w:rsidRPr="00B54502">
        <w:rPr>
          <w:rFonts w:eastAsia="Calibri"/>
          <w:b/>
          <w:bCs/>
          <w:lang w:val="vi-VN"/>
        </w:rPr>
        <w:t>Chọn B.</w:t>
      </w:r>
    </w:p>
    <w:p w14:paraId="0471B8FE"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t>Tự cảm là hiện tượng cảm ứng điện từ do sự biến thiên từ thông qua mạch gây bởi sự biến thiên của chính cường độ dòng điện trong mạch</w:t>
      </w:r>
      <w:r w:rsidRPr="00B54502">
        <w:rPr>
          <w:rFonts w:eastAsia="Calibri"/>
          <w:bCs/>
          <w:lang w:val="vi-VN"/>
        </w:rPr>
        <w:t>.</w:t>
      </w:r>
    </w:p>
    <w:p w14:paraId="19D2A8A4"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11: </w:t>
      </w:r>
      <w:r w:rsidRPr="00B54502">
        <w:rPr>
          <w:rFonts w:eastAsia="Calibri"/>
          <w:b/>
          <w:bCs/>
          <w:lang w:val="vi-VN"/>
        </w:rPr>
        <w:t>Chọn D.</w:t>
      </w:r>
    </w:p>
    <w:p w14:paraId="419C502E"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t xml:space="preserve">Năng lượng dao động của con lắc </w:t>
      </w:r>
      <w:r w:rsidRPr="005004BB">
        <w:rPr>
          <w:position w:val="-24"/>
        </w:rPr>
        <w:object w:dxaOrig="1575" w:dyaOrig="615" w14:anchorId="2CB34D5B">
          <v:shape id="_x0000_i2582" type="#_x0000_t75" style="width:78.9pt;height:30.7pt" o:ole="">
            <v:imagedata r:id="rId3403" o:title=""/>
          </v:shape>
          <o:OLEObject Type="Embed" ProgID="Equation.DSMT4" ShapeID="_x0000_i2582" DrawAspect="Content" ObjectID="_1653898930" r:id="rId3404"/>
        </w:object>
      </w:r>
      <w:r w:rsidRPr="00B54502">
        <w:rPr>
          <w:rFonts w:eastAsia="Calibri"/>
          <w:bCs/>
        </w:rPr>
        <w:t xml:space="preserve"> J</w:t>
      </w:r>
      <w:r w:rsidRPr="00B54502">
        <w:rPr>
          <w:rFonts w:eastAsia="Calibri"/>
          <w:bCs/>
          <w:lang w:val="vi-VN"/>
        </w:rPr>
        <w:t>.</w:t>
      </w:r>
    </w:p>
    <w:p w14:paraId="24BCBBD2"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lang w:val="pt-BR"/>
        </w:rPr>
        <w:t xml:space="preserve">Câu 12: </w:t>
      </w:r>
      <w:r w:rsidRPr="00B54502">
        <w:rPr>
          <w:rFonts w:eastAsia="Calibri"/>
          <w:b/>
          <w:bCs/>
          <w:lang w:val="vi-VN"/>
        </w:rPr>
        <w:t>Chọn D.</w:t>
      </w:r>
    </w:p>
    <w:p w14:paraId="777E2939"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Chu kì dao động của mạch </w:t>
      </w:r>
      <w:r w:rsidRPr="005004BB">
        <w:rPr>
          <w:position w:val="-6"/>
        </w:rPr>
        <w:object w:dxaOrig="405" w:dyaOrig="285" w14:anchorId="75AB6E67">
          <v:shape id="_x0000_i2583" type="#_x0000_t75" style="width:20.05pt;height:14.4pt" o:ole="">
            <v:imagedata r:id="rId3405" o:title=""/>
          </v:shape>
          <o:OLEObject Type="Embed" ProgID="Equation.DSMT4" ShapeID="_x0000_i2583" DrawAspect="Content" ObjectID="_1653898931" r:id="rId3406"/>
        </w:object>
      </w:r>
      <w:r w:rsidRPr="00B54502">
        <w:rPr>
          <w:rFonts w:eastAsia="Calibri"/>
          <w:bCs/>
        </w:rPr>
        <w:t xml:space="preserve"> là: </w:t>
      </w:r>
      <w:r w:rsidRPr="005004BB">
        <w:rPr>
          <w:position w:val="-8"/>
        </w:rPr>
        <w:object w:dxaOrig="1245" w:dyaOrig="360" w14:anchorId="4CB75729">
          <v:shape id="_x0000_i2584" type="#_x0000_t75" style="width:62pt;height:18.15pt" o:ole="">
            <v:imagedata r:id="rId3407" o:title=""/>
          </v:shape>
          <o:OLEObject Type="Embed" ProgID="Equation.DSMT4" ShapeID="_x0000_i2584" DrawAspect="Content" ObjectID="_1653898932" r:id="rId3408"/>
        </w:object>
      </w:r>
      <w:r w:rsidRPr="00B54502">
        <w:rPr>
          <w:rFonts w:eastAsia="Calibri"/>
          <w:bCs/>
        </w:rPr>
        <w:t>.</w:t>
      </w:r>
    </w:p>
    <w:p w14:paraId="3E0069EA"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13: </w:t>
      </w:r>
      <w:r w:rsidRPr="00B54502">
        <w:rPr>
          <w:rFonts w:eastAsia="Calibri"/>
          <w:b/>
          <w:bCs/>
          <w:lang w:val="vi-VN"/>
        </w:rPr>
        <w:t>Chọn D.</w:t>
      </w:r>
    </w:p>
    <w:p w14:paraId="30EC19BD"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fr-FR"/>
        </w:rPr>
        <w:t>Điện thoại di động có cả máy phát và máy thu sóng vô tuyến</w:t>
      </w:r>
      <w:r w:rsidRPr="00B54502">
        <w:rPr>
          <w:rFonts w:eastAsia="Calibri"/>
          <w:bCs/>
          <w:lang w:val="vi-VN"/>
        </w:rPr>
        <w:t>.</w:t>
      </w:r>
    </w:p>
    <w:p w14:paraId="6CA4386E"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14: </w:t>
      </w:r>
      <w:r w:rsidRPr="00B54502">
        <w:rPr>
          <w:rFonts w:eastAsia="Calibri"/>
          <w:b/>
          <w:bCs/>
          <w:lang w:val="vi-VN"/>
        </w:rPr>
        <w:t>Chọn D.</w:t>
      </w:r>
    </w:p>
    <w:p w14:paraId="7315CCD1"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fr-FR"/>
        </w:rPr>
        <w:t>Tia tử ngoại được ứng dụng để tìm vết nứt trên bề mặt các vật</w:t>
      </w:r>
      <w:r w:rsidRPr="00B54502">
        <w:rPr>
          <w:rFonts w:eastAsia="Calibri"/>
          <w:bCs/>
          <w:lang w:val="vi-VN"/>
        </w:rPr>
        <w:t>.</w:t>
      </w:r>
    </w:p>
    <w:p w14:paraId="265F6DAE"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15: </w:t>
      </w:r>
      <w:r w:rsidRPr="00B54502">
        <w:rPr>
          <w:rFonts w:eastAsia="Calibri"/>
          <w:b/>
          <w:bCs/>
          <w:lang w:val="vi-VN"/>
        </w:rPr>
        <w:t>Chọn D.</w:t>
      </w:r>
    </w:p>
    <w:p w14:paraId="35FF7A83"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t xml:space="preserve">Bán kính quỹ đạo dừng của electron </w:t>
      </w:r>
      <w:r w:rsidRPr="005004BB">
        <w:rPr>
          <w:position w:val="-12"/>
        </w:rPr>
        <w:object w:dxaOrig="840" w:dyaOrig="375" w14:anchorId="30978F65">
          <v:shape id="_x0000_i2585" type="#_x0000_t75" style="width:41.95pt;height:18.8pt" o:ole="">
            <v:imagedata r:id="rId3409" o:title=""/>
          </v:shape>
          <o:OLEObject Type="Embed" ProgID="Equation.DSMT4" ShapeID="_x0000_i2585" DrawAspect="Content" ObjectID="_1653898933" r:id="rId3410"/>
        </w:object>
      </w:r>
      <w:r w:rsidRPr="00B54502">
        <w:rPr>
          <w:rFonts w:eastAsia="Calibri"/>
          <w:bCs/>
        </w:rPr>
        <w:t xml:space="preserve">, quỹ đạo dừng </w:t>
      </w:r>
      <w:r w:rsidRPr="00B54502">
        <w:rPr>
          <w:rFonts w:eastAsia="Calibri"/>
          <w:bCs/>
          <w:i/>
        </w:rPr>
        <w:t>M</w:t>
      </w:r>
      <w:r w:rsidRPr="00B54502">
        <w:rPr>
          <w:rFonts w:eastAsia="Calibri"/>
          <w:bCs/>
        </w:rPr>
        <w:t xml:space="preserve"> ứng với </w:t>
      </w:r>
      <w:r w:rsidRPr="005004BB">
        <w:rPr>
          <w:position w:val="-6"/>
        </w:rPr>
        <w:object w:dxaOrig="540" w:dyaOrig="285" w14:anchorId="4164E4D1">
          <v:shape id="_x0000_i2586" type="#_x0000_t75" style="width:26.9pt;height:14.4pt" o:ole="">
            <v:imagedata r:id="rId3411" o:title=""/>
          </v:shape>
          <o:OLEObject Type="Embed" ProgID="Equation.DSMT4" ShapeID="_x0000_i2586" DrawAspect="Content" ObjectID="_1653898934" r:id="rId3412"/>
        </w:object>
      </w:r>
      <w:r w:rsidRPr="00B54502">
        <w:rPr>
          <w:rFonts w:eastAsia="Calibri"/>
          <w:bCs/>
        </w:rPr>
        <w:t xml:space="preserve">→ </w:t>
      </w:r>
      <w:r w:rsidRPr="005004BB">
        <w:rPr>
          <w:position w:val="-12"/>
        </w:rPr>
        <w:object w:dxaOrig="825" w:dyaOrig="360" w14:anchorId="56AAF892">
          <v:shape id="_x0000_i2587" type="#_x0000_t75" style="width:41.3pt;height:18.15pt" o:ole="">
            <v:imagedata r:id="rId3413" o:title=""/>
          </v:shape>
          <o:OLEObject Type="Embed" ProgID="Equation.DSMT4" ShapeID="_x0000_i2587" DrawAspect="Content" ObjectID="_1653898935" r:id="rId3414"/>
        </w:object>
      </w:r>
      <w:r w:rsidRPr="00B54502">
        <w:rPr>
          <w:lang w:val="vi-VN"/>
        </w:rPr>
        <w:t>.</w:t>
      </w:r>
    </w:p>
    <w:p w14:paraId="250BC650"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16: </w:t>
      </w:r>
      <w:r w:rsidRPr="00B54502">
        <w:rPr>
          <w:rFonts w:eastAsia="Calibri"/>
          <w:b/>
          <w:bCs/>
          <w:lang w:val="vi-VN"/>
        </w:rPr>
        <w:t>Chọn B.</w:t>
      </w:r>
    </w:p>
    <w:p w14:paraId="4FC3B2EB"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t xml:space="preserve">Công thoát tỉ lệ nghịch với giới hạn quang điện, do vậy với </w:t>
      </w:r>
      <w:r w:rsidRPr="005004BB">
        <w:rPr>
          <w:position w:val="-12"/>
        </w:rPr>
        <w:object w:dxaOrig="1155" w:dyaOrig="360" w14:anchorId="780EE04A">
          <v:shape id="_x0000_i2588" type="#_x0000_t75" style="width:57.6pt;height:18.15pt" o:ole="">
            <v:imagedata r:id="rId3415" o:title=""/>
          </v:shape>
          <o:OLEObject Type="Embed" ProgID="Equation.DSMT4" ShapeID="_x0000_i2588" DrawAspect="Content" ObjectID="_1653898936" r:id="rId3416"/>
        </w:object>
      </w:r>
      <w:r w:rsidRPr="00B54502">
        <w:rPr>
          <w:rFonts w:eastAsia="Calibri"/>
          <w:bCs/>
        </w:rPr>
        <w:t xml:space="preserve">→ </w:t>
      </w:r>
      <w:r w:rsidRPr="005004BB">
        <w:rPr>
          <w:position w:val="-12"/>
        </w:rPr>
        <w:object w:dxaOrig="1215" w:dyaOrig="360" w14:anchorId="6DBF5C42">
          <v:shape id="_x0000_i2589" type="#_x0000_t75" style="width:60.75pt;height:18.15pt" o:ole="">
            <v:imagedata r:id="rId3417" o:title=""/>
          </v:shape>
          <o:OLEObject Type="Embed" ProgID="Equation.DSMT4" ShapeID="_x0000_i2589" DrawAspect="Content" ObjectID="_1653898937" r:id="rId3418"/>
        </w:object>
      </w:r>
      <w:r w:rsidRPr="00B54502">
        <w:rPr>
          <w:rFonts w:eastAsia="Calibri"/>
          <w:bCs/>
          <w:lang w:val="vi-VN"/>
        </w:rPr>
        <w:t>.</w:t>
      </w:r>
    </w:p>
    <w:p w14:paraId="21B3C2A1"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17: </w:t>
      </w:r>
      <w:r w:rsidRPr="00B54502">
        <w:rPr>
          <w:rFonts w:eastAsia="Calibri"/>
          <w:b/>
          <w:bCs/>
          <w:lang w:val="vi-VN"/>
        </w:rPr>
        <w:t>Chọn B.</w:t>
      </w:r>
    </w:p>
    <w:p w14:paraId="083E6B7D"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lastRenderedPageBreak/>
        <w:t xml:space="preserve">So với hạt nhân </w:t>
      </w:r>
      <w:r w:rsidRPr="005004BB">
        <w:rPr>
          <w:position w:val="-12"/>
        </w:rPr>
        <w:object w:dxaOrig="525" w:dyaOrig="375" w14:anchorId="61434709">
          <v:shape id="_x0000_i2590" type="#_x0000_t75" style="width:26.3pt;height:18.8pt" o:ole="">
            <v:imagedata r:id="rId3419" o:title=""/>
          </v:shape>
          <o:OLEObject Type="Embed" ProgID="Equation.DSMT4" ShapeID="_x0000_i2590" DrawAspect="Content" ObjectID="_1653898938" r:id="rId3420"/>
        </w:object>
      </w:r>
      <w:r w:rsidRPr="00B54502">
        <w:rPr>
          <w:rFonts w:eastAsia="Calibri"/>
          <w:bCs/>
        </w:rPr>
        <w:t xml:space="preserve">, hạt nhân </w:t>
      </w:r>
      <w:r w:rsidRPr="005004BB">
        <w:rPr>
          <w:position w:val="-12"/>
        </w:rPr>
        <w:object w:dxaOrig="600" w:dyaOrig="375" w14:anchorId="6D09163C">
          <v:shape id="_x0000_i2591" type="#_x0000_t75" style="width:30.05pt;height:18.8pt" o:ole="">
            <v:imagedata r:id="rId3421" o:title=""/>
          </v:shape>
          <o:OLEObject Type="Embed" ProgID="Equation.DSMT4" ShapeID="_x0000_i2591" DrawAspect="Content" ObjectID="_1653898939" r:id="rId3422"/>
        </w:object>
      </w:r>
      <w:r w:rsidRPr="00B54502">
        <w:rPr>
          <w:rFonts w:eastAsia="Calibri"/>
          <w:bCs/>
        </w:rPr>
        <w:t>có nhiều hơn 57 proton và 93 notron</w:t>
      </w:r>
      <w:r w:rsidRPr="00B54502">
        <w:rPr>
          <w:rFonts w:eastAsia="Calibri"/>
          <w:bCs/>
          <w:lang w:val="vi-VN"/>
        </w:rPr>
        <w:t>.</w:t>
      </w:r>
    </w:p>
    <w:p w14:paraId="5DAE5B72"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18: </w:t>
      </w:r>
      <w:r w:rsidRPr="00B54502">
        <w:rPr>
          <w:rFonts w:eastAsia="Calibri"/>
          <w:b/>
          <w:bCs/>
          <w:lang w:val="vi-VN"/>
        </w:rPr>
        <w:t>Chọn A.</w:t>
      </w:r>
    </w:p>
    <w:p w14:paraId="04F717BC"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vi-VN"/>
        </w:rPr>
        <w:t xml:space="preserve">Phản ứng là tỏa năng lượng khi </w:t>
      </w:r>
      <w:r w:rsidRPr="005004BB">
        <w:rPr>
          <w:position w:val="-12"/>
        </w:rPr>
        <w:object w:dxaOrig="1380" w:dyaOrig="360" w14:anchorId="10A6E034">
          <v:shape id="_x0000_i2592" type="#_x0000_t75" style="width:68.85pt;height:18.15pt" o:ole="">
            <v:imagedata r:id="rId3423" o:title=""/>
          </v:shape>
          <o:OLEObject Type="Embed" ProgID="Equation.DSMT4" ShapeID="_x0000_i2592" DrawAspect="Content" ObjectID="_1653898940" r:id="rId3424"/>
        </w:object>
      </w:r>
      <w:r w:rsidRPr="00B54502">
        <w:rPr>
          <w:rFonts w:eastAsia="Calibri"/>
          <w:bCs/>
          <w:lang w:val="vi-VN"/>
        </w:rPr>
        <w:t>.</w:t>
      </w:r>
    </w:p>
    <w:p w14:paraId="16562951"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Câu 19:</w:t>
      </w:r>
      <w:r w:rsidRPr="00B54502">
        <w:rPr>
          <w:rFonts w:eastAsia="Calibri"/>
          <w:b/>
          <w:bCs/>
          <w:lang w:val="vi-VN"/>
        </w:rPr>
        <w:t xml:space="preserve"> Chọn C.</w:t>
      </w:r>
    </w:p>
    <w:p w14:paraId="027BCDBD"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Đầu trái của dây dẫn tích điện âm → đầu này thừa electron → Lực Lo – ren – xo tác dụng lên các electron tự do có chiều từ phải sâng trái.</w:t>
      </w:r>
    </w:p>
    <w:p w14:paraId="62907FCF"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Áp dụng quy tắc bàn tay trái → cảm ứng từ có phương thẳng đứng, hướng vào trong mặt phẳng hình vẽ.</w:t>
      </w:r>
    </w:p>
    <w:p w14:paraId="5C841239"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lang w:val="nl-NL"/>
        </w:rPr>
        <w:t xml:space="preserve">Câu 20: </w:t>
      </w:r>
      <w:r w:rsidRPr="00B54502">
        <w:rPr>
          <w:rFonts w:eastAsia="Calibri"/>
          <w:b/>
          <w:bCs/>
          <w:lang w:val="vi-VN"/>
        </w:rPr>
        <w:t>Chọn B.</w:t>
      </w:r>
    </w:p>
    <w:p w14:paraId="51BC065F"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t>Nam châm không tác dụng lên điện tích đứng yên (không có từ tính)</w:t>
      </w:r>
      <w:r w:rsidRPr="00B54502">
        <w:rPr>
          <w:rFonts w:eastAsia="Calibri"/>
          <w:bCs/>
          <w:lang w:val="vi-VN"/>
        </w:rPr>
        <w:t>.</w:t>
      </w:r>
    </w:p>
    <w:p w14:paraId="354D5968"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Câu 21:</w:t>
      </w:r>
      <w:r w:rsidRPr="00B54502">
        <w:rPr>
          <w:rFonts w:eastAsia="Calibri"/>
          <w:b/>
          <w:bCs/>
          <w:lang w:val="vi-VN"/>
        </w:rPr>
        <w:t xml:space="preserve"> Chọn D.</w:t>
      </w:r>
    </w:p>
    <w:p w14:paraId="736BBE06"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Từ đồ thị, ta thu được phương trình của hai dao động thành phần:</w:t>
      </w:r>
    </w:p>
    <w:p w14:paraId="0765E4D1"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5004BB">
        <w:rPr>
          <w:position w:val="-66"/>
        </w:rPr>
        <w:object w:dxaOrig="2085" w:dyaOrig="1440" w14:anchorId="6CF3EDA6">
          <v:shape id="_x0000_i2593" type="#_x0000_t75" style="width:104.55pt;height:1in" o:ole="">
            <v:imagedata r:id="rId3425" o:title=""/>
          </v:shape>
          <o:OLEObject Type="Embed" ProgID="Equation.DSMT4" ShapeID="_x0000_i2593" DrawAspect="Content" ObjectID="_1653898941" r:id="rId3426"/>
        </w:object>
      </w:r>
      <w:r w:rsidRPr="00B54502">
        <w:rPr>
          <w:rFonts w:eastAsia="Calibri"/>
          <w:bCs/>
        </w:rPr>
        <w:t xml:space="preserve">cm → </w:t>
      </w:r>
      <w:r w:rsidRPr="005004BB">
        <w:rPr>
          <w:position w:val="-28"/>
        </w:rPr>
        <w:object w:dxaOrig="2580" w:dyaOrig="675" w14:anchorId="64F0F370">
          <v:shape id="_x0000_i2594" type="#_x0000_t75" style="width:128.95pt;height:33.8pt" o:ole="">
            <v:imagedata r:id="rId3427" o:title=""/>
          </v:shape>
          <o:OLEObject Type="Embed" ProgID="Equation.DSMT4" ShapeID="_x0000_i2594" DrawAspect="Content" ObjectID="_1653898942" r:id="rId3428"/>
        </w:object>
      </w:r>
      <w:r w:rsidRPr="00B54502">
        <w:rPr>
          <w:rFonts w:eastAsia="Calibri"/>
          <w:bCs/>
        </w:rPr>
        <w:t xml:space="preserve"> cm</w:t>
      </w:r>
      <w:r w:rsidRPr="00B54502">
        <w:rPr>
          <w:rFonts w:eastAsia="Calibri"/>
          <w:bCs/>
          <w:lang w:val="vi-VN"/>
        </w:rPr>
        <w:t>.</w:t>
      </w:r>
    </w:p>
    <w:p w14:paraId="6B07EA55"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22: </w:t>
      </w:r>
      <w:r w:rsidRPr="00B54502">
        <w:rPr>
          <w:rFonts w:eastAsia="Calibri"/>
          <w:b/>
          <w:bCs/>
          <w:lang w:val="vi-VN"/>
        </w:rPr>
        <w:t>Chọn C.</w:t>
      </w:r>
    </w:p>
    <w:p w14:paraId="29B5B8DD"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vi-VN"/>
        </w:rPr>
        <w:t>Ta có:</w:t>
      </w:r>
    </w:p>
    <w:p w14:paraId="3B81C509" w14:textId="77777777" w:rsidR="00B87A2A" w:rsidRPr="00B54502" w:rsidRDefault="00B87A2A" w:rsidP="00B87A2A">
      <w:pPr>
        <w:pStyle w:val="ListParagraph"/>
        <w:numPr>
          <w:ilvl w:val="0"/>
          <w:numId w:val="69"/>
        </w:numPr>
        <w:tabs>
          <w:tab w:val="left" w:pos="284"/>
          <w:tab w:val="left" w:pos="2835"/>
          <w:tab w:val="left" w:pos="5387"/>
          <w:tab w:val="left" w:pos="7938"/>
        </w:tabs>
        <w:spacing w:line="23" w:lineRule="atLeast"/>
        <w:jc w:val="both"/>
        <w:rPr>
          <w:rFonts w:eastAsia="Calibri"/>
          <w:bCs/>
          <w:szCs w:val="24"/>
          <w:lang w:val="vi-VN"/>
        </w:rPr>
      </w:pPr>
      <w:r w:rsidRPr="005004BB">
        <w:rPr>
          <w:position w:val="-12"/>
        </w:rPr>
        <w:object w:dxaOrig="795" w:dyaOrig="360" w14:anchorId="0AB7EC61">
          <v:shape id="_x0000_i2595" type="#_x0000_t75" style="width:39.45pt;height:18.15pt" o:ole="">
            <v:imagedata r:id="rId3429" o:title=""/>
          </v:shape>
          <o:OLEObject Type="Embed" ProgID="Equation.DSMT4" ShapeID="_x0000_i2595" DrawAspect="Content" ObjectID="_1653898943" r:id="rId3430"/>
        </w:object>
      </w:r>
      <w:r w:rsidRPr="00B54502">
        <w:rPr>
          <w:rFonts w:eastAsia="Calibri"/>
          <w:bCs/>
          <w:szCs w:val="24"/>
          <w:lang w:val="vi-VN"/>
        </w:rPr>
        <w:t xml:space="preserve">, </w:t>
      </w:r>
      <w:r w:rsidRPr="005004BB">
        <w:rPr>
          <w:position w:val="-26"/>
        </w:rPr>
        <w:object w:dxaOrig="1035" w:dyaOrig="705" w14:anchorId="4CF3ECCD">
          <v:shape id="_x0000_i2596" type="#_x0000_t75" style="width:51.95pt;height:35.05pt" o:ole="">
            <v:imagedata r:id="rId3431" o:title=""/>
          </v:shape>
          <o:OLEObject Type="Embed" ProgID="Equation.DSMT4" ShapeID="_x0000_i2596" DrawAspect="Content" ObjectID="_1653898944" r:id="rId3432"/>
        </w:object>
      </w:r>
      <w:r w:rsidRPr="00B54502">
        <w:rPr>
          <w:szCs w:val="24"/>
          <w:lang w:val="vi-VN"/>
        </w:rPr>
        <w:t>.</w:t>
      </w:r>
    </w:p>
    <w:p w14:paraId="7C70C06F" w14:textId="77777777" w:rsidR="00B87A2A" w:rsidRPr="00B54502" w:rsidRDefault="00B87A2A" w:rsidP="00B87A2A">
      <w:pPr>
        <w:pStyle w:val="ListParagraph"/>
        <w:numPr>
          <w:ilvl w:val="0"/>
          <w:numId w:val="69"/>
        </w:numPr>
        <w:tabs>
          <w:tab w:val="left" w:pos="284"/>
          <w:tab w:val="left" w:pos="2835"/>
          <w:tab w:val="left" w:pos="5387"/>
          <w:tab w:val="left" w:pos="7938"/>
        </w:tabs>
        <w:spacing w:line="23" w:lineRule="atLeast"/>
        <w:jc w:val="both"/>
        <w:rPr>
          <w:rFonts w:eastAsia="Calibri"/>
          <w:bCs/>
          <w:szCs w:val="24"/>
          <w:lang w:val="vi-VN"/>
        </w:rPr>
      </w:pPr>
      <w:r w:rsidRPr="005004BB">
        <w:rPr>
          <w:position w:val="-32"/>
        </w:rPr>
        <w:object w:dxaOrig="1740" w:dyaOrig="795" w14:anchorId="44D04AB7">
          <v:shape id="_x0000_i2597" type="#_x0000_t75" style="width:87.05pt;height:39.45pt" o:ole="">
            <v:imagedata r:id="rId3433" o:title=""/>
          </v:shape>
          <o:OLEObject Type="Embed" ProgID="Equation.DSMT4" ShapeID="_x0000_i2597" DrawAspect="Content" ObjectID="_1653898945" r:id="rId3434"/>
        </w:object>
      </w:r>
      <w:r w:rsidRPr="00B54502">
        <w:rPr>
          <w:szCs w:val="24"/>
          <w:lang w:val="vi-VN"/>
        </w:rPr>
        <w:t xml:space="preserve"> → </w:t>
      </w:r>
      <w:r w:rsidRPr="005004BB">
        <w:rPr>
          <w:position w:val="-34"/>
        </w:rPr>
        <w:object w:dxaOrig="2280" w:dyaOrig="855" w14:anchorId="05CF2AF2">
          <v:shape id="_x0000_i2598" type="#_x0000_t75" style="width:113.95pt;height:42.55pt" o:ole="">
            <v:imagedata r:id="rId3435" o:title=""/>
          </v:shape>
          <o:OLEObject Type="Embed" ProgID="Equation.DSMT4" ShapeID="_x0000_i2598" DrawAspect="Content" ObjectID="_1653898946" r:id="rId3436"/>
        </w:object>
      </w:r>
      <w:r w:rsidRPr="00B54502">
        <w:rPr>
          <w:lang w:val="vi-VN"/>
        </w:rPr>
        <w:t xml:space="preserve"> </w:t>
      </w:r>
      <w:r w:rsidRPr="00B54502">
        <w:rPr>
          <w:szCs w:val="24"/>
          <w:lang w:val="vi-VN"/>
        </w:rPr>
        <w:t xml:space="preserve">→ </w:t>
      </w:r>
      <w:r w:rsidRPr="005004BB">
        <w:rPr>
          <w:position w:val="-10"/>
        </w:rPr>
        <w:object w:dxaOrig="660" w:dyaOrig="315" w14:anchorId="77AF3EEE">
          <v:shape id="_x0000_i2599" type="#_x0000_t75" style="width:33.2pt;height:15.65pt" o:ole="">
            <v:imagedata r:id="rId3437" o:title=""/>
          </v:shape>
          <o:OLEObject Type="Embed" ProgID="Equation.DSMT4" ShapeID="_x0000_i2599" DrawAspect="Content" ObjectID="_1653898947" r:id="rId3438"/>
        </w:object>
      </w:r>
      <w:r w:rsidRPr="00B54502">
        <w:rPr>
          <w:szCs w:val="24"/>
          <w:lang w:val="vi-VN"/>
        </w:rPr>
        <w:t>m.</w:t>
      </w:r>
    </w:p>
    <w:p w14:paraId="0C935E2F"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23: </w:t>
      </w:r>
      <w:r w:rsidRPr="00B54502">
        <w:rPr>
          <w:rFonts w:eastAsia="Calibri"/>
          <w:b/>
          <w:bCs/>
          <w:lang w:val="vi-VN"/>
        </w:rPr>
        <w:t>Chọn B.</w:t>
      </w:r>
    </w:p>
    <w:p w14:paraId="0C90EE4B"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Khi máy đo di chuyển trên </w:t>
      </w:r>
      <w:r w:rsidRPr="005004BB">
        <w:rPr>
          <w:position w:val="-6"/>
        </w:rPr>
        <w:object w:dxaOrig="405" w:dyaOrig="285" w14:anchorId="190E396F">
          <v:shape id="_x0000_i2600" type="#_x0000_t75" style="width:20.05pt;height:14.4pt" o:ole="">
            <v:imagedata r:id="rId3439" o:title=""/>
          </v:shape>
          <o:OLEObject Type="Embed" ProgID="Equation.DSMT4" ShapeID="_x0000_i2600" DrawAspect="Content" ObjectID="_1653898948" r:id="rId3440"/>
        </w:object>
      </w:r>
      <w:r w:rsidRPr="00B54502">
        <w:rPr>
          <w:rFonts w:eastAsia="Calibri"/>
          <w:bCs/>
        </w:rPr>
        <w:t xml:space="preserve"> thì mức cường độ âm lớn nhất tại </w:t>
      </w:r>
      <w:r w:rsidRPr="00025957">
        <w:rPr>
          <w:position w:val="-4"/>
        </w:rPr>
        <w:object w:dxaOrig="285" w:dyaOrig="255" w14:anchorId="51BE0C4C">
          <v:shape id="_x0000_i2601" type="#_x0000_t75" style="width:14.4pt;height:12.5pt" o:ole="">
            <v:imagedata r:id="rId3441" o:title=""/>
          </v:shape>
          <o:OLEObject Type="Embed" ProgID="Equation.DSMT4" ShapeID="_x0000_i2601" DrawAspect="Content" ObjectID="_1653898949" r:id="rId3442"/>
        </w:object>
      </w:r>
      <w:r w:rsidRPr="00B54502">
        <w:rPr>
          <w:rFonts w:eastAsia="Calibri"/>
          <w:bCs/>
        </w:rPr>
        <w:t xml:space="preserve">, với </w:t>
      </w:r>
      <w:r w:rsidRPr="00025957">
        <w:rPr>
          <w:position w:val="-4"/>
        </w:rPr>
        <w:object w:dxaOrig="285" w:dyaOrig="255" w14:anchorId="02EAA990">
          <v:shape id="_x0000_i2602" type="#_x0000_t75" style="width:14.4pt;height:12.5pt" o:ole="">
            <v:imagedata r:id="rId3443" o:title=""/>
          </v:shape>
          <o:OLEObject Type="Embed" ProgID="Equation.DSMT4" ShapeID="_x0000_i2602" DrawAspect="Content" ObjectID="_1653898950" r:id="rId3444"/>
        </w:object>
      </w:r>
      <w:r w:rsidRPr="00B54502">
        <w:rPr>
          <w:rFonts w:eastAsia="Calibri"/>
          <w:bCs/>
        </w:rPr>
        <w:t xml:space="preserve"> là hình chiếu của </w:t>
      </w:r>
      <w:r w:rsidRPr="00025957">
        <w:rPr>
          <w:position w:val="-4"/>
        </w:rPr>
        <w:object w:dxaOrig="240" w:dyaOrig="255" w14:anchorId="7F77A6A4">
          <v:shape id="_x0000_i2603" type="#_x0000_t75" style="width:11.9pt;height:12.5pt" o:ole="">
            <v:imagedata r:id="rId3445" o:title=""/>
          </v:shape>
          <o:OLEObject Type="Embed" ProgID="Equation.DSMT4" ShapeID="_x0000_i2603" DrawAspect="Content" ObjectID="_1653898951" r:id="rId3446"/>
        </w:object>
      </w:r>
      <w:r w:rsidRPr="00B54502">
        <w:rPr>
          <w:rFonts w:eastAsia="Calibri"/>
          <w:bCs/>
        </w:rPr>
        <w:t xml:space="preserve"> lên </w:t>
      </w:r>
      <w:r w:rsidRPr="005004BB">
        <w:rPr>
          <w:position w:val="-6"/>
        </w:rPr>
        <w:object w:dxaOrig="405" w:dyaOrig="285" w14:anchorId="2C40DDAA">
          <v:shape id="_x0000_i2604" type="#_x0000_t75" style="width:20.05pt;height:14.4pt" o:ole="">
            <v:imagedata r:id="rId3447" o:title=""/>
          </v:shape>
          <o:OLEObject Type="Embed" ProgID="Equation.DSMT4" ShapeID="_x0000_i2604" DrawAspect="Content" ObjectID="_1653898952" r:id="rId3448"/>
        </w:object>
      </w:r>
      <w:r w:rsidRPr="00B54502">
        <w:rPr>
          <w:rFonts w:eastAsia="Calibri"/>
          <w:bCs/>
        </w:rPr>
        <w:t>.</w:t>
      </w:r>
    </w:p>
    <w:p w14:paraId="2F127615"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Ta có </w:t>
      </w:r>
    </w:p>
    <w:p w14:paraId="7248DE5D" w14:textId="77777777" w:rsidR="00B87A2A" w:rsidRPr="00B54502" w:rsidRDefault="00B87A2A" w:rsidP="00B87A2A">
      <w:pPr>
        <w:pStyle w:val="ListParagraph"/>
        <w:numPr>
          <w:ilvl w:val="0"/>
          <w:numId w:val="70"/>
        </w:numPr>
        <w:tabs>
          <w:tab w:val="left" w:pos="284"/>
          <w:tab w:val="left" w:pos="2835"/>
          <w:tab w:val="left" w:pos="5387"/>
          <w:tab w:val="left" w:pos="7938"/>
        </w:tabs>
        <w:spacing w:line="23" w:lineRule="atLeast"/>
        <w:jc w:val="both"/>
        <w:rPr>
          <w:rFonts w:eastAsia="Calibri"/>
          <w:bCs/>
          <w:szCs w:val="24"/>
        </w:rPr>
      </w:pPr>
      <w:r w:rsidRPr="005004BB">
        <w:rPr>
          <w:position w:val="-24"/>
        </w:rPr>
        <w:object w:dxaOrig="1800" w:dyaOrig="660" w14:anchorId="4F84855E">
          <v:shape id="_x0000_i2605" type="#_x0000_t75" style="width:90.15pt;height:33.2pt" o:ole="">
            <v:imagedata r:id="rId3449" o:title=""/>
          </v:shape>
          <o:OLEObject Type="Embed" ProgID="Equation.DSMT4" ShapeID="_x0000_i2605" DrawAspect="Content" ObjectID="_1653898953" r:id="rId3450"/>
        </w:object>
      </w:r>
      <w:r w:rsidRPr="00B54502">
        <w:rPr>
          <w:rFonts w:eastAsia="Calibri"/>
          <w:bCs/>
          <w:szCs w:val="24"/>
        </w:rPr>
        <w:t>, c</w:t>
      </w:r>
      <w:r w:rsidRPr="00B54502">
        <w:rPr>
          <w:rFonts w:eastAsia="Calibri"/>
          <w:bCs/>
          <w:szCs w:val="24"/>
          <w:lang w:val="vi-VN"/>
        </w:rPr>
        <w:t>họn</w:t>
      </w:r>
      <w:r w:rsidRPr="00025957">
        <w:rPr>
          <w:position w:val="-4"/>
        </w:rPr>
        <w:object w:dxaOrig="765" w:dyaOrig="255" w14:anchorId="29FD5359">
          <v:shape id="_x0000_i2606" type="#_x0000_t75" style="width:38.2pt;height:12.5pt" o:ole="">
            <v:imagedata r:id="rId3451" o:title=""/>
          </v:shape>
          <o:OLEObject Type="Embed" ProgID="Equation.DSMT4" ShapeID="_x0000_i2606" DrawAspect="Content" ObjectID="_1653898954" r:id="rId3452"/>
        </w:object>
      </w:r>
      <w:r w:rsidRPr="00B54502">
        <w:rPr>
          <w:rFonts w:eastAsia="Calibri"/>
          <w:bCs/>
          <w:szCs w:val="24"/>
        </w:rPr>
        <w:t xml:space="preserve">→ </w:t>
      </w:r>
      <w:r w:rsidRPr="005004BB">
        <w:rPr>
          <w:position w:val="-8"/>
        </w:rPr>
        <w:object w:dxaOrig="1020" w:dyaOrig="360" w14:anchorId="76733BE5">
          <v:shape id="_x0000_i2607" type="#_x0000_t75" style="width:50.7pt;height:18.15pt" o:ole="">
            <v:imagedata r:id="rId3453" o:title=""/>
          </v:shape>
          <o:OLEObject Type="Embed" ProgID="Equation.DSMT4" ShapeID="_x0000_i2607" DrawAspect="Content" ObjectID="_1653898955" r:id="rId3454"/>
        </w:object>
      </w:r>
      <w:r w:rsidRPr="00B54502">
        <w:rPr>
          <w:rFonts w:eastAsia="Calibri"/>
          <w:bCs/>
          <w:szCs w:val="24"/>
        </w:rPr>
        <w:t>.</w:t>
      </w:r>
    </w:p>
    <w:p w14:paraId="708794B6" w14:textId="77777777" w:rsidR="00B87A2A" w:rsidRPr="00B54502" w:rsidRDefault="00B87A2A" w:rsidP="00B87A2A">
      <w:pPr>
        <w:pStyle w:val="ListParagraph"/>
        <w:numPr>
          <w:ilvl w:val="0"/>
          <w:numId w:val="70"/>
        </w:numPr>
        <w:tabs>
          <w:tab w:val="left" w:pos="284"/>
          <w:tab w:val="left" w:pos="2835"/>
          <w:tab w:val="left" w:pos="5387"/>
          <w:tab w:val="left" w:pos="7938"/>
        </w:tabs>
        <w:spacing w:line="23" w:lineRule="atLeast"/>
        <w:jc w:val="both"/>
        <w:rPr>
          <w:rFonts w:eastAsia="Calibri"/>
          <w:bCs/>
          <w:szCs w:val="24"/>
        </w:rPr>
      </w:pPr>
      <w:r w:rsidRPr="00B54502">
        <w:rPr>
          <w:rFonts w:eastAsia="Calibri"/>
          <w:bCs/>
          <w:szCs w:val="24"/>
        </w:rPr>
        <w:t>Áp dụng hệ thức lượng trong tam giác vuông</w:t>
      </w:r>
      <w:r w:rsidRPr="00B54502">
        <w:rPr>
          <w:rFonts w:eastAsia="Calibri"/>
          <w:bCs/>
          <w:szCs w:val="24"/>
          <w:lang w:val="vi-VN"/>
        </w:rPr>
        <w:t xml:space="preserve"> </w:t>
      </w:r>
      <w:r w:rsidRPr="005004BB">
        <w:rPr>
          <w:position w:val="-6"/>
        </w:rPr>
        <w:object w:dxaOrig="555" w:dyaOrig="285" w14:anchorId="3DCDB3BB">
          <v:shape id="_x0000_i2608" type="#_x0000_t75" style="width:27.55pt;height:14.4pt" o:ole="">
            <v:imagedata r:id="rId3455" o:title=""/>
          </v:shape>
          <o:OLEObject Type="Embed" ProgID="Equation.DSMT4" ShapeID="_x0000_i2608" DrawAspect="Content" ObjectID="_1653898956" r:id="rId3456"/>
        </w:object>
      </w:r>
    </w:p>
    <w:p w14:paraId="1C60FEC8" w14:textId="77777777" w:rsidR="00B87A2A" w:rsidRPr="00B54502" w:rsidRDefault="00B87A2A" w:rsidP="003F03E1">
      <w:pPr>
        <w:pStyle w:val="ListParagraph"/>
        <w:tabs>
          <w:tab w:val="left" w:pos="284"/>
          <w:tab w:val="left" w:pos="2835"/>
          <w:tab w:val="left" w:pos="5387"/>
          <w:tab w:val="left" w:pos="7938"/>
        </w:tabs>
        <w:spacing w:line="23" w:lineRule="atLeast"/>
        <w:jc w:val="both"/>
        <w:rPr>
          <w:rFonts w:eastAsia="Calibri"/>
          <w:bCs/>
          <w:szCs w:val="24"/>
        </w:rPr>
      </w:pPr>
      <w:r w:rsidRPr="005004BB">
        <w:rPr>
          <w:position w:val="-24"/>
        </w:rPr>
        <w:object w:dxaOrig="1980" w:dyaOrig="615" w14:anchorId="1774EA39">
          <v:shape id="_x0000_i2609" type="#_x0000_t75" style="width:98.9pt;height:30.7pt" o:ole="">
            <v:imagedata r:id="rId3457" o:title=""/>
          </v:shape>
          <o:OLEObject Type="Embed" ProgID="Equation.DSMT4" ShapeID="_x0000_i2609" DrawAspect="Content" ObjectID="_1653898957" r:id="rId3458"/>
        </w:object>
      </w:r>
      <w:r w:rsidRPr="00B54502">
        <w:rPr>
          <w:rFonts w:eastAsia="Calibri"/>
          <w:bCs/>
          <w:szCs w:val="24"/>
        </w:rPr>
        <w:t xml:space="preserve">→ </w:t>
      </w:r>
      <w:r w:rsidRPr="005004BB">
        <w:rPr>
          <w:position w:val="-24"/>
        </w:rPr>
        <w:object w:dxaOrig="1080" w:dyaOrig="675" w14:anchorId="7B4A45A6">
          <v:shape id="_x0000_i2610" type="#_x0000_t75" style="width:53.85pt;height:33.8pt" o:ole="">
            <v:imagedata r:id="rId3459" o:title=""/>
          </v:shape>
          <o:OLEObject Type="Embed" ProgID="Equation.DSMT4" ShapeID="_x0000_i2610" DrawAspect="Content" ObjectID="_1653898958" r:id="rId3460"/>
        </w:object>
      </w:r>
      <w:r w:rsidRPr="00B54502">
        <w:rPr>
          <w:rFonts w:eastAsia="Calibri"/>
          <w:bCs/>
          <w:szCs w:val="24"/>
        </w:rPr>
        <w:t>.</w:t>
      </w:r>
    </w:p>
    <w:p w14:paraId="501B1174"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t>→ Mức cường độ âm tại</w:t>
      </w:r>
      <w:r w:rsidRPr="00B54502">
        <w:rPr>
          <w:rFonts w:eastAsia="Calibri"/>
          <w:bCs/>
          <w:lang w:val="vi-VN"/>
        </w:rPr>
        <w:t xml:space="preserve"> </w:t>
      </w:r>
      <w:r w:rsidRPr="005004BB">
        <w:rPr>
          <w:position w:val="-6"/>
        </w:rPr>
        <w:object w:dxaOrig="240" w:dyaOrig="285" w14:anchorId="6B5EF34E">
          <v:shape id="_x0000_i2611" type="#_x0000_t75" style="width:11.9pt;height:14.4pt" o:ole="">
            <v:imagedata r:id="rId3461" o:title=""/>
          </v:shape>
          <o:OLEObject Type="Embed" ProgID="Equation.DSMT4" ShapeID="_x0000_i2611" DrawAspect="Content" ObjectID="_1653898959" r:id="rId3462"/>
        </w:object>
      </w:r>
      <w:r w:rsidRPr="00B54502">
        <w:rPr>
          <w:rFonts w:eastAsia="Calibri"/>
          <w:bCs/>
          <w:lang w:val="vi-VN"/>
        </w:rPr>
        <w:t>:</w:t>
      </w:r>
      <w:r w:rsidRPr="005004BB">
        <w:rPr>
          <w:position w:val="-24"/>
        </w:rPr>
        <w:object w:dxaOrig="4485" w:dyaOrig="675" w14:anchorId="34A8D6DF">
          <v:shape id="_x0000_i2612" type="#_x0000_t75" style="width:224.15pt;height:33.8pt" o:ole="">
            <v:imagedata r:id="rId3463" o:title=""/>
          </v:shape>
          <o:OLEObject Type="Embed" ProgID="Equation.DSMT4" ShapeID="_x0000_i2612" DrawAspect="Content" ObjectID="_1653898960" r:id="rId3464"/>
        </w:object>
      </w:r>
      <w:r w:rsidRPr="00B54502">
        <w:rPr>
          <w:rFonts w:eastAsia="Calibri"/>
          <w:bCs/>
        </w:rPr>
        <w:t>dB</w:t>
      </w:r>
      <w:r w:rsidRPr="00B54502">
        <w:rPr>
          <w:rFonts w:eastAsia="Calibri"/>
          <w:bCs/>
          <w:lang w:val="vi-VN"/>
        </w:rPr>
        <w:t>.</w:t>
      </w:r>
    </w:p>
    <w:p w14:paraId="39795DF7"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24: </w:t>
      </w:r>
      <w:r w:rsidRPr="00B54502">
        <w:rPr>
          <w:rFonts w:eastAsia="Calibri"/>
          <w:b/>
          <w:bCs/>
          <w:lang w:val="vi-VN"/>
        </w:rPr>
        <w:t>Chọn C.</w:t>
      </w:r>
    </w:p>
    <w:p w14:paraId="0016A9DF"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Ta có:</w:t>
      </w:r>
    </w:p>
    <w:p w14:paraId="007F7B06"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5004BB">
        <w:rPr>
          <w:position w:val="-30"/>
        </w:rPr>
        <w:object w:dxaOrig="1740" w:dyaOrig="675" w14:anchorId="4C47F344">
          <v:shape id="_x0000_i2613" type="#_x0000_t75" style="width:87.05pt;height:33.8pt" o:ole="">
            <v:imagedata r:id="rId3465" o:title=""/>
          </v:shape>
          <o:OLEObject Type="Embed" ProgID="Equation.DSMT4" ShapeID="_x0000_i2613" DrawAspect="Content" ObjectID="_1653898961" r:id="rId3466"/>
        </w:object>
      </w:r>
      <w:r w:rsidRPr="00B54502">
        <w:rPr>
          <w:rFonts w:eastAsia="Calibri"/>
          <w:bCs/>
        </w:rPr>
        <w:t xml:space="preserve">→ </w:t>
      </w:r>
      <w:r w:rsidRPr="005004BB">
        <w:rPr>
          <w:position w:val="-30"/>
        </w:rPr>
        <w:object w:dxaOrig="1665" w:dyaOrig="720" w14:anchorId="7F4C51C3">
          <v:shape id="_x0000_i2614" type="#_x0000_t75" style="width:83.25pt;height:36.3pt" o:ole="">
            <v:imagedata r:id="rId3467" o:title=""/>
          </v:shape>
          <o:OLEObject Type="Embed" ProgID="Equation.DSMT4" ShapeID="_x0000_i2614" DrawAspect="Content" ObjectID="_1653898962" r:id="rId3468"/>
        </w:object>
      </w:r>
      <w:r w:rsidRPr="00B54502">
        <w:rPr>
          <w:rFonts w:eastAsia="Calibri"/>
          <w:bCs/>
        </w:rPr>
        <w:t xml:space="preserve">→ </w:t>
      </w:r>
      <w:r w:rsidRPr="005004BB">
        <w:rPr>
          <w:position w:val="-10"/>
        </w:rPr>
        <w:object w:dxaOrig="885" w:dyaOrig="315" w14:anchorId="2DE9B2C8">
          <v:shape id="_x0000_i2615" type="#_x0000_t75" style="width:44.45pt;height:15.65pt" o:ole="">
            <v:imagedata r:id="rId3469" o:title=""/>
          </v:shape>
          <o:OLEObject Type="Embed" ProgID="Equation.DSMT4" ShapeID="_x0000_i2615" DrawAspect="Content" ObjectID="_1653898963" r:id="rId3470"/>
        </w:object>
      </w:r>
      <w:r w:rsidRPr="00B54502">
        <w:rPr>
          <w:rFonts w:eastAsia="Calibri"/>
          <w:bCs/>
        </w:rPr>
        <w:t>Hz</w:t>
      </w:r>
      <w:r w:rsidRPr="00B54502">
        <w:rPr>
          <w:rFonts w:eastAsia="Calibri"/>
          <w:bCs/>
          <w:lang w:val="vi-VN"/>
        </w:rPr>
        <w:t>.</w:t>
      </w:r>
    </w:p>
    <w:p w14:paraId="359F52B3"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25: </w:t>
      </w:r>
      <w:r w:rsidRPr="00B54502">
        <w:rPr>
          <w:rFonts w:eastAsia="Calibri"/>
          <w:b/>
          <w:bCs/>
          <w:lang w:val="vi-VN"/>
        </w:rPr>
        <w:t>Chọn D.</w:t>
      </w:r>
    </w:p>
    <w:p w14:paraId="3C346307"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Với mạch dao động </w:t>
      </w:r>
      <w:r w:rsidRPr="00B54502">
        <w:rPr>
          <w:rFonts w:eastAsia="Calibri"/>
          <w:bCs/>
          <w:i/>
        </w:rPr>
        <w:t>LC</w:t>
      </w:r>
      <w:r w:rsidRPr="00B54502">
        <w:rPr>
          <w:rFonts w:eastAsia="Calibri"/>
          <w:bCs/>
        </w:rPr>
        <w:t xml:space="preserve"> ta có:</w:t>
      </w:r>
      <w:r w:rsidRPr="005004BB">
        <w:rPr>
          <w:position w:val="-24"/>
        </w:rPr>
        <w:object w:dxaOrig="1485" w:dyaOrig="615" w14:anchorId="797C6FC1">
          <v:shape id="_x0000_i2616" type="#_x0000_t75" style="width:74.5pt;height:30.7pt" o:ole="">
            <v:imagedata r:id="rId3471" o:title=""/>
          </v:shape>
          <o:OLEObject Type="Embed" ProgID="Equation.DSMT4" ShapeID="_x0000_i2616" DrawAspect="Content" ObjectID="_1653898964" r:id="rId3472"/>
        </w:object>
      </w:r>
      <w:r w:rsidRPr="00B54502">
        <w:rPr>
          <w:rFonts w:eastAsia="Calibri"/>
          <w:bCs/>
        </w:rPr>
        <w:t xml:space="preserve">→ </w:t>
      </w:r>
      <w:r w:rsidRPr="005004BB">
        <w:rPr>
          <w:position w:val="-26"/>
        </w:rPr>
        <w:object w:dxaOrig="1740" w:dyaOrig="705" w14:anchorId="35D83BCB">
          <v:shape id="_x0000_i2617" type="#_x0000_t75" style="width:87.05pt;height:35.05pt" o:ole="">
            <v:imagedata r:id="rId3473" o:title=""/>
          </v:shape>
          <o:OLEObject Type="Embed" ProgID="Equation.DSMT4" ShapeID="_x0000_i2617" DrawAspect="Content" ObjectID="_1653898965" r:id="rId3474"/>
        </w:object>
      </w:r>
      <w:r w:rsidRPr="00B54502">
        <w:rPr>
          <w:rFonts w:eastAsia="Calibri"/>
          <w:bCs/>
        </w:rPr>
        <w:t>A.</w:t>
      </w:r>
    </w:p>
    <w:p w14:paraId="40C7E8D9"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t xml:space="preserve">→ Từ thông tự cảm cực đại </w:t>
      </w:r>
      <w:r w:rsidRPr="005004BB">
        <w:rPr>
          <w:position w:val="-12"/>
        </w:rPr>
        <w:object w:dxaOrig="1740" w:dyaOrig="375" w14:anchorId="437ABE2D">
          <v:shape id="_x0000_i2618" type="#_x0000_t75" style="width:87.05pt;height:18.8pt" o:ole="">
            <v:imagedata r:id="rId3475" o:title=""/>
          </v:shape>
          <o:OLEObject Type="Embed" ProgID="Equation.DSMT4" ShapeID="_x0000_i2618" DrawAspect="Content" ObjectID="_1653898966" r:id="rId3476"/>
        </w:object>
      </w:r>
      <w:r w:rsidRPr="00B54502">
        <w:rPr>
          <w:rFonts w:eastAsia="Calibri"/>
          <w:bCs/>
        </w:rPr>
        <w:t>Wb</w:t>
      </w:r>
      <w:r w:rsidRPr="00B54502">
        <w:rPr>
          <w:rFonts w:eastAsia="Calibri"/>
          <w:bCs/>
          <w:lang w:val="vi-VN"/>
        </w:rPr>
        <w:t>.</w:t>
      </w:r>
    </w:p>
    <w:p w14:paraId="503C967C"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26: </w:t>
      </w:r>
      <w:r w:rsidRPr="00B54502">
        <w:rPr>
          <w:rFonts w:eastAsia="Calibri"/>
          <w:b/>
          <w:bCs/>
          <w:lang w:val="vi-VN"/>
        </w:rPr>
        <w:t>Chọn A.</w:t>
      </w:r>
    </w:p>
    <w:p w14:paraId="3F660217"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pict w14:anchorId="4E9A33EE">
          <v:group id="Canvas 148" o:spid="_x0000_s3143" style="position:absolute;left:0;text-align:left;margin-left:401.55pt;margin-top:6.45pt;width:121.5pt;height:135pt;z-index:251712512" coordsize="21600,21600">
            <o:lock v:ext="edit" aspectratio="t"/>
            <v:group id="_x0000_s3144" style="position:absolute;left:506;top:469;width:21095;height:21137" coordsize="21600,21600">
              <v:shape id="_x0000_s3145" type="#_x0000_t75" style="position:absolute;left:5833;top:14559;width:2745;height:2878">
                <v:imagedata r:id="rId3477" o:title=""/>
              </v:shape>
              <v:line id="_x0000_s3146" style="position:absolute" from="3088,8128" to="16264,8128" fillcolor="none" strokeweight="1pt">
                <v:stroke startarrow="oval" startarrowwidth="narrow" startarrowlength="short" endarrow="classic" endarrowwidth="narrow" endarrowlength="short"/>
              </v:line>
              <v:line id="_x0000_s3147" style="position:absolute;flip:y" from="16265,0" to="16265,8128" fillcolor="none" strokeweight="1pt">
                <v:stroke endarrow="classic" endarrowwidth="narrow" endarrowlength="short"/>
              </v:line>
              <v:line id="_x0000_s3148" style="position:absolute" from="16493,0" to="16493,21600" fillcolor="none" strokeweight="1pt">
                <v:stroke endarrow="classic" endarrowwidth="narrow" endarrowlength="short"/>
              </v:line>
              <v:line id="_x0000_s3149" style="position:absolute;flip:y" from="3088,0" to="16264,8128" fillcolor="none" strokeweight="1pt">
                <v:stroke endarrow="classic" endarrowwidth="narrow" endarrowlength="short"/>
              </v:line>
              <v:line id="_x0000_s3150" style="position:absolute" from="3088,8128" to="16264,21600" fillcolor="none" strokeweight="1pt">
                <v:stroke endarrow="classic" endarrowwidth="narrow" endarrowlength="short"/>
              </v:line>
              <v:shape id="_x0000_s3151" type="#_x0000_t75" style="position:absolute;left:16841;top:10393;width:4758;height:2878">
                <v:imagedata r:id="rId3478" o:title=""/>
              </v:shape>
              <v:shape id="_x0000_s3152" type="#_x0000_t75" style="position:absolute;left:5833;top:1087;width:3477;height:2878">
                <v:imagedata r:id="rId3479" o:title=""/>
              </v:shape>
              <v:shape id="_x0000_s3153" style="position:absolute;top:5482;width:5719;height:5291;v-text-anchor:middle" coordsize="21600,21600" path="m21596,10544v68,2862,-1005,5637,-2981,7709l18615,18253v-104,109,-210,216,-318,320l18297,18573,10800,10800xem21596,10544v68,2862,-1005,5637,-2981,7709l18615,18253v-104,109,-210,216,-318,320e" fillcolor="none" strokeweight=".5pt"/>
              <v:shape id="_x0000_s3154" type="#_x0000_t75" style="position:absolute;left:5819;top:8739;width:1830;height:2032">
                <v:imagedata r:id="rId3480" o:title=""/>
              </v:shape>
            </v:group>
            <w10:wrap type="square"/>
          </v:group>
        </w:pict>
      </w:r>
      <w:r w:rsidRPr="00B54502">
        <w:rPr>
          <w:rFonts w:eastAsia="Calibri"/>
          <w:bCs/>
          <w:lang w:val="fr-FR"/>
        </w:rPr>
        <w:t xml:space="preserve">+ Khi </w:t>
      </w:r>
      <w:r w:rsidRPr="00B54502">
        <w:rPr>
          <w:rFonts w:eastAsia="Calibri"/>
          <w:bCs/>
          <w:i/>
          <w:lang w:val="fr-FR"/>
        </w:rPr>
        <w:t>C</w:t>
      </w:r>
      <w:r w:rsidRPr="00B54502">
        <w:rPr>
          <w:rFonts w:eastAsia="Calibri"/>
          <w:bCs/>
          <w:lang w:val="fr-FR"/>
        </w:rPr>
        <w:t xml:space="preserve"> biến thiên để </w:t>
      </w:r>
      <w:r w:rsidRPr="005004BB">
        <w:rPr>
          <w:position w:val="-12"/>
        </w:rPr>
        <w:object w:dxaOrig="345" w:dyaOrig="360" w14:anchorId="56DE9F9C">
          <v:shape id="_x0000_i2619" type="#_x0000_t75" style="width:17.55pt;height:18.15pt" o:ole="">
            <v:imagedata r:id="rId3481" o:title=""/>
          </v:shape>
          <o:OLEObject Type="Embed" ProgID="Equation.DSMT4" ShapeID="_x0000_i2619" DrawAspect="Content" ObjectID="_1653898967" r:id="rId3482"/>
        </w:object>
      </w:r>
      <w:r w:rsidRPr="00B54502">
        <w:rPr>
          <w:rFonts w:eastAsia="Calibri"/>
          <w:bCs/>
          <w:lang w:val="fr-FR"/>
        </w:rPr>
        <w:t xml:space="preserve"> cực đại thì điện áp hai đầu đoạn mạch vuông pha với điện áp hai đầu đoạn mạch </w:t>
      </w:r>
      <w:r w:rsidRPr="00B54502">
        <w:rPr>
          <w:rFonts w:eastAsia="Calibri"/>
          <w:bCs/>
          <w:i/>
          <w:lang w:val="fr-FR"/>
        </w:rPr>
        <w:t>RL</w:t>
      </w:r>
    </w:p>
    <w:p w14:paraId="476B0D8A"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B54502">
        <w:rPr>
          <w:rFonts w:eastAsia="Calibri"/>
          <w:bCs/>
          <w:lang w:val="fr-FR"/>
        </w:rPr>
        <w:t>+ Từ hình vẽ, ta có :</w:t>
      </w:r>
    </w:p>
    <w:p w14:paraId="70F33129"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5004BB">
        <w:rPr>
          <w:position w:val="-14"/>
        </w:rPr>
        <w:object w:dxaOrig="2340" w:dyaOrig="405" w14:anchorId="359E06A7">
          <v:shape id="_x0000_i2620" type="#_x0000_t75" style="width:117.1pt;height:20.05pt" o:ole="">
            <v:imagedata r:id="rId3483" o:title=""/>
          </v:shape>
          <o:OLEObject Type="Embed" ProgID="Equation.DSMT4" ShapeID="_x0000_i2620" DrawAspect="Content" ObjectID="_1653898968" r:id="rId3484"/>
        </w:object>
      </w:r>
      <w:r w:rsidRPr="00B54502">
        <w:rPr>
          <w:rFonts w:eastAsia="Calibri"/>
          <w:bCs/>
          <w:lang w:val="fr-FR"/>
        </w:rPr>
        <w:t xml:space="preserve">→ </w:t>
      </w:r>
      <w:r w:rsidRPr="005004BB">
        <w:rPr>
          <w:position w:val="-14"/>
        </w:rPr>
        <w:object w:dxaOrig="2640" w:dyaOrig="405" w14:anchorId="0A720C7D">
          <v:shape id="_x0000_i2621" type="#_x0000_t75" style="width:132.1pt;height:20.05pt" o:ole="">
            <v:imagedata r:id="rId3485" o:title=""/>
          </v:shape>
          <o:OLEObject Type="Embed" ProgID="Equation.DSMT4" ShapeID="_x0000_i2621" DrawAspect="Content" ObjectID="_1653898969" r:id="rId3486"/>
        </w:object>
      </w:r>
      <w:r w:rsidRPr="00B54502">
        <w:rPr>
          <w:rFonts w:eastAsia="Calibri"/>
          <w:bCs/>
        </w:rPr>
        <w:t xml:space="preserve">→ </w:t>
      </w:r>
      <w:r w:rsidRPr="005004BB">
        <w:rPr>
          <w:position w:val="-12"/>
        </w:rPr>
        <w:object w:dxaOrig="1155" w:dyaOrig="360" w14:anchorId="5455C664">
          <v:shape id="_x0000_i2622" type="#_x0000_t75" style="width:57.6pt;height:18.15pt" o:ole="">
            <v:imagedata r:id="rId3487" o:title=""/>
          </v:shape>
          <o:OLEObject Type="Embed" ProgID="Equation.DSMT4" ShapeID="_x0000_i2622" DrawAspect="Content" ObjectID="_1653898970" r:id="rId3488"/>
        </w:object>
      </w:r>
      <w:r w:rsidRPr="00B54502">
        <w:rPr>
          <w:rFonts w:eastAsia="Calibri"/>
          <w:bCs/>
        </w:rPr>
        <w:t>V.</w:t>
      </w:r>
    </w:p>
    <w:p w14:paraId="3CB1DD6B"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5004BB">
        <w:rPr>
          <w:position w:val="-24"/>
        </w:rPr>
        <w:object w:dxaOrig="2400" w:dyaOrig="615" w14:anchorId="79A8BFE5">
          <v:shape id="_x0000_i2623" type="#_x0000_t75" style="width:120.2pt;height:30.7pt" o:ole="">
            <v:imagedata r:id="rId3489" o:title=""/>
          </v:shape>
          <o:OLEObject Type="Embed" ProgID="Equation.DSMT4" ShapeID="_x0000_i2623" DrawAspect="Content" ObjectID="_1653898971" r:id="rId3490"/>
        </w:object>
      </w:r>
      <w:r w:rsidRPr="00B54502">
        <w:rPr>
          <w:rFonts w:eastAsia="Calibri"/>
          <w:bCs/>
        </w:rPr>
        <w:t xml:space="preserve">→ </w:t>
      </w:r>
      <w:r w:rsidRPr="005004BB">
        <w:rPr>
          <w:position w:val="-10"/>
        </w:rPr>
        <w:object w:dxaOrig="1065" w:dyaOrig="315" w14:anchorId="59D69EAA">
          <v:shape id="_x0000_i2624" type="#_x0000_t75" style="width:53.2pt;height:15.65pt" o:ole="">
            <v:imagedata r:id="rId3491" o:title=""/>
          </v:shape>
          <o:OLEObject Type="Embed" ProgID="Equation.DSMT4" ShapeID="_x0000_i2624" DrawAspect="Content" ObjectID="_1653898972" r:id="rId3492"/>
        </w:object>
      </w:r>
    </w:p>
    <w:p w14:paraId="0E881E87"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fr-FR"/>
        </w:rPr>
        <w:lastRenderedPageBreak/>
        <w:t xml:space="preserve">→ Vậy điện áp hai đầu điện trở sớm pha hơn điện áp hai đầu đoạn mạch một góc </w:t>
      </w:r>
      <w:r w:rsidRPr="005004BB">
        <w:rPr>
          <w:position w:val="-10"/>
        </w:rPr>
        <w:object w:dxaOrig="1065" w:dyaOrig="315" w14:anchorId="1991BDF2">
          <v:shape id="_x0000_i2625" type="#_x0000_t75" style="width:53.2pt;height:15.65pt" o:ole="">
            <v:imagedata r:id="rId3493" o:title=""/>
          </v:shape>
          <o:OLEObject Type="Embed" ProgID="Equation.DSMT4" ShapeID="_x0000_i2625" DrawAspect="Content" ObjectID="_1653898973" r:id="rId3494"/>
        </w:object>
      </w:r>
      <w:r w:rsidRPr="00B54502">
        <w:rPr>
          <w:rFonts w:eastAsia="Calibri"/>
          <w:bCs/>
          <w:lang w:val="fr-FR"/>
        </w:rPr>
        <w:t>rad</w:t>
      </w:r>
      <w:r w:rsidRPr="00B54502">
        <w:rPr>
          <w:rFonts w:eastAsia="Calibri"/>
          <w:bCs/>
          <w:lang w:val="vi-VN"/>
        </w:rPr>
        <w:t>.</w:t>
      </w:r>
    </w:p>
    <w:p w14:paraId="1707CD8E"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27: </w:t>
      </w:r>
      <w:r w:rsidRPr="00B54502">
        <w:rPr>
          <w:rFonts w:eastAsia="Calibri"/>
          <w:b/>
          <w:bCs/>
          <w:lang w:val="vi-VN"/>
        </w:rPr>
        <w:t>Chọn A.</w:t>
      </w:r>
    </w:p>
    <w:p w14:paraId="21657005"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Áp dụng định luật khúc xạ ánh sáng</w:t>
      </w:r>
    </w:p>
    <w:p w14:paraId="4B872278"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5004BB">
        <w:rPr>
          <w:position w:val="-12"/>
        </w:rPr>
        <w:object w:dxaOrig="1575" w:dyaOrig="360" w14:anchorId="0730ACC2">
          <v:shape id="_x0000_i2626" type="#_x0000_t75" style="width:78.9pt;height:18.15pt" o:ole="">
            <v:imagedata r:id="rId3495" o:title=""/>
          </v:shape>
          <o:OLEObject Type="Embed" ProgID="Equation.DSMT4" ShapeID="_x0000_i2626" DrawAspect="Content" ObjectID="_1653898974" r:id="rId3496"/>
        </w:object>
      </w:r>
      <w:r w:rsidRPr="00B54502">
        <w:rPr>
          <w:rFonts w:eastAsia="Calibri"/>
          <w:bCs/>
        </w:rPr>
        <w:t xml:space="preserve">→ </w:t>
      </w:r>
      <w:r w:rsidRPr="005004BB">
        <w:rPr>
          <w:position w:val="-96"/>
        </w:rPr>
        <w:object w:dxaOrig="3855" w:dyaOrig="2040" w14:anchorId="716038A9">
          <v:shape id="_x0000_i2627" type="#_x0000_t75" style="width:192.85pt;height:102.05pt" o:ole="">
            <v:imagedata r:id="rId3497" o:title=""/>
          </v:shape>
          <o:OLEObject Type="Embed" ProgID="Equation.DSMT4" ShapeID="_x0000_i2627" DrawAspect="Content" ObjectID="_1653898975" r:id="rId3498"/>
        </w:object>
      </w:r>
      <w:r w:rsidRPr="00B54502">
        <w:rPr>
          <w:rFonts w:eastAsia="Calibri"/>
          <w:bCs/>
        </w:rPr>
        <w:t xml:space="preserve">→ </w:t>
      </w:r>
      <w:r w:rsidRPr="005004BB">
        <w:rPr>
          <w:position w:val="-34"/>
        </w:rPr>
        <w:object w:dxaOrig="1860" w:dyaOrig="795" w14:anchorId="136A8F5A">
          <v:shape id="_x0000_i2628" type="#_x0000_t75" style="width:93.3pt;height:39.45pt" o:ole="">
            <v:imagedata r:id="rId3499" o:title=""/>
          </v:shape>
          <o:OLEObject Type="Embed" ProgID="Equation.DSMT4" ShapeID="_x0000_i2628" DrawAspect="Content" ObjectID="_1653898976" r:id="rId3500"/>
        </w:object>
      </w:r>
      <w:r w:rsidRPr="00B54502">
        <w:rPr>
          <w:rFonts w:eastAsia="Calibri"/>
          <w:bCs/>
        </w:rPr>
        <w:t xml:space="preserve">→ </w:t>
      </w:r>
      <w:r w:rsidRPr="005004BB">
        <w:rPr>
          <w:position w:val="-6"/>
        </w:rPr>
        <w:object w:dxaOrig="1365" w:dyaOrig="315" w14:anchorId="7A0A2F02">
          <v:shape id="_x0000_i2629" type="#_x0000_t75" style="width:68.25pt;height:15.65pt" o:ole="">
            <v:imagedata r:id="rId3501" o:title=""/>
          </v:shape>
          <o:OLEObject Type="Embed" ProgID="Equation.DSMT4" ShapeID="_x0000_i2629" DrawAspect="Content" ObjectID="_1653898977" r:id="rId3502"/>
        </w:object>
      </w:r>
      <w:r w:rsidRPr="00B54502">
        <w:rPr>
          <w:rFonts w:eastAsia="Calibri"/>
          <w:bCs/>
        </w:rPr>
        <w:t>.</w:t>
      </w:r>
    </w:p>
    <w:p w14:paraId="1A422758"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28: </w:t>
      </w:r>
      <w:r w:rsidRPr="00B54502">
        <w:rPr>
          <w:rFonts w:eastAsia="Calibri"/>
          <w:b/>
          <w:bCs/>
          <w:lang w:val="vi-VN"/>
        </w:rPr>
        <w:t>Chọn A.</w:t>
      </w:r>
    </w:p>
    <w:p w14:paraId="76EC14F6"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Theo giả thuyết bài toán, ta có</w:t>
      </w:r>
    </w:p>
    <w:p w14:paraId="59ED11D5"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5004BB">
        <w:rPr>
          <w:position w:val="-24"/>
        </w:rPr>
        <w:object w:dxaOrig="1065" w:dyaOrig="615" w14:anchorId="73BA4C38">
          <v:shape id="_x0000_i2630" type="#_x0000_t75" style="width:53.2pt;height:30.7pt" o:ole="">
            <v:imagedata r:id="rId3503" o:title=""/>
          </v:shape>
          <o:OLEObject Type="Embed" ProgID="Equation.DSMT4" ShapeID="_x0000_i2630" DrawAspect="Content" ObjectID="_1653898978" r:id="rId3504"/>
        </w:object>
      </w:r>
      <w:r w:rsidRPr="00B54502">
        <w:rPr>
          <w:rFonts w:eastAsia="Calibri"/>
          <w:bCs/>
        </w:rPr>
        <w:t xml:space="preserve">→ </w:t>
      </w:r>
      <w:r w:rsidRPr="005004BB">
        <w:rPr>
          <w:position w:val="-62"/>
        </w:rPr>
        <w:object w:dxaOrig="2340" w:dyaOrig="1365" w14:anchorId="4D0B0125">
          <v:shape id="_x0000_i2631" type="#_x0000_t75" style="width:117.1pt;height:68.25pt" o:ole="">
            <v:imagedata r:id="rId3505" o:title=""/>
          </v:shape>
          <o:OLEObject Type="Embed" ProgID="Equation.DSMT4" ShapeID="_x0000_i2631" DrawAspect="Content" ObjectID="_1653898979" r:id="rId3506"/>
        </w:object>
      </w:r>
      <w:r w:rsidRPr="00B54502">
        <w:rPr>
          <w:rFonts w:eastAsia="Calibri"/>
          <w:bCs/>
        </w:rPr>
        <w:t xml:space="preserve">→ </w:t>
      </w:r>
      <w:r w:rsidRPr="005004BB">
        <w:rPr>
          <w:position w:val="-28"/>
        </w:rPr>
        <w:object w:dxaOrig="1665" w:dyaOrig="660" w14:anchorId="3A37CB92">
          <v:shape id="_x0000_i2632" type="#_x0000_t75" style="width:83.25pt;height:33.2pt" o:ole="">
            <v:imagedata r:id="rId3507" o:title=""/>
          </v:shape>
          <o:OLEObject Type="Embed" ProgID="Equation.DSMT4" ShapeID="_x0000_i2632" DrawAspect="Content" ObjectID="_1653898980" r:id="rId3508"/>
        </w:object>
      </w:r>
      <w:r w:rsidRPr="00B54502">
        <w:rPr>
          <w:rFonts w:eastAsia="Calibri"/>
          <w:bCs/>
        </w:rPr>
        <w:t xml:space="preserve">→ </w:t>
      </w:r>
      <w:r w:rsidRPr="005004BB">
        <w:rPr>
          <w:position w:val="-6"/>
        </w:rPr>
        <w:object w:dxaOrig="525" w:dyaOrig="285" w14:anchorId="098985CC">
          <v:shape id="_x0000_i2633" type="#_x0000_t75" style="width:26.3pt;height:14.4pt" o:ole="">
            <v:imagedata r:id="rId3509" o:title=""/>
          </v:shape>
          <o:OLEObject Type="Embed" ProgID="Equation.DSMT4" ShapeID="_x0000_i2633" DrawAspect="Content" ObjectID="_1653898981" r:id="rId3510"/>
        </w:object>
      </w:r>
      <w:r w:rsidRPr="00B54502">
        <w:rPr>
          <w:rFonts w:eastAsia="Calibri"/>
          <w:bCs/>
        </w:rPr>
        <w:t xml:space="preserve">mm và </w:t>
      </w:r>
      <w:r w:rsidRPr="005004BB">
        <w:rPr>
          <w:position w:val="-10"/>
        </w:rPr>
        <w:object w:dxaOrig="780" w:dyaOrig="315" w14:anchorId="7BDE89D8">
          <v:shape id="_x0000_i2634" type="#_x0000_t75" style="width:38.8pt;height:15.65pt" o:ole="">
            <v:imagedata r:id="rId3511" o:title=""/>
          </v:shape>
          <o:OLEObject Type="Embed" ProgID="Equation.DSMT4" ShapeID="_x0000_i2634" DrawAspect="Content" ObjectID="_1653898982" r:id="rId3512"/>
        </w:object>
      </w:r>
      <w:r w:rsidRPr="00B54502">
        <w:rPr>
          <w:rFonts w:eastAsia="Calibri"/>
          <w:bCs/>
        </w:rPr>
        <w:t xml:space="preserve">μm → </w:t>
      </w:r>
      <w:r w:rsidRPr="00B54502">
        <w:rPr>
          <w:rFonts w:eastAsia="Calibri"/>
          <w:b/>
          <w:bCs/>
          <w:lang w:val="fr-FR"/>
        </w:rPr>
        <w:t>Đáp án A</w:t>
      </w:r>
    </w:p>
    <w:p w14:paraId="76D20AF1"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29: </w:t>
      </w:r>
      <w:r w:rsidRPr="00B54502">
        <w:rPr>
          <w:rFonts w:eastAsia="Calibri"/>
          <w:b/>
          <w:bCs/>
          <w:lang w:val="vi-VN"/>
        </w:rPr>
        <w:t>Chọn C.</w:t>
      </w:r>
    </w:p>
    <w:p w14:paraId="72FAB556"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Bán kính quỹ đạo dừng của electron theo mẫu nguyên tử Bo:</w:t>
      </w:r>
    </w:p>
    <w:p w14:paraId="170B92C4"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5004BB">
        <w:rPr>
          <w:position w:val="-12"/>
        </w:rPr>
        <w:object w:dxaOrig="840" w:dyaOrig="375" w14:anchorId="235B2027">
          <v:shape id="_x0000_i2635" type="#_x0000_t75" style="width:41.95pt;height:18.8pt" o:ole="">
            <v:imagedata r:id="rId3513" o:title=""/>
          </v:shape>
          <o:OLEObject Type="Embed" ProgID="Equation.DSMT4" ShapeID="_x0000_i2635" DrawAspect="Content" ObjectID="_1653898983" r:id="rId3514"/>
        </w:object>
      </w:r>
      <w:r w:rsidRPr="00B54502">
        <w:rPr>
          <w:rFonts w:eastAsia="Calibri"/>
          <w:bCs/>
        </w:rPr>
        <w:t>→</w:t>
      </w:r>
      <w:r w:rsidRPr="005004BB">
        <w:rPr>
          <w:position w:val="-32"/>
        </w:rPr>
        <w:object w:dxaOrig="2640" w:dyaOrig="780" w14:anchorId="79ED353B">
          <v:shape id="_x0000_i2636" type="#_x0000_t75" style="width:132.1pt;height:38.8pt" o:ole="">
            <v:imagedata r:id="rId3515" o:title=""/>
          </v:shape>
          <o:OLEObject Type="Embed" ProgID="Equation.DSMT4" ShapeID="_x0000_i2636" DrawAspect="Content" ObjectID="_1653898984" r:id="rId3516"/>
        </w:object>
      </w:r>
    </w:p>
    <w:p w14:paraId="320A19AF"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Photon có năng lượng lớn nhất ứng với sự chuyển mức từ 6 về 1, photon có năng lượng bé nhất ứng với sự chuyển mức từ 6 về 5, ta có tỉ số</w:t>
      </w:r>
    </w:p>
    <w:p w14:paraId="4888160E"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5004BB">
        <w:rPr>
          <w:position w:val="-60"/>
        </w:rPr>
        <w:object w:dxaOrig="2520" w:dyaOrig="1320" w14:anchorId="1C201A10">
          <v:shape id="_x0000_i2637" type="#_x0000_t75" style="width:125.85pt;height:65.75pt" o:ole="">
            <v:imagedata r:id="rId3517" o:title=""/>
          </v:shape>
          <o:OLEObject Type="Embed" ProgID="Equation.DSMT4" ShapeID="_x0000_i2637" DrawAspect="Content" ObjectID="_1653898985" r:id="rId3518"/>
        </w:object>
      </w:r>
      <w:r w:rsidRPr="00B54502">
        <w:rPr>
          <w:rFonts w:eastAsia="Calibri"/>
          <w:bCs/>
          <w:lang w:val="vi-VN"/>
        </w:rPr>
        <w:t>.</w:t>
      </w:r>
    </w:p>
    <w:p w14:paraId="27C2FBDE"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30: </w:t>
      </w:r>
      <w:r w:rsidRPr="00B54502">
        <w:rPr>
          <w:rFonts w:eastAsia="Calibri"/>
          <w:b/>
          <w:bCs/>
          <w:lang w:val="vi-VN"/>
        </w:rPr>
        <w:t>Chọn D.</w:t>
      </w:r>
    </w:p>
    <w:p w14:paraId="7E4532E2"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B54502">
        <w:rPr>
          <w:rFonts w:eastAsia="Calibri"/>
          <w:bCs/>
          <w:lang w:val="fr-FR"/>
        </w:rPr>
        <w:t xml:space="preserve">Năng lượng mà nhà máy tạo ra được trong 1 năm : </w:t>
      </w:r>
      <w:r w:rsidRPr="005004BB">
        <w:rPr>
          <w:position w:val="-10"/>
        </w:rPr>
        <w:object w:dxaOrig="1980" w:dyaOrig="360" w14:anchorId="1694946F">
          <v:shape id="_x0000_i2638" type="#_x0000_t75" style="width:98.9pt;height:18.15pt" o:ole="">
            <v:imagedata r:id="rId3519" o:title=""/>
          </v:shape>
          <o:OLEObject Type="Embed" ProgID="Equation.DSMT4" ShapeID="_x0000_i2638" DrawAspect="Content" ObjectID="_1653898986" r:id="rId3520"/>
        </w:object>
      </w:r>
      <w:r w:rsidRPr="00B54502">
        <w:rPr>
          <w:rFonts w:eastAsia="Calibri"/>
          <w:bCs/>
        </w:rPr>
        <w:t xml:space="preserve"> J.</w:t>
      </w:r>
    </w:p>
    <w:p w14:paraId="3FBE13FE"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B54502">
        <w:rPr>
          <w:rFonts w:eastAsia="Calibri"/>
          <w:bCs/>
          <w:lang w:val="fr-FR"/>
        </w:rPr>
        <w:t>Với hiệu suất 0,25 thì năng lượng thực tế nhà máy này thu được từ phản ưng phân hạch là</w:t>
      </w:r>
    </w:p>
    <w:p w14:paraId="7A11D5E8"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5004BB">
        <w:rPr>
          <w:position w:val="-24"/>
        </w:rPr>
        <w:object w:dxaOrig="2640" w:dyaOrig="615" w14:anchorId="5D0F17C7">
          <v:shape id="_x0000_i2639" type="#_x0000_t75" style="width:132.1pt;height:30.7pt" o:ole="">
            <v:imagedata r:id="rId3521" o:title=""/>
          </v:shape>
          <o:OLEObject Type="Embed" ProgID="Equation.DSMT4" ShapeID="_x0000_i2639" DrawAspect="Content" ObjectID="_1653898988" r:id="rId3522"/>
        </w:object>
      </w:r>
      <w:r w:rsidRPr="00B54502">
        <w:rPr>
          <w:rFonts w:eastAsia="Calibri"/>
          <w:bCs/>
        </w:rPr>
        <w:t>J.</w:t>
      </w:r>
    </w:p>
    <w:p w14:paraId="19480EEF"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B54502">
        <w:rPr>
          <w:rFonts w:eastAsia="Calibri"/>
          <w:bCs/>
          <w:lang w:val="fr-FR"/>
        </w:rPr>
        <w:t xml:space="preserve">Số phản ứng phân hạch tương ứng : </w:t>
      </w:r>
      <w:r w:rsidRPr="005004BB">
        <w:rPr>
          <w:position w:val="-28"/>
        </w:rPr>
        <w:object w:dxaOrig="3945" w:dyaOrig="705" w14:anchorId="271002A3">
          <v:shape id="_x0000_i2640" type="#_x0000_t75" style="width:197.2pt;height:35.05pt" o:ole="">
            <v:imagedata r:id="rId3523" o:title=""/>
          </v:shape>
          <o:OLEObject Type="Embed" ProgID="Equation.DSMT4" ShapeID="_x0000_i2640" DrawAspect="Content" ObjectID="_1653898989" r:id="rId3524"/>
        </w:object>
      </w:r>
    </w:p>
    <w:p w14:paraId="7C719EA4"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B54502">
        <w:rPr>
          <w:rFonts w:eastAsia="Calibri"/>
          <w:bCs/>
          <w:lang w:val="fr-FR"/>
        </w:rPr>
        <w:t xml:space="preserve">Khối lượng Urani tương ứng </w:t>
      </w:r>
      <w:r w:rsidRPr="005004BB">
        <w:rPr>
          <w:position w:val="-30"/>
        </w:rPr>
        <w:object w:dxaOrig="2280" w:dyaOrig="675" w14:anchorId="2C41FCC9">
          <v:shape id="_x0000_i2641" type="#_x0000_t75" style="width:113.95pt;height:33.8pt" o:ole="">
            <v:imagedata r:id="rId3525" o:title=""/>
          </v:shape>
          <o:OLEObject Type="Embed" ProgID="Equation.DSMT4" ShapeID="_x0000_i2641" DrawAspect="Content" ObjectID="_1653898990" r:id="rId3526"/>
        </w:object>
      </w:r>
      <w:r w:rsidRPr="00B54502">
        <w:rPr>
          <w:rFonts w:eastAsia="Calibri"/>
          <w:bCs/>
        </w:rPr>
        <w:t>kg.</w:t>
      </w:r>
    </w:p>
    <w:p w14:paraId="2DE00625"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fr-FR"/>
        </w:rPr>
        <w:t xml:space="preserve">→ Vậy khối lượng nhiên liệu là </w:t>
      </w:r>
      <w:r w:rsidRPr="005004BB">
        <w:rPr>
          <w:position w:val="-24"/>
        </w:rPr>
        <w:object w:dxaOrig="1920" w:dyaOrig="615" w14:anchorId="7A8B6F20">
          <v:shape id="_x0000_i2642" type="#_x0000_t75" style="width:95.8pt;height:30.7pt" o:ole="">
            <v:imagedata r:id="rId3527" o:title=""/>
          </v:shape>
          <o:OLEObject Type="Embed" ProgID="Equation.DSMT4" ShapeID="_x0000_i2642" DrawAspect="Content" ObjectID="_1653898991" r:id="rId3528"/>
        </w:object>
      </w:r>
      <w:r w:rsidRPr="00B54502">
        <w:rPr>
          <w:rFonts w:eastAsia="Calibri"/>
          <w:bCs/>
        </w:rPr>
        <w:t>kg</w:t>
      </w:r>
      <w:r w:rsidRPr="00B54502">
        <w:rPr>
          <w:rFonts w:eastAsia="Calibri"/>
          <w:bCs/>
          <w:lang w:val="vi-VN"/>
        </w:rPr>
        <w:t>.</w:t>
      </w:r>
    </w:p>
    <w:p w14:paraId="065889FE"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rPr>
      </w:pPr>
      <w:r w:rsidRPr="00B54502">
        <w:rPr>
          <w:rFonts w:eastAsia="Calibri"/>
          <w:b/>
          <w:bCs/>
        </w:rPr>
        <w:t>Câu 31: Chọn A.</w:t>
      </w:r>
    </w:p>
    <w:p w14:paraId="0DB292DE"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B54502">
        <w:rPr>
          <w:rFonts w:eastAsia="Calibri"/>
          <w:bCs/>
          <w:lang w:val="fr-FR"/>
        </w:rPr>
        <w:t>+ Ta có</w:t>
      </w:r>
    </w:p>
    <w:p w14:paraId="16B90DF7"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5004BB">
        <w:rPr>
          <w:position w:val="-64"/>
        </w:rPr>
        <w:object w:dxaOrig="3975" w:dyaOrig="1395" w14:anchorId="52332319">
          <v:shape id="_x0000_i2643" type="#_x0000_t75" style="width:198.45pt;height:69.5pt" o:ole="">
            <v:imagedata r:id="rId3529" o:title=""/>
          </v:shape>
          <o:OLEObject Type="Embed" ProgID="Equation.DSMT4" ShapeID="_x0000_i2643" DrawAspect="Content" ObjectID="_1653898992" r:id="rId3530"/>
        </w:object>
      </w:r>
      <w:r w:rsidRPr="00B54502">
        <w:rPr>
          <w:rFonts w:eastAsia="Calibri"/>
          <w:bCs/>
        </w:rPr>
        <w:t xml:space="preserve">→ </w:t>
      </w:r>
      <w:r w:rsidRPr="005004BB">
        <w:rPr>
          <w:position w:val="-50"/>
        </w:rPr>
        <w:object w:dxaOrig="1695" w:dyaOrig="1125" w14:anchorId="0ED65552">
          <v:shape id="_x0000_i2644" type="#_x0000_t75" style="width:84.5pt;height:56.35pt" o:ole="">
            <v:imagedata r:id="rId3531" o:title=""/>
          </v:shape>
          <o:OLEObject Type="Embed" ProgID="Equation.DSMT4" ShapeID="_x0000_i2644" DrawAspect="Content" ObjectID="_1653898993" r:id="rId3532"/>
        </w:object>
      </w:r>
      <w:r w:rsidRPr="00B54502">
        <w:rPr>
          <w:rFonts w:eastAsia="Calibri"/>
          <w:bCs/>
        </w:rPr>
        <w:t xml:space="preserve">→ </w:t>
      </w:r>
      <w:r w:rsidRPr="005004BB">
        <w:rPr>
          <w:position w:val="-6"/>
        </w:rPr>
        <w:object w:dxaOrig="585" w:dyaOrig="285" w14:anchorId="4F93D918">
          <v:shape id="_x0000_i2645" type="#_x0000_t75" style="width:29.45pt;height:14.4pt" o:ole="">
            <v:imagedata r:id="rId3533" o:title=""/>
          </v:shape>
          <o:OLEObject Type="Embed" ProgID="Equation.DSMT4" ShapeID="_x0000_i2645" DrawAspect="Content" ObjectID="_1653898994" r:id="rId3534"/>
        </w:object>
      </w:r>
      <w:r w:rsidRPr="00B54502">
        <w:rPr>
          <w:rFonts w:eastAsia="Calibri"/>
          <w:bCs/>
          <w:lang w:val="fr-FR"/>
        </w:rPr>
        <w:t>ngày.</w:t>
      </w:r>
    </w:p>
    <w:p w14:paraId="545982DD"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lang w:val="fr-FR"/>
        </w:rPr>
        <w:t>Câu 32:</w:t>
      </w:r>
      <w:r w:rsidRPr="00B54502">
        <w:rPr>
          <w:rFonts w:eastAsia="Calibri"/>
          <w:b/>
          <w:bCs/>
          <w:lang w:val="vi-VN"/>
        </w:rPr>
        <w:t xml:space="preserve"> Chọn C.</w:t>
      </w:r>
    </w:p>
    <w:p w14:paraId="08FE32BA"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pict w14:anchorId="0CC71F89">
          <v:group id="Canvas 149" o:spid="_x0000_s3155" style="position:absolute;left:0;text-align:left;margin-left:360.45pt;margin-top:.2pt;width:154.75pt;height:154.55pt;z-index:251713536" coordsize="21600,21600">
            <o:lock v:ext="edit" aspectratio="t"/>
            <v:group id="_x0000_s3156" style="position:absolute;left:395;top:397;width:21194;height:21221" coordsize="21600,21600">
              <v:shape id="_x0000_s3157" type="#_x0000_t75" style="position:absolute;width:20406;height:21600">
                <v:imagedata r:id="rId3535" o:title="" cropleft="13653f" cropright="20207f"/>
              </v:shape>
              <v:shape id="_x0000_s3158" type="#_x0000_t75" style="position:absolute;left:2506;top:16192;width:1564;height:1710">
                <v:imagedata r:id="rId3536" o:title=""/>
              </v:shape>
              <v:shape id="_x0000_s3159" type="#_x0000_t75" style="position:absolute;left:2506;top:2184;width:1564;height:1568">
                <v:imagedata r:id="rId3537" o:title=""/>
              </v:shape>
              <v:shape id="_x0000_s3160" type="#_x0000_t75" style="position:absolute;left:20035;top:14776;width:1564;height:1568">
                <v:imagedata r:id="rId3538" o:title=""/>
              </v:shape>
              <v:shape id="_x0000_s3161" type="#_x0000_t75" style="position:absolute;left:10342;top:6925;width:1991;height:1568">
                <v:imagedata r:id="rId3539" o:title=""/>
              </v:shape>
              <v:rect id="_x0000_s3162" style="position:absolute;left:4408;top:15133;width:853;height:855;v-text-anchor:middle" fillcolor="#bfbfbf" strokecolor="#bfbfbf" strokeweight="1pt"/>
              <v:line id="_x0000_s3163" style="position:absolute" from="4266,16143" to="19626,16143" fillcolor="none" strokeweight="1pt">
                <v:stroke startarrow="oval" startarrowwidth="narrow" startarrowlength="short" endarrow="oval" endarrowwidth="narrow" endarrowlength="short"/>
              </v:line>
              <v:line id="_x0000_s3164" style="position:absolute;flip:y" from="4266,4060" to="4266,16184" fillcolor="none" strokeweight="1pt">
                <v:stroke startarrow="oval" startarrowwidth="narrow" startarrowlength="short" endarrow="oval" endarrowwidth="narrow" endarrowlength="short"/>
              </v:line>
              <v:rect id="_x0000_s3165" style="position:absolute;left:9886;top:9137;width:806;height:808;rotation:40;v-text-anchor:middle" fillcolor="#bfbfbf" strokecolor="#bfbfbf" strokeweight="1pt"/>
              <v:line id="_x0000_s3166" style="position:absolute" from="4266,4116" to="19626,16142" fillcolor="none" strokeweight="1pt"/>
              <v:line id="_x0000_s3167" style="position:absolute;flip:y" from="4266,8711" to="10202,16237" fillcolor="none" strokeweight="1pt">
                <v:stroke endarrow="oval" endarrowwidth="narrow" endarrowlength="short"/>
              </v:line>
            </v:group>
            <w10:wrap type="square"/>
            <w10:anchorlock/>
          </v:group>
        </w:pict>
      </w:r>
      <w:r w:rsidRPr="00B54502">
        <w:rPr>
          <w:rFonts w:eastAsia="Calibri"/>
          <w:bCs/>
        </w:rPr>
        <w:t xml:space="preserve">Bước sóng của sóng </w:t>
      </w:r>
      <w:r w:rsidRPr="005004BB">
        <w:rPr>
          <w:position w:val="-28"/>
        </w:rPr>
        <w:object w:dxaOrig="1545" w:dyaOrig="660" w14:anchorId="75FC514C">
          <v:shape id="_x0000_i2646" type="#_x0000_t75" style="width:77pt;height:33.2pt" o:ole="">
            <v:imagedata r:id="rId3540" o:title=""/>
          </v:shape>
          <o:OLEObject Type="Embed" ProgID="Equation.DSMT4" ShapeID="_x0000_i2646" DrawAspect="Content" ObjectID="_1653898995" r:id="rId3541"/>
        </w:object>
      </w:r>
      <w:r w:rsidRPr="00B54502">
        <w:rPr>
          <w:rFonts w:eastAsia="Calibri"/>
          <w:bCs/>
        </w:rPr>
        <w:t>cm.</w:t>
      </w:r>
    </w:p>
    <w:p w14:paraId="1AECC644"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lastRenderedPageBreak/>
        <w:t xml:space="preserve">+ Ta để ý rằng </w:t>
      </w:r>
      <w:r w:rsidRPr="005004BB">
        <w:rPr>
          <w:position w:val="-60"/>
        </w:rPr>
        <w:object w:dxaOrig="1395" w:dyaOrig="1320" w14:anchorId="6BC7B9CE">
          <v:shape id="_x0000_i2647" type="#_x0000_t75" style="width:69.5pt;height:65.75pt" o:ole="">
            <v:imagedata r:id="rId3542" o:title=""/>
          </v:shape>
          <o:OLEObject Type="Embed" ProgID="Equation.DSMT4" ShapeID="_x0000_i2647" DrawAspect="Content" ObjectID="_1653898996" r:id="rId3543"/>
        </w:object>
      </w:r>
      <w:r w:rsidRPr="00B54502">
        <w:rPr>
          <w:rFonts w:eastAsia="Calibri"/>
          <w:bCs/>
        </w:rPr>
        <w:t>.</w:t>
      </w:r>
    </w:p>
    <w:p w14:paraId="087ED721"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Tại thời điểm </w:t>
      </w:r>
      <w:r w:rsidRPr="00B54502">
        <w:rPr>
          <w:rFonts w:eastAsia="Calibri"/>
          <w:bCs/>
          <w:i/>
        </w:rPr>
        <w:t>O</w:t>
      </w:r>
      <w:r w:rsidRPr="00B54502">
        <w:rPr>
          <w:rFonts w:eastAsia="Calibri"/>
          <w:bCs/>
        </w:rPr>
        <w:t xml:space="preserve"> ở vị trí cao nhất (đỉnh gợn sóng) thì </w:t>
      </w:r>
      <w:r w:rsidRPr="00B54502">
        <w:rPr>
          <w:rFonts w:eastAsia="Calibri"/>
          <w:bCs/>
          <w:i/>
        </w:rPr>
        <w:t>A</w:t>
      </w:r>
      <w:r w:rsidRPr="00B54502">
        <w:rPr>
          <w:rFonts w:eastAsia="Calibri"/>
          <w:bCs/>
        </w:rPr>
        <w:t xml:space="preserve"> và </w:t>
      </w:r>
      <w:r w:rsidRPr="00B54502">
        <w:rPr>
          <w:rFonts w:eastAsia="Calibri"/>
          <w:bCs/>
          <w:i/>
        </w:rPr>
        <w:t>B</w:t>
      </w:r>
      <w:r w:rsidRPr="00B54502">
        <w:rPr>
          <w:rFonts w:eastAsia="Calibri"/>
          <w:bCs/>
        </w:rPr>
        <w:t xml:space="preserve"> là các định của những gợn thứ 3 và thứ 4.</w:t>
      </w:r>
    </w:p>
    <w:p w14:paraId="050FB7DA"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Áp dụng hệ thức lượng trong tam giác vuông</w:t>
      </w:r>
    </w:p>
    <w:p w14:paraId="470CD5C6"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5004BB">
        <w:rPr>
          <w:position w:val="-24"/>
        </w:rPr>
        <w:object w:dxaOrig="1980" w:dyaOrig="615" w14:anchorId="683014EF">
          <v:shape id="_x0000_i2648" type="#_x0000_t75" style="width:98.9pt;height:30.7pt" o:ole="">
            <v:imagedata r:id="rId3544" o:title=""/>
          </v:shape>
          <o:OLEObject Type="Embed" ProgID="Equation.DSMT4" ShapeID="_x0000_i2648" DrawAspect="Content" ObjectID="_1653898997" r:id="rId3545"/>
        </w:object>
      </w:r>
      <w:r w:rsidRPr="00B54502">
        <w:t>↔</w:t>
      </w:r>
      <w:r w:rsidRPr="00B54502">
        <w:rPr>
          <w:lang w:val="vi-VN"/>
        </w:rPr>
        <w:t xml:space="preserve"> </w:t>
      </w:r>
      <w:r w:rsidRPr="005004BB">
        <w:rPr>
          <w:position w:val="-24"/>
        </w:rPr>
        <w:object w:dxaOrig="1785" w:dyaOrig="615" w14:anchorId="17A013D5">
          <v:shape id="_x0000_i2649" type="#_x0000_t75" style="width:89.55pt;height:30.7pt" o:ole="">
            <v:imagedata r:id="rId3546" o:title=""/>
          </v:shape>
          <o:OLEObject Type="Embed" ProgID="Equation.DSMT4" ShapeID="_x0000_i2649" DrawAspect="Content" ObjectID="_1653898998" r:id="rId3547"/>
        </w:object>
      </w:r>
      <w:r w:rsidRPr="00B54502">
        <w:rPr>
          <w:rFonts w:eastAsia="Calibri"/>
          <w:bCs/>
        </w:rPr>
        <w:t xml:space="preserve">→ </w:t>
      </w:r>
      <w:r w:rsidRPr="005004BB">
        <w:rPr>
          <w:position w:val="-10"/>
        </w:rPr>
        <w:object w:dxaOrig="1035" w:dyaOrig="315" w14:anchorId="73258148">
          <v:shape id="_x0000_i2650" type="#_x0000_t75" style="width:51.95pt;height:15.65pt" o:ole="">
            <v:imagedata r:id="rId3548" o:title=""/>
          </v:shape>
          <o:OLEObject Type="Embed" ProgID="Equation.DSMT4" ShapeID="_x0000_i2650" DrawAspect="Content" ObjectID="_1653898999" r:id="rId3549"/>
        </w:object>
      </w:r>
      <w:r w:rsidRPr="00B54502">
        <w:rPr>
          <w:rFonts w:eastAsia="Calibri"/>
          <w:bCs/>
        </w:rPr>
        <w:t>cm.</w:t>
      </w:r>
    </w:p>
    <w:p w14:paraId="5271F3E1"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B54502">
        <w:rPr>
          <w:rFonts w:eastAsia="Calibri"/>
          <w:bCs/>
        </w:rPr>
        <w:t xml:space="preserve">→ Khi </w:t>
      </w:r>
      <w:r w:rsidRPr="00B54502">
        <w:rPr>
          <w:rFonts w:eastAsia="Calibri"/>
          <w:bCs/>
          <w:i/>
        </w:rPr>
        <w:t>O</w:t>
      </w:r>
      <w:r w:rsidRPr="00B54502">
        <w:rPr>
          <w:rFonts w:eastAsia="Calibri"/>
          <w:bCs/>
        </w:rPr>
        <w:t xml:space="preserve"> là đỉnh cực đại thì trên </w:t>
      </w:r>
      <w:r w:rsidRPr="00B54502">
        <w:rPr>
          <w:rFonts w:eastAsia="Calibri"/>
          <w:bCs/>
          <w:i/>
        </w:rPr>
        <w:t>AB</w:t>
      </w:r>
      <w:r w:rsidRPr="00B54502">
        <w:rPr>
          <w:rFonts w:eastAsia="Calibri"/>
          <w:bCs/>
        </w:rPr>
        <w:t xml:space="preserve"> chỉ có đỉnh thứ 3 và thứ 4 đi qua.</w:t>
      </w:r>
    </w:p>
    <w:p w14:paraId="78A5EE9A"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Ta để ý rằng đỉnh sóng thứ hai có bán kính 2.4 = 8 cm, giữa hai sóng liên tiếp có hai dãy phần tử đang ở vị trí cân bằng cách đỉnh </w:t>
      </w:r>
      <w:r w:rsidRPr="005004BB">
        <w:rPr>
          <w:position w:val="-10"/>
        </w:rPr>
        <w:object w:dxaOrig="660" w:dyaOrig="315" w14:anchorId="00DD9C20">
          <v:shape id="_x0000_i2651" type="#_x0000_t75" style="width:33.2pt;height:15.65pt" o:ole="">
            <v:imagedata r:id="rId3550" o:title=""/>
          </v:shape>
          <o:OLEObject Type="Embed" ProgID="Equation.DSMT4" ShapeID="_x0000_i2651" DrawAspect="Content" ObjectID="_1653899000" r:id="rId3551"/>
        </w:object>
      </w:r>
      <w:r w:rsidRPr="00B54502">
        <w:rPr>
          <w:rFonts w:eastAsia="Calibri"/>
          <w:bCs/>
        </w:rPr>
        <w:t xml:space="preserve"> và </w:t>
      </w:r>
      <w:r w:rsidRPr="005004BB">
        <w:rPr>
          <w:position w:val="-10"/>
        </w:rPr>
        <w:object w:dxaOrig="660" w:dyaOrig="315" w14:anchorId="50BB1991">
          <v:shape id="_x0000_i2652" type="#_x0000_t75" style="width:33.2pt;height:15.65pt" o:ole="">
            <v:imagedata r:id="rId3552" o:title=""/>
          </v:shape>
          <o:OLEObject Type="Embed" ProgID="Equation.DSMT4" ShapeID="_x0000_i2652" DrawAspect="Content" ObjectID="_1653899001" r:id="rId3553"/>
        </w:object>
      </w:r>
      <w:r w:rsidRPr="00B54502">
        <w:rPr>
          <w:rFonts w:eastAsia="Calibri"/>
          <w:bCs/>
        </w:rPr>
        <w:t xml:space="preserve"> → dãy các phần tử đang ở vị trí cân bằng nằm giữa đỉnh thứ hai và thứ 3 cách </w:t>
      </w:r>
      <w:r w:rsidRPr="00B54502">
        <w:rPr>
          <w:rFonts w:eastAsia="Calibri"/>
          <w:bCs/>
          <w:i/>
        </w:rPr>
        <w:t>O</w:t>
      </w:r>
      <w:r w:rsidRPr="00B54502">
        <w:rPr>
          <w:rFonts w:eastAsia="Calibri"/>
          <w:bCs/>
        </w:rPr>
        <w:t xml:space="preserve"> lần lượt là 8 + 1 = 9 cm và 8 + 1 + 2 = 11 cm. → trên </w:t>
      </w:r>
      <w:r w:rsidRPr="00B54502">
        <w:rPr>
          <w:rFonts w:eastAsia="Calibri"/>
          <w:bCs/>
          <w:i/>
        </w:rPr>
        <w:t>AB</w:t>
      </w:r>
      <w:r w:rsidRPr="00B54502">
        <w:rPr>
          <w:rFonts w:eastAsia="Calibri"/>
          <w:bCs/>
        </w:rPr>
        <w:t xml:space="preserve"> chỉ có dãy phần tử ứng với bán kính 11 cm đi qua.</w:t>
      </w:r>
    </w:p>
    <w:p w14:paraId="10BF916B"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Giữa hai đỉnh sóng thứ 3 và thứ 4 có hai dãy phần tử môi trường đang ở vị trí cân bằng.</w:t>
      </w:r>
    </w:p>
    <w:p w14:paraId="203A78EF"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t>→ Có tất cả 4 vị trí phần tử môi trường đang ở vị trí cân bằn</w:t>
      </w:r>
      <w:r w:rsidRPr="00B54502">
        <w:rPr>
          <w:rFonts w:eastAsia="Calibri"/>
          <w:bCs/>
          <w:lang w:val="vi-VN"/>
        </w:rPr>
        <w:t>g.</w:t>
      </w:r>
    </w:p>
    <w:p w14:paraId="7E3E321A"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rPr>
      </w:pPr>
      <w:r w:rsidRPr="00B54502">
        <w:rPr>
          <w:rFonts w:eastAsia="Calibri"/>
          <w:b/>
          <w:bCs/>
        </w:rPr>
        <w:t>Câu 33: Chọn D.</w:t>
      </w:r>
    </w:p>
    <w:p w14:paraId="33150203"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Giả sử ban đầu </w:t>
      </w:r>
      <w:r w:rsidRPr="00025957">
        <w:rPr>
          <w:position w:val="-4"/>
        </w:rPr>
        <w:object w:dxaOrig="240" w:dyaOrig="255" w14:anchorId="34D0B462">
          <v:shape id="_x0000_i2653" type="#_x0000_t75" style="width:11.9pt;height:12.5pt" o:ole="">
            <v:imagedata r:id="rId3554" o:title=""/>
          </v:shape>
          <o:OLEObject Type="Embed" ProgID="Equation.DSMT4" ShapeID="_x0000_i2653" DrawAspect="Content" ObjectID="_1653899002" r:id="rId3555"/>
        </w:object>
      </w:r>
      <w:r w:rsidRPr="00B54502">
        <w:rPr>
          <w:rFonts w:eastAsia="Calibri"/>
          <w:bCs/>
        </w:rPr>
        <w:t xml:space="preserve"> là vị trí cho vân sáng bậc </w:t>
      </w:r>
      <w:r w:rsidRPr="005004BB">
        <w:rPr>
          <w:position w:val="-6"/>
        </w:rPr>
        <w:object w:dxaOrig="195" w:dyaOrig="285" w14:anchorId="45A4D756">
          <v:shape id="_x0000_i2654" type="#_x0000_t75" style="width:10pt;height:14.4pt" o:ole="">
            <v:imagedata r:id="rId3556" o:title=""/>
          </v:shape>
          <o:OLEObject Type="Embed" ProgID="Equation.DSMT4" ShapeID="_x0000_i2654" DrawAspect="Content" ObjectID="_1653899003" r:id="rId3557"/>
        </w:object>
      </w:r>
      <w:r w:rsidRPr="00B54502">
        <w:rPr>
          <w:rFonts w:eastAsia="Calibri"/>
          <w:bCs/>
        </w:rPr>
        <w:t xml:space="preserve"> → </w:t>
      </w:r>
      <w:r w:rsidRPr="005004BB">
        <w:rPr>
          <w:position w:val="-24"/>
        </w:rPr>
        <w:object w:dxaOrig="1125" w:dyaOrig="615" w14:anchorId="5FE5DFDF">
          <v:shape id="_x0000_i2655" type="#_x0000_t75" style="width:56.35pt;height:30.7pt" o:ole="">
            <v:imagedata r:id="rId3558" o:title=""/>
          </v:shape>
          <o:OLEObject Type="Embed" ProgID="Equation.DSMT4" ShapeID="_x0000_i2655" DrawAspect="Content" ObjectID="_1653899004" r:id="rId3559"/>
        </w:object>
      </w:r>
      <w:r w:rsidRPr="00B54502">
        <w:rPr>
          <w:rFonts w:eastAsia="Calibri"/>
          <w:bCs/>
        </w:rPr>
        <w:t>.</w:t>
      </w:r>
    </w:p>
    <w:p w14:paraId="47FAFC97"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Khi dịch chuyển mà ra xa một đoạn </w:t>
      </w:r>
      <w:r w:rsidRPr="005004BB">
        <w:rPr>
          <w:position w:val="-6"/>
        </w:rPr>
        <w:object w:dxaOrig="225" w:dyaOrig="285" w14:anchorId="10CA61DB">
          <v:shape id="_x0000_i2656" type="#_x0000_t75" style="width:11.25pt;height:14.4pt" o:ole="">
            <v:imagedata r:id="rId3560" o:title=""/>
          </v:shape>
          <o:OLEObject Type="Embed" ProgID="Equation.DSMT4" ShapeID="_x0000_i2656" DrawAspect="Content" ObjectID="_1653899005" r:id="rId3561"/>
        </w:object>
      </w:r>
      <w:r w:rsidRPr="00B54502">
        <w:rPr>
          <w:rFonts w:eastAsia="Calibri"/>
          <w:bCs/>
        </w:rPr>
        <w:t xml:space="preserve"> thì </w:t>
      </w:r>
      <w:r w:rsidRPr="00025957">
        <w:rPr>
          <w:position w:val="-4"/>
        </w:rPr>
        <w:object w:dxaOrig="240" w:dyaOrig="255" w14:anchorId="3F18BAFE">
          <v:shape id="_x0000_i2657" type="#_x0000_t75" style="width:11.9pt;height:12.5pt" o:ole="">
            <v:imagedata r:id="rId3562" o:title=""/>
          </v:shape>
          <o:OLEObject Type="Embed" ProgID="Equation.DSMT4" ShapeID="_x0000_i2657" DrawAspect="Content" ObjectID="_1653899006" r:id="rId3563"/>
        </w:object>
      </w:r>
      <w:r w:rsidRPr="00B54502">
        <w:rPr>
          <w:rFonts w:eastAsia="Calibri"/>
          <w:bCs/>
        </w:rPr>
        <w:t xml:space="preserve"> vẫn là vân sáng nhưng số vân sáng trên </w:t>
      </w:r>
      <w:r w:rsidRPr="00025957">
        <w:rPr>
          <w:position w:val="-4"/>
        </w:rPr>
        <w:object w:dxaOrig="405" w:dyaOrig="255" w14:anchorId="32CA7119">
          <v:shape id="_x0000_i2658" type="#_x0000_t75" style="width:20.05pt;height:12.5pt" o:ole="">
            <v:imagedata r:id="rId3564" o:title=""/>
          </v:shape>
          <o:OLEObject Type="Embed" ProgID="Equation.DSMT4" ShapeID="_x0000_i2658" DrawAspect="Content" ObjectID="_1653899007" r:id="rId3565"/>
        </w:object>
      </w:r>
      <w:r w:rsidRPr="00B54502">
        <w:rPr>
          <w:rFonts w:eastAsia="Calibri"/>
          <w:bCs/>
        </w:rPr>
        <w:t xml:space="preserve"> giảm đi 4 vân điều này chứng tỏ tại </w:t>
      </w:r>
      <w:r w:rsidRPr="00025957">
        <w:rPr>
          <w:position w:val="-4"/>
        </w:rPr>
        <w:object w:dxaOrig="240" w:dyaOrig="255" w14:anchorId="1B61A938">
          <v:shape id="_x0000_i2659" type="#_x0000_t75" style="width:11.9pt;height:12.5pt" o:ole="">
            <v:imagedata r:id="rId3566" o:title=""/>
          </v:shape>
          <o:OLEObject Type="Embed" ProgID="Equation.DSMT4" ShapeID="_x0000_i2659" DrawAspect="Content" ObjectID="_1653899008" r:id="rId3567"/>
        </w:object>
      </w:r>
      <w:r w:rsidRPr="00B54502">
        <w:rPr>
          <w:rFonts w:eastAsia="Calibri"/>
          <w:bCs/>
        </w:rPr>
        <w:t xml:space="preserve"> lúc này là vân sáng bậc </w:t>
      </w:r>
      <w:r w:rsidRPr="005004BB">
        <w:rPr>
          <w:position w:val="-6"/>
        </w:rPr>
        <w:object w:dxaOrig="540" w:dyaOrig="285" w14:anchorId="0CA59AB8">
          <v:shape id="_x0000_i2660" type="#_x0000_t75" style="width:26.9pt;height:14.4pt" o:ole="">
            <v:imagedata r:id="rId3568" o:title=""/>
          </v:shape>
          <o:OLEObject Type="Embed" ProgID="Equation.DSMT4" ShapeID="_x0000_i2660" DrawAspect="Content" ObjectID="_1653899009" r:id="rId3569"/>
        </w:object>
      </w:r>
      <w:r w:rsidRPr="00B54502">
        <w:rPr>
          <w:rFonts w:eastAsia="Calibri"/>
          <w:bCs/>
        </w:rPr>
        <w:t xml:space="preserve"> → </w:t>
      </w:r>
      <w:r w:rsidRPr="005004BB">
        <w:rPr>
          <w:position w:val="-24"/>
        </w:rPr>
        <w:object w:dxaOrig="2220" w:dyaOrig="660" w14:anchorId="482D425C">
          <v:shape id="_x0000_i2661" type="#_x0000_t75" style="width:110.8pt;height:33.2pt" o:ole="">
            <v:imagedata r:id="rId3570" o:title=""/>
          </v:shape>
          <o:OLEObject Type="Embed" ProgID="Equation.DSMT4" ShapeID="_x0000_i2661" DrawAspect="Content" ObjectID="_1653899010" r:id="rId3571"/>
        </w:object>
      </w:r>
      <w:r w:rsidRPr="00B54502">
        <w:rPr>
          <w:rFonts w:eastAsia="Calibri"/>
          <w:bCs/>
        </w:rPr>
        <w:t xml:space="preserve">→ </w:t>
      </w:r>
      <w:r w:rsidRPr="005004BB">
        <w:rPr>
          <w:position w:val="-28"/>
        </w:rPr>
        <w:object w:dxaOrig="1860" w:dyaOrig="675" w14:anchorId="0B57A223">
          <v:shape id="_x0000_i2662" type="#_x0000_t75" style="width:93.3pt;height:33.8pt" o:ole="">
            <v:imagedata r:id="rId3572" o:title=""/>
          </v:shape>
          <o:OLEObject Type="Embed" ProgID="Equation.DSMT4" ShapeID="_x0000_i2662" DrawAspect="Content" ObjectID="_1653899011" r:id="rId3573"/>
        </w:object>
      </w:r>
      <w:r w:rsidRPr="00B54502">
        <w:rPr>
          <w:rFonts w:eastAsia="Calibri"/>
          <w:bCs/>
        </w:rPr>
        <w:t xml:space="preserve"> (*).</w:t>
      </w:r>
    </w:p>
    <w:p w14:paraId="02B8FBFC"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Tiếp tục dịch chuyển màn ra xa thêm một khoảng </w:t>
      </w:r>
      <w:r w:rsidRPr="005004BB">
        <w:rPr>
          <w:position w:val="-6"/>
        </w:rPr>
        <w:object w:dxaOrig="345" w:dyaOrig="285" w14:anchorId="3BF3BC9B">
          <v:shape id="_x0000_i2663" type="#_x0000_t75" style="width:17.55pt;height:14.4pt" o:ole="">
            <v:imagedata r:id="rId3574" o:title=""/>
          </v:shape>
          <o:OLEObject Type="Embed" ProgID="Equation.DSMT4" ShapeID="_x0000_i2663" DrawAspect="Content" ObjectID="_1653899012" r:id="rId3575"/>
        </w:object>
      </w:r>
      <w:r w:rsidRPr="00B54502">
        <w:rPr>
          <w:rFonts w:eastAsia="Calibri"/>
          <w:bCs/>
        </w:rPr>
        <w:t xml:space="preserve"> nữa thì </w:t>
      </w:r>
      <w:r w:rsidRPr="00025957">
        <w:rPr>
          <w:position w:val="-4"/>
        </w:rPr>
        <w:object w:dxaOrig="240" w:dyaOrig="255" w14:anchorId="10976060">
          <v:shape id="_x0000_i2664" type="#_x0000_t75" style="width:11.9pt;height:12.5pt" o:ole="">
            <v:imagedata r:id="rId3576" o:title=""/>
          </v:shape>
          <o:OLEObject Type="Embed" ProgID="Equation.DSMT4" ShapeID="_x0000_i2664" DrawAspect="Content" ObjectID="_1653899013" r:id="rId3577"/>
        </w:object>
      </w:r>
      <w:r w:rsidRPr="00B54502">
        <w:rPr>
          <w:rFonts w:eastAsia="Calibri"/>
          <w:bCs/>
        </w:rPr>
        <w:t xml:space="preserve"> là vân sáng, sau đó nếu dịch chuyển màn tiếp tục ra xa thì ta sẽ không thu được vân sáng → lúc này </w:t>
      </w:r>
      <w:r w:rsidRPr="00025957">
        <w:rPr>
          <w:position w:val="-4"/>
        </w:rPr>
        <w:object w:dxaOrig="240" w:dyaOrig="255" w14:anchorId="1A590317">
          <v:shape id="_x0000_i2665" type="#_x0000_t75" style="width:11.9pt;height:12.5pt" o:ole="">
            <v:imagedata r:id="rId3578" o:title=""/>
          </v:shape>
          <o:OLEObject Type="Embed" ProgID="Equation.DSMT4" ShapeID="_x0000_i2665" DrawAspect="Content" ObjectID="_1653899014" r:id="rId3579"/>
        </w:object>
      </w:r>
      <w:r w:rsidRPr="00B54502">
        <w:rPr>
          <w:rFonts w:eastAsia="Calibri"/>
          <w:bCs/>
        </w:rPr>
        <w:t xml:space="preserve"> là vân sáng bậc nhất → </w:t>
      </w:r>
      <w:r w:rsidRPr="005004BB">
        <w:rPr>
          <w:position w:val="-24"/>
        </w:rPr>
        <w:object w:dxaOrig="1755" w:dyaOrig="660" w14:anchorId="63D85661">
          <v:shape id="_x0000_i2666" type="#_x0000_t75" style="width:87.65pt;height:33.2pt" o:ole="">
            <v:imagedata r:id="rId3580" o:title=""/>
          </v:shape>
          <o:OLEObject Type="Embed" ProgID="Equation.DSMT4" ShapeID="_x0000_i2666" DrawAspect="Content" ObjectID="_1653899015" r:id="rId3581"/>
        </w:object>
      </w:r>
    </w:p>
    <w:p w14:paraId="0DA79ED5"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w:t>
      </w:r>
      <w:r w:rsidRPr="005004BB">
        <w:rPr>
          <w:position w:val="-6"/>
        </w:rPr>
        <w:object w:dxaOrig="1365" w:dyaOrig="285" w14:anchorId="7D76BCF2">
          <v:shape id="_x0000_i2667" type="#_x0000_t75" style="width:68.25pt;height:14.4pt" o:ole="">
            <v:imagedata r:id="rId3582" o:title=""/>
          </v:shape>
          <o:OLEObject Type="Embed" ProgID="Equation.DSMT4" ShapeID="_x0000_i2667" DrawAspect="Content" ObjectID="_1653899016" r:id="rId3583"/>
        </w:object>
      </w:r>
      <w:r w:rsidRPr="00B54502">
        <w:rPr>
          <w:rFonts w:eastAsia="Calibri"/>
          <w:bCs/>
        </w:rPr>
        <w:t xml:space="preserve">→ </w:t>
      </w:r>
      <w:r w:rsidRPr="005004BB">
        <w:rPr>
          <w:position w:val="-24"/>
        </w:rPr>
        <w:object w:dxaOrig="975" w:dyaOrig="615" w14:anchorId="4F3B9DD4">
          <v:shape id="_x0000_i2668" type="#_x0000_t75" style="width:48.85pt;height:30.7pt" o:ole="">
            <v:imagedata r:id="rId3584" o:title=""/>
          </v:shape>
          <o:OLEObject Type="Embed" ProgID="Equation.DSMT4" ShapeID="_x0000_i2668" DrawAspect="Content" ObjectID="_1653899017" r:id="rId3585"/>
        </w:object>
      </w:r>
      <w:r w:rsidRPr="00B54502">
        <w:rPr>
          <w:rFonts w:eastAsia="Calibri"/>
          <w:bCs/>
        </w:rPr>
        <w:t xml:space="preserve">. </w:t>
      </w:r>
    </w:p>
    <w:p w14:paraId="72851244"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Thay vào phương trình (*) ta thu được </w:t>
      </w:r>
      <w:r w:rsidRPr="005004BB">
        <w:rPr>
          <w:position w:val="-24"/>
        </w:rPr>
        <w:object w:dxaOrig="1680" w:dyaOrig="660" w14:anchorId="3D22A8E7">
          <v:shape id="_x0000_i2669" type="#_x0000_t75" style="width:83.9pt;height:33.2pt" o:ole="">
            <v:imagedata r:id="rId3586" o:title=""/>
          </v:shape>
          <o:OLEObject Type="Embed" ProgID="Equation.DSMT4" ShapeID="_x0000_i2669" DrawAspect="Content" ObjectID="_1653899018" r:id="rId3587"/>
        </w:object>
      </w:r>
      <w:r w:rsidRPr="00B54502">
        <w:rPr>
          <w:rFonts w:eastAsia="Calibri"/>
          <w:bCs/>
        </w:rPr>
        <w:t xml:space="preserve"> → </w:t>
      </w:r>
      <w:r w:rsidRPr="005004BB">
        <w:rPr>
          <w:position w:val="-6"/>
        </w:rPr>
        <w:object w:dxaOrig="555" w:dyaOrig="285" w14:anchorId="75B68C6B">
          <v:shape id="_x0000_i2670" type="#_x0000_t75" style="width:27.55pt;height:14.4pt" o:ole="">
            <v:imagedata r:id="rId3588" o:title=""/>
          </v:shape>
          <o:OLEObject Type="Embed" ProgID="Equation.DSMT4" ShapeID="_x0000_i2670" DrawAspect="Content" ObjectID="_1653899019" r:id="rId3589"/>
        </w:object>
      </w:r>
      <w:r w:rsidRPr="00B54502">
        <w:rPr>
          <w:rFonts w:eastAsia="Calibri"/>
          <w:bCs/>
        </w:rPr>
        <w:t>.</w:t>
      </w:r>
    </w:p>
    <w:p w14:paraId="761AB715"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34: </w:t>
      </w:r>
      <w:r w:rsidRPr="00B54502">
        <w:rPr>
          <w:rFonts w:eastAsia="Calibri"/>
          <w:b/>
          <w:bCs/>
          <w:lang w:val="vi-VN"/>
        </w:rPr>
        <w:t>Chọn A.</w:t>
      </w:r>
    </w:p>
    <w:p w14:paraId="79EE8E8C"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B54502">
        <w:rPr>
          <w:rFonts w:eastAsia="Calibri"/>
          <w:bCs/>
          <w:lang w:val="fr-FR"/>
        </w:rPr>
        <w:t>+ Ảnh hứng được trên màn → thấu kính là hội tụ, ảnh là thật → ngược chiều với vật.</w:t>
      </w:r>
    </w:p>
    <w:p w14:paraId="4FDF7CAE"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B54502">
        <w:rPr>
          <w:rFonts w:eastAsia="Calibri"/>
          <w:bCs/>
          <w:lang w:val="fr-FR"/>
        </w:rPr>
        <w:t>+ Ta có hệ :</w:t>
      </w:r>
    </w:p>
    <w:p w14:paraId="4BBF07BC"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5004BB">
        <w:rPr>
          <w:position w:val="-46"/>
        </w:rPr>
        <w:object w:dxaOrig="1665" w:dyaOrig="1035" w14:anchorId="7735D14A">
          <v:shape id="_x0000_i2671" type="#_x0000_t75" style="width:83.25pt;height:51.95pt" o:ole="">
            <v:imagedata r:id="rId3590" o:title=""/>
          </v:shape>
          <o:OLEObject Type="Embed" ProgID="Equation.DSMT4" ShapeID="_x0000_i2671" DrawAspect="Content" ObjectID="_1653899020" r:id="rId3591"/>
        </w:object>
      </w:r>
      <w:r w:rsidRPr="00B54502">
        <w:rPr>
          <w:rFonts w:eastAsia="Calibri"/>
          <w:bCs/>
          <w:lang w:val="fr-FR"/>
        </w:rPr>
        <w:t xml:space="preserve">→ </w:t>
      </w:r>
      <w:r w:rsidRPr="005004BB">
        <w:rPr>
          <w:position w:val="-30"/>
        </w:rPr>
        <w:object w:dxaOrig="945" w:dyaOrig="720" w14:anchorId="66AAFDCA">
          <v:shape id="_x0000_i2672" type="#_x0000_t75" style="width:46.95pt;height:36.3pt" o:ole="">
            <v:imagedata r:id="rId3592" o:title=""/>
          </v:shape>
          <o:OLEObject Type="Embed" ProgID="Equation.DSMT4" ShapeID="_x0000_i2672" DrawAspect="Content" ObjectID="_1653899021" r:id="rId3593"/>
        </w:object>
      </w:r>
      <w:r w:rsidRPr="00B54502">
        <w:rPr>
          <w:rFonts w:eastAsia="Calibri"/>
          <w:bCs/>
          <w:lang w:val="fr-FR"/>
        </w:rPr>
        <w:t>m.</w:t>
      </w:r>
    </w:p>
    <w:p w14:paraId="7A98A00B"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fr-FR"/>
        </w:rPr>
        <w:t xml:space="preserve">→ Áp dụng công thức thấu kính </w:t>
      </w:r>
      <w:r w:rsidRPr="005004BB">
        <w:rPr>
          <w:position w:val="-28"/>
        </w:rPr>
        <w:object w:dxaOrig="1155" w:dyaOrig="660" w14:anchorId="48D71C9A">
          <v:shape id="_x0000_i2673" type="#_x0000_t75" style="width:57.6pt;height:33.2pt" o:ole="">
            <v:imagedata r:id="rId3594" o:title=""/>
          </v:shape>
          <o:OLEObject Type="Embed" ProgID="Equation.DSMT4" ShapeID="_x0000_i2673" DrawAspect="Content" ObjectID="_1653899022" r:id="rId3595"/>
        </w:object>
      </w:r>
      <w:r w:rsidRPr="00B54502">
        <w:t>↔</w:t>
      </w:r>
      <w:r w:rsidRPr="00B54502">
        <w:rPr>
          <w:lang w:val="vi-VN"/>
        </w:rPr>
        <w:t xml:space="preserve"> </w:t>
      </w:r>
      <w:r w:rsidRPr="005004BB">
        <w:rPr>
          <w:position w:val="-28"/>
        </w:rPr>
        <w:object w:dxaOrig="1380" w:dyaOrig="660" w14:anchorId="7F712133">
          <v:shape id="_x0000_i2674" type="#_x0000_t75" style="width:68.85pt;height:33.2pt" o:ole="">
            <v:imagedata r:id="rId3596" o:title=""/>
          </v:shape>
          <o:OLEObject Type="Embed" ProgID="Equation.DSMT4" ShapeID="_x0000_i2674" DrawAspect="Content" ObjectID="_1653899023" r:id="rId3597"/>
        </w:object>
      </w:r>
      <w:r w:rsidRPr="00B54502">
        <w:rPr>
          <w:rFonts w:eastAsia="Calibri"/>
          <w:bCs/>
          <w:lang w:val="fr-FR"/>
        </w:rPr>
        <w:t xml:space="preserve">→ </w:t>
      </w:r>
      <w:r w:rsidRPr="005004BB">
        <w:rPr>
          <w:position w:val="-10"/>
        </w:rPr>
        <w:object w:dxaOrig="720" w:dyaOrig="315" w14:anchorId="321398E4">
          <v:shape id="_x0000_i2675" type="#_x0000_t75" style="width:36.3pt;height:15.65pt" o:ole="">
            <v:imagedata r:id="rId3598" o:title=""/>
          </v:shape>
          <o:OLEObject Type="Embed" ProgID="Equation.DSMT4" ShapeID="_x0000_i2675" DrawAspect="Content" ObjectID="_1653899024" r:id="rId3599"/>
        </w:object>
      </w:r>
      <w:r w:rsidRPr="00B54502">
        <w:rPr>
          <w:rFonts w:eastAsia="Calibri"/>
          <w:bCs/>
          <w:lang w:val="fr-FR"/>
        </w:rPr>
        <w:t>cm</w:t>
      </w:r>
      <w:r w:rsidRPr="00B54502">
        <w:rPr>
          <w:rFonts w:eastAsia="Calibri"/>
          <w:bCs/>
          <w:lang w:val="vi-VN"/>
        </w:rPr>
        <w:t>.</w:t>
      </w:r>
    </w:p>
    <w:p w14:paraId="4C40C3A7"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rPr>
      </w:pPr>
      <w:r w:rsidRPr="00B54502">
        <w:rPr>
          <w:rFonts w:eastAsia="Calibri"/>
          <w:b/>
          <w:bCs/>
        </w:rPr>
        <w:t>Câu 35: Chọn A.</w:t>
      </w:r>
    </w:p>
    <w:p w14:paraId="6B9EA8AB"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Ban đầu lò xo giãn một đoạn </w:t>
      </w:r>
      <w:r w:rsidRPr="005004BB">
        <w:rPr>
          <w:position w:val="-12"/>
        </w:rPr>
        <w:object w:dxaOrig="360" w:dyaOrig="360" w14:anchorId="34DD23F1">
          <v:shape id="_x0000_i2676" type="#_x0000_t75" style="width:18.15pt;height:18.15pt" o:ole="">
            <v:imagedata r:id="rId3600" o:title=""/>
          </v:shape>
          <o:OLEObject Type="Embed" ProgID="Equation.DSMT4" ShapeID="_x0000_i2676" DrawAspect="Content" ObjectID="_1653899025" r:id="rId3601"/>
        </w:object>
      </w:r>
      <w:r w:rsidRPr="00B54502">
        <w:rPr>
          <w:rFonts w:eastAsia="Calibri"/>
          <w:bCs/>
        </w:rPr>
        <w:t>, sau khoảng thời gian thả rơi lò xo và vật → lò xo co về trạng thái không biến dạng. Khi ta giữ cố định điểm chính giữa của lò xo, con lắc sẽ dao động quanh vị trí cân bằng mới.</w:t>
      </w:r>
    </w:p>
    <w:p w14:paraId="40B9A181"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Khi giữ cố định điểm chính giữa của lò xo, phần lò xo tham gia vào dao động có độ cứng </w:t>
      </w:r>
      <w:r w:rsidRPr="005004BB">
        <w:rPr>
          <w:position w:val="-12"/>
        </w:rPr>
        <w:object w:dxaOrig="1245" w:dyaOrig="360" w14:anchorId="22B8A879">
          <v:shape id="_x0000_i2677" type="#_x0000_t75" style="width:62pt;height:18.15pt" o:ole="">
            <v:imagedata r:id="rId3602" o:title=""/>
          </v:shape>
          <o:OLEObject Type="Embed" ProgID="Equation.DSMT4" ShapeID="_x0000_i2677" DrawAspect="Content" ObjectID="_1653899026" r:id="rId3603"/>
        </w:object>
      </w:r>
      <w:r w:rsidRPr="00B54502">
        <w:rPr>
          <w:rFonts w:eastAsia="Calibri"/>
          <w:bCs/>
        </w:rPr>
        <w:t>N/m.</w:t>
      </w:r>
    </w:p>
    <w:p w14:paraId="2C75B598"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Tần số góc của dao động </w:t>
      </w:r>
      <w:r w:rsidRPr="005004BB">
        <w:rPr>
          <w:position w:val="-30"/>
        </w:rPr>
        <w:object w:dxaOrig="2355" w:dyaOrig="735" w14:anchorId="2123EE38">
          <v:shape id="_x0000_i2678" type="#_x0000_t75" style="width:117.7pt;height:36.95pt" o:ole="">
            <v:imagedata r:id="rId3604" o:title=""/>
          </v:shape>
          <o:OLEObject Type="Embed" ProgID="Equation.DSMT4" ShapeID="_x0000_i2678" DrawAspect="Content" ObjectID="_1653899027" r:id="rId3605"/>
        </w:object>
      </w:r>
      <w:r w:rsidRPr="00B54502">
        <w:rPr>
          <w:rFonts w:eastAsia="Calibri"/>
          <w:bCs/>
        </w:rPr>
        <w:t xml:space="preserve">rad/s → </w:t>
      </w:r>
      <w:r w:rsidRPr="005004BB">
        <w:rPr>
          <w:position w:val="-10"/>
        </w:rPr>
        <w:object w:dxaOrig="900" w:dyaOrig="315" w14:anchorId="7A76A006">
          <v:shape id="_x0000_i2679" type="#_x0000_t75" style="width:45.1pt;height:15.65pt" o:ole="">
            <v:imagedata r:id="rId3606" o:title=""/>
          </v:shape>
          <o:OLEObject Type="Embed" ProgID="Equation.DSMT4" ShapeID="_x0000_i2679" DrawAspect="Content" ObjectID="_1653899028" r:id="rId3607"/>
        </w:object>
      </w:r>
      <w:r w:rsidRPr="00B54502">
        <w:rPr>
          <w:rFonts w:eastAsia="Calibri"/>
          <w:bCs/>
        </w:rPr>
        <w:t>s.</w:t>
      </w:r>
    </w:p>
    <w:p w14:paraId="3AC458FE"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Độ biến dạng của lò xo tại vị trí cân bằng mới </w:t>
      </w:r>
      <w:r w:rsidRPr="005004BB">
        <w:rPr>
          <w:position w:val="-24"/>
        </w:rPr>
        <w:object w:dxaOrig="2115" w:dyaOrig="615" w14:anchorId="33E60389">
          <v:shape id="_x0000_i2680" type="#_x0000_t75" style="width:105.8pt;height:30.7pt" o:ole="">
            <v:imagedata r:id="rId3608" o:title=""/>
          </v:shape>
          <o:OLEObject Type="Embed" ProgID="Equation.DSMT4" ShapeID="_x0000_i2680" DrawAspect="Content" ObjectID="_1653899029" r:id="rId3609"/>
        </w:object>
      </w:r>
      <w:r w:rsidRPr="00B54502">
        <w:rPr>
          <w:rFonts w:eastAsia="Calibri"/>
          <w:bCs/>
        </w:rPr>
        <w:t>cm.</w:t>
      </w:r>
    </w:p>
    <w:p w14:paraId="1996DAC6"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Vận tốc của con lắc tại thời điểm t</w:t>
      </w:r>
      <w:r w:rsidRPr="00B54502">
        <w:rPr>
          <w:rFonts w:eastAsia="Calibri"/>
          <w:bCs/>
          <w:vertAlign w:val="subscript"/>
        </w:rPr>
        <w:t>1</w:t>
      </w:r>
      <w:r w:rsidRPr="00B54502">
        <w:rPr>
          <w:rFonts w:eastAsia="Calibri"/>
          <w:bCs/>
        </w:rPr>
        <w:t xml:space="preserve"> là </w:t>
      </w:r>
      <w:r w:rsidRPr="005004BB">
        <w:rPr>
          <w:position w:val="-12"/>
        </w:rPr>
        <w:object w:dxaOrig="3105" w:dyaOrig="405" w14:anchorId="1A227444">
          <v:shape id="_x0000_i2681" type="#_x0000_t75" style="width:155.25pt;height:20.05pt" o:ole="">
            <v:imagedata r:id="rId3610" o:title=""/>
          </v:shape>
          <o:OLEObject Type="Embed" ProgID="Equation.DSMT4" ShapeID="_x0000_i2681" DrawAspect="Content" ObjectID="_1653899030" r:id="rId3611"/>
        </w:object>
      </w:r>
      <w:r w:rsidRPr="00B54502">
        <w:rPr>
          <w:rFonts w:eastAsia="Calibri"/>
          <w:bCs/>
        </w:rPr>
        <w:t>m/s.</w:t>
      </w:r>
    </w:p>
    <w:p w14:paraId="4B5390E1"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Biên độ dao động của con lắc </w:t>
      </w:r>
      <w:r w:rsidRPr="005004BB">
        <w:rPr>
          <w:position w:val="-36"/>
        </w:rPr>
        <w:object w:dxaOrig="4005" w:dyaOrig="915" w14:anchorId="36D311D8">
          <v:shape id="_x0000_i2682" type="#_x0000_t75" style="width:200.35pt;height:45.7pt" o:ole="">
            <v:imagedata r:id="rId3612" o:title=""/>
          </v:shape>
          <o:OLEObject Type="Embed" ProgID="Equation.DSMT4" ShapeID="_x0000_i2682" DrawAspect="Content" ObjectID="_1653899031" r:id="rId3613"/>
        </w:object>
      </w:r>
      <w:r w:rsidRPr="00B54502">
        <w:rPr>
          <w:rFonts w:eastAsia="Calibri"/>
          <w:bCs/>
        </w:rPr>
        <w:t>cm.</w:t>
      </w:r>
    </w:p>
    <w:p w14:paraId="5FE9F55B"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lastRenderedPageBreak/>
        <w:t>+ Ta chú ý rằng tại thời điểm t</w:t>
      </w:r>
      <w:r w:rsidRPr="00B54502">
        <w:rPr>
          <w:rFonts w:eastAsia="Calibri"/>
          <w:bCs/>
          <w:vertAlign w:val="subscript"/>
        </w:rPr>
        <w:t>1</w:t>
      </w:r>
      <w:r w:rsidRPr="00B54502">
        <w:rPr>
          <w:rFonts w:eastAsia="Calibri"/>
          <w:bCs/>
        </w:rPr>
        <w:t xml:space="preserve"> vật ở vị trí có li độ </w:t>
      </w:r>
      <w:r w:rsidRPr="005004BB">
        <w:rPr>
          <w:position w:val="-24"/>
        </w:rPr>
        <w:object w:dxaOrig="1080" w:dyaOrig="615" w14:anchorId="5A606DB3">
          <v:shape id="_x0000_i2683" type="#_x0000_t75" style="width:53.85pt;height:30.7pt" o:ole="">
            <v:imagedata r:id="rId3614" o:title=""/>
          </v:shape>
          <o:OLEObject Type="Embed" ProgID="Equation.DSMT4" ShapeID="_x0000_i2683" DrawAspect="Content" ObjectID="_1653899032" r:id="rId3615"/>
        </w:object>
      </w:r>
      <w:r w:rsidRPr="00B54502">
        <w:rPr>
          <w:rFonts w:eastAsia="Calibri"/>
          <w:bCs/>
        </w:rPr>
        <w:t xml:space="preserve">cm → sau khoảng thời gian </w:t>
      </w:r>
      <w:r w:rsidRPr="005004BB">
        <w:rPr>
          <w:position w:val="-24"/>
        </w:rPr>
        <w:object w:dxaOrig="2160" w:dyaOrig="615" w14:anchorId="405D4AE3">
          <v:shape id="_x0000_i2684" type="#_x0000_t75" style="width:108.3pt;height:30.7pt" o:ole="">
            <v:imagedata r:id="rId3616" o:title=""/>
          </v:shape>
          <o:OLEObject Type="Embed" ProgID="Equation.DSMT4" ShapeID="_x0000_i2684" DrawAspect="Content" ObjectID="_1653899033" r:id="rId3617"/>
        </w:object>
      </w:r>
      <w:r w:rsidRPr="00B54502">
        <w:rPr>
          <w:rFonts w:eastAsia="Calibri"/>
          <w:bCs/>
        </w:rPr>
        <w:t xml:space="preserve"> s vật đi vị trí có li độ </w:t>
      </w:r>
      <w:r w:rsidRPr="005004BB">
        <w:rPr>
          <w:position w:val="-24"/>
        </w:rPr>
        <w:object w:dxaOrig="1035" w:dyaOrig="675" w14:anchorId="560EBEA8">
          <v:shape id="_x0000_i2685" type="#_x0000_t75" style="width:51.95pt;height:33.8pt" o:ole="">
            <v:imagedata r:id="rId3618" o:title=""/>
          </v:shape>
          <o:OLEObject Type="Embed" ProgID="Equation.DSMT4" ShapeID="_x0000_i2685" DrawAspect="Content" ObjectID="_1653899034" r:id="rId3619"/>
        </w:object>
      </w:r>
      <w:r w:rsidRPr="00B54502">
        <w:rPr>
          <w:rFonts w:eastAsia="Calibri"/>
          <w:bCs/>
        </w:rPr>
        <w:t xml:space="preserve">→ </w:t>
      </w:r>
      <w:r w:rsidRPr="005004BB">
        <w:rPr>
          <w:position w:val="-24"/>
        </w:rPr>
        <w:object w:dxaOrig="3885" w:dyaOrig="675" w14:anchorId="0EB504DB">
          <v:shape id="_x0000_i2686" type="#_x0000_t75" style="width:194.1pt;height:33.8pt" o:ole="">
            <v:imagedata r:id="rId3620" o:title=""/>
          </v:shape>
          <o:OLEObject Type="Embed" ProgID="Equation.DSMT4" ShapeID="_x0000_i2686" DrawAspect="Content" ObjectID="_1653899035" r:id="rId3621"/>
        </w:object>
      </w:r>
      <w:r w:rsidRPr="00B54502">
        <w:rPr>
          <w:rFonts w:eastAsia="Calibri"/>
          <w:bCs/>
        </w:rPr>
        <w:t>cm/s</w:t>
      </w:r>
    </w:p>
    <w:p w14:paraId="2D769A4C"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lang w:val="vi-VN"/>
        </w:rPr>
        <w:t xml:space="preserve">Câu </w:t>
      </w:r>
      <w:r w:rsidRPr="00B54502">
        <w:rPr>
          <w:rFonts w:eastAsia="Calibri"/>
          <w:b/>
          <w:bCs/>
        </w:rPr>
        <w:t>36</w:t>
      </w:r>
      <w:r w:rsidRPr="00B54502">
        <w:rPr>
          <w:rFonts w:eastAsia="Calibri"/>
          <w:b/>
          <w:bCs/>
          <w:lang w:val="vi-VN"/>
        </w:rPr>
        <w:t>: Chọn B.</w:t>
      </w:r>
    </w:p>
    <w:p w14:paraId="3A0A2136" w14:textId="77777777" w:rsidR="00B87A2A" w:rsidRPr="00B54502" w:rsidRDefault="00B87A2A" w:rsidP="0092115A">
      <w:pPr>
        <w:tabs>
          <w:tab w:val="left" w:pos="284"/>
          <w:tab w:val="left" w:pos="2835"/>
          <w:tab w:val="left" w:pos="5387"/>
          <w:tab w:val="left" w:pos="7938"/>
        </w:tabs>
        <w:spacing w:line="23" w:lineRule="atLeast"/>
        <w:jc w:val="both"/>
        <w:rPr>
          <w:rFonts w:eastAsia="Calibri"/>
          <w:bCs/>
        </w:rPr>
      </w:pPr>
      <w:r w:rsidRPr="00B54502">
        <w:rPr>
          <w:rFonts w:eastAsia="Calibri"/>
          <w:bCs/>
        </w:rPr>
        <w:t>Ta có:</w:t>
      </w:r>
    </w:p>
    <w:p w14:paraId="31A8F906" w14:textId="77777777" w:rsidR="00B87A2A" w:rsidRPr="00B54502" w:rsidRDefault="00B87A2A" w:rsidP="00B87A2A">
      <w:pPr>
        <w:numPr>
          <w:ilvl w:val="0"/>
          <w:numId w:val="72"/>
        </w:numPr>
        <w:tabs>
          <w:tab w:val="left" w:pos="284"/>
          <w:tab w:val="left" w:pos="2835"/>
          <w:tab w:val="left" w:pos="5387"/>
          <w:tab w:val="left" w:pos="7938"/>
        </w:tabs>
        <w:spacing w:line="23" w:lineRule="atLeast"/>
        <w:jc w:val="both"/>
        <w:rPr>
          <w:rFonts w:eastAsia="Calibri"/>
          <w:bCs/>
        </w:rPr>
      </w:pPr>
      <w:r w:rsidRPr="005004BB">
        <w:rPr>
          <w:position w:val="-24"/>
        </w:rPr>
        <w:object w:dxaOrig="2460" w:dyaOrig="675" w14:anchorId="51880685">
          <v:shape id="_x0000_i2687" type="#_x0000_t75" style="width:122.7pt;height:33.8pt" o:ole="">
            <v:imagedata r:id="rId3622" o:title=""/>
          </v:shape>
          <o:OLEObject Type="Embed" ProgID="Equation.DSMT4" ShapeID="_x0000_i2687" DrawAspect="Content" ObjectID="_1653899036" r:id="rId3623"/>
        </w:object>
      </w:r>
      <w:r w:rsidRPr="00B54502">
        <w:rPr>
          <w:rFonts w:eastAsia="Calibri"/>
          <w:bCs/>
        </w:rPr>
        <w:t xml:space="preserve"> mm → </w:t>
      </w:r>
      <w:r w:rsidRPr="00B54502">
        <w:rPr>
          <w:rFonts w:eastAsia="Calibri"/>
          <w:bCs/>
          <w:i/>
        </w:rPr>
        <w:t>M</w:t>
      </w:r>
      <w:r w:rsidRPr="00B54502">
        <w:rPr>
          <w:rFonts w:eastAsia="Calibri"/>
          <w:bCs/>
        </w:rPr>
        <w:t xml:space="preserve"> và </w:t>
      </w:r>
      <w:r w:rsidRPr="00B54502">
        <w:rPr>
          <w:rFonts w:eastAsia="Calibri"/>
          <w:bCs/>
          <w:i/>
        </w:rPr>
        <w:t>N</w:t>
      </w:r>
      <w:r w:rsidRPr="00B54502">
        <w:rPr>
          <w:rFonts w:eastAsia="Calibri"/>
          <w:bCs/>
        </w:rPr>
        <w:t xml:space="preserve"> cách nút một đoạn </w:t>
      </w:r>
      <w:r w:rsidRPr="005004BB">
        <w:rPr>
          <w:position w:val="-24"/>
        </w:rPr>
        <w:object w:dxaOrig="255" w:dyaOrig="615" w14:anchorId="6A6F08A9">
          <v:shape id="_x0000_i2688" type="#_x0000_t75" style="width:12.5pt;height:30.7pt" o:ole="">
            <v:imagedata r:id="rId3624" o:title=""/>
          </v:shape>
          <o:OLEObject Type="Embed" ProgID="Equation.DSMT4" ShapeID="_x0000_i2688" DrawAspect="Content" ObjectID="_1653899037" r:id="rId3625"/>
        </w:object>
      </w:r>
      <w:r w:rsidRPr="00B54502">
        <w:rPr>
          <w:rFonts w:eastAsia="Calibri"/>
          <w:bCs/>
        </w:rPr>
        <w:t>.</w:t>
      </w:r>
    </w:p>
    <w:p w14:paraId="3A661DF1" w14:textId="77777777" w:rsidR="00B87A2A" w:rsidRPr="00B54502" w:rsidRDefault="00B87A2A" w:rsidP="00B87A2A">
      <w:pPr>
        <w:numPr>
          <w:ilvl w:val="0"/>
          <w:numId w:val="72"/>
        </w:numPr>
        <w:tabs>
          <w:tab w:val="left" w:pos="284"/>
          <w:tab w:val="left" w:pos="2835"/>
          <w:tab w:val="left" w:pos="5387"/>
          <w:tab w:val="left" w:pos="7938"/>
        </w:tabs>
        <w:spacing w:line="23" w:lineRule="atLeast"/>
        <w:jc w:val="both"/>
        <w:rPr>
          <w:rFonts w:eastAsia="Calibri"/>
          <w:bCs/>
        </w:rPr>
      </w:pPr>
      <w:r w:rsidRPr="00B54502">
        <w:rPr>
          <w:rFonts w:eastAsia="Calibri"/>
          <w:bCs/>
        </w:rPr>
        <w:t xml:space="preserve">giữa </w:t>
      </w:r>
      <w:r w:rsidRPr="00B54502">
        <w:rPr>
          <w:rFonts w:eastAsia="Calibri"/>
          <w:bCs/>
          <w:i/>
        </w:rPr>
        <w:t>M</w:t>
      </w:r>
      <w:r w:rsidRPr="00B54502">
        <w:rPr>
          <w:rFonts w:eastAsia="Calibri"/>
          <w:bCs/>
        </w:rPr>
        <w:t xml:space="preserve"> và </w:t>
      </w:r>
      <w:r w:rsidRPr="00B54502">
        <w:rPr>
          <w:rFonts w:eastAsia="Calibri"/>
          <w:bCs/>
          <w:i/>
        </w:rPr>
        <w:t>N</w:t>
      </w:r>
      <w:r w:rsidRPr="00B54502">
        <w:rPr>
          <w:rFonts w:eastAsia="Calibri"/>
          <w:bCs/>
        </w:rPr>
        <w:t xml:space="preserve"> các điểm dao động với biên độ nhỏ hơn biên độ của </w:t>
      </w:r>
      <w:r w:rsidRPr="00B54502">
        <w:rPr>
          <w:rFonts w:eastAsia="Calibri"/>
          <w:bCs/>
          <w:i/>
        </w:rPr>
        <w:t>M</w:t>
      </w:r>
      <w:r w:rsidRPr="00B54502">
        <w:rPr>
          <w:rFonts w:eastAsia="Calibri"/>
          <w:bCs/>
        </w:rPr>
        <w:t xml:space="preserve">, </w:t>
      </w:r>
      <w:r w:rsidRPr="00B54502">
        <w:rPr>
          <w:rFonts w:eastAsia="Calibri"/>
          <w:bCs/>
          <w:i/>
        </w:rPr>
        <w:t>N</w:t>
      </w:r>
      <w:r w:rsidRPr="00B54502">
        <w:rPr>
          <w:rFonts w:eastAsia="Calibri"/>
          <w:bCs/>
        </w:rPr>
        <w:t xml:space="preserve"> → </w:t>
      </w:r>
      <w:r w:rsidRPr="00B54502">
        <w:rPr>
          <w:rFonts w:eastAsia="Calibri"/>
          <w:bCs/>
          <w:i/>
        </w:rPr>
        <w:t>M</w:t>
      </w:r>
      <w:r w:rsidRPr="00B54502">
        <w:rPr>
          <w:rFonts w:eastAsia="Calibri"/>
          <w:bCs/>
        </w:rPr>
        <w:t xml:space="preserve"> và </w:t>
      </w:r>
      <w:r w:rsidRPr="00B54502">
        <w:rPr>
          <w:rFonts w:eastAsia="Calibri"/>
          <w:bCs/>
          <w:i/>
        </w:rPr>
        <w:t>N</w:t>
      </w:r>
      <w:r w:rsidRPr="00B54502">
        <w:rPr>
          <w:rFonts w:eastAsia="Calibri"/>
          <w:bCs/>
        </w:rPr>
        <w:t xml:space="preserve"> nằm hai bên một nút sóng.</w:t>
      </w:r>
    </w:p>
    <w:p w14:paraId="7A977A51" w14:textId="77777777" w:rsidR="00B87A2A" w:rsidRPr="00B54502" w:rsidRDefault="00B87A2A" w:rsidP="0092115A">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w:t>
      </w:r>
      <w:r w:rsidRPr="005004BB">
        <w:rPr>
          <w:position w:val="-24"/>
        </w:rPr>
        <w:object w:dxaOrig="1635" w:dyaOrig="615" w14:anchorId="40AC2E43">
          <v:shape id="_x0000_i2689" type="#_x0000_t75" style="width:82pt;height:30.7pt" o:ole="">
            <v:imagedata r:id="rId3626" o:title=""/>
          </v:shape>
          <o:OLEObject Type="Embed" ProgID="Equation.DSMT4" ShapeID="_x0000_i2689" DrawAspect="Content" ObjectID="_1653899038" r:id="rId3627"/>
        </w:object>
      </w:r>
      <w:r w:rsidRPr="00B54502">
        <w:rPr>
          <w:rFonts w:eastAsia="Calibri"/>
          <w:bCs/>
        </w:rPr>
        <w:t xml:space="preserve"> cm → </w:t>
      </w:r>
      <w:r w:rsidRPr="005004BB">
        <w:rPr>
          <w:position w:val="-6"/>
        </w:rPr>
        <w:object w:dxaOrig="675" w:dyaOrig="285" w14:anchorId="28778547">
          <v:shape id="_x0000_i2690" type="#_x0000_t75" style="width:33.8pt;height:14.4pt" o:ole="">
            <v:imagedata r:id="rId3628" o:title=""/>
          </v:shape>
          <o:OLEObject Type="Embed" ProgID="Equation.DSMT4" ShapeID="_x0000_i2690" DrawAspect="Content" ObjectID="_1653899039" r:id="rId3629"/>
        </w:object>
      </w:r>
      <w:r w:rsidRPr="00B54502">
        <w:rPr>
          <w:rFonts w:eastAsia="Calibri"/>
          <w:bCs/>
        </w:rPr>
        <w:t>cm</w:t>
      </w:r>
    </w:p>
    <w:p w14:paraId="203C787A" w14:textId="77777777" w:rsidR="00B87A2A" w:rsidRPr="00B54502" w:rsidRDefault="00B87A2A" w:rsidP="0092115A">
      <w:pPr>
        <w:tabs>
          <w:tab w:val="left" w:pos="284"/>
          <w:tab w:val="left" w:pos="2835"/>
          <w:tab w:val="left" w:pos="5387"/>
          <w:tab w:val="left" w:pos="7938"/>
        </w:tabs>
        <w:spacing w:line="23" w:lineRule="atLeast"/>
        <w:jc w:val="both"/>
        <w:rPr>
          <w:rFonts w:eastAsia="Calibri"/>
          <w:b/>
          <w:bCs/>
        </w:rPr>
      </w:pPr>
      <w:r w:rsidRPr="00B54502">
        <w:rPr>
          <w:rFonts w:eastAsia="Calibri"/>
          <w:b/>
          <w:bCs/>
        </w:rPr>
        <w:t>Câu 37: Chọn C.</w:t>
      </w:r>
    </w:p>
    <w:p w14:paraId="4AE6AE52" w14:textId="77777777" w:rsidR="00B87A2A" w:rsidRPr="00B54502" w:rsidRDefault="00B87A2A" w:rsidP="00BA4831">
      <w:pPr>
        <w:tabs>
          <w:tab w:val="left" w:pos="284"/>
          <w:tab w:val="left" w:pos="2835"/>
          <w:tab w:val="left" w:pos="5387"/>
          <w:tab w:val="left" w:pos="7920"/>
        </w:tabs>
        <w:spacing w:line="23" w:lineRule="atLeast"/>
        <w:jc w:val="both"/>
        <w:rPr>
          <w:rFonts w:eastAsia="Calibri"/>
          <w:bCs/>
        </w:rPr>
      </w:pPr>
      <w:r w:rsidRPr="00B54502">
        <w:rPr>
          <w:rFonts w:eastAsia="Calibri"/>
          <w:bCs/>
        </w:rPr>
        <w:t>+ Áp dụng kết quả bài toán điều kiện để một vị trí cực đại và cùng pha với nguồn</w:t>
      </w:r>
    </w:p>
    <w:p w14:paraId="0EBA5D01" w14:textId="77777777" w:rsidR="00B87A2A" w:rsidRPr="00B54502" w:rsidRDefault="00B87A2A" w:rsidP="00BA4831">
      <w:pPr>
        <w:tabs>
          <w:tab w:val="left" w:pos="284"/>
          <w:tab w:val="left" w:pos="2835"/>
          <w:tab w:val="left" w:pos="5387"/>
          <w:tab w:val="left" w:pos="7920"/>
        </w:tabs>
        <w:spacing w:line="23" w:lineRule="atLeast"/>
        <w:jc w:val="both"/>
        <w:rPr>
          <w:rFonts w:eastAsia="Calibri"/>
          <w:bCs/>
        </w:rPr>
      </w:pPr>
      <w:r w:rsidRPr="005004BB">
        <w:rPr>
          <w:position w:val="-32"/>
        </w:rPr>
        <w:object w:dxaOrig="1620" w:dyaOrig="765" w14:anchorId="0C40AC78">
          <v:shape id="_x0000_i2691" type="#_x0000_t75" style="width:80.75pt;height:38.2pt" o:ole="">
            <v:imagedata r:id="rId3630" o:title=""/>
          </v:shape>
          <o:OLEObject Type="Embed" ProgID="Equation.DSMT4" ShapeID="_x0000_i2691" DrawAspect="Content" ObjectID="_1653899040" r:id="rId3631"/>
        </w:object>
      </w:r>
      <w:r>
        <w:pict w14:anchorId="4E1177BA">
          <v:group id="Canvas 150" o:spid="_x0000_s3168" style="position:absolute;left:0;text-align:left;margin-left:335.4pt;margin-top:.6pt;width:187.5pt;height:132pt;z-index:251714560;mso-position-horizontal-relative:text;mso-position-vertical-relative:text" coordsize="21600,21600">
            <o:lock v:ext="edit" aspectratio="t"/>
            <v:group id="_x0000_s3169" style="position:absolute;left:326;top:465;width:21264;height:21143" coordsize="21600,21600">
              <v:shape id="_x0000_s3170" type="#_x0000_t75" style="position:absolute;left:1046;top:2537;width:19770;height:19062">
                <v:imagedata r:id="rId3632" o:title="" cropleft="8191f" cropright="7647f"/>
              </v:shape>
              <v:line id="_x0000_s3171" style="position:absolute" from="1529,17321" to="20117,17321" fillcolor="none" strokeweight="1pt">
                <v:stroke startarrow="oval" startarrowwidth="narrow" startarrowlength="short" endarrow="oval" endarrowwidth="narrow" endarrowlength="short"/>
              </v:line>
              <v:line id="_x0000_s3172" style="position:absolute;flip:y" from="1529,5557" to="8071,17321" fillcolor="none" strokeweight="1pt">
                <v:stroke endarrow="oval" endarrowwidth="narrow" endarrowlength="short"/>
              </v:line>
              <v:line id="_x0000_s3173" style="position:absolute" from="8072,5557" to="20117,17321" fillcolor="none" strokeweight="1pt"/>
              <v:shape id="_x0000_s3174" type="#_x0000_t75" style="position:absolute;left:3827;top:10653;width:1288;height:2516">
                <v:imagedata r:id="rId3633" o:title=""/>
              </v:shape>
              <v:shape id="_x0000_s3175" type="#_x0000_t75" style="position:absolute;left:9506;width:2810;height:2180">
                <v:imagedata r:id="rId3634" o:title=""/>
              </v:shape>
              <v:shape id="_x0000_s3176" type="#_x0000_t75" style="position:absolute;left:5686;top:52;width:3513;height:2180">
                <v:imagedata r:id="rId3635" o:title=""/>
              </v:shape>
              <v:shape id="_x0000_s3177" type="#_x0000_t75" style="position:absolute;left:14095;top:10810;width:1405;height:2516">
                <v:imagedata r:id="rId3636" o:title=""/>
              </v:shape>
              <v:shape id="_x0000_s3178" type="#_x0000_t75" style="position:absolute;top:17405;width:1288;height:1845">
                <v:imagedata r:id="rId3637" o:title=""/>
              </v:shape>
              <v:shape id="_x0000_s3179" type="#_x0000_t75" style="position:absolute;left:20311;top:17489;width:1288;height:1845">
                <v:imagedata r:id="rId3638" o:title=""/>
              </v:shape>
              <v:shape id="_x0000_s3180" type="#_x0000_t75" style="position:absolute;left:8299;top:3711;width:1639;height:1845">
                <v:imagedata r:id="rId3639" o:title=""/>
              </v:shape>
              <v:oval id="_x0000_s3181" style="position:absolute;left:8767;top:17122;width:265;height:380;v-text-anchor:middle" fillcolor="black" strokeweight="1pt"/>
            </v:group>
            <w10:wrap type="square"/>
            <w10:anchorlock/>
          </v:group>
        </w:pict>
      </w:r>
      <w:r w:rsidRPr="00B54502">
        <w:rPr>
          <w:rFonts w:eastAsia="Calibri"/>
          <w:bCs/>
        </w:rPr>
        <w:t xml:space="preserve"> với </w:t>
      </w:r>
      <w:r w:rsidRPr="00B54502">
        <w:rPr>
          <w:rFonts w:eastAsia="Calibri"/>
          <w:bCs/>
          <w:i/>
        </w:rPr>
        <w:t>n</w:t>
      </w:r>
      <w:r w:rsidRPr="00B54502">
        <w:rPr>
          <w:rFonts w:eastAsia="Calibri"/>
          <w:bCs/>
        </w:rPr>
        <w:t xml:space="preserve">, </w:t>
      </w:r>
      <w:r w:rsidRPr="00B54502">
        <w:rPr>
          <w:rFonts w:eastAsia="Calibri"/>
          <w:bCs/>
          <w:i/>
        </w:rPr>
        <w:t>k</w:t>
      </w:r>
      <w:r w:rsidRPr="00B54502">
        <w:rPr>
          <w:rFonts w:eastAsia="Calibri"/>
          <w:bCs/>
        </w:rPr>
        <w:t xml:space="preserve"> có độ lớn cùng chẵn hoặc cùng lẽ</w:t>
      </w:r>
    </w:p>
    <w:p w14:paraId="1E8EA158" w14:textId="77777777" w:rsidR="00B87A2A" w:rsidRPr="00B54502" w:rsidRDefault="00B87A2A" w:rsidP="00BA4831">
      <w:pPr>
        <w:tabs>
          <w:tab w:val="left" w:pos="284"/>
          <w:tab w:val="left" w:pos="2835"/>
          <w:tab w:val="left" w:pos="5387"/>
          <w:tab w:val="left" w:pos="7920"/>
        </w:tabs>
        <w:spacing w:line="23" w:lineRule="atLeast"/>
        <w:jc w:val="both"/>
        <w:rPr>
          <w:rFonts w:eastAsia="Calibri"/>
          <w:bCs/>
        </w:rPr>
      </w:pPr>
      <w:r w:rsidRPr="00B54502">
        <w:rPr>
          <w:rFonts w:eastAsia="Calibri"/>
          <w:bCs/>
        </w:rPr>
        <w:t>+ Số dãy dao động với biên độ cực đại</w:t>
      </w:r>
    </w:p>
    <w:p w14:paraId="60D0665D" w14:textId="77777777" w:rsidR="00B87A2A" w:rsidRPr="00B54502" w:rsidRDefault="00B87A2A" w:rsidP="00BA4831">
      <w:pPr>
        <w:tabs>
          <w:tab w:val="left" w:pos="284"/>
          <w:tab w:val="left" w:pos="2835"/>
          <w:tab w:val="left" w:pos="5387"/>
          <w:tab w:val="left" w:pos="7920"/>
        </w:tabs>
        <w:spacing w:line="23" w:lineRule="atLeast"/>
        <w:jc w:val="both"/>
        <w:rPr>
          <w:rFonts w:eastAsia="Calibri"/>
          <w:bCs/>
        </w:rPr>
      </w:pPr>
      <w:r w:rsidRPr="005004BB">
        <w:rPr>
          <w:position w:val="-24"/>
        </w:rPr>
        <w:object w:dxaOrig="1560" w:dyaOrig="615" w14:anchorId="2825297F">
          <v:shape id="_x0000_i2692" type="#_x0000_t75" style="width:78.25pt;height:30.7pt" o:ole="">
            <v:imagedata r:id="rId3640" o:title=""/>
          </v:shape>
          <o:OLEObject Type="Embed" ProgID="Equation.DSMT4" ShapeID="_x0000_i2692" DrawAspect="Content" ObjectID="_1653899041" r:id="rId3641"/>
        </w:object>
      </w:r>
      <w:r w:rsidRPr="00B54502">
        <w:rPr>
          <w:rFonts w:eastAsia="Calibri"/>
          <w:bCs/>
        </w:rPr>
        <w:t xml:space="preserve">→ </w:t>
      </w:r>
      <w:r w:rsidRPr="005004BB">
        <w:rPr>
          <w:position w:val="-24"/>
        </w:rPr>
        <w:object w:dxaOrig="1335" w:dyaOrig="615" w14:anchorId="34B5C5EE">
          <v:shape id="_x0000_i2693" type="#_x0000_t75" style="width:67pt;height:30.7pt" o:ole="">
            <v:imagedata r:id="rId3642" o:title=""/>
          </v:shape>
          <o:OLEObject Type="Embed" ProgID="Equation.DSMT4" ShapeID="_x0000_i2693" DrawAspect="Content" ObjectID="_1653899042" r:id="rId3643"/>
        </w:object>
      </w:r>
      <w:r w:rsidRPr="00B54502">
        <w:rPr>
          <w:rFonts w:eastAsia="Calibri"/>
          <w:bCs/>
        </w:rPr>
        <w:t xml:space="preserve">→ </w:t>
      </w:r>
      <w:r w:rsidRPr="005004BB">
        <w:rPr>
          <w:position w:val="-10"/>
        </w:rPr>
        <w:object w:dxaOrig="1425" w:dyaOrig="315" w14:anchorId="3C76F84E">
          <v:shape id="_x0000_i2694" type="#_x0000_t75" style="width:71.35pt;height:15.65pt" o:ole="">
            <v:imagedata r:id="rId3644" o:title=""/>
          </v:shape>
          <o:OLEObject Type="Embed" ProgID="Equation.DSMT4" ShapeID="_x0000_i2694" DrawAspect="Content" ObjectID="_1653899043" r:id="rId3645"/>
        </w:object>
      </w:r>
    </w:p>
    <w:p w14:paraId="35F3DCDF" w14:textId="77777777" w:rsidR="00B87A2A" w:rsidRPr="00B54502" w:rsidRDefault="00B87A2A" w:rsidP="00BA4831">
      <w:pPr>
        <w:tabs>
          <w:tab w:val="left" w:pos="284"/>
          <w:tab w:val="left" w:pos="2835"/>
          <w:tab w:val="left" w:pos="5387"/>
          <w:tab w:val="left" w:pos="7920"/>
        </w:tabs>
        <w:spacing w:line="23" w:lineRule="atLeast"/>
        <w:jc w:val="both"/>
        <w:rPr>
          <w:rFonts w:eastAsia="Calibri"/>
          <w:bCs/>
        </w:rPr>
      </w:pPr>
      <w:r w:rsidRPr="00B54502">
        <w:rPr>
          <w:rFonts w:eastAsia="Calibri"/>
          <w:bCs/>
        </w:rPr>
        <w:t xml:space="preserve">+ Để </w:t>
      </w:r>
      <w:r w:rsidRPr="00B54502">
        <w:rPr>
          <w:rFonts w:eastAsia="Calibri"/>
          <w:bCs/>
          <w:i/>
        </w:rPr>
        <w:t>M</w:t>
      </w:r>
      <w:r w:rsidRPr="00B54502">
        <w:rPr>
          <w:rFonts w:eastAsia="Calibri"/>
          <w:bCs/>
        </w:rPr>
        <w:t xml:space="preserve"> gần </w:t>
      </w:r>
      <w:r w:rsidRPr="00B54502">
        <w:rPr>
          <w:rFonts w:eastAsia="Calibri"/>
          <w:bCs/>
          <w:i/>
        </w:rPr>
        <w:t>A</w:t>
      </w:r>
      <w:r w:rsidRPr="00B54502">
        <w:rPr>
          <w:rFonts w:eastAsia="Calibri"/>
          <w:bCs/>
        </w:rPr>
        <w:t xml:space="preserve"> nhất thì khi đó </w:t>
      </w:r>
      <w:r w:rsidRPr="00B54502">
        <w:rPr>
          <w:rFonts w:eastAsia="Calibri"/>
          <w:bCs/>
          <w:i/>
        </w:rPr>
        <w:t>M</w:t>
      </w:r>
      <w:r w:rsidRPr="00B54502">
        <w:rPr>
          <w:rFonts w:eastAsia="Calibri"/>
          <w:bCs/>
        </w:rPr>
        <w:t xml:space="preserve"> phải nằm trên cực đại ứng với </w:t>
      </w:r>
      <w:r w:rsidRPr="005004BB">
        <w:rPr>
          <w:position w:val="-6"/>
        </w:rPr>
        <w:object w:dxaOrig="675" w:dyaOrig="285" w14:anchorId="3B208EB2">
          <v:shape id="_x0000_i2695" type="#_x0000_t75" style="width:33.8pt;height:14.4pt" o:ole="">
            <v:imagedata r:id="rId3646" o:title=""/>
          </v:shape>
          <o:OLEObject Type="Embed" ProgID="Equation.DSMT4" ShapeID="_x0000_i2695" DrawAspect="Content" ObjectID="_1653899044" r:id="rId3647"/>
        </w:object>
      </w:r>
      <w:r w:rsidRPr="00B54502">
        <w:rPr>
          <w:rFonts w:eastAsia="Calibri"/>
          <w:bCs/>
        </w:rPr>
        <w:t>, áp dụng kết quả ta có:</w:t>
      </w:r>
    </w:p>
    <w:p w14:paraId="676D1DBE" w14:textId="77777777" w:rsidR="00B87A2A" w:rsidRPr="00B54502" w:rsidRDefault="00B87A2A" w:rsidP="00BA4831">
      <w:pPr>
        <w:tabs>
          <w:tab w:val="left" w:pos="284"/>
          <w:tab w:val="left" w:pos="2835"/>
          <w:tab w:val="left" w:pos="5387"/>
          <w:tab w:val="left" w:pos="7920"/>
        </w:tabs>
        <w:spacing w:line="23" w:lineRule="atLeast"/>
        <w:jc w:val="both"/>
        <w:rPr>
          <w:rFonts w:eastAsia="Calibri"/>
          <w:bCs/>
        </w:rPr>
      </w:pPr>
      <w:r w:rsidRPr="005004BB">
        <w:rPr>
          <w:position w:val="-32"/>
        </w:rPr>
        <w:object w:dxaOrig="1335" w:dyaOrig="765" w14:anchorId="6B0F0BA4">
          <v:shape id="_x0000_i2696" type="#_x0000_t75" style="width:67pt;height:38.2pt" o:ole="">
            <v:imagedata r:id="rId3648" o:title=""/>
          </v:shape>
          <o:OLEObject Type="Embed" ProgID="Equation.DSMT4" ShapeID="_x0000_i2696" DrawAspect="Content" ObjectID="_1653899045" r:id="rId3649"/>
        </w:object>
      </w:r>
      <w:r w:rsidRPr="00B54502">
        <w:rPr>
          <w:rFonts w:eastAsia="Calibri"/>
          <w:bCs/>
        </w:rPr>
        <w:t xml:space="preserve">↔ </w:t>
      </w:r>
      <w:r w:rsidRPr="005004BB">
        <w:rPr>
          <w:position w:val="-24"/>
        </w:rPr>
        <w:object w:dxaOrig="1125" w:dyaOrig="615" w14:anchorId="3B3E8FA2">
          <v:shape id="_x0000_i2697" type="#_x0000_t75" style="width:56.35pt;height:30.7pt" o:ole="">
            <v:imagedata r:id="rId3650" o:title=""/>
          </v:shape>
          <o:OLEObject Type="Embed" ProgID="Equation.DSMT4" ShapeID="_x0000_i2697" DrawAspect="Content" ObjectID="_1653899046" r:id="rId3651"/>
        </w:object>
      </w:r>
      <w:r w:rsidRPr="00B54502">
        <w:rPr>
          <w:rFonts w:eastAsia="Calibri"/>
          <w:bCs/>
        </w:rPr>
        <w:t xml:space="preserve"> chú ý rằng </w:t>
      </w:r>
      <w:r w:rsidRPr="00B54502">
        <w:rPr>
          <w:rFonts w:eastAsia="Calibri"/>
          <w:bCs/>
          <w:i/>
        </w:rPr>
        <w:t>n</w:t>
      </w:r>
      <w:r w:rsidRPr="00B54502">
        <w:rPr>
          <w:rFonts w:eastAsia="Calibri"/>
          <w:bCs/>
        </w:rPr>
        <w:t xml:space="preserve"> là một số lẻ</w:t>
      </w:r>
    </w:p>
    <w:p w14:paraId="601AEDD8" w14:textId="77777777" w:rsidR="00B87A2A" w:rsidRPr="00B54502" w:rsidRDefault="00B87A2A" w:rsidP="00BA4831">
      <w:pPr>
        <w:tabs>
          <w:tab w:val="left" w:pos="284"/>
          <w:tab w:val="left" w:pos="2835"/>
          <w:tab w:val="left" w:pos="5387"/>
          <w:tab w:val="left" w:pos="7920"/>
        </w:tabs>
        <w:spacing w:line="23" w:lineRule="atLeast"/>
        <w:jc w:val="both"/>
        <w:rPr>
          <w:rFonts w:eastAsia="Calibri"/>
          <w:bCs/>
        </w:rPr>
      </w:pPr>
      <w:r w:rsidRPr="00B54502">
        <w:rPr>
          <w:rFonts w:eastAsia="Calibri"/>
          <w:bCs/>
        </w:rPr>
        <w:t>+ Mặc khác từ hình vẽ ta có thể xác định được giá trị nhỏ nhất của d</w:t>
      </w:r>
      <w:r w:rsidRPr="00B54502">
        <w:rPr>
          <w:rFonts w:eastAsia="Calibri"/>
          <w:bCs/>
          <w:vertAlign w:val="subscript"/>
        </w:rPr>
        <w:t>1</w:t>
      </w:r>
      <w:r w:rsidRPr="00B54502">
        <w:rPr>
          <w:rFonts w:eastAsia="Calibri"/>
          <w:bCs/>
        </w:rPr>
        <w:t xml:space="preserve"> như sau</w:t>
      </w:r>
    </w:p>
    <w:p w14:paraId="04235FEC" w14:textId="77777777" w:rsidR="00B87A2A" w:rsidRPr="00B54502" w:rsidRDefault="00B87A2A" w:rsidP="00BA4831">
      <w:pPr>
        <w:tabs>
          <w:tab w:val="left" w:pos="284"/>
          <w:tab w:val="left" w:pos="2835"/>
          <w:tab w:val="left" w:pos="5387"/>
          <w:tab w:val="left" w:pos="7920"/>
        </w:tabs>
        <w:spacing w:line="23" w:lineRule="atLeast"/>
        <w:jc w:val="both"/>
        <w:rPr>
          <w:rFonts w:eastAsia="Calibri"/>
          <w:bCs/>
        </w:rPr>
      </w:pPr>
      <w:r w:rsidRPr="005004BB">
        <w:rPr>
          <w:position w:val="-32"/>
        </w:rPr>
        <w:object w:dxaOrig="1515" w:dyaOrig="765" w14:anchorId="6A1919D5">
          <v:shape id="_x0000_i2698" type="#_x0000_t75" style="width:75.75pt;height:38.2pt" o:ole="">
            <v:imagedata r:id="rId3652" o:title=""/>
          </v:shape>
          <o:OLEObject Type="Embed" ProgID="Equation.DSMT4" ShapeID="_x0000_i2698" DrawAspect="Content" ObjectID="_1653899047" r:id="rId3653"/>
        </w:object>
      </w:r>
      <w:r w:rsidRPr="00B54502">
        <w:rPr>
          <w:rFonts w:eastAsia="Calibri"/>
          <w:bCs/>
        </w:rPr>
        <w:t xml:space="preserve">→ </w:t>
      </w:r>
      <w:r w:rsidRPr="005004BB">
        <w:rPr>
          <w:position w:val="-12"/>
        </w:rPr>
        <w:object w:dxaOrig="975" w:dyaOrig="360" w14:anchorId="6000F45E">
          <v:shape id="_x0000_i2699" type="#_x0000_t75" style="width:48.85pt;height:18.15pt" o:ole="">
            <v:imagedata r:id="rId3654" o:title=""/>
          </v:shape>
          <o:OLEObject Type="Embed" ProgID="Equation.DSMT4" ShapeID="_x0000_i2699" DrawAspect="Content" ObjectID="_1653899048" r:id="rId3655"/>
        </w:object>
      </w:r>
      <w:r w:rsidRPr="00B54502">
        <w:rPr>
          <w:rFonts w:eastAsia="Calibri"/>
          <w:bCs/>
        </w:rPr>
        <w:t>.</w:t>
      </w:r>
    </w:p>
    <w:p w14:paraId="5C239C27" w14:textId="77777777" w:rsidR="00B87A2A" w:rsidRPr="00B54502" w:rsidRDefault="00B87A2A" w:rsidP="00BA4831">
      <w:pPr>
        <w:tabs>
          <w:tab w:val="left" w:pos="284"/>
          <w:tab w:val="left" w:pos="2835"/>
          <w:tab w:val="left" w:pos="5387"/>
          <w:tab w:val="left" w:pos="7920"/>
        </w:tabs>
        <w:spacing w:line="23" w:lineRule="atLeast"/>
        <w:jc w:val="both"/>
        <w:rPr>
          <w:rFonts w:eastAsia="Calibri"/>
          <w:bCs/>
        </w:rPr>
      </w:pPr>
      <w:r w:rsidRPr="00B54502">
        <w:rPr>
          <w:rFonts w:eastAsia="Calibri"/>
          <w:bCs/>
        </w:rPr>
        <w:t xml:space="preserve">Thay vào biểu thức trên ta thu được </w:t>
      </w:r>
      <w:r w:rsidRPr="005004BB">
        <w:rPr>
          <w:position w:val="-24"/>
        </w:rPr>
        <w:object w:dxaOrig="2595" w:dyaOrig="615" w14:anchorId="1FAB9AE2">
          <v:shape id="_x0000_i2700" type="#_x0000_t75" style="width:129.6pt;height:30.7pt" o:ole="">
            <v:imagedata r:id="rId3656" o:title=""/>
          </v:shape>
          <o:OLEObject Type="Embed" ProgID="Equation.DSMT4" ShapeID="_x0000_i2700" DrawAspect="Content" ObjectID="_1653899049" r:id="rId3657"/>
        </w:object>
      </w:r>
    </w:p>
    <w:p w14:paraId="5D2A5F94" w14:textId="77777777" w:rsidR="00B87A2A" w:rsidRPr="00B54502" w:rsidRDefault="00B87A2A" w:rsidP="00BA4831">
      <w:pPr>
        <w:tabs>
          <w:tab w:val="left" w:pos="284"/>
          <w:tab w:val="left" w:pos="2835"/>
          <w:tab w:val="left" w:pos="5387"/>
          <w:tab w:val="left" w:pos="7920"/>
        </w:tabs>
        <w:spacing w:line="23" w:lineRule="atLeast"/>
        <w:jc w:val="both"/>
        <w:rPr>
          <w:rFonts w:eastAsia="Calibri"/>
          <w:bCs/>
        </w:rPr>
      </w:pPr>
      <w:r w:rsidRPr="00B54502">
        <w:rPr>
          <w:rFonts w:eastAsia="Calibri"/>
          <w:bCs/>
        </w:rPr>
        <w:t xml:space="preserve">→ Vậy số lẻ gần nhất ứng với </w:t>
      </w:r>
      <w:r w:rsidRPr="005004BB">
        <w:rPr>
          <w:position w:val="-6"/>
        </w:rPr>
        <w:object w:dxaOrig="540" w:dyaOrig="285" w14:anchorId="156196B0">
          <v:shape id="_x0000_i2701" type="#_x0000_t75" style="width:26.9pt;height:14.4pt" o:ole="">
            <v:imagedata r:id="rId3658" o:title=""/>
          </v:shape>
          <o:OLEObject Type="Embed" ProgID="Equation.DSMT4" ShapeID="_x0000_i2701" DrawAspect="Content" ObjectID="_1653899050" r:id="rId3659"/>
        </w:object>
      </w:r>
      <w:r w:rsidRPr="00B54502">
        <w:rPr>
          <w:rFonts w:eastAsia="Calibri"/>
          <w:bCs/>
        </w:rPr>
        <w:t>.</w:t>
      </w:r>
    </w:p>
    <w:p w14:paraId="3DA1A1AF"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Thay trở lại phương trình (1) ta tìm được </w:t>
      </w:r>
      <w:r w:rsidRPr="005004BB">
        <w:rPr>
          <w:position w:val="-12"/>
        </w:rPr>
        <w:object w:dxaOrig="615" w:dyaOrig="360" w14:anchorId="5BDE9575">
          <v:shape id="_x0000_i2702" type="#_x0000_t75" style="width:30.7pt;height:18.15pt" o:ole="">
            <v:imagedata r:id="rId3660" o:title=""/>
          </v:shape>
          <o:OLEObject Type="Embed" ProgID="Equation.DSMT4" ShapeID="_x0000_i2702" DrawAspect="Content" ObjectID="_1653899051" r:id="rId3661"/>
        </w:object>
      </w:r>
      <w:r w:rsidRPr="00B54502">
        <w:rPr>
          <w:rFonts w:eastAsia="Calibri"/>
          <w:bCs/>
        </w:rPr>
        <w:t xml:space="preserve"> cm.</w:t>
      </w:r>
    </w:p>
    <w:p w14:paraId="7CC48625"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Câu 38:</w:t>
      </w:r>
      <w:r w:rsidRPr="00B54502">
        <w:rPr>
          <w:rFonts w:eastAsia="Calibri"/>
          <w:b/>
          <w:bCs/>
          <w:lang w:val="vi-VN"/>
        </w:rPr>
        <w:t xml:space="preserve"> Chọn D.</w:t>
      </w:r>
    </w:p>
    <w:p w14:paraId="1A5B35E6" w14:textId="77777777" w:rsidR="00B87A2A" w:rsidRPr="00B54502" w:rsidRDefault="00B87A2A" w:rsidP="00AB5355">
      <w:pPr>
        <w:tabs>
          <w:tab w:val="left" w:pos="283"/>
          <w:tab w:val="left" w:pos="2835"/>
          <w:tab w:val="left" w:pos="5386"/>
          <w:tab w:val="left" w:pos="7937"/>
        </w:tabs>
        <w:spacing w:line="23" w:lineRule="atLeast"/>
        <w:jc w:val="both"/>
        <w:rPr>
          <w:rFonts w:eastAsia="Calibri"/>
          <w:bCs/>
        </w:rPr>
      </w:pPr>
      <w:r w:rsidRPr="00B54502">
        <w:rPr>
          <w:rFonts w:eastAsia="Calibri"/>
          <w:bCs/>
        </w:rPr>
        <w:t xml:space="preserve">Ta gọi các khoảng thời gian a – b, b – c, c – d, d – e là </w:t>
      </w:r>
      <w:r w:rsidRPr="005004BB">
        <w:rPr>
          <w:position w:val="-6"/>
        </w:rPr>
        <w:object w:dxaOrig="135" w:dyaOrig="240" w14:anchorId="05189A33">
          <v:shape id="_x0000_i2703" type="#_x0000_t75" style="width:6.9pt;height:11.9pt" o:ole="">
            <v:imagedata r:id="rId3662" o:title=""/>
          </v:shape>
          <o:OLEObject Type="Embed" ProgID="Equation.DSMT4" ShapeID="_x0000_i2703" DrawAspect="Content" ObjectID="_1653899052" r:id="rId3663"/>
        </w:object>
      </w:r>
      <w:r w:rsidRPr="00B54502">
        <w:rPr>
          <w:rFonts w:eastAsia="Calibri"/>
          <w:bCs/>
        </w:rPr>
        <w:t>. Từ đồ thị ta thấy:</w:t>
      </w:r>
    </w:p>
    <w:p w14:paraId="382F8728" w14:textId="77777777" w:rsidR="00B87A2A" w:rsidRPr="00B54502" w:rsidRDefault="00B87A2A" w:rsidP="00B87A2A">
      <w:pPr>
        <w:numPr>
          <w:ilvl w:val="0"/>
          <w:numId w:val="71"/>
        </w:numPr>
        <w:tabs>
          <w:tab w:val="left" w:pos="283"/>
          <w:tab w:val="left" w:pos="2835"/>
          <w:tab w:val="left" w:pos="5386"/>
          <w:tab w:val="left" w:pos="7937"/>
        </w:tabs>
        <w:spacing w:line="23" w:lineRule="atLeast"/>
        <w:jc w:val="both"/>
        <w:rPr>
          <w:rFonts w:eastAsia="Calibri"/>
          <w:bCs/>
        </w:rPr>
      </w:pPr>
      <w:r w:rsidRPr="00B54502">
        <w:rPr>
          <w:rFonts w:eastAsia="Calibri"/>
          <w:bCs/>
        </w:rPr>
        <w:t xml:space="preserve">các điện áp biển đổi với chu kì </w:t>
      </w:r>
      <w:r w:rsidRPr="005004BB">
        <w:rPr>
          <w:position w:val="-6"/>
        </w:rPr>
        <w:object w:dxaOrig="645" w:dyaOrig="285" w14:anchorId="1BE05133">
          <v:shape id="_x0000_i2704" type="#_x0000_t75" style="width:32.55pt;height:14.4pt" o:ole="">
            <v:imagedata r:id="rId3664" o:title=""/>
          </v:shape>
          <o:OLEObject Type="Embed" ProgID="Equation.DSMT4" ShapeID="_x0000_i2704" DrawAspect="Content" ObjectID="_1653899053" r:id="rId3665"/>
        </w:object>
      </w:r>
      <w:r w:rsidRPr="00B54502">
        <w:rPr>
          <w:rFonts w:eastAsia="Calibri"/>
          <w:bCs/>
        </w:rPr>
        <w:t>.</w:t>
      </w:r>
    </w:p>
    <w:p w14:paraId="1260D1C4" w14:textId="77777777" w:rsidR="00B87A2A" w:rsidRPr="00B54502" w:rsidRDefault="00B87A2A" w:rsidP="00B87A2A">
      <w:pPr>
        <w:numPr>
          <w:ilvl w:val="0"/>
          <w:numId w:val="71"/>
        </w:numPr>
        <w:tabs>
          <w:tab w:val="left" w:pos="283"/>
          <w:tab w:val="left" w:pos="2835"/>
          <w:tab w:val="left" w:pos="5386"/>
          <w:tab w:val="left" w:pos="7937"/>
        </w:tabs>
        <w:spacing w:line="23" w:lineRule="atLeast"/>
        <w:jc w:val="both"/>
        <w:rPr>
          <w:rFonts w:eastAsia="Calibri"/>
          <w:bCs/>
        </w:rPr>
      </w:pPr>
      <w:r w:rsidRPr="00B54502">
        <w:rPr>
          <w:rFonts w:eastAsia="Calibri"/>
          <w:bCs/>
        </w:rPr>
        <w:t xml:space="preserve">khoảng thời gian kể từ khi </w:t>
      </w:r>
      <w:r w:rsidRPr="005004BB">
        <w:rPr>
          <w:position w:val="-12"/>
        </w:rPr>
        <w:object w:dxaOrig="540" w:dyaOrig="360" w14:anchorId="0797CDA0">
          <v:shape id="_x0000_i2705" type="#_x0000_t75" style="width:26.9pt;height:18.15pt" o:ole="">
            <v:imagedata r:id="rId3666" o:title=""/>
          </v:shape>
          <o:OLEObject Type="Embed" ProgID="Equation.DSMT4" ShapeID="_x0000_i2705" DrawAspect="Content" ObjectID="_1653899054" r:id="rId3667"/>
        </w:object>
      </w:r>
      <w:r w:rsidRPr="00B54502">
        <w:rPr>
          <w:rFonts w:eastAsia="Calibri"/>
          <w:bCs/>
        </w:rPr>
        <w:t xml:space="preserve"> đến </w:t>
      </w:r>
      <w:r w:rsidRPr="005004BB">
        <w:rPr>
          <w:position w:val="-12"/>
        </w:rPr>
        <w:object w:dxaOrig="525" w:dyaOrig="360" w14:anchorId="65B81A29">
          <v:shape id="_x0000_i2706" type="#_x0000_t75" style="width:26.3pt;height:18.15pt" o:ole="">
            <v:imagedata r:id="rId3668" o:title=""/>
          </v:shape>
          <o:OLEObject Type="Embed" ProgID="Equation.DSMT4" ShapeID="_x0000_i2706" DrawAspect="Content" ObjectID="_1653899055" r:id="rId3669"/>
        </w:object>
      </w:r>
      <w:r w:rsidRPr="00B54502">
        <w:rPr>
          <w:rFonts w:eastAsia="Calibri"/>
          <w:bCs/>
        </w:rPr>
        <w:t xml:space="preserve"> gần nhất là</w:t>
      </w:r>
      <w:r w:rsidRPr="005004BB">
        <w:rPr>
          <w:position w:val="-6"/>
        </w:rPr>
        <w:object w:dxaOrig="720" w:dyaOrig="285" w14:anchorId="62D08915">
          <v:shape id="_x0000_i2707" type="#_x0000_t75" style="width:36.3pt;height:14.4pt" o:ole="">
            <v:imagedata r:id="rId3670" o:title=""/>
          </v:shape>
          <o:OLEObject Type="Embed" ProgID="Equation.DSMT4" ShapeID="_x0000_i2707" DrawAspect="Content" ObjectID="_1653899056" r:id="rId3671"/>
        </w:object>
      </w:r>
      <w:r w:rsidRPr="00B54502">
        <w:rPr>
          <w:rFonts w:eastAsia="Calibri"/>
          <w:bCs/>
        </w:rPr>
        <w:t>.</w:t>
      </w:r>
    </w:p>
    <w:p w14:paraId="275C0394" w14:textId="77777777" w:rsidR="00B87A2A" w:rsidRPr="00B54502" w:rsidRDefault="00B87A2A" w:rsidP="00AB5355">
      <w:pPr>
        <w:tabs>
          <w:tab w:val="left" w:pos="283"/>
          <w:tab w:val="left" w:pos="2835"/>
          <w:tab w:val="left" w:pos="5386"/>
          <w:tab w:val="left" w:pos="7937"/>
        </w:tabs>
        <w:spacing w:line="23" w:lineRule="atLeast"/>
        <w:jc w:val="both"/>
        <w:rPr>
          <w:rFonts w:eastAsia="Calibri"/>
          <w:bCs/>
        </w:rPr>
      </w:pPr>
      <w:r w:rsidRPr="00B54502">
        <w:rPr>
          <w:rFonts w:eastAsia="Calibri"/>
          <w:bCs/>
        </w:rPr>
        <w:t xml:space="preserve">→ Độ lệch pha giữa hai dao động </w:t>
      </w:r>
      <w:r w:rsidRPr="005004BB">
        <w:rPr>
          <w:position w:val="-24"/>
        </w:rPr>
        <w:object w:dxaOrig="2025" w:dyaOrig="615" w14:anchorId="7527E3EF">
          <v:shape id="_x0000_i2708" type="#_x0000_t75" style="width:101.45pt;height:30.7pt" o:ole="">
            <v:imagedata r:id="rId3672" o:title=""/>
          </v:shape>
          <o:OLEObject Type="Embed" ProgID="Equation.DSMT4" ShapeID="_x0000_i2708" DrawAspect="Content" ObjectID="_1653899057" r:id="rId3673"/>
        </w:object>
      </w:r>
      <w:r w:rsidRPr="00B54502">
        <w:rPr>
          <w:rFonts w:eastAsia="Calibri"/>
          <w:bCs/>
        </w:rPr>
        <w:t>.</w:t>
      </w:r>
    </w:p>
    <w:p w14:paraId="10020129" w14:textId="77777777" w:rsidR="00B87A2A" w:rsidRPr="00B54502" w:rsidRDefault="00B87A2A" w:rsidP="00AB5355">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Mặc khác </w:t>
      </w:r>
      <w:r w:rsidRPr="005004BB">
        <w:rPr>
          <w:position w:val="-12"/>
        </w:rPr>
        <w:object w:dxaOrig="1020" w:dyaOrig="360" w14:anchorId="16604AF4">
          <v:shape id="_x0000_i2709" type="#_x0000_t75" style="width:50.7pt;height:18.15pt" o:ole="">
            <v:imagedata r:id="rId3674" o:title=""/>
          </v:shape>
          <o:OLEObject Type="Embed" ProgID="Equation.DSMT4" ShapeID="_x0000_i2709" DrawAspect="Content" ObjectID="_1653899058" r:id="rId3675"/>
        </w:object>
      </w:r>
      <w:r w:rsidRPr="00B54502">
        <w:rPr>
          <w:rFonts w:eastAsia="Calibri"/>
          <w:bCs/>
        </w:rPr>
        <w:t xml:space="preserve">V và </w:t>
      </w:r>
      <w:r w:rsidRPr="005004BB">
        <w:rPr>
          <w:position w:val="-12"/>
        </w:rPr>
        <w:object w:dxaOrig="1020" w:dyaOrig="360" w14:anchorId="0728212D">
          <v:shape id="_x0000_i2710" type="#_x0000_t75" style="width:50.7pt;height:18.15pt" o:ole="">
            <v:imagedata r:id="rId3676" o:title=""/>
          </v:shape>
          <o:OLEObject Type="Embed" ProgID="Equation.DSMT4" ShapeID="_x0000_i2710" DrawAspect="Content" ObjectID="_1653899059" r:id="rId3677"/>
        </w:object>
      </w:r>
      <w:r w:rsidRPr="00B54502">
        <w:rPr>
          <w:rFonts w:eastAsia="Calibri"/>
          <w:bCs/>
        </w:rPr>
        <w:t xml:space="preserve">V → </w:t>
      </w:r>
      <w:r w:rsidRPr="005004BB">
        <w:rPr>
          <w:position w:val="-28"/>
        </w:rPr>
        <w:object w:dxaOrig="3915" w:dyaOrig="765" w14:anchorId="298D671C">
          <v:shape id="_x0000_i2711" type="#_x0000_t75" style="width:195.95pt;height:38.2pt" o:ole="">
            <v:imagedata r:id="rId3678" o:title=""/>
          </v:shape>
          <o:OLEObject Type="Embed" ProgID="Equation.DSMT4" ShapeID="_x0000_i2711" DrawAspect="Content" ObjectID="_1653899060" r:id="rId3679"/>
        </w:object>
      </w:r>
      <w:r w:rsidRPr="00B54502">
        <w:rPr>
          <w:rFonts w:eastAsia="Calibri"/>
          <w:bCs/>
        </w:rPr>
        <w:t xml:space="preserve">V </w:t>
      </w:r>
    </w:p>
    <w:p w14:paraId="37F344CE" w14:textId="77777777" w:rsidR="00B87A2A" w:rsidRPr="00B54502" w:rsidRDefault="00B87A2A" w:rsidP="00AB5355">
      <w:pPr>
        <w:tabs>
          <w:tab w:val="left" w:pos="284"/>
          <w:tab w:val="left" w:pos="2835"/>
          <w:tab w:val="left" w:pos="5387"/>
          <w:tab w:val="left" w:pos="7938"/>
        </w:tabs>
        <w:spacing w:line="23" w:lineRule="atLeast"/>
        <w:jc w:val="both"/>
        <w:rPr>
          <w:rFonts w:eastAsia="Calibri"/>
          <w:b/>
          <w:bCs/>
        </w:rPr>
      </w:pPr>
      <w:r w:rsidRPr="00B54502">
        <w:rPr>
          <w:rFonts w:eastAsia="Calibri"/>
          <w:b/>
          <w:bCs/>
        </w:rPr>
        <w:t>Câu 39: Chọn B.</w:t>
      </w:r>
    </w:p>
    <w:p w14:paraId="0AA3748C" w14:textId="77777777" w:rsidR="00B87A2A" w:rsidRPr="00B54502" w:rsidRDefault="00B87A2A" w:rsidP="0018695F">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Phương trình truyền tải điện năng </w:t>
      </w:r>
      <w:r w:rsidRPr="005004BB">
        <w:rPr>
          <w:position w:val="-12"/>
        </w:rPr>
        <w:object w:dxaOrig="1200" w:dyaOrig="360" w14:anchorId="30B953A5">
          <v:shape id="_x0000_i2712" type="#_x0000_t75" style="width:60.1pt;height:18.15pt" o:ole="">
            <v:imagedata r:id="rId3680" o:title=""/>
          </v:shape>
          <o:OLEObject Type="Embed" ProgID="Equation.DSMT4" ShapeID="_x0000_i2712" DrawAspect="Content" ObjectID="_1653899061" r:id="rId3681"/>
        </w:object>
      </w:r>
      <w:r w:rsidRPr="00B54502">
        <w:rPr>
          <w:rFonts w:eastAsia="Calibri"/>
          <w:bCs/>
        </w:rPr>
        <w:t xml:space="preserve"> , với </w:t>
      </w:r>
      <w:r w:rsidRPr="00025957">
        <w:rPr>
          <w:position w:val="-4"/>
        </w:rPr>
        <w:object w:dxaOrig="240" w:dyaOrig="255" w14:anchorId="50CABCCE">
          <v:shape id="_x0000_i2713" type="#_x0000_t75" style="width:11.9pt;height:12.5pt" o:ole="">
            <v:imagedata r:id="rId3682" o:title=""/>
          </v:shape>
          <o:OLEObject Type="Embed" ProgID="Equation.DSMT4" ShapeID="_x0000_i2713" DrawAspect="Content" ObjectID="_1653899062" r:id="rId3683"/>
        </w:object>
      </w:r>
      <w:r w:rsidRPr="00B54502">
        <w:rPr>
          <w:rFonts w:eastAsia="Calibri"/>
          <w:bCs/>
        </w:rPr>
        <w:t xml:space="preserve">, </w:t>
      </w:r>
      <w:r w:rsidRPr="00025957">
        <w:rPr>
          <w:position w:val="-4"/>
        </w:rPr>
        <w:object w:dxaOrig="375" w:dyaOrig="255" w14:anchorId="0CB9F8D7">
          <v:shape id="_x0000_i2714" type="#_x0000_t75" style="width:18.8pt;height:12.5pt" o:ole="">
            <v:imagedata r:id="rId3684" o:title=""/>
          </v:shape>
          <o:OLEObject Type="Embed" ProgID="Equation.DSMT4" ShapeID="_x0000_i2714" DrawAspect="Content" ObjectID="_1653899063" r:id="rId3685"/>
        </w:object>
      </w:r>
      <w:r w:rsidRPr="00B54502">
        <w:rPr>
          <w:rFonts w:eastAsia="Calibri"/>
          <w:bCs/>
        </w:rPr>
        <w:t xml:space="preserve"> và </w:t>
      </w:r>
      <w:r w:rsidRPr="005004BB">
        <w:rPr>
          <w:position w:val="-12"/>
        </w:rPr>
        <w:object w:dxaOrig="285" w:dyaOrig="360" w14:anchorId="558C06F4">
          <v:shape id="_x0000_i2715" type="#_x0000_t75" style="width:14.4pt;height:18.15pt" o:ole="">
            <v:imagedata r:id="rId3686" o:title=""/>
          </v:shape>
          <o:OLEObject Type="Embed" ProgID="Equation.DSMT4" ShapeID="_x0000_i2715" DrawAspect="Content" ObjectID="_1653899064" r:id="rId3687"/>
        </w:object>
      </w:r>
      <w:r w:rsidRPr="00B54502">
        <w:rPr>
          <w:rFonts w:eastAsia="Calibri"/>
          <w:bCs/>
        </w:rPr>
        <w:t xml:space="preserve"> lần lượt là công suất truyền đi, công suất hao phí và công suất nơi tiêu thụ.</w:t>
      </w:r>
    </w:p>
    <w:p w14:paraId="3BBACCF1" w14:textId="77777777" w:rsidR="00B87A2A" w:rsidRPr="00B54502" w:rsidRDefault="00B87A2A" w:rsidP="0018695F">
      <w:pPr>
        <w:tabs>
          <w:tab w:val="left" w:pos="284"/>
          <w:tab w:val="left" w:pos="2835"/>
          <w:tab w:val="left" w:pos="5387"/>
          <w:tab w:val="left" w:pos="7938"/>
        </w:tabs>
        <w:spacing w:line="23" w:lineRule="atLeast"/>
        <w:jc w:val="both"/>
        <w:rPr>
          <w:rFonts w:eastAsia="Calibri"/>
          <w:bCs/>
        </w:rPr>
      </w:pPr>
      <w:r>
        <w:pict w14:anchorId="0F2AF3D0">
          <v:group id="Canvas 229" o:spid="_x0000_s3202" style="position:absolute;left:0;text-align:left;margin-left:319.9pt;margin-top:-6.25pt;width:196pt;height:69.95pt;z-index:251717632" coordsize="21305,22377">
            <o:lock v:ext="edit" aspectratio="t"/>
            <v:group id="_x0000_s3203" style="position:absolute;width:21305;height:22377" coordsize="21599,23208">
              <v:shape id="_x0000_s3204" type="#_x0000_t75" style="position:absolute;left:2286;top:12594;width:1212;height:3669">
                <v:imagedata r:id="rId3688" o:title=""/>
              </v:shape>
              <v:shape id="_x0000_s3205" type="#_x0000_t202" style="position:absolute;left:330;top:1584;width:5179;height:20015;v-text-anchor:middle" filled="f" fillcolor="none" strokeweight="1pt">
                <v:textbox>
                  <w:txbxContent>
                    <w:p w14:paraId="7DD832D9" w14:textId="77777777" w:rsidR="00B87A2A" w:rsidRDefault="00B87A2A" w:rsidP="0018695F"/>
                  </w:txbxContent>
                </v:textbox>
              </v:shape>
              <v:shape id="_x0000_s3206" type="#_x0000_t202" style="position:absolute;left:16310;top:1584;width:4408;height:20015;v-text-anchor:middle" filled="f" fillcolor="none" strokeweight="1pt">
                <v:textbox>
                  <w:txbxContent>
                    <w:p w14:paraId="751E881A" w14:textId="77777777" w:rsidR="00B87A2A" w:rsidRDefault="00B87A2A" w:rsidP="0018695F"/>
                  </w:txbxContent>
                </v:textbox>
              </v:shape>
              <v:line id="_x0000_s3207" style="position:absolute" from="5510,5587" to="16310,5587" fillcolor="none" strokeweight=".5pt"/>
              <v:line id="_x0000_s3208" style="position:absolute" from="5510,17596" to="16310,17596" fillcolor="none" strokeweight=".5pt"/>
              <v:shape id="_x0000_s3209" type="#_x0000_t202" style="position:absolute;top:1576;width:5951;height:11928" filled="f" fillcolor="none">
                <v:textbox style="mso-fit-shape-to-text:t">
                  <w:txbxContent>
                    <w:p w14:paraId="670FA8D9" w14:textId="77777777" w:rsidR="00B87A2A" w:rsidRDefault="00B87A2A" w:rsidP="0018695F">
                      <w:pPr>
                        <w:pStyle w:val="NormalWeb"/>
                        <w:spacing w:after="0"/>
                        <w:jc w:val="center"/>
                      </w:pPr>
                      <w:r>
                        <w:rPr>
                          <w:i/>
                          <w:iCs/>
                          <w:color w:val="000000"/>
                          <w:kern w:val="24"/>
                          <w:sz w:val="20"/>
                          <w:szCs w:val="20"/>
                        </w:rPr>
                        <w:t>Nhà máy phát điện</w:t>
                      </w:r>
                    </w:p>
                  </w:txbxContent>
                </v:textbox>
              </v:shape>
              <v:shape id="_x0000_s3210" type="#_x0000_t202" style="position:absolute;left:15648;top:1078;width:5951;height:13587" filled="f" fillcolor="none">
                <v:textbox style="mso-fit-shape-to-text:t">
                  <w:txbxContent>
                    <w:p w14:paraId="0D861102" w14:textId="77777777" w:rsidR="00B87A2A" w:rsidRDefault="00B87A2A" w:rsidP="0018695F">
                      <w:pPr>
                        <w:pStyle w:val="NormalWeb"/>
                        <w:spacing w:after="0"/>
                        <w:jc w:val="center"/>
                      </w:pPr>
                      <w:r>
                        <w:rPr>
                          <w:i/>
                          <w:iCs/>
                          <w:color w:val="000000"/>
                          <w:kern w:val="24"/>
                          <w:sz w:val="20"/>
                          <w:szCs w:val="20"/>
                        </w:rPr>
                        <w:t xml:space="preserve">Nơi </w:t>
                      </w:r>
                    </w:p>
                    <w:p w14:paraId="6B4726FB" w14:textId="77777777" w:rsidR="00B87A2A" w:rsidRDefault="00B87A2A" w:rsidP="0018695F">
                      <w:pPr>
                        <w:pStyle w:val="NormalWeb"/>
                        <w:spacing w:after="0"/>
                        <w:jc w:val="center"/>
                      </w:pPr>
                      <w:r>
                        <w:rPr>
                          <w:i/>
                          <w:iCs/>
                          <w:color w:val="000000"/>
                          <w:kern w:val="24"/>
                          <w:sz w:val="20"/>
                          <w:szCs w:val="20"/>
                        </w:rPr>
                        <w:t>tiêu thụ</w:t>
                      </w:r>
                    </w:p>
                  </w:txbxContent>
                </v:textbox>
              </v:shape>
              <v:shape id="_x0000_s3211" type="#_x0000_t75" style="position:absolute;left:17990;top:12010;width:1432;height:4003">
                <v:imagedata r:id="rId3689" o:title=""/>
              </v:shape>
              <v:line id="_x0000_s3212" style="position:absolute" from="10910,4420" to="12783,4420" fillcolor="none" strokeweight=".5pt">
                <v:stroke endarrow="classic" endarrowwidth="narrow" endarrowlength="short"/>
              </v:line>
              <v:shape id="_x0000_s3213" type="#_x0000_t75" style="position:absolute;left:11461;width:771;height:4003">
                <v:imagedata r:id="rId3690" o:title=""/>
              </v:shape>
              <v:shape id="_x0000_s3214" type="#_x0000_t202" style="position:absolute;left:7053;top:4253;width:2644;height:15178;v-text-anchor:middle">
                <v:textbox>
                  <w:txbxContent>
                    <w:p w14:paraId="1A0E19DB" w14:textId="77777777" w:rsidR="00B87A2A" w:rsidRDefault="00B87A2A" w:rsidP="0018695F"/>
                  </w:txbxContent>
                </v:textbox>
              </v:shape>
              <v:shape id="_x0000_s3215" type="#_x0000_t202" style="position:absolute;left:6612;top:4147;width:3637;height:19061" filled="f" fillcolor="none">
                <v:textbox style="mso-fit-shape-to-text:t">
                  <w:txbxContent>
                    <w:p w14:paraId="4140B86A" w14:textId="77777777" w:rsidR="00B87A2A" w:rsidRDefault="00B87A2A" w:rsidP="0018695F">
                      <w:pPr>
                        <w:pStyle w:val="NormalWeb"/>
                        <w:spacing w:after="0"/>
                        <w:jc w:val="center"/>
                      </w:pPr>
                      <w:r>
                        <w:rPr>
                          <w:i/>
                          <w:iCs/>
                          <w:color w:val="000000"/>
                          <w:kern w:val="24"/>
                          <w:sz w:val="20"/>
                          <w:szCs w:val="20"/>
                        </w:rPr>
                        <w:t xml:space="preserve">Máy </w:t>
                      </w:r>
                    </w:p>
                    <w:p w14:paraId="6AEF9D1C" w14:textId="77777777" w:rsidR="00B87A2A" w:rsidRDefault="00B87A2A" w:rsidP="0018695F">
                      <w:pPr>
                        <w:pStyle w:val="NormalWeb"/>
                        <w:spacing w:after="0"/>
                        <w:jc w:val="center"/>
                      </w:pPr>
                      <w:r>
                        <w:rPr>
                          <w:i/>
                          <w:iCs/>
                          <w:color w:val="000000"/>
                          <w:kern w:val="24"/>
                          <w:sz w:val="20"/>
                          <w:szCs w:val="20"/>
                        </w:rPr>
                        <w:t xml:space="preserve">biến </w:t>
                      </w:r>
                    </w:p>
                    <w:p w14:paraId="056B3CE0" w14:textId="77777777" w:rsidR="00B87A2A" w:rsidRDefault="00B87A2A" w:rsidP="0018695F">
                      <w:pPr>
                        <w:pStyle w:val="NormalWeb"/>
                        <w:spacing w:after="0"/>
                        <w:jc w:val="center"/>
                      </w:pPr>
                      <w:r>
                        <w:rPr>
                          <w:i/>
                          <w:iCs/>
                          <w:color w:val="000000"/>
                          <w:kern w:val="24"/>
                          <w:sz w:val="20"/>
                          <w:szCs w:val="20"/>
                        </w:rPr>
                        <w:t>áp</w:t>
                      </w:r>
                    </w:p>
                  </w:txbxContent>
                </v:textbox>
              </v:shape>
            </v:group>
            <w10:wrap type="square"/>
            <w10:anchorlock/>
          </v:group>
        </w:pict>
      </w:r>
      <w:r w:rsidRPr="00B54502">
        <w:rPr>
          <w:rFonts w:eastAsia="Calibri"/>
          <w:bCs/>
        </w:rPr>
        <w:t xml:space="preserve">Ta có </w:t>
      </w:r>
    </w:p>
    <w:p w14:paraId="0855083B" w14:textId="77777777" w:rsidR="00B87A2A" w:rsidRPr="00B54502" w:rsidRDefault="00B87A2A" w:rsidP="0018695F">
      <w:pPr>
        <w:tabs>
          <w:tab w:val="left" w:pos="284"/>
          <w:tab w:val="left" w:pos="2835"/>
          <w:tab w:val="left" w:pos="5387"/>
          <w:tab w:val="left" w:pos="7938"/>
        </w:tabs>
        <w:spacing w:line="23" w:lineRule="atLeast"/>
        <w:jc w:val="both"/>
        <w:rPr>
          <w:rFonts w:eastAsia="Calibri"/>
          <w:bCs/>
        </w:rPr>
      </w:pPr>
      <w:r w:rsidRPr="005004BB">
        <w:rPr>
          <w:position w:val="-30"/>
        </w:rPr>
        <w:object w:dxaOrig="1395" w:dyaOrig="720" w14:anchorId="77F396FA">
          <v:shape id="_x0000_i2716" type="#_x0000_t75" style="width:69.5pt;height:36.3pt" o:ole="">
            <v:imagedata r:id="rId3691" o:title=""/>
          </v:shape>
          <o:OLEObject Type="Embed" ProgID="Equation.DSMT4" ShapeID="_x0000_i2716" DrawAspect="Content" ObjectID="_1653899065" r:id="rId3692"/>
        </w:object>
      </w:r>
      <w:r w:rsidRPr="00B54502">
        <w:rPr>
          <w:rFonts w:eastAsia="Calibri"/>
          <w:bCs/>
        </w:rPr>
        <w:t xml:space="preserve">→ </w:t>
      </w:r>
      <w:r w:rsidRPr="005004BB">
        <w:rPr>
          <w:position w:val="-62"/>
        </w:rPr>
        <w:object w:dxaOrig="1785" w:dyaOrig="1365" w14:anchorId="56F3FAF1">
          <v:shape id="_x0000_i2717" type="#_x0000_t75" style="width:89.55pt;height:68.25pt" o:ole="">
            <v:imagedata r:id="rId3693" o:title=""/>
          </v:shape>
          <o:OLEObject Type="Embed" ProgID="Equation.DSMT4" ShapeID="_x0000_i2717" DrawAspect="Content" ObjectID="_1653899066" r:id="rId3694"/>
        </w:object>
      </w:r>
      <w:r w:rsidRPr="00B54502">
        <w:rPr>
          <w:rFonts w:eastAsia="Calibri"/>
          <w:bCs/>
        </w:rPr>
        <w:t>.</w:t>
      </w:r>
    </w:p>
    <w:p w14:paraId="41296845" w14:textId="77777777" w:rsidR="00B87A2A" w:rsidRPr="00B54502" w:rsidRDefault="00B87A2A" w:rsidP="0018695F">
      <w:pPr>
        <w:tabs>
          <w:tab w:val="left" w:pos="284"/>
          <w:tab w:val="left" w:pos="2835"/>
          <w:tab w:val="left" w:pos="5387"/>
          <w:tab w:val="left" w:pos="7938"/>
        </w:tabs>
        <w:spacing w:line="23" w:lineRule="atLeast"/>
        <w:jc w:val="both"/>
        <w:rPr>
          <w:rFonts w:eastAsia="Calibri"/>
          <w:bCs/>
        </w:rPr>
      </w:pPr>
      <w:r w:rsidRPr="00B54502">
        <w:rPr>
          <w:rFonts w:eastAsia="Calibri"/>
          <w:bCs/>
        </w:rPr>
        <w:lastRenderedPageBreak/>
        <w:t xml:space="preserve">+ Lập tỉ số → </w:t>
      </w:r>
      <w:r w:rsidRPr="005004BB">
        <w:rPr>
          <w:position w:val="-24"/>
        </w:rPr>
        <w:object w:dxaOrig="915" w:dyaOrig="660" w14:anchorId="68EECEA2">
          <v:shape id="_x0000_i2718" type="#_x0000_t75" style="width:45.7pt;height:33.2pt" o:ole="">
            <v:imagedata r:id="rId3695" o:title=""/>
          </v:shape>
          <o:OLEObject Type="Embed" ProgID="Equation.DSMT4" ShapeID="_x0000_i2718" DrawAspect="Content" ObjectID="_1653899067" r:id="rId3696"/>
        </w:object>
      </w:r>
      <w:r w:rsidRPr="00B54502">
        <w:rPr>
          <w:rFonts w:eastAsia="Calibri"/>
          <w:bCs/>
        </w:rPr>
        <w:t xml:space="preserve">→ </w:t>
      </w:r>
      <w:r w:rsidRPr="005004BB">
        <w:rPr>
          <w:position w:val="-10"/>
        </w:rPr>
        <w:object w:dxaOrig="840" w:dyaOrig="315" w14:anchorId="2C7A09F3">
          <v:shape id="_x0000_i2719" type="#_x0000_t75" style="width:41.95pt;height:15.65pt" o:ole="">
            <v:imagedata r:id="rId3697" o:title=""/>
          </v:shape>
          <o:OLEObject Type="Embed" ProgID="Equation.DSMT4" ShapeID="_x0000_i2719" DrawAspect="Content" ObjectID="_1653899068" r:id="rId3698"/>
        </w:object>
      </w:r>
      <w:r w:rsidRPr="00B54502">
        <w:rPr>
          <w:rFonts w:eastAsia="Calibri"/>
          <w:bCs/>
        </w:rPr>
        <w:t>.</w:t>
      </w:r>
    </w:p>
    <w:p w14:paraId="6C91F8AE"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40: </w:t>
      </w:r>
      <w:r w:rsidRPr="00B54502">
        <w:rPr>
          <w:rFonts w:eastAsia="Calibri"/>
          <w:b/>
          <w:bCs/>
          <w:lang w:val="vi-VN"/>
        </w:rPr>
        <w:t>Chọn D.</w:t>
      </w:r>
    </w:p>
    <w:p w14:paraId="36FE0E58" w14:textId="77777777" w:rsidR="00B87A2A" w:rsidRPr="00B54502" w:rsidRDefault="00B87A2A" w:rsidP="000453F6">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Chu kì dao động của điện từ trường </w:t>
      </w:r>
      <w:r w:rsidRPr="005004BB">
        <w:rPr>
          <w:position w:val="-28"/>
        </w:rPr>
        <w:object w:dxaOrig="2280" w:dyaOrig="660" w14:anchorId="60DC74BC">
          <v:shape id="_x0000_i2720" type="#_x0000_t75" style="width:113.95pt;height:33.2pt" o:ole="">
            <v:imagedata r:id="rId3699" o:title=""/>
          </v:shape>
          <o:OLEObject Type="Embed" ProgID="Equation.DSMT4" ShapeID="_x0000_i2720" DrawAspect="Content" ObjectID="_1653899069" r:id="rId3700"/>
        </w:object>
      </w:r>
      <w:r w:rsidRPr="00B54502">
        <w:rPr>
          <w:rFonts w:eastAsia="Calibri"/>
          <w:bCs/>
        </w:rPr>
        <w:t>s.</w:t>
      </w:r>
    </w:p>
    <w:p w14:paraId="4B79056F" w14:textId="77777777" w:rsidR="00B87A2A" w:rsidRPr="00B54502" w:rsidRDefault="00B87A2A" w:rsidP="000453F6">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Thời gian để sóng truyền đi từ </w:t>
      </w:r>
      <w:r w:rsidRPr="00025957">
        <w:rPr>
          <w:position w:val="-4"/>
        </w:rPr>
        <w:object w:dxaOrig="315" w:dyaOrig="255" w14:anchorId="047738C0">
          <v:shape id="_x0000_i2721" type="#_x0000_t75" style="width:15.65pt;height:12.5pt" o:ole="">
            <v:imagedata r:id="rId3701" o:title=""/>
          </v:shape>
          <o:OLEObject Type="Embed" ProgID="Equation.DSMT4" ShapeID="_x0000_i2721" DrawAspect="Content" ObjectID="_1653899070" r:id="rId3702"/>
        </w:object>
      </w:r>
      <w:r w:rsidRPr="00B54502">
        <w:rPr>
          <w:rFonts w:eastAsia="Calibri"/>
          <w:bCs/>
        </w:rPr>
        <w:t xml:space="preserve"> đến </w:t>
      </w:r>
      <w:r w:rsidRPr="005004BB">
        <w:rPr>
          <w:position w:val="-6"/>
        </w:rPr>
        <w:object w:dxaOrig="285" w:dyaOrig="285" w14:anchorId="6CC8D92A">
          <v:shape id="_x0000_i2722" type="#_x0000_t75" style="width:14.4pt;height:14.4pt" o:ole="">
            <v:imagedata r:id="rId3703" o:title=""/>
          </v:shape>
          <o:OLEObject Type="Embed" ProgID="Equation.DSMT4" ShapeID="_x0000_i2722" DrawAspect="Content" ObjectID="_1653899071" r:id="rId3704"/>
        </w:object>
      </w:r>
      <w:r w:rsidRPr="00B54502">
        <w:rPr>
          <w:rFonts w:eastAsia="Calibri"/>
          <w:bCs/>
        </w:rPr>
        <w:t xml:space="preserve"> là </w:t>
      </w:r>
      <w:r w:rsidRPr="005004BB">
        <w:rPr>
          <w:position w:val="-24"/>
        </w:rPr>
        <w:object w:dxaOrig="2715" w:dyaOrig="615" w14:anchorId="70402208">
          <v:shape id="_x0000_i2723" type="#_x0000_t75" style="width:135.85pt;height:30.7pt" o:ole="">
            <v:imagedata r:id="rId3705" o:title=""/>
          </v:shape>
          <o:OLEObject Type="Embed" ProgID="Equation.DSMT4" ShapeID="_x0000_i2723" DrawAspect="Content" ObjectID="_1653899072" r:id="rId3706"/>
        </w:object>
      </w:r>
      <w:r w:rsidRPr="00B54502">
        <w:rPr>
          <w:rFonts w:eastAsia="Calibri"/>
          <w:bCs/>
        </w:rPr>
        <w:t>s.</w:t>
      </w:r>
    </w:p>
    <w:p w14:paraId="7CD24764" w14:textId="77777777" w:rsidR="00B87A2A" w:rsidRPr="00B54502" w:rsidRDefault="00B87A2A" w:rsidP="000453F6">
      <w:pPr>
        <w:tabs>
          <w:tab w:val="left" w:pos="284"/>
          <w:tab w:val="left" w:pos="2835"/>
          <w:tab w:val="left" w:pos="5387"/>
          <w:tab w:val="left" w:pos="7938"/>
        </w:tabs>
        <w:spacing w:line="23" w:lineRule="atLeast"/>
        <w:jc w:val="both"/>
        <w:rPr>
          <w:rFonts w:eastAsia="Calibri"/>
          <w:bCs/>
          <w:lang w:val="vi-VN"/>
        </w:rPr>
      </w:pPr>
      <w:r w:rsidRPr="00B54502">
        <w:rPr>
          <w:rFonts w:eastAsia="Calibri"/>
          <w:bCs/>
        </w:rPr>
        <w:t xml:space="preserve">+ Tại thời điểm </w:t>
      </w:r>
      <w:r w:rsidRPr="005004BB">
        <w:rPr>
          <w:position w:val="-6"/>
        </w:rPr>
        <w:object w:dxaOrig="495" w:dyaOrig="285" w14:anchorId="67667DD2">
          <v:shape id="_x0000_i2724" type="#_x0000_t75" style="width:25.05pt;height:14.4pt" o:ole="">
            <v:imagedata r:id="rId3707" o:title=""/>
          </v:shape>
          <o:OLEObject Type="Embed" ProgID="Equation.DSMT4" ShapeID="_x0000_i2724" DrawAspect="Content" ObjectID="_1653899073" r:id="rId3708"/>
        </w:object>
      </w:r>
      <w:r w:rsidRPr="00B54502">
        <w:rPr>
          <w:rFonts w:eastAsia="Calibri"/>
          <w:bCs/>
        </w:rPr>
        <w:t xml:space="preserve">, cường độ điện trường tại </w:t>
      </w:r>
      <w:r w:rsidRPr="00025957">
        <w:rPr>
          <w:position w:val="-4"/>
        </w:rPr>
        <w:object w:dxaOrig="315" w:dyaOrig="255" w14:anchorId="61F5D74D">
          <v:shape id="_x0000_i2725" type="#_x0000_t75" style="width:15.65pt;height:12.5pt" o:ole="">
            <v:imagedata r:id="rId3709" o:title=""/>
          </v:shape>
          <o:OLEObject Type="Embed" ProgID="Equation.DSMT4" ShapeID="_x0000_i2725" DrawAspect="Content" ObjectID="_1653899074" r:id="rId3710"/>
        </w:object>
      </w:r>
      <w:r w:rsidRPr="00B54502">
        <w:rPr>
          <w:rFonts w:eastAsia="Calibri"/>
          <w:bCs/>
        </w:rPr>
        <w:t xml:space="preserve"> bằng 0, sau khoảng thời gian </w:t>
      </w:r>
      <w:r w:rsidRPr="005004BB">
        <w:rPr>
          <w:position w:val="-24"/>
        </w:rPr>
        <w:object w:dxaOrig="885" w:dyaOrig="615" w14:anchorId="2F518209">
          <v:shape id="_x0000_i2726" type="#_x0000_t75" style="width:44.45pt;height:30.7pt" o:ole="">
            <v:imagedata r:id="rId3711" o:title=""/>
          </v:shape>
          <o:OLEObject Type="Embed" ProgID="Equation.DSMT4" ShapeID="_x0000_i2726" DrawAspect="Content" ObjectID="_1653899075" r:id="rId3712"/>
        </w:object>
      </w:r>
      <w:r w:rsidRPr="00B54502">
        <w:rPr>
          <w:rFonts w:eastAsia="Calibri"/>
          <w:bCs/>
        </w:rPr>
        <w:t xml:space="preserve"> sóng truyền tới </w:t>
      </w:r>
      <w:r w:rsidRPr="005004BB">
        <w:rPr>
          <w:position w:val="-6"/>
        </w:rPr>
        <w:object w:dxaOrig="285" w:dyaOrig="285" w14:anchorId="64F65DAC">
          <v:shape id="_x0000_i2727" type="#_x0000_t75" style="width:14.4pt;height:14.4pt" o:ole="">
            <v:imagedata r:id="rId3713" o:title=""/>
          </v:shape>
          <o:OLEObject Type="Embed" ProgID="Equation.DSMT4" ShapeID="_x0000_i2727" DrawAspect="Content" ObjectID="_1653899076" r:id="rId3714"/>
        </w:object>
      </w:r>
      <w:r w:rsidRPr="00B54502">
        <w:rPr>
          <w:rFonts w:eastAsia="Calibri"/>
          <w:bCs/>
        </w:rPr>
        <w:t xml:space="preserve">→ dễ thấy rằng cần ít nhất </w:t>
      </w:r>
      <w:r w:rsidRPr="005004BB">
        <w:rPr>
          <w:position w:val="-24"/>
        </w:rPr>
        <w:object w:dxaOrig="1185" w:dyaOrig="615" w14:anchorId="5A74777C">
          <v:shape id="_x0000_i2728" type="#_x0000_t75" style="width:59.5pt;height:30.7pt" o:ole="">
            <v:imagedata r:id="rId3715" o:title=""/>
          </v:shape>
          <o:OLEObject Type="Embed" ProgID="Equation.DSMT4" ShapeID="_x0000_i2728" DrawAspect="Content" ObjectID="_1653899077" r:id="rId3716"/>
        </w:object>
      </w:r>
      <w:r w:rsidRPr="00B54502">
        <w:rPr>
          <w:rFonts w:eastAsia="Calibri"/>
          <w:bCs/>
        </w:rPr>
        <w:t xml:space="preserve"> s nữa điện trường tại </w:t>
      </w:r>
      <w:r w:rsidRPr="005004BB">
        <w:rPr>
          <w:position w:val="-6"/>
        </w:rPr>
        <w:object w:dxaOrig="285" w:dyaOrig="285" w14:anchorId="4118AE62">
          <v:shape id="_x0000_i2729" type="#_x0000_t75" style="width:14.4pt;height:14.4pt" o:ole="">
            <v:imagedata r:id="rId3717" o:title=""/>
          </v:shape>
          <o:OLEObject Type="Embed" ProgID="Equation.DSMT4" ShapeID="_x0000_i2729" DrawAspect="Content" ObjectID="_1653899078" r:id="rId3718"/>
        </w:object>
      </w:r>
      <w:r w:rsidRPr="00B54502">
        <w:rPr>
          <w:rFonts w:eastAsia="Calibri"/>
          <w:bCs/>
        </w:rPr>
        <w:t xml:space="preserve"> sẽ bằng 0.</w:t>
      </w:r>
    </w:p>
    <w:p w14:paraId="70265D8F" w14:textId="77777777" w:rsidR="00B87A2A" w:rsidRDefault="00B87A2A" w:rsidP="00BA4831">
      <w:pPr>
        <w:tabs>
          <w:tab w:val="left" w:pos="284"/>
          <w:tab w:val="left" w:pos="2835"/>
          <w:tab w:val="left" w:pos="5387"/>
          <w:tab w:val="left" w:pos="7920"/>
        </w:tabs>
        <w:spacing w:line="23" w:lineRule="atLeast"/>
        <w:jc w:val="both"/>
        <w:rPr>
          <w:rFonts w:eastAsia="Calibri"/>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5B1E8B" w14:paraId="33461EA3" w14:textId="77777777" w:rsidTr="009B57B8">
        <w:tc>
          <w:tcPr>
            <w:tcW w:w="3510" w:type="dxa"/>
            <w:tcBorders>
              <w:top w:val="single" w:sz="4" w:space="0" w:color="auto"/>
              <w:left w:val="single" w:sz="4" w:space="0" w:color="auto"/>
              <w:bottom w:val="single" w:sz="4" w:space="0" w:color="auto"/>
              <w:right w:val="single" w:sz="4" w:space="0" w:color="auto"/>
            </w:tcBorders>
            <w:hideMark/>
          </w:tcPr>
          <w:p w14:paraId="48A185F2" w14:textId="77777777" w:rsidR="005B1E8B" w:rsidRDefault="005B1E8B" w:rsidP="009B57B8">
            <w:pPr>
              <w:spacing w:before="48" w:after="48"/>
              <w:jc w:val="center"/>
              <w:rPr>
                <w:b/>
                <w:color w:val="00B0F0"/>
                <w:sz w:val="28"/>
                <w:szCs w:val="22"/>
              </w:rPr>
            </w:pPr>
            <w:r>
              <w:rPr>
                <w:b/>
                <w:color w:val="00B0F0"/>
              </w:rPr>
              <w:t/>
            </w:r>
          </w:p>
          <w:p w14:paraId="779C63BC" w14:textId="02B50FAE" w:rsidR="005B1E8B" w:rsidRDefault="005B1E8B" w:rsidP="009B57B8">
            <w:pPr>
              <w:spacing w:before="48" w:after="48" w:line="276" w:lineRule="auto"/>
              <w:jc w:val="center"/>
              <w:rPr>
                <w:b/>
                <w:color w:val="FF0000"/>
              </w:rPr>
            </w:pPr>
            <w:r>
              <w:rPr>
                <w:b/>
                <w:color w:val="FF0000"/>
              </w:rPr>
              <w:t>ĐỀ 5</w:t>
            </w:r>
          </w:p>
          <w:p w14:paraId="45AB26CC" w14:textId="77777777" w:rsidR="005B1E8B" w:rsidRPr="005B1E8B" w:rsidRDefault="005B1E8B" w:rsidP="009B57B8">
            <w:pPr>
              <w:spacing w:before="48" w:after="48" w:line="276" w:lineRule="auto"/>
              <w:jc w:val="center"/>
              <w:rPr>
                <w:b/>
                <w:color w:val="FF0000"/>
                <w:sz w:val="20"/>
                <w:szCs w:val="20"/>
              </w:rPr>
            </w:pPr>
            <w:r w:rsidRPr="005B1E8B">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14:paraId="51FC318E" w14:textId="77777777" w:rsidR="005B1E8B" w:rsidRDefault="005B1E8B" w:rsidP="009B57B8">
            <w:pPr>
              <w:spacing w:before="48" w:after="48"/>
              <w:jc w:val="center"/>
              <w:rPr>
                <w:b/>
                <w:color w:val="7030A0"/>
                <w:sz w:val="28"/>
                <w:szCs w:val="22"/>
              </w:rPr>
            </w:pPr>
            <w:r>
              <w:rPr>
                <w:b/>
                <w:color w:val="7030A0"/>
              </w:rPr>
              <w:t>ĐỀ  THI THỬ THPT QUỐC GIA 2020</w:t>
            </w:r>
          </w:p>
          <w:p w14:paraId="5305FF6F" w14:textId="77777777" w:rsidR="005B1E8B" w:rsidRDefault="005B1E8B" w:rsidP="009B57B8">
            <w:pPr>
              <w:spacing w:before="48" w:after="48"/>
              <w:jc w:val="center"/>
              <w:rPr>
                <w:b/>
                <w:color w:val="FF0000"/>
              </w:rPr>
            </w:pPr>
            <w:r>
              <w:rPr>
                <w:b/>
                <w:color w:val="FF0000"/>
              </w:rPr>
              <w:t>MÔN VẬT LÍ</w:t>
            </w:r>
          </w:p>
          <w:p w14:paraId="28251FEA" w14:textId="77777777" w:rsidR="005B1E8B" w:rsidRDefault="005B1E8B" w:rsidP="009B57B8">
            <w:pPr>
              <w:spacing w:before="48" w:after="48" w:line="276" w:lineRule="auto"/>
              <w:jc w:val="center"/>
              <w:rPr>
                <w:i/>
                <w:color w:val="0070C0"/>
                <w:sz w:val="28"/>
                <w:szCs w:val="22"/>
              </w:rPr>
            </w:pPr>
            <w:r>
              <w:rPr>
                <w:i/>
                <w:color w:val="0070C0"/>
              </w:rPr>
              <w:t>Thời gian: 50 phút</w:t>
            </w:r>
          </w:p>
        </w:tc>
      </w:tr>
    </w:tbl>
    <w:p w14:paraId="445D415E" w14:textId="77777777" w:rsidR="005B1E8B" w:rsidRPr="00B54502" w:rsidRDefault="005B1E8B" w:rsidP="00BA4831">
      <w:pPr>
        <w:tabs>
          <w:tab w:val="left" w:pos="284"/>
          <w:tab w:val="left" w:pos="2835"/>
          <w:tab w:val="left" w:pos="5387"/>
          <w:tab w:val="left" w:pos="7920"/>
        </w:tabs>
        <w:spacing w:line="23" w:lineRule="atLeast"/>
        <w:jc w:val="both"/>
        <w:rPr>
          <w:rFonts w:eastAsia="Calibri"/>
          <w:b/>
          <w:bCs/>
        </w:rPr>
      </w:pPr>
    </w:p>
    <w:p w14:paraId="0AE01E81" w14:textId="77777777" w:rsidR="00B87A2A" w:rsidRPr="00B54502" w:rsidRDefault="00B87A2A" w:rsidP="00BA4831">
      <w:pPr>
        <w:tabs>
          <w:tab w:val="left" w:pos="284"/>
          <w:tab w:val="left" w:pos="2835"/>
          <w:tab w:val="left" w:pos="5387"/>
          <w:tab w:val="left" w:pos="7938"/>
        </w:tabs>
        <w:spacing w:line="23" w:lineRule="atLeast"/>
        <w:jc w:val="both"/>
      </w:pPr>
    </w:p>
    <w:p w14:paraId="6EB9A199" w14:textId="77777777" w:rsidR="00B87A2A" w:rsidRPr="00E85058" w:rsidRDefault="00B87A2A" w:rsidP="006527EF">
      <w:pPr>
        <w:tabs>
          <w:tab w:val="left" w:pos="284"/>
          <w:tab w:val="left" w:pos="2835"/>
          <w:tab w:val="left" w:pos="5387"/>
          <w:tab w:val="left" w:pos="7920"/>
        </w:tabs>
        <w:ind w:firstLine="142"/>
        <w:rPr>
          <w:lang w:val="it-IT"/>
        </w:rPr>
      </w:pPr>
      <w:r w:rsidRPr="00E85058">
        <w:rPr>
          <w:b/>
          <w:lang w:val="it-IT"/>
        </w:rPr>
        <w:t>Câu 1:</w:t>
      </w:r>
      <w:r w:rsidRPr="00E85058">
        <w:rPr>
          <w:lang w:val="it-IT"/>
        </w:rPr>
        <w:t xml:space="preserve"> Một con lắc lò xo gồm lò xo có độ cứng </w:t>
      </w:r>
      <w:r w:rsidRPr="00E85058">
        <w:rPr>
          <w:position w:val="-6"/>
          <w:lang w:val="it-IT"/>
        </w:rPr>
        <w:object w:dxaOrig="195" w:dyaOrig="285" w14:anchorId="6AE6B360">
          <v:shape id="_x0000_i2730" type="#_x0000_t75" style="width:10pt;height:14.4pt" o:ole="">
            <v:imagedata r:id="rId3719" o:title=""/>
          </v:shape>
          <o:OLEObject Type="Embed" ProgID="Equation.DSMT4" ShapeID="_x0000_i2730" DrawAspect="Content" ObjectID="_1653899079" r:id="rId3720"/>
        </w:object>
      </w:r>
      <w:r w:rsidRPr="00E85058">
        <w:rPr>
          <w:lang w:val="it-IT"/>
        </w:rPr>
        <w:t xml:space="preserve">, vật nặng khối lượng </w:t>
      </w:r>
      <w:r w:rsidRPr="00E85058">
        <w:rPr>
          <w:position w:val="-6"/>
          <w:lang w:val="it-IT"/>
        </w:rPr>
        <w:object w:dxaOrig="255" w:dyaOrig="225" w14:anchorId="2F7C588C">
          <v:shape id="_x0000_i2731" type="#_x0000_t75" style="width:12.5pt;height:11.25pt" o:ole="">
            <v:imagedata r:id="rId3721" o:title=""/>
          </v:shape>
          <o:OLEObject Type="Embed" ProgID="Equation.DSMT4" ShapeID="_x0000_i2731" DrawAspect="Content" ObjectID="_1653899080" r:id="rId3722"/>
        </w:object>
      </w:r>
      <w:r w:rsidRPr="00E85058">
        <w:rPr>
          <w:lang w:val="it-IT"/>
        </w:rPr>
        <w:t>. Chu kì dao động của vật được xác định bởi biểu thức</w:t>
      </w:r>
    </w:p>
    <w:p w14:paraId="62796A2F" w14:textId="77777777" w:rsidR="00B87A2A" w:rsidRPr="00E85058" w:rsidRDefault="00B87A2A" w:rsidP="006527EF">
      <w:pPr>
        <w:tabs>
          <w:tab w:val="left" w:pos="284"/>
          <w:tab w:val="left" w:pos="2835"/>
          <w:tab w:val="left" w:pos="5387"/>
          <w:tab w:val="left" w:pos="7920"/>
        </w:tabs>
        <w:ind w:firstLine="142"/>
        <w:rPr>
          <w:lang w:val="it-IT"/>
        </w:rPr>
      </w:pPr>
      <w:r w:rsidRPr="00E85058">
        <w:rPr>
          <w:b/>
          <w:lang w:val="it-IT"/>
        </w:rPr>
        <w:tab/>
        <w:t xml:space="preserve">A. </w:t>
      </w:r>
      <w:r w:rsidRPr="00E85058">
        <w:rPr>
          <w:b/>
          <w:position w:val="-26"/>
          <w:lang w:val="it-IT"/>
        </w:rPr>
        <w:object w:dxaOrig="765" w:dyaOrig="705" w14:anchorId="505DB146">
          <v:shape id="_x0000_i2732" type="#_x0000_t75" style="width:38.2pt;height:35.05pt" o:ole="">
            <v:imagedata r:id="rId3723" o:title=""/>
          </v:shape>
          <o:OLEObject Type="Embed" ProgID="Equation.DSMT4" ShapeID="_x0000_i2732" DrawAspect="Content" ObjectID="_1653899081" r:id="rId3724"/>
        </w:object>
      </w:r>
      <w:r w:rsidRPr="00E85058">
        <w:rPr>
          <w:lang w:val="it-IT"/>
        </w:rPr>
        <w:t>.</w:t>
      </w:r>
      <w:r w:rsidRPr="00E85058">
        <w:rPr>
          <w:lang w:val="it-IT"/>
        </w:rPr>
        <w:tab/>
      </w:r>
      <w:r w:rsidRPr="00E85058">
        <w:rPr>
          <w:b/>
          <w:lang w:val="fr-FR"/>
        </w:rPr>
        <w:t xml:space="preserve">B. </w:t>
      </w:r>
      <w:r w:rsidRPr="00E85058">
        <w:rPr>
          <w:b/>
          <w:position w:val="-26"/>
          <w:lang w:val="fr-FR"/>
        </w:rPr>
        <w:object w:dxaOrig="825" w:dyaOrig="705" w14:anchorId="3566B009">
          <v:shape id="_x0000_i2733" type="#_x0000_t75" style="width:41.3pt;height:35.05pt" o:ole="">
            <v:imagedata r:id="rId3725" o:title=""/>
          </v:shape>
          <o:OLEObject Type="Embed" ProgID="Equation.DSMT4" ShapeID="_x0000_i2733" DrawAspect="Content" ObjectID="_1653899082" r:id="rId3726"/>
        </w:object>
      </w:r>
      <w:r w:rsidRPr="00E85058">
        <w:rPr>
          <w:lang w:val="it-IT"/>
        </w:rPr>
        <w:t>.</w:t>
      </w:r>
      <w:r w:rsidRPr="00E85058">
        <w:rPr>
          <w:lang w:val="it-IT"/>
        </w:rPr>
        <w:tab/>
      </w:r>
      <w:r w:rsidRPr="00E85058">
        <w:rPr>
          <w:b/>
          <w:lang w:val="fr-FR"/>
        </w:rPr>
        <w:t>C.</w:t>
      </w:r>
      <w:r w:rsidRPr="00E85058">
        <w:rPr>
          <w:b/>
          <w:lang w:val="it-IT"/>
        </w:rPr>
        <w:t xml:space="preserve"> </w:t>
      </w:r>
      <w:r w:rsidRPr="00E85058">
        <w:rPr>
          <w:b/>
          <w:position w:val="-26"/>
          <w:lang w:val="it-IT"/>
        </w:rPr>
        <w:object w:dxaOrig="765" w:dyaOrig="705" w14:anchorId="3F7C086F">
          <v:shape id="_x0000_i2734" type="#_x0000_t75" style="width:38.2pt;height:35.05pt" o:ole="">
            <v:imagedata r:id="rId3727" o:title=""/>
          </v:shape>
          <o:OLEObject Type="Embed" ProgID="Equation.DSMT4" ShapeID="_x0000_i2734" DrawAspect="Content" ObjectID="_1653899083" r:id="rId3728"/>
        </w:object>
      </w:r>
      <w:r w:rsidRPr="00E85058">
        <w:rPr>
          <w:lang w:val="it-IT"/>
        </w:rPr>
        <w:t>.</w:t>
      </w:r>
      <w:r w:rsidRPr="00E85058">
        <w:rPr>
          <w:lang w:val="it-IT"/>
        </w:rPr>
        <w:tab/>
      </w:r>
      <w:r w:rsidRPr="00E85058">
        <w:rPr>
          <w:b/>
          <w:lang w:val="it-IT"/>
        </w:rPr>
        <w:t>D. .</w:t>
      </w:r>
      <w:r w:rsidRPr="00E85058">
        <w:rPr>
          <w:b/>
          <w:position w:val="-26"/>
          <w:lang w:val="it-IT"/>
        </w:rPr>
        <w:object w:dxaOrig="825" w:dyaOrig="705" w14:anchorId="145C68E3">
          <v:shape id="_x0000_i2735" type="#_x0000_t75" style="width:41.3pt;height:35.05pt" o:ole="">
            <v:imagedata r:id="rId3729" o:title=""/>
          </v:shape>
          <o:OLEObject Type="Embed" ProgID="Equation.DSMT4" ShapeID="_x0000_i2735" DrawAspect="Content" ObjectID="_1653899084" r:id="rId3730"/>
        </w:object>
      </w:r>
      <w:r w:rsidRPr="00E85058">
        <w:t>.</w:t>
      </w:r>
    </w:p>
    <w:p w14:paraId="66EB73CD" w14:textId="77777777" w:rsidR="00B87A2A" w:rsidRPr="00E85058" w:rsidRDefault="00B87A2A" w:rsidP="008C6568">
      <w:pPr>
        <w:tabs>
          <w:tab w:val="left" w:pos="284"/>
          <w:tab w:val="left" w:pos="2835"/>
          <w:tab w:val="left" w:pos="5387"/>
          <w:tab w:val="left" w:pos="7920"/>
        </w:tabs>
        <w:ind w:firstLine="142"/>
        <w:rPr>
          <w:lang w:val="nl-NL"/>
        </w:rPr>
      </w:pPr>
      <w:r w:rsidRPr="00E85058">
        <w:rPr>
          <w:b/>
          <w:lang w:val="nl-NL"/>
        </w:rPr>
        <w:t>Câu 2:</w:t>
      </w:r>
      <w:r w:rsidRPr="00E85058">
        <w:rPr>
          <w:lang w:val="nl-NL"/>
        </w:rPr>
        <w:t xml:space="preserve"> Mối liên hệ giữa bước sóng </w:t>
      </w:r>
      <w:r w:rsidRPr="00E85058">
        <w:rPr>
          <w:position w:val="-6"/>
          <w:lang w:val="nl-NL"/>
        </w:rPr>
        <w:object w:dxaOrig="225" w:dyaOrig="285" w14:anchorId="383088C8">
          <v:shape id="_x0000_i2736" type="#_x0000_t75" style="width:11.25pt;height:14.4pt" o:ole="">
            <v:imagedata r:id="rId3731" o:title=""/>
          </v:shape>
          <o:OLEObject Type="Embed" ProgID="Equation.DSMT4" ShapeID="_x0000_i2736" DrawAspect="Content" ObjectID="_1653899085" r:id="rId3732"/>
        </w:object>
      </w:r>
      <w:r w:rsidRPr="00E85058">
        <w:rPr>
          <w:lang w:val="nl-NL"/>
        </w:rPr>
        <w:t xml:space="preserve">, vận tốc truyền sóng </w:t>
      </w:r>
      <w:r w:rsidRPr="00E85058">
        <w:rPr>
          <w:position w:val="-6"/>
          <w:lang w:val="nl-NL"/>
        </w:rPr>
        <w:object w:dxaOrig="180" w:dyaOrig="225" w14:anchorId="38FC42F7">
          <v:shape id="_x0000_i2737" type="#_x0000_t75" style="width:8.75pt;height:11.25pt" o:ole="">
            <v:imagedata r:id="rId3733" o:title=""/>
          </v:shape>
          <o:OLEObject Type="Embed" ProgID="Equation.DSMT4" ShapeID="_x0000_i2737" DrawAspect="Content" ObjectID="_1653899086" r:id="rId3734"/>
        </w:object>
      </w:r>
      <w:r w:rsidRPr="00E85058">
        <w:rPr>
          <w:lang w:val="nl-NL"/>
        </w:rPr>
        <w:t xml:space="preserve">, chu kì </w:t>
      </w:r>
      <w:r w:rsidRPr="00E85058">
        <w:rPr>
          <w:position w:val="-4"/>
          <w:lang w:val="nl-NL"/>
        </w:rPr>
        <w:object w:dxaOrig="225" w:dyaOrig="255" w14:anchorId="40A1BD32">
          <v:shape id="_x0000_i2738" type="#_x0000_t75" style="width:11.25pt;height:12.5pt" o:ole="">
            <v:imagedata r:id="rId3735" o:title=""/>
          </v:shape>
          <o:OLEObject Type="Embed" ProgID="Equation.DSMT4" ShapeID="_x0000_i2738" DrawAspect="Content" ObjectID="_1653899087" r:id="rId3736"/>
        </w:object>
      </w:r>
      <w:r w:rsidRPr="00E85058">
        <w:rPr>
          <w:lang w:val="nl-NL"/>
        </w:rPr>
        <w:t xml:space="preserve"> và tần số </w:t>
      </w:r>
      <w:r w:rsidRPr="00E85058">
        <w:rPr>
          <w:position w:val="-10"/>
          <w:lang w:val="nl-NL"/>
        </w:rPr>
        <w:object w:dxaOrig="240" w:dyaOrig="315" w14:anchorId="17E3FB3D">
          <v:shape id="_x0000_i2739" type="#_x0000_t75" style="width:11.9pt;height:15.65pt" o:ole="">
            <v:imagedata r:id="rId3737" o:title=""/>
          </v:shape>
          <o:OLEObject Type="Embed" ProgID="Equation.DSMT4" ShapeID="_x0000_i2739" DrawAspect="Content" ObjectID="_1653899088" r:id="rId3738"/>
        </w:object>
      </w:r>
      <w:r w:rsidRPr="00E85058">
        <w:rPr>
          <w:lang w:val="nl-NL"/>
        </w:rPr>
        <w:t xml:space="preserve"> của một sóng là</w:t>
      </w:r>
    </w:p>
    <w:p w14:paraId="71C65A6F" w14:textId="77777777" w:rsidR="00B87A2A" w:rsidRPr="00122798" w:rsidRDefault="00B87A2A" w:rsidP="008C6568">
      <w:pPr>
        <w:tabs>
          <w:tab w:val="left" w:pos="284"/>
          <w:tab w:val="left" w:pos="2835"/>
          <w:tab w:val="left" w:pos="5387"/>
          <w:tab w:val="left" w:pos="7920"/>
        </w:tabs>
        <w:ind w:firstLine="142"/>
        <w:rPr>
          <w:bCs/>
          <w:lang w:val="nl-NL"/>
        </w:rPr>
      </w:pPr>
      <w:r w:rsidRPr="00E85058">
        <w:rPr>
          <w:b/>
          <w:lang w:val="nl-NL"/>
        </w:rPr>
        <w:tab/>
        <w:t xml:space="preserve">A. </w:t>
      </w:r>
      <w:r w:rsidRPr="00E85058">
        <w:rPr>
          <w:b/>
          <w:position w:val="-24"/>
          <w:lang w:val="nl-NL"/>
        </w:rPr>
        <w:object w:dxaOrig="1124" w:dyaOrig="615" w14:anchorId="2029FEFF">
          <v:shape id="_x0000_i2740" type="#_x0000_t75" style="width:56.35pt;height:30.7pt" o:ole="">
            <v:imagedata r:id="rId3739" o:title=""/>
          </v:shape>
          <o:OLEObject Type="Embed" ProgID="Equation.DSMT4" ShapeID="_x0000_i2740" DrawAspect="Content" ObjectID="_1653899089" r:id="rId3740"/>
        </w:object>
      </w:r>
      <w:r w:rsidRPr="00122798">
        <w:rPr>
          <w:bCs/>
          <w:lang w:val="nl-NL"/>
        </w:rPr>
        <w:t>.</w:t>
      </w:r>
      <w:r w:rsidRPr="00E85058">
        <w:rPr>
          <w:lang w:val="nl-NL"/>
        </w:rPr>
        <w:tab/>
      </w:r>
      <w:r w:rsidRPr="00E85058">
        <w:rPr>
          <w:b/>
          <w:lang w:val="nl-NL"/>
        </w:rPr>
        <w:t xml:space="preserve">B. </w:t>
      </w:r>
      <w:r w:rsidRPr="00E85058">
        <w:rPr>
          <w:b/>
          <w:position w:val="-28"/>
          <w:lang w:val="nl-NL"/>
        </w:rPr>
        <w:object w:dxaOrig="1065" w:dyaOrig="660" w14:anchorId="06283A15">
          <v:shape id="_x0000_i2741" type="#_x0000_t75" style="width:53.2pt;height:33.2pt" o:ole="">
            <v:imagedata r:id="rId3741" o:title=""/>
          </v:shape>
          <o:OLEObject Type="Embed" ProgID="Equation.DSMT4" ShapeID="_x0000_i2741" DrawAspect="Content" ObjectID="_1653899090" r:id="rId3742"/>
        </w:object>
      </w:r>
      <w:r>
        <w:rPr>
          <w:bCs/>
          <w:lang w:val="nl-NL"/>
        </w:rPr>
        <w:t>.</w:t>
      </w:r>
      <w:r w:rsidRPr="00E85058">
        <w:rPr>
          <w:b/>
          <w:position w:val="-4"/>
          <w:lang w:val="nl-NL"/>
        </w:rPr>
        <w:object w:dxaOrig="180" w:dyaOrig="285" w14:anchorId="5048E902">
          <v:shape id="_x0000_i2742" type="#_x0000_t75" style="width:8.75pt;height:14.4pt" o:ole="">
            <v:imagedata r:id="rId3743" o:title=""/>
          </v:shape>
          <o:OLEObject Type="Embed" ProgID="Equation.DSMT4" ShapeID="_x0000_i2742" DrawAspect="Content" ObjectID="_1653899091" r:id="rId3744"/>
        </w:object>
      </w:r>
      <w:r w:rsidRPr="00E85058">
        <w:rPr>
          <w:b/>
          <w:position w:val="-4"/>
          <w:lang w:val="nl-NL"/>
        </w:rPr>
        <w:object w:dxaOrig="180" w:dyaOrig="285" w14:anchorId="181FC01B">
          <v:shape id="_x0000_i2743" type="#_x0000_t75" style="width:8.75pt;height:14.4pt" o:ole="">
            <v:imagedata r:id="rId3743" o:title=""/>
          </v:shape>
          <o:OLEObject Type="Embed" ProgID="Equation.DSMT4" ShapeID="_x0000_i2743" DrawAspect="Content" ObjectID="_1653899092" r:id="rId3745"/>
        </w:object>
      </w:r>
      <w:r w:rsidRPr="00E85058">
        <w:rPr>
          <w:lang w:val="nl-NL"/>
        </w:rPr>
        <w:tab/>
      </w:r>
      <w:r w:rsidRPr="00E85058">
        <w:rPr>
          <w:b/>
          <w:lang w:val="nl-NL"/>
        </w:rPr>
        <w:t xml:space="preserve">C. </w:t>
      </w:r>
      <w:r w:rsidRPr="00E85058">
        <w:rPr>
          <w:b/>
          <w:position w:val="-24"/>
          <w:lang w:val="nl-NL"/>
        </w:rPr>
        <w:object w:dxaOrig="1094" w:dyaOrig="615" w14:anchorId="15197F23">
          <v:shape id="_x0000_i2744" type="#_x0000_t75" style="width:54.45pt;height:30.7pt" o:ole="">
            <v:imagedata r:id="rId3746" o:title=""/>
          </v:shape>
          <o:OLEObject Type="Embed" ProgID="Equation.DSMT4" ShapeID="_x0000_i2744" DrawAspect="Content" ObjectID="_1653899093" r:id="rId3747"/>
        </w:object>
      </w:r>
      <w:r>
        <w:rPr>
          <w:bCs/>
          <w:lang w:val="nl-NL"/>
        </w:rPr>
        <w:t>.</w:t>
      </w:r>
      <w:r w:rsidRPr="00E85058">
        <w:rPr>
          <w:b/>
          <w:position w:val="-4"/>
          <w:lang w:val="nl-NL"/>
        </w:rPr>
        <w:object w:dxaOrig="180" w:dyaOrig="285" w14:anchorId="0E2F2574">
          <v:shape id="_x0000_i2745" type="#_x0000_t75" style="width:8.75pt;height:14.4pt" o:ole="">
            <v:imagedata r:id="rId3743" o:title=""/>
          </v:shape>
          <o:OLEObject Type="Embed" ProgID="Equation.DSMT4" ShapeID="_x0000_i2745" DrawAspect="Content" ObjectID="_1653899094" r:id="rId3748"/>
        </w:object>
      </w:r>
      <w:r w:rsidRPr="00E85058">
        <w:rPr>
          <w:position w:val="-4"/>
        </w:rPr>
        <w:object w:dxaOrig="180" w:dyaOrig="285" w14:anchorId="41BC8E69">
          <v:shape id="_x0000_i2746" type="#_x0000_t75" style="width:8.75pt;height:14.4pt" o:ole="">
            <v:imagedata r:id="rId3743" o:title=""/>
          </v:shape>
          <o:OLEObject Type="Embed" ProgID="Equation.DSMT4" ShapeID="_x0000_i2746" DrawAspect="Content" ObjectID="_1653899095" r:id="rId3749"/>
        </w:object>
      </w:r>
      <w:r w:rsidRPr="00E85058">
        <w:rPr>
          <w:lang w:val="nl-NL"/>
        </w:rPr>
        <w:tab/>
      </w:r>
      <w:r w:rsidRPr="00E85058">
        <w:rPr>
          <w:b/>
          <w:lang w:val="nl-NL"/>
        </w:rPr>
        <w:t xml:space="preserve">D. </w:t>
      </w:r>
      <w:r w:rsidRPr="00E85058">
        <w:rPr>
          <w:b/>
          <w:position w:val="-24"/>
          <w:lang w:val="nl-NL"/>
        </w:rPr>
        <w:object w:dxaOrig="1094" w:dyaOrig="615" w14:anchorId="79B01F9E">
          <v:shape id="_x0000_i2747" type="#_x0000_t75" style="width:54.45pt;height:30.7pt" o:ole="">
            <v:imagedata r:id="rId3750" o:title=""/>
          </v:shape>
          <o:OLEObject Type="Embed" ProgID="Equation.DSMT4" ShapeID="_x0000_i2747" DrawAspect="Content" ObjectID="_1653899096" r:id="rId3751"/>
        </w:object>
      </w:r>
      <w:r>
        <w:rPr>
          <w:bCs/>
          <w:lang w:val="nl-NL"/>
        </w:rPr>
        <w:t>.</w:t>
      </w:r>
    </w:p>
    <w:p w14:paraId="618841CB" w14:textId="77777777" w:rsidR="00B87A2A" w:rsidRPr="00E85058" w:rsidRDefault="00B87A2A" w:rsidP="00097A8F">
      <w:pPr>
        <w:tabs>
          <w:tab w:val="left" w:pos="284"/>
          <w:tab w:val="left" w:pos="2835"/>
          <w:tab w:val="left" w:pos="5387"/>
          <w:tab w:val="left" w:pos="7920"/>
        </w:tabs>
        <w:ind w:firstLine="142"/>
        <w:rPr>
          <w:lang w:val="it-IT"/>
        </w:rPr>
      </w:pPr>
      <w:r w:rsidRPr="00E85058">
        <w:rPr>
          <w:b/>
          <w:lang w:val="it-IT"/>
        </w:rPr>
        <w:t>Câu 3:</w:t>
      </w:r>
      <w:r w:rsidRPr="00E85058">
        <w:rPr>
          <w:lang w:val="it-IT"/>
        </w:rPr>
        <w:t xml:space="preserve"> Đặt điện áp xoay chiều </w:t>
      </w:r>
      <w:r w:rsidRPr="0056407A">
        <w:rPr>
          <w:position w:val="-14"/>
          <w:lang w:val="it-IT"/>
        </w:rPr>
        <w:object w:dxaOrig="1500" w:dyaOrig="400" w14:anchorId="74B9E98E">
          <v:shape id="_x0000_i2748" type="#_x0000_t75" style="width:75.15pt;height:20.05pt" o:ole="">
            <v:imagedata r:id="rId3752" o:title=""/>
          </v:shape>
          <o:OLEObject Type="Embed" ProgID="Equation.DSMT4" ShapeID="_x0000_i2748" DrawAspect="Content" ObjectID="_1653899097" r:id="rId3753"/>
        </w:object>
      </w:r>
      <w:r w:rsidRPr="00E85058">
        <w:rPr>
          <w:lang w:val="it-IT"/>
        </w:rPr>
        <w:t>vào hai đầu đoạn mạch chỉ có tụ điện. Nếu điện dung của tụ điện không đổi thì dung kháng của tụ</w:t>
      </w:r>
    </w:p>
    <w:p w14:paraId="4350F11F" w14:textId="77777777" w:rsidR="00B87A2A" w:rsidRPr="00E85058" w:rsidRDefault="00B87A2A" w:rsidP="00097A8F">
      <w:pPr>
        <w:tabs>
          <w:tab w:val="left" w:pos="284"/>
          <w:tab w:val="left" w:pos="2835"/>
          <w:tab w:val="left" w:pos="5387"/>
          <w:tab w:val="left" w:pos="7920"/>
        </w:tabs>
        <w:ind w:firstLine="142"/>
        <w:rPr>
          <w:lang w:val="it-IT"/>
        </w:rPr>
      </w:pPr>
      <w:r w:rsidRPr="00E85058">
        <w:rPr>
          <w:b/>
          <w:lang w:val="it-IT"/>
        </w:rPr>
        <w:tab/>
        <w:t xml:space="preserve">A. </w:t>
      </w:r>
      <w:r>
        <w:rPr>
          <w:lang w:val="it-IT"/>
        </w:rPr>
        <w:t>l</w:t>
      </w:r>
      <w:r w:rsidRPr="00E85058">
        <w:rPr>
          <w:lang w:val="it-IT"/>
        </w:rPr>
        <w:t>ớn khi tần số của dòng điện lớn.</w:t>
      </w:r>
      <w:r w:rsidRPr="00E85058">
        <w:rPr>
          <w:lang w:val="it-IT"/>
        </w:rPr>
        <w:tab/>
      </w:r>
      <w:r w:rsidRPr="00E85058">
        <w:rPr>
          <w:b/>
          <w:lang w:val="it-IT"/>
        </w:rPr>
        <w:t xml:space="preserve">B. </w:t>
      </w:r>
      <w:r>
        <w:rPr>
          <w:lang w:val="it-IT"/>
        </w:rPr>
        <w:t>n</w:t>
      </w:r>
      <w:r w:rsidRPr="00E85058">
        <w:rPr>
          <w:lang w:val="it-IT"/>
        </w:rPr>
        <w:t>hỏ khi tần số của dòng điện lớn.</w:t>
      </w:r>
    </w:p>
    <w:p w14:paraId="133F0D14" w14:textId="77777777" w:rsidR="00B87A2A" w:rsidRPr="00E85058" w:rsidRDefault="00B87A2A" w:rsidP="00097A8F">
      <w:pPr>
        <w:tabs>
          <w:tab w:val="left" w:pos="284"/>
          <w:tab w:val="left" w:pos="2835"/>
          <w:tab w:val="left" w:pos="5387"/>
          <w:tab w:val="left" w:pos="7920"/>
        </w:tabs>
        <w:ind w:firstLine="142"/>
        <w:rPr>
          <w:lang w:val="it-IT"/>
        </w:rPr>
      </w:pPr>
      <w:r w:rsidRPr="00E85058">
        <w:rPr>
          <w:b/>
          <w:lang w:val="it-IT"/>
        </w:rPr>
        <w:tab/>
        <w:t xml:space="preserve">C. </w:t>
      </w:r>
      <w:r>
        <w:rPr>
          <w:lang w:val="it-IT"/>
        </w:rPr>
        <w:t>n</w:t>
      </w:r>
      <w:r w:rsidRPr="00E85058">
        <w:rPr>
          <w:lang w:val="it-IT"/>
        </w:rPr>
        <w:t>hỏ khi tần số của dòng điện nhỏ.</w:t>
      </w:r>
      <w:r w:rsidRPr="00E85058">
        <w:rPr>
          <w:lang w:val="it-IT"/>
        </w:rPr>
        <w:tab/>
      </w:r>
      <w:r w:rsidRPr="00E85058">
        <w:rPr>
          <w:b/>
          <w:lang w:val="it-IT"/>
        </w:rPr>
        <w:t xml:space="preserve">D. </w:t>
      </w:r>
      <w:r>
        <w:rPr>
          <w:lang w:val="it-IT"/>
        </w:rPr>
        <w:t>k</w:t>
      </w:r>
      <w:r w:rsidRPr="00E85058">
        <w:rPr>
          <w:lang w:val="it-IT"/>
        </w:rPr>
        <w:t>hông phụ thuộc vào tần số của dòng điện.</w:t>
      </w:r>
    </w:p>
    <w:p w14:paraId="74E5716F" w14:textId="77777777" w:rsidR="00B87A2A" w:rsidRPr="00E85058" w:rsidRDefault="00B87A2A" w:rsidP="00097A8F">
      <w:pPr>
        <w:tabs>
          <w:tab w:val="left" w:pos="284"/>
          <w:tab w:val="left" w:pos="2835"/>
          <w:tab w:val="left" w:pos="5387"/>
          <w:tab w:val="left" w:pos="7920"/>
        </w:tabs>
        <w:ind w:firstLine="142"/>
        <w:rPr>
          <w:lang w:val="it-IT"/>
        </w:rPr>
      </w:pPr>
      <w:r w:rsidRPr="00E85058">
        <w:rPr>
          <w:b/>
          <w:lang w:val="it-IT"/>
        </w:rPr>
        <w:t>Câu 4:</w:t>
      </w:r>
      <w:r w:rsidRPr="00E85058">
        <w:rPr>
          <w:lang w:val="it-IT"/>
        </w:rPr>
        <w:t xml:space="preserve"> Cách tạo ra dòng điện xoay chiều nào say đây là phù hợp với nguyên tắc của máy phát điện xoay chiều?</w:t>
      </w:r>
    </w:p>
    <w:p w14:paraId="213D9FDE" w14:textId="77777777" w:rsidR="00B87A2A" w:rsidRPr="00E85058" w:rsidRDefault="00B87A2A" w:rsidP="00097A8F">
      <w:pPr>
        <w:tabs>
          <w:tab w:val="left" w:pos="284"/>
          <w:tab w:val="left" w:pos="2835"/>
          <w:tab w:val="left" w:pos="5387"/>
          <w:tab w:val="left" w:pos="7920"/>
        </w:tabs>
        <w:ind w:firstLine="142"/>
        <w:rPr>
          <w:lang w:val="it-IT"/>
        </w:rPr>
      </w:pPr>
      <w:r w:rsidRPr="00E85058">
        <w:rPr>
          <w:b/>
          <w:lang w:val="it-IT"/>
        </w:rPr>
        <w:tab/>
        <w:t xml:space="preserve">A. </w:t>
      </w:r>
      <w:r w:rsidRPr="00E85058">
        <w:rPr>
          <w:lang w:val="it-IT"/>
        </w:rPr>
        <w:t>Cho khung dây quay đều trong một từ trường đều quanh một trục cố định nằm song song với các đường cảm ứng từ.</w:t>
      </w:r>
    </w:p>
    <w:p w14:paraId="542ADABE" w14:textId="77777777" w:rsidR="00B87A2A" w:rsidRPr="00E85058" w:rsidRDefault="00B87A2A" w:rsidP="00097A8F">
      <w:pPr>
        <w:tabs>
          <w:tab w:val="left" w:pos="284"/>
          <w:tab w:val="left" w:pos="2835"/>
          <w:tab w:val="left" w:pos="5387"/>
          <w:tab w:val="left" w:pos="7920"/>
        </w:tabs>
        <w:ind w:firstLine="142"/>
        <w:rPr>
          <w:lang w:val="it-IT"/>
        </w:rPr>
      </w:pPr>
      <w:r w:rsidRPr="00E85058">
        <w:rPr>
          <w:b/>
          <w:lang w:val="it-IT"/>
        </w:rPr>
        <w:tab/>
        <w:t xml:space="preserve">B. </w:t>
      </w:r>
      <w:r w:rsidRPr="00E85058">
        <w:rPr>
          <w:lang w:val="it-IT"/>
        </w:rPr>
        <w:t>Cho khung dây chuyển động tịnh tiến trong một từ trường đều.</w:t>
      </w:r>
    </w:p>
    <w:p w14:paraId="0B1695BA" w14:textId="77777777" w:rsidR="00B87A2A" w:rsidRPr="00E85058" w:rsidRDefault="00B87A2A" w:rsidP="00097A8F">
      <w:pPr>
        <w:tabs>
          <w:tab w:val="left" w:pos="284"/>
          <w:tab w:val="left" w:pos="2835"/>
          <w:tab w:val="left" w:pos="5387"/>
          <w:tab w:val="left" w:pos="7920"/>
        </w:tabs>
        <w:ind w:firstLine="142"/>
        <w:rPr>
          <w:lang w:val="it-IT"/>
        </w:rPr>
      </w:pPr>
      <w:r w:rsidRPr="00E85058">
        <w:rPr>
          <w:b/>
          <w:lang w:val="it-IT"/>
        </w:rPr>
        <w:tab/>
        <w:t xml:space="preserve">C. </w:t>
      </w:r>
      <w:r w:rsidRPr="00E85058">
        <w:rPr>
          <w:lang w:val="it-IT"/>
        </w:rPr>
        <w:t>Cho khung dây quay đều trong một từ trường đều quanh một trục cố định nằm vuông góc với mặt phẳng khung dây.</w:t>
      </w:r>
    </w:p>
    <w:p w14:paraId="7C7AA6DB" w14:textId="77777777" w:rsidR="00B87A2A" w:rsidRPr="00E85058" w:rsidRDefault="00B87A2A" w:rsidP="00097A8F">
      <w:pPr>
        <w:tabs>
          <w:tab w:val="left" w:pos="284"/>
          <w:tab w:val="left" w:pos="2835"/>
          <w:tab w:val="left" w:pos="5387"/>
          <w:tab w:val="left" w:pos="7920"/>
        </w:tabs>
        <w:ind w:firstLine="142"/>
        <w:rPr>
          <w:lang w:val="it-IT"/>
        </w:rPr>
      </w:pPr>
      <w:r w:rsidRPr="00E85058">
        <w:rPr>
          <w:b/>
          <w:lang w:val="it-IT"/>
        </w:rPr>
        <w:tab/>
        <w:t xml:space="preserve">D. </w:t>
      </w:r>
      <w:r w:rsidRPr="00E85058">
        <w:rPr>
          <w:lang w:val="it-IT"/>
        </w:rPr>
        <w:t>Làm cho từ thông qua khung dây biến thiên điều hòa.</w:t>
      </w:r>
    </w:p>
    <w:p w14:paraId="086018CC" w14:textId="77777777" w:rsidR="00B87A2A" w:rsidRPr="00E85058" w:rsidRDefault="00B87A2A" w:rsidP="0044413D">
      <w:pPr>
        <w:tabs>
          <w:tab w:val="left" w:pos="284"/>
          <w:tab w:val="left" w:pos="2835"/>
          <w:tab w:val="left" w:pos="5387"/>
          <w:tab w:val="left" w:pos="7938"/>
        </w:tabs>
        <w:ind w:firstLine="142"/>
        <w:rPr>
          <w:bCs/>
        </w:rPr>
      </w:pPr>
      <w:r w:rsidRPr="00E85058">
        <w:rPr>
          <w:b/>
          <w:bCs/>
        </w:rPr>
        <w:t>Câu 5:</w:t>
      </w:r>
      <w:r w:rsidRPr="00E85058">
        <w:rPr>
          <w:bCs/>
        </w:rPr>
        <w:t xml:space="preserve"> Trong mạch dao động </w:t>
      </w:r>
      <w:r w:rsidRPr="00E85058">
        <w:rPr>
          <w:bCs/>
          <w:position w:val="-6"/>
        </w:rPr>
        <w:object w:dxaOrig="405" w:dyaOrig="270" w14:anchorId="1B41E1DA">
          <v:shape id="_x0000_i2749" type="#_x0000_t75" style="width:20.05pt;height:13.75pt" o:ole="">
            <v:imagedata r:id="rId3754" o:title=""/>
          </v:shape>
          <o:OLEObject Type="Embed" ProgID="Equation.DSMT4" ShapeID="_x0000_i2749" DrawAspect="Content" ObjectID="_1653899098" r:id="rId3755"/>
        </w:object>
      </w:r>
      <w:r w:rsidRPr="00E85058">
        <w:rPr>
          <w:bCs/>
        </w:rPr>
        <w:t xml:space="preserve"> lí tưởng cường độ dòng điện </w:t>
      </w:r>
      <w:r w:rsidRPr="00E85058">
        <w:rPr>
          <w:bCs/>
          <w:position w:val="-6"/>
        </w:rPr>
        <w:object w:dxaOrig="135" w:dyaOrig="270" w14:anchorId="49822603">
          <v:shape id="_x0000_i2750" type="#_x0000_t75" style="width:6.9pt;height:13.75pt" o:ole="">
            <v:imagedata r:id="rId3756" o:title=""/>
          </v:shape>
          <o:OLEObject Type="Embed" ProgID="Equation.DSMT4" ShapeID="_x0000_i2750" DrawAspect="Content" ObjectID="_1653899099" r:id="rId3757"/>
        </w:object>
      </w:r>
      <w:r w:rsidRPr="00E85058">
        <w:rPr>
          <w:bCs/>
        </w:rPr>
        <w:t xml:space="preserve"> trong mạch dao động biến thiên điều hòa theo thời gian sớm pha hơn điện tích </w:t>
      </w:r>
      <w:r w:rsidRPr="00E85058">
        <w:rPr>
          <w:bCs/>
          <w:position w:val="-10"/>
        </w:rPr>
        <w:object w:dxaOrig="195" w:dyaOrig="270" w14:anchorId="20F91550">
          <v:shape id="_x0000_i2751" type="#_x0000_t75" style="width:10pt;height:13.75pt" o:ole="">
            <v:imagedata r:id="rId3758" o:title=""/>
          </v:shape>
          <o:OLEObject Type="Embed" ProgID="Equation.DSMT4" ShapeID="_x0000_i2751" DrawAspect="Content" ObjectID="_1653899100" r:id="rId3759"/>
        </w:object>
      </w:r>
      <w:r w:rsidRPr="00E85058">
        <w:rPr>
          <w:bCs/>
        </w:rPr>
        <w:t xml:space="preserve"> trên một bản tụ điện một góc</w:t>
      </w:r>
    </w:p>
    <w:p w14:paraId="69A3F989" w14:textId="77777777" w:rsidR="00B87A2A" w:rsidRPr="00E85058" w:rsidRDefault="00B87A2A" w:rsidP="0044413D">
      <w:pPr>
        <w:tabs>
          <w:tab w:val="left" w:pos="284"/>
          <w:tab w:val="left" w:pos="2835"/>
          <w:tab w:val="left" w:pos="5387"/>
          <w:tab w:val="left" w:pos="7938"/>
        </w:tabs>
        <w:ind w:firstLine="142"/>
        <w:rPr>
          <w:bCs/>
        </w:rPr>
      </w:pPr>
      <w:r w:rsidRPr="00E85058">
        <w:rPr>
          <w:b/>
          <w:bCs/>
        </w:rPr>
        <w:tab/>
        <w:t xml:space="preserve">A. </w:t>
      </w:r>
      <w:r w:rsidRPr="00E85058">
        <w:rPr>
          <w:bCs/>
        </w:rPr>
        <w:t>0 rad.</w:t>
      </w:r>
      <w:r w:rsidRPr="00E85058">
        <w:rPr>
          <w:bCs/>
        </w:rPr>
        <w:tab/>
      </w:r>
      <w:r w:rsidRPr="00E85058">
        <w:rPr>
          <w:b/>
          <w:bCs/>
        </w:rPr>
        <w:t xml:space="preserve">B. </w:t>
      </w:r>
      <w:r w:rsidRPr="00E85058">
        <w:rPr>
          <w:bCs/>
          <w:position w:val="-6"/>
        </w:rPr>
        <w:object w:dxaOrig="225" w:dyaOrig="225" w14:anchorId="0EB357D6">
          <v:shape id="_x0000_i2752" type="#_x0000_t75" style="width:11.25pt;height:11.25pt" o:ole="">
            <v:imagedata r:id="rId3760" o:title=""/>
          </v:shape>
          <o:OLEObject Type="Embed" ProgID="Equation.DSMT4" ShapeID="_x0000_i2752" DrawAspect="Content" ObjectID="_1653899101" r:id="rId3761"/>
        </w:object>
      </w:r>
      <w:r w:rsidRPr="00E85058">
        <w:rPr>
          <w:bCs/>
        </w:rPr>
        <w:t xml:space="preserve"> rad.</w:t>
      </w:r>
      <w:r w:rsidRPr="00E85058">
        <w:rPr>
          <w:bCs/>
        </w:rPr>
        <w:tab/>
      </w:r>
      <w:r w:rsidRPr="00E85058">
        <w:rPr>
          <w:b/>
          <w:bCs/>
        </w:rPr>
        <w:t xml:space="preserve">C. </w:t>
      </w:r>
      <w:r w:rsidRPr="00E85058">
        <w:rPr>
          <w:bCs/>
          <w:position w:val="-6"/>
        </w:rPr>
        <w:object w:dxaOrig="360" w:dyaOrig="270" w14:anchorId="113D61F2">
          <v:shape id="_x0000_i2753" type="#_x0000_t75" style="width:18.15pt;height:13.75pt" o:ole="">
            <v:imagedata r:id="rId3762" o:title=""/>
          </v:shape>
          <o:OLEObject Type="Embed" ProgID="Equation.DSMT4" ShapeID="_x0000_i2753" DrawAspect="Content" ObjectID="_1653899102" r:id="rId3763"/>
        </w:object>
      </w:r>
      <w:r w:rsidRPr="00E85058">
        <w:rPr>
          <w:bCs/>
        </w:rPr>
        <w:t>rad.</w:t>
      </w:r>
      <w:r w:rsidRPr="00E85058">
        <w:rPr>
          <w:bCs/>
        </w:rPr>
        <w:tab/>
      </w:r>
      <w:r w:rsidRPr="00E85058">
        <w:rPr>
          <w:b/>
          <w:bCs/>
        </w:rPr>
        <w:t xml:space="preserve">D. </w:t>
      </w:r>
      <w:r w:rsidRPr="00E85058">
        <w:rPr>
          <w:b/>
          <w:bCs/>
          <w:position w:val="-24"/>
        </w:rPr>
        <w:object w:dxaOrig="270" w:dyaOrig="615" w14:anchorId="7AE3330A">
          <v:shape id="_x0000_i2754" type="#_x0000_t75" style="width:13.75pt;height:30.7pt" o:ole="">
            <v:imagedata r:id="rId3764" o:title=""/>
          </v:shape>
          <o:OLEObject Type="Embed" ProgID="Equation.DSMT4" ShapeID="_x0000_i2754" DrawAspect="Content" ObjectID="_1653899103" r:id="rId3765"/>
        </w:object>
      </w:r>
      <w:r w:rsidRPr="00E85058">
        <w:rPr>
          <w:b/>
          <w:bCs/>
        </w:rPr>
        <w:t xml:space="preserve"> </w:t>
      </w:r>
      <w:r w:rsidRPr="00E85058">
        <w:rPr>
          <w:bCs/>
        </w:rPr>
        <w:t>rad.</w:t>
      </w:r>
    </w:p>
    <w:p w14:paraId="52A8FC26" w14:textId="77777777" w:rsidR="00B87A2A" w:rsidRPr="00E85058" w:rsidRDefault="00B87A2A" w:rsidP="0044413D">
      <w:pPr>
        <w:tabs>
          <w:tab w:val="left" w:pos="284"/>
          <w:tab w:val="left" w:pos="2835"/>
          <w:tab w:val="left" w:pos="5387"/>
          <w:tab w:val="left" w:pos="7920"/>
        </w:tabs>
        <w:ind w:firstLine="142"/>
        <w:rPr>
          <w:lang w:val="it-IT"/>
        </w:rPr>
      </w:pPr>
      <w:r w:rsidRPr="00E85058">
        <w:rPr>
          <w:b/>
          <w:lang w:val="it-IT"/>
        </w:rPr>
        <w:t>Câu 6:</w:t>
      </w:r>
      <w:r w:rsidRPr="00E85058">
        <w:rPr>
          <w:lang w:val="it-IT"/>
        </w:rPr>
        <w:t xml:space="preserve"> Quang phổ vạch phát xạ</w:t>
      </w:r>
    </w:p>
    <w:p w14:paraId="37DE0F8D" w14:textId="77777777" w:rsidR="00B87A2A" w:rsidRPr="00E85058" w:rsidRDefault="00B87A2A" w:rsidP="00D1635E">
      <w:pPr>
        <w:tabs>
          <w:tab w:val="left" w:pos="284"/>
          <w:tab w:val="left" w:pos="2835"/>
          <w:tab w:val="left" w:pos="5387"/>
          <w:tab w:val="left" w:pos="7920"/>
        </w:tabs>
        <w:ind w:firstLine="142"/>
        <w:rPr>
          <w:lang w:val="it-IT"/>
        </w:rPr>
      </w:pPr>
      <w:r w:rsidRPr="00E85058">
        <w:rPr>
          <w:b/>
          <w:lang w:val="it-IT"/>
        </w:rPr>
        <w:tab/>
        <w:t xml:space="preserve">A. </w:t>
      </w:r>
      <w:r w:rsidRPr="00E85058">
        <w:rPr>
          <w:lang w:val="it-IT"/>
        </w:rPr>
        <w:t>của mỗi nguyên tố sẽ có một màu sắc vạch sáng riêng biệt</w:t>
      </w:r>
    </w:p>
    <w:p w14:paraId="5D077494" w14:textId="77777777" w:rsidR="00B87A2A" w:rsidRPr="00E85058" w:rsidRDefault="00B87A2A" w:rsidP="00D1635E">
      <w:pPr>
        <w:tabs>
          <w:tab w:val="left" w:pos="284"/>
          <w:tab w:val="left" w:pos="2835"/>
          <w:tab w:val="left" w:pos="5387"/>
          <w:tab w:val="left" w:pos="7920"/>
        </w:tabs>
        <w:ind w:firstLine="142"/>
        <w:rPr>
          <w:lang w:val="it-IT"/>
        </w:rPr>
      </w:pPr>
      <w:r w:rsidRPr="00E85058">
        <w:rPr>
          <w:b/>
          <w:lang w:val="it-IT"/>
        </w:rPr>
        <w:tab/>
        <w:t xml:space="preserve">B. </w:t>
      </w:r>
      <w:r w:rsidRPr="00E85058">
        <w:rPr>
          <w:lang w:val="it-IT"/>
        </w:rPr>
        <w:t>do các chất rắn, lỏng, khí bị nung nóng phát ra</w:t>
      </w:r>
    </w:p>
    <w:p w14:paraId="0210423D" w14:textId="77777777" w:rsidR="00B87A2A" w:rsidRPr="00E85058" w:rsidRDefault="00B87A2A" w:rsidP="00D1635E">
      <w:pPr>
        <w:tabs>
          <w:tab w:val="left" w:pos="284"/>
          <w:tab w:val="left" w:pos="2835"/>
          <w:tab w:val="left" w:pos="5387"/>
          <w:tab w:val="left" w:pos="7920"/>
        </w:tabs>
        <w:ind w:firstLine="142"/>
        <w:rPr>
          <w:lang w:val="it-IT"/>
        </w:rPr>
      </w:pPr>
      <w:r w:rsidRPr="00E85058">
        <w:rPr>
          <w:b/>
          <w:lang w:val="it-IT"/>
        </w:rPr>
        <w:tab/>
        <w:t xml:space="preserve">C. </w:t>
      </w:r>
      <w:r w:rsidRPr="00E85058">
        <w:rPr>
          <w:lang w:val="it-IT"/>
        </w:rPr>
        <w:t>dùng để xác định nhiệt độ của vật nóng phát sáng.</w:t>
      </w:r>
    </w:p>
    <w:p w14:paraId="44C9C3ED" w14:textId="77777777" w:rsidR="00B87A2A" w:rsidRPr="00E85058" w:rsidRDefault="00B87A2A" w:rsidP="00D1635E">
      <w:pPr>
        <w:tabs>
          <w:tab w:val="left" w:pos="284"/>
          <w:tab w:val="left" w:pos="2835"/>
          <w:tab w:val="left" w:pos="5387"/>
          <w:tab w:val="left" w:pos="7920"/>
        </w:tabs>
        <w:ind w:firstLine="142"/>
        <w:rPr>
          <w:lang w:val="it-IT"/>
        </w:rPr>
      </w:pPr>
      <w:r w:rsidRPr="00E85058">
        <w:rPr>
          <w:b/>
          <w:lang w:val="it-IT"/>
        </w:rPr>
        <w:tab/>
        <w:t xml:space="preserve">D. </w:t>
      </w:r>
      <w:r w:rsidRPr="00E85058">
        <w:rPr>
          <w:lang w:val="it-IT"/>
        </w:rPr>
        <w:t>là quang phổ gồm hệ thống các vạch màu riêng biệt trên</w:t>
      </w:r>
      <w:r w:rsidRPr="00E85058">
        <w:rPr>
          <w:lang w:val="de-DE"/>
        </w:rPr>
        <w:t xml:space="preserve"> một</w:t>
      </w:r>
      <w:r w:rsidRPr="00E85058">
        <w:rPr>
          <w:lang w:val="it-IT"/>
        </w:rPr>
        <w:t xml:space="preserve"> nền tối.</w:t>
      </w:r>
    </w:p>
    <w:p w14:paraId="0B6E238F" w14:textId="77777777" w:rsidR="00B87A2A" w:rsidRPr="00E85058" w:rsidRDefault="00B87A2A" w:rsidP="00D1635E">
      <w:pPr>
        <w:tabs>
          <w:tab w:val="left" w:pos="284"/>
          <w:tab w:val="left" w:pos="2835"/>
          <w:tab w:val="left" w:pos="5387"/>
          <w:tab w:val="left" w:pos="7920"/>
        </w:tabs>
        <w:ind w:firstLine="142"/>
        <w:rPr>
          <w:lang w:val="it-IT"/>
        </w:rPr>
      </w:pPr>
      <w:r w:rsidRPr="00E85058">
        <w:rPr>
          <w:b/>
          <w:lang w:val="it-IT"/>
        </w:rPr>
        <w:t>Câu 7:</w:t>
      </w:r>
      <w:r w:rsidRPr="00E85058">
        <w:rPr>
          <w:lang w:val="it-IT"/>
        </w:rPr>
        <w:t xml:space="preserve"> Chiếu một chùm ánh sáng trắng qua lăng kính. Chùm sáng tách thành nhiều chùm sáng có màu sắc khác nhau. Đó là hiện tượng</w:t>
      </w:r>
    </w:p>
    <w:p w14:paraId="1B56E1DE" w14:textId="77777777" w:rsidR="00B87A2A" w:rsidRPr="00E85058" w:rsidRDefault="00B87A2A" w:rsidP="00D1635E">
      <w:pPr>
        <w:tabs>
          <w:tab w:val="left" w:pos="284"/>
          <w:tab w:val="left" w:pos="2835"/>
          <w:tab w:val="left" w:pos="5387"/>
          <w:tab w:val="left" w:pos="7920"/>
        </w:tabs>
        <w:ind w:firstLine="142"/>
        <w:rPr>
          <w:lang w:val="it-IT"/>
        </w:rPr>
      </w:pPr>
      <w:r w:rsidRPr="00E85058">
        <w:rPr>
          <w:b/>
          <w:lang w:val="it-IT"/>
        </w:rPr>
        <w:tab/>
        <w:t xml:space="preserve">A. </w:t>
      </w:r>
      <w:r w:rsidRPr="00E85058">
        <w:rPr>
          <w:lang w:val="it-IT"/>
        </w:rPr>
        <w:t>nhiễu xạ ánh sáng.</w:t>
      </w:r>
      <w:r w:rsidRPr="00E85058">
        <w:rPr>
          <w:lang w:val="it-IT"/>
        </w:rPr>
        <w:tab/>
      </w:r>
      <w:r w:rsidRPr="00E85058">
        <w:rPr>
          <w:lang w:val="it-IT"/>
        </w:rPr>
        <w:tab/>
      </w:r>
      <w:r w:rsidRPr="00E85058">
        <w:rPr>
          <w:b/>
          <w:lang w:val="it-IT"/>
        </w:rPr>
        <w:t xml:space="preserve">B. </w:t>
      </w:r>
      <w:r w:rsidRPr="00E85058">
        <w:rPr>
          <w:lang w:val="it-IT"/>
        </w:rPr>
        <w:t>tán sắc ánh sáng.</w:t>
      </w:r>
    </w:p>
    <w:p w14:paraId="6F23CEF9" w14:textId="77777777" w:rsidR="00B87A2A" w:rsidRPr="00E85058" w:rsidRDefault="00B87A2A" w:rsidP="00D1635E">
      <w:pPr>
        <w:tabs>
          <w:tab w:val="left" w:pos="284"/>
          <w:tab w:val="left" w:pos="2835"/>
          <w:tab w:val="left" w:pos="5387"/>
          <w:tab w:val="left" w:pos="7920"/>
        </w:tabs>
        <w:ind w:firstLine="142"/>
        <w:rPr>
          <w:lang w:val="it-IT"/>
        </w:rPr>
      </w:pPr>
      <w:r w:rsidRPr="00E85058">
        <w:rPr>
          <w:lang w:val="it-IT"/>
        </w:rPr>
        <w:tab/>
      </w:r>
      <w:r w:rsidRPr="00E85058">
        <w:rPr>
          <w:b/>
          <w:lang w:val="it-IT"/>
        </w:rPr>
        <w:t xml:space="preserve">C. </w:t>
      </w:r>
      <w:r w:rsidRPr="00E85058">
        <w:rPr>
          <w:lang w:val="it-IT"/>
        </w:rPr>
        <w:t>giao thoa ánh sáng.</w:t>
      </w:r>
      <w:r w:rsidRPr="00E85058">
        <w:tab/>
      </w:r>
      <w:r w:rsidRPr="00E85058">
        <w:tab/>
      </w:r>
      <w:r w:rsidRPr="00E85058">
        <w:rPr>
          <w:b/>
          <w:lang w:val="it-IT"/>
        </w:rPr>
        <w:t xml:space="preserve">D. </w:t>
      </w:r>
      <w:r w:rsidRPr="00E85058">
        <w:rPr>
          <w:lang w:val="it-IT"/>
        </w:rPr>
        <w:t>khúc xạ ánh sáng.</w:t>
      </w:r>
    </w:p>
    <w:p w14:paraId="4BC811AE" w14:textId="77777777" w:rsidR="00B87A2A" w:rsidRPr="00E85058" w:rsidRDefault="00B87A2A" w:rsidP="004B0CD5">
      <w:pPr>
        <w:tabs>
          <w:tab w:val="left" w:pos="284"/>
          <w:tab w:val="left" w:pos="2835"/>
          <w:tab w:val="left" w:pos="5387"/>
          <w:tab w:val="left" w:pos="7920"/>
        </w:tabs>
        <w:ind w:firstLine="142"/>
        <w:rPr>
          <w:lang w:val="it-IT"/>
        </w:rPr>
      </w:pPr>
      <w:r w:rsidRPr="00E85058">
        <w:rPr>
          <w:b/>
          <w:lang w:val="it-IT"/>
        </w:rPr>
        <w:lastRenderedPageBreak/>
        <w:t>Câu 8:</w:t>
      </w:r>
      <w:r w:rsidRPr="00E85058">
        <w:rPr>
          <w:lang w:val="it-IT"/>
        </w:rPr>
        <w:t xml:space="preserve"> Công thoát của electron đối với một kim loại là 2,3 eV. Chiếu lên bề mặt kim loại này lần lượt hai bức xạ có bước sóng là </w:t>
      </w:r>
      <w:r w:rsidRPr="00E85058">
        <w:rPr>
          <w:position w:val="-12"/>
          <w:lang w:val="it-IT"/>
        </w:rPr>
        <w:object w:dxaOrig="945" w:dyaOrig="360" w14:anchorId="7929F453">
          <v:shape id="_x0000_i2755" type="#_x0000_t75" style="width:46.95pt;height:18.15pt" o:ole="">
            <v:imagedata r:id="rId3766" o:title=""/>
          </v:shape>
          <o:OLEObject Type="Embed" ProgID="Equation.DSMT4" ShapeID="_x0000_i2755" DrawAspect="Content" ObjectID="_1653899104" r:id="rId3767"/>
        </w:object>
      </w:r>
      <w:r w:rsidRPr="00E85058">
        <w:rPr>
          <w:lang w:val="en-IE"/>
        </w:rPr>
        <w:t>μ</w:t>
      </w:r>
      <w:r w:rsidRPr="00E85058">
        <w:rPr>
          <w:lang w:val="it-IT"/>
        </w:rPr>
        <w:t xml:space="preserve">m và </w:t>
      </w:r>
      <w:r w:rsidRPr="00E85058">
        <w:rPr>
          <w:position w:val="-12"/>
          <w:lang w:val="it-IT"/>
        </w:rPr>
        <w:object w:dxaOrig="975" w:dyaOrig="360" w14:anchorId="598F115B">
          <v:shape id="_x0000_i2756" type="#_x0000_t75" style="width:48.85pt;height:18.15pt" o:ole="">
            <v:imagedata r:id="rId3768" o:title=""/>
          </v:shape>
          <o:OLEObject Type="Embed" ProgID="Equation.DSMT4" ShapeID="_x0000_i2756" DrawAspect="Content" ObjectID="_1653899105" r:id="rId3769"/>
        </w:object>
      </w:r>
      <w:r w:rsidRPr="00E85058">
        <w:rPr>
          <w:lang w:val="en-IE"/>
        </w:rPr>
        <w:t>μ</w:t>
      </w:r>
      <w:r w:rsidRPr="00E85058">
        <w:rPr>
          <w:lang w:val="it-IT"/>
        </w:rPr>
        <w:t xml:space="preserve">m. </w:t>
      </w:r>
      <w:r>
        <w:rPr>
          <w:lang w:val="it-IT"/>
        </w:rPr>
        <w:t xml:space="preserve">Kết luận nào sau đây là </w:t>
      </w:r>
      <w:r w:rsidRPr="00636E19">
        <w:rPr>
          <w:b/>
          <w:bCs/>
          <w:lang w:val="it-IT"/>
        </w:rPr>
        <w:t>đúng</w:t>
      </w:r>
      <w:r>
        <w:rPr>
          <w:lang w:val="it-IT"/>
        </w:rPr>
        <w:t>?</w:t>
      </w:r>
    </w:p>
    <w:p w14:paraId="555B175A" w14:textId="77777777" w:rsidR="00B87A2A" w:rsidRPr="00E85058" w:rsidRDefault="00B87A2A" w:rsidP="004B0CD5">
      <w:pPr>
        <w:tabs>
          <w:tab w:val="left" w:pos="284"/>
          <w:tab w:val="left" w:pos="2835"/>
          <w:tab w:val="left" w:pos="5387"/>
          <w:tab w:val="left" w:pos="7920"/>
        </w:tabs>
        <w:ind w:firstLine="142"/>
        <w:rPr>
          <w:lang w:val="it-IT"/>
        </w:rPr>
      </w:pPr>
      <w:r w:rsidRPr="00E85058">
        <w:rPr>
          <w:b/>
          <w:lang w:val="it-IT"/>
        </w:rPr>
        <w:tab/>
        <w:t xml:space="preserve">A. </w:t>
      </w:r>
      <w:r w:rsidRPr="00E85058">
        <w:rPr>
          <w:lang w:val="it-IT"/>
        </w:rPr>
        <w:t xml:space="preserve">Chỉ có bức xạ có bước sóng </w:t>
      </w:r>
      <w:r w:rsidRPr="00E85058">
        <w:rPr>
          <w:position w:val="-12"/>
          <w:lang w:val="it-IT"/>
        </w:rPr>
        <w:object w:dxaOrig="240" w:dyaOrig="360" w14:anchorId="6099BDFA">
          <v:shape id="_x0000_i2757" type="#_x0000_t75" style="width:11.9pt;height:18.15pt" o:ole="">
            <v:imagedata r:id="rId3770" o:title=""/>
          </v:shape>
          <o:OLEObject Type="Embed" ProgID="Equation.DSMT4" ShapeID="_x0000_i2757" DrawAspect="Content" ObjectID="_1653899106" r:id="rId3771"/>
        </w:object>
      </w:r>
      <w:r w:rsidRPr="00E85058">
        <w:rPr>
          <w:vertAlign w:val="subscript"/>
          <w:lang w:val="it-IT"/>
        </w:rPr>
        <w:t xml:space="preserve"> </w:t>
      </w:r>
      <w:r w:rsidRPr="00E85058">
        <w:rPr>
          <w:lang w:val="it-IT"/>
        </w:rPr>
        <w:t>là có khả năng gây ra hiện tượng quang điện.</w:t>
      </w:r>
    </w:p>
    <w:p w14:paraId="229BBB0D" w14:textId="77777777" w:rsidR="00B87A2A" w:rsidRPr="00E85058" w:rsidRDefault="00B87A2A" w:rsidP="004B0CD5">
      <w:pPr>
        <w:tabs>
          <w:tab w:val="left" w:pos="284"/>
          <w:tab w:val="left" w:pos="2835"/>
          <w:tab w:val="left" w:pos="5387"/>
          <w:tab w:val="left" w:pos="7920"/>
        </w:tabs>
        <w:ind w:firstLine="142"/>
        <w:rPr>
          <w:lang w:val="it-IT"/>
        </w:rPr>
      </w:pPr>
      <w:r w:rsidRPr="00E85058">
        <w:rPr>
          <w:b/>
          <w:lang w:val="it-IT"/>
        </w:rPr>
        <w:tab/>
        <w:t xml:space="preserve">B. </w:t>
      </w:r>
      <w:r w:rsidRPr="00E85058">
        <w:rPr>
          <w:lang w:val="it-IT"/>
        </w:rPr>
        <w:t>Cả hai bức xạ trên đều có thể gây ra hiện tượng quang điện.</w:t>
      </w:r>
    </w:p>
    <w:p w14:paraId="4B63B604" w14:textId="77777777" w:rsidR="00B87A2A" w:rsidRPr="00E85058" w:rsidRDefault="00B87A2A" w:rsidP="004B0CD5">
      <w:pPr>
        <w:tabs>
          <w:tab w:val="left" w:pos="284"/>
          <w:tab w:val="left" w:pos="2835"/>
          <w:tab w:val="left" w:pos="5387"/>
          <w:tab w:val="left" w:pos="7920"/>
        </w:tabs>
        <w:ind w:firstLine="142"/>
        <w:rPr>
          <w:lang w:val="it-IT"/>
        </w:rPr>
      </w:pPr>
      <w:r w:rsidRPr="00E85058">
        <w:rPr>
          <w:b/>
          <w:lang w:val="it-IT"/>
        </w:rPr>
        <w:tab/>
        <w:t xml:space="preserve">C. </w:t>
      </w:r>
      <w:r w:rsidRPr="00E85058">
        <w:rPr>
          <w:lang w:val="it-IT"/>
        </w:rPr>
        <w:t>Cả hai bức xạ trên đều không thể gây ra hiện tượng quang điện.</w:t>
      </w:r>
    </w:p>
    <w:p w14:paraId="4B4A9E8E" w14:textId="77777777" w:rsidR="00B87A2A" w:rsidRPr="00E85058" w:rsidRDefault="00B87A2A" w:rsidP="004B0CD5">
      <w:pPr>
        <w:tabs>
          <w:tab w:val="left" w:pos="284"/>
          <w:tab w:val="left" w:pos="2835"/>
          <w:tab w:val="left" w:pos="5387"/>
          <w:tab w:val="left" w:pos="7920"/>
        </w:tabs>
        <w:ind w:firstLine="142"/>
        <w:rPr>
          <w:lang w:val="it-IT"/>
        </w:rPr>
      </w:pPr>
      <w:r w:rsidRPr="00E85058">
        <w:rPr>
          <w:b/>
          <w:lang w:val="it-IT"/>
        </w:rPr>
        <w:tab/>
        <w:t xml:space="preserve">D. </w:t>
      </w:r>
      <w:r w:rsidRPr="00E85058">
        <w:rPr>
          <w:lang w:val="it-IT"/>
        </w:rPr>
        <w:t xml:space="preserve">Chỉ có bức xạ có bước sóng </w:t>
      </w:r>
      <w:r w:rsidRPr="00E85058">
        <w:rPr>
          <w:position w:val="-12"/>
          <w:lang w:val="it-IT"/>
        </w:rPr>
        <w:object w:dxaOrig="270" w:dyaOrig="360" w14:anchorId="051A0B92">
          <v:shape id="_x0000_i2758" type="#_x0000_t75" style="width:13.75pt;height:18.15pt" o:ole="">
            <v:imagedata r:id="rId3772" o:title=""/>
          </v:shape>
          <o:OLEObject Type="Embed" ProgID="Equation.DSMT4" ShapeID="_x0000_i2758" DrawAspect="Content" ObjectID="_1653899107" r:id="rId3773"/>
        </w:object>
      </w:r>
      <w:r w:rsidRPr="00E85058">
        <w:rPr>
          <w:vertAlign w:val="subscript"/>
          <w:lang w:val="it-IT"/>
        </w:rPr>
        <w:t xml:space="preserve"> </w:t>
      </w:r>
      <w:r w:rsidRPr="00E85058">
        <w:rPr>
          <w:lang w:val="it-IT"/>
        </w:rPr>
        <w:t>là có khả năng gây ra hiện tượng quang điện.</w:t>
      </w:r>
    </w:p>
    <w:p w14:paraId="08B18508" w14:textId="77777777" w:rsidR="00B87A2A" w:rsidRPr="00E85058" w:rsidRDefault="00B87A2A" w:rsidP="00A418F1">
      <w:pPr>
        <w:tabs>
          <w:tab w:val="left" w:pos="284"/>
          <w:tab w:val="left" w:pos="2835"/>
          <w:tab w:val="left" w:pos="5387"/>
          <w:tab w:val="left" w:pos="7920"/>
        </w:tabs>
        <w:ind w:firstLine="142"/>
        <w:rPr>
          <w:lang w:val="it-IT"/>
        </w:rPr>
      </w:pPr>
      <w:r w:rsidRPr="00E85058">
        <w:rPr>
          <w:b/>
          <w:lang w:val="it-IT"/>
        </w:rPr>
        <w:t>Câu 9:</w:t>
      </w:r>
      <w:r w:rsidRPr="00E85058">
        <w:rPr>
          <w:lang w:val="it-IT"/>
        </w:rPr>
        <w:t xml:space="preserve"> Có thể tăng tốc độ quá trình phóng xạ của đồng vị phóng xạ bằng cách</w:t>
      </w:r>
    </w:p>
    <w:p w14:paraId="1D493669" w14:textId="77777777" w:rsidR="00B87A2A" w:rsidRPr="00E85058" w:rsidRDefault="00B87A2A" w:rsidP="00A418F1">
      <w:pPr>
        <w:tabs>
          <w:tab w:val="left" w:pos="284"/>
          <w:tab w:val="left" w:pos="2835"/>
          <w:tab w:val="left" w:pos="5387"/>
          <w:tab w:val="left" w:pos="7920"/>
        </w:tabs>
        <w:ind w:firstLine="142"/>
        <w:rPr>
          <w:lang w:val="it-IT"/>
        </w:rPr>
      </w:pPr>
      <w:r w:rsidRPr="00E85058">
        <w:rPr>
          <w:b/>
          <w:lang w:val="it-IT"/>
        </w:rPr>
        <w:tab/>
        <w:t xml:space="preserve">A. </w:t>
      </w:r>
      <w:r w:rsidRPr="00E85058">
        <w:rPr>
          <w:lang w:val="it-IT"/>
        </w:rPr>
        <w:t>Đốt nóng nguồn phóng xạ đó.</w:t>
      </w:r>
    </w:p>
    <w:p w14:paraId="1CB91DF5" w14:textId="77777777" w:rsidR="00B87A2A" w:rsidRPr="00E85058" w:rsidRDefault="00B87A2A" w:rsidP="00A418F1">
      <w:pPr>
        <w:tabs>
          <w:tab w:val="left" w:pos="284"/>
          <w:tab w:val="left" w:pos="2835"/>
          <w:tab w:val="left" w:pos="5387"/>
          <w:tab w:val="left" w:pos="7920"/>
        </w:tabs>
        <w:ind w:firstLine="142"/>
        <w:rPr>
          <w:lang w:val="it-IT"/>
        </w:rPr>
      </w:pPr>
      <w:r w:rsidRPr="00E85058">
        <w:rPr>
          <w:b/>
          <w:lang w:val="it-IT"/>
        </w:rPr>
        <w:tab/>
        <w:t xml:space="preserve">B. </w:t>
      </w:r>
      <w:r w:rsidRPr="00E85058">
        <w:rPr>
          <w:lang w:val="it-IT"/>
        </w:rPr>
        <w:t>Đặt nguồn phóng xạ đó vào trong từ trường mạnh.</w:t>
      </w:r>
    </w:p>
    <w:p w14:paraId="04BF023F" w14:textId="77777777" w:rsidR="00B87A2A" w:rsidRPr="00E85058" w:rsidRDefault="00B87A2A" w:rsidP="00A418F1">
      <w:pPr>
        <w:tabs>
          <w:tab w:val="left" w:pos="284"/>
          <w:tab w:val="left" w:pos="2835"/>
          <w:tab w:val="left" w:pos="5387"/>
          <w:tab w:val="left" w:pos="7920"/>
        </w:tabs>
        <w:ind w:firstLine="142"/>
        <w:rPr>
          <w:lang w:val="it-IT"/>
        </w:rPr>
      </w:pPr>
      <w:r w:rsidRPr="00E85058">
        <w:rPr>
          <w:b/>
          <w:lang w:val="it-IT"/>
        </w:rPr>
        <w:tab/>
        <w:t xml:space="preserve">C. </w:t>
      </w:r>
      <w:r w:rsidRPr="00E85058">
        <w:rPr>
          <w:lang w:val="it-IT"/>
        </w:rPr>
        <w:t>Hiện nay chưa có cách nào để thay đổi hằng số phóng xạ.</w:t>
      </w:r>
    </w:p>
    <w:p w14:paraId="2EC5CDE1" w14:textId="77777777" w:rsidR="00B87A2A" w:rsidRPr="00E85058" w:rsidRDefault="00B87A2A" w:rsidP="00A418F1">
      <w:pPr>
        <w:tabs>
          <w:tab w:val="left" w:pos="284"/>
          <w:tab w:val="left" w:pos="2835"/>
          <w:tab w:val="left" w:pos="5387"/>
          <w:tab w:val="left" w:pos="7920"/>
        </w:tabs>
        <w:ind w:firstLine="142"/>
        <w:rPr>
          <w:lang w:val="it-IT"/>
        </w:rPr>
      </w:pPr>
      <w:r w:rsidRPr="00E85058">
        <w:rPr>
          <w:b/>
          <w:lang w:val="it-IT"/>
        </w:rPr>
        <w:tab/>
        <w:t xml:space="preserve">D. </w:t>
      </w:r>
      <w:r w:rsidRPr="00E85058">
        <w:rPr>
          <w:lang w:val="it-IT"/>
        </w:rPr>
        <w:t>Đặt nguồn phóng xạ đó vào trong điện trường mạnh.</w:t>
      </w:r>
    </w:p>
    <w:p w14:paraId="757803E8" w14:textId="77777777" w:rsidR="00B87A2A" w:rsidRPr="00E85058" w:rsidRDefault="00B87A2A" w:rsidP="00A418F1">
      <w:pPr>
        <w:tabs>
          <w:tab w:val="left" w:pos="284"/>
          <w:tab w:val="left" w:pos="2835"/>
          <w:tab w:val="left" w:pos="5387"/>
          <w:tab w:val="left" w:pos="7920"/>
        </w:tabs>
        <w:ind w:firstLine="142"/>
        <w:rPr>
          <w:lang w:val="de-DE"/>
        </w:rPr>
      </w:pPr>
      <w:r w:rsidRPr="00E85058">
        <w:rPr>
          <w:b/>
          <w:lang w:val="de-DE"/>
        </w:rPr>
        <w:t>Câu 10:</w:t>
      </w:r>
      <w:r w:rsidRPr="00E85058">
        <w:rPr>
          <w:lang w:val="de-DE"/>
        </w:rPr>
        <w:t xml:space="preserve"> Một vật dao động điều hòa quanh vị trí cân bằng </w:t>
      </w:r>
      <w:r w:rsidRPr="00E85058">
        <w:rPr>
          <w:position w:val="-6"/>
          <w:lang w:val="de-DE"/>
        </w:rPr>
        <w:object w:dxaOrig="240" w:dyaOrig="270" w14:anchorId="533A9B28">
          <v:shape id="_x0000_i2759" type="#_x0000_t75" style="width:11.9pt;height:13.75pt" o:ole="">
            <v:imagedata r:id="rId3774" o:title=""/>
          </v:shape>
          <o:OLEObject Type="Embed" ProgID="Equation.DSMT4" ShapeID="_x0000_i2759" DrawAspect="Content" ObjectID="_1653899108" r:id="rId3775"/>
        </w:object>
      </w:r>
      <w:r w:rsidRPr="00E85058">
        <w:rPr>
          <w:lang w:val="de-DE"/>
        </w:rPr>
        <w:t>, khi vật đến vị trí biên thì</w:t>
      </w:r>
    </w:p>
    <w:p w14:paraId="183ACCF3" w14:textId="77777777" w:rsidR="00B87A2A" w:rsidRPr="00E85058" w:rsidRDefault="00B87A2A" w:rsidP="00A418F1">
      <w:pPr>
        <w:tabs>
          <w:tab w:val="left" w:pos="284"/>
          <w:tab w:val="left" w:pos="2835"/>
          <w:tab w:val="left" w:pos="5387"/>
          <w:tab w:val="left" w:pos="7920"/>
        </w:tabs>
        <w:ind w:firstLine="142"/>
      </w:pPr>
      <w:r w:rsidRPr="00E85058">
        <w:rPr>
          <w:b/>
        </w:rPr>
        <w:tab/>
      </w:r>
      <w:r w:rsidRPr="00E85058">
        <w:rPr>
          <w:b/>
          <w:lang w:val="el-GR"/>
        </w:rPr>
        <w:t xml:space="preserve">A. </w:t>
      </w:r>
      <w:r w:rsidRPr="00E85058">
        <w:t>vận tốc của vật bằng 0.</w:t>
      </w:r>
      <w:r w:rsidRPr="00E85058">
        <w:tab/>
      </w:r>
      <w:r w:rsidRPr="00E85058">
        <w:tab/>
      </w:r>
      <w:r w:rsidRPr="00E85058">
        <w:rPr>
          <w:b/>
          <w:lang w:val="el-GR"/>
        </w:rPr>
        <w:t>B.</w:t>
      </w:r>
      <w:r w:rsidRPr="00E85058">
        <w:rPr>
          <w:b/>
        </w:rPr>
        <w:t xml:space="preserve"> </w:t>
      </w:r>
      <w:r w:rsidRPr="00E85058">
        <w:t>li độ của vật là cực đại.</w:t>
      </w:r>
    </w:p>
    <w:p w14:paraId="22D54EE3" w14:textId="77777777" w:rsidR="00B87A2A" w:rsidRPr="00E85058" w:rsidRDefault="00B87A2A" w:rsidP="00A418F1">
      <w:pPr>
        <w:tabs>
          <w:tab w:val="left" w:pos="284"/>
          <w:tab w:val="left" w:pos="2835"/>
          <w:tab w:val="left" w:pos="5387"/>
          <w:tab w:val="left" w:pos="7920"/>
        </w:tabs>
        <w:ind w:firstLine="142"/>
      </w:pPr>
      <w:r w:rsidRPr="00E85058">
        <w:rPr>
          <w:lang w:val="de-DE"/>
        </w:rPr>
        <w:tab/>
      </w:r>
      <w:r w:rsidRPr="00E85058">
        <w:rPr>
          <w:b/>
          <w:lang w:val="el-GR"/>
        </w:rPr>
        <w:t xml:space="preserve">C. </w:t>
      </w:r>
      <w:r w:rsidRPr="00E85058">
        <w:t>gia tốc của vật là cực đại.</w:t>
      </w:r>
      <w:r w:rsidRPr="00E85058">
        <w:tab/>
      </w:r>
      <w:r w:rsidRPr="00E85058">
        <w:rPr>
          <w:b/>
          <w:lang w:val="el-GR"/>
        </w:rPr>
        <w:t>D.</w:t>
      </w:r>
      <w:r w:rsidRPr="00E85058">
        <w:rPr>
          <w:b/>
        </w:rPr>
        <w:t xml:space="preserve"> </w:t>
      </w:r>
      <w:r w:rsidRPr="00E85058">
        <w:t>lực kéo về tác dụng lên vật là cực đại</w:t>
      </w:r>
      <w:r w:rsidRPr="00E85058">
        <w:rPr>
          <w:lang w:val="de-DE"/>
        </w:rPr>
        <w:t>.</w:t>
      </w:r>
    </w:p>
    <w:p w14:paraId="6C400E50" w14:textId="77777777" w:rsidR="00B87A2A" w:rsidRPr="00E85058" w:rsidRDefault="00B87A2A" w:rsidP="00F921E8">
      <w:pPr>
        <w:tabs>
          <w:tab w:val="left" w:pos="284"/>
          <w:tab w:val="left" w:pos="2835"/>
          <w:tab w:val="left" w:pos="5387"/>
          <w:tab w:val="left" w:pos="7920"/>
        </w:tabs>
        <w:ind w:firstLine="142"/>
        <w:rPr>
          <w:lang w:val="it-IT"/>
        </w:rPr>
      </w:pPr>
      <w:r w:rsidRPr="00E85058">
        <w:rPr>
          <w:b/>
          <w:lang w:val="it-IT"/>
        </w:rPr>
        <w:t>Câu 11:</w:t>
      </w:r>
      <w:r w:rsidRPr="00E85058">
        <w:rPr>
          <w:lang w:val="it-IT"/>
        </w:rPr>
        <w:t xml:space="preserve"> Một chất điểm dao động điều hòa với phương trình li độ </w:t>
      </w:r>
      <w:r w:rsidRPr="00E85058">
        <w:rPr>
          <w:position w:val="-28"/>
          <w:lang w:val="it-IT"/>
        </w:rPr>
        <w:object w:dxaOrig="1920" w:dyaOrig="675" w14:anchorId="0A5F3370">
          <v:shape id="_x0000_i2760" type="#_x0000_t75" style="width:95.8pt;height:33.8pt" o:ole="">
            <v:imagedata r:id="rId3776" o:title=""/>
          </v:shape>
          <o:OLEObject Type="Embed" ProgID="Equation.DSMT4" ShapeID="_x0000_i2760" DrawAspect="Content" ObjectID="_1653899109" r:id="rId3777"/>
        </w:object>
      </w:r>
      <w:r w:rsidRPr="00E85058">
        <w:rPr>
          <w:lang w:val="it-IT"/>
        </w:rPr>
        <w:t xml:space="preserve"> (</w:t>
      </w:r>
      <w:r w:rsidRPr="00E85058">
        <w:rPr>
          <w:position w:val="-6"/>
          <w:lang w:val="it-IT"/>
        </w:rPr>
        <w:object w:dxaOrig="195" w:dyaOrig="225" w14:anchorId="0145045E">
          <v:shape id="_x0000_i2761" type="#_x0000_t75" style="width:10pt;height:11.25pt" o:ole="">
            <v:imagedata r:id="rId3778" o:title=""/>
          </v:shape>
          <o:OLEObject Type="Embed" ProgID="Equation.DSMT4" ShapeID="_x0000_i2761" DrawAspect="Content" ObjectID="_1653899110" r:id="rId3779"/>
        </w:object>
      </w:r>
      <w:r w:rsidRPr="00E85058">
        <w:rPr>
          <w:lang w:val="it-IT"/>
        </w:rPr>
        <w:t xml:space="preserve"> tính bằng cm, </w:t>
      </w:r>
      <w:r w:rsidRPr="00E85058">
        <w:rPr>
          <w:position w:val="-6"/>
          <w:lang w:val="it-IT"/>
        </w:rPr>
        <w:object w:dxaOrig="135" w:dyaOrig="240" w14:anchorId="4FC531DC">
          <v:shape id="_x0000_i2762" type="#_x0000_t75" style="width:6.9pt;height:11.9pt" o:ole="">
            <v:imagedata r:id="rId3780" o:title=""/>
          </v:shape>
          <o:OLEObject Type="Embed" ProgID="Equation.DSMT4" ShapeID="_x0000_i2762" DrawAspect="Content" ObjectID="_1653899111" r:id="rId3781"/>
        </w:object>
      </w:r>
      <w:r w:rsidRPr="00E85058">
        <w:rPr>
          <w:lang w:val="it-IT"/>
        </w:rPr>
        <w:t xml:space="preserve"> tính bằng s). Tại thời điểm </w:t>
      </w:r>
      <w:r w:rsidRPr="00E85058">
        <w:rPr>
          <w:position w:val="-10"/>
          <w:lang w:val="it-IT"/>
        </w:rPr>
        <w:object w:dxaOrig="825" w:dyaOrig="330" w14:anchorId="5B16A91A">
          <v:shape id="_x0000_i2763" type="#_x0000_t75" style="width:41.3pt;height:16.3pt" o:ole="">
            <v:imagedata r:id="rId3782" o:title=""/>
          </v:shape>
          <o:OLEObject Type="Embed" ProgID="Equation.DSMT4" ShapeID="_x0000_i2763" DrawAspect="Content" ObjectID="_1653899112" r:id="rId3783"/>
        </w:object>
      </w:r>
      <w:r w:rsidRPr="00E85058">
        <w:rPr>
          <w:lang w:val="it-IT"/>
        </w:rPr>
        <w:t>s, chất điểm có li độ bằng</w:t>
      </w:r>
    </w:p>
    <w:p w14:paraId="70720793" w14:textId="77777777" w:rsidR="00B87A2A" w:rsidRPr="00E85058" w:rsidRDefault="00B87A2A" w:rsidP="00F921E8">
      <w:pPr>
        <w:tabs>
          <w:tab w:val="left" w:pos="284"/>
          <w:tab w:val="left" w:pos="2835"/>
          <w:tab w:val="left" w:pos="5387"/>
          <w:tab w:val="left" w:pos="7920"/>
        </w:tabs>
        <w:ind w:firstLine="142"/>
        <w:rPr>
          <w:lang w:val="pt-BR"/>
        </w:rPr>
      </w:pPr>
      <w:r w:rsidRPr="00E85058">
        <w:rPr>
          <w:b/>
          <w:lang w:val="pt-BR"/>
        </w:rPr>
        <w:tab/>
        <w:t xml:space="preserve">A. </w:t>
      </w:r>
      <w:r w:rsidRPr="00E85058">
        <w:rPr>
          <w:lang w:val="pt-BR"/>
        </w:rPr>
        <w:t>2 cm.</w:t>
      </w:r>
      <w:r w:rsidRPr="00E85058">
        <w:rPr>
          <w:lang w:val="pt-BR"/>
        </w:rPr>
        <w:tab/>
      </w:r>
      <w:r w:rsidRPr="00E85058">
        <w:rPr>
          <w:b/>
          <w:bCs/>
          <w:lang w:val="pt-BR"/>
        </w:rPr>
        <w:t xml:space="preserve">B. </w:t>
      </w:r>
      <w:r w:rsidRPr="00E85058">
        <w:rPr>
          <w:b/>
          <w:bCs/>
          <w:position w:val="-8"/>
          <w:lang w:val="pt-BR"/>
        </w:rPr>
        <w:object w:dxaOrig="360" w:dyaOrig="360" w14:anchorId="0F622A22">
          <v:shape id="_x0000_i2764" type="#_x0000_t75" style="width:18.15pt;height:18.15pt" o:ole="">
            <v:imagedata r:id="rId3784" o:title=""/>
          </v:shape>
          <o:OLEObject Type="Embed" ProgID="Equation.DSMT4" ShapeID="_x0000_i2764" DrawAspect="Content" ObjectID="_1653899113" r:id="rId3785"/>
        </w:object>
      </w:r>
      <w:r w:rsidRPr="00E85058">
        <w:rPr>
          <w:lang w:val="pt-BR"/>
        </w:rPr>
        <w:t xml:space="preserve"> cm.</w:t>
      </w:r>
      <w:r w:rsidRPr="00E85058">
        <w:rPr>
          <w:lang w:val="pt-BR"/>
        </w:rPr>
        <w:tab/>
      </w:r>
      <w:r w:rsidRPr="00E85058">
        <w:rPr>
          <w:b/>
          <w:lang w:val="pt-BR"/>
        </w:rPr>
        <w:t xml:space="preserve">C. </w:t>
      </w:r>
      <w:r w:rsidRPr="00E85058">
        <w:rPr>
          <w:b/>
          <w:position w:val="-8"/>
          <w:lang w:val="pt-BR"/>
        </w:rPr>
        <w:object w:dxaOrig="495" w:dyaOrig="360" w14:anchorId="43F70C1B">
          <v:shape id="_x0000_i2765" type="#_x0000_t75" style="width:25.05pt;height:18.15pt" o:ole="">
            <v:imagedata r:id="rId3786" o:title=""/>
          </v:shape>
          <o:OLEObject Type="Embed" ProgID="Equation.DSMT4" ShapeID="_x0000_i2765" DrawAspect="Content" ObjectID="_1653899114" r:id="rId3787"/>
        </w:object>
      </w:r>
      <w:r w:rsidRPr="00E85058">
        <w:rPr>
          <w:lang w:val="pt-BR"/>
        </w:rPr>
        <w:t xml:space="preserve"> cm.</w:t>
      </w:r>
      <w:r w:rsidRPr="00E85058">
        <w:rPr>
          <w:lang w:val="pt-BR"/>
        </w:rPr>
        <w:tab/>
      </w:r>
      <w:r w:rsidRPr="00E85058">
        <w:rPr>
          <w:b/>
          <w:lang w:val="pt-BR"/>
        </w:rPr>
        <w:t xml:space="preserve">D. </w:t>
      </w:r>
      <w:r w:rsidRPr="00E85058">
        <w:rPr>
          <w:lang w:val="pt-BR"/>
        </w:rPr>
        <w:t>– 2 cm.</w:t>
      </w:r>
    </w:p>
    <w:p w14:paraId="61997D9F" w14:textId="77777777" w:rsidR="00B87A2A" w:rsidRPr="00E85058" w:rsidRDefault="00B87A2A" w:rsidP="0069114C">
      <w:pPr>
        <w:tabs>
          <w:tab w:val="left" w:pos="284"/>
          <w:tab w:val="left" w:pos="2835"/>
          <w:tab w:val="left" w:pos="5387"/>
          <w:tab w:val="left" w:pos="7938"/>
        </w:tabs>
        <w:ind w:firstLine="142"/>
        <w:rPr>
          <w:bCs/>
        </w:rPr>
      </w:pPr>
      <w:r w:rsidRPr="00E85058">
        <w:rPr>
          <w:b/>
          <w:bCs/>
        </w:rPr>
        <w:t xml:space="preserve">Câu 12: </w:t>
      </w:r>
      <w:r w:rsidRPr="00E85058">
        <w:rPr>
          <w:bCs/>
        </w:rPr>
        <w:t>Theo tiên đề của Bo, khi electron trong nguyên tử hidro chuyển từ quỹ đạo</w:t>
      </w:r>
      <w:r>
        <w:rPr>
          <w:bCs/>
        </w:rPr>
        <w:t xml:space="preserve"> </w:t>
      </w:r>
      <w:r w:rsidRPr="00636E19">
        <w:rPr>
          <w:bCs/>
          <w:position w:val="-4"/>
        </w:rPr>
        <w:object w:dxaOrig="220" w:dyaOrig="260" w14:anchorId="779832A9">
          <v:shape id="_x0000_i2766" type="#_x0000_t75" style="width:11.25pt;height:13.15pt" o:ole="">
            <v:imagedata r:id="rId3788" o:title=""/>
          </v:shape>
          <o:OLEObject Type="Embed" ProgID="Equation.DSMT4" ShapeID="_x0000_i2766" DrawAspect="Content" ObjectID="_1653899115" r:id="rId3789"/>
        </w:object>
      </w:r>
      <w:r>
        <w:rPr>
          <w:bCs/>
        </w:rPr>
        <w:t xml:space="preserve"> </w:t>
      </w:r>
      <w:r w:rsidRPr="00E85058">
        <w:rPr>
          <w:bCs/>
        </w:rPr>
        <w:t>sang quỹ đạo</w:t>
      </w:r>
      <w:r>
        <w:rPr>
          <w:bCs/>
        </w:rPr>
        <w:t xml:space="preserve"> </w:t>
      </w:r>
      <w:r w:rsidRPr="00636E19">
        <w:rPr>
          <w:bCs/>
          <w:position w:val="-4"/>
        </w:rPr>
        <w:object w:dxaOrig="260" w:dyaOrig="260" w14:anchorId="24DC68D8">
          <v:shape id="_x0000_i2767" type="#_x0000_t75" style="width:13.15pt;height:13.15pt" o:ole="">
            <v:imagedata r:id="rId3790" o:title=""/>
          </v:shape>
          <o:OLEObject Type="Embed" ProgID="Equation.DSMT4" ShapeID="_x0000_i2767" DrawAspect="Content" ObjectID="_1653899116" r:id="rId3791"/>
        </w:object>
      </w:r>
      <w:r>
        <w:rPr>
          <w:bCs/>
        </w:rPr>
        <w:t xml:space="preserve"> </w:t>
      </w:r>
      <w:r w:rsidRPr="00E85058">
        <w:rPr>
          <w:bCs/>
        </w:rPr>
        <w:t xml:space="preserve">thì nguyên tử phát ra photon có bước sóng </w:t>
      </w:r>
      <w:r w:rsidRPr="00E85058">
        <w:rPr>
          <w:bCs/>
          <w:position w:val="-12"/>
        </w:rPr>
        <w:object w:dxaOrig="345" w:dyaOrig="360" w14:anchorId="36AEEC14">
          <v:shape id="_x0000_i2768" type="#_x0000_t75" style="width:17.55pt;height:18.15pt" o:ole="">
            <v:imagedata r:id="rId3792" o:title=""/>
          </v:shape>
          <o:OLEObject Type="Embed" ProgID="Equation.DSMT4" ShapeID="_x0000_i2768" DrawAspect="Content" ObjectID="_1653899117" r:id="rId3793"/>
        </w:object>
      </w:r>
      <w:r w:rsidRPr="00E85058">
        <w:rPr>
          <w:bCs/>
        </w:rPr>
        <w:t>, khi electron chuyển từ quỹ đạo</w:t>
      </w:r>
      <w:r>
        <w:rPr>
          <w:bCs/>
        </w:rPr>
        <w:t xml:space="preserve"> </w:t>
      </w:r>
      <w:r w:rsidRPr="00636E19">
        <w:rPr>
          <w:bCs/>
          <w:position w:val="-4"/>
        </w:rPr>
        <w:object w:dxaOrig="320" w:dyaOrig="260" w14:anchorId="6FA38B49">
          <v:shape id="_x0000_i2769" type="#_x0000_t75" style="width:16.3pt;height:13.15pt" o:ole="">
            <v:imagedata r:id="rId3794" o:title=""/>
          </v:shape>
          <o:OLEObject Type="Embed" ProgID="Equation.DSMT4" ShapeID="_x0000_i2769" DrawAspect="Content" ObjectID="_1653899118" r:id="rId3795"/>
        </w:object>
      </w:r>
      <w:r w:rsidRPr="00E85058">
        <w:rPr>
          <w:bCs/>
          <w:i/>
        </w:rPr>
        <w:t xml:space="preserve"> </w:t>
      </w:r>
      <w:r w:rsidRPr="00E85058">
        <w:rPr>
          <w:bCs/>
        </w:rPr>
        <w:t>sang quỹ đạo</w:t>
      </w:r>
      <w:r>
        <w:rPr>
          <w:bCs/>
        </w:rPr>
        <w:t xml:space="preserve"> </w:t>
      </w:r>
      <w:r w:rsidRPr="00636E19">
        <w:rPr>
          <w:bCs/>
          <w:position w:val="-4"/>
        </w:rPr>
        <w:object w:dxaOrig="220" w:dyaOrig="260" w14:anchorId="70236F6B">
          <v:shape id="_x0000_i2770" type="#_x0000_t75" style="width:11.25pt;height:13.15pt" o:ole="">
            <v:imagedata r:id="rId3796" o:title=""/>
          </v:shape>
          <o:OLEObject Type="Embed" ProgID="Equation.DSMT4" ShapeID="_x0000_i2770" DrawAspect="Content" ObjectID="_1653899119" r:id="rId3797"/>
        </w:object>
      </w:r>
      <w:r>
        <w:rPr>
          <w:bCs/>
        </w:rPr>
        <w:t xml:space="preserve"> </w:t>
      </w:r>
      <w:r w:rsidRPr="00E85058">
        <w:rPr>
          <w:bCs/>
        </w:rPr>
        <w:t xml:space="preserve">thì nguyên tử phát ra photon có bước sóng </w:t>
      </w:r>
      <w:r w:rsidRPr="00E85058">
        <w:rPr>
          <w:bCs/>
          <w:position w:val="-12"/>
        </w:rPr>
        <w:object w:dxaOrig="345" w:dyaOrig="360" w14:anchorId="1A765E79">
          <v:shape id="_x0000_i2771" type="#_x0000_t75" style="width:17.55pt;height:18.15pt" o:ole="">
            <v:imagedata r:id="rId3798" o:title=""/>
          </v:shape>
          <o:OLEObject Type="Embed" ProgID="Equation.DSMT4" ShapeID="_x0000_i2771" DrawAspect="Content" ObjectID="_1653899120" r:id="rId3799"/>
        </w:object>
      </w:r>
      <w:r w:rsidRPr="00E85058">
        <w:rPr>
          <w:bCs/>
        </w:rPr>
        <w:t>, khi electron chuyển từ quỹ đạo</w:t>
      </w:r>
      <w:r>
        <w:rPr>
          <w:bCs/>
        </w:rPr>
        <w:t xml:space="preserve"> </w:t>
      </w:r>
      <w:r w:rsidRPr="00636E19">
        <w:rPr>
          <w:bCs/>
          <w:position w:val="-4"/>
        </w:rPr>
        <w:object w:dxaOrig="323" w:dyaOrig="265" w14:anchorId="4A131283">
          <v:shape id="_x0000_i2772" type="#_x0000_t75" style="width:16.3pt;height:13.15pt" o:ole="">
            <v:imagedata r:id="rId3800" o:title=""/>
          </v:shape>
          <o:OLEObject Type="Embed" ProgID="Equation.DSMT4" ShapeID="_x0000_i2772" DrawAspect="Content" ObjectID="_1653899121" r:id="rId3801"/>
        </w:object>
      </w:r>
      <w:r w:rsidRPr="00E85058">
        <w:rPr>
          <w:bCs/>
        </w:rPr>
        <w:t xml:space="preserve"> sang quỹ đạo</w:t>
      </w:r>
      <w:r>
        <w:rPr>
          <w:bCs/>
        </w:rPr>
        <w:t xml:space="preserve"> </w:t>
      </w:r>
      <w:r w:rsidRPr="00636E19">
        <w:rPr>
          <w:bCs/>
          <w:position w:val="-4"/>
        </w:rPr>
        <w:object w:dxaOrig="265" w:dyaOrig="265" w14:anchorId="58B9FB2A">
          <v:shape id="_x0000_i2773" type="#_x0000_t75" style="width:13.15pt;height:13.15pt" o:ole="">
            <v:imagedata r:id="rId3802" o:title=""/>
          </v:shape>
          <o:OLEObject Type="Embed" ProgID="Equation.DSMT4" ShapeID="_x0000_i2773" DrawAspect="Content" ObjectID="_1653899122" r:id="rId3803"/>
        </w:object>
      </w:r>
      <w:r>
        <w:rPr>
          <w:bCs/>
        </w:rPr>
        <w:t xml:space="preserve"> </w:t>
      </w:r>
      <w:r w:rsidRPr="00E85058">
        <w:rPr>
          <w:bCs/>
        </w:rPr>
        <w:t xml:space="preserve">thì nguyên tử phát ra photon có bước sóng </w:t>
      </w:r>
      <w:r w:rsidRPr="00E85058">
        <w:rPr>
          <w:bCs/>
          <w:position w:val="-12"/>
        </w:rPr>
        <w:object w:dxaOrig="334" w:dyaOrig="357" w14:anchorId="71E55059">
          <v:shape id="_x0000_i2774" type="#_x0000_t75" style="width:16.9pt;height:18.15pt" o:ole="">
            <v:imagedata r:id="rId3804" o:title=""/>
          </v:shape>
          <o:OLEObject Type="Embed" ProgID="Equation.DSMT4" ShapeID="_x0000_i2774" DrawAspect="Content" ObjectID="_1653899123" r:id="rId3805"/>
        </w:object>
      </w:r>
      <w:r w:rsidRPr="00E85058">
        <w:rPr>
          <w:bCs/>
        </w:rPr>
        <w:t xml:space="preserve">. Biểu thức xác định </w:t>
      </w:r>
      <w:r w:rsidRPr="00E85058">
        <w:rPr>
          <w:bCs/>
          <w:position w:val="-12"/>
        </w:rPr>
        <w:object w:dxaOrig="334" w:dyaOrig="357" w14:anchorId="05485B39">
          <v:shape id="_x0000_i2775" type="#_x0000_t75" style="width:16.9pt;height:18.15pt" o:ole="">
            <v:imagedata r:id="rId3806" o:title=""/>
          </v:shape>
          <o:OLEObject Type="Embed" ProgID="Equation.DSMT4" ShapeID="_x0000_i2775" DrawAspect="Content" ObjectID="_1653899124" r:id="rId3807"/>
        </w:object>
      </w:r>
      <w:r w:rsidRPr="00E85058">
        <w:rPr>
          <w:bCs/>
        </w:rPr>
        <w:t xml:space="preserve"> là</w:t>
      </w:r>
    </w:p>
    <w:p w14:paraId="58753A44" w14:textId="77777777" w:rsidR="00B87A2A" w:rsidRPr="00E85058" w:rsidRDefault="00B87A2A" w:rsidP="0069114C">
      <w:pPr>
        <w:tabs>
          <w:tab w:val="left" w:pos="284"/>
          <w:tab w:val="left" w:pos="2835"/>
          <w:tab w:val="left" w:pos="5387"/>
          <w:tab w:val="left" w:pos="7938"/>
        </w:tabs>
        <w:ind w:firstLine="142"/>
      </w:pPr>
      <w:r w:rsidRPr="00E85058">
        <w:rPr>
          <w:bCs/>
        </w:rPr>
        <w:tab/>
      </w:r>
      <w:r w:rsidRPr="00E85058">
        <w:rPr>
          <w:b/>
          <w:bCs/>
        </w:rPr>
        <w:t>A.</w:t>
      </w:r>
      <w:r w:rsidRPr="00E85058">
        <w:rPr>
          <w:bCs/>
        </w:rPr>
        <w:t xml:space="preserve"> </w:t>
      </w:r>
      <w:r w:rsidRPr="00E85058">
        <w:rPr>
          <w:bCs/>
          <w:position w:val="-30"/>
        </w:rPr>
        <w:object w:dxaOrig="1406" w:dyaOrig="680" w14:anchorId="43E05AF8">
          <v:shape id="_x0000_i2776" type="#_x0000_t75" style="width:70.1pt;height:33.8pt" o:ole="">
            <v:imagedata r:id="rId3808" o:title=""/>
          </v:shape>
          <o:OLEObject Type="Embed" ProgID="Equation.DSMT4" ShapeID="_x0000_i2776" DrawAspect="Content" ObjectID="_1653899125" r:id="rId3809"/>
        </w:object>
      </w:r>
      <w:r>
        <w:rPr>
          <w:bCs/>
        </w:rPr>
        <w:t>.</w:t>
      </w:r>
      <w:r w:rsidRPr="00E85058">
        <w:rPr>
          <w:bCs/>
        </w:rPr>
        <w:tab/>
      </w:r>
      <w:r w:rsidRPr="00E85058">
        <w:rPr>
          <w:b/>
          <w:bCs/>
        </w:rPr>
        <w:t>B.</w:t>
      </w:r>
      <w:r w:rsidRPr="00E85058">
        <w:rPr>
          <w:bCs/>
        </w:rPr>
        <w:t xml:space="preserve"> </w:t>
      </w:r>
      <w:r w:rsidRPr="00E85058">
        <w:rPr>
          <w:bCs/>
          <w:position w:val="-12"/>
        </w:rPr>
        <w:object w:dxaOrig="1336" w:dyaOrig="357" w14:anchorId="110EBDF4">
          <v:shape id="_x0000_i2777" type="#_x0000_t75" style="width:67pt;height:18.15pt" o:ole="">
            <v:imagedata r:id="rId3810" o:title=""/>
          </v:shape>
          <o:OLEObject Type="Embed" ProgID="Equation.DSMT4" ShapeID="_x0000_i2777" DrawAspect="Content" ObjectID="_1653899126" r:id="rId3811"/>
        </w:object>
      </w:r>
      <w:r>
        <w:rPr>
          <w:bCs/>
        </w:rPr>
        <w:t>.</w:t>
      </w:r>
      <w:r w:rsidRPr="00E85058">
        <w:rPr>
          <w:bCs/>
        </w:rPr>
        <w:tab/>
      </w:r>
      <w:r w:rsidRPr="00E85058">
        <w:rPr>
          <w:b/>
          <w:bCs/>
        </w:rPr>
        <w:t>C.</w:t>
      </w:r>
      <w:r w:rsidRPr="00E85058">
        <w:rPr>
          <w:bCs/>
        </w:rPr>
        <w:t xml:space="preserve"> </w:t>
      </w:r>
      <w:r w:rsidRPr="00E85058">
        <w:rPr>
          <w:bCs/>
          <w:position w:val="-12"/>
        </w:rPr>
        <w:object w:dxaOrig="1336" w:dyaOrig="357" w14:anchorId="7D99F5A8">
          <v:shape id="_x0000_i2778" type="#_x0000_t75" style="width:67pt;height:18.15pt" o:ole="">
            <v:imagedata r:id="rId3812" o:title=""/>
          </v:shape>
          <o:OLEObject Type="Embed" ProgID="Equation.DSMT4" ShapeID="_x0000_i2778" DrawAspect="Content" ObjectID="_1653899127" r:id="rId3813"/>
        </w:object>
      </w:r>
      <w:r>
        <w:rPr>
          <w:bCs/>
        </w:rPr>
        <w:t>.</w:t>
      </w:r>
      <w:r w:rsidRPr="00E85058">
        <w:rPr>
          <w:bCs/>
        </w:rPr>
        <w:tab/>
      </w:r>
      <w:r w:rsidRPr="00E85058">
        <w:rPr>
          <w:b/>
          <w:bCs/>
        </w:rPr>
        <w:t>D.</w:t>
      </w:r>
      <w:r w:rsidRPr="00E85058">
        <w:rPr>
          <w:bCs/>
        </w:rPr>
        <w:t xml:space="preserve"> </w:t>
      </w:r>
      <w:r w:rsidRPr="00E85058">
        <w:rPr>
          <w:bCs/>
          <w:position w:val="-30"/>
        </w:rPr>
        <w:object w:dxaOrig="1406" w:dyaOrig="680" w14:anchorId="16721AD4">
          <v:shape id="_x0000_i2779" type="#_x0000_t75" style="width:70.1pt;height:33.8pt" o:ole="">
            <v:imagedata r:id="rId3814" o:title=""/>
          </v:shape>
          <o:OLEObject Type="Embed" ProgID="Equation.DSMT4" ShapeID="_x0000_i2779" DrawAspect="Content" ObjectID="_1653899128" r:id="rId3815"/>
        </w:object>
      </w:r>
      <w:r>
        <w:rPr>
          <w:bCs/>
        </w:rPr>
        <w:t>.</w:t>
      </w:r>
    </w:p>
    <w:p w14:paraId="2449260F" w14:textId="77777777" w:rsidR="00B87A2A" w:rsidRPr="00E85058" w:rsidRDefault="00B87A2A" w:rsidP="00C710E7">
      <w:pPr>
        <w:tabs>
          <w:tab w:val="left" w:pos="284"/>
          <w:tab w:val="left" w:pos="2835"/>
          <w:tab w:val="left" w:pos="5387"/>
          <w:tab w:val="left" w:pos="7920"/>
        </w:tabs>
        <w:ind w:firstLine="142"/>
        <w:rPr>
          <w:lang w:val="fr-FR"/>
        </w:rPr>
      </w:pPr>
      <w:r w:rsidRPr="00E85058">
        <w:rPr>
          <w:b/>
          <w:lang w:val="fr-FR"/>
        </w:rPr>
        <w:t>Câu 13:</w:t>
      </w:r>
      <w:r w:rsidRPr="00E85058">
        <w:rPr>
          <w:lang w:val="fr-FR"/>
        </w:rPr>
        <w:t xml:space="preserve"> Trên một sợi dây đàn hồi dài 1,2 m, hai đầu cố định, đang có sóng dừng. Biết sóng truyền trên dây có tần số 100 Hz và tốc độ 80 m/s. Số bụng sóng trên dây là</w:t>
      </w:r>
    </w:p>
    <w:p w14:paraId="2545E1BF" w14:textId="77777777" w:rsidR="00B87A2A" w:rsidRPr="00E85058" w:rsidRDefault="00B87A2A" w:rsidP="00044CE0">
      <w:pPr>
        <w:tabs>
          <w:tab w:val="left" w:pos="284"/>
          <w:tab w:val="left" w:pos="2835"/>
          <w:tab w:val="left" w:pos="5387"/>
          <w:tab w:val="left" w:pos="7920"/>
        </w:tabs>
        <w:ind w:firstLine="142"/>
        <w:rPr>
          <w:lang w:val="fr-FR"/>
        </w:rPr>
      </w:pPr>
      <w:r w:rsidRPr="00E85058">
        <w:rPr>
          <w:b/>
          <w:lang w:val="fr-FR"/>
        </w:rPr>
        <w:tab/>
        <w:t xml:space="preserve">A. </w:t>
      </w:r>
      <w:r w:rsidRPr="00E85058">
        <w:rPr>
          <w:lang w:val="fr-FR"/>
        </w:rPr>
        <w:t>5.</w:t>
      </w:r>
      <w:r w:rsidRPr="00E85058">
        <w:rPr>
          <w:lang w:val="fr-FR"/>
        </w:rPr>
        <w:tab/>
      </w:r>
      <w:r w:rsidRPr="00E85058">
        <w:rPr>
          <w:b/>
          <w:lang w:val="fr-FR"/>
        </w:rPr>
        <w:t xml:space="preserve">B. </w:t>
      </w:r>
      <w:r w:rsidRPr="00E85058">
        <w:rPr>
          <w:lang w:val="fr-FR"/>
        </w:rPr>
        <w:t>2.</w:t>
      </w:r>
      <w:r w:rsidRPr="00E85058">
        <w:rPr>
          <w:lang w:val="fr-FR"/>
        </w:rPr>
        <w:tab/>
      </w:r>
      <w:r w:rsidRPr="00E85058">
        <w:rPr>
          <w:b/>
          <w:lang w:val="fr-FR"/>
        </w:rPr>
        <w:t xml:space="preserve">C. </w:t>
      </w:r>
      <w:r w:rsidRPr="00E85058">
        <w:rPr>
          <w:lang w:val="fr-FR"/>
        </w:rPr>
        <w:t>3.</w:t>
      </w:r>
      <w:r w:rsidRPr="00E85058">
        <w:rPr>
          <w:lang w:val="fr-FR"/>
        </w:rPr>
        <w:tab/>
      </w:r>
      <w:r w:rsidRPr="00E85058">
        <w:rPr>
          <w:b/>
          <w:lang w:val="fr-FR"/>
        </w:rPr>
        <w:t xml:space="preserve">D. </w:t>
      </w:r>
      <w:r w:rsidRPr="00E85058">
        <w:rPr>
          <w:lang w:val="fr-FR"/>
        </w:rPr>
        <w:t>4.</w:t>
      </w:r>
    </w:p>
    <w:p w14:paraId="04F21D21" w14:textId="77777777" w:rsidR="00B87A2A" w:rsidRPr="00E85058" w:rsidRDefault="00B87A2A" w:rsidP="00267ED1">
      <w:pPr>
        <w:tabs>
          <w:tab w:val="left" w:pos="284"/>
          <w:tab w:val="left" w:pos="2835"/>
          <w:tab w:val="left" w:pos="5387"/>
          <w:tab w:val="left" w:pos="7938"/>
        </w:tabs>
        <w:ind w:firstLine="142"/>
        <w:rPr>
          <w:lang w:val="it-IT"/>
        </w:rPr>
      </w:pPr>
      <w:r w:rsidRPr="00E85058">
        <w:rPr>
          <w:b/>
          <w:lang w:val="it-IT"/>
        </w:rPr>
        <w:t>Câu 14:</w:t>
      </w:r>
      <w:r w:rsidRPr="00E85058">
        <w:rPr>
          <w:lang w:val="it-IT"/>
        </w:rPr>
        <w:t xml:space="preserve"> Một vật sáng đặt trước một thấu kính, trên trục chính. Ảnh của vật tạo bởi thấu kính bằng ba lần vật. Dời vật lại gần thấu kính một đoạn, ảnh của vật ở vị trí mới vẫn bằng ba lần vật. Có thể kết luận gì về loại thấu kính</w:t>
      </w:r>
    </w:p>
    <w:p w14:paraId="57542C11" w14:textId="77777777" w:rsidR="00B87A2A" w:rsidRPr="00E85058" w:rsidRDefault="00B87A2A" w:rsidP="00267ED1">
      <w:pPr>
        <w:tabs>
          <w:tab w:val="left" w:pos="284"/>
          <w:tab w:val="left" w:pos="2835"/>
          <w:tab w:val="left" w:pos="5387"/>
          <w:tab w:val="left" w:pos="7920"/>
        </w:tabs>
        <w:ind w:firstLine="142"/>
        <w:rPr>
          <w:lang w:val="it-IT"/>
        </w:rPr>
      </w:pPr>
      <w:r w:rsidRPr="00E85058">
        <w:rPr>
          <w:b/>
          <w:lang w:val="it-IT"/>
        </w:rPr>
        <w:tab/>
        <w:t xml:space="preserve">A. </w:t>
      </w:r>
      <w:r w:rsidRPr="00E85058">
        <w:rPr>
          <w:lang w:val="it-IT"/>
        </w:rPr>
        <w:t>Thấu kính là hội tụ.</w:t>
      </w:r>
      <w:r w:rsidRPr="00E85058">
        <w:rPr>
          <w:lang w:val="it-IT"/>
        </w:rPr>
        <w:tab/>
      </w:r>
      <w:r w:rsidRPr="00E85058">
        <w:rPr>
          <w:lang w:val="it-IT"/>
        </w:rPr>
        <w:tab/>
      </w:r>
      <w:r w:rsidRPr="00E85058">
        <w:rPr>
          <w:b/>
          <w:lang w:val="it-IT"/>
        </w:rPr>
        <w:t xml:space="preserve">B. </w:t>
      </w:r>
      <w:r w:rsidRPr="00E85058">
        <w:rPr>
          <w:lang w:val="it-IT"/>
        </w:rPr>
        <w:t>Thấu kính là phân kì</w:t>
      </w:r>
    </w:p>
    <w:p w14:paraId="532B610A" w14:textId="77777777" w:rsidR="00B87A2A" w:rsidRPr="00E85058" w:rsidRDefault="00B87A2A" w:rsidP="00267ED1">
      <w:pPr>
        <w:tabs>
          <w:tab w:val="left" w:pos="284"/>
          <w:tab w:val="left" w:pos="2835"/>
          <w:tab w:val="left" w:pos="5387"/>
          <w:tab w:val="left" w:pos="7920"/>
        </w:tabs>
        <w:ind w:firstLine="142"/>
        <w:rPr>
          <w:lang w:val="it-IT"/>
        </w:rPr>
      </w:pPr>
      <w:r w:rsidRPr="00E85058">
        <w:rPr>
          <w:b/>
          <w:lang w:val="it-IT"/>
        </w:rPr>
        <w:tab/>
        <w:t xml:space="preserve">C. </w:t>
      </w:r>
      <w:r w:rsidRPr="00E85058">
        <w:rPr>
          <w:lang w:val="it-IT"/>
        </w:rPr>
        <w:t>hai loại thấu kính đều phù hợp</w:t>
      </w:r>
      <w:r w:rsidRPr="00E85058">
        <w:rPr>
          <w:lang w:val="it-IT"/>
        </w:rPr>
        <w:tab/>
      </w:r>
      <w:r w:rsidRPr="00E85058">
        <w:rPr>
          <w:b/>
          <w:lang w:val="it-IT"/>
        </w:rPr>
        <w:t xml:space="preserve">D. </w:t>
      </w:r>
      <w:r w:rsidRPr="00E85058">
        <w:rPr>
          <w:lang w:val="it-IT"/>
        </w:rPr>
        <w:t>không thể kết luận được.</w:t>
      </w:r>
    </w:p>
    <w:p w14:paraId="4236A6CE" w14:textId="77777777" w:rsidR="00B87A2A" w:rsidRPr="00E85058" w:rsidRDefault="00B87A2A" w:rsidP="0065287B">
      <w:pPr>
        <w:tabs>
          <w:tab w:val="left" w:pos="284"/>
          <w:tab w:val="left" w:pos="2835"/>
          <w:tab w:val="left" w:pos="5387"/>
          <w:tab w:val="left" w:pos="7920"/>
        </w:tabs>
        <w:ind w:firstLine="142"/>
        <w:rPr>
          <w:lang w:val="de-DE"/>
        </w:rPr>
      </w:pPr>
      <w:r w:rsidRPr="00E85058">
        <w:rPr>
          <w:b/>
          <w:lang w:val="de-DE"/>
        </w:rPr>
        <w:t>Câu 15:</w:t>
      </w:r>
      <w:r w:rsidRPr="00E85058">
        <w:rPr>
          <w:lang w:val="de-DE"/>
        </w:rPr>
        <w:t xml:space="preserve"> Mạch dao động điện tử gồm cuộn cảm thuần có độ tự cảm </w:t>
      </w:r>
      <w:r w:rsidRPr="00E85058">
        <w:rPr>
          <w:position w:val="-24"/>
          <w:lang w:val="de-DE"/>
        </w:rPr>
        <w:object w:dxaOrig="265" w:dyaOrig="611" w14:anchorId="327C06F7">
          <v:shape id="_x0000_i2780" type="#_x0000_t75" style="width:13.15pt;height:30.7pt" o:ole="">
            <v:imagedata r:id="rId3816" o:title=""/>
          </v:shape>
          <o:OLEObject Type="Embed" ProgID="Equation.DSMT4" ShapeID="_x0000_i2780" DrawAspect="Content" ObjectID="_1653899129" r:id="rId3817"/>
        </w:object>
      </w:r>
      <w:r w:rsidRPr="00E85058">
        <w:rPr>
          <w:lang w:val="de-DE"/>
        </w:rPr>
        <w:t xml:space="preserve"> mH và tụ điện có điện dung </w:t>
      </w:r>
      <w:r w:rsidRPr="00E85058">
        <w:rPr>
          <w:position w:val="-24"/>
          <w:lang w:val="de-DE"/>
        </w:rPr>
        <w:object w:dxaOrig="265" w:dyaOrig="611" w14:anchorId="5B24044D">
          <v:shape id="_x0000_i2781" type="#_x0000_t75" style="width:13.15pt;height:30.7pt" o:ole="">
            <v:imagedata r:id="rId3818" o:title=""/>
          </v:shape>
          <o:OLEObject Type="Embed" ProgID="Equation.DSMT4" ShapeID="_x0000_i2781" DrawAspect="Content" ObjectID="_1653899130" r:id="rId3819"/>
        </w:object>
      </w:r>
      <w:r w:rsidRPr="00E85058">
        <w:rPr>
          <w:lang w:val="de-DE"/>
        </w:rPr>
        <w:t>nF. Tần số dao động riêng của mạch là</w:t>
      </w:r>
    </w:p>
    <w:p w14:paraId="45AA1570" w14:textId="77777777" w:rsidR="00B87A2A" w:rsidRPr="00E85058" w:rsidRDefault="00B87A2A" w:rsidP="0065287B">
      <w:pPr>
        <w:tabs>
          <w:tab w:val="left" w:pos="284"/>
          <w:tab w:val="left" w:pos="2835"/>
          <w:tab w:val="left" w:pos="5387"/>
          <w:tab w:val="left" w:pos="7920"/>
        </w:tabs>
        <w:ind w:firstLine="142"/>
        <w:rPr>
          <w:lang w:val="de-DE"/>
        </w:rPr>
      </w:pPr>
      <w:r w:rsidRPr="00E85058">
        <w:rPr>
          <w:b/>
          <w:lang w:val="de-DE"/>
        </w:rPr>
        <w:tab/>
        <w:t xml:space="preserve">A. </w:t>
      </w:r>
      <w:r w:rsidRPr="00613F6A">
        <w:rPr>
          <w:b/>
          <w:position w:val="-10"/>
          <w:lang w:val="de-DE"/>
        </w:rPr>
        <w:object w:dxaOrig="783" w:dyaOrig="357" w14:anchorId="0FC5DE42">
          <v:shape id="_x0000_i2782" type="#_x0000_t75" style="width:39.45pt;height:18.15pt" o:ole="">
            <v:imagedata r:id="rId3820" o:title=""/>
          </v:shape>
          <o:OLEObject Type="Embed" ProgID="Equation.DSMT4" ShapeID="_x0000_i2782" DrawAspect="Content" ObjectID="_1653899131" r:id="rId3821"/>
        </w:object>
      </w:r>
      <w:r w:rsidRPr="00E85058">
        <w:rPr>
          <w:lang w:val="de-DE"/>
        </w:rPr>
        <w:t>Hz.</w:t>
      </w:r>
      <w:r w:rsidRPr="00E85058">
        <w:rPr>
          <w:lang w:val="de-DE"/>
        </w:rPr>
        <w:tab/>
      </w:r>
      <w:r w:rsidRPr="00E85058">
        <w:rPr>
          <w:b/>
          <w:lang w:val="de-DE"/>
        </w:rPr>
        <w:t xml:space="preserve">B. </w:t>
      </w:r>
      <w:r w:rsidRPr="00E85058">
        <w:rPr>
          <w:b/>
          <w:position w:val="-6"/>
          <w:lang w:val="de-DE"/>
        </w:rPr>
        <w:object w:dxaOrig="703" w:dyaOrig="334" w14:anchorId="34EC4D1D">
          <v:shape id="_x0000_i2783" type="#_x0000_t75" style="width:35.05pt;height:16.9pt" o:ole="">
            <v:imagedata r:id="rId3822" o:title=""/>
          </v:shape>
          <o:OLEObject Type="Embed" ProgID="Equation.DSMT4" ShapeID="_x0000_i2783" DrawAspect="Content" ObjectID="_1653899132" r:id="rId3823"/>
        </w:object>
      </w:r>
      <w:r w:rsidRPr="00E85058">
        <w:rPr>
          <w:lang w:val="de-DE"/>
        </w:rPr>
        <w:t>Hz.</w:t>
      </w:r>
      <w:r w:rsidRPr="00E85058">
        <w:tab/>
      </w:r>
      <w:r w:rsidRPr="00E85058">
        <w:rPr>
          <w:b/>
        </w:rPr>
        <w:t xml:space="preserve">C. </w:t>
      </w:r>
      <w:r w:rsidRPr="00613F6A">
        <w:rPr>
          <w:b/>
          <w:position w:val="-10"/>
          <w:lang w:val="de-DE"/>
        </w:rPr>
        <w:object w:dxaOrig="760" w:dyaOrig="357" w14:anchorId="685721C8">
          <v:shape id="_x0000_i2784" type="#_x0000_t75" style="width:38.2pt;height:18.15pt" o:ole="">
            <v:imagedata r:id="rId3824" o:title=""/>
          </v:shape>
          <o:OLEObject Type="Embed" ProgID="Equation.DSMT4" ShapeID="_x0000_i2784" DrawAspect="Content" ObjectID="_1653899133" r:id="rId3825"/>
        </w:object>
      </w:r>
      <w:r w:rsidRPr="00E85058">
        <w:rPr>
          <w:lang w:val="de-DE"/>
        </w:rPr>
        <w:t>Hz.</w:t>
      </w:r>
      <w:r w:rsidRPr="00E85058">
        <w:tab/>
      </w:r>
      <w:r w:rsidRPr="00E85058">
        <w:rPr>
          <w:b/>
        </w:rPr>
        <w:t xml:space="preserve">D. </w:t>
      </w:r>
      <w:r w:rsidRPr="00E85058">
        <w:rPr>
          <w:b/>
          <w:position w:val="-6"/>
          <w:lang w:val="de-DE"/>
        </w:rPr>
        <w:object w:dxaOrig="703" w:dyaOrig="334" w14:anchorId="71B7E419">
          <v:shape id="_x0000_i2785" type="#_x0000_t75" style="width:35.05pt;height:16.9pt" o:ole="">
            <v:imagedata r:id="rId3826" o:title=""/>
          </v:shape>
          <o:OLEObject Type="Embed" ProgID="Equation.DSMT4" ShapeID="_x0000_i2785" DrawAspect="Content" ObjectID="_1653899134" r:id="rId3827"/>
        </w:object>
      </w:r>
      <w:r w:rsidRPr="00E85058">
        <w:rPr>
          <w:lang w:val="de-DE"/>
        </w:rPr>
        <w:t xml:space="preserve"> Hz.</w:t>
      </w:r>
    </w:p>
    <w:p w14:paraId="2905330B" w14:textId="77777777" w:rsidR="00B87A2A" w:rsidRPr="00E85058" w:rsidRDefault="00B87A2A" w:rsidP="0001312B">
      <w:pPr>
        <w:tabs>
          <w:tab w:val="left" w:pos="284"/>
          <w:tab w:val="left" w:pos="2835"/>
          <w:tab w:val="left" w:pos="5387"/>
          <w:tab w:val="left" w:pos="7920"/>
        </w:tabs>
        <w:ind w:firstLine="142"/>
        <w:rPr>
          <w:lang w:val="vi-VN"/>
        </w:rPr>
      </w:pPr>
      <w:r w:rsidRPr="00E85058">
        <w:rPr>
          <w:b/>
          <w:lang w:val="vi-VN"/>
        </w:rPr>
        <w:t xml:space="preserve">Câu </w:t>
      </w:r>
      <w:r w:rsidRPr="00E85058">
        <w:rPr>
          <w:b/>
        </w:rPr>
        <w:t>16</w:t>
      </w:r>
      <w:r w:rsidRPr="00E85058">
        <w:rPr>
          <w:b/>
          <w:lang w:val="vi-VN"/>
        </w:rPr>
        <w:t>:</w:t>
      </w:r>
      <w:r w:rsidRPr="00E85058">
        <w:rPr>
          <w:lang w:val="vi-VN"/>
        </w:rPr>
        <w:t xml:space="preserve"> Trong thí nghiệm Yâng về giao thoa với ánh sáng đơn sắc, khoảng cách giữa hai khe là 1 mm, khoảng cách từ mặt phẳng chứa hai khe đến màn quan sát là 2 m và khoảng vân là 0,8 mm. Tần số ánh sáng đơn sắc dùng trong thí nghiệm là</w:t>
      </w:r>
    </w:p>
    <w:p w14:paraId="4784002B" w14:textId="77777777" w:rsidR="00B87A2A" w:rsidRPr="00E85058" w:rsidRDefault="00B87A2A" w:rsidP="0001312B">
      <w:pPr>
        <w:tabs>
          <w:tab w:val="left" w:pos="284"/>
          <w:tab w:val="left" w:pos="2835"/>
          <w:tab w:val="left" w:pos="5387"/>
          <w:tab w:val="left" w:pos="7920"/>
        </w:tabs>
        <w:ind w:firstLine="142"/>
        <w:rPr>
          <w:lang w:val="pt-BR"/>
        </w:rPr>
      </w:pPr>
      <w:r w:rsidRPr="00E85058">
        <w:rPr>
          <w:b/>
          <w:lang w:val="pt-BR"/>
        </w:rPr>
        <w:tab/>
        <w:t xml:space="preserve">A. </w:t>
      </w:r>
      <w:r w:rsidRPr="00DC6D12">
        <w:rPr>
          <w:b/>
          <w:position w:val="-10"/>
          <w:lang w:val="pt-BR"/>
        </w:rPr>
        <w:object w:dxaOrig="818" w:dyaOrig="357" w14:anchorId="36B6893F">
          <v:shape id="_x0000_i2786" type="#_x0000_t75" style="width:40.7pt;height:18.15pt" o:ole="">
            <v:imagedata r:id="rId3828" o:title=""/>
          </v:shape>
          <o:OLEObject Type="Embed" ProgID="Equation.DSMT4" ShapeID="_x0000_i2786" DrawAspect="Content" ObjectID="_1653899135" r:id="rId3829"/>
        </w:object>
      </w:r>
      <w:r w:rsidRPr="00E85058">
        <w:rPr>
          <w:lang w:val="pt-BR"/>
        </w:rPr>
        <w:t>Hz.</w:t>
      </w:r>
      <w:r w:rsidRPr="00E85058">
        <w:rPr>
          <w:lang w:val="pt-BR"/>
        </w:rPr>
        <w:tab/>
      </w:r>
      <w:r w:rsidRPr="00E85058">
        <w:rPr>
          <w:b/>
          <w:lang w:val="pt-BR"/>
        </w:rPr>
        <w:t xml:space="preserve">B. </w:t>
      </w:r>
      <w:r w:rsidRPr="00DC6D12">
        <w:rPr>
          <w:b/>
          <w:position w:val="-10"/>
          <w:lang w:val="pt-BR"/>
        </w:rPr>
        <w:object w:dxaOrig="818" w:dyaOrig="357" w14:anchorId="13BBFA99">
          <v:shape id="_x0000_i2787" type="#_x0000_t75" style="width:40.7pt;height:18.15pt" o:ole="">
            <v:imagedata r:id="rId3830" o:title=""/>
          </v:shape>
          <o:OLEObject Type="Embed" ProgID="Equation.DSMT4" ShapeID="_x0000_i2787" DrawAspect="Content" ObjectID="_1653899136" r:id="rId3831"/>
        </w:object>
      </w:r>
      <w:r w:rsidRPr="00E85058">
        <w:rPr>
          <w:lang w:val="pt-BR"/>
        </w:rPr>
        <w:t>Hz.</w:t>
      </w:r>
      <w:r w:rsidRPr="00E85058">
        <w:rPr>
          <w:lang w:val="pt-BR"/>
        </w:rPr>
        <w:tab/>
      </w:r>
      <w:r w:rsidRPr="00E85058">
        <w:rPr>
          <w:b/>
          <w:lang w:val="pt-BR"/>
        </w:rPr>
        <w:t xml:space="preserve">C. </w:t>
      </w:r>
      <w:r w:rsidRPr="00DC6D12">
        <w:rPr>
          <w:b/>
          <w:position w:val="-10"/>
          <w:lang w:val="pt-BR"/>
        </w:rPr>
        <w:object w:dxaOrig="818" w:dyaOrig="357" w14:anchorId="2D8988B7">
          <v:shape id="_x0000_i2788" type="#_x0000_t75" style="width:40.7pt;height:18.15pt" o:ole="">
            <v:imagedata r:id="rId3832" o:title=""/>
          </v:shape>
          <o:OLEObject Type="Embed" ProgID="Equation.DSMT4" ShapeID="_x0000_i2788" DrawAspect="Content" ObjectID="_1653899137" r:id="rId3833"/>
        </w:object>
      </w:r>
      <w:r w:rsidRPr="00E85058">
        <w:rPr>
          <w:lang w:val="pt-BR"/>
        </w:rPr>
        <w:t>Hz.</w:t>
      </w:r>
      <w:r w:rsidRPr="00E85058">
        <w:rPr>
          <w:lang w:val="pt-BR"/>
        </w:rPr>
        <w:tab/>
      </w:r>
      <w:r w:rsidRPr="00E85058">
        <w:rPr>
          <w:b/>
          <w:lang w:val="pt-BR"/>
        </w:rPr>
        <w:t xml:space="preserve">D. </w:t>
      </w:r>
      <w:r w:rsidRPr="00DC6D12">
        <w:rPr>
          <w:b/>
          <w:position w:val="-10"/>
          <w:lang w:val="pt-BR"/>
        </w:rPr>
        <w:object w:dxaOrig="818" w:dyaOrig="357" w14:anchorId="104E92C0">
          <v:shape id="_x0000_i2789" type="#_x0000_t75" style="width:40.7pt;height:18.15pt" o:ole="">
            <v:imagedata r:id="rId3834" o:title=""/>
          </v:shape>
          <o:OLEObject Type="Embed" ProgID="Equation.DSMT4" ShapeID="_x0000_i2789" DrawAspect="Content" ObjectID="_1653899138" r:id="rId3835"/>
        </w:object>
      </w:r>
      <w:r w:rsidRPr="00E85058">
        <w:rPr>
          <w:lang w:val="pt-BR"/>
        </w:rPr>
        <w:t>Hz.</w:t>
      </w:r>
    </w:p>
    <w:p w14:paraId="2E073CED" w14:textId="77777777" w:rsidR="00B87A2A" w:rsidRPr="00E85058" w:rsidRDefault="00B87A2A" w:rsidP="00ED0F3F">
      <w:pPr>
        <w:tabs>
          <w:tab w:val="left" w:pos="284"/>
          <w:tab w:val="left" w:pos="2835"/>
          <w:tab w:val="left" w:pos="5387"/>
          <w:tab w:val="left" w:pos="7938"/>
        </w:tabs>
        <w:ind w:firstLine="142"/>
        <w:rPr>
          <w:bCs/>
        </w:rPr>
      </w:pPr>
      <w:r w:rsidRPr="00E85058">
        <w:rPr>
          <w:b/>
          <w:bCs/>
        </w:rPr>
        <w:t>Câu 17:</w:t>
      </w:r>
      <w:r w:rsidRPr="00E85058">
        <w:rPr>
          <w:bCs/>
        </w:rPr>
        <w:t xml:space="preserve"> Để mắt nhìn rõ vật tại các các vị trí khác nhau, mắt phải điều tiết. Đó là sự thay đổi</w:t>
      </w:r>
    </w:p>
    <w:p w14:paraId="66B918A0" w14:textId="77777777" w:rsidR="00B87A2A" w:rsidRPr="00E85058" w:rsidRDefault="00B87A2A" w:rsidP="00ED0F3F">
      <w:pPr>
        <w:tabs>
          <w:tab w:val="left" w:pos="284"/>
          <w:tab w:val="left" w:pos="2835"/>
          <w:tab w:val="left" w:pos="5387"/>
          <w:tab w:val="left" w:pos="7938"/>
        </w:tabs>
        <w:ind w:firstLine="142"/>
        <w:rPr>
          <w:bCs/>
        </w:rPr>
      </w:pPr>
      <w:r w:rsidRPr="00E85058">
        <w:rPr>
          <w:b/>
          <w:bCs/>
        </w:rPr>
        <w:tab/>
        <w:t xml:space="preserve">A. </w:t>
      </w:r>
      <w:r w:rsidRPr="00E85058">
        <w:rPr>
          <w:bCs/>
        </w:rPr>
        <w:t>vị trí thể thuỷ tinh.</w:t>
      </w:r>
      <w:r w:rsidRPr="00E85058">
        <w:rPr>
          <w:bCs/>
        </w:rPr>
        <w:tab/>
      </w:r>
      <w:r w:rsidRPr="00E85058">
        <w:rPr>
          <w:bCs/>
        </w:rPr>
        <w:tab/>
      </w:r>
      <w:r w:rsidRPr="00E85058">
        <w:rPr>
          <w:b/>
          <w:bCs/>
        </w:rPr>
        <w:t xml:space="preserve">B. </w:t>
      </w:r>
      <w:r w:rsidRPr="00E85058">
        <w:rPr>
          <w:bCs/>
        </w:rPr>
        <w:t>vị trí thể thuỷ tinh và màng lưới.</w:t>
      </w:r>
    </w:p>
    <w:p w14:paraId="65F2ABBB" w14:textId="77777777" w:rsidR="00B87A2A" w:rsidRPr="00E85058" w:rsidRDefault="00B87A2A" w:rsidP="00ED0F3F">
      <w:pPr>
        <w:tabs>
          <w:tab w:val="left" w:pos="284"/>
          <w:tab w:val="left" w:pos="2835"/>
          <w:tab w:val="left" w:pos="5387"/>
          <w:tab w:val="left" w:pos="7938"/>
        </w:tabs>
        <w:ind w:firstLine="142"/>
        <w:rPr>
          <w:bCs/>
        </w:rPr>
      </w:pPr>
      <w:r w:rsidRPr="00E85058">
        <w:rPr>
          <w:b/>
          <w:bCs/>
        </w:rPr>
        <w:tab/>
        <w:t xml:space="preserve">C. </w:t>
      </w:r>
      <w:r w:rsidRPr="00E85058">
        <w:rPr>
          <w:bCs/>
        </w:rPr>
        <w:t>độ cong thể thuỷ tinh.</w:t>
      </w:r>
      <w:r w:rsidRPr="00E85058">
        <w:rPr>
          <w:bCs/>
        </w:rPr>
        <w:tab/>
      </w:r>
      <w:r w:rsidRPr="00E85058">
        <w:rPr>
          <w:bCs/>
        </w:rPr>
        <w:tab/>
      </w:r>
      <w:r w:rsidRPr="00E85058">
        <w:rPr>
          <w:b/>
          <w:bCs/>
        </w:rPr>
        <w:t xml:space="preserve">D. </w:t>
      </w:r>
      <w:r w:rsidRPr="00E85058">
        <w:rPr>
          <w:bCs/>
        </w:rPr>
        <w:t>vị trí màng lưới.</w:t>
      </w:r>
    </w:p>
    <w:p w14:paraId="29B31D92" w14:textId="77777777" w:rsidR="00B87A2A" w:rsidRPr="00E85058" w:rsidRDefault="00B87A2A" w:rsidP="00C751E1">
      <w:pPr>
        <w:tabs>
          <w:tab w:val="left" w:pos="284"/>
          <w:tab w:val="left" w:pos="2835"/>
          <w:tab w:val="left" w:pos="5387"/>
          <w:tab w:val="left" w:pos="7920"/>
        </w:tabs>
        <w:ind w:firstLine="142"/>
        <w:rPr>
          <w:lang w:val="it-IT"/>
        </w:rPr>
      </w:pPr>
      <w:r w:rsidRPr="00E85058">
        <w:rPr>
          <w:b/>
          <w:lang w:val="it-IT"/>
        </w:rPr>
        <w:t>Câu 18:</w:t>
      </w:r>
      <w:r w:rsidRPr="00E85058">
        <w:rPr>
          <w:lang w:val="it-IT"/>
        </w:rPr>
        <w:t xml:space="preserve"> Chất phóng xạ </w:t>
      </w:r>
      <w:r w:rsidRPr="00E85058">
        <w:rPr>
          <w:position w:val="-12"/>
          <w:lang w:val="it-IT"/>
        </w:rPr>
        <w:object w:dxaOrig="380" w:dyaOrig="380" w14:anchorId="3160810E">
          <v:shape id="_x0000_i2790" type="#_x0000_t75" style="width:18.8pt;height:18.8pt" o:ole="">
            <v:imagedata r:id="rId3836" o:title=""/>
          </v:shape>
          <o:OLEObject Type="Embed" ProgID="Equation.DSMT4" ShapeID="_x0000_i2790" DrawAspect="Content" ObjectID="_1653899139" r:id="rId3837"/>
        </w:object>
      </w:r>
      <w:r w:rsidRPr="00E85058">
        <w:rPr>
          <w:lang w:val="it-IT"/>
        </w:rPr>
        <w:t>có chu k</w:t>
      </w:r>
      <w:r>
        <w:rPr>
          <w:lang w:val="it-IT"/>
        </w:rPr>
        <w:t>ì</w:t>
      </w:r>
      <w:r w:rsidRPr="00E85058">
        <w:rPr>
          <w:lang w:val="it-IT"/>
        </w:rPr>
        <w:t xml:space="preserve"> bán rã 8 ngày đêm. Ban đầu có 1,00 g chất này thì sau 1 ngày đêm chất phóng xạ này còn lại</w:t>
      </w:r>
    </w:p>
    <w:p w14:paraId="57822E73" w14:textId="77777777" w:rsidR="00B87A2A" w:rsidRPr="00E85058" w:rsidRDefault="00B87A2A" w:rsidP="00B05EC1">
      <w:pPr>
        <w:tabs>
          <w:tab w:val="left" w:pos="284"/>
          <w:tab w:val="left" w:pos="2835"/>
          <w:tab w:val="left" w:pos="5387"/>
          <w:tab w:val="left" w:pos="7920"/>
        </w:tabs>
        <w:ind w:firstLine="142"/>
        <w:rPr>
          <w:lang w:val="it-IT"/>
        </w:rPr>
      </w:pPr>
      <w:r w:rsidRPr="00E85058">
        <w:rPr>
          <w:b/>
          <w:lang w:val="it-IT"/>
        </w:rPr>
        <w:tab/>
        <w:t xml:space="preserve">A. </w:t>
      </w:r>
      <w:r w:rsidRPr="00E85058">
        <w:rPr>
          <w:lang w:val="it-IT"/>
        </w:rPr>
        <w:t>0,69 g.</w:t>
      </w:r>
      <w:r w:rsidRPr="00E85058">
        <w:rPr>
          <w:lang w:val="it-IT"/>
        </w:rPr>
        <w:tab/>
      </w:r>
      <w:r w:rsidRPr="00E85058">
        <w:rPr>
          <w:b/>
          <w:lang w:val="it-IT"/>
        </w:rPr>
        <w:t xml:space="preserve">B. </w:t>
      </w:r>
      <w:r w:rsidRPr="00E85058">
        <w:rPr>
          <w:lang w:val="it-IT"/>
        </w:rPr>
        <w:t>0,78 g.</w:t>
      </w:r>
      <w:r w:rsidRPr="00E85058">
        <w:rPr>
          <w:lang w:val="it-IT"/>
        </w:rPr>
        <w:tab/>
      </w:r>
      <w:r w:rsidRPr="00E85058">
        <w:rPr>
          <w:b/>
          <w:lang w:val="it-IT"/>
        </w:rPr>
        <w:t xml:space="preserve">C. </w:t>
      </w:r>
      <w:r w:rsidRPr="00E85058">
        <w:rPr>
          <w:lang w:val="it-IT"/>
        </w:rPr>
        <w:t>0,92 g.</w:t>
      </w:r>
      <w:r w:rsidRPr="00E85058">
        <w:rPr>
          <w:lang w:val="it-IT"/>
        </w:rPr>
        <w:tab/>
      </w:r>
      <w:r w:rsidRPr="00E85058">
        <w:rPr>
          <w:b/>
          <w:lang w:val="it-IT"/>
        </w:rPr>
        <w:t xml:space="preserve">D. </w:t>
      </w:r>
      <w:r w:rsidRPr="00E85058">
        <w:rPr>
          <w:lang w:val="it-IT"/>
        </w:rPr>
        <w:t>0,87 g.</w:t>
      </w:r>
    </w:p>
    <w:p w14:paraId="383CC566" w14:textId="77777777" w:rsidR="00B87A2A" w:rsidRPr="00E85058" w:rsidRDefault="00B87A2A" w:rsidP="00B05EC1">
      <w:pPr>
        <w:tabs>
          <w:tab w:val="left" w:pos="284"/>
          <w:tab w:val="left" w:pos="2835"/>
          <w:tab w:val="left" w:pos="5387"/>
          <w:tab w:val="left" w:pos="7920"/>
        </w:tabs>
        <w:ind w:firstLine="142"/>
        <w:rPr>
          <w:lang w:val="it-IT"/>
        </w:rPr>
      </w:pPr>
      <w:r w:rsidRPr="00E85058">
        <w:rPr>
          <w:b/>
          <w:lang w:val="it-IT"/>
        </w:rPr>
        <w:t>Câu 19:</w:t>
      </w:r>
      <w:r w:rsidRPr="00E85058">
        <w:rPr>
          <w:lang w:val="it-IT"/>
        </w:rPr>
        <w:t xml:space="preserve"> Hạt nhân đơteri </w:t>
      </w:r>
      <w:r w:rsidRPr="00E85058">
        <w:rPr>
          <w:position w:val="-12"/>
          <w:lang w:val="it-IT"/>
        </w:rPr>
        <w:object w:dxaOrig="357" w:dyaOrig="380" w14:anchorId="5E43BD7E">
          <v:shape id="_x0000_i2791" type="#_x0000_t75" style="width:18.15pt;height:18.8pt" o:ole="">
            <v:imagedata r:id="rId3838" o:title=""/>
          </v:shape>
          <o:OLEObject Type="Embed" ProgID="Equation.DSMT4" ShapeID="_x0000_i2791" DrawAspect="Content" ObjectID="_1653899140" r:id="rId3839"/>
        </w:object>
      </w:r>
      <w:r>
        <w:rPr>
          <w:lang w:val="it-IT"/>
        </w:rPr>
        <w:t xml:space="preserve"> </w:t>
      </w:r>
      <w:r w:rsidRPr="00E85058">
        <w:rPr>
          <w:lang w:val="it-IT"/>
        </w:rPr>
        <w:t xml:space="preserve">có khối lượng </w:t>
      </w:r>
      <w:r w:rsidRPr="00E85058">
        <w:rPr>
          <w:position w:val="-10"/>
          <w:lang w:val="it-IT"/>
        </w:rPr>
        <w:object w:dxaOrig="876" w:dyaOrig="334" w14:anchorId="67C96895">
          <v:shape id="_x0000_i2792" type="#_x0000_t75" style="width:43.85pt;height:16.9pt" o:ole="">
            <v:imagedata r:id="rId3840" o:title=""/>
          </v:shape>
          <o:OLEObject Type="Embed" ProgID="Equation.DSMT4" ShapeID="_x0000_i2792" DrawAspect="Content" ObjectID="_1653899141" r:id="rId3841"/>
        </w:object>
      </w:r>
      <w:r w:rsidRPr="00E85058">
        <w:rPr>
          <w:lang w:val="it-IT"/>
        </w:rPr>
        <w:t xml:space="preserve">. Biết khối lượng của prôton là </w:t>
      </w:r>
      <w:r w:rsidRPr="00E85058">
        <w:rPr>
          <w:position w:val="-10"/>
          <w:lang w:val="it-IT"/>
        </w:rPr>
        <w:object w:dxaOrig="841" w:dyaOrig="334" w14:anchorId="34BE05DB">
          <v:shape id="_x0000_i2793" type="#_x0000_t75" style="width:41.95pt;height:16.9pt" o:ole="">
            <v:imagedata r:id="rId3842" o:title=""/>
          </v:shape>
          <o:OLEObject Type="Embed" ProgID="Equation.DSMT4" ShapeID="_x0000_i2793" DrawAspect="Content" ObjectID="_1653899142" r:id="rId3843"/>
        </w:object>
      </w:r>
      <w:r w:rsidRPr="00E85058">
        <w:rPr>
          <w:lang w:val="it-IT"/>
        </w:rPr>
        <w:t xml:space="preserve">và khối lượng của nơtron là </w:t>
      </w:r>
      <w:r w:rsidRPr="00E85058">
        <w:rPr>
          <w:position w:val="-10"/>
          <w:lang w:val="it-IT"/>
        </w:rPr>
        <w:object w:dxaOrig="841" w:dyaOrig="334" w14:anchorId="78F36158">
          <v:shape id="_x0000_i2794" type="#_x0000_t75" style="width:41.95pt;height:16.9pt" o:ole="">
            <v:imagedata r:id="rId3844" o:title=""/>
          </v:shape>
          <o:OLEObject Type="Embed" ProgID="Equation.DSMT4" ShapeID="_x0000_i2794" DrawAspect="Content" ObjectID="_1653899143" r:id="rId3845"/>
        </w:object>
      </w:r>
      <w:r w:rsidRPr="00E85058">
        <w:rPr>
          <w:lang w:val="it-IT"/>
        </w:rPr>
        <w:t xml:space="preserve">. Năng lượng liên kết của hạt nhân </w:t>
      </w:r>
      <w:r w:rsidRPr="00E85058">
        <w:rPr>
          <w:position w:val="-12"/>
          <w:lang w:val="it-IT"/>
        </w:rPr>
        <w:object w:dxaOrig="357" w:dyaOrig="380" w14:anchorId="2BEA756A">
          <v:shape id="_x0000_i2795" type="#_x0000_t75" style="width:18.15pt;height:18.8pt" o:ole="">
            <v:imagedata r:id="rId3846" o:title=""/>
          </v:shape>
          <o:OLEObject Type="Embed" ProgID="Equation.DSMT4" ShapeID="_x0000_i2795" DrawAspect="Content" ObjectID="_1653899144" r:id="rId3847"/>
        </w:object>
      </w:r>
      <w:r>
        <w:rPr>
          <w:lang w:val="it-IT"/>
        </w:rPr>
        <w:t xml:space="preserve"> </w:t>
      </w:r>
      <w:r w:rsidRPr="00E85058">
        <w:rPr>
          <w:lang w:val="it-IT"/>
        </w:rPr>
        <w:t>là</w:t>
      </w:r>
    </w:p>
    <w:p w14:paraId="0E6DA8CF" w14:textId="77777777" w:rsidR="00B87A2A" w:rsidRPr="00E85058" w:rsidRDefault="00B87A2A" w:rsidP="00B05EC1">
      <w:pPr>
        <w:tabs>
          <w:tab w:val="left" w:pos="284"/>
          <w:tab w:val="left" w:pos="2835"/>
          <w:tab w:val="left" w:pos="5387"/>
          <w:tab w:val="left" w:pos="7920"/>
        </w:tabs>
        <w:ind w:firstLine="142"/>
        <w:rPr>
          <w:lang w:val="it-IT"/>
        </w:rPr>
      </w:pPr>
      <w:r w:rsidRPr="00E85058">
        <w:rPr>
          <w:b/>
          <w:lang w:val="it-IT"/>
        </w:rPr>
        <w:tab/>
        <w:t xml:space="preserve">A. </w:t>
      </w:r>
      <w:r w:rsidRPr="00E85058">
        <w:rPr>
          <w:lang w:val="it-IT"/>
        </w:rPr>
        <w:t>1,86 MeV.</w:t>
      </w:r>
      <w:r w:rsidRPr="00E85058">
        <w:rPr>
          <w:lang w:val="it-IT"/>
        </w:rPr>
        <w:tab/>
      </w:r>
      <w:r w:rsidRPr="00E85058">
        <w:rPr>
          <w:b/>
          <w:lang w:val="it-IT"/>
        </w:rPr>
        <w:t xml:space="preserve">B. </w:t>
      </w:r>
      <w:r w:rsidRPr="00E85058">
        <w:rPr>
          <w:lang w:val="it-IT"/>
        </w:rPr>
        <w:t>0,67 MeV.</w:t>
      </w:r>
      <w:r w:rsidRPr="00E85058">
        <w:rPr>
          <w:lang w:val="it-IT"/>
        </w:rPr>
        <w:tab/>
      </w:r>
      <w:r w:rsidRPr="00E85058">
        <w:rPr>
          <w:b/>
          <w:lang w:val="it-IT"/>
        </w:rPr>
        <w:t xml:space="preserve">C. </w:t>
      </w:r>
      <w:r w:rsidRPr="00E85058">
        <w:rPr>
          <w:lang w:val="it-IT"/>
        </w:rPr>
        <w:t>2,02 MeV.</w:t>
      </w:r>
      <w:r w:rsidRPr="00E85058">
        <w:rPr>
          <w:lang w:val="it-IT"/>
        </w:rPr>
        <w:tab/>
      </w:r>
      <w:r w:rsidRPr="00E85058">
        <w:rPr>
          <w:b/>
          <w:lang w:val="it-IT"/>
        </w:rPr>
        <w:t xml:space="preserve">D. </w:t>
      </w:r>
      <w:r w:rsidRPr="00E85058">
        <w:rPr>
          <w:lang w:val="it-IT"/>
        </w:rPr>
        <w:t>2,23 MeV.</w:t>
      </w:r>
    </w:p>
    <w:p w14:paraId="1FF1BD01" w14:textId="77777777" w:rsidR="00B87A2A" w:rsidRPr="00E85058" w:rsidRDefault="00B87A2A" w:rsidP="00632105">
      <w:pPr>
        <w:tabs>
          <w:tab w:val="left" w:pos="284"/>
          <w:tab w:val="left" w:pos="2835"/>
          <w:tab w:val="left" w:pos="5387"/>
          <w:tab w:val="left" w:pos="7938"/>
        </w:tabs>
        <w:ind w:firstLine="142"/>
        <w:rPr>
          <w:bCs/>
        </w:rPr>
      </w:pPr>
      <w:r w:rsidRPr="00E85058">
        <w:rPr>
          <w:b/>
        </w:rPr>
        <w:lastRenderedPageBreak/>
        <w:t>Câu 20:</w:t>
      </w:r>
      <w:r w:rsidRPr="00E85058">
        <w:t xml:space="preserve"> </w:t>
      </w:r>
      <w:r w:rsidRPr="00E85058">
        <w:rPr>
          <w:bCs/>
        </w:rPr>
        <w:t>Chiếu từ nước ra không khí một chùm tia sáng song song rất hẹp (coi như một tia sáng) gồm 5 thành phần đơn sắc: tím, lam, đỏ, lục, vàng. Tia ló đơn sắc màu lục đi là là mặt nước (sát với mặt phân cách giữa hai môi trường). Không kể tia đơn sắc màu lục, các tia ló ra ngoài không khí là các tia đơn sắc màu</w:t>
      </w:r>
    </w:p>
    <w:p w14:paraId="17ECA4DC" w14:textId="77777777" w:rsidR="00B87A2A" w:rsidRPr="00E85058" w:rsidRDefault="00B87A2A" w:rsidP="00632105">
      <w:pPr>
        <w:tabs>
          <w:tab w:val="left" w:pos="284"/>
          <w:tab w:val="left" w:pos="2835"/>
          <w:tab w:val="left" w:pos="5387"/>
          <w:tab w:val="left" w:pos="7938"/>
        </w:tabs>
        <w:ind w:firstLine="142"/>
        <w:rPr>
          <w:bCs/>
          <w:lang w:val="pt-BR"/>
        </w:rPr>
      </w:pPr>
      <w:r w:rsidRPr="00E85058">
        <w:rPr>
          <w:bCs/>
        </w:rPr>
        <w:tab/>
      </w:r>
      <w:r w:rsidRPr="00E85058">
        <w:rPr>
          <w:b/>
          <w:bCs/>
          <w:lang w:val="pt-BR"/>
        </w:rPr>
        <w:t>A.</w:t>
      </w:r>
      <w:r w:rsidRPr="00E85058">
        <w:rPr>
          <w:bCs/>
          <w:lang w:val="pt-BR"/>
        </w:rPr>
        <w:t xml:space="preserve"> tím, lam, đỏ</w:t>
      </w:r>
      <w:r>
        <w:rPr>
          <w:bCs/>
          <w:lang w:val="pt-BR"/>
        </w:rPr>
        <w:t>.</w:t>
      </w:r>
      <w:r w:rsidRPr="00E85058">
        <w:rPr>
          <w:bCs/>
          <w:lang w:val="pt-BR"/>
        </w:rPr>
        <w:tab/>
      </w:r>
      <w:r w:rsidRPr="00E85058">
        <w:rPr>
          <w:b/>
          <w:bCs/>
          <w:lang w:val="pt-BR"/>
        </w:rPr>
        <w:t>B.</w:t>
      </w:r>
      <w:r w:rsidRPr="00E85058">
        <w:rPr>
          <w:bCs/>
          <w:lang w:val="pt-BR"/>
        </w:rPr>
        <w:t xml:space="preserve"> đỏ, vàng, lam</w:t>
      </w:r>
      <w:r>
        <w:rPr>
          <w:bCs/>
          <w:lang w:val="pt-BR"/>
        </w:rPr>
        <w:t>.</w:t>
      </w:r>
      <w:r w:rsidRPr="00E85058">
        <w:rPr>
          <w:bCs/>
          <w:lang w:val="pt-BR"/>
        </w:rPr>
        <w:tab/>
      </w:r>
      <w:r w:rsidRPr="00E85058">
        <w:rPr>
          <w:b/>
          <w:bCs/>
          <w:lang w:val="pt-BR"/>
        </w:rPr>
        <w:t>C.</w:t>
      </w:r>
      <w:r w:rsidRPr="00E85058">
        <w:rPr>
          <w:bCs/>
          <w:lang w:val="pt-BR"/>
        </w:rPr>
        <w:t xml:space="preserve"> đỏ, vàng</w:t>
      </w:r>
      <w:r>
        <w:rPr>
          <w:bCs/>
          <w:lang w:val="pt-BR"/>
        </w:rPr>
        <w:t>.</w:t>
      </w:r>
      <w:r w:rsidRPr="00E85058">
        <w:rPr>
          <w:bCs/>
          <w:lang w:val="pt-BR"/>
        </w:rPr>
        <w:tab/>
      </w:r>
      <w:r w:rsidRPr="00E85058">
        <w:rPr>
          <w:b/>
          <w:bCs/>
          <w:lang w:val="pt-BR"/>
        </w:rPr>
        <w:t>D.</w:t>
      </w:r>
      <w:r w:rsidRPr="00E85058">
        <w:rPr>
          <w:bCs/>
          <w:lang w:val="pt-BR"/>
        </w:rPr>
        <w:t xml:space="preserve"> lam, tím</w:t>
      </w:r>
      <w:r>
        <w:rPr>
          <w:bCs/>
          <w:lang w:val="pt-BR"/>
        </w:rPr>
        <w:t>.</w:t>
      </w:r>
    </w:p>
    <w:p w14:paraId="6C7D4910" w14:textId="77777777" w:rsidR="00B87A2A" w:rsidRPr="00E85058" w:rsidRDefault="00B87A2A" w:rsidP="00632105">
      <w:pPr>
        <w:tabs>
          <w:tab w:val="left" w:pos="284"/>
          <w:tab w:val="left" w:pos="2835"/>
          <w:tab w:val="left" w:pos="5387"/>
          <w:tab w:val="left" w:pos="7920"/>
        </w:tabs>
        <w:ind w:firstLine="142"/>
        <w:rPr>
          <w:lang w:val="es-MX"/>
        </w:rPr>
      </w:pPr>
      <w:r w:rsidRPr="00E85058">
        <w:rPr>
          <w:b/>
          <w:lang w:val="es-MX"/>
        </w:rPr>
        <w:t>Câu 21:</w:t>
      </w:r>
      <w:r w:rsidRPr="00E85058">
        <w:rPr>
          <w:lang w:val="es-MX"/>
        </w:rPr>
        <w:t xml:space="preserve"> Một con lắc lò xo gồm lò xo có chiều dài tự nhiên </w:t>
      </w:r>
      <w:r w:rsidRPr="00E85058">
        <w:rPr>
          <w:position w:val="-12"/>
          <w:lang w:val="es-MX"/>
        </w:rPr>
        <w:object w:dxaOrig="703" w:dyaOrig="357" w14:anchorId="5CA73481">
          <v:shape id="_x0000_i2796" type="#_x0000_t75" style="width:35.05pt;height:18.15pt" o:ole="">
            <v:imagedata r:id="rId3848" o:title=""/>
          </v:shape>
          <o:OLEObject Type="Embed" ProgID="Equation.DSMT4" ShapeID="_x0000_i2796" DrawAspect="Content" ObjectID="_1653899145" r:id="rId3849"/>
        </w:object>
      </w:r>
      <w:r w:rsidRPr="00E85058">
        <w:rPr>
          <w:lang w:val="es-MX"/>
        </w:rPr>
        <w:t xml:space="preserve">cm. Kích thích cho con lắc dao động điều hòa theo phương nằm ngang thì chiều dài cực đại của lò xo là 38 cm. Khoảng cách ngắn nhất giữa hai thời điểm động năng bằng </w:t>
      </w:r>
      <w:r w:rsidRPr="00E85058">
        <w:rPr>
          <w:position w:val="-6"/>
          <w:lang w:val="es-MX"/>
        </w:rPr>
        <w:object w:dxaOrig="196" w:dyaOrig="230" w14:anchorId="15962044">
          <v:shape id="_x0000_i2797" type="#_x0000_t75" style="width:10pt;height:11.25pt" o:ole="">
            <v:imagedata r:id="rId3850" o:title=""/>
          </v:shape>
          <o:OLEObject Type="Embed" ProgID="Equation.DSMT4" ShapeID="_x0000_i2797" DrawAspect="Content" ObjectID="_1653899146" r:id="rId3851"/>
        </w:object>
      </w:r>
      <w:r w:rsidRPr="00E85058">
        <w:rPr>
          <w:lang w:val="es-MX"/>
        </w:rPr>
        <w:t xml:space="preserve"> lần thế năng và thế năng bằng </w:t>
      </w:r>
      <w:r w:rsidRPr="00E85058">
        <w:rPr>
          <w:position w:val="-6"/>
          <w:lang w:val="es-MX"/>
        </w:rPr>
        <w:object w:dxaOrig="196" w:dyaOrig="230" w14:anchorId="3B609DA8">
          <v:shape id="_x0000_i2798" type="#_x0000_t75" style="width:10pt;height:11.25pt" o:ole="">
            <v:imagedata r:id="rId3852" o:title=""/>
          </v:shape>
          <o:OLEObject Type="Embed" ProgID="Equation.DSMT4" ShapeID="_x0000_i2798" DrawAspect="Content" ObjectID="_1653899147" r:id="rId3853"/>
        </w:object>
      </w:r>
      <w:r w:rsidRPr="00E85058">
        <w:rPr>
          <w:lang w:val="es-MX"/>
        </w:rPr>
        <w:t xml:space="preserve"> lần động năng là 4 cm. Giá trị lớn nhất của </w:t>
      </w:r>
      <w:r w:rsidRPr="00933C60">
        <w:rPr>
          <w:position w:val="-6"/>
          <w:lang w:val="es-MX"/>
        </w:rPr>
        <w:object w:dxaOrig="196" w:dyaOrig="219" w14:anchorId="048CFE6A">
          <v:shape id="_x0000_i2799" type="#_x0000_t75" style="width:10pt;height:10.65pt" o:ole="">
            <v:imagedata r:id="rId3854" o:title=""/>
          </v:shape>
          <o:OLEObject Type="Embed" ProgID="Equation.DSMT4" ShapeID="_x0000_i2799" DrawAspect="Content" ObjectID="_1653899148" r:id="rId3855"/>
        </w:object>
      </w:r>
      <w:r w:rsidRPr="00E85058">
        <w:rPr>
          <w:lang w:val="es-MX"/>
        </w:rPr>
        <w:t xml:space="preserve"> </w:t>
      </w:r>
      <w:r w:rsidRPr="00E85058">
        <w:rPr>
          <w:b/>
          <w:bCs/>
          <w:lang w:val="es-MX"/>
        </w:rPr>
        <w:t>gần với giá trị nào nhất</w:t>
      </w:r>
      <w:r w:rsidRPr="00E85058">
        <w:rPr>
          <w:lang w:val="es-MX"/>
        </w:rPr>
        <w:t xml:space="preserve"> sau đây?</w:t>
      </w:r>
    </w:p>
    <w:p w14:paraId="1D68CD0C" w14:textId="77777777" w:rsidR="00B87A2A" w:rsidRPr="00E85058" w:rsidRDefault="00B87A2A" w:rsidP="003F4FE5">
      <w:pPr>
        <w:tabs>
          <w:tab w:val="left" w:pos="284"/>
          <w:tab w:val="left" w:pos="2835"/>
          <w:tab w:val="left" w:pos="5387"/>
          <w:tab w:val="left" w:pos="7920"/>
        </w:tabs>
        <w:ind w:firstLine="142"/>
        <w:rPr>
          <w:lang w:val="es-MX"/>
        </w:rPr>
      </w:pPr>
      <w:r w:rsidRPr="00E85058">
        <w:rPr>
          <w:b/>
          <w:lang w:val="es-MX"/>
        </w:rPr>
        <w:tab/>
        <w:t xml:space="preserve">A. </w:t>
      </w:r>
      <w:r w:rsidRPr="00E85058">
        <w:rPr>
          <w:lang w:val="es-MX"/>
        </w:rPr>
        <w:t>12.</w:t>
      </w:r>
      <w:r w:rsidRPr="00E85058">
        <w:rPr>
          <w:lang w:val="es-MX"/>
        </w:rPr>
        <w:tab/>
      </w:r>
      <w:r w:rsidRPr="00E85058">
        <w:rPr>
          <w:b/>
          <w:lang w:val="es-MX"/>
        </w:rPr>
        <w:t xml:space="preserve">B. </w:t>
      </w:r>
      <w:r w:rsidRPr="00E85058">
        <w:rPr>
          <w:lang w:val="es-MX"/>
        </w:rPr>
        <w:t>5.</w:t>
      </w:r>
      <w:r w:rsidRPr="00E85058">
        <w:rPr>
          <w:lang w:val="es-MX"/>
        </w:rPr>
        <w:tab/>
      </w:r>
      <w:r w:rsidRPr="00E85058">
        <w:rPr>
          <w:b/>
          <w:lang w:val="es-MX"/>
        </w:rPr>
        <w:t xml:space="preserve">C. </w:t>
      </w:r>
      <w:r w:rsidRPr="00E85058">
        <w:rPr>
          <w:lang w:val="es-MX"/>
        </w:rPr>
        <w:t>3.</w:t>
      </w:r>
      <w:r w:rsidRPr="00E85058">
        <w:rPr>
          <w:lang w:val="es-MX"/>
        </w:rPr>
        <w:tab/>
      </w:r>
      <w:r w:rsidRPr="00E85058">
        <w:rPr>
          <w:b/>
          <w:lang w:val="es-MX"/>
        </w:rPr>
        <w:t xml:space="preserve">D. </w:t>
      </w:r>
      <w:r w:rsidRPr="00E85058">
        <w:rPr>
          <w:lang w:val="es-MX"/>
        </w:rPr>
        <w:t>8.</w:t>
      </w:r>
    </w:p>
    <w:p w14:paraId="588EFDEE" w14:textId="77777777" w:rsidR="00B87A2A" w:rsidRPr="00E85058" w:rsidRDefault="00B87A2A" w:rsidP="003F4FE5">
      <w:pPr>
        <w:tabs>
          <w:tab w:val="left" w:pos="284"/>
          <w:tab w:val="left" w:pos="2835"/>
          <w:tab w:val="left" w:pos="5387"/>
          <w:tab w:val="left" w:pos="7920"/>
        </w:tabs>
        <w:ind w:firstLine="142"/>
        <w:rPr>
          <w:lang w:val="fr-FR"/>
        </w:rPr>
      </w:pPr>
      <w:r w:rsidRPr="00E85058">
        <w:rPr>
          <w:b/>
          <w:lang w:val="de-DE"/>
        </w:rPr>
        <w:t>Câu 22:</w:t>
      </w:r>
      <w:r w:rsidRPr="00E85058">
        <w:rPr>
          <w:lang w:val="de-DE"/>
        </w:rPr>
        <w:t xml:space="preserve"> Một con lắc </w:t>
      </w:r>
      <w:r>
        <w:rPr>
          <w:lang w:val="de-DE"/>
        </w:rPr>
        <w:t xml:space="preserve">đơn chiều dài </w:t>
      </w:r>
      <w:r w:rsidRPr="005D3B29">
        <w:rPr>
          <w:position w:val="-6"/>
          <w:lang w:val="de-DE"/>
        </w:rPr>
        <w:object w:dxaOrig="138" w:dyaOrig="276" w14:anchorId="3008EDD1">
          <v:shape id="_x0000_i2800" type="#_x0000_t75" style="width:6.9pt;height:13.75pt" o:ole="">
            <v:imagedata r:id="rId3856" o:title=""/>
          </v:shape>
          <o:OLEObject Type="Embed" ProgID="Equation.DSMT4" ShapeID="_x0000_i2800" DrawAspect="Content" ObjectID="_1653899149" r:id="rId3857"/>
        </w:object>
      </w:r>
      <w:r>
        <w:rPr>
          <w:lang w:val="de-DE"/>
        </w:rPr>
        <w:t xml:space="preserve">, vật nặng mang điện </w:t>
      </w:r>
      <w:r w:rsidRPr="005D3B29">
        <w:rPr>
          <w:position w:val="-10"/>
          <w:lang w:val="de-DE"/>
        </w:rPr>
        <w:object w:dxaOrig="564" w:dyaOrig="323" w14:anchorId="61984570">
          <v:shape id="_x0000_i2801" type="#_x0000_t75" style="width:28.15pt;height:16.3pt" o:ole="">
            <v:imagedata r:id="rId3858" o:title=""/>
          </v:shape>
          <o:OLEObject Type="Embed" ProgID="Equation.DSMT4" ShapeID="_x0000_i2801" DrawAspect="Content" ObjectID="_1653899150" r:id="rId3859"/>
        </w:object>
      </w:r>
      <w:r>
        <w:rPr>
          <w:lang w:val="de-DE"/>
        </w:rPr>
        <w:t xml:space="preserve"> được treo tại nơi có gia tốc trọng trường </w:t>
      </w:r>
      <w:r w:rsidRPr="005D3B29">
        <w:rPr>
          <w:position w:val="-10"/>
          <w:lang w:val="de-DE"/>
        </w:rPr>
        <w:object w:dxaOrig="219" w:dyaOrig="265" w14:anchorId="29ACC3B6">
          <v:shape id="_x0000_i2802" type="#_x0000_t75" style="width:10.65pt;height:13.15pt" o:ole="">
            <v:imagedata r:id="rId3860" o:title=""/>
          </v:shape>
          <o:OLEObject Type="Embed" ProgID="Equation.DSMT4" ShapeID="_x0000_i2802" DrawAspect="Content" ObjectID="_1653899151" r:id="rId3861"/>
        </w:object>
      </w:r>
      <w:r>
        <w:rPr>
          <w:lang w:val="de-DE"/>
        </w:rPr>
        <w:t xml:space="preserve"> thì chu kì dao động nhỏ của nó là </w:t>
      </w:r>
      <w:r w:rsidRPr="005D3B29">
        <w:rPr>
          <w:position w:val="-12"/>
          <w:lang w:val="de-DE"/>
        </w:rPr>
        <w:object w:dxaOrig="265" w:dyaOrig="357" w14:anchorId="63DCF7C7">
          <v:shape id="_x0000_i2803" type="#_x0000_t75" style="width:13.15pt;height:18.15pt" o:ole="">
            <v:imagedata r:id="rId3862" o:title=""/>
          </v:shape>
          <o:OLEObject Type="Embed" ProgID="Equation.DSMT4" ShapeID="_x0000_i2803" DrawAspect="Content" ObjectID="_1653899152" r:id="rId3863"/>
        </w:object>
      </w:r>
      <w:r>
        <w:rPr>
          <w:lang w:val="de-DE"/>
        </w:rPr>
        <w:t xml:space="preserve">. Nếu tại nơi treo con lắc xuất hiện một điện trường đều với cường độ </w:t>
      </w:r>
      <w:r w:rsidRPr="005D3B29">
        <w:rPr>
          <w:position w:val="-12"/>
          <w:lang w:val="de-DE"/>
        </w:rPr>
        <w:object w:dxaOrig="323" w:dyaOrig="403" w14:anchorId="2F1A8541">
          <v:shape id="_x0000_i2804" type="#_x0000_t75" style="width:16.3pt;height:20.05pt" o:ole="">
            <v:imagedata r:id="rId3864" o:title=""/>
          </v:shape>
          <o:OLEObject Type="Embed" ProgID="Equation.DSMT4" ShapeID="_x0000_i2804" DrawAspect="Content" ObjectID="_1653899153" r:id="rId3865"/>
        </w:object>
      </w:r>
      <w:r>
        <w:rPr>
          <w:lang w:val="de-DE"/>
        </w:rPr>
        <w:t xml:space="preserve"> hướng thẳng đứng từ trên xuống thì chu kì dao động nhỏ </w:t>
      </w:r>
      <w:r w:rsidRPr="005D3B29">
        <w:rPr>
          <w:position w:val="-4"/>
          <w:lang w:val="de-DE"/>
        </w:rPr>
        <w:object w:dxaOrig="219" w:dyaOrig="265" w14:anchorId="2776E109">
          <v:shape id="_x0000_i2805" type="#_x0000_t75" style="width:10.65pt;height:13.15pt" o:ole="">
            <v:imagedata r:id="rId3866" o:title=""/>
          </v:shape>
          <o:OLEObject Type="Embed" ProgID="Equation.DSMT4" ShapeID="_x0000_i2805" DrawAspect="Content" ObjectID="_1653899154" r:id="rId3867"/>
        </w:object>
      </w:r>
      <w:r>
        <w:rPr>
          <w:lang w:val="de-DE"/>
        </w:rPr>
        <w:t xml:space="preserve"> của con lắc sẽ là</w:t>
      </w:r>
    </w:p>
    <w:p w14:paraId="00B072A0" w14:textId="77777777" w:rsidR="00B87A2A" w:rsidRPr="00E85058" w:rsidRDefault="00B87A2A" w:rsidP="003F4FE5">
      <w:pPr>
        <w:tabs>
          <w:tab w:val="left" w:pos="284"/>
          <w:tab w:val="left" w:pos="2835"/>
          <w:tab w:val="left" w:pos="5387"/>
          <w:tab w:val="left" w:pos="7920"/>
        </w:tabs>
        <w:ind w:firstLine="142"/>
        <w:rPr>
          <w:lang w:val="de-DE"/>
        </w:rPr>
      </w:pPr>
      <w:r w:rsidRPr="00E85058">
        <w:rPr>
          <w:b/>
          <w:bCs/>
          <w:lang w:val="de-DE"/>
        </w:rPr>
        <w:tab/>
        <w:t>A.</w:t>
      </w:r>
      <w:r>
        <w:rPr>
          <w:b/>
          <w:bCs/>
          <w:lang w:val="de-DE"/>
        </w:rPr>
        <w:t xml:space="preserve"> </w:t>
      </w:r>
      <w:r w:rsidRPr="005D3B29">
        <w:rPr>
          <w:b/>
          <w:bCs/>
          <w:position w:val="-12"/>
          <w:lang w:val="de-DE"/>
        </w:rPr>
        <w:object w:dxaOrig="645" w:dyaOrig="357" w14:anchorId="16A3E89E">
          <v:shape id="_x0000_i2806" type="#_x0000_t75" style="width:32.55pt;height:18.15pt" o:ole="">
            <v:imagedata r:id="rId3868" o:title=""/>
          </v:shape>
          <o:OLEObject Type="Embed" ProgID="Equation.DSMT4" ShapeID="_x0000_i2806" DrawAspect="Content" ObjectID="_1653899155" r:id="rId3869"/>
        </w:object>
      </w:r>
      <w:r w:rsidRPr="00E85058">
        <w:rPr>
          <w:lang w:val="de-DE"/>
        </w:rPr>
        <w:t>.</w:t>
      </w:r>
      <w:r w:rsidRPr="00E85058">
        <w:rPr>
          <w:lang w:val="fr-FR"/>
        </w:rPr>
        <w:tab/>
      </w:r>
      <w:r w:rsidRPr="00E85058">
        <w:rPr>
          <w:b/>
          <w:bCs/>
          <w:lang w:val="de-DE"/>
        </w:rPr>
        <w:t>B.</w:t>
      </w:r>
      <w:r w:rsidRPr="00E85058">
        <w:rPr>
          <w:lang w:val="fr-FR"/>
        </w:rPr>
        <w:t xml:space="preserve"> </w:t>
      </w:r>
      <w:r w:rsidRPr="00CD690F">
        <w:rPr>
          <w:b/>
          <w:bCs/>
          <w:position w:val="-56"/>
          <w:lang w:val="de-DE"/>
        </w:rPr>
        <w:object w:dxaOrig="1522" w:dyaOrig="1002" w14:anchorId="291FC0C7">
          <v:shape id="_x0000_i2807" type="#_x0000_t75" style="width:76.4pt;height:50.1pt" o:ole="">
            <v:imagedata r:id="rId3870" o:title=""/>
          </v:shape>
          <o:OLEObject Type="Embed" ProgID="Equation.DSMT4" ShapeID="_x0000_i2807" DrawAspect="Content" ObjectID="_1653899156" r:id="rId3871"/>
        </w:object>
      </w:r>
      <w:r w:rsidRPr="00E85058">
        <w:rPr>
          <w:lang w:val="de-DE"/>
        </w:rPr>
        <w:t>.</w:t>
      </w:r>
      <w:r w:rsidRPr="00E85058">
        <w:rPr>
          <w:lang w:val="fr-FR"/>
        </w:rPr>
        <w:tab/>
      </w:r>
      <w:r w:rsidRPr="00E85058">
        <w:rPr>
          <w:b/>
          <w:lang w:val="fr-FR"/>
        </w:rPr>
        <w:t xml:space="preserve">C. </w:t>
      </w:r>
      <w:r w:rsidRPr="005D3B29">
        <w:rPr>
          <w:b/>
          <w:bCs/>
          <w:position w:val="-30"/>
          <w:lang w:val="de-DE"/>
        </w:rPr>
        <w:object w:dxaOrig="1522" w:dyaOrig="1025" w14:anchorId="423361CB">
          <v:shape id="_x0000_i2808" type="#_x0000_t75" style="width:76.4pt;height:51.35pt" o:ole="">
            <v:imagedata r:id="rId3872" o:title=""/>
          </v:shape>
          <o:OLEObject Type="Embed" ProgID="Equation.DSMT4" ShapeID="_x0000_i2808" DrawAspect="Content" ObjectID="_1653899157" r:id="rId3873"/>
        </w:object>
      </w:r>
      <w:r w:rsidRPr="00E85058">
        <w:rPr>
          <w:lang w:val="de-DE"/>
        </w:rPr>
        <w:t>.</w:t>
      </w:r>
      <w:r w:rsidRPr="00E85058">
        <w:rPr>
          <w:lang w:val="fr-FR"/>
        </w:rPr>
        <w:tab/>
      </w:r>
      <w:r w:rsidRPr="00E85058">
        <w:rPr>
          <w:b/>
          <w:lang w:val="fr-FR"/>
        </w:rPr>
        <w:t xml:space="preserve">D. </w:t>
      </w:r>
      <w:r w:rsidRPr="005D3B29">
        <w:rPr>
          <w:b/>
          <w:bCs/>
          <w:position w:val="-30"/>
          <w:lang w:val="de-DE"/>
        </w:rPr>
        <w:object w:dxaOrig="1163" w:dyaOrig="737" w14:anchorId="483B77DF">
          <v:shape id="_x0000_i2809" type="#_x0000_t75" style="width:58.25pt;height:36.95pt" o:ole="">
            <v:imagedata r:id="rId3874" o:title=""/>
          </v:shape>
          <o:OLEObject Type="Embed" ProgID="Equation.DSMT4" ShapeID="_x0000_i2809" DrawAspect="Content" ObjectID="_1653899158" r:id="rId3875"/>
        </w:object>
      </w:r>
      <w:r w:rsidRPr="00E85058">
        <w:rPr>
          <w:lang w:val="de-DE"/>
        </w:rPr>
        <w:t>.</w:t>
      </w:r>
    </w:p>
    <w:p w14:paraId="0C2A0B77" w14:textId="77777777" w:rsidR="00B87A2A" w:rsidRPr="00E85058" w:rsidRDefault="00B87A2A" w:rsidP="00E6652F">
      <w:pPr>
        <w:tabs>
          <w:tab w:val="left" w:pos="284"/>
          <w:tab w:val="left" w:pos="2835"/>
          <w:tab w:val="left" w:pos="5387"/>
          <w:tab w:val="left" w:pos="7920"/>
        </w:tabs>
        <w:ind w:firstLine="142"/>
        <w:rPr>
          <w:b/>
          <w:bCs/>
          <w:lang w:val="fr-FR"/>
        </w:rPr>
      </w:pPr>
      <w:r w:rsidRPr="00E85058">
        <w:rPr>
          <w:b/>
          <w:lang w:val="fr-FR"/>
        </w:rPr>
        <w:t>Câu 23:</w:t>
      </w:r>
      <w:r w:rsidRPr="00E85058">
        <w:rPr>
          <w:lang w:val="fr-FR"/>
        </w:rPr>
        <w:t xml:space="preserve"> Một nguồn âm phát sóng cầu trong không gian. Giả sử không có sự hấp thụ và phản xạ âm. Tại điểm cách nguồn âm 1 m thì mức cường độ âm bằng 70 dB. Tại điểm cách nguồn âm 5 m có mức cường độ âm bằng</w:t>
      </w:r>
    </w:p>
    <w:p w14:paraId="44069592" w14:textId="77777777" w:rsidR="00B87A2A" w:rsidRPr="00E85058" w:rsidRDefault="00B87A2A" w:rsidP="00E6652F">
      <w:pPr>
        <w:tabs>
          <w:tab w:val="left" w:pos="284"/>
          <w:tab w:val="left" w:pos="2835"/>
          <w:tab w:val="left" w:pos="5387"/>
          <w:tab w:val="left" w:pos="7920"/>
        </w:tabs>
        <w:ind w:firstLine="142"/>
      </w:pPr>
      <w:r w:rsidRPr="00E85058">
        <w:rPr>
          <w:b/>
        </w:rPr>
        <w:tab/>
        <w:t xml:space="preserve">A. </w:t>
      </w:r>
      <w:r w:rsidRPr="00E85058">
        <w:t>56 dB</w:t>
      </w:r>
      <w:r>
        <w:t>.</w:t>
      </w:r>
      <w:r w:rsidRPr="00E85058">
        <w:tab/>
      </w:r>
      <w:r w:rsidRPr="00E85058">
        <w:rPr>
          <w:b/>
        </w:rPr>
        <w:t xml:space="preserve">B. </w:t>
      </w:r>
      <w:r w:rsidRPr="00E85058">
        <w:t>100 dB</w:t>
      </w:r>
      <w:r>
        <w:t>.</w:t>
      </w:r>
      <w:r w:rsidRPr="00E85058">
        <w:tab/>
      </w:r>
      <w:r w:rsidRPr="00E85058">
        <w:rPr>
          <w:b/>
        </w:rPr>
        <w:t xml:space="preserve">C. </w:t>
      </w:r>
      <w:r w:rsidRPr="00E85058">
        <w:t>47 dB</w:t>
      </w:r>
      <w:r>
        <w:t>.</w:t>
      </w:r>
      <w:r w:rsidRPr="00E85058">
        <w:tab/>
      </w:r>
      <w:r w:rsidRPr="00E85058">
        <w:rPr>
          <w:b/>
        </w:rPr>
        <w:t xml:space="preserve">D. </w:t>
      </w:r>
      <w:r w:rsidRPr="00E85058">
        <w:t>69 dB</w:t>
      </w:r>
      <w:r>
        <w:t>.</w:t>
      </w:r>
    </w:p>
    <w:p w14:paraId="4BA4D000" w14:textId="77777777" w:rsidR="00B87A2A" w:rsidRPr="00E85058" w:rsidRDefault="00B87A2A" w:rsidP="00732C8D">
      <w:pPr>
        <w:tabs>
          <w:tab w:val="left" w:pos="284"/>
          <w:tab w:val="left" w:pos="2835"/>
          <w:tab w:val="left" w:pos="5387"/>
          <w:tab w:val="left" w:pos="7920"/>
        </w:tabs>
        <w:ind w:firstLine="142"/>
        <w:rPr>
          <w:b/>
          <w:bCs/>
          <w:lang w:val="it-IT"/>
        </w:rPr>
      </w:pPr>
      <w:r w:rsidRPr="00E85058">
        <w:rPr>
          <w:b/>
          <w:lang w:val="it-IT"/>
        </w:rPr>
        <w:t>Câu 24:</w:t>
      </w:r>
      <w:r w:rsidRPr="00E85058">
        <w:rPr>
          <w:lang w:val="it-IT"/>
        </w:rPr>
        <w:t xml:space="preserve"> Đặt một điện áp xoay chiều tần số </w:t>
      </w:r>
      <w:r w:rsidRPr="00E85058">
        <w:rPr>
          <w:position w:val="-10"/>
          <w:lang w:val="it-IT"/>
        </w:rPr>
        <w:object w:dxaOrig="726" w:dyaOrig="334" w14:anchorId="2C7278A9">
          <v:shape id="_x0000_i2810" type="#_x0000_t75" style="width:36.3pt;height:16.9pt" o:ole="">
            <v:imagedata r:id="rId3876" o:title=""/>
          </v:shape>
          <o:OLEObject Type="Embed" ProgID="Equation.DSMT4" ShapeID="_x0000_i2810" DrawAspect="Content" ObjectID="_1653899159" r:id="rId3877"/>
        </w:object>
      </w:r>
      <w:r w:rsidRPr="00E85058">
        <w:rPr>
          <w:lang w:val="it-IT"/>
        </w:rPr>
        <w:t xml:space="preserve"> Hz và giá trị hiệu dụng </w:t>
      </w:r>
      <w:r w:rsidRPr="00E85058">
        <w:rPr>
          <w:position w:val="-6"/>
          <w:lang w:val="it-IT"/>
        </w:rPr>
        <w:object w:dxaOrig="726" w:dyaOrig="265" w14:anchorId="3E8BAC48">
          <v:shape id="_x0000_i2811" type="#_x0000_t75" style="width:36.3pt;height:13.15pt" o:ole="">
            <v:imagedata r:id="rId3878" o:title=""/>
          </v:shape>
          <o:OLEObject Type="Embed" ProgID="Equation.DSMT4" ShapeID="_x0000_i2811" DrawAspect="Content" ObjectID="_1653899160" r:id="rId3879"/>
        </w:object>
      </w:r>
      <w:r w:rsidRPr="00E85058">
        <w:rPr>
          <w:lang w:val="it-IT"/>
        </w:rPr>
        <w:t>V vào hai đầu đoạn mạch gồm</w:t>
      </w:r>
      <w:r>
        <w:rPr>
          <w:lang w:val="it-IT"/>
        </w:rPr>
        <w:t xml:space="preserve"> </w:t>
      </w:r>
      <w:r w:rsidRPr="00A86E2E">
        <w:rPr>
          <w:position w:val="-6"/>
          <w:lang w:val="it-IT"/>
        </w:rPr>
        <w:object w:dxaOrig="541" w:dyaOrig="276" w14:anchorId="0F5D2B8A">
          <v:shape id="_x0000_i2812" type="#_x0000_t75" style="width:26.9pt;height:13.75pt" o:ole="">
            <v:imagedata r:id="rId3880" o:title=""/>
          </v:shape>
          <o:OLEObject Type="Embed" ProgID="Equation.DSMT4" ShapeID="_x0000_i2812" DrawAspect="Content" ObjectID="_1653899161" r:id="rId3881"/>
        </w:object>
      </w:r>
      <w:r w:rsidRPr="00E85058">
        <w:rPr>
          <w:lang w:val="it-IT"/>
        </w:rPr>
        <w:t xml:space="preserve">mắc nối tiếp. Biết cuộn cảm thuần có </w:t>
      </w:r>
      <w:r w:rsidRPr="00E85058">
        <w:rPr>
          <w:position w:val="-24"/>
          <w:lang w:val="it-IT"/>
        </w:rPr>
        <w:object w:dxaOrig="818" w:dyaOrig="622" w14:anchorId="045BF765">
          <v:shape id="_x0000_i2813" type="#_x0000_t75" style="width:40.7pt;height:31.3pt" o:ole="">
            <v:imagedata r:id="rId3882" o:title=""/>
          </v:shape>
          <o:OLEObject Type="Embed" ProgID="Equation.DSMT4" ShapeID="_x0000_i2813" DrawAspect="Content" ObjectID="_1653899162" r:id="rId3883"/>
        </w:object>
      </w:r>
      <w:r w:rsidRPr="00E85058">
        <w:rPr>
          <w:lang w:val="it-IT"/>
        </w:rPr>
        <w:t xml:space="preserve"> H, tụ điện có điện dung </w:t>
      </w:r>
      <w:r w:rsidRPr="00E85058">
        <w:rPr>
          <w:position w:val="-24"/>
          <w:lang w:val="it-IT"/>
        </w:rPr>
        <w:object w:dxaOrig="922" w:dyaOrig="657" w14:anchorId="572EA240">
          <v:shape id="_x0000_i2814" type="#_x0000_t75" style="width:46.35pt;height:32.55pt" o:ole="">
            <v:imagedata r:id="rId3884" o:title=""/>
          </v:shape>
          <o:OLEObject Type="Embed" ProgID="Equation.DSMT4" ShapeID="_x0000_i2814" DrawAspect="Content" ObjectID="_1653899163" r:id="rId3885"/>
        </w:object>
      </w:r>
      <w:r w:rsidRPr="00E85058">
        <w:rPr>
          <w:lang w:val="it-IT"/>
        </w:rPr>
        <w:t xml:space="preserve">F và công suất tỏa nhiệt trên điện trở </w:t>
      </w:r>
      <w:r w:rsidRPr="00E85058">
        <w:rPr>
          <w:position w:val="-4"/>
          <w:lang w:val="it-IT"/>
        </w:rPr>
        <w:object w:dxaOrig="242" w:dyaOrig="265" w14:anchorId="331352CF">
          <v:shape id="_x0000_i2815" type="#_x0000_t75" style="width:11.9pt;height:13.15pt" o:ole="">
            <v:imagedata r:id="rId3886" o:title=""/>
          </v:shape>
          <o:OLEObject Type="Embed" ProgID="Equation.DSMT4" ShapeID="_x0000_i2815" DrawAspect="Content" ObjectID="_1653899164" r:id="rId3887"/>
        </w:object>
      </w:r>
      <w:r w:rsidRPr="00E85058">
        <w:rPr>
          <w:lang w:val="it-IT"/>
        </w:rPr>
        <w:t xml:space="preserve"> là 80 W. Giá trị của điện trở thuần </w:t>
      </w:r>
      <w:r w:rsidRPr="00E85058">
        <w:rPr>
          <w:position w:val="-4"/>
          <w:lang w:val="it-IT"/>
        </w:rPr>
        <w:object w:dxaOrig="242" w:dyaOrig="265" w14:anchorId="075C95B6">
          <v:shape id="_x0000_i2816" type="#_x0000_t75" style="width:11.9pt;height:13.15pt" o:ole="">
            <v:imagedata r:id="rId3886" o:title=""/>
          </v:shape>
          <o:OLEObject Type="Embed" ProgID="Equation.DSMT4" ShapeID="_x0000_i2816" DrawAspect="Content" ObjectID="_1653899165" r:id="rId3888"/>
        </w:object>
      </w:r>
      <w:r w:rsidRPr="00E85058">
        <w:rPr>
          <w:lang w:val="it-IT"/>
        </w:rPr>
        <w:t xml:space="preserve"> là</w:t>
      </w:r>
    </w:p>
    <w:p w14:paraId="0CCC7CF3" w14:textId="77777777" w:rsidR="00B87A2A" w:rsidRPr="00E85058" w:rsidRDefault="00B87A2A" w:rsidP="00732C8D">
      <w:pPr>
        <w:tabs>
          <w:tab w:val="left" w:pos="284"/>
          <w:tab w:val="left" w:pos="2835"/>
          <w:tab w:val="left" w:pos="5387"/>
          <w:tab w:val="left" w:pos="7920"/>
        </w:tabs>
        <w:ind w:firstLine="142"/>
        <w:rPr>
          <w:lang w:val="it-IT"/>
        </w:rPr>
      </w:pPr>
      <w:r w:rsidRPr="00E85058">
        <w:rPr>
          <w:b/>
          <w:lang w:val="it-IT"/>
        </w:rPr>
        <w:tab/>
        <w:t xml:space="preserve">A. </w:t>
      </w:r>
      <w:r w:rsidRPr="00E85058">
        <w:rPr>
          <w:lang w:val="it-IT"/>
        </w:rPr>
        <w:t xml:space="preserve">30 </w:t>
      </w:r>
      <w:r w:rsidRPr="00E85058">
        <w:rPr>
          <w:rFonts w:ascii="Symbol" w:hAnsi="Symbol"/>
          <w:lang w:val="it-IT"/>
        </w:rPr>
        <w:sym w:font="Symbol" w:char="F057"/>
      </w:r>
      <w:r w:rsidRPr="00E85058">
        <w:rPr>
          <w:lang w:val="it-IT"/>
        </w:rPr>
        <w:t>.</w:t>
      </w:r>
      <w:r w:rsidRPr="00E85058">
        <w:rPr>
          <w:lang w:val="it-IT"/>
        </w:rPr>
        <w:tab/>
      </w:r>
      <w:r w:rsidRPr="00E85058">
        <w:rPr>
          <w:b/>
          <w:lang w:val="it-IT"/>
        </w:rPr>
        <w:t xml:space="preserve">B. </w:t>
      </w:r>
      <w:r w:rsidRPr="00E85058">
        <w:rPr>
          <w:lang w:val="it-IT"/>
        </w:rPr>
        <w:t xml:space="preserve">80 </w:t>
      </w:r>
      <w:r w:rsidRPr="00E85058">
        <w:rPr>
          <w:rFonts w:ascii="Symbol" w:hAnsi="Symbol"/>
          <w:lang w:val="it-IT"/>
        </w:rPr>
        <w:sym w:font="Symbol" w:char="F057"/>
      </w:r>
      <w:r w:rsidRPr="00E85058">
        <w:rPr>
          <w:lang w:val="it-IT"/>
        </w:rPr>
        <w:t>.</w:t>
      </w:r>
      <w:r w:rsidRPr="00E85058">
        <w:rPr>
          <w:lang w:val="it-IT"/>
        </w:rPr>
        <w:tab/>
      </w:r>
      <w:r w:rsidRPr="00E85058">
        <w:rPr>
          <w:b/>
          <w:lang w:val="it-IT"/>
        </w:rPr>
        <w:t xml:space="preserve">C. </w:t>
      </w:r>
      <w:r w:rsidRPr="00E85058">
        <w:rPr>
          <w:lang w:val="it-IT"/>
        </w:rPr>
        <w:t xml:space="preserve">20 </w:t>
      </w:r>
      <w:r w:rsidRPr="00E85058">
        <w:rPr>
          <w:rFonts w:ascii="Symbol" w:hAnsi="Symbol"/>
          <w:lang w:val="it-IT"/>
        </w:rPr>
        <w:sym w:font="Symbol" w:char="F057"/>
      </w:r>
      <w:r w:rsidRPr="00E85058">
        <w:rPr>
          <w:lang w:val="it-IT"/>
        </w:rPr>
        <w:t>.</w:t>
      </w:r>
      <w:r w:rsidRPr="00E85058">
        <w:rPr>
          <w:lang w:val="it-IT"/>
        </w:rPr>
        <w:tab/>
      </w:r>
      <w:r w:rsidRPr="00E85058">
        <w:rPr>
          <w:b/>
          <w:lang w:val="it-IT"/>
        </w:rPr>
        <w:t xml:space="preserve">D. </w:t>
      </w:r>
      <w:r w:rsidRPr="00E85058">
        <w:rPr>
          <w:lang w:val="it-IT"/>
        </w:rPr>
        <w:t xml:space="preserve">40 </w:t>
      </w:r>
      <w:r w:rsidRPr="00E85058">
        <w:rPr>
          <w:rFonts w:ascii="Symbol" w:hAnsi="Symbol"/>
          <w:lang w:val="it-IT"/>
        </w:rPr>
        <w:sym w:font="Symbol" w:char="F057"/>
      </w:r>
      <w:r w:rsidRPr="00E85058">
        <w:rPr>
          <w:lang w:val="it-IT"/>
        </w:rPr>
        <w:t>.</w:t>
      </w:r>
    </w:p>
    <w:p w14:paraId="1BE22DCD" w14:textId="77777777" w:rsidR="00B87A2A" w:rsidRPr="00E85058" w:rsidRDefault="00B87A2A" w:rsidP="00182197">
      <w:pPr>
        <w:tabs>
          <w:tab w:val="left" w:pos="284"/>
          <w:tab w:val="left" w:pos="2835"/>
          <w:tab w:val="left" w:pos="5387"/>
          <w:tab w:val="left" w:pos="7920"/>
        </w:tabs>
        <w:ind w:firstLine="142"/>
        <w:rPr>
          <w:lang w:val="es-MX"/>
        </w:rPr>
      </w:pPr>
      <w:r w:rsidRPr="00E85058">
        <w:rPr>
          <w:b/>
          <w:lang w:val="es-MX"/>
        </w:rPr>
        <w:t>Câu 25:</w:t>
      </w:r>
      <w:r w:rsidRPr="00E85058">
        <w:rPr>
          <w:lang w:val="es-MX"/>
        </w:rPr>
        <w:t xml:space="preserve"> Trong thí nghiệm giao thoa ánh sáng với khe Y – âng, khoảng cách giữa hai khe </w:t>
      </w:r>
      <w:r w:rsidRPr="00E85058">
        <w:rPr>
          <w:position w:val="-6"/>
          <w:lang w:val="es-MX"/>
        </w:rPr>
        <w:object w:dxaOrig="530" w:dyaOrig="265" w14:anchorId="05E817AD">
          <v:shape id="_x0000_i2817" type="#_x0000_t75" style="width:26.3pt;height:13.15pt" o:ole="">
            <v:imagedata r:id="rId3889" o:title=""/>
          </v:shape>
          <o:OLEObject Type="Embed" ProgID="Equation.DSMT4" ShapeID="_x0000_i2817" DrawAspect="Content" ObjectID="_1653899166" r:id="rId3890"/>
        </w:object>
      </w:r>
      <w:r w:rsidRPr="00E85058">
        <w:rPr>
          <w:lang w:val="es-MX"/>
        </w:rPr>
        <w:t xml:space="preserve"> mm, khoảng cách từ hai khe đến màn quan sát </w:t>
      </w:r>
      <w:r w:rsidRPr="00E85058">
        <w:rPr>
          <w:position w:val="-4"/>
          <w:lang w:val="es-MX"/>
        </w:rPr>
        <w:object w:dxaOrig="622" w:dyaOrig="265" w14:anchorId="33E0EFEF">
          <v:shape id="_x0000_i2818" type="#_x0000_t75" style="width:31.3pt;height:13.15pt" o:ole="">
            <v:imagedata r:id="rId3891" o:title=""/>
          </v:shape>
          <o:OLEObject Type="Embed" ProgID="Equation.DSMT4" ShapeID="_x0000_i2818" DrawAspect="Content" ObjectID="_1653899167" r:id="rId3892"/>
        </w:object>
      </w:r>
      <w:r w:rsidRPr="00E85058">
        <w:rPr>
          <w:lang w:val="es-MX"/>
        </w:rPr>
        <w:t xml:space="preserve"> m. Chiếu vào hai khe đồng thời hai bức xạ có bước sóng </w:t>
      </w:r>
      <w:r w:rsidRPr="00E85058">
        <w:rPr>
          <w:position w:val="-12"/>
          <w:lang w:val="es-MX"/>
        </w:rPr>
        <w:object w:dxaOrig="818" w:dyaOrig="357" w14:anchorId="5761847B">
          <v:shape id="_x0000_i2819" type="#_x0000_t75" style="width:40.7pt;height:18.15pt" o:ole="">
            <v:imagedata r:id="rId3893" o:title=""/>
          </v:shape>
          <o:OLEObject Type="Embed" ProgID="Equation.DSMT4" ShapeID="_x0000_i2819" DrawAspect="Content" ObjectID="_1653899168" r:id="rId3894"/>
        </w:object>
      </w:r>
      <w:r w:rsidRPr="00E85058">
        <w:rPr>
          <w:lang w:val="es-MX"/>
        </w:rPr>
        <w:t xml:space="preserve">μm và </w:t>
      </w:r>
      <w:r w:rsidRPr="00E85058">
        <w:rPr>
          <w:position w:val="-12"/>
          <w:lang w:val="es-MX"/>
        </w:rPr>
        <w:object w:dxaOrig="829" w:dyaOrig="357" w14:anchorId="532448A9">
          <v:shape id="_x0000_i2820" type="#_x0000_t75" style="width:41.3pt;height:18.15pt" o:ole="">
            <v:imagedata r:id="rId3895" o:title=""/>
          </v:shape>
          <o:OLEObject Type="Embed" ProgID="Equation.DSMT4" ShapeID="_x0000_i2820" DrawAspect="Content" ObjectID="_1653899169" r:id="rId3896"/>
        </w:object>
      </w:r>
      <w:r>
        <w:rPr>
          <w:lang w:val="es-MX"/>
        </w:rPr>
        <w:t>μm.</w:t>
      </w:r>
      <w:r w:rsidRPr="00E85058">
        <w:rPr>
          <w:lang w:val="es-MX"/>
        </w:rPr>
        <w:t xml:space="preserve"> </w:t>
      </w:r>
      <w:r>
        <w:rPr>
          <w:lang w:val="es-MX"/>
        </w:rPr>
        <w:t xml:space="preserve">Trên màn quan sát, khoảng cách </w:t>
      </w:r>
      <w:r w:rsidRPr="005D3B29">
        <w:rPr>
          <w:b/>
          <w:bCs/>
          <w:lang w:val="es-MX"/>
        </w:rPr>
        <w:t>nhỏ nhất</w:t>
      </w:r>
      <w:r>
        <w:rPr>
          <w:lang w:val="es-MX"/>
        </w:rPr>
        <w:t xml:space="preserve"> giữa hai vân sáng liên tiếp là</w:t>
      </w:r>
    </w:p>
    <w:p w14:paraId="4F03DBCD" w14:textId="77777777" w:rsidR="00B87A2A" w:rsidRPr="00E85058" w:rsidRDefault="00B87A2A" w:rsidP="00182197">
      <w:pPr>
        <w:tabs>
          <w:tab w:val="left" w:pos="284"/>
          <w:tab w:val="left" w:pos="2835"/>
          <w:tab w:val="left" w:pos="5387"/>
          <w:tab w:val="left" w:pos="7920"/>
        </w:tabs>
        <w:ind w:firstLine="142"/>
        <w:rPr>
          <w:lang w:val="es-MX"/>
        </w:rPr>
      </w:pPr>
      <w:r w:rsidRPr="00E85058">
        <w:rPr>
          <w:b/>
          <w:lang w:val="es-MX"/>
        </w:rPr>
        <w:tab/>
        <w:t xml:space="preserve">A. </w:t>
      </w:r>
      <w:r w:rsidRPr="00E85058">
        <w:rPr>
          <w:lang w:val="es-MX"/>
        </w:rPr>
        <w:t>0,</w:t>
      </w:r>
      <w:r>
        <w:rPr>
          <w:lang w:val="es-MX"/>
        </w:rPr>
        <w:t>2</w:t>
      </w:r>
      <w:r w:rsidRPr="00E85058">
        <w:rPr>
          <w:lang w:val="es-MX"/>
        </w:rPr>
        <w:t xml:space="preserve"> </w:t>
      </w:r>
      <w:r>
        <w:rPr>
          <w:lang w:val="es-MX"/>
        </w:rPr>
        <w:t>m</w:t>
      </w:r>
      <w:r w:rsidRPr="00E85058">
        <w:rPr>
          <w:lang w:val="es-MX"/>
        </w:rPr>
        <w:t>m.</w:t>
      </w:r>
      <w:r w:rsidRPr="00E85058">
        <w:rPr>
          <w:lang w:val="es-MX"/>
        </w:rPr>
        <w:tab/>
      </w:r>
      <w:r w:rsidRPr="00E85058">
        <w:rPr>
          <w:b/>
          <w:lang w:val="es-MX"/>
        </w:rPr>
        <w:t xml:space="preserve">B. </w:t>
      </w:r>
      <w:r w:rsidRPr="00E85058">
        <w:rPr>
          <w:lang w:val="es-MX"/>
        </w:rPr>
        <w:t xml:space="preserve">0,55 </w:t>
      </w:r>
      <w:r>
        <w:rPr>
          <w:lang w:val="es-MX"/>
        </w:rPr>
        <w:t>m</w:t>
      </w:r>
      <w:r w:rsidRPr="00E85058">
        <w:rPr>
          <w:lang w:val="es-MX"/>
        </w:rPr>
        <w:t>m.</w:t>
      </w:r>
      <w:r w:rsidRPr="00E85058">
        <w:rPr>
          <w:lang w:val="es-MX"/>
        </w:rPr>
        <w:tab/>
      </w:r>
      <w:r w:rsidRPr="00E85058">
        <w:rPr>
          <w:b/>
          <w:lang w:val="es-MX"/>
        </w:rPr>
        <w:t xml:space="preserve">C. </w:t>
      </w:r>
      <w:r w:rsidRPr="00E85058">
        <w:rPr>
          <w:lang w:val="es-MX"/>
        </w:rPr>
        <w:t xml:space="preserve">0,45 </w:t>
      </w:r>
      <w:r>
        <w:rPr>
          <w:lang w:val="es-MX"/>
        </w:rPr>
        <w:t>m</w:t>
      </w:r>
      <w:r w:rsidRPr="00E85058">
        <w:rPr>
          <w:lang w:val="es-MX"/>
        </w:rPr>
        <w:t>m.</w:t>
      </w:r>
      <w:r w:rsidRPr="00E85058">
        <w:rPr>
          <w:lang w:val="es-MX"/>
        </w:rPr>
        <w:tab/>
      </w:r>
      <w:r w:rsidRPr="00E85058">
        <w:rPr>
          <w:b/>
          <w:lang w:val="es-MX"/>
        </w:rPr>
        <w:t xml:space="preserve">D. </w:t>
      </w:r>
      <w:r w:rsidRPr="00E85058">
        <w:rPr>
          <w:lang w:val="es-MX"/>
        </w:rPr>
        <w:t xml:space="preserve">0,65 </w:t>
      </w:r>
      <w:r>
        <w:rPr>
          <w:lang w:val="es-MX"/>
        </w:rPr>
        <w:t>m</w:t>
      </w:r>
      <w:r w:rsidRPr="00E85058">
        <w:rPr>
          <w:lang w:val="es-MX"/>
        </w:rPr>
        <w:t>m.</w:t>
      </w:r>
    </w:p>
    <w:p w14:paraId="62142881" w14:textId="77777777" w:rsidR="00B87A2A" w:rsidRPr="00E85058" w:rsidRDefault="00B87A2A" w:rsidP="00B72CF3">
      <w:pPr>
        <w:tabs>
          <w:tab w:val="left" w:pos="284"/>
          <w:tab w:val="left" w:pos="2835"/>
          <w:tab w:val="left" w:pos="5387"/>
          <w:tab w:val="left" w:pos="7938"/>
        </w:tabs>
        <w:ind w:firstLine="142"/>
        <w:rPr>
          <w:bCs/>
        </w:rPr>
      </w:pPr>
      <w:r w:rsidRPr="00E85058">
        <w:rPr>
          <w:b/>
          <w:bCs/>
        </w:rPr>
        <w:t xml:space="preserve">Câu 26: </w:t>
      </w:r>
      <w:r w:rsidRPr="00E85058">
        <w:rPr>
          <w:bCs/>
        </w:rPr>
        <w:t xml:space="preserve">Một đám nguyên tử Hidro đang ở trạng thái cơ bản. Khi chiếu bức xạ có tần số </w:t>
      </w:r>
      <w:r w:rsidRPr="00E85058">
        <w:rPr>
          <w:bCs/>
          <w:position w:val="-12"/>
        </w:rPr>
        <w:object w:dxaOrig="242" w:dyaOrig="357" w14:anchorId="32045D67">
          <v:shape id="_x0000_i2821" type="#_x0000_t75" style="width:11.9pt;height:18.15pt" o:ole="">
            <v:imagedata r:id="rId3897" o:title=""/>
          </v:shape>
          <o:OLEObject Type="Embed" ProgID="Equation.DSMT4" ShapeID="_x0000_i2821" DrawAspect="Content" ObjectID="_1653899170" r:id="rId3898"/>
        </w:object>
      </w:r>
      <w:r w:rsidRPr="00E85058">
        <w:rPr>
          <w:bCs/>
        </w:rPr>
        <w:t xml:space="preserve"> vào đám nguyên tử này thì chúng phát ra tối đa 3 bức xạ</w:t>
      </w:r>
      <w:r>
        <w:rPr>
          <w:bCs/>
        </w:rPr>
        <w:t xml:space="preserve">, khi chiếu bức xạ có tần số </w:t>
      </w:r>
      <w:r w:rsidRPr="00173786">
        <w:rPr>
          <w:bCs/>
          <w:position w:val="-12"/>
        </w:rPr>
        <w:object w:dxaOrig="276" w:dyaOrig="357" w14:anchorId="6C80025F">
          <v:shape id="_x0000_i2822" type="#_x0000_t75" style="width:13.75pt;height:18.15pt" o:ole="">
            <v:imagedata r:id="rId3899" o:title=""/>
          </v:shape>
          <o:OLEObject Type="Embed" ProgID="Equation.DSMT4" ShapeID="_x0000_i2822" DrawAspect="Content" ObjectID="_1653899171" r:id="rId3900"/>
        </w:object>
      </w:r>
      <w:r>
        <w:rPr>
          <w:bCs/>
        </w:rPr>
        <w:t xml:space="preserve"> vào đám nguyên tử thì chúng phát ra tối đa 10 bức xạ.</w:t>
      </w:r>
      <w:r w:rsidRPr="00E85058">
        <w:rPr>
          <w:bCs/>
        </w:rPr>
        <w:t xml:space="preserve"> </w:t>
      </w:r>
      <w:r>
        <w:rPr>
          <w:bCs/>
        </w:rPr>
        <w:t>Theo mẫu Bo thì t</w:t>
      </w:r>
      <w:r w:rsidRPr="00E85058">
        <w:rPr>
          <w:bCs/>
        </w:rPr>
        <w:t xml:space="preserve">ỉ số </w:t>
      </w:r>
      <w:r w:rsidRPr="00E85058">
        <w:rPr>
          <w:bCs/>
          <w:position w:val="-30"/>
        </w:rPr>
        <w:object w:dxaOrig="346" w:dyaOrig="680" w14:anchorId="05E7DB12">
          <v:shape id="_x0000_i2823" type="#_x0000_t75" style="width:17.55pt;height:33.8pt" o:ole="">
            <v:imagedata r:id="rId3901" o:title=""/>
          </v:shape>
          <o:OLEObject Type="Embed" ProgID="Equation.DSMT4" ShapeID="_x0000_i2823" DrawAspect="Content" ObjectID="_1653899172" r:id="rId3902"/>
        </w:object>
      </w:r>
      <w:r w:rsidRPr="00E85058">
        <w:rPr>
          <w:bCs/>
        </w:rPr>
        <w:t>là</w:t>
      </w:r>
    </w:p>
    <w:p w14:paraId="3A62BF52" w14:textId="77777777" w:rsidR="00B87A2A" w:rsidRPr="00E85058" w:rsidRDefault="00B87A2A" w:rsidP="00B72CF3">
      <w:pPr>
        <w:tabs>
          <w:tab w:val="left" w:pos="284"/>
          <w:tab w:val="left" w:pos="2835"/>
          <w:tab w:val="left" w:pos="5387"/>
          <w:tab w:val="left" w:pos="7920"/>
        </w:tabs>
        <w:ind w:firstLine="142"/>
        <w:rPr>
          <w:lang w:val="fr-FR"/>
        </w:rPr>
      </w:pPr>
      <w:r w:rsidRPr="00E85058">
        <w:rPr>
          <w:b/>
          <w:bCs/>
        </w:rPr>
        <w:tab/>
        <w:t xml:space="preserve">A. </w:t>
      </w:r>
      <w:r w:rsidRPr="00E85058">
        <w:rPr>
          <w:b/>
          <w:bCs/>
          <w:position w:val="-24"/>
        </w:rPr>
        <w:object w:dxaOrig="334" w:dyaOrig="622" w14:anchorId="2ACBEBE0">
          <v:shape id="_x0000_i2824" type="#_x0000_t75" style="width:16.9pt;height:31.3pt" o:ole="">
            <v:imagedata r:id="rId3903" o:title=""/>
          </v:shape>
          <o:OLEObject Type="Embed" ProgID="Equation.DSMT4" ShapeID="_x0000_i2824" DrawAspect="Content" ObjectID="_1653899173" r:id="rId3904"/>
        </w:object>
      </w:r>
      <w:r w:rsidRPr="00E85058">
        <w:rPr>
          <w:lang w:val="fr-FR"/>
        </w:rPr>
        <w:t>.</w:t>
      </w:r>
      <w:r w:rsidRPr="00E85058">
        <w:rPr>
          <w:bCs/>
        </w:rPr>
        <w:tab/>
      </w:r>
      <w:r w:rsidRPr="00E85058">
        <w:rPr>
          <w:b/>
          <w:bCs/>
        </w:rPr>
        <w:t xml:space="preserve">B. </w:t>
      </w:r>
      <w:r w:rsidRPr="00E85058">
        <w:rPr>
          <w:b/>
          <w:bCs/>
          <w:position w:val="-24"/>
        </w:rPr>
        <w:object w:dxaOrig="357" w:dyaOrig="622" w14:anchorId="6C24BBE6">
          <v:shape id="_x0000_i2825" type="#_x0000_t75" style="width:18.15pt;height:31.3pt" o:ole="">
            <v:imagedata r:id="rId3905" o:title=""/>
          </v:shape>
          <o:OLEObject Type="Embed" ProgID="Equation.DSMT4" ShapeID="_x0000_i2825" DrawAspect="Content" ObjectID="_1653899174" r:id="rId3906"/>
        </w:object>
      </w:r>
      <w:r w:rsidRPr="00E85058">
        <w:rPr>
          <w:lang w:val="fr-FR"/>
        </w:rPr>
        <w:t>.</w:t>
      </w:r>
      <w:r w:rsidRPr="00E85058">
        <w:rPr>
          <w:bCs/>
        </w:rPr>
        <w:tab/>
      </w:r>
      <w:r w:rsidRPr="00E85058">
        <w:rPr>
          <w:b/>
          <w:bCs/>
        </w:rPr>
        <w:t xml:space="preserve">C. </w:t>
      </w:r>
      <w:r w:rsidRPr="00E85058">
        <w:rPr>
          <w:b/>
          <w:bCs/>
          <w:position w:val="-24"/>
        </w:rPr>
        <w:object w:dxaOrig="334" w:dyaOrig="622" w14:anchorId="58496A5A">
          <v:shape id="_x0000_i2826" type="#_x0000_t75" style="width:16.9pt;height:31.3pt" o:ole="">
            <v:imagedata r:id="rId3907" o:title=""/>
          </v:shape>
          <o:OLEObject Type="Embed" ProgID="Equation.DSMT4" ShapeID="_x0000_i2826" DrawAspect="Content" ObjectID="_1653899175" r:id="rId3908"/>
        </w:object>
      </w:r>
      <w:r w:rsidRPr="00E85058">
        <w:rPr>
          <w:lang w:val="fr-FR"/>
        </w:rPr>
        <w:t>.</w:t>
      </w:r>
      <w:r w:rsidRPr="00E85058">
        <w:rPr>
          <w:bCs/>
        </w:rPr>
        <w:tab/>
      </w:r>
      <w:r w:rsidRPr="00E85058">
        <w:rPr>
          <w:b/>
          <w:bCs/>
        </w:rPr>
        <w:t xml:space="preserve">D. </w:t>
      </w:r>
      <w:r w:rsidRPr="00E85058">
        <w:rPr>
          <w:b/>
          <w:bCs/>
          <w:position w:val="-24"/>
        </w:rPr>
        <w:object w:dxaOrig="357" w:dyaOrig="622" w14:anchorId="1381EC05">
          <v:shape id="_x0000_i2827" type="#_x0000_t75" style="width:18.15pt;height:31.3pt" o:ole="">
            <v:imagedata r:id="rId3909" o:title=""/>
          </v:shape>
          <o:OLEObject Type="Embed" ProgID="Equation.DSMT4" ShapeID="_x0000_i2827" DrawAspect="Content" ObjectID="_1653899176" r:id="rId3910"/>
        </w:object>
      </w:r>
      <w:r w:rsidRPr="00E85058">
        <w:rPr>
          <w:lang w:val="fr-FR"/>
        </w:rPr>
        <w:t>.</w:t>
      </w:r>
    </w:p>
    <w:p w14:paraId="79527A30" w14:textId="77777777" w:rsidR="00B87A2A" w:rsidRPr="00E85058" w:rsidRDefault="00B87A2A" w:rsidP="002058C6">
      <w:pPr>
        <w:tabs>
          <w:tab w:val="left" w:pos="284"/>
          <w:tab w:val="left" w:pos="2835"/>
          <w:tab w:val="left" w:pos="5387"/>
          <w:tab w:val="left" w:pos="7920"/>
        </w:tabs>
        <w:ind w:firstLine="142"/>
        <w:rPr>
          <w:lang w:val="fr-FR"/>
        </w:rPr>
      </w:pPr>
      <w:r>
        <w:pict w14:anchorId="4F257D5D">
          <v:group id="Canvas 233" o:spid="_x0000_s3274" style="position:absolute;left:0;text-align:left;margin-left:334.1pt;margin-top:22.4pt;width:189pt;height:112.95pt;z-index:251724800" coordsize="21600,21600">
            <o:lock v:ext="edit" aspectratio="t"/>
            <v:group id="_x0000_s3275" style="position:absolute;left:329;top:556;width:21254;height:21069" coordsize="21600,21600">
              <v:group id="_x0000_s3276" style="position:absolute;left:2167;width:19432;height:18944" coordorigin="2409" coordsize="21600,21600">
                <v:shape id="_x0000_s3277" type="#_x0000_t75" style="position:absolute;left:2409;top:4205;width:19475;height:17394">
                  <v:imagedata r:id="rId3911" o:title=""/>
                </v:shape>
                <v:line id="_x0000_s3278" style="position:absolute" from="2457,21585" to="24009,21585" fillcolor="none" strokeweight="1pt">
                  <v:stroke startarrow="oval" startarrowwidth="narrow" startarrowlength="short" endarrow="classic" endarrowwidth="narrow"/>
                </v:line>
                <v:line id="_x0000_s3279" style="position:absolute;flip:y" from="2409,0" to="2409,21513" fillcolor="none" strokeweight="1pt">
                  <v:stroke endarrow="classic" endarrowwidth="narrow"/>
                </v:line>
              </v:group>
              <v:shape id="_x0000_s3280" type="#_x0000_t75" style="position:absolute;top:679;width:2124;height:3020">
                <v:imagedata r:id="rId3912" o:title=""/>
              </v:shape>
              <v:shape id="_x0000_s3281" type="#_x0000_t75" style="position:absolute;left:5058;top:19208;width:1062;height:2013">
                <v:imagedata r:id="rId3913" o:title=""/>
              </v:shape>
              <v:shape id="_x0000_s3282" type="#_x0000_t75" style="position:absolute;left:19858;top:19158;width:826;height:2215">
                <v:imagedata r:id="rId3914" o:title=""/>
              </v:shape>
              <v:shape id="_x0000_s3283" type="#_x0000_t75" style="position:absolute;left:767;top:19183;width:1298;height:2416">
                <v:imagedata r:id="rId3915" o:title=""/>
              </v:shape>
            </v:group>
            <w10:wrap type="square"/>
            <w10:anchorlock/>
          </v:group>
        </w:pict>
      </w:r>
      <w:r w:rsidRPr="00E85058">
        <w:rPr>
          <w:b/>
          <w:lang w:val="fr-FR"/>
        </w:rPr>
        <w:t>Câu 27:</w:t>
      </w:r>
      <w:r w:rsidRPr="00E85058">
        <w:rPr>
          <w:lang w:val="fr-FR"/>
        </w:rPr>
        <w:t xml:space="preserve"> </w:t>
      </w:r>
      <w:r>
        <w:rPr>
          <w:lang w:val="fr-FR"/>
        </w:rPr>
        <w:t xml:space="preserve">Số hạt nhân mẹ </w:t>
      </w:r>
      <w:r w:rsidRPr="00441FF7">
        <w:rPr>
          <w:position w:val="-12"/>
          <w:lang w:val="fr-FR"/>
        </w:rPr>
        <w:object w:dxaOrig="415" w:dyaOrig="357" w14:anchorId="7A482FD0">
          <v:shape id="_x0000_i2828" type="#_x0000_t75" style="width:20.65pt;height:18.15pt" o:ole="">
            <v:imagedata r:id="rId3916" o:title=""/>
          </v:shape>
          <o:OLEObject Type="Embed" ProgID="Equation.DSMT4" ShapeID="_x0000_i2828" DrawAspect="Content" ObjectID="_1653899177" r:id="rId3917"/>
        </w:object>
      </w:r>
      <w:r>
        <w:rPr>
          <w:lang w:val="fr-FR"/>
        </w:rPr>
        <w:t xml:space="preserve">sau trong hiện tượng phóng xạ giảm theo thời gian được mô tả bằng đồ thị như hình vẽ. Giá trị </w:t>
      </w:r>
      <w:r w:rsidRPr="00E244BB">
        <w:rPr>
          <w:position w:val="-6"/>
          <w:lang w:val="fr-FR"/>
        </w:rPr>
        <w:object w:dxaOrig="196" w:dyaOrig="219" w14:anchorId="3E5F4103">
          <v:shape id="_x0000_i2829" type="#_x0000_t75" style="width:10pt;height:10.65pt" o:ole="">
            <v:imagedata r:id="rId3918" o:title=""/>
          </v:shape>
          <o:OLEObject Type="Embed" ProgID="Equation.DSMT4" ShapeID="_x0000_i2829" DrawAspect="Content" ObjectID="_1653899178" r:id="rId3919"/>
        </w:object>
      </w:r>
      <w:r>
        <w:rPr>
          <w:lang w:val="fr-FR"/>
        </w:rPr>
        <w:t xml:space="preserve"> là</w:t>
      </w:r>
    </w:p>
    <w:p w14:paraId="6C2675A0" w14:textId="77777777" w:rsidR="00B87A2A" w:rsidRDefault="00B87A2A" w:rsidP="002058C6">
      <w:pPr>
        <w:tabs>
          <w:tab w:val="left" w:pos="284"/>
          <w:tab w:val="left" w:pos="2835"/>
          <w:tab w:val="left" w:pos="5387"/>
          <w:tab w:val="left" w:pos="7920"/>
        </w:tabs>
        <w:ind w:firstLine="142"/>
        <w:rPr>
          <w:lang w:val="fr-FR"/>
        </w:rPr>
      </w:pPr>
      <w:r w:rsidRPr="00E85058">
        <w:rPr>
          <w:b/>
          <w:lang w:val="fr-FR"/>
        </w:rPr>
        <w:tab/>
        <w:t xml:space="preserve">A. </w:t>
      </w:r>
      <w:r>
        <w:rPr>
          <w:lang w:val="fr-FR"/>
        </w:rPr>
        <w:t>chu kì phân rã của hạt nhân.</w:t>
      </w:r>
    </w:p>
    <w:p w14:paraId="1A7B7470" w14:textId="77777777" w:rsidR="00B87A2A" w:rsidRDefault="00B87A2A" w:rsidP="002058C6">
      <w:pPr>
        <w:tabs>
          <w:tab w:val="left" w:pos="284"/>
          <w:tab w:val="left" w:pos="2835"/>
          <w:tab w:val="left" w:pos="5387"/>
          <w:tab w:val="left" w:pos="7920"/>
        </w:tabs>
        <w:ind w:firstLine="142"/>
        <w:rPr>
          <w:lang w:val="fr-FR"/>
        </w:rPr>
      </w:pPr>
      <w:r w:rsidRPr="00E85058">
        <w:rPr>
          <w:lang w:val="fr-FR"/>
        </w:rPr>
        <w:tab/>
      </w:r>
      <w:r w:rsidRPr="00E85058">
        <w:rPr>
          <w:b/>
          <w:lang w:val="fr-FR"/>
        </w:rPr>
        <w:t xml:space="preserve">B. </w:t>
      </w:r>
      <w:r>
        <w:rPr>
          <w:lang w:val="fr-FR"/>
        </w:rPr>
        <w:t>chu kì bán rã của hạt nhân.</w:t>
      </w:r>
    </w:p>
    <w:p w14:paraId="0D2EA32A" w14:textId="77777777" w:rsidR="00B87A2A" w:rsidRDefault="00B87A2A" w:rsidP="002058C6">
      <w:pPr>
        <w:tabs>
          <w:tab w:val="left" w:pos="284"/>
          <w:tab w:val="left" w:pos="2835"/>
          <w:tab w:val="left" w:pos="5387"/>
          <w:tab w:val="left" w:pos="7920"/>
        </w:tabs>
        <w:ind w:firstLine="142"/>
        <w:rPr>
          <w:lang w:val="fr-FR"/>
        </w:rPr>
      </w:pPr>
      <w:r w:rsidRPr="00E85058">
        <w:rPr>
          <w:lang w:val="fr-FR"/>
        </w:rPr>
        <w:tab/>
      </w:r>
      <w:r w:rsidRPr="00E85058">
        <w:rPr>
          <w:b/>
          <w:lang w:val="fr-FR"/>
        </w:rPr>
        <w:t xml:space="preserve">C. </w:t>
      </w:r>
      <w:r>
        <w:rPr>
          <w:lang w:val="fr-FR"/>
        </w:rPr>
        <w:t>thời gian phân rã hoàn toàn của hạt nhân.</w:t>
      </w:r>
    </w:p>
    <w:p w14:paraId="513637C2" w14:textId="77777777" w:rsidR="00B87A2A" w:rsidRPr="00E85058" w:rsidRDefault="00B87A2A" w:rsidP="002058C6">
      <w:pPr>
        <w:tabs>
          <w:tab w:val="left" w:pos="284"/>
          <w:tab w:val="left" w:pos="2835"/>
          <w:tab w:val="left" w:pos="5387"/>
          <w:tab w:val="left" w:pos="7920"/>
        </w:tabs>
        <w:ind w:firstLine="142"/>
        <w:rPr>
          <w:lang w:val="fr-FR"/>
        </w:rPr>
      </w:pPr>
      <w:r w:rsidRPr="00E85058">
        <w:rPr>
          <w:lang w:val="fr-FR"/>
        </w:rPr>
        <w:tab/>
      </w:r>
      <w:r w:rsidRPr="00E85058">
        <w:rPr>
          <w:b/>
          <w:lang w:val="fr-FR"/>
        </w:rPr>
        <w:t xml:space="preserve">D. </w:t>
      </w:r>
      <w:r>
        <w:rPr>
          <w:lang w:val="fr-FR"/>
        </w:rPr>
        <w:t>hệ số phóng xạ của hạt nhân.</w:t>
      </w:r>
    </w:p>
    <w:p w14:paraId="2805DB7B" w14:textId="77777777" w:rsidR="00B87A2A" w:rsidRDefault="00B87A2A" w:rsidP="002058C6">
      <w:pPr>
        <w:tabs>
          <w:tab w:val="left" w:pos="284"/>
          <w:tab w:val="left" w:pos="2835"/>
          <w:tab w:val="left" w:pos="5387"/>
          <w:tab w:val="left" w:pos="7920"/>
        </w:tabs>
        <w:ind w:firstLine="142"/>
        <w:rPr>
          <w:b/>
          <w:lang w:val="it-IT"/>
        </w:rPr>
      </w:pPr>
    </w:p>
    <w:p w14:paraId="03C1B489" w14:textId="77777777" w:rsidR="00B87A2A" w:rsidRDefault="00B87A2A" w:rsidP="002058C6">
      <w:pPr>
        <w:tabs>
          <w:tab w:val="left" w:pos="284"/>
          <w:tab w:val="left" w:pos="2835"/>
          <w:tab w:val="left" w:pos="5387"/>
          <w:tab w:val="left" w:pos="7920"/>
        </w:tabs>
        <w:ind w:firstLine="142"/>
        <w:rPr>
          <w:b/>
          <w:lang w:val="it-IT"/>
        </w:rPr>
      </w:pPr>
    </w:p>
    <w:p w14:paraId="39379DBF" w14:textId="77777777" w:rsidR="00B87A2A" w:rsidRDefault="00B87A2A" w:rsidP="002058C6">
      <w:pPr>
        <w:tabs>
          <w:tab w:val="left" w:pos="284"/>
          <w:tab w:val="left" w:pos="2835"/>
          <w:tab w:val="left" w:pos="5387"/>
          <w:tab w:val="left" w:pos="7920"/>
        </w:tabs>
        <w:ind w:firstLine="142"/>
        <w:rPr>
          <w:b/>
          <w:lang w:val="it-IT"/>
        </w:rPr>
      </w:pPr>
    </w:p>
    <w:p w14:paraId="25AB8826" w14:textId="77777777" w:rsidR="00B87A2A" w:rsidRDefault="00B87A2A" w:rsidP="002058C6">
      <w:pPr>
        <w:tabs>
          <w:tab w:val="left" w:pos="284"/>
          <w:tab w:val="left" w:pos="2835"/>
          <w:tab w:val="left" w:pos="5387"/>
          <w:tab w:val="left" w:pos="7920"/>
        </w:tabs>
        <w:ind w:firstLine="142"/>
        <w:rPr>
          <w:b/>
          <w:lang w:val="it-IT"/>
        </w:rPr>
      </w:pPr>
    </w:p>
    <w:p w14:paraId="4092D287" w14:textId="77777777" w:rsidR="00B87A2A" w:rsidRPr="00E85058" w:rsidRDefault="00B87A2A" w:rsidP="002058C6">
      <w:pPr>
        <w:tabs>
          <w:tab w:val="left" w:pos="284"/>
          <w:tab w:val="left" w:pos="2835"/>
          <w:tab w:val="left" w:pos="5387"/>
          <w:tab w:val="left" w:pos="7920"/>
        </w:tabs>
        <w:ind w:firstLine="142"/>
        <w:rPr>
          <w:lang w:val="it-IT"/>
        </w:rPr>
      </w:pPr>
      <w:r w:rsidRPr="00E85058">
        <w:rPr>
          <w:b/>
          <w:lang w:val="it-IT"/>
        </w:rPr>
        <w:t>Câu 28:</w:t>
      </w:r>
      <w:r w:rsidRPr="00E85058">
        <w:rPr>
          <w:lang w:val="it-IT"/>
        </w:rPr>
        <w:t xml:space="preserve"> Cho </w:t>
      </w:r>
      <w:r>
        <w:rPr>
          <w:lang w:val="it-IT"/>
        </w:rPr>
        <w:t xml:space="preserve">phản ứng hạt nhân (phóng xạ) </w:t>
      </w:r>
      <w:r w:rsidRPr="00700AD1">
        <w:rPr>
          <w:position w:val="-6"/>
          <w:lang w:val="it-IT"/>
        </w:rPr>
        <w:object w:dxaOrig="1094" w:dyaOrig="276" w14:anchorId="674DF311">
          <v:shape id="_x0000_i2830" type="#_x0000_t75" style="width:54.45pt;height:13.75pt" o:ole="">
            <v:imagedata r:id="rId3920" o:title=""/>
          </v:shape>
          <o:OLEObject Type="Embed" ProgID="Equation.DSMT4" ShapeID="_x0000_i2830" DrawAspect="Content" ObjectID="_1653899179" r:id="rId3921"/>
        </w:object>
      </w:r>
      <w:r>
        <w:rPr>
          <w:lang w:val="it-IT"/>
        </w:rPr>
        <w:t xml:space="preserve">. Biết năng lượng của phản ứng là </w:t>
      </w:r>
      <w:r w:rsidRPr="00700AD1">
        <w:rPr>
          <w:position w:val="-4"/>
          <w:lang w:val="it-IT"/>
        </w:rPr>
        <w:object w:dxaOrig="380" w:dyaOrig="265" w14:anchorId="3472D15B">
          <v:shape id="_x0000_i2831" type="#_x0000_t75" style="width:18.8pt;height:13.15pt" o:ole="">
            <v:imagedata r:id="rId3922" o:title=""/>
          </v:shape>
          <o:OLEObject Type="Embed" ProgID="Equation.DSMT4" ShapeID="_x0000_i2831" DrawAspect="Content" ObjectID="_1653899180" r:id="rId3923"/>
        </w:object>
      </w:r>
      <w:r>
        <w:rPr>
          <w:lang w:val="it-IT"/>
        </w:rPr>
        <w:t xml:space="preserve">, khối lượng của các hạt nhân lần lượt là </w:t>
      </w:r>
      <w:r w:rsidRPr="00700AD1">
        <w:rPr>
          <w:position w:val="-12"/>
          <w:lang w:val="it-IT"/>
        </w:rPr>
        <w:object w:dxaOrig="346" w:dyaOrig="357" w14:anchorId="33D66567">
          <v:shape id="_x0000_i2832" type="#_x0000_t75" style="width:17.55pt;height:18.15pt" o:ole="">
            <v:imagedata r:id="rId3924" o:title=""/>
          </v:shape>
          <o:OLEObject Type="Embed" ProgID="Equation.DSMT4" ShapeID="_x0000_i2832" DrawAspect="Content" ObjectID="_1653899181" r:id="rId3925"/>
        </w:object>
      </w:r>
      <w:r>
        <w:rPr>
          <w:lang w:val="it-IT"/>
        </w:rPr>
        <w:t xml:space="preserve">, </w:t>
      </w:r>
      <w:r w:rsidRPr="00700AD1">
        <w:rPr>
          <w:position w:val="-12"/>
          <w:lang w:val="it-IT"/>
        </w:rPr>
        <w:object w:dxaOrig="346" w:dyaOrig="357" w14:anchorId="42FCF5FC">
          <v:shape id="_x0000_i2833" type="#_x0000_t75" style="width:17.55pt;height:18.15pt" o:ole="">
            <v:imagedata r:id="rId3926" o:title=""/>
          </v:shape>
          <o:OLEObject Type="Embed" ProgID="Equation.DSMT4" ShapeID="_x0000_i2833" DrawAspect="Content" ObjectID="_1653899182" r:id="rId3927"/>
        </w:object>
      </w:r>
      <w:r>
        <w:rPr>
          <w:lang w:val="it-IT"/>
        </w:rPr>
        <w:t xml:space="preserve"> và </w:t>
      </w:r>
      <w:r w:rsidRPr="00700AD1">
        <w:rPr>
          <w:position w:val="-12"/>
          <w:lang w:val="it-IT"/>
        </w:rPr>
        <w:object w:dxaOrig="346" w:dyaOrig="357" w14:anchorId="7D75AF04">
          <v:shape id="_x0000_i2834" type="#_x0000_t75" style="width:17.55pt;height:18.15pt" o:ole="">
            <v:imagedata r:id="rId3928" o:title=""/>
          </v:shape>
          <o:OLEObject Type="Embed" ProgID="Equation.DSMT4" ShapeID="_x0000_i2834" DrawAspect="Content" ObjectID="_1653899183" r:id="rId3929"/>
        </w:object>
      </w:r>
      <w:r>
        <w:rPr>
          <w:lang w:val="it-IT"/>
        </w:rPr>
        <w:t xml:space="preserve">. Động năng của hạt nhân </w:t>
      </w:r>
      <w:r w:rsidRPr="00700AD1">
        <w:rPr>
          <w:position w:val="-4"/>
          <w:lang w:val="it-IT"/>
        </w:rPr>
        <w:object w:dxaOrig="242" w:dyaOrig="265" w14:anchorId="26C830EE">
          <v:shape id="_x0000_i2835" type="#_x0000_t75" style="width:11.9pt;height:13.15pt" o:ole="">
            <v:imagedata r:id="rId3930" o:title=""/>
          </v:shape>
          <o:OLEObject Type="Embed" ProgID="Equation.DSMT4" ShapeID="_x0000_i2835" DrawAspect="Content" ObjectID="_1653899184" r:id="rId3931"/>
        </w:object>
      </w:r>
      <w:r>
        <w:rPr>
          <w:lang w:val="it-IT"/>
        </w:rPr>
        <w:t xml:space="preserve"> là</w:t>
      </w:r>
    </w:p>
    <w:p w14:paraId="5BA34BC6" w14:textId="77777777" w:rsidR="00B87A2A" w:rsidRPr="00E85058" w:rsidRDefault="00B87A2A" w:rsidP="002058C6">
      <w:pPr>
        <w:tabs>
          <w:tab w:val="left" w:pos="284"/>
          <w:tab w:val="left" w:pos="2835"/>
          <w:tab w:val="left" w:pos="5387"/>
          <w:tab w:val="left" w:pos="7920"/>
        </w:tabs>
        <w:ind w:firstLine="142"/>
        <w:rPr>
          <w:lang w:val="it-IT"/>
        </w:rPr>
      </w:pPr>
      <w:r w:rsidRPr="00E85058">
        <w:rPr>
          <w:b/>
          <w:lang w:val="it-IT"/>
        </w:rPr>
        <w:tab/>
        <w:t xml:space="preserve">A. </w:t>
      </w:r>
      <w:r w:rsidRPr="00700AD1">
        <w:rPr>
          <w:b/>
          <w:position w:val="-30"/>
          <w:lang w:val="it-IT"/>
        </w:rPr>
        <w:object w:dxaOrig="726" w:dyaOrig="680" w14:anchorId="6909D354">
          <v:shape id="_x0000_i2836" type="#_x0000_t75" style="width:36.3pt;height:33.8pt" o:ole="">
            <v:imagedata r:id="rId3932" o:title=""/>
          </v:shape>
          <o:OLEObject Type="Embed" ProgID="Equation.DSMT4" ShapeID="_x0000_i2836" DrawAspect="Content" ObjectID="_1653899185" r:id="rId3933"/>
        </w:object>
      </w:r>
      <w:r w:rsidRPr="00E85058">
        <w:rPr>
          <w:lang w:val="it-IT"/>
        </w:rPr>
        <w:t>.</w:t>
      </w:r>
      <w:r w:rsidRPr="00E85058">
        <w:rPr>
          <w:lang w:val="it-IT"/>
        </w:rPr>
        <w:tab/>
      </w:r>
      <w:r w:rsidRPr="00E85058">
        <w:rPr>
          <w:b/>
          <w:lang w:val="it-IT"/>
        </w:rPr>
        <w:t xml:space="preserve">B. </w:t>
      </w:r>
      <w:r w:rsidRPr="00802CF5">
        <w:rPr>
          <w:position w:val="-30"/>
        </w:rPr>
        <w:object w:dxaOrig="1245" w:dyaOrig="675" w14:anchorId="38FD388C">
          <v:shape id="_x0000_i2837" type="#_x0000_t75" style="width:62pt;height:33.8pt" o:ole="">
            <v:imagedata r:id="rId3934" o:title=""/>
          </v:shape>
          <o:OLEObject Type="Embed" ProgID="Equation.DSMT4" ShapeID="_x0000_i2837" DrawAspect="Content" ObjectID="_1653899186" r:id="rId3935"/>
        </w:object>
      </w:r>
      <w:r>
        <w:rPr>
          <w:lang w:val="it-IT"/>
        </w:rPr>
        <w:t>.</w:t>
      </w:r>
      <w:r w:rsidRPr="00E85058">
        <w:rPr>
          <w:lang w:val="it-IT"/>
        </w:rPr>
        <w:tab/>
      </w:r>
      <w:r w:rsidRPr="00E85058">
        <w:rPr>
          <w:b/>
          <w:lang w:val="it-IT"/>
        </w:rPr>
        <w:t xml:space="preserve">C. </w:t>
      </w:r>
      <w:r w:rsidRPr="00802CF5">
        <w:rPr>
          <w:position w:val="-30"/>
        </w:rPr>
        <w:object w:dxaOrig="1245" w:dyaOrig="675" w14:anchorId="656F3670">
          <v:shape id="_x0000_i2838" type="#_x0000_t75" style="width:62pt;height:33.8pt" o:ole="">
            <v:imagedata r:id="rId3936" o:title=""/>
          </v:shape>
          <o:OLEObject Type="Embed" ProgID="Equation.DSMT4" ShapeID="_x0000_i2838" DrawAspect="Content" ObjectID="_1653899187" r:id="rId3937"/>
        </w:object>
      </w:r>
      <w:r>
        <w:rPr>
          <w:lang w:val="it-IT"/>
        </w:rPr>
        <w:t>.</w:t>
      </w:r>
      <w:r w:rsidRPr="00E85058">
        <w:rPr>
          <w:lang w:val="it-IT"/>
        </w:rPr>
        <w:tab/>
      </w:r>
      <w:r w:rsidRPr="00E85058">
        <w:rPr>
          <w:b/>
          <w:lang w:val="it-IT"/>
        </w:rPr>
        <w:t xml:space="preserve">D. </w:t>
      </w:r>
      <w:r w:rsidRPr="00802CF5">
        <w:rPr>
          <w:position w:val="-30"/>
        </w:rPr>
        <w:object w:dxaOrig="1245" w:dyaOrig="675" w14:anchorId="76884FE2">
          <v:shape id="_x0000_i2839" type="#_x0000_t75" style="width:62pt;height:33.8pt" o:ole="">
            <v:imagedata r:id="rId3938" o:title=""/>
          </v:shape>
          <o:OLEObject Type="Embed" ProgID="Equation.DSMT4" ShapeID="_x0000_i2839" DrawAspect="Content" ObjectID="_1653899188" r:id="rId3939"/>
        </w:object>
      </w:r>
      <w:r w:rsidRPr="00E85058">
        <w:rPr>
          <w:lang w:val="it-IT"/>
        </w:rPr>
        <w:t>.</w:t>
      </w:r>
    </w:p>
    <w:p w14:paraId="229ED6C1" w14:textId="77777777" w:rsidR="00B87A2A" w:rsidRPr="00E85058" w:rsidRDefault="00B87A2A" w:rsidP="003718B3">
      <w:pPr>
        <w:tabs>
          <w:tab w:val="left" w:pos="284"/>
          <w:tab w:val="left" w:pos="2835"/>
          <w:tab w:val="left" w:pos="5387"/>
          <w:tab w:val="left" w:pos="7920"/>
        </w:tabs>
        <w:ind w:firstLine="142"/>
        <w:rPr>
          <w:lang w:val="pt-BR"/>
        </w:rPr>
      </w:pPr>
      <w:r w:rsidRPr="00E85058">
        <w:rPr>
          <w:b/>
          <w:lang w:val="pt-BR"/>
        </w:rPr>
        <w:lastRenderedPageBreak/>
        <w:t>Câu 29:</w:t>
      </w:r>
      <w:r w:rsidRPr="00E85058">
        <w:rPr>
          <w:lang w:val="pt-BR"/>
        </w:rPr>
        <w:t xml:space="preserve"> Trong nguyên tử Hidro, electron chuyển động tròn đều quanh hạt nhân theo quỹ đạo tròn có bán kính </w:t>
      </w:r>
      <w:r w:rsidRPr="00E85058">
        <w:rPr>
          <w:position w:val="-6"/>
          <w:lang w:val="pt-BR"/>
        </w:rPr>
        <w:object w:dxaOrig="630" w:dyaOrig="330" w14:anchorId="666D9233">
          <v:shape id="_x0000_i2840" type="#_x0000_t75" style="width:31.3pt;height:16.3pt" o:ole="">
            <v:imagedata r:id="rId3940" o:title=""/>
          </v:shape>
          <o:OLEObject Type="Embed" ProgID="Equation.DSMT4" ShapeID="_x0000_i2840" DrawAspect="Content" ObjectID="_1653899189" r:id="rId3941"/>
        </w:object>
      </w:r>
      <w:r w:rsidRPr="00E85058">
        <w:rPr>
          <w:lang w:val="pt-BR"/>
        </w:rPr>
        <w:t xml:space="preserve"> cm. </w:t>
      </w:r>
      <w:r>
        <w:rPr>
          <w:lang w:val="pt-BR"/>
        </w:rPr>
        <w:t xml:space="preserve">Biết khối lược của electron là </w:t>
      </w:r>
      <w:r w:rsidRPr="000E355D">
        <w:rPr>
          <w:position w:val="-12"/>
          <w:lang w:val="pt-BR"/>
        </w:rPr>
        <w:object w:dxaOrig="1380" w:dyaOrig="375" w14:anchorId="148EAD89">
          <v:shape id="_x0000_i2841" type="#_x0000_t75" style="width:68.85pt;height:18.8pt" o:ole="">
            <v:imagedata r:id="rId3942" o:title=""/>
          </v:shape>
          <o:OLEObject Type="Embed" ProgID="Equation.DSMT4" ShapeID="_x0000_i2841" DrawAspect="Content" ObjectID="_1653899190" r:id="rId3943"/>
        </w:object>
      </w:r>
      <w:r>
        <w:rPr>
          <w:lang w:val="pt-BR"/>
        </w:rPr>
        <w:t>kg. T</w:t>
      </w:r>
      <w:r w:rsidRPr="00E85058">
        <w:rPr>
          <w:lang w:val="pt-BR"/>
        </w:rPr>
        <w:t>ần số chuyển động của electron</w:t>
      </w:r>
      <w:r>
        <w:rPr>
          <w:lang w:val="pt-BR"/>
        </w:rPr>
        <w:t xml:space="preserve"> là</w:t>
      </w:r>
    </w:p>
    <w:p w14:paraId="42A16C33" w14:textId="77777777" w:rsidR="00B87A2A" w:rsidRPr="00E85058" w:rsidRDefault="00B87A2A" w:rsidP="003718B3">
      <w:pPr>
        <w:tabs>
          <w:tab w:val="left" w:pos="284"/>
          <w:tab w:val="left" w:pos="2835"/>
          <w:tab w:val="left" w:pos="5387"/>
          <w:tab w:val="left" w:pos="7938"/>
        </w:tabs>
        <w:ind w:firstLine="142"/>
        <w:rPr>
          <w:lang w:val="pt-BR"/>
        </w:rPr>
      </w:pPr>
      <w:r w:rsidRPr="00E85058">
        <w:rPr>
          <w:b/>
        </w:rPr>
        <w:tab/>
        <w:t>A.</w:t>
      </w:r>
      <w:r w:rsidRPr="00E85058">
        <w:t xml:space="preserve"> </w:t>
      </w:r>
      <w:r w:rsidRPr="000E355D">
        <w:rPr>
          <w:position w:val="-10"/>
        </w:rPr>
        <w:object w:dxaOrig="960" w:dyaOrig="360" w14:anchorId="40A40FAD">
          <v:shape id="_x0000_i2842" type="#_x0000_t75" style="width:48.2pt;height:18.15pt" o:ole="">
            <v:imagedata r:id="rId3944" o:title=""/>
          </v:shape>
          <o:OLEObject Type="Embed" ProgID="Equation.DSMT4" ShapeID="_x0000_i2842" DrawAspect="Content" ObjectID="_1653899191" r:id="rId3945"/>
        </w:object>
      </w:r>
      <w:r w:rsidRPr="00E85058">
        <w:rPr>
          <w:lang w:val="pt-BR"/>
        </w:rPr>
        <w:t>Hz.</w:t>
      </w:r>
      <w:r w:rsidRPr="00E85058">
        <w:tab/>
      </w:r>
      <w:r w:rsidRPr="00E85058">
        <w:rPr>
          <w:b/>
        </w:rPr>
        <w:t>B.</w:t>
      </w:r>
      <w:r w:rsidRPr="00E85058">
        <w:t xml:space="preserve"> </w:t>
      </w:r>
      <w:r w:rsidRPr="000E355D">
        <w:rPr>
          <w:position w:val="-10"/>
        </w:rPr>
        <w:object w:dxaOrig="960" w:dyaOrig="360" w14:anchorId="70FA2E72">
          <v:shape id="_x0000_i2843" type="#_x0000_t75" style="width:48.2pt;height:18.15pt" o:ole="">
            <v:imagedata r:id="rId3946" o:title=""/>
          </v:shape>
          <o:OLEObject Type="Embed" ProgID="Equation.DSMT4" ShapeID="_x0000_i2843" DrawAspect="Content" ObjectID="_1653899192" r:id="rId3947"/>
        </w:object>
      </w:r>
      <w:r w:rsidRPr="00E85058">
        <w:rPr>
          <w:lang w:val="pt-BR"/>
        </w:rPr>
        <w:t>Hz.</w:t>
      </w:r>
      <w:r w:rsidRPr="00E85058">
        <w:tab/>
      </w:r>
      <w:r w:rsidRPr="00E85058">
        <w:rPr>
          <w:b/>
        </w:rPr>
        <w:t>C.</w:t>
      </w:r>
      <w:r w:rsidRPr="00E85058">
        <w:t xml:space="preserve"> </w:t>
      </w:r>
      <w:r w:rsidRPr="000E355D">
        <w:rPr>
          <w:position w:val="-10"/>
        </w:rPr>
        <w:object w:dxaOrig="960" w:dyaOrig="360" w14:anchorId="48D4BA02">
          <v:shape id="_x0000_i2844" type="#_x0000_t75" style="width:48.2pt;height:18.15pt" o:ole="">
            <v:imagedata r:id="rId3948" o:title=""/>
          </v:shape>
          <o:OLEObject Type="Embed" ProgID="Equation.DSMT4" ShapeID="_x0000_i2844" DrawAspect="Content" ObjectID="_1653899193" r:id="rId3949"/>
        </w:object>
      </w:r>
      <w:r w:rsidRPr="00E85058">
        <w:rPr>
          <w:lang w:val="pt-BR"/>
        </w:rPr>
        <w:t>Hz.</w:t>
      </w:r>
      <w:r w:rsidRPr="00E85058">
        <w:tab/>
      </w:r>
      <w:r w:rsidRPr="00E85058">
        <w:rPr>
          <w:b/>
        </w:rPr>
        <w:t>D.</w:t>
      </w:r>
      <w:r w:rsidRPr="00E85058">
        <w:t xml:space="preserve"> </w:t>
      </w:r>
      <w:r w:rsidRPr="000E355D">
        <w:rPr>
          <w:position w:val="-10"/>
        </w:rPr>
        <w:object w:dxaOrig="960" w:dyaOrig="360" w14:anchorId="23F0BC77">
          <v:shape id="_x0000_i2845" type="#_x0000_t75" style="width:48.2pt;height:18.15pt" o:ole="">
            <v:imagedata r:id="rId3950" o:title=""/>
          </v:shape>
          <o:OLEObject Type="Embed" ProgID="Equation.DSMT4" ShapeID="_x0000_i2845" DrawAspect="Content" ObjectID="_1653899194" r:id="rId3951"/>
        </w:object>
      </w:r>
      <w:r w:rsidRPr="00E85058">
        <w:rPr>
          <w:lang w:val="pt-BR"/>
        </w:rPr>
        <w:t>Hz.</w:t>
      </w:r>
    </w:p>
    <w:p w14:paraId="45C0C24F" w14:textId="77777777" w:rsidR="00B87A2A" w:rsidRPr="00E85058" w:rsidRDefault="00B87A2A" w:rsidP="00BB3B5D">
      <w:pPr>
        <w:tabs>
          <w:tab w:val="left" w:pos="284"/>
          <w:tab w:val="left" w:pos="2835"/>
          <w:tab w:val="left" w:pos="5387"/>
          <w:tab w:val="left" w:pos="7920"/>
        </w:tabs>
        <w:ind w:firstLine="142"/>
        <w:rPr>
          <w:bCs/>
          <w:lang w:val="pt-BR"/>
        </w:rPr>
      </w:pPr>
      <w:r>
        <w:pict w14:anchorId="6C473AB7">
          <v:group id="_x0000_s3217" style="position:absolute;left:0;text-align:left;margin-left:306.5pt;margin-top:19.15pt;width:213pt;height:114.5pt;z-index:251720704" coordsize="21600,21600">
            <o:lock v:ext="edit" aspectratio="t"/>
            <v:group id="_x0000_s3218" style="position:absolute;left:33;top:254;width:21198;height:20875" coordorigin="-1163,-1252" coordsize="21600,21600">
              <v:group id="_x0000_s3219" style="position:absolute;left:1629;top:-1252;width:18807;height:18707" coordorigin="1871,-1446" coordsize="21600,21600">
                <v:shape id="_x0000_s3220" type="#_x0000_t75" style="position:absolute;left:1871;top:2854;width:17772;height:17298">
                  <v:imagedata r:id="rId3952" o:title=""/>
                </v:shape>
                <v:line id="_x0000_s3221" style="position:absolute" from="1871,20067" to="23471,20067" fillcolor="none" strokeweight="1pt">
                  <v:stroke startarrow="oval" startarrowwidth="narrow" startarrowlength="short" endarrow="classic" endarrowwidth="narrow"/>
                </v:line>
                <v:line id="_x0000_s3222" style="position:absolute;flip:y" from="1871,-1446" to="1871,20068" fillcolor="none" strokeweight="1pt">
                  <v:stroke startarrow="oval" startarrowwidth="narrow" startarrowlength="short" endarrow="classic" endarrowwidth="narrow"/>
                </v:line>
              </v:group>
              <v:shape id="_x0000_s3223" type="#_x0000_t75" style="position:absolute;left:-1163;top:-1252;width:2606;height:2966">
                <v:imagedata r:id="rId3953" o:title=""/>
              </v:shape>
              <v:shape id="_x0000_s3224" type="#_x0000_t75" style="position:absolute;left:117;top:12559;width:1355;height:2373">
                <v:imagedata r:id="rId3954" o:title=""/>
              </v:shape>
              <v:shape id="_x0000_s3225" type="#_x0000_t75" style="position:absolute;left:17807;top:17380;width:2293;height:2966">
                <v:imagedata r:id="rId3955" o:title=""/>
              </v:shape>
              <v:shape id="_x0000_s3226" type="#_x0000_t75" style="position:absolute;left:295;top:17454;width:1146;height:2373">
                <v:imagedata r:id="rId3956" o:title=""/>
              </v:shape>
              <v:shape id="_x0000_s3227" type="#_x0000_t75" style="position:absolute;left:13;top:5253;width:1459;height:2373">
                <v:imagedata r:id="rId3957" o:title=""/>
              </v:shape>
              <v:shape id="_x0000_s3228" type="#_x0000_t75" style="position:absolute;top:8925;width:1459;height:2373">
                <v:imagedata r:id="rId3958" o:title=""/>
              </v:shape>
              <v:shape id="_x0000_s3229" type="#_x0000_t75" style="position:absolute;left:39;top:1545;width:1459;height:2373">
                <v:imagedata r:id="rId3959" o:title=""/>
              </v:shape>
              <v:shape id="_x0000_s3230" type="#_x0000_t75" style="position:absolute;left:5069;top:17553;width:729;height:2175">
                <v:imagedata r:id="rId3960" o:title=""/>
              </v:shape>
              <v:shape id="_x0000_s3231" type="#_x0000_t75" style="position:absolute;left:8710;top:17602;width:938;height:2175">
                <v:imagedata r:id="rId3961" o:title=""/>
              </v:shape>
              <v:shape id="_x0000_s3232" type="#_x0000_t75" style="position:absolute;left:16263;top:17602;width:938;height:2175">
                <v:imagedata r:id="rId3962" o:title=""/>
              </v:shape>
              <v:shape id="_x0000_s3233" type="#_x0000_t75" style="position:absolute;left:12546;top:17602;width:834;height:2373">
                <v:imagedata r:id="rId3963" o:title=""/>
              </v:shape>
            </v:group>
            <w10:wrap type="square"/>
            <w10:anchorlock/>
          </v:group>
        </w:pict>
      </w:r>
      <w:r w:rsidRPr="00E85058">
        <w:rPr>
          <w:b/>
          <w:bCs/>
          <w:lang w:val="pt-BR"/>
        </w:rPr>
        <w:t>Câu 30:</w:t>
      </w:r>
      <w:r w:rsidRPr="00E85058">
        <w:rPr>
          <w:bCs/>
          <w:lang w:val="pt-BR"/>
        </w:rPr>
        <w:t xml:space="preserve"> Để xác định điện trở của một vật dẫn kim loại, một học sinh mắc nối tiếp điện trở này với một ampe kế. Đặt vào hai đầu đoạn mạch trên một biến thế nguồn. Thay đổi giá trị của biến thế nguồn, đọc giá trị dòng điện của ampe kế, số liệu thu được được thể hiện bằng đồ thị như hình vẽ. Điện trở vật dẫn </w:t>
      </w:r>
      <w:r w:rsidRPr="00E85058">
        <w:rPr>
          <w:b/>
          <w:bCs/>
          <w:lang w:val="pt-BR"/>
        </w:rPr>
        <w:t>gần nhất</w:t>
      </w:r>
      <w:r w:rsidRPr="00E85058">
        <w:rPr>
          <w:bCs/>
          <w:lang w:val="pt-BR"/>
        </w:rPr>
        <w:t xml:space="preserve"> giá trị nào sau đây</w:t>
      </w:r>
      <w:r>
        <w:rPr>
          <w:bCs/>
          <w:lang w:val="pt-BR"/>
        </w:rPr>
        <w:t>?</w:t>
      </w:r>
    </w:p>
    <w:p w14:paraId="0EEB2C1D" w14:textId="77777777" w:rsidR="00B87A2A" w:rsidRDefault="00B87A2A" w:rsidP="00BB3B5D">
      <w:pPr>
        <w:tabs>
          <w:tab w:val="left" w:pos="284"/>
          <w:tab w:val="left" w:pos="2835"/>
          <w:tab w:val="left" w:pos="5387"/>
          <w:tab w:val="left" w:pos="7920"/>
        </w:tabs>
        <w:ind w:firstLine="142"/>
        <w:rPr>
          <w:bCs/>
          <w:lang w:val="pt-BR"/>
        </w:rPr>
      </w:pPr>
      <w:r w:rsidRPr="00E85058">
        <w:rPr>
          <w:bCs/>
          <w:lang w:val="pt-BR"/>
        </w:rPr>
        <w:tab/>
      </w:r>
      <w:r w:rsidRPr="00E85058">
        <w:rPr>
          <w:b/>
          <w:bCs/>
          <w:lang w:val="pt-BR"/>
        </w:rPr>
        <w:t>A.</w:t>
      </w:r>
      <w:r w:rsidRPr="00E85058">
        <w:rPr>
          <w:bCs/>
          <w:lang w:val="pt-BR"/>
        </w:rPr>
        <w:t xml:space="preserve"> 5 Ω.</w:t>
      </w:r>
    </w:p>
    <w:p w14:paraId="6F081F16" w14:textId="77777777" w:rsidR="00B87A2A" w:rsidRPr="00E85058" w:rsidRDefault="00B87A2A" w:rsidP="00BB3B5D">
      <w:pPr>
        <w:tabs>
          <w:tab w:val="left" w:pos="284"/>
          <w:tab w:val="left" w:pos="2835"/>
          <w:tab w:val="left" w:pos="5387"/>
          <w:tab w:val="left" w:pos="7920"/>
        </w:tabs>
        <w:ind w:firstLine="142"/>
        <w:rPr>
          <w:bCs/>
          <w:lang w:val="pt-BR"/>
        </w:rPr>
      </w:pPr>
      <w:r w:rsidRPr="00E85058">
        <w:rPr>
          <w:bCs/>
          <w:lang w:val="pt-BR"/>
        </w:rPr>
        <w:tab/>
      </w:r>
      <w:r w:rsidRPr="00E85058">
        <w:rPr>
          <w:b/>
          <w:bCs/>
          <w:lang w:val="pt-BR"/>
        </w:rPr>
        <w:t>B.</w:t>
      </w:r>
      <w:r w:rsidRPr="00E85058">
        <w:rPr>
          <w:bCs/>
          <w:lang w:val="pt-BR"/>
        </w:rPr>
        <w:t xml:space="preserve"> 10 Ω.</w:t>
      </w:r>
    </w:p>
    <w:p w14:paraId="259D84EE" w14:textId="77777777" w:rsidR="00B87A2A" w:rsidRDefault="00B87A2A" w:rsidP="00BB3B5D">
      <w:pPr>
        <w:tabs>
          <w:tab w:val="left" w:pos="284"/>
          <w:tab w:val="left" w:pos="2835"/>
          <w:tab w:val="left" w:pos="5387"/>
          <w:tab w:val="left" w:pos="7920"/>
        </w:tabs>
        <w:ind w:firstLine="142"/>
        <w:rPr>
          <w:bCs/>
          <w:lang w:val="pt-BR"/>
        </w:rPr>
      </w:pPr>
      <w:r w:rsidRPr="00E85058">
        <w:rPr>
          <w:bCs/>
          <w:lang w:val="pt-BR"/>
        </w:rPr>
        <w:tab/>
      </w:r>
      <w:r w:rsidRPr="00E85058">
        <w:rPr>
          <w:b/>
          <w:bCs/>
          <w:lang w:val="pt-BR"/>
        </w:rPr>
        <w:t>C.</w:t>
      </w:r>
      <w:r w:rsidRPr="00E85058">
        <w:rPr>
          <w:bCs/>
          <w:lang w:val="pt-BR"/>
        </w:rPr>
        <w:t xml:space="preserve"> 15 Ω.</w:t>
      </w:r>
    </w:p>
    <w:p w14:paraId="2701748E" w14:textId="77777777" w:rsidR="00B87A2A" w:rsidRPr="00E85058" w:rsidRDefault="00B87A2A" w:rsidP="00BB3B5D">
      <w:pPr>
        <w:tabs>
          <w:tab w:val="left" w:pos="284"/>
          <w:tab w:val="left" w:pos="2835"/>
          <w:tab w:val="left" w:pos="5387"/>
          <w:tab w:val="left" w:pos="7920"/>
        </w:tabs>
        <w:ind w:firstLine="142"/>
        <w:rPr>
          <w:bCs/>
          <w:lang w:val="pt-BR"/>
        </w:rPr>
      </w:pPr>
      <w:r w:rsidRPr="00E85058">
        <w:rPr>
          <w:bCs/>
          <w:lang w:val="pt-BR"/>
        </w:rPr>
        <w:tab/>
      </w:r>
      <w:r w:rsidRPr="00E85058">
        <w:rPr>
          <w:b/>
          <w:bCs/>
          <w:lang w:val="pt-BR"/>
        </w:rPr>
        <w:t>D.</w:t>
      </w:r>
      <w:r w:rsidRPr="00E85058">
        <w:rPr>
          <w:bCs/>
          <w:lang w:val="pt-BR"/>
        </w:rPr>
        <w:t xml:space="preserve"> 20 Ω.</w:t>
      </w:r>
    </w:p>
    <w:p w14:paraId="7DE13A1B" w14:textId="77777777" w:rsidR="00B87A2A" w:rsidRPr="00E85058" w:rsidRDefault="00B87A2A" w:rsidP="003718B3">
      <w:pPr>
        <w:tabs>
          <w:tab w:val="left" w:pos="284"/>
          <w:tab w:val="left" w:pos="2835"/>
          <w:tab w:val="left" w:pos="5387"/>
          <w:tab w:val="left" w:pos="7938"/>
        </w:tabs>
        <w:ind w:firstLine="142"/>
        <w:rPr>
          <w:lang w:val="pt-BR"/>
        </w:rPr>
      </w:pPr>
    </w:p>
    <w:p w14:paraId="447F2BCC" w14:textId="77777777" w:rsidR="00B87A2A" w:rsidRPr="00E85058" w:rsidRDefault="00B87A2A" w:rsidP="008B4B86">
      <w:pPr>
        <w:tabs>
          <w:tab w:val="left" w:pos="284"/>
          <w:tab w:val="left" w:pos="2835"/>
          <w:tab w:val="left" w:pos="5387"/>
          <w:tab w:val="left" w:pos="7938"/>
        </w:tabs>
        <w:ind w:firstLine="142"/>
        <w:rPr>
          <w:bCs/>
        </w:rPr>
      </w:pPr>
      <w:r>
        <w:pict w14:anchorId="03A467D5">
          <v:group id="Canvas 30" o:spid="_x0000_s3234" style="position:absolute;left:0;text-align:left;margin-left:446pt;margin-top:17.5pt;width:76.5pt;height:112.5pt;z-index:251721728" coordsize="21600,21600">
            <o:lock v:ext="edit" aspectratio="t"/>
            <v:group id="_x0000_s3235" style="position:absolute;left:818;top:552;width:20791;height:21054" coordsize="21600,21600">
              <v:group id="_x0000_s3236" style="position:absolute;width:21600;height:19800" coordsize="21600,21600">
                <v:line id="_x0000_s3237" style="position:absolute" from="10800,0" to="10800,18327" fillcolor="none">
                  <v:stroke dashstyle="dash"/>
                </v:line>
                <v:group id="_x0000_s3238" style="position:absolute;left:9524;top:1309;width:2551;height:9895" coordorigin="80640,2857" coordsize="21600,21600">
                  <v:rect id="_x0000_s3239" style="position:absolute;left:80640;top:2857;width:21600;height:10800;v-text-anchor:middle" fillcolor="#bfbfbf"/>
                  <v:rect id="_x0000_s3240" style="position:absolute;left:80640;top:13657;width:21600;height:10800;v-text-anchor:middle"/>
                </v:group>
                <v:shape id="_x0000_s3241" style="position:absolute;top:15054;width:21600;height:6545;v-text-anchor:middle" coordsize="21600,21600" path="m10800,v5924,,10800,4875,10800,10800l21600,10800v,5924,-4876,10800,-10800,10800l10800,21600c4875,21600,,16724,,10800r,c,4875,4875,,10800,r,l10800,10800xem10800,v5924,,10800,4875,10800,10800l21600,10800v,5924,-4876,10800,-10800,10800l10800,21600c4875,21600,,16724,,10800r,c,4875,4875,,10800,e" fillcolor="none" strokeweight="1pt"/>
              </v:group>
              <v:shape id="_x0000_s3242" type="#_x0000_t75" style="position:absolute;left:9112;top:2342;width:3600;height:2400">
                <v:imagedata r:id="rId3964" o:title=""/>
              </v:shape>
              <v:shape id="_x0000_s3243" type="#_x0000_t75" style="position:absolute;left:9300;top:7071;width:3000;height:2400">
                <v:imagedata r:id="rId3965" o:title=""/>
              </v:shape>
              <v:line id="_x0000_s3244" style="position:absolute" from="16724,2285" to="16724,8002" fillcolor="none">
                <v:stroke endarrow="classic" endarrowwidth="narrow" endarrowlength="short"/>
              </v:line>
              <v:shape id="_x0000_s3245" type="#_x0000_t75" style="position:absolute;left:17136;top:3360;width:3600;height:3400">
                <v:imagedata r:id="rId3966" o:title=""/>
              </v:shape>
              <v:line id="_x0000_s3246" style="position:absolute" from="10800,19800" to="10800,21600" fillcolor="none">
                <v:stroke dashstyle="dash"/>
              </v:line>
            </v:group>
            <w10:wrap type="square"/>
            <w10:anchorlock/>
          </v:group>
        </w:pict>
      </w:r>
      <w:r w:rsidRPr="00E85058">
        <w:rPr>
          <w:b/>
          <w:bCs/>
        </w:rPr>
        <w:t>Câu 31:</w:t>
      </w:r>
      <w:r w:rsidRPr="00E85058">
        <w:rPr>
          <w:bCs/>
        </w:rPr>
        <w:t xml:space="preserve"> </w:t>
      </w:r>
      <w:r>
        <w:rPr>
          <w:bCs/>
        </w:rPr>
        <w:t>C</w:t>
      </w:r>
      <w:r w:rsidRPr="00E85058">
        <w:rPr>
          <w:bCs/>
        </w:rPr>
        <w:t>hiều dòng điện cảm ứng trong vòng dây khi nhìn vào mặt trên trong trường hợp cho nam châm rơi thẳng đứng xuyên qua tâm vòng dây giữ cố định như hình vẽ</w:t>
      </w:r>
      <w:r>
        <w:rPr>
          <w:bCs/>
        </w:rPr>
        <w:t xml:space="preserve"> là</w:t>
      </w:r>
    </w:p>
    <w:p w14:paraId="5DC0130A" w14:textId="77777777" w:rsidR="00B87A2A" w:rsidRPr="00E85058" w:rsidRDefault="00B87A2A" w:rsidP="008B4B86">
      <w:pPr>
        <w:tabs>
          <w:tab w:val="left" w:pos="284"/>
          <w:tab w:val="left" w:pos="2835"/>
          <w:tab w:val="left" w:pos="5387"/>
          <w:tab w:val="left" w:pos="7938"/>
        </w:tabs>
        <w:ind w:firstLine="142"/>
        <w:rPr>
          <w:bCs/>
        </w:rPr>
      </w:pPr>
      <w:r w:rsidRPr="00E85058">
        <w:rPr>
          <w:bCs/>
        </w:rPr>
        <w:t xml:space="preserve">    </w:t>
      </w:r>
      <w:r w:rsidRPr="00E85058">
        <w:rPr>
          <w:b/>
          <w:bCs/>
        </w:rPr>
        <w:t>A.</w:t>
      </w:r>
      <w:r w:rsidRPr="00E85058">
        <w:rPr>
          <w:bCs/>
        </w:rPr>
        <w:t xml:space="preserve"> </w:t>
      </w:r>
      <w:r>
        <w:rPr>
          <w:bCs/>
        </w:rPr>
        <w:t>l</w:t>
      </w:r>
      <w:r w:rsidRPr="00E85058">
        <w:rPr>
          <w:bCs/>
        </w:rPr>
        <w:t>úc đầu dòng điện cùng kim đồng hồ, khi nam châm xuyên qua đổi chiều ngược kim đồng hồ.</w:t>
      </w:r>
    </w:p>
    <w:p w14:paraId="2CA74FFC" w14:textId="77777777" w:rsidR="00B87A2A" w:rsidRPr="00E85058" w:rsidRDefault="00B87A2A" w:rsidP="008B4B86">
      <w:pPr>
        <w:tabs>
          <w:tab w:val="left" w:pos="284"/>
          <w:tab w:val="left" w:pos="2835"/>
          <w:tab w:val="left" w:pos="5387"/>
          <w:tab w:val="left" w:pos="7938"/>
        </w:tabs>
        <w:ind w:firstLine="142"/>
        <w:rPr>
          <w:bCs/>
        </w:rPr>
      </w:pPr>
      <w:r w:rsidRPr="00E85058">
        <w:rPr>
          <w:bCs/>
        </w:rPr>
        <w:t xml:space="preserve">    </w:t>
      </w:r>
      <w:r w:rsidRPr="00E85058">
        <w:rPr>
          <w:b/>
          <w:bCs/>
        </w:rPr>
        <w:t>B.</w:t>
      </w:r>
      <w:r w:rsidRPr="00E85058">
        <w:rPr>
          <w:bCs/>
        </w:rPr>
        <w:t xml:space="preserve"> </w:t>
      </w:r>
      <w:r>
        <w:rPr>
          <w:bCs/>
        </w:rPr>
        <w:t>l</w:t>
      </w:r>
      <w:r w:rsidRPr="00E85058">
        <w:rPr>
          <w:bCs/>
        </w:rPr>
        <w:t>úc đầu dòng điện ngược kim đồng hồ, khi nam châm xuyên qua đổi chiều cùng kim đồng hồ.</w:t>
      </w:r>
    </w:p>
    <w:p w14:paraId="29B438DC" w14:textId="77777777" w:rsidR="00B87A2A" w:rsidRPr="00E85058" w:rsidRDefault="00B87A2A" w:rsidP="008B4B86">
      <w:pPr>
        <w:tabs>
          <w:tab w:val="left" w:pos="284"/>
          <w:tab w:val="left" w:pos="2835"/>
          <w:tab w:val="left" w:pos="5387"/>
          <w:tab w:val="left" w:pos="7938"/>
        </w:tabs>
        <w:ind w:firstLine="142"/>
        <w:rPr>
          <w:bCs/>
        </w:rPr>
      </w:pPr>
      <w:r w:rsidRPr="00E85058">
        <w:rPr>
          <w:bCs/>
        </w:rPr>
        <w:t xml:space="preserve">    </w:t>
      </w:r>
      <w:r w:rsidRPr="00E85058">
        <w:rPr>
          <w:b/>
          <w:bCs/>
        </w:rPr>
        <w:t>C.</w:t>
      </w:r>
      <w:r w:rsidRPr="00E85058">
        <w:rPr>
          <w:bCs/>
        </w:rPr>
        <w:t xml:space="preserve"> không có dòng điện cảm ứng trong vòng dây.</w:t>
      </w:r>
    </w:p>
    <w:p w14:paraId="01F62040" w14:textId="77777777" w:rsidR="00B87A2A" w:rsidRDefault="00B87A2A" w:rsidP="008B4B86">
      <w:pPr>
        <w:tabs>
          <w:tab w:val="left" w:pos="284"/>
          <w:tab w:val="left" w:pos="2835"/>
          <w:tab w:val="left" w:pos="5387"/>
          <w:tab w:val="left" w:pos="7938"/>
        </w:tabs>
        <w:ind w:firstLine="142"/>
        <w:rPr>
          <w:bCs/>
        </w:rPr>
      </w:pPr>
      <w:r w:rsidRPr="00E85058">
        <w:rPr>
          <w:bCs/>
        </w:rPr>
        <w:t xml:space="preserve">    </w:t>
      </w:r>
      <w:r w:rsidRPr="00E85058">
        <w:rPr>
          <w:b/>
          <w:bCs/>
        </w:rPr>
        <w:t>D.</w:t>
      </w:r>
      <w:r w:rsidRPr="00E85058">
        <w:rPr>
          <w:bCs/>
        </w:rPr>
        <w:t xml:space="preserve"> </w:t>
      </w:r>
      <w:r>
        <w:rPr>
          <w:bCs/>
        </w:rPr>
        <w:t>d</w:t>
      </w:r>
      <w:r w:rsidRPr="00E85058">
        <w:rPr>
          <w:bCs/>
        </w:rPr>
        <w:t>òng điện cảm ứng cùng kim đồng hồ.</w:t>
      </w:r>
    </w:p>
    <w:p w14:paraId="5A3FDFEF" w14:textId="77777777" w:rsidR="00B87A2A" w:rsidRDefault="00B87A2A" w:rsidP="008B4B86">
      <w:pPr>
        <w:tabs>
          <w:tab w:val="left" w:pos="284"/>
          <w:tab w:val="left" w:pos="2835"/>
          <w:tab w:val="left" w:pos="5387"/>
          <w:tab w:val="left" w:pos="7938"/>
        </w:tabs>
        <w:ind w:firstLine="142"/>
        <w:rPr>
          <w:bCs/>
        </w:rPr>
      </w:pPr>
    </w:p>
    <w:p w14:paraId="5F7EC5DE" w14:textId="77777777" w:rsidR="00B87A2A" w:rsidRPr="00E85058" w:rsidRDefault="00B87A2A" w:rsidP="008B4B86">
      <w:pPr>
        <w:tabs>
          <w:tab w:val="left" w:pos="284"/>
          <w:tab w:val="left" w:pos="2835"/>
          <w:tab w:val="left" w:pos="5387"/>
          <w:tab w:val="left" w:pos="7938"/>
        </w:tabs>
        <w:ind w:firstLine="142"/>
        <w:rPr>
          <w:bCs/>
        </w:rPr>
      </w:pPr>
    </w:p>
    <w:p w14:paraId="1D79B1AA" w14:textId="77777777" w:rsidR="00B87A2A" w:rsidRPr="00E85058" w:rsidRDefault="00B87A2A" w:rsidP="008655AE">
      <w:pPr>
        <w:tabs>
          <w:tab w:val="left" w:pos="284"/>
          <w:tab w:val="left" w:pos="2835"/>
          <w:tab w:val="left" w:pos="5387"/>
          <w:tab w:val="left" w:pos="7938"/>
        </w:tabs>
        <w:ind w:firstLine="142"/>
        <w:rPr>
          <w:bCs/>
        </w:rPr>
      </w:pPr>
      <w:r w:rsidRPr="00E85058">
        <w:rPr>
          <w:b/>
          <w:bCs/>
        </w:rPr>
        <w:t xml:space="preserve">Câu 32: </w:t>
      </w:r>
      <w:r w:rsidRPr="00E85058">
        <w:rPr>
          <w:bCs/>
        </w:rPr>
        <w:t xml:space="preserve">Đặt điện áp </w:t>
      </w:r>
      <w:r w:rsidRPr="00E85058">
        <w:rPr>
          <w:bCs/>
          <w:position w:val="-14"/>
        </w:rPr>
        <w:object w:dxaOrig="2204" w:dyaOrig="420" w14:anchorId="657ADD9F">
          <v:shape id="_x0000_i2846" type="#_x0000_t75" style="width:110.2pt;height:21.3pt" o:ole="">
            <v:imagedata r:id="rId3967" o:title=""/>
          </v:shape>
          <o:OLEObject Type="Embed" ProgID="Equation.DSMT4" ShapeID="_x0000_i2846" DrawAspect="Content" ObjectID="_1653899195" r:id="rId3968"/>
        </w:object>
      </w:r>
      <w:r w:rsidRPr="00E85058">
        <w:rPr>
          <w:bCs/>
        </w:rPr>
        <w:t xml:space="preserve">V vào hai đầu đoạn mạch mắc nối tiếp gồm điện trở thuần 60 Ω, cuộn dây (có điện trở thuần) và tụ điện. Công suất tiêu thụ điện của đoạn mạch bằng 250 W. Nối hai bản tụ điện bằng một dây dẫn có điện trở không đáng kể. Khi đó điện áp hiệu dụng giữa hai đầu điện trở bằng điện áp hiệu dụng giữa hai đầu cuộn dây và bằng </w:t>
      </w:r>
      <w:r w:rsidRPr="00E85058">
        <w:rPr>
          <w:bCs/>
          <w:position w:val="-8"/>
        </w:rPr>
        <w:object w:dxaOrig="600" w:dyaOrig="360" w14:anchorId="35950609">
          <v:shape id="_x0000_i2847" type="#_x0000_t75" style="width:30.05pt;height:18.15pt" o:ole="">
            <v:imagedata r:id="rId3969" o:title=""/>
          </v:shape>
          <o:OLEObject Type="Embed" ProgID="Equation.DSMT4" ShapeID="_x0000_i2847" DrawAspect="Content" ObjectID="_1653899196" r:id="rId3970"/>
        </w:object>
      </w:r>
      <w:r w:rsidRPr="00E85058">
        <w:rPr>
          <w:bCs/>
        </w:rPr>
        <w:t xml:space="preserve">V. Dung kháng của tụ điện có giá trị bằng </w:t>
      </w:r>
    </w:p>
    <w:p w14:paraId="60A17C54" w14:textId="77777777" w:rsidR="00B87A2A" w:rsidRPr="00E85058" w:rsidRDefault="00B87A2A" w:rsidP="008655AE">
      <w:pPr>
        <w:tabs>
          <w:tab w:val="left" w:pos="284"/>
          <w:tab w:val="left" w:pos="2835"/>
          <w:tab w:val="left" w:pos="5387"/>
          <w:tab w:val="left" w:pos="7938"/>
        </w:tabs>
        <w:ind w:firstLine="142"/>
        <w:rPr>
          <w:bCs/>
        </w:rPr>
      </w:pPr>
      <w:r w:rsidRPr="00E85058">
        <w:rPr>
          <w:b/>
          <w:bCs/>
        </w:rPr>
        <w:tab/>
        <w:t xml:space="preserve">A. </w:t>
      </w:r>
      <w:r w:rsidRPr="00E85058">
        <w:rPr>
          <w:b/>
          <w:bCs/>
          <w:position w:val="-8"/>
        </w:rPr>
        <w:object w:dxaOrig="600" w:dyaOrig="360" w14:anchorId="311568FA">
          <v:shape id="_x0000_i2848" type="#_x0000_t75" style="width:30.05pt;height:18.15pt" o:ole="">
            <v:imagedata r:id="rId3971" o:title=""/>
          </v:shape>
          <o:OLEObject Type="Embed" ProgID="Equation.DSMT4" ShapeID="_x0000_i2848" DrawAspect="Content" ObjectID="_1653899197" r:id="rId3972"/>
        </w:object>
      </w:r>
      <w:r w:rsidRPr="00E85058">
        <w:rPr>
          <w:bCs/>
        </w:rPr>
        <w:t>Ω.</w:t>
      </w:r>
      <w:r w:rsidRPr="00E85058">
        <w:rPr>
          <w:bCs/>
        </w:rPr>
        <w:tab/>
      </w:r>
      <w:r w:rsidRPr="00E85058">
        <w:rPr>
          <w:b/>
          <w:bCs/>
        </w:rPr>
        <w:t>B.</w:t>
      </w:r>
      <w:r w:rsidRPr="00E85058">
        <w:rPr>
          <w:bCs/>
        </w:rPr>
        <w:t xml:space="preserve"> </w:t>
      </w:r>
      <w:r w:rsidRPr="00E85058">
        <w:rPr>
          <w:bCs/>
          <w:position w:val="-8"/>
        </w:rPr>
        <w:object w:dxaOrig="600" w:dyaOrig="360" w14:anchorId="1D691344">
          <v:shape id="_x0000_i2849" type="#_x0000_t75" style="width:30.05pt;height:18.15pt" o:ole="">
            <v:imagedata r:id="rId3973" o:title=""/>
          </v:shape>
          <o:OLEObject Type="Embed" ProgID="Equation.DSMT4" ShapeID="_x0000_i2849" DrawAspect="Content" ObjectID="_1653899198" r:id="rId3974"/>
        </w:object>
      </w:r>
      <w:r w:rsidRPr="00E85058">
        <w:rPr>
          <w:bCs/>
        </w:rPr>
        <w:t>Ω.</w:t>
      </w:r>
      <w:r w:rsidRPr="00E85058">
        <w:rPr>
          <w:bCs/>
        </w:rPr>
        <w:tab/>
      </w:r>
      <w:r w:rsidRPr="00E85058">
        <w:rPr>
          <w:b/>
          <w:bCs/>
        </w:rPr>
        <w:t>C.</w:t>
      </w:r>
      <w:r w:rsidRPr="00E85058">
        <w:rPr>
          <w:bCs/>
        </w:rPr>
        <w:t xml:space="preserve"> </w:t>
      </w:r>
      <w:r w:rsidRPr="00E85058">
        <w:rPr>
          <w:bCs/>
          <w:position w:val="-8"/>
        </w:rPr>
        <w:object w:dxaOrig="570" w:dyaOrig="360" w14:anchorId="6314E660">
          <v:shape id="_x0000_i2850" type="#_x0000_t75" style="width:28.8pt;height:18.15pt" o:ole="">
            <v:imagedata r:id="rId3975" o:title=""/>
          </v:shape>
          <o:OLEObject Type="Embed" ProgID="Equation.DSMT4" ShapeID="_x0000_i2850" DrawAspect="Content" ObjectID="_1653899199" r:id="rId3976"/>
        </w:object>
      </w:r>
      <w:r w:rsidRPr="00E85058">
        <w:rPr>
          <w:bCs/>
        </w:rPr>
        <w:t>Ω.</w:t>
      </w:r>
      <w:r w:rsidRPr="00E85058">
        <w:rPr>
          <w:bCs/>
        </w:rPr>
        <w:tab/>
      </w:r>
      <w:r w:rsidRPr="00E85058">
        <w:rPr>
          <w:b/>
          <w:bCs/>
        </w:rPr>
        <w:t>D.</w:t>
      </w:r>
      <w:r w:rsidRPr="00E85058">
        <w:rPr>
          <w:b/>
          <w:bCs/>
          <w:position w:val="-8"/>
        </w:rPr>
        <w:object w:dxaOrig="600" w:dyaOrig="360" w14:anchorId="33D6E670">
          <v:shape id="_x0000_i2851" type="#_x0000_t75" style="width:30.05pt;height:18.15pt" o:ole="">
            <v:imagedata r:id="rId3977" o:title=""/>
          </v:shape>
          <o:OLEObject Type="Embed" ProgID="Equation.DSMT4" ShapeID="_x0000_i2851" DrawAspect="Content" ObjectID="_1653899200" r:id="rId3978"/>
        </w:object>
      </w:r>
      <w:r w:rsidRPr="00E85058">
        <w:rPr>
          <w:bCs/>
        </w:rPr>
        <w:t>Ω.</w:t>
      </w:r>
    </w:p>
    <w:p w14:paraId="2E2B9DD9" w14:textId="77777777" w:rsidR="00B87A2A" w:rsidRPr="00E85058" w:rsidRDefault="00B87A2A" w:rsidP="0007657C">
      <w:pPr>
        <w:tabs>
          <w:tab w:val="left" w:pos="284"/>
          <w:tab w:val="left" w:pos="2835"/>
          <w:tab w:val="left" w:pos="5387"/>
          <w:tab w:val="left" w:pos="7938"/>
        </w:tabs>
        <w:ind w:firstLine="142"/>
        <w:rPr>
          <w:bCs/>
        </w:rPr>
      </w:pPr>
      <w:r w:rsidRPr="00E85058">
        <w:rPr>
          <w:b/>
          <w:bCs/>
        </w:rPr>
        <w:t>Câu 33:</w:t>
      </w:r>
      <w:r w:rsidRPr="00E85058">
        <w:rPr>
          <w:bCs/>
          <w:lang w:val="pt-BR"/>
        </w:rPr>
        <w:t xml:space="preserve"> </w:t>
      </w:r>
      <w:r w:rsidRPr="00E85058">
        <w:rPr>
          <w:bCs/>
        </w:rPr>
        <w:t xml:space="preserve">Hai mạch dao động điện từ lí tưởng đang có dao động điện từ tự do với cùng cường độ dòng điện cực đại </w:t>
      </w:r>
      <w:r w:rsidRPr="00E85058">
        <w:rPr>
          <w:bCs/>
          <w:position w:val="-12"/>
        </w:rPr>
        <w:object w:dxaOrig="240" w:dyaOrig="360" w14:anchorId="5653304D">
          <v:shape id="_x0000_i2852" type="#_x0000_t75" style="width:11.9pt;height:18.15pt" o:ole="">
            <v:imagedata r:id="rId3979" o:title=""/>
          </v:shape>
          <o:OLEObject Type="Embed" ProgID="Equation.DSMT4" ShapeID="_x0000_i2852" DrawAspect="Content" ObjectID="_1653899201" r:id="rId3980"/>
        </w:object>
      </w:r>
      <w:r w:rsidRPr="00E85058">
        <w:rPr>
          <w:bCs/>
        </w:rPr>
        <w:t xml:space="preserve">. Chu kì dao động riêng của mạch thứ nhất là </w:t>
      </w:r>
      <w:r w:rsidRPr="00E85058">
        <w:rPr>
          <w:bCs/>
          <w:position w:val="-12"/>
        </w:rPr>
        <w:object w:dxaOrig="225" w:dyaOrig="360" w14:anchorId="5070DD1A">
          <v:shape id="_x0000_i2853" type="#_x0000_t75" style="width:11.25pt;height:18.15pt" o:ole="">
            <v:imagedata r:id="rId3981" o:title=""/>
          </v:shape>
          <o:OLEObject Type="Embed" ProgID="Equation.DSMT4" ShapeID="_x0000_i2853" DrawAspect="Content" ObjectID="_1653899202" r:id="rId3982"/>
        </w:object>
      </w:r>
      <w:r w:rsidRPr="00E85058">
        <w:rPr>
          <w:bCs/>
        </w:rPr>
        <w:t xml:space="preserve"> và của mạch thứ hai là </w:t>
      </w:r>
      <w:r w:rsidRPr="00E85058">
        <w:rPr>
          <w:bCs/>
          <w:position w:val="-12"/>
        </w:rPr>
        <w:object w:dxaOrig="795" w:dyaOrig="360" w14:anchorId="14DF1433">
          <v:shape id="_x0000_i2854" type="#_x0000_t75" style="width:39.45pt;height:18.15pt" o:ole="">
            <v:imagedata r:id="rId3983" o:title=""/>
          </v:shape>
          <o:OLEObject Type="Embed" ProgID="Equation.DSMT4" ShapeID="_x0000_i2854" DrawAspect="Content" ObjectID="_1653899203" r:id="rId3984"/>
        </w:object>
      </w:r>
      <w:r w:rsidRPr="00E85058">
        <w:rPr>
          <w:bCs/>
        </w:rPr>
        <w:t xml:space="preserve">. Khi cường độ dòng điện trong hai mạch có cùng cường độ và nhỏ hơn </w:t>
      </w:r>
      <w:r w:rsidRPr="00E85058">
        <w:rPr>
          <w:bCs/>
          <w:position w:val="-12"/>
        </w:rPr>
        <w:object w:dxaOrig="240" w:dyaOrig="360" w14:anchorId="4D16B5A1">
          <v:shape id="_x0000_i2855" type="#_x0000_t75" style="width:11.9pt;height:18.15pt" o:ole="">
            <v:imagedata r:id="rId3979" o:title=""/>
          </v:shape>
          <o:OLEObject Type="Embed" ProgID="Equation.DSMT4" ShapeID="_x0000_i2855" DrawAspect="Content" ObjectID="_1653899204" r:id="rId3985"/>
        </w:object>
      </w:r>
      <w:r w:rsidRPr="00E85058">
        <w:rPr>
          <w:bCs/>
        </w:rPr>
        <w:t xml:space="preserve"> thì độ lớn điện tích trên một bản tụ điện của mạch dao động thứ nhất là </w:t>
      </w:r>
      <w:r w:rsidRPr="00E85058">
        <w:rPr>
          <w:bCs/>
          <w:position w:val="-12"/>
        </w:rPr>
        <w:object w:dxaOrig="240" w:dyaOrig="360" w14:anchorId="7B42B7CD">
          <v:shape id="_x0000_i2856" type="#_x0000_t75" style="width:11.9pt;height:18.15pt" o:ole="">
            <v:imagedata r:id="rId3986" o:title=""/>
          </v:shape>
          <o:OLEObject Type="Embed" ProgID="Equation.DSMT4" ShapeID="_x0000_i2856" DrawAspect="Content" ObjectID="_1653899205" r:id="rId3987"/>
        </w:object>
      </w:r>
      <w:r w:rsidRPr="00E85058">
        <w:rPr>
          <w:bCs/>
        </w:rPr>
        <w:t xml:space="preserve"> và mạch dao động thứ hai là </w:t>
      </w:r>
      <w:r w:rsidRPr="00E85058">
        <w:rPr>
          <w:bCs/>
          <w:position w:val="-12"/>
        </w:rPr>
        <w:object w:dxaOrig="270" w:dyaOrig="360" w14:anchorId="49923D44">
          <v:shape id="_x0000_i2857" type="#_x0000_t75" style="width:13.75pt;height:18.15pt" o:ole="">
            <v:imagedata r:id="rId3988" o:title=""/>
          </v:shape>
          <o:OLEObject Type="Embed" ProgID="Equation.DSMT4" ShapeID="_x0000_i2857" DrawAspect="Content" ObjectID="_1653899206" r:id="rId3989"/>
        </w:object>
      </w:r>
      <w:r w:rsidRPr="00E85058">
        <w:rPr>
          <w:bCs/>
        </w:rPr>
        <w:t xml:space="preserve">. Tỉ số </w:t>
      </w:r>
      <w:r w:rsidRPr="00E85058">
        <w:rPr>
          <w:bCs/>
          <w:position w:val="-30"/>
        </w:rPr>
        <w:object w:dxaOrig="330" w:dyaOrig="675" w14:anchorId="0A45350B">
          <v:shape id="_x0000_i2858" type="#_x0000_t75" style="width:16.3pt;height:33.8pt" o:ole="">
            <v:imagedata r:id="rId3990" o:title=""/>
          </v:shape>
          <o:OLEObject Type="Embed" ProgID="Equation.DSMT4" ShapeID="_x0000_i2858" DrawAspect="Content" ObjectID="_1653899207" r:id="rId3991"/>
        </w:object>
      </w:r>
      <w:r>
        <w:rPr>
          <w:bCs/>
        </w:rPr>
        <w:t xml:space="preserve"> bằng</w:t>
      </w:r>
    </w:p>
    <w:p w14:paraId="5A5366EC" w14:textId="77777777" w:rsidR="00B87A2A" w:rsidRPr="00E85058" w:rsidRDefault="00B87A2A" w:rsidP="0007657C">
      <w:pPr>
        <w:tabs>
          <w:tab w:val="left" w:pos="284"/>
          <w:tab w:val="left" w:pos="2835"/>
          <w:tab w:val="left" w:pos="5387"/>
          <w:tab w:val="left" w:pos="7938"/>
        </w:tabs>
        <w:ind w:firstLine="142"/>
        <w:rPr>
          <w:bCs/>
        </w:rPr>
      </w:pPr>
      <w:r w:rsidRPr="00E85058">
        <w:rPr>
          <w:b/>
          <w:bCs/>
        </w:rPr>
        <w:tab/>
        <w:t xml:space="preserve">A. </w:t>
      </w:r>
      <w:r w:rsidRPr="00E85058">
        <w:rPr>
          <w:bCs/>
        </w:rPr>
        <w:t>2.</w:t>
      </w:r>
      <w:r w:rsidRPr="00E85058">
        <w:rPr>
          <w:bCs/>
        </w:rPr>
        <w:tab/>
      </w:r>
      <w:r w:rsidRPr="00E85058">
        <w:rPr>
          <w:b/>
          <w:bCs/>
        </w:rPr>
        <w:t xml:space="preserve">B. </w:t>
      </w:r>
      <w:r w:rsidRPr="00E85058">
        <w:rPr>
          <w:bCs/>
        </w:rPr>
        <w:t>1,5.</w:t>
      </w:r>
      <w:r w:rsidRPr="00E85058">
        <w:rPr>
          <w:bCs/>
        </w:rPr>
        <w:tab/>
      </w:r>
      <w:r w:rsidRPr="00E85058">
        <w:rPr>
          <w:b/>
          <w:bCs/>
        </w:rPr>
        <w:t xml:space="preserve">C. </w:t>
      </w:r>
      <w:r w:rsidRPr="00E85058">
        <w:rPr>
          <w:bCs/>
        </w:rPr>
        <w:t>0,5.</w:t>
      </w:r>
      <w:r w:rsidRPr="00E85058">
        <w:rPr>
          <w:bCs/>
        </w:rPr>
        <w:tab/>
      </w:r>
      <w:r w:rsidRPr="00E85058">
        <w:rPr>
          <w:b/>
          <w:bCs/>
        </w:rPr>
        <w:t xml:space="preserve">D. </w:t>
      </w:r>
      <w:r w:rsidRPr="00E85058">
        <w:rPr>
          <w:bCs/>
        </w:rPr>
        <w:t>2,5.</w:t>
      </w:r>
    </w:p>
    <w:p w14:paraId="4CA04473" w14:textId="77777777" w:rsidR="00B87A2A" w:rsidRPr="00E45FD2" w:rsidRDefault="00B87A2A" w:rsidP="00E45FD2">
      <w:pPr>
        <w:tabs>
          <w:tab w:val="left" w:pos="720"/>
          <w:tab w:val="left" w:pos="3240"/>
          <w:tab w:val="left" w:pos="5760"/>
          <w:tab w:val="left" w:pos="7938"/>
        </w:tabs>
        <w:ind w:firstLine="142"/>
        <w:rPr>
          <w:bCs/>
        </w:rPr>
      </w:pPr>
      <w:r w:rsidRPr="00E85058">
        <w:rPr>
          <w:b/>
          <w:bCs/>
        </w:rPr>
        <w:t xml:space="preserve">Câu 34: </w:t>
      </w:r>
      <w:r w:rsidRPr="00E45FD2">
        <w:rPr>
          <w:bCs/>
        </w:rPr>
        <w:t xml:space="preserve">Trong hiện tượng sóng dừng, nguồn dao động có tần số thay đổi được gây ra sóng lan truyền trên dây một đầu cố định, một đầu tự do. Thay đổi tần số của nguồn thì nhận thấy có hai tần số liên tiếp </w:t>
      </w:r>
      <w:r w:rsidRPr="00E45FD2">
        <w:rPr>
          <w:bCs/>
        </w:rPr>
        <w:object w:dxaOrig="720" w:dyaOrig="345" w14:anchorId="1C10AA95">
          <v:shape id="_x0000_i2859" type="#_x0000_t75" style="width:36.3pt;height:17.55pt" o:ole="">
            <v:imagedata r:id="rId3992" o:title=""/>
          </v:shape>
          <o:OLEObject Type="Embed" ProgID="Equation.DSMT4" ShapeID="_x0000_i2859" DrawAspect="Content" ObjectID="_1653899208" r:id="rId3993"/>
        </w:object>
      </w:r>
      <w:r w:rsidRPr="00E45FD2">
        <w:rPr>
          <w:bCs/>
        </w:rPr>
        <w:t xml:space="preserve">Hz và </w:t>
      </w:r>
      <w:r w:rsidRPr="002C1C7A">
        <w:rPr>
          <w:bCs/>
          <w:position w:val="-12"/>
        </w:rPr>
        <w:object w:dxaOrig="765" w:dyaOrig="345" w14:anchorId="466CE9D3">
          <v:shape id="_x0000_i2860" type="#_x0000_t75" style="width:38.2pt;height:17.55pt" o:ole="">
            <v:imagedata r:id="rId3994" o:title=""/>
          </v:shape>
          <o:OLEObject Type="Embed" ProgID="Equation.DSMT4" ShapeID="_x0000_i2860" DrawAspect="Content" ObjectID="_1653899209" r:id="rId3995"/>
        </w:object>
      </w:r>
      <w:r w:rsidRPr="00E45FD2">
        <w:rPr>
          <w:bCs/>
        </w:rPr>
        <w:t xml:space="preserve"> Hz trên dây hình thành sóng dừng. Để sóng hình thành trên đây với 4 bụng sóng thì tần số của nguồn dao động là</w:t>
      </w:r>
    </w:p>
    <w:p w14:paraId="3B6ECC04" w14:textId="77777777" w:rsidR="00B87A2A" w:rsidRPr="00E45FD2" w:rsidRDefault="00B87A2A" w:rsidP="00E45FD2">
      <w:pPr>
        <w:tabs>
          <w:tab w:val="left" w:pos="720"/>
          <w:tab w:val="left" w:pos="3240"/>
          <w:tab w:val="left" w:pos="5760"/>
          <w:tab w:val="left" w:pos="7938"/>
        </w:tabs>
        <w:ind w:firstLine="142"/>
        <w:rPr>
          <w:bCs/>
        </w:rPr>
      </w:pPr>
      <w:r w:rsidRPr="00E45FD2">
        <w:rPr>
          <w:b/>
          <w:bCs/>
        </w:rPr>
        <w:t xml:space="preserve"> </w:t>
      </w:r>
      <w:r w:rsidRPr="00E45FD2">
        <w:rPr>
          <w:b/>
          <w:bCs/>
        </w:rPr>
        <w:tab/>
        <w:t xml:space="preserve">A. </w:t>
      </w:r>
      <w:r w:rsidRPr="00E45FD2">
        <w:rPr>
          <w:bCs/>
        </w:rPr>
        <w:t>15 Hz.</w:t>
      </w:r>
      <w:r w:rsidRPr="00E45FD2">
        <w:rPr>
          <w:bCs/>
        </w:rPr>
        <w:tab/>
      </w:r>
      <w:r w:rsidRPr="00E45FD2">
        <w:rPr>
          <w:b/>
          <w:bCs/>
        </w:rPr>
        <w:t>B.</w:t>
      </w:r>
      <w:r w:rsidRPr="00E45FD2">
        <w:rPr>
          <w:b/>
          <w:bCs/>
          <w:lang w:val="vi-VN"/>
        </w:rPr>
        <w:t xml:space="preserve"> </w:t>
      </w:r>
      <w:r w:rsidRPr="00E45FD2">
        <w:rPr>
          <w:bCs/>
        </w:rPr>
        <w:t>25 Hz.</w:t>
      </w:r>
      <w:r w:rsidRPr="00E45FD2">
        <w:rPr>
          <w:bCs/>
        </w:rPr>
        <w:tab/>
      </w:r>
      <w:r w:rsidRPr="00E45FD2">
        <w:rPr>
          <w:b/>
          <w:bCs/>
        </w:rPr>
        <w:t xml:space="preserve">C. </w:t>
      </w:r>
      <w:r w:rsidRPr="00E45FD2">
        <w:rPr>
          <w:bCs/>
        </w:rPr>
        <w:t>35 Hz.</w:t>
      </w:r>
      <w:r w:rsidRPr="00E45FD2">
        <w:rPr>
          <w:bCs/>
        </w:rPr>
        <w:tab/>
      </w:r>
      <w:r w:rsidRPr="00E45FD2">
        <w:rPr>
          <w:b/>
          <w:bCs/>
        </w:rPr>
        <w:t xml:space="preserve">D. </w:t>
      </w:r>
      <w:r w:rsidRPr="00E45FD2">
        <w:rPr>
          <w:bCs/>
        </w:rPr>
        <w:t>45 Hz.</w:t>
      </w:r>
    </w:p>
    <w:p w14:paraId="24957FEF" w14:textId="77777777" w:rsidR="00B87A2A" w:rsidRPr="00037BF8" w:rsidRDefault="00B87A2A" w:rsidP="00037BF8">
      <w:pPr>
        <w:tabs>
          <w:tab w:val="left" w:pos="720"/>
          <w:tab w:val="left" w:pos="3240"/>
          <w:tab w:val="left" w:pos="5760"/>
          <w:tab w:val="left" w:pos="7938"/>
        </w:tabs>
        <w:ind w:firstLine="142"/>
        <w:rPr>
          <w:bCs/>
        </w:rPr>
      </w:pPr>
      <w:r w:rsidRPr="00E85058">
        <w:rPr>
          <w:b/>
        </w:rPr>
        <w:t xml:space="preserve">Câu 35: </w:t>
      </w:r>
      <w:r w:rsidRPr="00037BF8">
        <w:rPr>
          <w:bCs/>
        </w:rPr>
        <w:t xml:space="preserve">Một con lắc lò xo gồm vật nhỏ có khối lượng 0,02 kg và lò xo có độ cứng 1 N/m. Vật nhỏ được đặt trên giá đỡ cố định, nằm ngang dọc theo trục của lò xo. Hệ số ma sát trượt giữa giá đỡ và vật nhỏ là 0,1. Ban đầu giữ vật ở vị trí lò xo bị nén 10 cm rồi buông nhẹ để con lắc dao động tắt dần. Lấy </w:t>
      </w:r>
      <w:r w:rsidRPr="0057662B">
        <w:rPr>
          <w:bCs/>
          <w:position w:val="-10"/>
        </w:rPr>
        <w:object w:dxaOrig="675" w:dyaOrig="330" w14:anchorId="5B53195E">
          <v:shape id="_x0000_i2861" type="#_x0000_t75" style="width:33.8pt;height:16.3pt" o:ole="">
            <v:imagedata r:id="rId3996" o:title=""/>
          </v:shape>
          <o:OLEObject Type="Embed" ProgID="Equation.DSMT4" ShapeID="_x0000_i2861" DrawAspect="Content" ObjectID="_1653899210" r:id="rId3997"/>
        </w:object>
      </w:r>
      <w:r w:rsidRPr="00037BF8">
        <w:rPr>
          <w:bCs/>
        </w:rPr>
        <w:t>m/s</w:t>
      </w:r>
      <w:r w:rsidRPr="00037BF8">
        <w:rPr>
          <w:bCs/>
          <w:vertAlign w:val="superscript"/>
        </w:rPr>
        <w:t>2</w:t>
      </w:r>
      <w:r w:rsidRPr="00037BF8">
        <w:rPr>
          <w:bCs/>
        </w:rPr>
        <w:t>. Tốc độ lớn nhất của vật nhỏ đạt được trong quá trình dao động là</w:t>
      </w:r>
    </w:p>
    <w:p w14:paraId="1659BC6F" w14:textId="77777777" w:rsidR="00B87A2A" w:rsidRPr="00037BF8" w:rsidRDefault="00B87A2A" w:rsidP="00037BF8">
      <w:pPr>
        <w:tabs>
          <w:tab w:val="left" w:pos="720"/>
          <w:tab w:val="left" w:pos="3240"/>
          <w:tab w:val="left" w:pos="5760"/>
          <w:tab w:val="left" w:pos="7938"/>
        </w:tabs>
        <w:ind w:firstLine="142"/>
        <w:rPr>
          <w:bCs/>
        </w:rPr>
      </w:pPr>
      <w:r w:rsidRPr="00037BF8">
        <w:rPr>
          <w:b/>
          <w:bCs/>
        </w:rPr>
        <w:t>A.</w:t>
      </w:r>
      <w:r w:rsidRPr="0057662B">
        <w:rPr>
          <w:position w:val="-8"/>
        </w:rPr>
        <w:object w:dxaOrig="705" w:dyaOrig="360" w14:anchorId="1E012390">
          <v:shape id="_x0000_i2862" type="#_x0000_t75" style="width:35.05pt;height:18.15pt" o:ole="">
            <v:imagedata r:id="rId3998" o:title=""/>
          </v:shape>
          <o:OLEObject Type="Embed" ProgID="Equation.DSMT4" ShapeID="_x0000_i2862" DrawAspect="Content" ObjectID="_1653899211" r:id="rId3999"/>
        </w:object>
      </w:r>
      <w:r w:rsidRPr="00037BF8">
        <w:rPr>
          <w:bCs/>
        </w:rPr>
        <w:t>cm/s.</w:t>
      </w:r>
      <w:r w:rsidRPr="00037BF8">
        <w:rPr>
          <w:bCs/>
        </w:rPr>
        <w:tab/>
      </w:r>
      <w:r w:rsidRPr="00037BF8">
        <w:rPr>
          <w:b/>
          <w:bCs/>
        </w:rPr>
        <w:t>B.</w:t>
      </w:r>
      <w:r w:rsidRPr="0057662B">
        <w:rPr>
          <w:position w:val="-8"/>
        </w:rPr>
        <w:object w:dxaOrig="615" w:dyaOrig="360" w14:anchorId="2CBDFAD2">
          <v:shape id="_x0000_i2863" type="#_x0000_t75" style="width:30.7pt;height:18.15pt" o:ole="">
            <v:imagedata r:id="rId4000" o:title=""/>
          </v:shape>
          <o:OLEObject Type="Embed" ProgID="Equation.DSMT4" ShapeID="_x0000_i2863" DrawAspect="Content" ObjectID="_1653899212" r:id="rId4001"/>
        </w:object>
      </w:r>
      <w:r w:rsidRPr="00037BF8">
        <w:rPr>
          <w:bCs/>
        </w:rPr>
        <w:t>cm/s.</w:t>
      </w:r>
      <w:r w:rsidRPr="00037BF8">
        <w:rPr>
          <w:bCs/>
        </w:rPr>
        <w:tab/>
      </w:r>
      <w:r w:rsidRPr="00037BF8">
        <w:rPr>
          <w:b/>
          <w:bCs/>
        </w:rPr>
        <w:t>C.</w:t>
      </w:r>
      <w:r w:rsidRPr="0057662B">
        <w:rPr>
          <w:position w:val="-6"/>
        </w:rPr>
        <w:object w:dxaOrig="615" w:dyaOrig="345" w14:anchorId="0F4C03EA">
          <v:shape id="_x0000_i2864" type="#_x0000_t75" style="width:30.7pt;height:17.55pt" o:ole="">
            <v:imagedata r:id="rId4002" o:title=""/>
          </v:shape>
          <o:OLEObject Type="Embed" ProgID="Equation.DSMT4" ShapeID="_x0000_i2864" DrawAspect="Content" ObjectID="_1653899213" r:id="rId4003"/>
        </w:object>
      </w:r>
      <w:r w:rsidRPr="00037BF8">
        <w:rPr>
          <w:bCs/>
        </w:rPr>
        <w:t>cm/s.</w:t>
      </w:r>
      <w:r w:rsidRPr="00037BF8">
        <w:rPr>
          <w:bCs/>
        </w:rPr>
        <w:tab/>
      </w:r>
      <w:r w:rsidRPr="00037BF8">
        <w:rPr>
          <w:b/>
          <w:bCs/>
        </w:rPr>
        <w:t>D.</w:t>
      </w:r>
      <w:r w:rsidRPr="0057662B">
        <w:rPr>
          <w:position w:val="-8"/>
        </w:rPr>
        <w:object w:dxaOrig="600" w:dyaOrig="360" w14:anchorId="723ECF44">
          <v:shape id="_x0000_i2865" type="#_x0000_t75" style="width:30.05pt;height:18.15pt" o:ole="">
            <v:imagedata r:id="rId4004" o:title=""/>
          </v:shape>
          <o:OLEObject Type="Embed" ProgID="Equation.DSMT4" ShapeID="_x0000_i2865" DrawAspect="Content" ObjectID="_1653899214" r:id="rId4005"/>
        </w:object>
      </w:r>
      <w:r w:rsidRPr="00037BF8">
        <w:rPr>
          <w:bCs/>
        </w:rPr>
        <w:t>cm/s.</w:t>
      </w:r>
    </w:p>
    <w:p w14:paraId="0B9EA22E" w14:textId="77777777" w:rsidR="00B87A2A" w:rsidRPr="00E85058" w:rsidRDefault="00B87A2A" w:rsidP="00037BF8">
      <w:pPr>
        <w:tabs>
          <w:tab w:val="left" w:pos="720"/>
          <w:tab w:val="left" w:pos="3240"/>
          <w:tab w:val="left" w:pos="5760"/>
          <w:tab w:val="left" w:pos="7938"/>
        </w:tabs>
        <w:ind w:firstLine="142"/>
        <w:rPr>
          <w:bCs/>
          <w:lang w:val="nl-NL"/>
        </w:rPr>
      </w:pPr>
      <w:r>
        <w:pict w14:anchorId="553018B1">
          <v:group id="Canvas 31" o:spid="_x0000_s3247" style="position:absolute;left:0;text-align:left;margin-left:321.5pt;margin-top:17.95pt;width:201pt;height:104.5pt;z-index:251722752" coordsize="21600,21600">
            <o:lock v:ext="edit" aspectratio="t"/>
            <v:group id="_x0000_s3248" style="position:absolute;left:214;top:209;width:21372;height:21111" coordorigin="-1406,-1511" coordsize="21600,21600">
              <v:group id="_x0000_s3249" style="position:absolute;left:1767;top:-1511;width:18425;height:19052" coordorigin="2072,-1713" coordsize="21600,21600">
                <v:shape id="_x0000_s3250" type="#_x0000_t75" style="position:absolute;left:2072;top:1459;width:19043;height:18426">
                  <v:imagedata r:id="rId4006" o:title=""/>
                </v:shape>
                <v:line id="_x0000_s3251" style="position:absolute" from="2072,10673" to="23672,10673" fillcolor="none" strokeweight="1pt">
                  <v:stroke startarrow="oval" startarrowwidth="narrow" startarrowlength="short" endarrow="classic" endarrowwidth="narrow"/>
                </v:line>
                <v:line id="_x0000_s3252" style="position:absolute;flip:y" from="2072,-1713" to="2072,19887" fillcolor="none" strokeweight="1pt">
                  <v:stroke endarrow="classic" endarrowwidth="narrow"/>
                </v:line>
              </v:group>
              <v:shape id="_x0000_s3253" type="#_x0000_t75" style="position:absolute;left:-1406;top:-1189;width:3064;height:3218">
                <v:imagedata r:id="rId4007" o:title=""/>
              </v:shape>
              <v:shape id="_x0000_s3254" type="#_x0000_t75" style="position:absolute;left:328;top:9628;width:1203;height:2574">
                <v:imagedata r:id="rId4008" o:title=""/>
              </v:shape>
              <v:shape id="_x0000_s3255" type="#_x0000_t75" style="position:absolute;top:1582;width:1532;height:2574">
                <v:imagedata r:id="rId4009" o:title=""/>
              </v:shape>
              <v:shape id="_x0000_s3256" type="#_x0000_t75" style="position:absolute;left:49;top:14563;width:1532;height:2574">
                <v:imagedata r:id="rId4010" o:title=""/>
              </v:shape>
              <v:shape id="_x0000_s3257" type="#_x0000_t75" style="position:absolute;left:18007;top:9628;width:1970;height:3218">
                <v:imagedata r:id="rId4011" o:title=""/>
              </v:shape>
              <v:shape id="_x0000_s3258" type="#_x0000_t75" style="position:absolute;left:14368;top:17299;width:1860;height:2789">
                <v:imagedata r:id="rId4012" o:title=""/>
              </v:shape>
              <v:shape id="_x0000_s3259" type="#_x0000_t75" style="position:absolute;left:5420;top:17299;width:1641;height:2789">
                <v:imagedata r:id="rId4013" o:title=""/>
              </v:shape>
              <v:shape id="_x0000_s3260" type="#_x0000_t75" style="position:absolute;left:9825;top:17299;width:1860;height:2789">
                <v:imagedata r:id="rId4014" o:title=""/>
              </v:shape>
            </v:group>
            <w10:wrap type="square"/>
            <w10:anchorlock/>
          </v:group>
        </w:pict>
      </w:r>
      <w:r w:rsidRPr="00E85058">
        <w:rPr>
          <w:b/>
          <w:bCs/>
          <w:lang w:val="nl-NL"/>
        </w:rPr>
        <w:t>Câu 36:</w:t>
      </w:r>
      <w:r w:rsidRPr="00E85058">
        <w:rPr>
          <w:bCs/>
          <w:lang w:val="nl-NL"/>
        </w:rPr>
        <w:t xml:space="preserve"> Hình vẽ bên là đồ thị biễu diễn sự phụ thuộc của li độ </w:t>
      </w:r>
      <w:r w:rsidRPr="00E85058">
        <w:rPr>
          <w:bCs/>
          <w:position w:val="-6"/>
          <w:lang w:val="nl-NL"/>
        </w:rPr>
        <w:object w:dxaOrig="195" w:dyaOrig="225" w14:anchorId="6EA26ACC">
          <v:shape id="_x0000_i2866" type="#_x0000_t75" style="width:10pt;height:11.25pt" o:ole="">
            <v:imagedata r:id="rId4015" o:title=""/>
          </v:shape>
          <o:OLEObject Type="Embed" ProgID="Equation.DSMT4" ShapeID="_x0000_i2866" DrawAspect="Content" ObjectID="_1653899215" r:id="rId4016"/>
        </w:object>
      </w:r>
      <w:r w:rsidRPr="00E85058">
        <w:rPr>
          <w:bCs/>
          <w:lang w:val="nl-NL"/>
        </w:rPr>
        <w:t xml:space="preserve"> vào thời gian </w:t>
      </w:r>
      <w:r w:rsidRPr="00E85058">
        <w:rPr>
          <w:bCs/>
          <w:position w:val="-6"/>
          <w:lang w:val="nl-NL"/>
        </w:rPr>
        <w:object w:dxaOrig="120" w:dyaOrig="240" w14:anchorId="67E80121">
          <v:shape id="_x0000_i2867" type="#_x0000_t75" style="width:6.25pt;height:11.9pt" o:ole="">
            <v:imagedata r:id="rId4017" o:title=""/>
          </v:shape>
          <o:OLEObject Type="Embed" ProgID="Equation.DSMT4" ShapeID="_x0000_i2867" DrawAspect="Content" ObjectID="_1653899216" r:id="rId4018"/>
        </w:object>
      </w:r>
      <w:r w:rsidRPr="00E85058">
        <w:rPr>
          <w:bCs/>
          <w:lang w:val="nl-NL"/>
        </w:rPr>
        <w:t xml:space="preserve"> của hai dao động điều hòa cùng phương. Dao động của vật là tổng hợp của hai dao động nói trên. Trong 0,20 s đầu tiên kể từ </w:t>
      </w:r>
      <w:r w:rsidRPr="00E85058">
        <w:rPr>
          <w:bCs/>
          <w:position w:val="-6"/>
          <w:lang w:val="nl-NL"/>
        </w:rPr>
        <w:object w:dxaOrig="495" w:dyaOrig="270" w14:anchorId="4A8033EB">
          <v:shape id="_x0000_i2868" type="#_x0000_t75" style="width:25.05pt;height:13.75pt" o:ole="">
            <v:imagedata r:id="rId4019" o:title=""/>
          </v:shape>
          <o:OLEObject Type="Embed" ProgID="Equation.DSMT4" ShapeID="_x0000_i2868" DrawAspect="Content" ObjectID="_1653899217" r:id="rId4020"/>
        </w:object>
      </w:r>
      <w:r w:rsidRPr="00E85058">
        <w:rPr>
          <w:bCs/>
          <w:lang w:val="nl-NL"/>
        </w:rPr>
        <w:t>s, tốc độ trung bình của vật bằng</w:t>
      </w:r>
    </w:p>
    <w:p w14:paraId="5FC0667F" w14:textId="77777777" w:rsidR="00B87A2A" w:rsidRPr="00E85058" w:rsidRDefault="00B87A2A" w:rsidP="00DC6555">
      <w:pPr>
        <w:tabs>
          <w:tab w:val="left" w:pos="284"/>
          <w:tab w:val="left" w:pos="2835"/>
          <w:tab w:val="left" w:pos="5387"/>
          <w:tab w:val="left" w:pos="7920"/>
        </w:tabs>
        <w:ind w:firstLine="142"/>
        <w:rPr>
          <w:bCs/>
          <w:lang w:val="nl-NL"/>
        </w:rPr>
      </w:pPr>
      <w:r w:rsidRPr="00E85058">
        <w:rPr>
          <w:b/>
          <w:bCs/>
          <w:lang w:val="nl-NL"/>
        </w:rPr>
        <w:tab/>
        <w:t xml:space="preserve">A. </w:t>
      </w:r>
      <w:r w:rsidRPr="00E85058">
        <w:rPr>
          <w:b/>
          <w:bCs/>
          <w:position w:val="-8"/>
          <w:lang w:val="nl-NL"/>
        </w:rPr>
        <w:object w:dxaOrig="600" w:dyaOrig="360" w14:anchorId="33548B8C">
          <v:shape id="_x0000_i2869" type="#_x0000_t75" style="width:30.05pt;height:18.15pt" o:ole="">
            <v:imagedata r:id="rId4021" o:title=""/>
          </v:shape>
          <o:OLEObject Type="Embed" ProgID="Equation.DSMT4" ShapeID="_x0000_i2869" DrawAspect="Content" ObjectID="_1653899218" r:id="rId4022"/>
        </w:object>
      </w:r>
      <w:r w:rsidRPr="00E85058">
        <w:rPr>
          <w:bCs/>
          <w:lang w:val="nl-NL"/>
        </w:rPr>
        <w:t xml:space="preserve"> cm/s.</w:t>
      </w:r>
    </w:p>
    <w:p w14:paraId="73290148" w14:textId="77777777" w:rsidR="00B87A2A" w:rsidRPr="00E85058" w:rsidRDefault="00B87A2A" w:rsidP="00DC6555">
      <w:pPr>
        <w:tabs>
          <w:tab w:val="left" w:pos="284"/>
          <w:tab w:val="left" w:pos="2835"/>
          <w:tab w:val="left" w:pos="5387"/>
          <w:tab w:val="left" w:pos="7920"/>
        </w:tabs>
        <w:ind w:firstLine="142"/>
        <w:rPr>
          <w:bCs/>
          <w:lang w:val="nl-NL"/>
        </w:rPr>
      </w:pPr>
      <w:r w:rsidRPr="00E85058">
        <w:rPr>
          <w:bCs/>
          <w:lang w:val="nl-NL"/>
        </w:rPr>
        <w:tab/>
      </w:r>
      <w:r w:rsidRPr="00E85058">
        <w:rPr>
          <w:b/>
          <w:bCs/>
          <w:lang w:val="nl-NL"/>
        </w:rPr>
        <w:t xml:space="preserve">B. </w:t>
      </w:r>
      <w:r w:rsidRPr="00E85058">
        <w:rPr>
          <w:bCs/>
          <w:lang w:val="nl-NL"/>
        </w:rPr>
        <w:t>40 cm/s.</w:t>
      </w:r>
    </w:p>
    <w:p w14:paraId="07231D9F" w14:textId="77777777" w:rsidR="00B87A2A" w:rsidRPr="00E85058" w:rsidRDefault="00B87A2A" w:rsidP="00DC6555">
      <w:pPr>
        <w:tabs>
          <w:tab w:val="left" w:pos="284"/>
          <w:tab w:val="left" w:pos="2835"/>
          <w:tab w:val="left" w:pos="5387"/>
          <w:tab w:val="left" w:pos="7920"/>
        </w:tabs>
        <w:ind w:firstLine="142"/>
        <w:rPr>
          <w:bCs/>
          <w:lang w:val="nl-NL"/>
        </w:rPr>
      </w:pPr>
      <w:r w:rsidRPr="00E85058">
        <w:rPr>
          <w:bCs/>
          <w:lang w:val="nl-NL"/>
        </w:rPr>
        <w:lastRenderedPageBreak/>
        <w:tab/>
      </w:r>
      <w:r w:rsidRPr="00E85058">
        <w:rPr>
          <w:b/>
          <w:bCs/>
          <w:lang w:val="nl-NL"/>
        </w:rPr>
        <w:t xml:space="preserve">C. </w:t>
      </w:r>
      <w:r w:rsidRPr="00E85058">
        <w:rPr>
          <w:b/>
          <w:bCs/>
          <w:position w:val="-8"/>
          <w:lang w:val="nl-NL"/>
        </w:rPr>
        <w:object w:dxaOrig="600" w:dyaOrig="360" w14:anchorId="4D7A5725">
          <v:shape id="_x0000_i2870" type="#_x0000_t75" style="width:30.05pt;height:18.15pt" o:ole="">
            <v:imagedata r:id="rId4023" o:title=""/>
          </v:shape>
          <o:OLEObject Type="Embed" ProgID="Equation.DSMT4" ShapeID="_x0000_i2870" DrawAspect="Content" ObjectID="_1653899219" r:id="rId4024"/>
        </w:object>
      </w:r>
      <w:r w:rsidRPr="00E85058">
        <w:rPr>
          <w:bCs/>
          <w:lang w:val="nl-NL"/>
        </w:rPr>
        <w:t xml:space="preserve"> cm/s.</w:t>
      </w:r>
    </w:p>
    <w:p w14:paraId="693416FB" w14:textId="77777777" w:rsidR="00B87A2A" w:rsidRPr="00E85058" w:rsidRDefault="00B87A2A" w:rsidP="00DC6555">
      <w:pPr>
        <w:tabs>
          <w:tab w:val="left" w:pos="284"/>
          <w:tab w:val="left" w:pos="2835"/>
          <w:tab w:val="left" w:pos="5387"/>
          <w:tab w:val="left" w:pos="7920"/>
        </w:tabs>
        <w:ind w:firstLine="142"/>
        <w:rPr>
          <w:bCs/>
          <w:lang w:val="nl-NL"/>
        </w:rPr>
      </w:pPr>
      <w:r w:rsidRPr="00E85058">
        <w:rPr>
          <w:bCs/>
          <w:lang w:val="nl-NL"/>
        </w:rPr>
        <w:tab/>
      </w:r>
      <w:r w:rsidRPr="00E85058">
        <w:rPr>
          <w:b/>
          <w:bCs/>
          <w:lang w:val="nl-NL"/>
        </w:rPr>
        <w:t xml:space="preserve">D. </w:t>
      </w:r>
      <w:r w:rsidRPr="00E85058">
        <w:rPr>
          <w:bCs/>
          <w:lang w:val="nl-NL"/>
        </w:rPr>
        <w:t>20 cm/s.</w:t>
      </w:r>
    </w:p>
    <w:p w14:paraId="0E627A32" w14:textId="77777777" w:rsidR="00B87A2A" w:rsidRPr="00E85058" w:rsidRDefault="00B87A2A" w:rsidP="00E437E7">
      <w:pPr>
        <w:tabs>
          <w:tab w:val="left" w:pos="284"/>
          <w:tab w:val="left" w:pos="2835"/>
          <w:tab w:val="left" w:pos="5387"/>
          <w:tab w:val="left" w:pos="7938"/>
        </w:tabs>
        <w:ind w:firstLine="142"/>
        <w:rPr>
          <w:b/>
          <w:bCs/>
        </w:rPr>
      </w:pPr>
    </w:p>
    <w:p w14:paraId="72F68FED" w14:textId="77777777" w:rsidR="00B87A2A" w:rsidRPr="00E85058" w:rsidRDefault="00B87A2A" w:rsidP="00A13C3F">
      <w:pPr>
        <w:tabs>
          <w:tab w:val="left" w:pos="284"/>
          <w:tab w:val="left" w:pos="2835"/>
          <w:tab w:val="left" w:pos="5387"/>
          <w:tab w:val="left" w:pos="7938"/>
        </w:tabs>
        <w:ind w:firstLine="142"/>
        <w:rPr>
          <w:bCs/>
          <w:vertAlign w:val="subscript"/>
        </w:rPr>
      </w:pPr>
      <w:r w:rsidRPr="00E85058">
        <w:rPr>
          <w:b/>
          <w:bCs/>
        </w:rPr>
        <w:t xml:space="preserve">Câu 37: </w:t>
      </w:r>
      <w:r w:rsidRPr="00E85058">
        <w:rPr>
          <w:bCs/>
        </w:rPr>
        <w:t xml:space="preserve">Ở mặt nước, tại hai điểm </w:t>
      </w:r>
      <w:r w:rsidRPr="00E85058">
        <w:rPr>
          <w:bCs/>
          <w:position w:val="-12"/>
        </w:rPr>
        <w:object w:dxaOrig="270" w:dyaOrig="360" w14:anchorId="696E05BF">
          <v:shape id="_x0000_i2871" type="#_x0000_t75" style="width:13.75pt;height:18.15pt" o:ole="">
            <v:imagedata r:id="rId4025" o:title=""/>
          </v:shape>
          <o:OLEObject Type="Embed" ProgID="Equation.DSMT4" ShapeID="_x0000_i2871" DrawAspect="Content" ObjectID="_1653899220" r:id="rId4026"/>
        </w:object>
      </w:r>
      <w:r w:rsidRPr="00E85058">
        <w:rPr>
          <w:bCs/>
        </w:rPr>
        <w:t xml:space="preserve"> và </w:t>
      </w:r>
      <w:r w:rsidRPr="00E85058">
        <w:rPr>
          <w:bCs/>
          <w:position w:val="-12"/>
        </w:rPr>
        <w:object w:dxaOrig="270" w:dyaOrig="360" w14:anchorId="3CDF7263">
          <v:shape id="_x0000_i2872" type="#_x0000_t75" style="width:13.75pt;height:18.15pt" o:ole="">
            <v:imagedata r:id="rId4027" o:title=""/>
          </v:shape>
          <o:OLEObject Type="Embed" ProgID="Equation.DSMT4" ShapeID="_x0000_i2872" DrawAspect="Content" ObjectID="_1653899221" r:id="rId4028"/>
        </w:object>
      </w:r>
      <w:r w:rsidRPr="00E85058">
        <w:rPr>
          <w:bCs/>
        </w:rPr>
        <w:t xml:space="preserve"> có hai nguồn kết hợp, dao động điều hòa, cùng pha theo phương thẳng đứng. Biết sóng truyền trên mặt nước với bước sóng </w:t>
      </w:r>
      <w:r w:rsidRPr="00E85058">
        <w:rPr>
          <w:bCs/>
          <w:position w:val="-6"/>
        </w:rPr>
        <w:object w:dxaOrig="225" w:dyaOrig="270" w14:anchorId="63341F6C">
          <v:shape id="_x0000_i2873" type="#_x0000_t75" style="width:11.25pt;height:13.75pt" o:ole="">
            <v:imagedata r:id="rId4029" o:title=""/>
          </v:shape>
          <o:OLEObject Type="Embed" ProgID="Equation.DSMT4" ShapeID="_x0000_i2873" DrawAspect="Content" ObjectID="_1653899222" r:id="rId4030"/>
        </w:object>
      </w:r>
      <w:r w:rsidRPr="00E85058">
        <w:rPr>
          <w:bCs/>
        </w:rPr>
        <w:t xml:space="preserve">, khoảng cách </w:t>
      </w:r>
      <w:r w:rsidRPr="00E85058">
        <w:rPr>
          <w:bCs/>
          <w:position w:val="-12"/>
        </w:rPr>
        <w:object w:dxaOrig="1200" w:dyaOrig="360" w14:anchorId="61A65BCE">
          <v:shape id="_x0000_i2874" type="#_x0000_t75" style="width:60.1pt;height:18.15pt" o:ole="">
            <v:imagedata r:id="rId4031" o:title=""/>
          </v:shape>
          <o:OLEObject Type="Embed" ProgID="Equation.DSMT4" ShapeID="_x0000_i2874" DrawAspect="Content" ObjectID="_1653899223" r:id="rId4032"/>
        </w:object>
      </w:r>
      <w:r w:rsidRPr="00E85058">
        <w:rPr>
          <w:bCs/>
        </w:rPr>
        <w:t xml:space="preserve">. Ở mặt nước, gọi </w:t>
      </w:r>
      <w:r w:rsidRPr="00E85058">
        <w:rPr>
          <w:bCs/>
          <w:position w:val="-4"/>
        </w:rPr>
        <w:object w:dxaOrig="330" w:dyaOrig="270" w14:anchorId="461CEB6A">
          <v:shape id="_x0000_i2875" type="#_x0000_t75" style="width:16.3pt;height:13.75pt" o:ole="">
            <v:imagedata r:id="rId4033" o:title=""/>
          </v:shape>
          <o:OLEObject Type="Embed" ProgID="Equation.DSMT4" ShapeID="_x0000_i2875" DrawAspect="Content" ObjectID="_1653899224" r:id="rId4034"/>
        </w:object>
      </w:r>
      <w:r w:rsidRPr="00E85058">
        <w:rPr>
          <w:bCs/>
        </w:rPr>
        <w:t xml:space="preserve"> là vị trí mà phần tử nước tại đó dao động với biên độ cực đại, cùng pha với dao động của hai nguồn</w:t>
      </w:r>
      <w:r>
        <w:rPr>
          <w:bCs/>
        </w:rPr>
        <w:t xml:space="preserve">, gần </w:t>
      </w:r>
      <w:r w:rsidRPr="00154F09">
        <w:rPr>
          <w:bCs/>
          <w:position w:val="-12"/>
        </w:rPr>
        <w:object w:dxaOrig="465" w:dyaOrig="360" w14:anchorId="5E802BD4">
          <v:shape id="_x0000_i2876" type="#_x0000_t75" style="width:23.15pt;height:18.15pt" o:ole="">
            <v:imagedata r:id="rId4035" o:title=""/>
          </v:shape>
          <o:OLEObject Type="Embed" ProgID="Equation.DSMT4" ShapeID="_x0000_i2876" DrawAspect="Content" ObjectID="_1653899225" r:id="rId4036"/>
        </w:object>
      </w:r>
      <w:r>
        <w:rPr>
          <w:bCs/>
        </w:rPr>
        <w:t xml:space="preserve"> nhất</w:t>
      </w:r>
      <w:r w:rsidRPr="00E85058">
        <w:rPr>
          <w:bCs/>
        </w:rPr>
        <w:t xml:space="preserve">. </w:t>
      </w:r>
      <w:r>
        <w:rPr>
          <w:bCs/>
        </w:rPr>
        <w:t>T</w:t>
      </w:r>
      <w:r w:rsidRPr="00E85058">
        <w:rPr>
          <w:bCs/>
        </w:rPr>
        <w:t xml:space="preserve">ính từ trung trực (cực đại trung tâm </w:t>
      </w:r>
      <w:r w:rsidRPr="00E85058">
        <w:rPr>
          <w:bCs/>
          <w:position w:val="-6"/>
        </w:rPr>
        <w:object w:dxaOrig="570" w:dyaOrig="270" w14:anchorId="761E5A8D">
          <v:shape id="_x0000_i2877" type="#_x0000_t75" style="width:28.8pt;height:13.75pt" o:ole="">
            <v:imagedata r:id="rId4037" o:title=""/>
          </v:shape>
          <o:OLEObject Type="Embed" ProgID="Equation.DSMT4" ShapeID="_x0000_i2877" DrawAspect="Content" ObjectID="_1653899226" r:id="rId4038"/>
        </w:object>
      </w:r>
      <w:r w:rsidRPr="00E85058">
        <w:rPr>
          <w:bCs/>
        </w:rPr>
        <w:t xml:space="preserve">) của </w:t>
      </w:r>
      <w:r w:rsidRPr="00E85058">
        <w:rPr>
          <w:bCs/>
          <w:position w:val="-12"/>
        </w:rPr>
        <w:object w:dxaOrig="465" w:dyaOrig="360" w14:anchorId="0584BAB4">
          <v:shape id="_x0000_i2878" type="#_x0000_t75" style="width:23.15pt;height:18.15pt" o:ole="">
            <v:imagedata r:id="rId4039" o:title=""/>
          </v:shape>
          <o:OLEObject Type="Embed" ProgID="Equation.DSMT4" ShapeID="_x0000_i2878" DrawAspect="Content" ObjectID="_1653899227" r:id="rId4040"/>
        </w:object>
      </w:r>
      <w:r>
        <w:rPr>
          <w:bCs/>
        </w:rPr>
        <w:t>,</w:t>
      </w:r>
      <w:r w:rsidRPr="00E85058">
        <w:rPr>
          <w:bCs/>
          <w:position w:val="-4"/>
        </w:rPr>
        <w:object w:dxaOrig="330" w:dyaOrig="270" w14:anchorId="4FFB3905">
          <v:shape id="_x0000_i2879" type="#_x0000_t75" style="width:16.3pt;height:13.75pt" o:ole="">
            <v:imagedata r:id="rId4041" o:title=""/>
          </v:shape>
          <o:OLEObject Type="Embed" ProgID="Equation.DSMT4" ShapeID="_x0000_i2879" DrawAspect="Content" ObjectID="_1653899228" r:id="rId4042"/>
        </w:object>
      </w:r>
      <w:r w:rsidRPr="00E85058">
        <w:rPr>
          <w:bCs/>
        </w:rPr>
        <w:t xml:space="preserve"> thuộc dãy cực đại </w:t>
      </w:r>
      <w:r>
        <w:rPr>
          <w:bCs/>
        </w:rPr>
        <w:t>thứ</w:t>
      </w:r>
    </w:p>
    <w:p w14:paraId="77FC670A" w14:textId="77777777" w:rsidR="00B87A2A" w:rsidRPr="00E85058" w:rsidRDefault="00B87A2A" w:rsidP="00E437E7">
      <w:pPr>
        <w:tabs>
          <w:tab w:val="left" w:pos="284"/>
          <w:tab w:val="left" w:pos="2835"/>
          <w:tab w:val="left" w:pos="5387"/>
          <w:tab w:val="left" w:pos="7938"/>
        </w:tabs>
        <w:ind w:firstLine="142"/>
        <w:rPr>
          <w:bCs/>
        </w:rPr>
      </w:pPr>
      <w:r w:rsidRPr="00E85058">
        <w:rPr>
          <w:bCs/>
        </w:rPr>
        <w:tab/>
      </w:r>
      <w:r w:rsidRPr="00E85058">
        <w:rPr>
          <w:b/>
          <w:bCs/>
        </w:rPr>
        <w:t>A.</w:t>
      </w:r>
      <w:r w:rsidRPr="00E85058">
        <w:rPr>
          <w:bCs/>
        </w:rPr>
        <w:t xml:space="preserve"> </w:t>
      </w:r>
      <w:r>
        <w:rPr>
          <w:bCs/>
        </w:rPr>
        <w:t>1</w:t>
      </w:r>
      <w:r w:rsidRPr="00E85058">
        <w:rPr>
          <w:bCs/>
        </w:rPr>
        <w:t xml:space="preserve">.                           </w:t>
      </w:r>
      <w:r w:rsidRPr="00E85058">
        <w:rPr>
          <w:bCs/>
        </w:rPr>
        <w:tab/>
      </w:r>
      <w:r w:rsidRPr="00E85058">
        <w:rPr>
          <w:b/>
          <w:bCs/>
        </w:rPr>
        <w:t>B.</w:t>
      </w:r>
      <w:r w:rsidRPr="00E85058">
        <w:rPr>
          <w:bCs/>
        </w:rPr>
        <w:t xml:space="preserve"> </w:t>
      </w:r>
      <w:r>
        <w:rPr>
          <w:bCs/>
        </w:rPr>
        <w:t>2</w:t>
      </w:r>
      <w:r w:rsidRPr="00E85058">
        <w:rPr>
          <w:bCs/>
        </w:rPr>
        <w:t xml:space="preserve">.                     </w:t>
      </w:r>
      <w:r w:rsidRPr="00E85058">
        <w:rPr>
          <w:bCs/>
        </w:rPr>
        <w:tab/>
      </w:r>
      <w:r w:rsidRPr="00E85058">
        <w:rPr>
          <w:b/>
          <w:bCs/>
        </w:rPr>
        <w:t>C.</w:t>
      </w:r>
      <w:r w:rsidRPr="00E85058">
        <w:rPr>
          <w:bCs/>
        </w:rPr>
        <w:t xml:space="preserve"> </w:t>
      </w:r>
      <w:r>
        <w:rPr>
          <w:bCs/>
        </w:rPr>
        <w:t>4</w:t>
      </w:r>
      <w:r w:rsidRPr="00E85058">
        <w:rPr>
          <w:bCs/>
        </w:rPr>
        <w:t xml:space="preserve">.                       </w:t>
      </w:r>
      <w:r w:rsidRPr="00E85058">
        <w:rPr>
          <w:bCs/>
        </w:rPr>
        <w:tab/>
      </w:r>
      <w:r w:rsidRPr="00E85058">
        <w:rPr>
          <w:b/>
          <w:bCs/>
        </w:rPr>
        <w:t>D.</w:t>
      </w:r>
      <w:r w:rsidRPr="00E85058">
        <w:rPr>
          <w:bCs/>
        </w:rPr>
        <w:t xml:space="preserve"> </w:t>
      </w:r>
      <w:r>
        <w:rPr>
          <w:bCs/>
        </w:rPr>
        <w:t>3</w:t>
      </w:r>
      <w:r w:rsidRPr="00E85058">
        <w:rPr>
          <w:bCs/>
        </w:rPr>
        <w:t>.</w:t>
      </w:r>
    </w:p>
    <w:p w14:paraId="2909D2B6" w14:textId="77777777" w:rsidR="00B87A2A" w:rsidRPr="0067460C" w:rsidRDefault="00B87A2A" w:rsidP="0067460C">
      <w:pPr>
        <w:tabs>
          <w:tab w:val="left" w:pos="284"/>
          <w:tab w:val="left" w:pos="2835"/>
          <w:tab w:val="left" w:pos="5387"/>
          <w:tab w:val="left" w:pos="7938"/>
        </w:tabs>
        <w:ind w:firstLine="142"/>
        <w:rPr>
          <w:bCs/>
        </w:rPr>
      </w:pPr>
      <w:r>
        <w:pict w14:anchorId="31300EA0">
          <v:group id="Canvas 247" o:spid="_x0000_s3284" style="position:absolute;left:0;text-align:left;margin-left:309.9pt;margin-top:25.7pt;width:3in;height:117.2pt;z-index:251725824" coordsize="21600,21600">
            <o:lock v:ext="edit" aspectratio="t"/>
            <v:group id="_x0000_s3285" style="position:absolute;left:288;top:536;width:21328;height:21089" coordsize="21600,21600">
              <v:group id="_x0000_s3286" style="position:absolute;left:4695;width:16904;height:18655" coordorigin="6000" coordsize="21600,21600">
                <v:shape id="_x0000_s3287" type="#_x0000_t75" style="position:absolute;left:6017;top:4609;width:19518;height:16990">
                  <v:imagedata r:id="rId4043" o:title=""/>
                </v:shape>
                <v:line id="_x0000_s3288" style="position:absolute" from="6000,21588" to="27600,21588" fillcolor="none" strokeweight="1pt">
                  <v:stroke startarrow="oval" startarrowwidth="narrow" startarrowlength="short" endarrow="classic" endarrowwidth="narrow"/>
                </v:line>
                <v:line id="_x0000_s3289" style="position:absolute;flip:y" from="6007,0" to="6007,21588" fillcolor="none" strokeweight="1pt">
                  <v:stroke startarrow="oval" startarrowwidth="narrow" startarrowlength="short" endarrow="classic" endarrowwidth="narrow"/>
                </v:line>
              </v:group>
              <v:shape id="_x0000_s3290" type="#_x0000_t75" style="position:absolute;top:629;width:4631;height:2905">
                <v:imagedata r:id="rId4044" o:title=""/>
              </v:shape>
              <v:shape id="_x0000_s3291" type="#_x0000_t75" style="position:absolute;left:19985;top:18718;width:1132;height:1937">
                <v:imagedata r:id="rId4045" o:title=""/>
              </v:shape>
              <v:shape id="_x0000_s3292" type="#_x0000_t75" style="position:absolute;left:3473;top:18766;width:1132;height:2324">
                <v:imagedata r:id="rId4046" o:title=""/>
              </v:shape>
              <v:shape id="_x0000_s3293" type="#_x0000_t75" style="position:absolute;left:2772;top:8150;width:1852;height:2324">
                <v:imagedata r:id="rId4047" o:title=""/>
              </v:shape>
              <v:shape id="_x0000_s3294" type="#_x0000_t75" style="position:absolute;left:3357;top:12858;width:1312;height:2179">
                <v:imagedata r:id="rId4048" o:title=""/>
              </v:shape>
              <v:shape id="_x0000_s3295" type="#_x0000_t75" style="position:absolute;left:2778;top:3545;width:1852;height:2324">
                <v:imagedata r:id="rId4049" o:title=""/>
              </v:shape>
              <v:shape id="_x0000_s3296" type="#_x0000_t75" style="position:absolute;left:6573;top:18621;width:1337;height:2905">
                <v:imagedata r:id="rId4050" o:title=""/>
              </v:shape>
              <v:shape id="_x0000_s3297" type="#_x0000_t75" style="position:absolute;left:11730;top:18694;width:1235;height:2905">
                <v:imagedata r:id="rId4051" o:title=""/>
              </v:shape>
            </v:group>
            <w10:wrap type="square"/>
            <w10:anchorlock/>
          </v:group>
        </w:pict>
      </w:r>
      <w:r w:rsidRPr="0067460C">
        <w:rPr>
          <w:b/>
          <w:bCs/>
        </w:rPr>
        <w:t xml:space="preserve">Câu </w:t>
      </w:r>
      <w:r>
        <w:rPr>
          <w:b/>
          <w:bCs/>
        </w:rPr>
        <w:t>38</w:t>
      </w:r>
      <w:r w:rsidRPr="0067460C">
        <w:rPr>
          <w:b/>
          <w:bCs/>
        </w:rPr>
        <w:t xml:space="preserve">: </w:t>
      </w:r>
      <w:r w:rsidRPr="0067460C">
        <w:rPr>
          <w:bCs/>
        </w:rPr>
        <w:t xml:space="preserve">Đặt vào hai đầu đoạn mạch </w:t>
      </w:r>
      <w:r w:rsidRPr="00B40CE8">
        <w:rPr>
          <w:position w:val="-6"/>
        </w:rPr>
        <w:object w:dxaOrig="540" w:dyaOrig="270" w14:anchorId="73C76668">
          <v:shape id="_x0000_i2880" type="#_x0000_t75" style="width:26.9pt;height:13.75pt" o:ole="">
            <v:imagedata r:id="rId4052" o:title=""/>
          </v:shape>
          <o:OLEObject Type="Embed" ProgID="Equation.DSMT4" ShapeID="_x0000_i2880" DrawAspect="Content" ObjectID="_1653899229" r:id="rId4053"/>
        </w:object>
      </w:r>
      <w:r w:rsidRPr="0067460C">
        <w:rPr>
          <w:bCs/>
        </w:rPr>
        <w:t xml:space="preserve"> nối tiếp một điện áp xoay chiều </w:t>
      </w:r>
      <w:r w:rsidRPr="00B40CE8">
        <w:rPr>
          <w:position w:val="-14"/>
        </w:rPr>
        <w:object w:dxaOrig="1605" w:dyaOrig="405" w14:anchorId="43B08BB5">
          <v:shape id="_x0000_i2881" type="#_x0000_t75" style="width:80.15pt;height:20.05pt" o:ole="">
            <v:imagedata r:id="rId4054" o:title=""/>
          </v:shape>
          <o:OLEObject Type="Embed" ProgID="Equation.DSMT4" ShapeID="_x0000_i2881" DrawAspect="Content" ObjectID="_1653899230" r:id="rId4055"/>
        </w:object>
      </w:r>
      <w:r w:rsidRPr="0067460C">
        <w:rPr>
          <w:bCs/>
        </w:rPr>
        <w:t xml:space="preserve">V. Biết </w:t>
      </w:r>
      <w:r w:rsidRPr="00B40CE8">
        <w:rPr>
          <w:position w:val="-6"/>
        </w:rPr>
        <w:object w:dxaOrig="675" w:dyaOrig="270" w14:anchorId="66EC7631">
          <v:shape id="_x0000_i2882" type="#_x0000_t75" style="width:33.8pt;height:13.75pt" o:ole="">
            <v:imagedata r:id="rId4056" o:title=""/>
          </v:shape>
          <o:OLEObject Type="Embed" ProgID="Equation.DSMT4" ShapeID="_x0000_i2882" DrawAspect="Content" ObjectID="_1653899231" r:id="rId4057"/>
        </w:object>
      </w:r>
      <w:r w:rsidRPr="0067460C">
        <w:rPr>
          <w:bCs/>
        </w:rPr>
        <w:t xml:space="preserve">Ω và </w:t>
      </w:r>
      <w:r w:rsidRPr="00025957">
        <w:rPr>
          <w:position w:val="-4"/>
        </w:rPr>
        <w:object w:dxaOrig="225" w:dyaOrig="270" w14:anchorId="187F3508">
          <v:shape id="_x0000_i2883" type="#_x0000_t75" style="width:11.25pt;height:13.75pt" o:ole="">
            <v:imagedata r:id="rId4058" o:title=""/>
          </v:shape>
          <o:OLEObject Type="Embed" ProgID="Equation.DSMT4" ShapeID="_x0000_i2883" DrawAspect="Content" ObjectID="_1653899232" r:id="rId4059"/>
        </w:object>
      </w:r>
      <w:r w:rsidRPr="0067460C">
        <w:rPr>
          <w:bCs/>
        </w:rPr>
        <w:t xml:space="preserve">, </w:t>
      </w:r>
      <w:r w:rsidRPr="00B40CE8">
        <w:rPr>
          <w:position w:val="-6"/>
        </w:rPr>
        <w:object w:dxaOrig="240" w:dyaOrig="270" w14:anchorId="632237B7">
          <v:shape id="_x0000_i2884" type="#_x0000_t75" style="width:11.9pt;height:13.75pt" o:ole="">
            <v:imagedata r:id="rId4060" o:title=""/>
          </v:shape>
          <o:OLEObject Type="Embed" ProgID="Equation.DSMT4" ShapeID="_x0000_i2884" DrawAspect="Content" ObjectID="_1653899233" r:id="rId4061"/>
        </w:object>
      </w:r>
      <w:r w:rsidRPr="0067460C">
        <w:rPr>
          <w:bCs/>
        </w:rPr>
        <w:t xml:space="preserve"> là không đổi. Đồ thị biểu diễn sự phụ thuộc của </w:t>
      </w:r>
      <w:r w:rsidRPr="00B40CE8">
        <w:rPr>
          <w:position w:val="-12"/>
        </w:rPr>
        <w:object w:dxaOrig="330" w:dyaOrig="360" w14:anchorId="32C05015">
          <v:shape id="_x0000_i2885" type="#_x0000_t75" style="width:16.3pt;height:18.15pt" o:ole="">
            <v:imagedata r:id="rId4062" o:title=""/>
          </v:shape>
          <o:OLEObject Type="Embed" ProgID="Equation.DSMT4" ShapeID="_x0000_i2885" DrawAspect="Content" ObjectID="_1653899234" r:id="rId4063"/>
        </w:object>
      </w:r>
      <w:r w:rsidRPr="0067460C">
        <w:rPr>
          <w:bCs/>
        </w:rPr>
        <w:t xml:space="preserve"> và </w:t>
      </w:r>
      <w:r w:rsidRPr="00B40CE8">
        <w:rPr>
          <w:position w:val="-12"/>
        </w:rPr>
        <w:object w:dxaOrig="330" w:dyaOrig="360" w14:anchorId="16CCFEFD">
          <v:shape id="_x0000_i2886" type="#_x0000_t75" style="width:16.3pt;height:18.15pt" o:ole="">
            <v:imagedata r:id="rId4064" o:title=""/>
          </v:shape>
          <o:OLEObject Type="Embed" ProgID="Equation.DSMT4" ShapeID="_x0000_i2886" DrawAspect="Content" ObjectID="_1653899235" r:id="rId4065"/>
        </w:object>
      </w:r>
      <w:r w:rsidRPr="0067460C">
        <w:rPr>
          <w:bCs/>
        </w:rPr>
        <w:t xml:space="preserve"> vào </w:t>
      </w:r>
      <w:r w:rsidRPr="00B40CE8">
        <w:rPr>
          <w:position w:val="-6"/>
        </w:rPr>
        <w:object w:dxaOrig="240" w:dyaOrig="225" w14:anchorId="515EDCB7">
          <v:shape id="_x0000_i2887" type="#_x0000_t75" style="width:11.9pt;height:11.25pt" o:ole="">
            <v:imagedata r:id="rId4066" o:title=""/>
          </v:shape>
          <o:OLEObject Type="Embed" ProgID="Equation.DSMT4" ShapeID="_x0000_i2887" DrawAspect="Content" ObjectID="_1653899236" r:id="rId4067"/>
        </w:object>
      </w:r>
      <w:r w:rsidRPr="0067460C">
        <w:rPr>
          <w:bCs/>
        </w:rPr>
        <w:t xml:space="preserve"> được cho như hình vẽ. Tổng tở của mạch khi </w:t>
      </w:r>
      <w:r w:rsidRPr="00B40CE8">
        <w:rPr>
          <w:position w:val="-12"/>
        </w:rPr>
        <w:object w:dxaOrig="675" w:dyaOrig="360" w14:anchorId="3F464A26">
          <v:shape id="_x0000_i2888" type="#_x0000_t75" style="width:33.8pt;height:18.15pt" o:ole="">
            <v:imagedata r:id="rId4068" o:title=""/>
          </v:shape>
          <o:OLEObject Type="Embed" ProgID="Equation.DSMT4" ShapeID="_x0000_i2888" DrawAspect="Content" ObjectID="_1653899237" r:id="rId4069"/>
        </w:object>
      </w:r>
      <w:r w:rsidRPr="0067460C">
        <w:rPr>
          <w:bCs/>
        </w:rPr>
        <w:t xml:space="preserve"> là</w:t>
      </w:r>
    </w:p>
    <w:p w14:paraId="78E54F21" w14:textId="77777777" w:rsidR="00B87A2A" w:rsidRPr="0067460C" w:rsidRDefault="00B87A2A" w:rsidP="0067460C">
      <w:pPr>
        <w:tabs>
          <w:tab w:val="left" w:pos="284"/>
          <w:tab w:val="left" w:pos="2835"/>
          <w:tab w:val="left" w:pos="5387"/>
          <w:tab w:val="left" w:pos="7938"/>
        </w:tabs>
        <w:ind w:firstLine="142"/>
        <w:rPr>
          <w:bCs/>
        </w:rPr>
      </w:pPr>
      <w:r w:rsidRPr="0067460C">
        <w:rPr>
          <w:bCs/>
        </w:rPr>
        <w:tab/>
      </w:r>
      <w:r w:rsidRPr="0067460C">
        <w:rPr>
          <w:b/>
          <w:bCs/>
        </w:rPr>
        <w:t>A.</w:t>
      </w:r>
      <w:r w:rsidRPr="0067460C">
        <w:rPr>
          <w:bCs/>
        </w:rPr>
        <w:t xml:space="preserve"> 10 Ω.</w:t>
      </w:r>
      <w:r w:rsidRPr="0067460C">
        <w:rPr>
          <w:bCs/>
        </w:rPr>
        <w:tab/>
      </w:r>
    </w:p>
    <w:p w14:paraId="10199BFA" w14:textId="77777777" w:rsidR="00B87A2A" w:rsidRPr="0067460C" w:rsidRDefault="00B87A2A" w:rsidP="0067460C">
      <w:pPr>
        <w:tabs>
          <w:tab w:val="left" w:pos="284"/>
          <w:tab w:val="left" w:pos="2835"/>
          <w:tab w:val="left" w:pos="5387"/>
          <w:tab w:val="left" w:pos="7938"/>
        </w:tabs>
        <w:ind w:firstLine="142"/>
        <w:rPr>
          <w:bCs/>
        </w:rPr>
      </w:pPr>
      <w:r w:rsidRPr="0067460C">
        <w:rPr>
          <w:bCs/>
        </w:rPr>
        <w:tab/>
      </w:r>
      <w:r w:rsidRPr="0067460C">
        <w:rPr>
          <w:b/>
          <w:bCs/>
        </w:rPr>
        <w:t>B.</w:t>
      </w:r>
      <w:r w:rsidRPr="0067460C">
        <w:rPr>
          <w:bCs/>
        </w:rPr>
        <w:t xml:space="preserve"> 20 Ω.</w:t>
      </w:r>
    </w:p>
    <w:p w14:paraId="41818A61" w14:textId="77777777" w:rsidR="00B87A2A" w:rsidRPr="0067460C" w:rsidRDefault="00B87A2A" w:rsidP="0067460C">
      <w:pPr>
        <w:tabs>
          <w:tab w:val="left" w:pos="284"/>
          <w:tab w:val="left" w:pos="2835"/>
          <w:tab w:val="left" w:pos="5387"/>
          <w:tab w:val="left" w:pos="7938"/>
        </w:tabs>
        <w:ind w:firstLine="142"/>
        <w:rPr>
          <w:bCs/>
        </w:rPr>
      </w:pPr>
      <w:r w:rsidRPr="0067460C">
        <w:rPr>
          <w:bCs/>
        </w:rPr>
        <w:tab/>
      </w:r>
      <w:r w:rsidRPr="0067460C">
        <w:rPr>
          <w:b/>
          <w:bCs/>
        </w:rPr>
        <w:t>C.</w:t>
      </w:r>
      <w:r w:rsidRPr="0067460C">
        <w:rPr>
          <w:bCs/>
        </w:rPr>
        <w:t xml:space="preserve"> </w:t>
      </w:r>
      <w:r w:rsidRPr="00B40CE8">
        <w:rPr>
          <w:position w:val="-24"/>
        </w:rPr>
        <w:object w:dxaOrig="345" w:dyaOrig="615" w14:anchorId="06975C57">
          <v:shape id="_x0000_i2889" type="#_x0000_t75" style="width:17.55pt;height:30.7pt" o:ole="">
            <v:imagedata r:id="rId4070" o:title=""/>
          </v:shape>
          <o:OLEObject Type="Embed" ProgID="Equation.DSMT4" ShapeID="_x0000_i2889" DrawAspect="Content" ObjectID="_1653899238" r:id="rId4071"/>
        </w:object>
      </w:r>
      <w:r w:rsidRPr="0067460C">
        <w:rPr>
          <w:bCs/>
        </w:rPr>
        <w:t xml:space="preserve"> Ω.</w:t>
      </w:r>
    </w:p>
    <w:p w14:paraId="21A68CCC" w14:textId="77777777" w:rsidR="00B87A2A" w:rsidRPr="0067460C" w:rsidRDefault="00B87A2A" w:rsidP="0067460C">
      <w:pPr>
        <w:tabs>
          <w:tab w:val="left" w:pos="284"/>
          <w:tab w:val="left" w:pos="2835"/>
          <w:tab w:val="left" w:pos="5387"/>
          <w:tab w:val="left" w:pos="7938"/>
        </w:tabs>
        <w:ind w:firstLine="142"/>
        <w:rPr>
          <w:bCs/>
        </w:rPr>
      </w:pPr>
      <w:r w:rsidRPr="0067460C">
        <w:rPr>
          <w:bCs/>
        </w:rPr>
        <w:tab/>
      </w:r>
      <w:r w:rsidRPr="0067460C">
        <w:rPr>
          <w:b/>
          <w:bCs/>
        </w:rPr>
        <w:t>D.</w:t>
      </w:r>
      <w:r w:rsidRPr="0067460C">
        <w:rPr>
          <w:bCs/>
        </w:rPr>
        <w:t xml:space="preserve"> 67,4 Ω.</w:t>
      </w:r>
    </w:p>
    <w:p w14:paraId="0D74349F" w14:textId="77777777" w:rsidR="00B87A2A" w:rsidRPr="00E85058" w:rsidRDefault="00B87A2A" w:rsidP="0067460C">
      <w:pPr>
        <w:tabs>
          <w:tab w:val="left" w:pos="284"/>
          <w:tab w:val="left" w:pos="2835"/>
          <w:tab w:val="left" w:pos="5387"/>
          <w:tab w:val="left" w:pos="7938"/>
        </w:tabs>
        <w:ind w:firstLine="142"/>
        <w:rPr>
          <w:lang w:val="nl-NL"/>
        </w:rPr>
      </w:pPr>
      <w:r w:rsidRPr="00E85058">
        <w:rPr>
          <w:b/>
          <w:lang w:val="nl-NL"/>
        </w:rPr>
        <w:t>Câu 39:</w:t>
      </w:r>
      <w:r w:rsidRPr="00E85058">
        <w:rPr>
          <w:lang w:val="nl-NL"/>
        </w:rPr>
        <w:t xml:space="preserve"> Đặt một điện áp xoay chiều </w:t>
      </w:r>
      <w:r w:rsidRPr="00D04F3D">
        <w:rPr>
          <w:position w:val="-14"/>
          <w:lang w:val="nl-NL"/>
        </w:rPr>
        <w:object w:dxaOrig="1500" w:dyaOrig="420" w14:anchorId="77BE227C">
          <v:shape id="_x0000_i2890" type="#_x0000_t75" style="width:75.15pt;height:21.3pt" o:ole="">
            <v:imagedata r:id="rId4072" o:title=""/>
          </v:shape>
          <o:OLEObject Type="Embed" ProgID="Equation.DSMT4" ShapeID="_x0000_i2890" DrawAspect="Content" ObjectID="_1653899239" r:id="rId4073"/>
        </w:object>
      </w:r>
      <w:r w:rsidRPr="00E85058">
        <w:rPr>
          <w:lang w:val="nl-NL"/>
        </w:rPr>
        <w:t xml:space="preserve">vào hai đầu đoạn mạch </w:t>
      </w:r>
      <w:r w:rsidRPr="00E85058">
        <w:rPr>
          <w:position w:val="-4"/>
          <w:lang w:val="nl-NL"/>
        </w:rPr>
        <w:object w:dxaOrig="420" w:dyaOrig="270" w14:anchorId="543DE7AE">
          <v:shape id="_x0000_i2891" type="#_x0000_t75" style="width:21.3pt;height:13.75pt" o:ole="">
            <v:imagedata r:id="rId4074" o:title=""/>
          </v:shape>
          <o:OLEObject Type="Embed" ProgID="Equation.DSMT4" ShapeID="_x0000_i2891" DrawAspect="Content" ObjectID="_1653899240" r:id="rId4075"/>
        </w:object>
      </w:r>
      <w:r w:rsidRPr="00E85058">
        <w:rPr>
          <w:lang w:val="nl-NL"/>
        </w:rPr>
        <w:t xml:space="preserve"> theo tứ tự gồm điện trở </w:t>
      </w:r>
      <w:r w:rsidRPr="00E85058">
        <w:rPr>
          <w:position w:val="-6"/>
          <w:lang w:val="nl-NL"/>
        </w:rPr>
        <w:object w:dxaOrig="705" w:dyaOrig="270" w14:anchorId="65EDE8FB">
          <v:shape id="_x0000_i2892" type="#_x0000_t75" style="width:35.05pt;height:13.75pt" o:ole="">
            <v:imagedata r:id="rId4076" o:title=""/>
          </v:shape>
          <o:OLEObject Type="Embed" ProgID="Equation.DSMT4" ShapeID="_x0000_i2892" DrawAspect="Content" ObjectID="_1653899241" r:id="rId4077"/>
        </w:object>
      </w:r>
      <w:r w:rsidRPr="00E85058">
        <w:t>Ω</w:t>
      </w:r>
      <w:r w:rsidRPr="00E85058">
        <w:rPr>
          <w:lang w:val="nl-NL"/>
        </w:rPr>
        <w:t xml:space="preserve">, cuộn dây không thuần cảm có điện trở </w:t>
      </w:r>
      <w:r w:rsidRPr="00E85058">
        <w:rPr>
          <w:position w:val="-6"/>
          <w:lang w:val="nl-NL"/>
        </w:rPr>
        <w:object w:dxaOrig="630" w:dyaOrig="270" w14:anchorId="730FDF2A">
          <v:shape id="_x0000_i2893" type="#_x0000_t75" style="width:31.3pt;height:13.75pt" o:ole="">
            <v:imagedata r:id="rId4078" o:title=""/>
          </v:shape>
          <o:OLEObject Type="Embed" ProgID="Equation.DSMT4" ShapeID="_x0000_i2893" DrawAspect="Content" ObjectID="_1653899242" r:id="rId4079"/>
        </w:object>
      </w:r>
      <w:r w:rsidRPr="00E85058">
        <w:t>Ω</w:t>
      </w:r>
      <w:r w:rsidRPr="00E85058">
        <w:rPr>
          <w:lang w:val="nl-NL"/>
        </w:rPr>
        <w:t xml:space="preserve"> và tụ điện có điện dung</w:t>
      </w:r>
      <w:r>
        <w:rPr>
          <w:lang w:val="nl-NL"/>
        </w:rPr>
        <w:t xml:space="preserve"> </w:t>
      </w:r>
      <w:r w:rsidRPr="00D04F3D">
        <w:rPr>
          <w:position w:val="-6"/>
          <w:lang w:val="nl-NL"/>
        </w:rPr>
        <w:object w:dxaOrig="240" w:dyaOrig="270" w14:anchorId="42F1435F">
          <v:shape id="_x0000_i2894" type="#_x0000_t75" style="width:11.9pt;height:13.75pt" o:ole="">
            <v:imagedata r:id="rId4080" o:title=""/>
          </v:shape>
          <o:OLEObject Type="Embed" ProgID="Equation.DSMT4" ShapeID="_x0000_i2894" DrawAspect="Content" ObjectID="_1653899243" r:id="rId4081"/>
        </w:object>
      </w:r>
      <w:r>
        <w:rPr>
          <w:lang w:val="nl-NL"/>
        </w:rPr>
        <w:t xml:space="preserve"> </w:t>
      </w:r>
      <w:r w:rsidRPr="00E85058">
        <w:rPr>
          <w:lang w:val="nl-NL"/>
        </w:rPr>
        <w:t>thay đổi được.</w:t>
      </w:r>
      <w:r>
        <w:rPr>
          <w:lang w:val="nl-NL"/>
        </w:rPr>
        <w:t xml:space="preserve"> </w:t>
      </w:r>
      <w:r w:rsidRPr="00D04F3D">
        <w:rPr>
          <w:position w:val="-4"/>
          <w:lang w:val="nl-NL"/>
        </w:rPr>
        <w:object w:dxaOrig="330" w:dyaOrig="270" w14:anchorId="3CB269C1">
          <v:shape id="_x0000_i2895" type="#_x0000_t75" style="width:16.3pt;height:13.75pt" o:ole="">
            <v:imagedata r:id="rId4082" o:title=""/>
          </v:shape>
          <o:OLEObject Type="Embed" ProgID="Equation.DSMT4" ShapeID="_x0000_i2895" DrawAspect="Content" ObjectID="_1653899244" r:id="rId4083"/>
        </w:object>
      </w:r>
      <w:r>
        <w:rPr>
          <w:lang w:val="nl-NL"/>
        </w:rPr>
        <w:t xml:space="preserve"> </w:t>
      </w:r>
      <w:r w:rsidRPr="00E85058">
        <w:rPr>
          <w:lang w:val="nl-NL"/>
        </w:rPr>
        <w:t>là điểm nối giữa điện trở</w:t>
      </w:r>
      <w:r>
        <w:rPr>
          <w:lang w:val="nl-NL"/>
        </w:rPr>
        <w:t xml:space="preserve"> </w:t>
      </w:r>
      <w:r w:rsidRPr="00D04F3D">
        <w:rPr>
          <w:position w:val="-4"/>
          <w:lang w:val="nl-NL"/>
        </w:rPr>
        <w:object w:dxaOrig="240" w:dyaOrig="270" w14:anchorId="238FED94">
          <v:shape id="_x0000_i2896" type="#_x0000_t75" style="width:11.9pt;height:13.75pt" o:ole="">
            <v:imagedata r:id="rId4084" o:title=""/>
          </v:shape>
          <o:OLEObject Type="Embed" ProgID="Equation.DSMT4" ShapeID="_x0000_i2896" DrawAspect="Content" ObjectID="_1653899245" r:id="rId4085"/>
        </w:object>
      </w:r>
      <w:r>
        <w:rPr>
          <w:lang w:val="nl-NL"/>
        </w:rPr>
        <w:t xml:space="preserve"> </w:t>
      </w:r>
      <w:r w:rsidRPr="00E85058">
        <w:rPr>
          <w:lang w:val="nl-NL"/>
        </w:rPr>
        <w:t xml:space="preserve">và cuộn dây. Khi </w:t>
      </w:r>
      <w:r w:rsidRPr="00E85058">
        <w:rPr>
          <w:position w:val="-12"/>
          <w:lang w:val="nl-NL"/>
        </w:rPr>
        <w:object w:dxaOrig="675" w:dyaOrig="375" w14:anchorId="6399FFC9">
          <v:shape id="_x0000_i2897" type="#_x0000_t75" style="width:33.8pt;height:18.8pt" o:ole="">
            <v:imagedata r:id="rId4086" o:title=""/>
          </v:shape>
          <o:OLEObject Type="Embed" ProgID="Equation.DSMT4" ShapeID="_x0000_i2897" DrawAspect="Content" ObjectID="_1653899246" r:id="rId4087"/>
        </w:object>
      </w:r>
      <w:r w:rsidRPr="00E85058">
        <w:rPr>
          <w:lang w:val="nl-NL"/>
        </w:rPr>
        <w:t xml:space="preserve"> thì điện áp hiệu dụng hai đầu đoạn mạch</w:t>
      </w:r>
      <w:r>
        <w:rPr>
          <w:lang w:val="nl-NL"/>
        </w:rPr>
        <w:t xml:space="preserve"> </w:t>
      </w:r>
      <w:r w:rsidRPr="00D04F3D">
        <w:rPr>
          <w:position w:val="-4"/>
          <w:lang w:val="nl-NL"/>
        </w:rPr>
        <w:object w:dxaOrig="435" w:dyaOrig="270" w14:anchorId="25F6A4A1">
          <v:shape id="_x0000_i2898" type="#_x0000_t75" style="width:21.9pt;height:13.75pt" o:ole="">
            <v:imagedata r:id="rId4088" o:title=""/>
          </v:shape>
          <o:OLEObject Type="Embed" ProgID="Equation.DSMT4" ShapeID="_x0000_i2898" DrawAspect="Content" ObjectID="_1653899247" r:id="rId4089"/>
        </w:object>
      </w:r>
      <w:r>
        <w:rPr>
          <w:lang w:val="nl-NL"/>
        </w:rPr>
        <w:t xml:space="preserve"> </w:t>
      </w:r>
      <w:r w:rsidRPr="00E85058">
        <w:rPr>
          <w:lang w:val="nl-NL"/>
        </w:rPr>
        <w:t xml:space="preserve">đạt giá trị cực tiểu bằng </w:t>
      </w:r>
      <w:r w:rsidRPr="00E85058">
        <w:rPr>
          <w:position w:val="-12"/>
          <w:lang w:val="nl-NL"/>
        </w:rPr>
        <w:object w:dxaOrig="300" w:dyaOrig="375" w14:anchorId="02166977">
          <v:shape id="_x0000_i2899" type="#_x0000_t75" style="width:15.05pt;height:18.8pt" o:ole="">
            <v:imagedata r:id="rId4090" o:title=""/>
          </v:shape>
          <o:OLEObject Type="Embed" ProgID="Equation.DSMT4" ShapeID="_x0000_i2899" DrawAspect="Content" ObjectID="_1653899248" r:id="rId4091"/>
        </w:object>
      </w:r>
      <w:r w:rsidRPr="00E85058">
        <w:rPr>
          <w:lang w:val="nl-NL"/>
        </w:rPr>
        <w:t xml:space="preserve">; khi </w:t>
      </w:r>
      <w:r w:rsidRPr="00D04F3D">
        <w:rPr>
          <w:position w:val="-24"/>
          <w:lang w:val="nl-NL"/>
        </w:rPr>
        <w:object w:dxaOrig="1245" w:dyaOrig="645" w14:anchorId="30D8BDD1">
          <v:shape id="_x0000_i2900" type="#_x0000_t75" style="width:62pt;height:32.55pt" o:ole="">
            <v:imagedata r:id="rId4092" o:title=""/>
          </v:shape>
          <o:OLEObject Type="Embed" ProgID="Equation.DSMT4" ShapeID="_x0000_i2900" DrawAspect="Content" ObjectID="_1653899249" r:id="rId4093"/>
        </w:object>
      </w:r>
      <w:r w:rsidRPr="00E85058">
        <w:rPr>
          <w:lang w:val="nl-NL"/>
        </w:rPr>
        <w:t xml:space="preserve">thì điện áp hiệu dụng trên tụ điện đạt giá trị cực đại bằng </w:t>
      </w:r>
      <w:r w:rsidRPr="00E85058">
        <w:rPr>
          <w:position w:val="-12"/>
          <w:lang w:val="nl-NL"/>
        </w:rPr>
        <w:object w:dxaOrig="330" w:dyaOrig="375" w14:anchorId="05F6CEA0">
          <v:shape id="_x0000_i2901" type="#_x0000_t75" style="width:16.3pt;height:18.8pt" o:ole="">
            <v:imagedata r:id="rId4094" o:title=""/>
          </v:shape>
          <o:OLEObject Type="Embed" ProgID="Equation.DSMT4" ShapeID="_x0000_i2901" DrawAspect="Content" ObjectID="_1653899250" r:id="rId4095"/>
        </w:object>
      </w:r>
      <w:r w:rsidRPr="00E85058">
        <w:rPr>
          <w:lang w:val="nl-NL"/>
        </w:rPr>
        <w:t xml:space="preserve">. Tỉ số </w:t>
      </w:r>
      <w:r w:rsidRPr="00E85058">
        <w:rPr>
          <w:position w:val="-30"/>
          <w:lang w:val="nl-NL"/>
        </w:rPr>
        <w:object w:dxaOrig="375" w:dyaOrig="675" w14:anchorId="6861967B">
          <v:shape id="_x0000_i2902" type="#_x0000_t75" style="width:18.8pt;height:33.8pt" o:ole="">
            <v:imagedata r:id="rId4096" o:title=""/>
          </v:shape>
          <o:OLEObject Type="Embed" ProgID="Equation.DSMT4" ShapeID="_x0000_i2902" DrawAspect="Content" ObjectID="_1653899251" r:id="rId4097"/>
        </w:object>
      </w:r>
      <w:r w:rsidRPr="00E85058">
        <w:rPr>
          <w:lang w:val="nl-NL"/>
        </w:rPr>
        <w:t xml:space="preserve"> bằng</w:t>
      </w:r>
    </w:p>
    <w:p w14:paraId="3E136851" w14:textId="77777777" w:rsidR="00B87A2A" w:rsidRPr="00E85058" w:rsidRDefault="00B87A2A" w:rsidP="009770EF">
      <w:pPr>
        <w:tabs>
          <w:tab w:val="left" w:pos="284"/>
          <w:tab w:val="left" w:pos="2835"/>
          <w:tab w:val="left" w:pos="5387"/>
          <w:tab w:val="left" w:pos="7920"/>
        </w:tabs>
        <w:ind w:firstLine="142"/>
        <w:rPr>
          <w:lang w:val="nl-NL"/>
        </w:rPr>
      </w:pPr>
      <w:r w:rsidRPr="00E85058">
        <w:rPr>
          <w:b/>
          <w:bCs/>
          <w:lang w:val="nl-NL"/>
        </w:rPr>
        <w:tab/>
        <w:t xml:space="preserve">A. </w:t>
      </w:r>
      <w:r w:rsidRPr="0001593D">
        <w:rPr>
          <w:position w:val="-6"/>
          <w:lang w:val="nl-NL"/>
        </w:rPr>
        <w:object w:dxaOrig="480" w:dyaOrig="345" w14:anchorId="02D6DC08">
          <v:shape id="_x0000_i2903" type="#_x0000_t75" style="width:23.8pt;height:17.55pt" o:ole="">
            <v:imagedata r:id="rId4098" o:title=""/>
          </v:shape>
          <o:OLEObject Type="Embed" ProgID="Equation.DSMT4" ShapeID="_x0000_i2903" DrawAspect="Content" ObjectID="_1653899252" r:id="rId4099"/>
        </w:object>
      </w:r>
      <w:r w:rsidRPr="0001593D">
        <w:rPr>
          <w:lang w:val="nl-NL"/>
        </w:rPr>
        <w:t>.</w:t>
      </w:r>
      <w:r w:rsidRPr="00E85058">
        <w:rPr>
          <w:lang w:val="nl-NL"/>
        </w:rPr>
        <w:tab/>
      </w:r>
      <w:r w:rsidRPr="00E85058">
        <w:rPr>
          <w:b/>
          <w:bCs/>
          <w:lang w:val="nl-NL"/>
        </w:rPr>
        <w:t xml:space="preserve">B. </w:t>
      </w:r>
      <w:r w:rsidRPr="00E85058">
        <w:rPr>
          <w:b/>
          <w:bCs/>
          <w:position w:val="-6"/>
          <w:lang w:val="nl-NL"/>
        </w:rPr>
        <w:object w:dxaOrig="375" w:dyaOrig="345" w14:anchorId="07C3CF3D">
          <v:shape id="_x0000_i2904" type="#_x0000_t75" style="width:18.8pt;height:17.55pt" o:ole="">
            <v:imagedata r:id="rId4100" o:title=""/>
          </v:shape>
          <o:OLEObject Type="Embed" ProgID="Equation.DSMT4" ShapeID="_x0000_i2904" DrawAspect="Content" ObjectID="_1653899253" r:id="rId4101"/>
        </w:object>
      </w:r>
      <w:r w:rsidRPr="0001593D">
        <w:rPr>
          <w:lang w:val="nl-NL"/>
        </w:rPr>
        <w:t>.</w:t>
      </w:r>
      <w:r w:rsidRPr="00E85058">
        <w:rPr>
          <w:lang w:val="nl-NL"/>
        </w:rPr>
        <w:tab/>
      </w:r>
      <w:r w:rsidRPr="00E85058">
        <w:rPr>
          <w:b/>
          <w:bCs/>
          <w:lang w:val="nl-NL"/>
        </w:rPr>
        <w:t xml:space="preserve">C. </w:t>
      </w:r>
      <w:r w:rsidRPr="00E85058">
        <w:rPr>
          <w:b/>
          <w:bCs/>
          <w:position w:val="-6"/>
          <w:lang w:val="nl-NL"/>
        </w:rPr>
        <w:object w:dxaOrig="600" w:dyaOrig="345" w14:anchorId="7DF210B4">
          <v:shape id="_x0000_i2905" type="#_x0000_t75" style="width:30.05pt;height:17.55pt" o:ole="">
            <v:imagedata r:id="rId4102" o:title=""/>
          </v:shape>
          <o:OLEObject Type="Embed" ProgID="Equation.DSMT4" ShapeID="_x0000_i2905" DrawAspect="Content" ObjectID="_1653899254" r:id="rId4103"/>
        </w:object>
      </w:r>
      <w:r w:rsidRPr="0001593D">
        <w:rPr>
          <w:lang w:val="nl-NL"/>
        </w:rPr>
        <w:t>.</w:t>
      </w:r>
      <w:r w:rsidRPr="00E85058">
        <w:rPr>
          <w:lang w:val="nl-NL"/>
        </w:rPr>
        <w:tab/>
      </w:r>
      <w:r w:rsidRPr="00E85058">
        <w:rPr>
          <w:b/>
          <w:bCs/>
          <w:lang w:val="nl-NL"/>
        </w:rPr>
        <w:t xml:space="preserve">D. </w:t>
      </w:r>
      <w:r w:rsidRPr="0001593D">
        <w:rPr>
          <w:position w:val="-6"/>
          <w:lang w:val="nl-NL"/>
        </w:rPr>
        <w:object w:dxaOrig="495" w:dyaOrig="345" w14:anchorId="4A77CD68">
          <v:shape id="_x0000_i2906" type="#_x0000_t75" style="width:25.05pt;height:17.55pt" o:ole="">
            <v:imagedata r:id="rId4104" o:title=""/>
          </v:shape>
          <o:OLEObject Type="Embed" ProgID="Equation.DSMT4" ShapeID="_x0000_i2906" DrawAspect="Content" ObjectID="_1653899255" r:id="rId4105"/>
        </w:object>
      </w:r>
      <w:r w:rsidRPr="0001593D">
        <w:rPr>
          <w:lang w:val="nl-NL"/>
        </w:rPr>
        <w:t>.</w:t>
      </w:r>
    </w:p>
    <w:p w14:paraId="0995B9E1" w14:textId="77777777" w:rsidR="00B87A2A" w:rsidRPr="00E85058" w:rsidRDefault="00B87A2A" w:rsidP="00F54B18">
      <w:pPr>
        <w:tabs>
          <w:tab w:val="left" w:pos="284"/>
          <w:tab w:val="left" w:pos="2835"/>
          <w:tab w:val="left" w:pos="5387"/>
          <w:tab w:val="left" w:pos="7938"/>
        </w:tabs>
        <w:ind w:firstLine="142"/>
        <w:rPr>
          <w:bCs/>
        </w:rPr>
      </w:pPr>
      <w:r w:rsidRPr="00E85058">
        <w:rPr>
          <w:b/>
          <w:bCs/>
        </w:rPr>
        <w:t xml:space="preserve">Câu 40: </w:t>
      </w:r>
      <w:r>
        <w:t xml:space="preserve">Điện năng được truyền tải từ nhà máy thủy điện đến khu dân cư có công suất tiêu thụ không đổi. </w:t>
      </w:r>
      <w:r>
        <w:rPr>
          <w:bCs/>
        </w:rPr>
        <w:t xml:space="preserve">Khi truyền đi với điện áp là </w:t>
      </w:r>
      <w:r w:rsidRPr="009B6703">
        <w:rPr>
          <w:bCs/>
          <w:position w:val="-6"/>
        </w:rPr>
        <w:object w:dxaOrig="270" w:dyaOrig="270" w14:anchorId="710FDB48">
          <v:shape id="_x0000_i2907" type="#_x0000_t75" style="width:13.75pt;height:13.75pt" o:ole="">
            <v:imagedata r:id="rId4106" o:title=""/>
          </v:shape>
          <o:OLEObject Type="Embed" ProgID="Equation.DSMT4" ShapeID="_x0000_i2907" DrawAspect="Content" ObjectID="_1653899256" r:id="rId4107"/>
        </w:object>
      </w:r>
      <w:r>
        <w:rPr>
          <w:bCs/>
        </w:rPr>
        <w:t xml:space="preserve"> thì </w:t>
      </w:r>
      <w:r w:rsidRPr="00E85058">
        <w:rPr>
          <w:bCs/>
        </w:rPr>
        <w:t>độ giảm điện áp trên đường dây tải điện bằng</w:t>
      </w:r>
      <w:r>
        <w:rPr>
          <w:bCs/>
        </w:rPr>
        <w:t xml:space="preserve"> </w:t>
      </w:r>
      <w:r w:rsidRPr="009B6703">
        <w:rPr>
          <w:bCs/>
          <w:position w:val="-24"/>
        </w:rPr>
        <w:object w:dxaOrig="330" w:dyaOrig="615" w14:anchorId="085C4475">
          <v:shape id="_x0000_i2908" type="#_x0000_t75" style="width:16.3pt;height:30.7pt" o:ole="">
            <v:imagedata r:id="rId4108" o:title=""/>
          </v:shape>
          <o:OLEObject Type="Embed" ProgID="Equation.DSMT4" ShapeID="_x0000_i2908" DrawAspect="Content" ObjectID="_1653899257" r:id="rId4109"/>
        </w:object>
      </w:r>
      <w:r w:rsidRPr="00E85058">
        <w:rPr>
          <w:bCs/>
        </w:rPr>
        <w:t>. Coi cường độ dòng điện trong mạch luôn cùng pha với điện áp đặt lên đường dây</w:t>
      </w:r>
      <w:r>
        <w:rPr>
          <w:bCs/>
        </w:rPr>
        <w:t>, điện trở của đường dây luôn không đổi</w:t>
      </w:r>
      <w:r w:rsidRPr="00E85058">
        <w:rPr>
          <w:bCs/>
        </w:rPr>
        <w:t>.</w:t>
      </w:r>
      <w:r>
        <w:rPr>
          <w:bCs/>
        </w:rPr>
        <w:t xml:space="preserve"> Để hao phí trên đường dây giảm 144 lần thì cần tăng điện áp truyền đi lên </w:t>
      </w:r>
      <w:r w:rsidRPr="002E1B01">
        <w:rPr>
          <w:b/>
        </w:rPr>
        <w:t>gần nhất</w:t>
      </w:r>
      <w:r>
        <w:rPr>
          <w:bCs/>
        </w:rPr>
        <w:t xml:space="preserve"> giá trị nào sau đây?</w:t>
      </w:r>
    </w:p>
    <w:p w14:paraId="5008A708" w14:textId="77777777" w:rsidR="00B87A2A" w:rsidRDefault="00B87A2A" w:rsidP="00F54B18">
      <w:pPr>
        <w:tabs>
          <w:tab w:val="left" w:pos="284"/>
          <w:tab w:val="left" w:pos="2835"/>
          <w:tab w:val="left" w:pos="5387"/>
          <w:tab w:val="left" w:pos="7938"/>
        </w:tabs>
        <w:ind w:firstLine="142"/>
        <w:rPr>
          <w:bCs/>
        </w:rPr>
      </w:pPr>
      <w:r w:rsidRPr="00E85058">
        <w:rPr>
          <w:bCs/>
        </w:rPr>
        <w:tab/>
      </w:r>
      <w:r w:rsidRPr="00E85058">
        <w:rPr>
          <w:b/>
          <w:bCs/>
        </w:rPr>
        <w:t>A.</w:t>
      </w:r>
      <w:r w:rsidRPr="00E85058">
        <w:rPr>
          <w:bCs/>
        </w:rPr>
        <w:t xml:space="preserve"> 8 lần</w:t>
      </w:r>
      <w:r>
        <w:rPr>
          <w:bCs/>
        </w:rPr>
        <w:t>.</w:t>
      </w:r>
      <w:r w:rsidRPr="00E85058">
        <w:rPr>
          <w:bCs/>
        </w:rPr>
        <w:tab/>
      </w:r>
      <w:r w:rsidRPr="00E85058">
        <w:rPr>
          <w:b/>
          <w:bCs/>
        </w:rPr>
        <w:t>B.</w:t>
      </w:r>
      <w:r w:rsidRPr="00E85058">
        <w:rPr>
          <w:bCs/>
        </w:rPr>
        <w:t xml:space="preserve"> 9 lần</w:t>
      </w:r>
      <w:r>
        <w:rPr>
          <w:bCs/>
        </w:rPr>
        <w:t>.</w:t>
      </w:r>
      <w:r w:rsidRPr="00E85058">
        <w:rPr>
          <w:bCs/>
        </w:rPr>
        <w:tab/>
      </w:r>
      <w:r w:rsidRPr="00E85058">
        <w:rPr>
          <w:b/>
          <w:bCs/>
        </w:rPr>
        <w:t>C.</w:t>
      </w:r>
      <w:r w:rsidRPr="00E85058">
        <w:rPr>
          <w:bCs/>
        </w:rPr>
        <w:t xml:space="preserve"> 10 lần</w:t>
      </w:r>
      <w:r>
        <w:rPr>
          <w:bCs/>
        </w:rPr>
        <w:t>.</w:t>
      </w:r>
      <w:r w:rsidRPr="00E85058">
        <w:rPr>
          <w:bCs/>
        </w:rPr>
        <w:tab/>
      </w:r>
      <w:r w:rsidRPr="00E85058">
        <w:rPr>
          <w:b/>
          <w:bCs/>
        </w:rPr>
        <w:t>D.</w:t>
      </w:r>
      <w:r w:rsidRPr="00E85058">
        <w:rPr>
          <w:bCs/>
        </w:rPr>
        <w:t xml:space="preserve"> </w:t>
      </w:r>
      <w:r>
        <w:rPr>
          <w:bCs/>
        </w:rPr>
        <w:t>11</w:t>
      </w:r>
      <w:r w:rsidRPr="00E85058">
        <w:rPr>
          <w:bCs/>
        </w:rPr>
        <w:t xml:space="preserve"> lần</w:t>
      </w:r>
      <w:r>
        <w:rPr>
          <w:bCs/>
        </w:rPr>
        <w:t>.</w:t>
      </w:r>
    </w:p>
    <w:p w14:paraId="76FCC3E1" w14:textId="77777777" w:rsidR="00B87A2A" w:rsidRDefault="00B87A2A" w:rsidP="00F54B18">
      <w:pPr>
        <w:tabs>
          <w:tab w:val="left" w:pos="284"/>
          <w:tab w:val="left" w:pos="2835"/>
          <w:tab w:val="left" w:pos="5387"/>
          <w:tab w:val="left" w:pos="7938"/>
        </w:tabs>
        <w:rPr>
          <w:bCs/>
        </w:rPr>
      </w:pPr>
    </w:p>
    <w:p w14:paraId="59F3971B" w14:textId="77777777" w:rsidR="00B87A2A" w:rsidRPr="0016573C" w:rsidRDefault="00B87A2A" w:rsidP="00C20145">
      <w:pPr>
        <w:tabs>
          <w:tab w:val="left" w:pos="283"/>
          <w:tab w:val="left" w:pos="2835"/>
          <w:tab w:val="left" w:pos="5386"/>
          <w:tab w:val="left" w:pos="7937"/>
        </w:tabs>
        <w:spacing w:line="23" w:lineRule="atLeast"/>
        <w:jc w:val="center"/>
        <w:rPr>
          <w:b/>
          <w:szCs w:val="20"/>
        </w:rPr>
      </w:pPr>
      <w:r>
        <w:rPr>
          <w:rFonts w:ascii="Wingdings 2" w:hAnsi="Wingdings 2"/>
          <w:b/>
          <w:szCs w:val="20"/>
        </w:rPr>
        <w:sym w:font="Wingdings 2" w:char="F063"/>
      </w:r>
      <w:r>
        <w:rPr>
          <w:b/>
          <w:szCs w:val="20"/>
        </w:rPr>
        <w:t xml:space="preserve"> </w:t>
      </w:r>
      <w:r w:rsidRPr="0016573C">
        <w:rPr>
          <w:b/>
          <w:szCs w:val="20"/>
        </w:rPr>
        <w:t>HẾT</w:t>
      </w:r>
      <w:r>
        <w:rPr>
          <w:b/>
          <w:szCs w:val="20"/>
        </w:rPr>
        <w:t xml:space="preserve"> </w:t>
      </w:r>
      <w:r>
        <w:rPr>
          <w:rFonts w:ascii="Wingdings 2" w:hAnsi="Wingdings 2"/>
          <w:b/>
          <w:szCs w:val="20"/>
        </w:rPr>
        <w:sym w:font="Wingdings 2" w:char="F064"/>
      </w:r>
    </w:p>
    <w:p w14:paraId="70F8D720" w14:textId="77777777" w:rsidR="00B87A2A" w:rsidRDefault="00B87A2A" w:rsidP="00F54B18">
      <w:pPr>
        <w:tabs>
          <w:tab w:val="left" w:pos="284"/>
          <w:tab w:val="left" w:pos="2835"/>
          <w:tab w:val="left" w:pos="5387"/>
          <w:tab w:val="left" w:pos="7938"/>
        </w:tabs>
        <w:rPr>
          <w:bCs/>
        </w:rPr>
      </w:pPr>
    </w:p>
    <w:p w14:paraId="55BE492E" w14:textId="77777777" w:rsidR="00B87A2A" w:rsidRDefault="00B87A2A" w:rsidP="00F54B18">
      <w:pPr>
        <w:tabs>
          <w:tab w:val="left" w:pos="284"/>
          <w:tab w:val="left" w:pos="2835"/>
          <w:tab w:val="left" w:pos="5387"/>
          <w:tab w:val="left" w:pos="7938"/>
        </w:tabs>
        <w:rPr>
          <w:bCs/>
        </w:rPr>
      </w:pPr>
    </w:p>
    <w:tbl>
      <w:tblPr>
        <w:tblW w:w="0" w:type="auto"/>
        <w:tblLook w:val="04A0" w:firstRow="1" w:lastRow="0" w:firstColumn="1" w:lastColumn="0" w:noHBand="0" w:noVBand="1"/>
      </w:tblPr>
      <w:tblGrid>
        <w:gridCol w:w="1044"/>
        <w:gridCol w:w="1044"/>
        <w:gridCol w:w="1044"/>
        <w:gridCol w:w="1044"/>
        <w:gridCol w:w="1043"/>
        <w:gridCol w:w="1043"/>
        <w:gridCol w:w="1043"/>
        <w:gridCol w:w="1044"/>
        <w:gridCol w:w="1044"/>
        <w:gridCol w:w="1044"/>
      </w:tblGrid>
      <w:tr w:rsidR="00B87A2A" w14:paraId="251626AA" w14:textId="77777777" w:rsidTr="00C20145">
        <w:tc>
          <w:tcPr>
            <w:tcW w:w="10437" w:type="dxa"/>
            <w:gridSpan w:val="10"/>
            <w:tcBorders>
              <w:top w:val="single" w:sz="4" w:space="0" w:color="auto"/>
              <w:left w:val="single" w:sz="4" w:space="0" w:color="auto"/>
              <w:bottom w:val="single" w:sz="4" w:space="0" w:color="auto"/>
              <w:right w:val="single" w:sz="4" w:space="0" w:color="auto"/>
            </w:tcBorders>
            <w:shd w:val="clear" w:color="auto" w:fill="C6D9F0"/>
            <w:hideMark/>
          </w:tcPr>
          <w:p w14:paraId="000A456D" w14:textId="77777777" w:rsidR="00B87A2A" w:rsidRPr="00F900D0" w:rsidRDefault="00B87A2A" w:rsidP="00D04F3D">
            <w:pPr>
              <w:tabs>
                <w:tab w:val="left" w:pos="284"/>
                <w:tab w:val="left" w:pos="2835"/>
                <w:tab w:val="left" w:pos="5387"/>
                <w:tab w:val="left" w:pos="7938"/>
              </w:tabs>
              <w:spacing w:line="23" w:lineRule="atLeast"/>
              <w:jc w:val="center"/>
              <w:rPr>
                <w:b/>
                <w:bCs/>
                <w:szCs w:val="20"/>
              </w:rPr>
            </w:pPr>
            <w:r w:rsidRPr="00F900D0">
              <w:rPr>
                <w:b/>
                <w:bCs/>
                <w:szCs w:val="20"/>
              </w:rPr>
              <w:t>BẢNG ĐÁP ÁN</w:t>
            </w:r>
          </w:p>
        </w:tc>
      </w:tr>
      <w:tr w:rsidR="00B87A2A" w14:paraId="40DB8CEC" w14:textId="77777777" w:rsidTr="00C20145">
        <w:tc>
          <w:tcPr>
            <w:tcW w:w="1044" w:type="dxa"/>
            <w:tcBorders>
              <w:top w:val="single" w:sz="4" w:space="0" w:color="auto"/>
              <w:left w:val="single" w:sz="4" w:space="0" w:color="auto"/>
              <w:bottom w:val="single" w:sz="4" w:space="0" w:color="auto"/>
              <w:right w:val="single" w:sz="4" w:space="0" w:color="auto"/>
            </w:tcBorders>
          </w:tcPr>
          <w:p w14:paraId="5DD606D9"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01. C</w:t>
            </w:r>
          </w:p>
        </w:tc>
        <w:tc>
          <w:tcPr>
            <w:tcW w:w="1044" w:type="dxa"/>
            <w:tcBorders>
              <w:top w:val="single" w:sz="4" w:space="0" w:color="auto"/>
              <w:left w:val="single" w:sz="4" w:space="0" w:color="auto"/>
              <w:bottom w:val="single" w:sz="4" w:space="0" w:color="auto"/>
              <w:right w:val="single" w:sz="4" w:space="0" w:color="auto"/>
            </w:tcBorders>
          </w:tcPr>
          <w:p w14:paraId="76D1980F"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02. D</w:t>
            </w:r>
          </w:p>
        </w:tc>
        <w:tc>
          <w:tcPr>
            <w:tcW w:w="1044" w:type="dxa"/>
            <w:tcBorders>
              <w:top w:val="single" w:sz="4" w:space="0" w:color="auto"/>
              <w:left w:val="single" w:sz="4" w:space="0" w:color="auto"/>
              <w:bottom w:val="single" w:sz="4" w:space="0" w:color="auto"/>
              <w:right w:val="single" w:sz="4" w:space="0" w:color="auto"/>
            </w:tcBorders>
          </w:tcPr>
          <w:p w14:paraId="61C3607F"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03. B</w:t>
            </w:r>
          </w:p>
        </w:tc>
        <w:tc>
          <w:tcPr>
            <w:tcW w:w="1044" w:type="dxa"/>
            <w:tcBorders>
              <w:top w:val="single" w:sz="4" w:space="0" w:color="auto"/>
              <w:left w:val="single" w:sz="4" w:space="0" w:color="auto"/>
              <w:bottom w:val="single" w:sz="4" w:space="0" w:color="auto"/>
              <w:right w:val="single" w:sz="4" w:space="0" w:color="auto"/>
            </w:tcBorders>
          </w:tcPr>
          <w:p w14:paraId="1F59DB4E"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04. D</w:t>
            </w:r>
          </w:p>
        </w:tc>
        <w:tc>
          <w:tcPr>
            <w:tcW w:w="1043" w:type="dxa"/>
            <w:tcBorders>
              <w:top w:val="single" w:sz="4" w:space="0" w:color="auto"/>
              <w:left w:val="single" w:sz="4" w:space="0" w:color="auto"/>
              <w:bottom w:val="single" w:sz="4" w:space="0" w:color="auto"/>
              <w:right w:val="single" w:sz="4" w:space="0" w:color="auto"/>
            </w:tcBorders>
          </w:tcPr>
          <w:p w14:paraId="553EF9C7"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05. D</w:t>
            </w:r>
          </w:p>
        </w:tc>
        <w:tc>
          <w:tcPr>
            <w:tcW w:w="1043" w:type="dxa"/>
            <w:tcBorders>
              <w:top w:val="single" w:sz="4" w:space="0" w:color="auto"/>
              <w:left w:val="single" w:sz="4" w:space="0" w:color="auto"/>
              <w:bottom w:val="single" w:sz="4" w:space="0" w:color="auto"/>
              <w:right w:val="single" w:sz="4" w:space="0" w:color="auto"/>
            </w:tcBorders>
          </w:tcPr>
          <w:p w14:paraId="6C013B34"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06. D</w:t>
            </w:r>
          </w:p>
        </w:tc>
        <w:tc>
          <w:tcPr>
            <w:tcW w:w="1043" w:type="dxa"/>
            <w:tcBorders>
              <w:top w:val="single" w:sz="4" w:space="0" w:color="auto"/>
              <w:left w:val="single" w:sz="4" w:space="0" w:color="auto"/>
              <w:bottom w:val="single" w:sz="4" w:space="0" w:color="auto"/>
              <w:right w:val="single" w:sz="4" w:space="0" w:color="auto"/>
            </w:tcBorders>
          </w:tcPr>
          <w:p w14:paraId="06493A06"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07. B</w:t>
            </w:r>
          </w:p>
        </w:tc>
        <w:tc>
          <w:tcPr>
            <w:tcW w:w="1044" w:type="dxa"/>
            <w:tcBorders>
              <w:top w:val="single" w:sz="4" w:space="0" w:color="auto"/>
              <w:left w:val="single" w:sz="4" w:space="0" w:color="auto"/>
              <w:bottom w:val="single" w:sz="4" w:space="0" w:color="auto"/>
              <w:right w:val="single" w:sz="4" w:space="0" w:color="auto"/>
            </w:tcBorders>
          </w:tcPr>
          <w:p w14:paraId="42439C85"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08. B</w:t>
            </w:r>
          </w:p>
        </w:tc>
        <w:tc>
          <w:tcPr>
            <w:tcW w:w="1044" w:type="dxa"/>
            <w:tcBorders>
              <w:top w:val="single" w:sz="4" w:space="0" w:color="auto"/>
              <w:left w:val="single" w:sz="4" w:space="0" w:color="auto"/>
              <w:bottom w:val="single" w:sz="4" w:space="0" w:color="auto"/>
              <w:right w:val="single" w:sz="4" w:space="0" w:color="auto"/>
            </w:tcBorders>
          </w:tcPr>
          <w:p w14:paraId="36D877D4"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09. C</w:t>
            </w:r>
          </w:p>
        </w:tc>
        <w:tc>
          <w:tcPr>
            <w:tcW w:w="1044" w:type="dxa"/>
            <w:tcBorders>
              <w:top w:val="single" w:sz="4" w:space="0" w:color="auto"/>
              <w:left w:val="single" w:sz="4" w:space="0" w:color="auto"/>
              <w:bottom w:val="single" w:sz="4" w:space="0" w:color="auto"/>
              <w:right w:val="single" w:sz="4" w:space="0" w:color="auto"/>
            </w:tcBorders>
          </w:tcPr>
          <w:p w14:paraId="2979CDDE"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10. A</w:t>
            </w:r>
          </w:p>
        </w:tc>
      </w:tr>
      <w:tr w:rsidR="00B87A2A" w14:paraId="722B75F5" w14:textId="77777777" w:rsidTr="00C20145">
        <w:tc>
          <w:tcPr>
            <w:tcW w:w="1044" w:type="dxa"/>
            <w:tcBorders>
              <w:top w:val="single" w:sz="4" w:space="0" w:color="auto"/>
              <w:left w:val="single" w:sz="4" w:space="0" w:color="auto"/>
              <w:bottom w:val="single" w:sz="4" w:space="0" w:color="auto"/>
              <w:right w:val="single" w:sz="4" w:space="0" w:color="auto"/>
            </w:tcBorders>
          </w:tcPr>
          <w:p w14:paraId="41BA1A51"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11. D</w:t>
            </w:r>
          </w:p>
        </w:tc>
        <w:tc>
          <w:tcPr>
            <w:tcW w:w="1044" w:type="dxa"/>
            <w:tcBorders>
              <w:top w:val="single" w:sz="4" w:space="0" w:color="auto"/>
              <w:left w:val="single" w:sz="4" w:space="0" w:color="auto"/>
              <w:bottom w:val="single" w:sz="4" w:space="0" w:color="auto"/>
              <w:right w:val="single" w:sz="4" w:space="0" w:color="auto"/>
            </w:tcBorders>
          </w:tcPr>
          <w:p w14:paraId="1B907470"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12. D</w:t>
            </w:r>
          </w:p>
        </w:tc>
        <w:tc>
          <w:tcPr>
            <w:tcW w:w="1044" w:type="dxa"/>
            <w:tcBorders>
              <w:top w:val="single" w:sz="4" w:space="0" w:color="auto"/>
              <w:left w:val="single" w:sz="4" w:space="0" w:color="auto"/>
              <w:bottom w:val="single" w:sz="4" w:space="0" w:color="auto"/>
              <w:right w:val="single" w:sz="4" w:space="0" w:color="auto"/>
            </w:tcBorders>
          </w:tcPr>
          <w:p w14:paraId="0FCFAC74"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13. C</w:t>
            </w:r>
          </w:p>
        </w:tc>
        <w:tc>
          <w:tcPr>
            <w:tcW w:w="1044" w:type="dxa"/>
            <w:tcBorders>
              <w:top w:val="single" w:sz="4" w:space="0" w:color="auto"/>
              <w:left w:val="single" w:sz="4" w:space="0" w:color="auto"/>
              <w:bottom w:val="single" w:sz="4" w:space="0" w:color="auto"/>
              <w:right w:val="single" w:sz="4" w:space="0" w:color="auto"/>
            </w:tcBorders>
          </w:tcPr>
          <w:p w14:paraId="2D17A7B9"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14. A</w:t>
            </w:r>
          </w:p>
        </w:tc>
        <w:tc>
          <w:tcPr>
            <w:tcW w:w="1043" w:type="dxa"/>
            <w:tcBorders>
              <w:top w:val="single" w:sz="4" w:space="0" w:color="auto"/>
              <w:left w:val="single" w:sz="4" w:space="0" w:color="auto"/>
              <w:bottom w:val="single" w:sz="4" w:space="0" w:color="auto"/>
              <w:right w:val="single" w:sz="4" w:space="0" w:color="auto"/>
            </w:tcBorders>
          </w:tcPr>
          <w:p w14:paraId="7F8A25EA"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15. C</w:t>
            </w:r>
          </w:p>
        </w:tc>
        <w:tc>
          <w:tcPr>
            <w:tcW w:w="1043" w:type="dxa"/>
            <w:tcBorders>
              <w:top w:val="single" w:sz="4" w:space="0" w:color="auto"/>
              <w:left w:val="single" w:sz="4" w:space="0" w:color="auto"/>
              <w:bottom w:val="single" w:sz="4" w:space="0" w:color="auto"/>
              <w:right w:val="single" w:sz="4" w:space="0" w:color="auto"/>
            </w:tcBorders>
          </w:tcPr>
          <w:p w14:paraId="71DD8DAC"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16. B</w:t>
            </w:r>
          </w:p>
        </w:tc>
        <w:tc>
          <w:tcPr>
            <w:tcW w:w="1043" w:type="dxa"/>
            <w:tcBorders>
              <w:top w:val="single" w:sz="4" w:space="0" w:color="auto"/>
              <w:left w:val="single" w:sz="4" w:space="0" w:color="auto"/>
              <w:bottom w:val="single" w:sz="4" w:space="0" w:color="auto"/>
              <w:right w:val="single" w:sz="4" w:space="0" w:color="auto"/>
            </w:tcBorders>
          </w:tcPr>
          <w:p w14:paraId="5B90EF80"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17. C</w:t>
            </w:r>
          </w:p>
        </w:tc>
        <w:tc>
          <w:tcPr>
            <w:tcW w:w="1044" w:type="dxa"/>
            <w:tcBorders>
              <w:top w:val="single" w:sz="4" w:space="0" w:color="auto"/>
              <w:left w:val="single" w:sz="4" w:space="0" w:color="auto"/>
              <w:bottom w:val="single" w:sz="4" w:space="0" w:color="auto"/>
              <w:right w:val="single" w:sz="4" w:space="0" w:color="auto"/>
            </w:tcBorders>
          </w:tcPr>
          <w:p w14:paraId="6240F09E"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18. C</w:t>
            </w:r>
          </w:p>
        </w:tc>
        <w:tc>
          <w:tcPr>
            <w:tcW w:w="1044" w:type="dxa"/>
            <w:tcBorders>
              <w:top w:val="single" w:sz="4" w:space="0" w:color="auto"/>
              <w:left w:val="single" w:sz="4" w:space="0" w:color="auto"/>
              <w:bottom w:val="single" w:sz="4" w:space="0" w:color="auto"/>
              <w:right w:val="single" w:sz="4" w:space="0" w:color="auto"/>
            </w:tcBorders>
          </w:tcPr>
          <w:p w14:paraId="705BC58C"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19. D</w:t>
            </w:r>
          </w:p>
        </w:tc>
        <w:tc>
          <w:tcPr>
            <w:tcW w:w="1044" w:type="dxa"/>
            <w:tcBorders>
              <w:top w:val="single" w:sz="4" w:space="0" w:color="auto"/>
              <w:left w:val="single" w:sz="4" w:space="0" w:color="auto"/>
              <w:bottom w:val="single" w:sz="4" w:space="0" w:color="auto"/>
              <w:right w:val="single" w:sz="4" w:space="0" w:color="auto"/>
            </w:tcBorders>
          </w:tcPr>
          <w:p w14:paraId="0BB67822"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20. C</w:t>
            </w:r>
          </w:p>
        </w:tc>
      </w:tr>
      <w:tr w:rsidR="00B87A2A" w14:paraId="1B0D85AA" w14:textId="77777777" w:rsidTr="00C20145">
        <w:tc>
          <w:tcPr>
            <w:tcW w:w="1044" w:type="dxa"/>
            <w:tcBorders>
              <w:top w:val="single" w:sz="4" w:space="0" w:color="auto"/>
              <w:left w:val="single" w:sz="4" w:space="0" w:color="auto"/>
              <w:bottom w:val="single" w:sz="4" w:space="0" w:color="auto"/>
              <w:right w:val="single" w:sz="4" w:space="0" w:color="auto"/>
            </w:tcBorders>
          </w:tcPr>
          <w:p w14:paraId="08592E65"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21. B</w:t>
            </w:r>
          </w:p>
        </w:tc>
        <w:tc>
          <w:tcPr>
            <w:tcW w:w="1044" w:type="dxa"/>
            <w:tcBorders>
              <w:top w:val="single" w:sz="4" w:space="0" w:color="auto"/>
              <w:left w:val="single" w:sz="4" w:space="0" w:color="auto"/>
              <w:bottom w:val="single" w:sz="4" w:space="0" w:color="auto"/>
              <w:right w:val="single" w:sz="4" w:space="0" w:color="auto"/>
            </w:tcBorders>
          </w:tcPr>
          <w:p w14:paraId="60558BDE"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22. C</w:t>
            </w:r>
          </w:p>
        </w:tc>
        <w:tc>
          <w:tcPr>
            <w:tcW w:w="1044" w:type="dxa"/>
            <w:tcBorders>
              <w:top w:val="single" w:sz="4" w:space="0" w:color="auto"/>
              <w:left w:val="single" w:sz="4" w:space="0" w:color="auto"/>
              <w:bottom w:val="single" w:sz="4" w:space="0" w:color="auto"/>
              <w:right w:val="single" w:sz="4" w:space="0" w:color="auto"/>
            </w:tcBorders>
          </w:tcPr>
          <w:p w14:paraId="4CE39FCF"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23. A</w:t>
            </w:r>
          </w:p>
        </w:tc>
        <w:tc>
          <w:tcPr>
            <w:tcW w:w="1044" w:type="dxa"/>
            <w:tcBorders>
              <w:top w:val="single" w:sz="4" w:space="0" w:color="auto"/>
              <w:left w:val="single" w:sz="4" w:space="0" w:color="auto"/>
              <w:bottom w:val="single" w:sz="4" w:space="0" w:color="auto"/>
              <w:right w:val="single" w:sz="4" w:space="0" w:color="auto"/>
            </w:tcBorders>
          </w:tcPr>
          <w:p w14:paraId="5376B212"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24. D</w:t>
            </w:r>
          </w:p>
        </w:tc>
        <w:tc>
          <w:tcPr>
            <w:tcW w:w="1043" w:type="dxa"/>
            <w:tcBorders>
              <w:top w:val="single" w:sz="4" w:space="0" w:color="auto"/>
              <w:left w:val="single" w:sz="4" w:space="0" w:color="auto"/>
              <w:bottom w:val="single" w:sz="4" w:space="0" w:color="auto"/>
              <w:right w:val="single" w:sz="4" w:space="0" w:color="auto"/>
            </w:tcBorders>
          </w:tcPr>
          <w:p w14:paraId="0B9A4FA2"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25. A</w:t>
            </w:r>
          </w:p>
        </w:tc>
        <w:tc>
          <w:tcPr>
            <w:tcW w:w="1043" w:type="dxa"/>
            <w:tcBorders>
              <w:top w:val="single" w:sz="4" w:space="0" w:color="auto"/>
              <w:left w:val="single" w:sz="4" w:space="0" w:color="auto"/>
              <w:bottom w:val="single" w:sz="4" w:space="0" w:color="auto"/>
              <w:right w:val="single" w:sz="4" w:space="0" w:color="auto"/>
            </w:tcBorders>
          </w:tcPr>
          <w:p w14:paraId="39EDAD54"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26. D</w:t>
            </w:r>
          </w:p>
        </w:tc>
        <w:tc>
          <w:tcPr>
            <w:tcW w:w="1043" w:type="dxa"/>
            <w:tcBorders>
              <w:top w:val="single" w:sz="4" w:space="0" w:color="auto"/>
              <w:left w:val="single" w:sz="4" w:space="0" w:color="auto"/>
              <w:bottom w:val="single" w:sz="4" w:space="0" w:color="auto"/>
              <w:right w:val="single" w:sz="4" w:space="0" w:color="auto"/>
            </w:tcBorders>
          </w:tcPr>
          <w:p w14:paraId="6E1F412F"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27. B</w:t>
            </w:r>
          </w:p>
        </w:tc>
        <w:tc>
          <w:tcPr>
            <w:tcW w:w="1044" w:type="dxa"/>
            <w:tcBorders>
              <w:top w:val="single" w:sz="4" w:space="0" w:color="auto"/>
              <w:left w:val="single" w:sz="4" w:space="0" w:color="auto"/>
              <w:bottom w:val="single" w:sz="4" w:space="0" w:color="auto"/>
              <w:right w:val="single" w:sz="4" w:space="0" w:color="auto"/>
            </w:tcBorders>
          </w:tcPr>
          <w:p w14:paraId="4014A7D4"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28. B</w:t>
            </w:r>
          </w:p>
        </w:tc>
        <w:tc>
          <w:tcPr>
            <w:tcW w:w="1044" w:type="dxa"/>
            <w:tcBorders>
              <w:top w:val="single" w:sz="4" w:space="0" w:color="auto"/>
              <w:left w:val="single" w:sz="4" w:space="0" w:color="auto"/>
              <w:bottom w:val="single" w:sz="4" w:space="0" w:color="auto"/>
              <w:right w:val="single" w:sz="4" w:space="0" w:color="auto"/>
            </w:tcBorders>
          </w:tcPr>
          <w:p w14:paraId="73773E50"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29. D</w:t>
            </w:r>
          </w:p>
        </w:tc>
        <w:tc>
          <w:tcPr>
            <w:tcW w:w="1044" w:type="dxa"/>
            <w:tcBorders>
              <w:top w:val="single" w:sz="4" w:space="0" w:color="auto"/>
              <w:left w:val="single" w:sz="4" w:space="0" w:color="auto"/>
              <w:bottom w:val="single" w:sz="4" w:space="0" w:color="auto"/>
              <w:right w:val="single" w:sz="4" w:space="0" w:color="auto"/>
            </w:tcBorders>
          </w:tcPr>
          <w:p w14:paraId="409E7C26"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30. B</w:t>
            </w:r>
          </w:p>
        </w:tc>
      </w:tr>
      <w:tr w:rsidR="00B87A2A" w14:paraId="489756DA" w14:textId="77777777" w:rsidTr="00C20145">
        <w:tc>
          <w:tcPr>
            <w:tcW w:w="1044" w:type="dxa"/>
            <w:tcBorders>
              <w:top w:val="single" w:sz="4" w:space="0" w:color="auto"/>
              <w:left w:val="single" w:sz="4" w:space="0" w:color="auto"/>
              <w:bottom w:val="single" w:sz="4" w:space="0" w:color="auto"/>
              <w:right w:val="single" w:sz="4" w:space="0" w:color="auto"/>
            </w:tcBorders>
          </w:tcPr>
          <w:p w14:paraId="70CD85A6"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31. A</w:t>
            </w:r>
          </w:p>
        </w:tc>
        <w:tc>
          <w:tcPr>
            <w:tcW w:w="1044" w:type="dxa"/>
            <w:tcBorders>
              <w:top w:val="single" w:sz="4" w:space="0" w:color="auto"/>
              <w:left w:val="single" w:sz="4" w:space="0" w:color="auto"/>
              <w:bottom w:val="single" w:sz="4" w:space="0" w:color="auto"/>
              <w:right w:val="single" w:sz="4" w:space="0" w:color="auto"/>
            </w:tcBorders>
          </w:tcPr>
          <w:p w14:paraId="178D28AB"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32. B</w:t>
            </w:r>
          </w:p>
        </w:tc>
        <w:tc>
          <w:tcPr>
            <w:tcW w:w="1044" w:type="dxa"/>
            <w:tcBorders>
              <w:top w:val="single" w:sz="4" w:space="0" w:color="auto"/>
              <w:left w:val="single" w:sz="4" w:space="0" w:color="auto"/>
              <w:bottom w:val="single" w:sz="4" w:space="0" w:color="auto"/>
              <w:right w:val="single" w:sz="4" w:space="0" w:color="auto"/>
            </w:tcBorders>
          </w:tcPr>
          <w:p w14:paraId="1D5DE93C"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33. C</w:t>
            </w:r>
          </w:p>
        </w:tc>
        <w:tc>
          <w:tcPr>
            <w:tcW w:w="1044" w:type="dxa"/>
            <w:tcBorders>
              <w:top w:val="single" w:sz="4" w:space="0" w:color="auto"/>
              <w:left w:val="single" w:sz="4" w:space="0" w:color="auto"/>
              <w:bottom w:val="single" w:sz="4" w:space="0" w:color="auto"/>
              <w:right w:val="single" w:sz="4" w:space="0" w:color="auto"/>
            </w:tcBorders>
          </w:tcPr>
          <w:p w14:paraId="36C976B8"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34. C</w:t>
            </w:r>
          </w:p>
        </w:tc>
        <w:tc>
          <w:tcPr>
            <w:tcW w:w="1043" w:type="dxa"/>
            <w:tcBorders>
              <w:top w:val="single" w:sz="4" w:space="0" w:color="auto"/>
              <w:left w:val="single" w:sz="4" w:space="0" w:color="auto"/>
              <w:bottom w:val="single" w:sz="4" w:space="0" w:color="auto"/>
              <w:right w:val="single" w:sz="4" w:space="0" w:color="auto"/>
            </w:tcBorders>
          </w:tcPr>
          <w:p w14:paraId="69DC351A"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35. C</w:t>
            </w:r>
          </w:p>
        </w:tc>
        <w:tc>
          <w:tcPr>
            <w:tcW w:w="1043" w:type="dxa"/>
            <w:tcBorders>
              <w:top w:val="single" w:sz="4" w:space="0" w:color="auto"/>
              <w:left w:val="single" w:sz="4" w:space="0" w:color="auto"/>
              <w:bottom w:val="single" w:sz="4" w:space="0" w:color="auto"/>
              <w:right w:val="single" w:sz="4" w:space="0" w:color="auto"/>
            </w:tcBorders>
          </w:tcPr>
          <w:p w14:paraId="3FEE127E"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36. B</w:t>
            </w:r>
          </w:p>
        </w:tc>
        <w:tc>
          <w:tcPr>
            <w:tcW w:w="1043" w:type="dxa"/>
            <w:tcBorders>
              <w:top w:val="single" w:sz="4" w:space="0" w:color="auto"/>
              <w:left w:val="single" w:sz="4" w:space="0" w:color="auto"/>
              <w:bottom w:val="single" w:sz="4" w:space="0" w:color="auto"/>
              <w:right w:val="single" w:sz="4" w:space="0" w:color="auto"/>
            </w:tcBorders>
          </w:tcPr>
          <w:p w14:paraId="2B4842C4"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37. C</w:t>
            </w:r>
          </w:p>
        </w:tc>
        <w:tc>
          <w:tcPr>
            <w:tcW w:w="1044" w:type="dxa"/>
            <w:tcBorders>
              <w:top w:val="single" w:sz="4" w:space="0" w:color="auto"/>
              <w:left w:val="single" w:sz="4" w:space="0" w:color="auto"/>
              <w:bottom w:val="single" w:sz="4" w:space="0" w:color="auto"/>
              <w:right w:val="single" w:sz="4" w:space="0" w:color="auto"/>
            </w:tcBorders>
          </w:tcPr>
          <w:p w14:paraId="0E362EA0"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38. D</w:t>
            </w:r>
          </w:p>
        </w:tc>
        <w:tc>
          <w:tcPr>
            <w:tcW w:w="1044" w:type="dxa"/>
            <w:tcBorders>
              <w:top w:val="single" w:sz="4" w:space="0" w:color="auto"/>
              <w:left w:val="single" w:sz="4" w:space="0" w:color="auto"/>
              <w:bottom w:val="single" w:sz="4" w:space="0" w:color="auto"/>
              <w:right w:val="single" w:sz="4" w:space="0" w:color="auto"/>
            </w:tcBorders>
          </w:tcPr>
          <w:p w14:paraId="4FA7664C"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39. C</w:t>
            </w:r>
          </w:p>
        </w:tc>
        <w:tc>
          <w:tcPr>
            <w:tcW w:w="1044" w:type="dxa"/>
            <w:tcBorders>
              <w:top w:val="single" w:sz="4" w:space="0" w:color="auto"/>
              <w:left w:val="single" w:sz="4" w:space="0" w:color="auto"/>
              <w:bottom w:val="single" w:sz="4" w:space="0" w:color="auto"/>
              <w:right w:val="single" w:sz="4" w:space="0" w:color="auto"/>
            </w:tcBorders>
          </w:tcPr>
          <w:p w14:paraId="640C57F6"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40. D</w:t>
            </w:r>
          </w:p>
        </w:tc>
      </w:tr>
    </w:tbl>
    <w:p w14:paraId="70EBC4E8" w14:textId="77777777" w:rsidR="00B87A2A" w:rsidRDefault="00B87A2A" w:rsidP="00E85058">
      <w:pPr>
        <w:tabs>
          <w:tab w:val="left" w:pos="284"/>
          <w:tab w:val="left" w:pos="2835"/>
          <w:tab w:val="left" w:pos="5387"/>
          <w:tab w:val="left" w:pos="7938"/>
        </w:tabs>
        <w:spacing w:line="23" w:lineRule="atLeast"/>
        <w:jc w:val="center"/>
        <w:rPr>
          <w:b/>
          <w:szCs w:val="20"/>
        </w:rPr>
      </w:pPr>
    </w:p>
    <w:p w14:paraId="1FEDDEB6" w14:textId="77777777" w:rsidR="00B87A2A" w:rsidRPr="003A3FB3" w:rsidRDefault="00B87A2A" w:rsidP="00767C9F">
      <w:pPr>
        <w:shd w:val="clear" w:color="auto" w:fill="B8CCE4"/>
        <w:tabs>
          <w:tab w:val="left" w:pos="284"/>
          <w:tab w:val="left" w:pos="2835"/>
          <w:tab w:val="left" w:pos="5387"/>
          <w:tab w:val="left" w:pos="7938"/>
        </w:tabs>
        <w:spacing w:line="23" w:lineRule="atLeast"/>
        <w:jc w:val="center"/>
        <w:rPr>
          <w:b/>
          <w:szCs w:val="20"/>
        </w:rPr>
      </w:pPr>
      <w:r>
        <w:rPr>
          <w:b/>
          <w:szCs w:val="20"/>
        </w:rPr>
        <w:t>ĐÁP ÁN CHI TIẾT</w:t>
      </w:r>
    </w:p>
    <w:p w14:paraId="0385AB49" w14:textId="77777777" w:rsidR="00B87A2A" w:rsidRPr="00F900D0" w:rsidRDefault="00B87A2A" w:rsidP="00E85058">
      <w:pPr>
        <w:tabs>
          <w:tab w:val="left" w:pos="284"/>
          <w:tab w:val="left" w:pos="2835"/>
          <w:tab w:val="left" w:pos="5387"/>
          <w:tab w:val="left" w:pos="7938"/>
        </w:tabs>
        <w:spacing w:line="23" w:lineRule="atLeast"/>
        <w:jc w:val="center"/>
        <w:rPr>
          <w:b/>
          <w:szCs w:val="20"/>
        </w:rPr>
      </w:pPr>
    </w:p>
    <w:p w14:paraId="3A08C7B7" w14:textId="77777777" w:rsidR="00B87A2A" w:rsidRPr="00905A2B" w:rsidRDefault="00B87A2A" w:rsidP="00905A2B">
      <w:pPr>
        <w:tabs>
          <w:tab w:val="left" w:pos="284"/>
          <w:tab w:val="left" w:pos="2835"/>
          <w:tab w:val="left" w:pos="5387"/>
          <w:tab w:val="left" w:pos="7920"/>
        </w:tabs>
        <w:ind w:firstLine="142"/>
        <w:rPr>
          <w:b/>
        </w:rPr>
      </w:pPr>
      <w:r w:rsidRPr="00905A2B">
        <w:rPr>
          <w:b/>
          <w:lang w:val="it-IT"/>
        </w:rPr>
        <w:t>Câu 1: Chọn C.</w:t>
      </w:r>
    </w:p>
    <w:p w14:paraId="7DE29A28" w14:textId="77777777" w:rsidR="00B87A2A" w:rsidRPr="008A20E8" w:rsidRDefault="00B87A2A" w:rsidP="00905A2B">
      <w:pPr>
        <w:tabs>
          <w:tab w:val="left" w:pos="284"/>
          <w:tab w:val="left" w:pos="2835"/>
          <w:tab w:val="left" w:pos="5387"/>
          <w:tab w:val="left" w:pos="7920"/>
        </w:tabs>
        <w:ind w:firstLine="142"/>
      </w:pPr>
      <w:r>
        <w:t xml:space="preserve">Chu kì dao động của con lắc lò xo </w:t>
      </w:r>
      <w:r w:rsidRPr="008A20E8">
        <w:rPr>
          <w:position w:val="-26"/>
        </w:rPr>
        <w:object w:dxaOrig="1140" w:dyaOrig="705" w14:anchorId="56BAF42D">
          <v:shape id="_x0000_i2909" type="#_x0000_t75" style="width:56.95pt;height:35.05pt" o:ole="">
            <v:imagedata r:id="rId4110" o:title=""/>
          </v:shape>
          <o:OLEObject Type="Embed" ProgID="Equation.DSMT4" ShapeID="_x0000_i2909" DrawAspect="Content" ObjectID="_1653899258" r:id="rId4111"/>
        </w:object>
      </w:r>
      <w:r>
        <w:t>.</w:t>
      </w:r>
    </w:p>
    <w:p w14:paraId="7940F933" w14:textId="77777777" w:rsidR="00B87A2A" w:rsidRPr="00DB5CD3" w:rsidRDefault="00B87A2A" w:rsidP="00905A2B">
      <w:pPr>
        <w:tabs>
          <w:tab w:val="left" w:pos="284"/>
          <w:tab w:val="left" w:pos="2835"/>
          <w:tab w:val="left" w:pos="5387"/>
          <w:tab w:val="left" w:pos="7920"/>
        </w:tabs>
        <w:ind w:firstLine="142"/>
        <w:rPr>
          <w:b/>
        </w:rPr>
      </w:pPr>
      <w:r w:rsidRPr="00DB5CD3">
        <w:rPr>
          <w:b/>
          <w:lang w:val="nl-NL"/>
        </w:rPr>
        <w:t>Câu 2: Chọn D.</w:t>
      </w:r>
    </w:p>
    <w:p w14:paraId="4CA4FF5B" w14:textId="77777777" w:rsidR="00B87A2A" w:rsidRPr="008A20E8" w:rsidRDefault="00B87A2A" w:rsidP="00905A2B">
      <w:pPr>
        <w:tabs>
          <w:tab w:val="left" w:pos="284"/>
          <w:tab w:val="left" w:pos="2835"/>
          <w:tab w:val="left" w:pos="5387"/>
          <w:tab w:val="left" w:pos="7920"/>
        </w:tabs>
        <w:ind w:firstLine="142"/>
      </w:pPr>
      <w:r w:rsidRPr="00D61595">
        <w:t>Mối liên hệ giữa bướ</w:t>
      </w:r>
      <w:r>
        <w:t xml:space="preserve">c sóng </w:t>
      </w:r>
      <w:r w:rsidRPr="008A20E8">
        <w:rPr>
          <w:position w:val="-6"/>
        </w:rPr>
        <w:object w:dxaOrig="225" w:dyaOrig="270" w14:anchorId="5D363A9D">
          <v:shape id="_x0000_i2910" type="#_x0000_t75" style="width:11.25pt;height:13.75pt" o:ole="">
            <v:imagedata r:id="rId4112" o:title=""/>
          </v:shape>
          <o:OLEObject Type="Embed" ProgID="Equation.DSMT4" ShapeID="_x0000_i2910" DrawAspect="Content" ObjectID="_1653899259" r:id="rId4113"/>
        </w:object>
      </w:r>
      <w:r w:rsidRPr="00D61595">
        <w:t>, vận tốc truyề</w:t>
      </w:r>
      <w:r>
        <w:t xml:space="preserve">n sóng </w:t>
      </w:r>
      <w:r w:rsidRPr="008A20E8">
        <w:rPr>
          <w:position w:val="-6"/>
        </w:rPr>
        <w:object w:dxaOrig="180" w:dyaOrig="225" w14:anchorId="2EE5C00F">
          <v:shape id="_x0000_i2911" type="#_x0000_t75" style="width:8.75pt;height:11.25pt" o:ole="">
            <v:imagedata r:id="rId4114" o:title=""/>
          </v:shape>
          <o:OLEObject Type="Embed" ProgID="Equation.DSMT4" ShapeID="_x0000_i2911" DrawAspect="Content" ObjectID="_1653899260" r:id="rId4115"/>
        </w:object>
      </w:r>
      <w:r w:rsidRPr="00D61595">
        <w:t xml:space="preserve"> và tần số</w:t>
      </w:r>
      <w:r>
        <w:t xml:space="preserve"> </w:t>
      </w:r>
      <w:r w:rsidRPr="008A20E8">
        <w:rPr>
          <w:position w:val="-10"/>
        </w:rPr>
        <w:object w:dxaOrig="225" w:dyaOrig="330" w14:anchorId="3F05C8BB">
          <v:shape id="_x0000_i2912" type="#_x0000_t75" style="width:11.25pt;height:16.3pt" o:ole="">
            <v:imagedata r:id="rId4116" o:title=""/>
          </v:shape>
          <o:OLEObject Type="Embed" ProgID="Equation.DSMT4" ShapeID="_x0000_i2912" DrawAspect="Content" ObjectID="_1653899261" r:id="rId4117"/>
        </w:object>
      </w:r>
      <w:r>
        <w:t xml:space="preserve"> là</w:t>
      </w:r>
      <w:r w:rsidRPr="00D61595">
        <w:t xml:space="preserve"> </w:t>
      </w:r>
      <w:r w:rsidRPr="008A20E8">
        <w:rPr>
          <w:position w:val="-24"/>
        </w:rPr>
        <w:object w:dxaOrig="1094" w:dyaOrig="615" w14:anchorId="5BF27A22">
          <v:shape id="_x0000_i2913" type="#_x0000_t75" style="width:54.45pt;height:30.7pt" o:ole="">
            <v:imagedata r:id="rId4118" o:title=""/>
          </v:shape>
          <o:OLEObject Type="Embed" ProgID="Equation.DSMT4" ShapeID="_x0000_i2913" DrawAspect="Content" ObjectID="_1653899262" r:id="rId4119"/>
        </w:object>
      </w:r>
      <w:r>
        <w:t>.</w:t>
      </w:r>
    </w:p>
    <w:p w14:paraId="70E51A33" w14:textId="77777777" w:rsidR="00B87A2A" w:rsidRPr="00723386" w:rsidRDefault="00B87A2A" w:rsidP="00905A2B">
      <w:pPr>
        <w:tabs>
          <w:tab w:val="left" w:pos="284"/>
          <w:tab w:val="left" w:pos="2835"/>
          <w:tab w:val="left" w:pos="5387"/>
          <w:tab w:val="left" w:pos="7920"/>
        </w:tabs>
        <w:ind w:firstLine="142"/>
        <w:rPr>
          <w:b/>
          <w:lang w:val="it-IT"/>
        </w:rPr>
      </w:pPr>
      <w:r w:rsidRPr="00723386">
        <w:rPr>
          <w:b/>
          <w:lang w:val="it-IT"/>
        </w:rPr>
        <w:lastRenderedPageBreak/>
        <w:t>Câu 3: Chọn B.</w:t>
      </w:r>
    </w:p>
    <w:p w14:paraId="202B160F" w14:textId="77777777" w:rsidR="00B87A2A" w:rsidRDefault="00B87A2A" w:rsidP="00905A2B">
      <w:pPr>
        <w:tabs>
          <w:tab w:val="left" w:pos="284"/>
          <w:tab w:val="left" w:pos="2835"/>
          <w:tab w:val="left" w:pos="5387"/>
          <w:tab w:val="left" w:pos="7920"/>
        </w:tabs>
        <w:ind w:firstLine="142"/>
        <w:rPr>
          <w:lang w:val="fr-FR"/>
        </w:rPr>
      </w:pPr>
      <w:r w:rsidRPr="00D61595">
        <w:rPr>
          <w:lang w:val="fr-FR"/>
        </w:rPr>
        <w:t xml:space="preserve">Dung kháng của tụ điện </w:t>
      </w:r>
      <w:r w:rsidRPr="008A20E8">
        <w:rPr>
          <w:position w:val="-24"/>
          <w:lang w:val="fr-FR"/>
        </w:rPr>
        <w:object w:dxaOrig="960" w:dyaOrig="615" w14:anchorId="00446025">
          <v:shape id="_x0000_i2914" type="#_x0000_t75" style="width:48.2pt;height:30.7pt" o:ole="">
            <v:imagedata r:id="rId4120" o:title=""/>
          </v:shape>
          <o:OLEObject Type="Embed" ProgID="Equation.DSMT4" ShapeID="_x0000_i2914" DrawAspect="Content" ObjectID="_1653899263" r:id="rId4121"/>
        </w:object>
      </w:r>
      <w:r w:rsidRPr="00D61595">
        <w:t xml:space="preserve">→ </w:t>
      </w:r>
      <w:r w:rsidRPr="00D61595">
        <w:rPr>
          <w:lang w:val="fr-FR"/>
        </w:rPr>
        <w:t>dung kháng của tụ điện nhỏ, khi tần số của dòng điện lớ</w:t>
      </w:r>
      <w:r>
        <w:rPr>
          <w:lang w:val="fr-FR"/>
        </w:rPr>
        <w:t xml:space="preserve">n </w:t>
      </w:r>
    </w:p>
    <w:p w14:paraId="2FF9F6C5" w14:textId="77777777" w:rsidR="00B87A2A" w:rsidRPr="00044D3D" w:rsidRDefault="00B87A2A" w:rsidP="00905A2B">
      <w:pPr>
        <w:tabs>
          <w:tab w:val="left" w:pos="284"/>
          <w:tab w:val="left" w:pos="2835"/>
          <w:tab w:val="left" w:pos="5387"/>
          <w:tab w:val="left" w:pos="7920"/>
        </w:tabs>
        <w:ind w:firstLine="142"/>
        <w:rPr>
          <w:b/>
        </w:rPr>
      </w:pPr>
      <w:r w:rsidRPr="00044D3D">
        <w:rPr>
          <w:b/>
          <w:lang w:val="it-IT"/>
        </w:rPr>
        <w:t>Câu 4: Chọn D.</w:t>
      </w:r>
    </w:p>
    <w:p w14:paraId="237CBBAF" w14:textId="77777777" w:rsidR="00B87A2A" w:rsidRDefault="00B87A2A" w:rsidP="00905A2B">
      <w:pPr>
        <w:tabs>
          <w:tab w:val="left" w:pos="284"/>
          <w:tab w:val="left" w:pos="2835"/>
          <w:tab w:val="left" w:pos="5387"/>
          <w:tab w:val="left" w:pos="7920"/>
        </w:tabs>
        <w:ind w:firstLine="142"/>
      </w:pPr>
      <w:r w:rsidRPr="00D61595">
        <w:t>Nguyên tắc tạo ra dòng điện xoay chiều là làm cho từ thông qua khung dây biến thiên điề</w:t>
      </w:r>
      <w:r>
        <w:t xml:space="preserve">u hòa </w:t>
      </w:r>
    </w:p>
    <w:p w14:paraId="0338F36E" w14:textId="77777777" w:rsidR="00B87A2A" w:rsidRPr="00044D3D" w:rsidRDefault="00B87A2A" w:rsidP="00905A2B">
      <w:pPr>
        <w:tabs>
          <w:tab w:val="left" w:pos="284"/>
          <w:tab w:val="left" w:pos="2835"/>
          <w:tab w:val="left" w:pos="5387"/>
          <w:tab w:val="left" w:pos="7938"/>
        </w:tabs>
        <w:ind w:firstLine="142"/>
        <w:rPr>
          <w:b/>
          <w:bCs/>
        </w:rPr>
      </w:pPr>
      <w:r w:rsidRPr="00044D3D">
        <w:rPr>
          <w:b/>
          <w:bCs/>
        </w:rPr>
        <w:t>Câu 5: Chọn D.</w:t>
      </w:r>
    </w:p>
    <w:p w14:paraId="3ADF880C" w14:textId="77777777" w:rsidR="00B87A2A" w:rsidRDefault="00B87A2A" w:rsidP="00905A2B">
      <w:pPr>
        <w:tabs>
          <w:tab w:val="left" w:pos="284"/>
          <w:tab w:val="left" w:pos="2835"/>
          <w:tab w:val="left" w:pos="5387"/>
          <w:tab w:val="left" w:pos="7920"/>
        </w:tabs>
        <w:ind w:firstLine="142"/>
      </w:pPr>
      <w:r>
        <w:t xml:space="preserve">Trong mạch dao động </w:t>
      </w:r>
      <w:r w:rsidRPr="00EA1EB5">
        <w:rPr>
          <w:position w:val="-6"/>
        </w:rPr>
        <w:object w:dxaOrig="420" w:dyaOrig="270" w14:anchorId="5A290D3C">
          <v:shape id="_x0000_i2915" type="#_x0000_t75" style="width:21.3pt;height:13.75pt" o:ole="">
            <v:imagedata r:id="rId4122" o:title=""/>
          </v:shape>
          <o:OLEObject Type="Embed" ProgID="Equation.DSMT4" ShapeID="_x0000_i2915" DrawAspect="Content" ObjectID="_1653899264" r:id="rId4123"/>
        </w:object>
      </w:r>
      <w:r>
        <w:t xml:space="preserve"> lí tưởng, dòng điện </w:t>
      </w:r>
      <w:r w:rsidRPr="00EA1EB5">
        <w:rPr>
          <w:position w:val="-6"/>
        </w:rPr>
        <w:object w:dxaOrig="120" w:dyaOrig="270" w14:anchorId="73ED8D90">
          <v:shape id="_x0000_i2916" type="#_x0000_t75" style="width:6.25pt;height:13.75pt" o:ole="">
            <v:imagedata r:id="rId4124" o:title=""/>
          </v:shape>
          <o:OLEObject Type="Embed" ProgID="Equation.DSMT4" ShapeID="_x0000_i2916" DrawAspect="Content" ObjectID="_1653899265" r:id="rId4125"/>
        </w:object>
      </w:r>
      <w:r>
        <w:t xml:space="preserve"> sớm pha hơn điện tích trên một bản tụ </w:t>
      </w:r>
      <w:r w:rsidRPr="00EA1EB5">
        <w:rPr>
          <w:position w:val="-10"/>
        </w:rPr>
        <w:object w:dxaOrig="195" w:dyaOrig="270" w14:anchorId="7B5CC292">
          <v:shape id="_x0000_i2917" type="#_x0000_t75" style="width:10pt;height:13.75pt" o:ole="">
            <v:imagedata r:id="rId4126" o:title=""/>
          </v:shape>
          <o:OLEObject Type="Embed" ProgID="Equation.DSMT4" ShapeID="_x0000_i2917" DrawAspect="Content" ObjectID="_1653899266" r:id="rId4127"/>
        </w:object>
      </w:r>
      <w:r>
        <w:t xml:space="preserve"> một góc </w:t>
      </w:r>
      <w:r w:rsidRPr="00EA1EB5">
        <w:rPr>
          <w:position w:val="-24"/>
        </w:rPr>
        <w:object w:dxaOrig="270" w:dyaOrig="615" w14:anchorId="30A16595">
          <v:shape id="_x0000_i2918" type="#_x0000_t75" style="width:13.75pt;height:30.7pt" o:ole="">
            <v:imagedata r:id="rId4128" o:title=""/>
          </v:shape>
          <o:OLEObject Type="Embed" ProgID="Equation.DSMT4" ShapeID="_x0000_i2918" DrawAspect="Content" ObjectID="_1653899267" r:id="rId4129"/>
        </w:object>
      </w:r>
      <w:r>
        <w:t>.</w:t>
      </w:r>
    </w:p>
    <w:p w14:paraId="2C72F9F9" w14:textId="77777777" w:rsidR="00B87A2A" w:rsidRPr="00004CDB" w:rsidRDefault="00B87A2A" w:rsidP="00905A2B">
      <w:pPr>
        <w:tabs>
          <w:tab w:val="left" w:pos="284"/>
          <w:tab w:val="left" w:pos="2835"/>
          <w:tab w:val="left" w:pos="5387"/>
          <w:tab w:val="left" w:pos="7920"/>
        </w:tabs>
        <w:ind w:firstLine="142"/>
        <w:rPr>
          <w:b/>
          <w:lang w:val="it-IT"/>
        </w:rPr>
      </w:pPr>
      <w:r w:rsidRPr="00004CDB">
        <w:rPr>
          <w:b/>
          <w:lang w:val="it-IT"/>
        </w:rPr>
        <w:t>Câu 6: Chọn D.</w:t>
      </w:r>
    </w:p>
    <w:p w14:paraId="51EC861F" w14:textId="77777777" w:rsidR="00B87A2A" w:rsidRPr="00557A93" w:rsidRDefault="00B87A2A" w:rsidP="00905A2B">
      <w:pPr>
        <w:tabs>
          <w:tab w:val="left" w:pos="284"/>
          <w:tab w:val="left" w:pos="2835"/>
          <w:tab w:val="left" w:pos="5387"/>
          <w:tab w:val="left" w:pos="7920"/>
        </w:tabs>
        <w:ind w:firstLine="142"/>
        <w:rPr>
          <w:lang w:val="it-IT"/>
        </w:rPr>
      </w:pPr>
      <w:r w:rsidRPr="00D61595">
        <w:rPr>
          <w:lang w:val="it-IT"/>
        </w:rPr>
        <w:t>Quang phổ vạch phát xạ là quang phổ gồm hệ thống các vạch màu riêng biệt trên</w:t>
      </w:r>
      <w:r w:rsidRPr="00D61595">
        <w:rPr>
          <w:lang w:val="de-DE"/>
        </w:rPr>
        <w:t xml:space="preserve"> một</w:t>
      </w:r>
      <w:r w:rsidRPr="00D61595">
        <w:rPr>
          <w:lang w:val="it-IT"/>
        </w:rPr>
        <w:t xml:space="preserve"> nền tố</w:t>
      </w:r>
      <w:r>
        <w:rPr>
          <w:lang w:val="it-IT"/>
        </w:rPr>
        <w:t>i.</w:t>
      </w:r>
    </w:p>
    <w:p w14:paraId="79E223BB" w14:textId="77777777" w:rsidR="00B87A2A" w:rsidRPr="00C61E2B" w:rsidRDefault="00B87A2A" w:rsidP="00905A2B">
      <w:pPr>
        <w:tabs>
          <w:tab w:val="left" w:pos="284"/>
          <w:tab w:val="left" w:pos="2835"/>
          <w:tab w:val="left" w:pos="5387"/>
          <w:tab w:val="left" w:pos="7920"/>
        </w:tabs>
        <w:ind w:firstLine="142"/>
        <w:rPr>
          <w:b/>
        </w:rPr>
      </w:pPr>
      <w:r w:rsidRPr="00C61E2B">
        <w:rPr>
          <w:b/>
          <w:lang w:val="it-IT"/>
        </w:rPr>
        <w:t>Câu 7: Chọn B.</w:t>
      </w:r>
    </w:p>
    <w:p w14:paraId="7381C048" w14:textId="77777777" w:rsidR="00B87A2A" w:rsidRPr="00557A93" w:rsidRDefault="00B87A2A" w:rsidP="00905A2B">
      <w:pPr>
        <w:tabs>
          <w:tab w:val="left" w:pos="284"/>
          <w:tab w:val="left" w:pos="2835"/>
          <w:tab w:val="left" w:pos="5387"/>
          <w:tab w:val="left" w:pos="7920"/>
        </w:tabs>
        <w:ind w:firstLine="142"/>
        <w:rPr>
          <w:lang w:val="fr-FR"/>
        </w:rPr>
      </w:pPr>
      <w:r w:rsidRPr="00D61595">
        <w:rPr>
          <w:lang w:val="fr-FR"/>
        </w:rPr>
        <w:t>Hiện tượng chùm ánh sáng trắng bị phân tách thành nhiều ánh sáng đơn sắc khi đi qua lăng kính gọi là hiện tượng tán sắ</w:t>
      </w:r>
      <w:r>
        <w:rPr>
          <w:lang w:val="fr-FR"/>
        </w:rPr>
        <w:t>c ánh sáng.</w:t>
      </w:r>
    </w:p>
    <w:p w14:paraId="53BA7407" w14:textId="77777777" w:rsidR="00B87A2A" w:rsidRPr="00A130C8" w:rsidRDefault="00B87A2A" w:rsidP="00905A2B">
      <w:pPr>
        <w:tabs>
          <w:tab w:val="left" w:pos="284"/>
          <w:tab w:val="left" w:pos="2835"/>
          <w:tab w:val="left" w:pos="5387"/>
          <w:tab w:val="left" w:pos="7920"/>
        </w:tabs>
        <w:ind w:firstLine="142"/>
        <w:rPr>
          <w:b/>
          <w:lang w:val="it-IT"/>
        </w:rPr>
      </w:pPr>
      <w:r w:rsidRPr="00A130C8">
        <w:rPr>
          <w:b/>
          <w:lang w:val="it-IT"/>
        </w:rPr>
        <w:t>Câu 8: Chọn B.</w:t>
      </w:r>
    </w:p>
    <w:p w14:paraId="330223B5" w14:textId="77777777" w:rsidR="00B87A2A" w:rsidRPr="00A130C8" w:rsidRDefault="00B87A2A" w:rsidP="00905A2B">
      <w:pPr>
        <w:tabs>
          <w:tab w:val="left" w:pos="284"/>
          <w:tab w:val="left" w:pos="2835"/>
          <w:tab w:val="left" w:pos="5387"/>
          <w:tab w:val="left" w:pos="7920"/>
        </w:tabs>
        <w:ind w:firstLine="142"/>
        <w:rPr>
          <w:b/>
        </w:rPr>
      </w:pPr>
      <w:r w:rsidRPr="00A130C8">
        <w:rPr>
          <w:lang w:val="it-IT"/>
        </w:rPr>
        <w:t>Ta có:</w:t>
      </w:r>
    </w:p>
    <w:p w14:paraId="7420B78F" w14:textId="77777777" w:rsidR="00B87A2A" w:rsidRPr="00A130C8" w:rsidRDefault="00B87A2A" w:rsidP="00B87A2A">
      <w:pPr>
        <w:pStyle w:val="ListParagraph"/>
        <w:numPr>
          <w:ilvl w:val="0"/>
          <w:numId w:val="74"/>
        </w:numPr>
        <w:tabs>
          <w:tab w:val="left" w:pos="284"/>
          <w:tab w:val="left" w:pos="2835"/>
          <w:tab w:val="left" w:pos="5387"/>
          <w:tab w:val="left" w:pos="7920"/>
        </w:tabs>
        <w:rPr>
          <w:lang w:val="fr-FR"/>
        </w:rPr>
      </w:pPr>
      <w:r w:rsidRPr="00A130C8">
        <w:rPr>
          <w:position w:val="-28"/>
          <w:lang w:val="fr-FR"/>
        </w:rPr>
        <w:object w:dxaOrig="3390" w:dyaOrig="705" w14:anchorId="3AC2D96D">
          <v:shape id="_x0000_i2919" type="#_x0000_t75" style="width:169.65pt;height:35.05pt" o:ole="">
            <v:imagedata r:id="rId4130" o:title=""/>
          </v:shape>
          <o:OLEObject Type="Embed" ProgID="Equation.DSMT4" ShapeID="_x0000_i2919" DrawAspect="Content" ObjectID="_1653899268" r:id="rId4131"/>
        </w:object>
      </w:r>
      <w:r w:rsidRPr="00A130C8">
        <w:t>μm.</w:t>
      </w:r>
    </w:p>
    <w:p w14:paraId="262EDCDD" w14:textId="77777777" w:rsidR="00B87A2A" w:rsidRPr="00A130C8" w:rsidRDefault="00B87A2A" w:rsidP="00B87A2A">
      <w:pPr>
        <w:pStyle w:val="ListParagraph"/>
        <w:numPr>
          <w:ilvl w:val="0"/>
          <w:numId w:val="74"/>
        </w:numPr>
        <w:tabs>
          <w:tab w:val="left" w:pos="284"/>
          <w:tab w:val="left" w:pos="2835"/>
          <w:tab w:val="left" w:pos="5387"/>
          <w:tab w:val="left" w:pos="7920"/>
        </w:tabs>
        <w:rPr>
          <w:lang w:val="fr-FR"/>
        </w:rPr>
      </w:pPr>
      <w:r w:rsidRPr="00A130C8">
        <w:rPr>
          <w:lang w:val="fr-FR"/>
        </w:rPr>
        <w:t xml:space="preserve">Để có thể gây ra hiện tượng quang điện thì bức xạ kích thích phải có bước sóng </w:t>
      </w:r>
      <w:r w:rsidRPr="00A130C8">
        <w:rPr>
          <w:position w:val="-12"/>
          <w:lang w:val="fr-FR"/>
        </w:rPr>
        <w:object w:dxaOrig="660" w:dyaOrig="375" w14:anchorId="601BEB56">
          <v:shape id="_x0000_i2920" type="#_x0000_t75" style="width:33.2pt;height:18.8pt" o:ole="">
            <v:imagedata r:id="rId4132" o:title=""/>
          </v:shape>
          <o:OLEObject Type="Embed" ProgID="Equation.DSMT4" ShapeID="_x0000_i2920" DrawAspect="Content" ObjectID="_1653899269" r:id="rId4133"/>
        </w:object>
      </w:r>
      <w:r w:rsidRPr="00A130C8">
        <w:rPr>
          <w:lang w:val="fr-FR"/>
        </w:rPr>
        <w:t>.</w:t>
      </w:r>
    </w:p>
    <w:p w14:paraId="6EDBE41F" w14:textId="77777777" w:rsidR="00B87A2A" w:rsidRPr="00A130C8" w:rsidRDefault="00B87A2A" w:rsidP="00A130C8">
      <w:pPr>
        <w:tabs>
          <w:tab w:val="left" w:pos="284"/>
          <w:tab w:val="left" w:pos="2835"/>
          <w:tab w:val="left" w:pos="5387"/>
          <w:tab w:val="left" w:pos="7920"/>
        </w:tabs>
        <w:ind w:firstLine="142"/>
        <w:rPr>
          <w:lang w:val="fr-FR"/>
        </w:rPr>
      </w:pPr>
      <w:r w:rsidRPr="00A130C8">
        <w:rPr>
          <w:lang w:val="fr-FR"/>
        </w:rPr>
        <w:t>→ cả hai bức xạ đều có khả năng gây ra hiện tượng quang điện.</w:t>
      </w:r>
    </w:p>
    <w:p w14:paraId="04CB714D" w14:textId="77777777" w:rsidR="00B87A2A" w:rsidRPr="009E4407" w:rsidRDefault="00B87A2A" w:rsidP="00905A2B">
      <w:pPr>
        <w:tabs>
          <w:tab w:val="left" w:pos="284"/>
          <w:tab w:val="left" w:pos="2835"/>
          <w:tab w:val="left" w:pos="5387"/>
          <w:tab w:val="left" w:pos="7920"/>
        </w:tabs>
        <w:ind w:firstLine="142"/>
        <w:rPr>
          <w:b/>
        </w:rPr>
      </w:pPr>
      <w:r w:rsidRPr="009E4407">
        <w:rPr>
          <w:b/>
          <w:lang w:val="it-IT"/>
        </w:rPr>
        <w:t>Câu 9: Chọn C.</w:t>
      </w:r>
    </w:p>
    <w:p w14:paraId="0BC64A01" w14:textId="77777777" w:rsidR="00B87A2A" w:rsidRPr="00573E0B" w:rsidRDefault="00B87A2A" w:rsidP="00905A2B">
      <w:pPr>
        <w:tabs>
          <w:tab w:val="left" w:pos="284"/>
          <w:tab w:val="left" w:pos="2835"/>
          <w:tab w:val="left" w:pos="5387"/>
          <w:tab w:val="left" w:pos="7920"/>
        </w:tabs>
        <w:ind w:firstLine="142"/>
      </w:pPr>
      <w:r w:rsidRPr="00D61595">
        <w:t xml:space="preserve">Hiện tượng phóng xạ là hiện tượng tự nhiên diễn ra một cách tự phát không thể điều khiển được, do vậy không có cách nào để tăng </w:t>
      </w:r>
      <w:r>
        <w:t>tốc độ phóng xạ.</w:t>
      </w:r>
    </w:p>
    <w:p w14:paraId="5111B039" w14:textId="77777777" w:rsidR="00B87A2A" w:rsidRPr="006A14EF" w:rsidRDefault="00B87A2A" w:rsidP="00905A2B">
      <w:pPr>
        <w:tabs>
          <w:tab w:val="left" w:pos="284"/>
          <w:tab w:val="left" w:pos="2835"/>
          <w:tab w:val="left" w:pos="5387"/>
          <w:tab w:val="left" w:pos="7920"/>
        </w:tabs>
        <w:ind w:firstLine="142"/>
        <w:rPr>
          <w:b/>
        </w:rPr>
      </w:pPr>
      <w:r w:rsidRPr="006A14EF">
        <w:rPr>
          <w:b/>
          <w:lang w:val="de-DE"/>
        </w:rPr>
        <w:t>Câu 10: Chọn A.</w:t>
      </w:r>
    </w:p>
    <w:p w14:paraId="2EA26CD3" w14:textId="77777777" w:rsidR="00B87A2A" w:rsidRPr="00573E0B" w:rsidRDefault="00B87A2A" w:rsidP="00905A2B">
      <w:pPr>
        <w:tabs>
          <w:tab w:val="left" w:pos="284"/>
          <w:tab w:val="left" w:pos="2835"/>
          <w:tab w:val="left" w:pos="5387"/>
          <w:tab w:val="left" w:pos="7920"/>
        </w:tabs>
        <w:ind w:firstLine="142"/>
      </w:pPr>
      <w:r>
        <w:t>Vật dao động điều hòa đến vị trí biên thì vận tốc của vật bằng 0.</w:t>
      </w:r>
    </w:p>
    <w:p w14:paraId="2835A6A2" w14:textId="77777777" w:rsidR="00B87A2A" w:rsidRPr="006A14EF" w:rsidRDefault="00B87A2A" w:rsidP="006A14EF">
      <w:pPr>
        <w:tabs>
          <w:tab w:val="left" w:pos="284"/>
          <w:tab w:val="left" w:pos="2835"/>
          <w:tab w:val="left" w:pos="5387"/>
          <w:tab w:val="left" w:pos="7920"/>
        </w:tabs>
        <w:ind w:firstLine="142"/>
        <w:rPr>
          <w:b/>
        </w:rPr>
      </w:pPr>
      <w:r w:rsidRPr="006A14EF">
        <w:rPr>
          <w:b/>
          <w:lang w:val="it-IT"/>
        </w:rPr>
        <w:t>Câu 11: Chọn D.</w:t>
      </w:r>
    </w:p>
    <w:p w14:paraId="2D464F5F" w14:textId="77777777" w:rsidR="00B87A2A" w:rsidRDefault="00B87A2A" w:rsidP="006A14EF">
      <w:pPr>
        <w:tabs>
          <w:tab w:val="left" w:pos="284"/>
          <w:tab w:val="left" w:pos="2835"/>
          <w:tab w:val="left" w:pos="5387"/>
          <w:tab w:val="left" w:pos="7920"/>
        </w:tabs>
        <w:ind w:firstLine="142"/>
        <w:rPr>
          <w:lang w:val="it-IT"/>
        </w:rPr>
      </w:pPr>
      <w:r>
        <w:rPr>
          <w:lang w:val="it-IT"/>
        </w:rPr>
        <w:t>Ta có:</w:t>
      </w:r>
    </w:p>
    <w:p w14:paraId="7D5FC407" w14:textId="77777777" w:rsidR="00B87A2A" w:rsidRDefault="00B87A2A" w:rsidP="00B87A2A">
      <w:pPr>
        <w:pStyle w:val="ListParagraph"/>
        <w:numPr>
          <w:ilvl w:val="0"/>
          <w:numId w:val="75"/>
        </w:numPr>
        <w:tabs>
          <w:tab w:val="left" w:pos="284"/>
          <w:tab w:val="left" w:pos="2835"/>
          <w:tab w:val="left" w:pos="5387"/>
          <w:tab w:val="left" w:pos="7920"/>
        </w:tabs>
        <w:jc w:val="both"/>
      </w:pPr>
      <w:r w:rsidRPr="008A20E8">
        <w:rPr>
          <w:position w:val="-28"/>
          <w:lang w:val="it-IT"/>
        </w:rPr>
        <w:object w:dxaOrig="1920" w:dyaOrig="675" w14:anchorId="2A2019AF">
          <v:shape id="_x0000_i2921" type="#_x0000_t75" style="width:95.8pt;height:33.8pt" o:ole="">
            <v:imagedata r:id="rId4134" o:title=""/>
          </v:shape>
          <o:OLEObject Type="Embed" ProgID="Equation.DSMT4" ShapeID="_x0000_i2921" DrawAspect="Content" ObjectID="_1653899270" r:id="rId4135"/>
        </w:object>
      </w:r>
      <w:r w:rsidRPr="006A14EF">
        <w:t xml:space="preserve">cm. </w:t>
      </w:r>
    </w:p>
    <w:p w14:paraId="5DF03C8C" w14:textId="77777777" w:rsidR="00B87A2A" w:rsidRPr="006A14EF" w:rsidRDefault="00B87A2A" w:rsidP="00B87A2A">
      <w:pPr>
        <w:pStyle w:val="ListParagraph"/>
        <w:numPr>
          <w:ilvl w:val="0"/>
          <w:numId w:val="75"/>
        </w:numPr>
        <w:tabs>
          <w:tab w:val="left" w:pos="284"/>
          <w:tab w:val="left" w:pos="2835"/>
          <w:tab w:val="left" w:pos="5387"/>
          <w:tab w:val="left" w:pos="7920"/>
        </w:tabs>
        <w:jc w:val="both"/>
      </w:pPr>
      <w:r w:rsidRPr="00573E0B">
        <w:rPr>
          <w:position w:val="-10"/>
        </w:rPr>
        <w:object w:dxaOrig="825" w:dyaOrig="330" w14:anchorId="2C862771">
          <v:shape id="_x0000_i2922" type="#_x0000_t75" style="width:41.3pt;height:16.3pt" o:ole="">
            <v:imagedata r:id="rId4136" o:title=""/>
          </v:shape>
          <o:OLEObject Type="Embed" ProgID="Equation.DSMT4" ShapeID="_x0000_i2922" DrawAspect="Content" ObjectID="_1653899271" r:id="rId4137"/>
        </w:object>
      </w:r>
      <w:r w:rsidRPr="006A14EF">
        <w:t xml:space="preserve">s </w:t>
      </w:r>
      <w:r>
        <w:t>→</w:t>
      </w:r>
      <w:r w:rsidRPr="006A14EF">
        <w:t xml:space="preserve"> </w:t>
      </w:r>
      <w:r w:rsidRPr="006A14EF">
        <w:rPr>
          <w:position w:val="-28"/>
        </w:rPr>
        <w:object w:dxaOrig="2806" w:dyaOrig="660" w14:anchorId="31A3DDDD">
          <v:shape id="_x0000_i2923" type="#_x0000_t75" style="width:140.25pt;height:33.2pt" o:ole="">
            <v:imagedata r:id="rId4138" o:title=""/>
          </v:shape>
          <o:OLEObject Type="Embed" ProgID="Equation.DSMT4" ShapeID="_x0000_i2923" DrawAspect="Content" ObjectID="_1653899272" r:id="rId4139"/>
        </w:object>
      </w:r>
      <w:r w:rsidRPr="006A14EF">
        <w:t xml:space="preserve"> cm</w:t>
      </w:r>
      <w:r>
        <w:t>.</w:t>
      </w:r>
    </w:p>
    <w:p w14:paraId="644FB860" w14:textId="77777777" w:rsidR="00B87A2A" w:rsidRPr="00D61595" w:rsidRDefault="00B87A2A" w:rsidP="00905A2B">
      <w:pPr>
        <w:tabs>
          <w:tab w:val="left" w:pos="284"/>
          <w:tab w:val="left" w:pos="2835"/>
          <w:tab w:val="left" w:pos="5387"/>
          <w:tab w:val="left" w:pos="7938"/>
        </w:tabs>
        <w:ind w:firstLine="142"/>
        <w:rPr>
          <w:b/>
          <w:bCs/>
        </w:rPr>
      </w:pPr>
      <w:r w:rsidRPr="00D61595">
        <w:rPr>
          <w:b/>
          <w:bCs/>
        </w:rPr>
        <w:t xml:space="preserve">Câu 12: </w:t>
      </w:r>
      <w:r>
        <w:rPr>
          <w:b/>
          <w:bCs/>
        </w:rPr>
        <w:t>Chọn D.</w:t>
      </w:r>
    </w:p>
    <w:p w14:paraId="61611BD5" w14:textId="77777777" w:rsidR="00B87A2A" w:rsidRPr="00D61595" w:rsidRDefault="00B87A2A" w:rsidP="00905A2B">
      <w:pPr>
        <w:tabs>
          <w:tab w:val="left" w:pos="284"/>
          <w:tab w:val="left" w:pos="2835"/>
          <w:tab w:val="left" w:pos="5387"/>
          <w:tab w:val="left" w:pos="7938"/>
        </w:tabs>
        <w:ind w:firstLine="142"/>
        <w:rPr>
          <w:bCs/>
        </w:rPr>
      </w:pPr>
      <w:r>
        <w:rPr>
          <w:bCs/>
        </w:rPr>
        <w:t>Ta có:</w:t>
      </w:r>
    </w:p>
    <w:p w14:paraId="657595DD" w14:textId="77777777" w:rsidR="00B87A2A" w:rsidRPr="00891F8D" w:rsidRDefault="00B87A2A" w:rsidP="00B87A2A">
      <w:pPr>
        <w:pStyle w:val="ListParagraph"/>
        <w:numPr>
          <w:ilvl w:val="0"/>
          <w:numId w:val="76"/>
        </w:numPr>
        <w:tabs>
          <w:tab w:val="left" w:pos="284"/>
          <w:tab w:val="left" w:pos="2835"/>
          <w:tab w:val="left" w:pos="5387"/>
          <w:tab w:val="left" w:pos="7938"/>
        </w:tabs>
        <w:rPr>
          <w:bCs/>
        </w:rPr>
      </w:pPr>
      <w:r w:rsidRPr="008A20E8">
        <w:rPr>
          <w:position w:val="-66"/>
        </w:rPr>
        <w:object w:dxaOrig="1470" w:dyaOrig="1440" w14:anchorId="76832985">
          <v:shape id="_x0000_i2924" type="#_x0000_t75" style="width:73.25pt;height:1in" o:ole="">
            <v:imagedata r:id="rId4140" o:title=""/>
          </v:shape>
          <o:OLEObject Type="Embed" ProgID="Equation.DSMT4" ShapeID="_x0000_i2924" DrawAspect="Content" ObjectID="_1653899273" r:id="rId4141"/>
        </w:object>
      </w:r>
      <w:r w:rsidRPr="00EC77AE">
        <w:t xml:space="preserve">→ </w:t>
      </w:r>
      <w:r w:rsidRPr="008A20E8">
        <w:rPr>
          <w:position w:val="-60"/>
        </w:rPr>
        <w:object w:dxaOrig="1860" w:dyaOrig="975" w14:anchorId="20DCC309">
          <v:shape id="_x0000_i2925" type="#_x0000_t75" style="width:93.3pt;height:48.85pt" o:ole="">
            <v:imagedata r:id="rId4142" o:title=""/>
          </v:shape>
          <o:OLEObject Type="Embed" ProgID="Equation.DSMT4" ShapeID="_x0000_i2925" DrawAspect="Content" ObjectID="_1653899274" r:id="rId4143"/>
        </w:object>
      </w:r>
    </w:p>
    <w:p w14:paraId="6B03372B" w14:textId="77777777" w:rsidR="00B87A2A" w:rsidRPr="00EC77AE" w:rsidRDefault="00B87A2A" w:rsidP="00B87A2A">
      <w:pPr>
        <w:pStyle w:val="ListParagraph"/>
        <w:numPr>
          <w:ilvl w:val="0"/>
          <w:numId w:val="76"/>
        </w:numPr>
        <w:tabs>
          <w:tab w:val="left" w:pos="284"/>
          <w:tab w:val="left" w:pos="2835"/>
          <w:tab w:val="left" w:pos="5387"/>
          <w:tab w:val="left" w:pos="7938"/>
        </w:tabs>
        <w:rPr>
          <w:bCs/>
        </w:rPr>
      </w:pPr>
      <w:r w:rsidRPr="00EC77AE">
        <w:t xml:space="preserve"> </w:t>
      </w:r>
      <w:r w:rsidRPr="00891F8D">
        <w:rPr>
          <w:position w:val="-30"/>
        </w:rPr>
        <w:object w:dxaOrig="1470" w:dyaOrig="675" w14:anchorId="50330384">
          <v:shape id="_x0000_i2926" type="#_x0000_t75" style="width:73.25pt;height:33.8pt" o:ole="">
            <v:imagedata r:id="rId4144" o:title=""/>
          </v:shape>
          <o:OLEObject Type="Embed" ProgID="Equation.DSMT4" ShapeID="_x0000_i2926" DrawAspect="Content" ObjectID="_1653899275" r:id="rId4145"/>
        </w:object>
      </w:r>
      <w:r w:rsidRPr="00EC77AE">
        <w:t xml:space="preserve">→ </w:t>
      </w:r>
      <w:r w:rsidRPr="00891F8D">
        <w:rPr>
          <w:position w:val="-30"/>
        </w:rPr>
        <w:object w:dxaOrig="900" w:dyaOrig="675" w14:anchorId="501AB139">
          <v:shape id="_x0000_i2927" type="#_x0000_t75" style="width:45.1pt;height:33.8pt" o:ole="">
            <v:imagedata r:id="rId4146" o:title=""/>
          </v:shape>
          <o:OLEObject Type="Embed" ProgID="Equation.DSMT4" ShapeID="_x0000_i2927" DrawAspect="Content" ObjectID="_1653899276" r:id="rId4147"/>
        </w:object>
      </w:r>
      <w:r w:rsidRPr="00EC77AE">
        <w:rPr>
          <w:bCs/>
        </w:rPr>
        <w:t>.</w:t>
      </w:r>
    </w:p>
    <w:p w14:paraId="75685E6F" w14:textId="77777777" w:rsidR="00B87A2A" w:rsidRPr="00986D80" w:rsidRDefault="00B87A2A" w:rsidP="00905A2B">
      <w:pPr>
        <w:tabs>
          <w:tab w:val="left" w:pos="284"/>
          <w:tab w:val="left" w:pos="2835"/>
          <w:tab w:val="left" w:pos="5387"/>
          <w:tab w:val="left" w:pos="7920"/>
        </w:tabs>
        <w:ind w:firstLine="142"/>
        <w:rPr>
          <w:b/>
        </w:rPr>
      </w:pPr>
      <w:r w:rsidRPr="00986D80">
        <w:rPr>
          <w:b/>
          <w:lang w:val="fr-FR"/>
        </w:rPr>
        <w:t>Câu 13: Chọn C.</w:t>
      </w:r>
    </w:p>
    <w:p w14:paraId="3FFBC53B" w14:textId="77777777" w:rsidR="00B87A2A" w:rsidRDefault="00B87A2A" w:rsidP="00905A2B">
      <w:pPr>
        <w:tabs>
          <w:tab w:val="left" w:pos="284"/>
          <w:tab w:val="left" w:pos="2835"/>
          <w:tab w:val="left" w:pos="5387"/>
          <w:tab w:val="left" w:pos="7920"/>
        </w:tabs>
        <w:ind w:firstLine="142"/>
        <w:rPr>
          <w:lang w:val="fr-FR"/>
        </w:rPr>
      </w:pPr>
      <w:r>
        <w:rPr>
          <w:lang w:val="fr-FR"/>
        </w:rPr>
        <w:t>Ta có :</w:t>
      </w:r>
    </w:p>
    <w:p w14:paraId="38CA3A7B" w14:textId="77777777" w:rsidR="00B87A2A" w:rsidRDefault="00B87A2A" w:rsidP="00B87A2A">
      <w:pPr>
        <w:pStyle w:val="ListParagraph"/>
        <w:numPr>
          <w:ilvl w:val="0"/>
          <w:numId w:val="77"/>
        </w:numPr>
        <w:tabs>
          <w:tab w:val="left" w:pos="284"/>
          <w:tab w:val="left" w:pos="2835"/>
          <w:tab w:val="left" w:pos="5387"/>
          <w:tab w:val="left" w:pos="7920"/>
        </w:tabs>
      </w:pPr>
      <w:r>
        <w:t>sóng dừng trên dây hai đầu cố định.</w:t>
      </w:r>
    </w:p>
    <w:p w14:paraId="4132568D" w14:textId="77777777" w:rsidR="00B87A2A" w:rsidRDefault="00B87A2A" w:rsidP="00B87A2A">
      <w:pPr>
        <w:pStyle w:val="ListParagraph"/>
        <w:numPr>
          <w:ilvl w:val="0"/>
          <w:numId w:val="77"/>
        </w:numPr>
        <w:tabs>
          <w:tab w:val="left" w:pos="284"/>
          <w:tab w:val="left" w:pos="2835"/>
          <w:tab w:val="left" w:pos="5387"/>
          <w:tab w:val="left" w:pos="7920"/>
        </w:tabs>
      </w:pPr>
      <w:r w:rsidRPr="008A20E8">
        <w:rPr>
          <w:position w:val="-28"/>
        </w:rPr>
        <w:object w:dxaOrig="1470" w:dyaOrig="660" w14:anchorId="2B0DC27B">
          <v:shape id="_x0000_i2928" type="#_x0000_t75" style="width:73.25pt;height:33.2pt" o:ole="">
            <v:imagedata r:id="rId4148" o:title=""/>
          </v:shape>
          <o:OLEObject Type="Embed" ProgID="Equation.DSMT4" ShapeID="_x0000_i2928" DrawAspect="Content" ObjectID="_1653899277" r:id="rId4149"/>
        </w:object>
      </w:r>
      <w:r w:rsidRPr="00986D80">
        <w:t>, với</w:t>
      </w:r>
      <w:r>
        <w:t xml:space="preserve"> </w:t>
      </w:r>
      <w:r w:rsidRPr="003B7E65">
        <w:rPr>
          <w:position w:val="-6"/>
        </w:rPr>
        <w:object w:dxaOrig="195" w:dyaOrig="225" w14:anchorId="49EABC4E">
          <v:shape id="_x0000_i2929" type="#_x0000_t75" style="width:10pt;height:11.25pt" o:ole="">
            <v:imagedata r:id="rId4150" o:title=""/>
          </v:shape>
          <o:OLEObject Type="Embed" ProgID="Equation.DSMT4" ShapeID="_x0000_i2929" DrawAspect="Content" ObjectID="_1653899278" r:id="rId4151"/>
        </w:object>
      </w:r>
      <w:r w:rsidRPr="00986D80">
        <w:t xml:space="preserve"> là số bó sóng hoặc số bụng sóng</w:t>
      </w:r>
    </w:p>
    <w:p w14:paraId="432F3F35" w14:textId="77777777" w:rsidR="00B87A2A" w:rsidRPr="003B7E65" w:rsidRDefault="00B87A2A" w:rsidP="003B7E65">
      <w:pPr>
        <w:pStyle w:val="ListParagraph"/>
        <w:tabs>
          <w:tab w:val="left" w:pos="284"/>
          <w:tab w:val="left" w:pos="2835"/>
          <w:tab w:val="left" w:pos="5387"/>
          <w:tab w:val="left" w:pos="7920"/>
        </w:tabs>
        <w:ind w:left="862"/>
      </w:pPr>
      <w:r w:rsidRPr="003B7E65">
        <w:t xml:space="preserve">→ </w:t>
      </w:r>
      <w:r w:rsidRPr="003B7E65">
        <w:rPr>
          <w:position w:val="-32"/>
        </w:rPr>
        <w:object w:dxaOrig="2685" w:dyaOrig="720" w14:anchorId="4D46CB16">
          <v:shape id="_x0000_i2930" type="#_x0000_t75" style="width:134pt;height:36.3pt" o:ole="">
            <v:imagedata r:id="rId4152" o:title=""/>
          </v:shape>
          <o:OLEObject Type="Embed" ProgID="Equation.DSMT4" ShapeID="_x0000_i2930" DrawAspect="Content" ObjectID="_1653899279" r:id="rId4153"/>
        </w:object>
      </w:r>
      <w:r>
        <w:t>.</w:t>
      </w:r>
    </w:p>
    <w:p w14:paraId="0698A1E2" w14:textId="77777777" w:rsidR="00B87A2A" w:rsidRPr="00F32C10" w:rsidRDefault="00B87A2A" w:rsidP="00905A2B">
      <w:pPr>
        <w:tabs>
          <w:tab w:val="left" w:pos="284"/>
          <w:tab w:val="left" w:pos="2835"/>
          <w:tab w:val="left" w:pos="5387"/>
          <w:tab w:val="left" w:pos="7938"/>
        </w:tabs>
        <w:ind w:firstLine="142"/>
        <w:rPr>
          <w:b/>
          <w:lang w:val="it-IT"/>
        </w:rPr>
      </w:pPr>
      <w:r w:rsidRPr="00F32C10">
        <w:rPr>
          <w:b/>
          <w:lang w:val="it-IT"/>
        </w:rPr>
        <w:t>Câu 14: Chọn A.</w:t>
      </w:r>
    </w:p>
    <w:p w14:paraId="28871579" w14:textId="77777777" w:rsidR="00B87A2A" w:rsidRDefault="00B87A2A" w:rsidP="00905A2B">
      <w:pPr>
        <w:tabs>
          <w:tab w:val="left" w:pos="284"/>
          <w:tab w:val="left" w:pos="2835"/>
          <w:tab w:val="left" w:pos="5387"/>
          <w:tab w:val="left" w:pos="7920"/>
        </w:tabs>
        <w:ind w:firstLine="142"/>
        <w:rPr>
          <w:lang w:val="it-IT"/>
        </w:rPr>
      </w:pPr>
      <w:r>
        <w:rPr>
          <w:lang w:val="it-IT"/>
        </w:rPr>
        <w:t>Ta có:</w:t>
      </w:r>
    </w:p>
    <w:p w14:paraId="614F898A" w14:textId="77777777" w:rsidR="00B87A2A" w:rsidRPr="00F32C10" w:rsidRDefault="00B87A2A" w:rsidP="00B87A2A">
      <w:pPr>
        <w:pStyle w:val="ListParagraph"/>
        <w:numPr>
          <w:ilvl w:val="0"/>
          <w:numId w:val="78"/>
        </w:numPr>
        <w:tabs>
          <w:tab w:val="left" w:pos="284"/>
          <w:tab w:val="left" w:pos="2835"/>
          <w:tab w:val="left" w:pos="5387"/>
          <w:tab w:val="left" w:pos="7920"/>
        </w:tabs>
        <w:rPr>
          <w:lang w:val="it-IT"/>
        </w:rPr>
      </w:pPr>
      <w:r>
        <w:rPr>
          <w:lang w:val="it-IT"/>
        </w:rPr>
        <w:t>ảnh lớn gấp 3 lần vật → tính chất này chỉ có ở thấu kính hội tụ.</w:t>
      </w:r>
    </w:p>
    <w:p w14:paraId="435C5105" w14:textId="77777777" w:rsidR="00B87A2A" w:rsidRPr="00573E0B" w:rsidRDefault="00B87A2A" w:rsidP="00905A2B">
      <w:pPr>
        <w:tabs>
          <w:tab w:val="left" w:pos="284"/>
          <w:tab w:val="left" w:pos="2835"/>
          <w:tab w:val="left" w:pos="5387"/>
          <w:tab w:val="left" w:pos="7920"/>
        </w:tabs>
        <w:ind w:firstLine="142"/>
        <w:rPr>
          <w:lang w:val="it-IT"/>
        </w:rPr>
      </w:pPr>
      <w:r>
        <w:rPr>
          <w:lang w:val="it-IT"/>
        </w:rPr>
        <w:t>H</w:t>
      </w:r>
      <w:r w:rsidRPr="00D61595">
        <w:rPr>
          <w:lang w:val="it-IT"/>
        </w:rPr>
        <w:t>ai trường hợp cho ảnh cao gấp 3 lần vật tương ứng với ảnh thật ngược chiều và ảnh ảo cùng chiều với vậ</w:t>
      </w:r>
      <w:r>
        <w:rPr>
          <w:lang w:val="it-IT"/>
        </w:rPr>
        <w:t>t.</w:t>
      </w:r>
    </w:p>
    <w:p w14:paraId="479CF725" w14:textId="77777777" w:rsidR="00B87A2A" w:rsidRPr="00801CA9" w:rsidRDefault="00B87A2A" w:rsidP="00905A2B">
      <w:pPr>
        <w:tabs>
          <w:tab w:val="left" w:pos="284"/>
          <w:tab w:val="left" w:pos="2835"/>
          <w:tab w:val="left" w:pos="5387"/>
          <w:tab w:val="left" w:pos="7920"/>
        </w:tabs>
        <w:ind w:firstLine="142"/>
        <w:rPr>
          <w:b/>
        </w:rPr>
      </w:pPr>
      <w:r w:rsidRPr="00801CA9">
        <w:rPr>
          <w:b/>
          <w:lang w:val="de-DE"/>
        </w:rPr>
        <w:lastRenderedPageBreak/>
        <w:t>Câu 15: Chọn C.</w:t>
      </w:r>
    </w:p>
    <w:p w14:paraId="6BC22779" w14:textId="77777777" w:rsidR="00B87A2A" w:rsidRDefault="00B87A2A" w:rsidP="00905A2B">
      <w:pPr>
        <w:tabs>
          <w:tab w:val="left" w:pos="284"/>
          <w:tab w:val="left" w:pos="2835"/>
          <w:tab w:val="left" w:pos="5387"/>
          <w:tab w:val="left" w:pos="7920"/>
        </w:tabs>
        <w:ind w:firstLine="142"/>
        <w:rPr>
          <w:lang w:val="de-DE"/>
        </w:rPr>
      </w:pPr>
      <w:r>
        <w:rPr>
          <w:lang w:val="de-DE"/>
        </w:rPr>
        <w:t>Ta có:</w:t>
      </w:r>
    </w:p>
    <w:p w14:paraId="12712F6A" w14:textId="77777777" w:rsidR="00B87A2A" w:rsidRPr="00801CA9" w:rsidRDefault="00B87A2A" w:rsidP="00B87A2A">
      <w:pPr>
        <w:pStyle w:val="ListParagraph"/>
        <w:numPr>
          <w:ilvl w:val="0"/>
          <w:numId w:val="78"/>
        </w:numPr>
        <w:tabs>
          <w:tab w:val="left" w:pos="284"/>
          <w:tab w:val="left" w:pos="2835"/>
          <w:tab w:val="left" w:pos="5387"/>
          <w:tab w:val="left" w:pos="7920"/>
        </w:tabs>
      </w:pPr>
      <w:r w:rsidRPr="00801CA9">
        <w:rPr>
          <w:position w:val="-24"/>
        </w:rPr>
        <w:object w:dxaOrig="660" w:dyaOrig="615" w14:anchorId="2FE9E129">
          <v:shape id="_x0000_i2931" type="#_x0000_t75" style="width:33.2pt;height:30.7pt" o:ole="">
            <v:imagedata r:id="rId4154" o:title=""/>
          </v:shape>
          <o:OLEObject Type="Embed" ProgID="Equation.DSMT4" ShapeID="_x0000_i2931" DrawAspect="Content" ObjectID="_1653899280" r:id="rId4155"/>
        </w:object>
      </w:r>
      <w:r>
        <w:t xml:space="preserve">mH; </w:t>
      </w:r>
      <w:r w:rsidRPr="00801CA9">
        <w:rPr>
          <w:position w:val="-24"/>
        </w:rPr>
        <w:object w:dxaOrig="675" w:dyaOrig="615" w14:anchorId="3A6FB763">
          <v:shape id="_x0000_i2932" type="#_x0000_t75" style="width:33.8pt;height:30.7pt" o:ole="">
            <v:imagedata r:id="rId4156" o:title=""/>
          </v:shape>
          <o:OLEObject Type="Embed" ProgID="Equation.DSMT4" ShapeID="_x0000_i2932" DrawAspect="Content" ObjectID="_1653899281" r:id="rId4157"/>
        </w:object>
      </w:r>
      <w:r>
        <w:t>nF.</w:t>
      </w:r>
    </w:p>
    <w:p w14:paraId="1B34C2E9" w14:textId="77777777" w:rsidR="00B87A2A" w:rsidRPr="00801CA9" w:rsidRDefault="00B87A2A" w:rsidP="00B87A2A">
      <w:pPr>
        <w:pStyle w:val="ListParagraph"/>
        <w:numPr>
          <w:ilvl w:val="0"/>
          <w:numId w:val="78"/>
        </w:numPr>
        <w:tabs>
          <w:tab w:val="left" w:pos="284"/>
          <w:tab w:val="left" w:pos="2835"/>
          <w:tab w:val="left" w:pos="5387"/>
          <w:tab w:val="left" w:pos="7920"/>
        </w:tabs>
      </w:pPr>
      <w:r w:rsidRPr="00801CA9">
        <w:rPr>
          <w:position w:val="-68"/>
        </w:rPr>
        <w:object w:dxaOrig="4905" w:dyaOrig="1050" w14:anchorId="6ADB3478">
          <v:shape id="_x0000_i2933" type="#_x0000_t75" style="width:245.45pt;height:52.6pt" o:ole="">
            <v:imagedata r:id="rId4158" o:title=""/>
          </v:shape>
          <o:OLEObject Type="Embed" ProgID="Equation.DSMT4" ShapeID="_x0000_i2933" DrawAspect="Content" ObjectID="_1653899282" r:id="rId4159"/>
        </w:object>
      </w:r>
      <w:r w:rsidRPr="00801CA9">
        <w:t>Hz</w:t>
      </w:r>
      <w:r>
        <w:t>.</w:t>
      </w:r>
    </w:p>
    <w:p w14:paraId="52263079" w14:textId="77777777" w:rsidR="00B87A2A" w:rsidRPr="004825F1" w:rsidRDefault="00B87A2A" w:rsidP="00905A2B">
      <w:pPr>
        <w:tabs>
          <w:tab w:val="left" w:pos="284"/>
          <w:tab w:val="left" w:pos="2835"/>
          <w:tab w:val="left" w:pos="5387"/>
          <w:tab w:val="left" w:pos="7920"/>
        </w:tabs>
        <w:ind w:firstLine="142"/>
        <w:rPr>
          <w:b/>
        </w:rPr>
      </w:pPr>
      <w:r w:rsidRPr="004825F1">
        <w:rPr>
          <w:b/>
          <w:lang w:val="vi-VN"/>
        </w:rPr>
        <w:t xml:space="preserve">Câu </w:t>
      </w:r>
      <w:r w:rsidRPr="004825F1">
        <w:rPr>
          <w:b/>
        </w:rPr>
        <w:t>16</w:t>
      </w:r>
      <w:r w:rsidRPr="004825F1">
        <w:rPr>
          <w:b/>
          <w:lang w:val="vi-VN"/>
        </w:rPr>
        <w:t xml:space="preserve">: </w:t>
      </w:r>
      <w:r w:rsidRPr="004825F1">
        <w:rPr>
          <w:b/>
        </w:rPr>
        <w:t>Chọn B.</w:t>
      </w:r>
    </w:p>
    <w:p w14:paraId="1E1E64E8" w14:textId="77777777" w:rsidR="00B87A2A" w:rsidRPr="00D61595" w:rsidRDefault="00B87A2A" w:rsidP="00905A2B">
      <w:pPr>
        <w:tabs>
          <w:tab w:val="left" w:pos="284"/>
          <w:tab w:val="left" w:pos="2835"/>
          <w:tab w:val="left" w:pos="5387"/>
          <w:tab w:val="left" w:pos="7920"/>
        </w:tabs>
        <w:ind w:firstLine="142"/>
      </w:pPr>
      <w:r w:rsidRPr="00D61595">
        <w:t>Khoảng vân của ánh sáng dùng làm thí nghiệm</w:t>
      </w:r>
    </w:p>
    <w:p w14:paraId="0F11CEAF" w14:textId="77777777" w:rsidR="00B87A2A" w:rsidRPr="00D61595" w:rsidRDefault="00B87A2A" w:rsidP="00905A2B">
      <w:pPr>
        <w:tabs>
          <w:tab w:val="left" w:pos="284"/>
          <w:tab w:val="left" w:pos="2835"/>
          <w:tab w:val="left" w:pos="5387"/>
          <w:tab w:val="left" w:pos="7920"/>
        </w:tabs>
        <w:ind w:firstLine="142"/>
      </w:pPr>
      <w:r w:rsidRPr="008A20E8">
        <w:rPr>
          <w:position w:val="-24"/>
        </w:rPr>
        <w:object w:dxaOrig="720" w:dyaOrig="615" w14:anchorId="7678C1D2">
          <v:shape id="_x0000_i2934" type="#_x0000_t75" style="width:36.3pt;height:30.7pt" o:ole="">
            <v:imagedata r:id="rId4160" o:title=""/>
          </v:shape>
          <o:OLEObject Type="Embed" ProgID="Equation.DSMT4" ShapeID="_x0000_i2934" DrawAspect="Content" ObjectID="_1653899283" r:id="rId4161"/>
        </w:object>
      </w:r>
      <w:r w:rsidRPr="00D61595">
        <w:t xml:space="preserve">→ </w:t>
      </w:r>
      <w:r w:rsidRPr="008A20E8">
        <w:rPr>
          <w:position w:val="-24"/>
        </w:rPr>
        <w:object w:dxaOrig="3360" w:dyaOrig="720" w14:anchorId="11B09A97">
          <v:shape id="_x0000_i2935" type="#_x0000_t75" style="width:167.8pt;height:36.3pt" o:ole="">
            <v:imagedata r:id="rId4162" o:title=""/>
          </v:shape>
          <o:OLEObject Type="Embed" ProgID="Equation.DSMT4" ShapeID="_x0000_i2935" DrawAspect="Content" ObjectID="_1653899284" r:id="rId4163"/>
        </w:object>
      </w:r>
      <w:r w:rsidRPr="00D61595">
        <w:t>μm.</w:t>
      </w:r>
    </w:p>
    <w:p w14:paraId="3932BE1B" w14:textId="77777777" w:rsidR="00B87A2A" w:rsidRPr="00573E0B" w:rsidRDefault="00B87A2A" w:rsidP="00905A2B">
      <w:pPr>
        <w:tabs>
          <w:tab w:val="left" w:pos="284"/>
          <w:tab w:val="left" w:pos="2835"/>
          <w:tab w:val="left" w:pos="5387"/>
          <w:tab w:val="left" w:pos="7920"/>
        </w:tabs>
        <w:ind w:firstLine="142"/>
      </w:pPr>
      <w:r w:rsidRPr="00D61595">
        <w:t xml:space="preserve">→ Tần số của ánh sáng </w:t>
      </w:r>
      <w:r w:rsidRPr="008A20E8">
        <w:rPr>
          <w:position w:val="-28"/>
        </w:rPr>
        <w:object w:dxaOrig="2759" w:dyaOrig="705" w14:anchorId="3F274BBA">
          <v:shape id="_x0000_i2936" type="#_x0000_t75" style="width:137.75pt;height:35.05pt" o:ole="">
            <v:imagedata r:id="rId4164" o:title=""/>
          </v:shape>
          <o:OLEObject Type="Embed" ProgID="Equation.DSMT4" ShapeID="_x0000_i2936" DrawAspect="Content" ObjectID="_1653899285" r:id="rId4165"/>
        </w:object>
      </w:r>
      <w:r>
        <w:t>Hz.</w:t>
      </w:r>
    </w:p>
    <w:p w14:paraId="6AB3E3ED" w14:textId="77777777" w:rsidR="00B87A2A" w:rsidRPr="00801CA9" w:rsidRDefault="00B87A2A" w:rsidP="00905A2B">
      <w:pPr>
        <w:tabs>
          <w:tab w:val="left" w:pos="284"/>
          <w:tab w:val="left" w:pos="2835"/>
          <w:tab w:val="left" w:pos="5387"/>
          <w:tab w:val="left" w:pos="7938"/>
        </w:tabs>
        <w:ind w:firstLine="142"/>
        <w:rPr>
          <w:b/>
          <w:bCs/>
          <w:lang w:val="it-IT"/>
        </w:rPr>
      </w:pPr>
      <w:r w:rsidRPr="00801CA9">
        <w:rPr>
          <w:b/>
          <w:bCs/>
        </w:rPr>
        <w:t>Câu 17: Chọn C.</w:t>
      </w:r>
    </w:p>
    <w:p w14:paraId="123BFE4D" w14:textId="77777777" w:rsidR="00B87A2A" w:rsidRPr="00573E0B" w:rsidRDefault="00B87A2A" w:rsidP="00905A2B">
      <w:pPr>
        <w:tabs>
          <w:tab w:val="left" w:pos="284"/>
          <w:tab w:val="left" w:pos="2835"/>
          <w:tab w:val="left" w:pos="5387"/>
          <w:tab w:val="left" w:pos="7920"/>
        </w:tabs>
        <w:ind w:firstLine="142"/>
      </w:pPr>
      <w:r w:rsidRPr="00D61595">
        <w:t>Quá trình điều tiết của mắt là sự thay đổi độ cong của thủy tinh thể</w:t>
      </w:r>
      <w:r>
        <w:t>.</w:t>
      </w:r>
    </w:p>
    <w:p w14:paraId="22978579" w14:textId="77777777" w:rsidR="00B87A2A" w:rsidRPr="00C95BFD" w:rsidRDefault="00B87A2A" w:rsidP="00905A2B">
      <w:pPr>
        <w:tabs>
          <w:tab w:val="left" w:pos="284"/>
          <w:tab w:val="left" w:pos="2835"/>
          <w:tab w:val="left" w:pos="5387"/>
          <w:tab w:val="left" w:pos="7920"/>
        </w:tabs>
        <w:ind w:firstLine="142"/>
        <w:rPr>
          <w:b/>
          <w:lang w:val="it-IT"/>
        </w:rPr>
      </w:pPr>
      <w:r w:rsidRPr="00C95BFD">
        <w:rPr>
          <w:b/>
          <w:lang w:val="it-IT"/>
        </w:rPr>
        <w:t>Câu 18: Chọn C.</w:t>
      </w:r>
    </w:p>
    <w:p w14:paraId="29E840F6" w14:textId="77777777" w:rsidR="00B87A2A" w:rsidRDefault="00B87A2A" w:rsidP="00905A2B">
      <w:pPr>
        <w:tabs>
          <w:tab w:val="left" w:pos="284"/>
          <w:tab w:val="left" w:pos="2835"/>
          <w:tab w:val="left" w:pos="5387"/>
          <w:tab w:val="left" w:pos="7920"/>
        </w:tabs>
        <w:ind w:firstLine="142"/>
        <w:rPr>
          <w:lang w:val="it-IT"/>
        </w:rPr>
      </w:pPr>
      <w:r>
        <w:rPr>
          <w:lang w:val="it-IT"/>
        </w:rPr>
        <w:t>Ta có:</w:t>
      </w:r>
    </w:p>
    <w:p w14:paraId="4E10D437" w14:textId="77777777" w:rsidR="00B87A2A" w:rsidRDefault="00B87A2A" w:rsidP="00B87A2A">
      <w:pPr>
        <w:pStyle w:val="ListParagraph"/>
        <w:numPr>
          <w:ilvl w:val="0"/>
          <w:numId w:val="81"/>
        </w:numPr>
        <w:tabs>
          <w:tab w:val="left" w:pos="284"/>
          <w:tab w:val="left" w:pos="2835"/>
          <w:tab w:val="left" w:pos="5387"/>
          <w:tab w:val="left" w:pos="7920"/>
        </w:tabs>
        <w:jc w:val="both"/>
        <w:rPr>
          <w:bCs/>
          <w:lang w:val="it-IT"/>
        </w:rPr>
      </w:pPr>
      <w:r w:rsidRPr="00C95BFD">
        <w:rPr>
          <w:bCs/>
          <w:position w:val="-12"/>
          <w:lang w:val="it-IT"/>
        </w:rPr>
        <w:object w:dxaOrig="660" w:dyaOrig="360" w14:anchorId="6190F33D">
          <v:shape id="_x0000_i2937" type="#_x0000_t75" style="width:33.2pt;height:18.15pt" o:ole="">
            <v:imagedata r:id="rId4166" o:title=""/>
          </v:shape>
          <o:OLEObject Type="Embed" ProgID="Equation.DSMT4" ShapeID="_x0000_i2937" DrawAspect="Content" ObjectID="_1653899286" r:id="rId4167"/>
        </w:object>
      </w:r>
      <w:r w:rsidRPr="00C95BFD">
        <w:rPr>
          <w:bCs/>
          <w:lang w:val="it-IT"/>
        </w:rPr>
        <w:t xml:space="preserve">g; </w:t>
      </w:r>
      <w:r w:rsidRPr="00C95BFD">
        <w:rPr>
          <w:bCs/>
          <w:position w:val="-6"/>
          <w:lang w:val="it-IT"/>
        </w:rPr>
        <w:object w:dxaOrig="570" w:dyaOrig="270" w14:anchorId="10D04EBE">
          <v:shape id="_x0000_i2938" type="#_x0000_t75" style="width:28.8pt;height:13.75pt" o:ole="">
            <v:imagedata r:id="rId4168" o:title=""/>
          </v:shape>
          <o:OLEObject Type="Embed" ProgID="Equation.DSMT4" ShapeID="_x0000_i2938" DrawAspect="Content" ObjectID="_1653899287" r:id="rId4169"/>
        </w:object>
      </w:r>
      <w:r w:rsidRPr="00C95BFD">
        <w:rPr>
          <w:bCs/>
          <w:lang w:val="it-IT"/>
        </w:rPr>
        <w:t xml:space="preserve"> ngày đêm, </w:t>
      </w:r>
      <w:r w:rsidRPr="00C95BFD">
        <w:rPr>
          <w:bCs/>
          <w:position w:val="-6"/>
          <w:lang w:val="it-IT"/>
        </w:rPr>
        <w:object w:dxaOrig="465" w:dyaOrig="270" w14:anchorId="226991DD">
          <v:shape id="_x0000_i2939" type="#_x0000_t75" style="width:23.15pt;height:13.75pt" o:ole="">
            <v:imagedata r:id="rId4170" o:title=""/>
          </v:shape>
          <o:OLEObject Type="Embed" ProgID="Equation.DSMT4" ShapeID="_x0000_i2939" DrawAspect="Content" ObjectID="_1653899288" r:id="rId4171"/>
        </w:object>
      </w:r>
      <w:r w:rsidRPr="00C95BFD">
        <w:rPr>
          <w:bCs/>
          <w:lang w:val="it-IT"/>
        </w:rPr>
        <w:t xml:space="preserve"> ngày đêm.</w:t>
      </w:r>
    </w:p>
    <w:p w14:paraId="76AA1A51" w14:textId="77777777" w:rsidR="00B87A2A" w:rsidRPr="00C95BFD" w:rsidRDefault="00B87A2A" w:rsidP="00B87A2A">
      <w:pPr>
        <w:pStyle w:val="ListParagraph"/>
        <w:numPr>
          <w:ilvl w:val="0"/>
          <w:numId w:val="81"/>
        </w:numPr>
        <w:tabs>
          <w:tab w:val="left" w:pos="284"/>
          <w:tab w:val="left" w:pos="2835"/>
          <w:tab w:val="left" w:pos="5387"/>
          <w:tab w:val="left" w:pos="7920"/>
        </w:tabs>
        <w:jc w:val="both"/>
        <w:rPr>
          <w:bCs/>
          <w:lang w:val="it-IT"/>
        </w:rPr>
      </w:pPr>
      <w:r w:rsidRPr="002022B6">
        <w:rPr>
          <w:position w:val="-14"/>
        </w:rPr>
        <w:object w:dxaOrig="2699" w:dyaOrig="570" w14:anchorId="470D7FA9">
          <v:shape id="_x0000_i2940" type="#_x0000_t75" style="width:135.25pt;height:28.8pt" o:ole="">
            <v:imagedata r:id="rId4172" o:title=""/>
          </v:shape>
          <o:OLEObject Type="Embed" ProgID="Equation.DSMT4" ShapeID="_x0000_i2940" DrawAspect="Content" ObjectID="_1653899289" r:id="rId4173"/>
        </w:object>
      </w:r>
      <w:r>
        <w:t>g.</w:t>
      </w:r>
    </w:p>
    <w:p w14:paraId="76C09B8B" w14:textId="77777777" w:rsidR="00B87A2A" w:rsidRPr="00B77E3B" w:rsidRDefault="00B87A2A" w:rsidP="00905A2B">
      <w:pPr>
        <w:tabs>
          <w:tab w:val="left" w:pos="284"/>
          <w:tab w:val="left" w:pos="2835"/>
          <w:tab w:val="left" w:pos="5387"/>
          <w:tab w:val="left" w:pos="7920"/>
        </w:tabs>
        <w:ind w:firstLine="142"/>
        <w:rPr>
          <w:b/>
          <w:lang w:val="it-IT"/>
        </w:rPr>
      </w:pPr>
      <w:r w:rsidRPr="00B77E3B">
        <w:rPr>
          <w:b/>
          <w:lang w:val="it-IT"/>
        </w:rPr>
        <w:t>Câu 19: Chọn D.</w:t>
      </w:r>
    </w:p>
    <w:p w14:paraId="561C28F1" w14:textId="77777777" w:rsidR="00B87A2A" w:rsidRDefault="00B87A2A" w:rsidP="00905A2B">
      <w:pPr>
        <w:tabs>
          <w:tab w:val="left" w:pos="284"/>
          <w:tab w:val="left" w:pos="2835"/>
          <w:tab w:val="left" w:pos="5387"/>
          <w:tab w:val="left" w:pos="7920"/>
        </w:tabs>
        <w:ind w:firstLine="142"/>
      </w:pPr>
      <w:r>
        <w:t>Ta có:</w:t>
      </w:r>
    </w:p>
    <w:p w14:paraId="115B92B9" w14:textId="77777777" w:rsidR="00B87A2A" w:rsidRPr="00B77E3B" w:rsidRDefault="00B87A2A" w:rsidP="00B87A2A">
      <w:pPr>
        <w:pStyle w:val="ListParagraph"/>
        <w:numPr>
          <w:ilvl w:val="0"/>
          <w:numId w:val="83"/>
        </w:numPr>
        <w:tabs>
          <w:tab w:val="left" w:pos="284"/>
          <w:tab w:val="left" w:pos="2835"/>
          <w:tab w:val="left" w:pos="5387"/>
          <w:tab w:val="left" w:pos="7920"/>
        </w:tabs>
        <w:jc w:val="both"/>
      </w:pPr>
      <w:r w:rsidRPr="00E91DE4">
        <w:rPr>
          <w:position w:val="-12"/>
        </w:rPr>
        <w:object w:dxaOrig="1410" w:dyaOrig="360" w14:anchorId="6BE74EF5">
          <v:shape id="_x0000_i2941" type="#_x0000_t75" style="width:70.75pt;height:18.15pt" o:ole="">
            <v:imagedata r:id="rId4174" o:title=""/>
          </v:shape>
          <o:OLEObject Type="Embed" ProgID="Equation.DSMT4" ShapeID="_x0000_i2941" DrawAspect="Content" ObjectID="_1653899290" r:id="rId4175"/>
        </w:object>
      </w:r>
      <w:r>
        <w:t xml:space="preserve">, </w:t>
      </w:r>
      <w:r w:rsidRPr="00B300C8">
        <w:rPr>
          <w:position w:val="-14"/>
        </w:rPr>
        <w:object w:dxaOrig="1364" w:dyaOrig="375" w14:anchorId="23CD01AB">
          <v:shape id="_x0000_i2942" type="#_x0000_t75" style="width:68.25pt;height:18.8pt" o:ole="">
            <v:imagedata r:id="rId4176" o:title=""/>
          </v:shape>
          <o:OLEObject Type="Embed" ProgID="Equation.DSMT4" ShapeID="_x0000_i2942" DrawAspect="Content" ObjectID="_1653899291" r:id="rId4177"/>
        </w:object>
      </w:r>
      <w:r>
        <w:t xml:space="preserve">, </w:t>
      </w:r>
      <w:r w:rsidRPr="00B300C8">
        <w:rPr>
          <w:position w:val="-12"/>
        </w:rPr>
        <w:object w:dxaOrig="1364" w:dyaOrig="360" w14:anchorId="0AC5CFEC">
          <v:shape id="_x0000_i2943" type="#_x0000_t75" style="width:68.25pt;height:18.15pt" o:ole="">
            <v:imagedata r:id="rId4178" o:title=""/>
          </v:shape>
          <o:OLEObject Type="Embed" ProgID="Equation.DSMT4" ShapeID="_x0000_i2943" DrawAspect="Content" ObjectID="_1653899292" r:id="rId4179"/>
        </w:object>
      </w:r>
      <w:r>
        <w:t>.</w:t>
      </w:r>
    </w:p>
    <w:p w14:paraId="01188FA3" w14:textId="77777777" w:rsidR="00B87A2A" w:rsidRDefault="00B87A2A" w:rsidP="00B87A2A">
      <w:pPr>
        <w:pStyle w:val="ListParagraph"/>
        <w:numPr>
          <w:ilvl w:val="0"/>
          <w:numId w:val="82"/>
        </w:numPr>
        <w:tabs>
          <w:tab w:val="left" w:pos="284"/>
          <w:tab w:val="left" w:pos="2835"/>
          <w:tab w:val="left" w:pos="5387"/>
          <w:tab w:val="left" w:pos="7920"/>
        </w:tabs>
        <w:jc w:val="both"/>
      </w:pPr>
      <w:r w:rsidRPr="00B77E3B">
        <w:t>Năng lượng liên kết của hạt nhân</w:t>
      </w:r>
    </w:p>
    <w:p w14:paraId="264B1E2F" w14:textId="77777777" w:rsidR="00B87A2A" w:rsidRPr="00B77E3B" w:rsidRDefault="00B87A2A" w:rsidP="00E91DE4">
      <w:pPr>
        <w:pStyle w:val="ListParagraph"/>
        <w:tabs>
          <w:tab w:val="left" w:pos="284"/>
          <w:tab w:val="left" w:pos="2835"/>
          <w:tab w:val="left" w:pos="5387"/>
          <w:tab w:val="left" w:pos="7920"/>
        </w:tabs>
        <w:ind w:left="862"/>
        <w:jc w:val="both"/>
      </w:pPr>
      <w:r w:rsidRPr="00B77E3B">
        <w:rPr>
          <w:position w:val="-16"/>
        </w:rPr>
        <w:object w:dxaOrig="8160" w:dyaOrig="435" w14:anchorId="61C63932">
          <v:shape id="_x0000_i2944" type="#_x0000_t75" style="width:408.2pt;height:21.9pt" o:ole="">
            <v:imagedata r:id="rId4180" o:title=""/>
          </v:shape>
          <o:OLEObject Type="Embed" ProgID="Equation.DSMT4" ShapeID="_x0000_i2944" DrawAspect="Content" ObjectID="_1653899293" r:id="rId4181"/>
        </w:object>
      </w:r>
      <w:r w:rsidRPr="00B77E3B">
        <w:t>MeV.</w:t>
      </w:r>
    </w:p>
    <w:p w14:paraId="2AD1ACDF" w14:textId="77777777" w:rsidR="00B87A2A" w:rsidRPr="00B300C8" w:rsidRDefault="00B87A2A" w:rsidP="00905A2B">
      <w:pPr>
        <w:tabs>
          <w:tab w:val="left" w:pos="284"/>
          <w:tab w:val="left" w:pos="2835"/>
          <w:tab w:val="left" w:pos="5387"/>
          <w:tab w:val="left" w:pos="7920"/>
        </w:tabs>
        <w:ind w:firstLine="142"/>
        <w:rPr>
          <w:b/>
        </w:rPr>
      </w:pPr>
      <w:r w:rsidRPr="00B300C8">
        <w:rPr>
          <w:b/>
        </w:rPr>
        <w:t>Câu 20: Chọn C.</w:t>
      </w:r>
    </w:p>
    <w:p w14:paraId="48E1A40A" w14:textId="77777777" w:rsidR="00B87A2A" w:rsidRDefault="00B87A2A" w:rsidP="00905A2B">
      <w:pPr>
        <w:tabs>
          <w:tab w:val="left" w:pos="284"/>
          <w:tab w:val="left" w:pos="2835"/>
          <w:tab w:val="left" w:pos="5387"/>
          <w:tab w:val="left" w:pos="7938"/>
        </w:tabs>
        <w:ind w:firstLine="142"/>
      </w:pPr>
      <w:r>
        <w:t>Ta có:</w:t>
      </w:r>
    </w:p>
    <w:p w14:paraId="135EFE99" w14:textId="77777777" w:rsidR="00B87A2A" w:rsidRDefault="00B87A2A" w:rsidP="00B87A2A">
      <w:pPr>
        <w:pStyle w:val="ListParagraph"/>
        <w:numPr>
          <w:ilvl w:val="0"/>
          <w:numId w:val="82"/>
        </w:numPr>
        <w:tabs>
          <w:tab w:val="left" w:pos="284"/>
          <w:tab w:val="left" w:pos="2835"/>
          <w:tab w:val="left" w:pos="5387"/>
          <w:tab w:val="left" w:pos="7938"/>
        </w:tabs>
        <w:rPr>
          <w:bCs/>
        </w:rPr>
      </w:pPr>
      <w:r w:rsidRPr="00B300C8">
        <w:rPr>
          <w:bCs/>
        </w:rPr>
        <w:t>Điều kiện để xảy ra phản xạ toàn phần:</w:t>
      </w:r>
    </w:p>
    <w:p w14:paraId="3E59DF1E" w14:textId="77777777" w:rsidR="00B87A2A" w:rsidRDefault="00B87A2A" w:rsidP="00B300C8">
      <w:pPr>
        <w:pStyle w:val="ListParagraph"/>
        <w:tabs>
          <w:tab w:val="left" w:pos="284"/>
          <w:tab w:val="left" w:pos="2835"/>
          <w:tab w:val="left" w:pos="5387"/>
          <w:tab w:val="left" w:pos="7938"/>
        </w:tabs>
        <w:ind w:left="862"/>
        <w:rPr>
          <w:bCs/>
        </w:rPr>
      </w:pPr>
      <w:r w:rsidRPr="00B300C8">
        <w:rPr>
          <w:bCs/>
        </w:rPr>
        <w:t>Ánh sáng phải truyền từ môi trường chiết quang hơn sang môi trường chiết quang kém hơn</w:t>
      </w:r>
      <w:r>
        <w:rPr>
          <w:bCs/>
        </w:rPr>
        <w:t>.</w:t>
      </w:r>
    </w:p>
    <w:p w14:paraId="18D149D5" w14:textId="77777777" w:rsidR="00B87A2A" w:rsidRPr="00B300C8" w:rsidRDefault="00B87A2A" w:rsidP="00B300C8">
      <w:pPr>
        <w:pStyle w:val="ListParagraph"/>
        <w:tabs>
          <w:tab w:val="left" w:pos="284"/>
          <w:tab w:val="left" w:pos="2835"/>
          <w:tab w:val="left" w:pos="5387"/>
          <w:tab w:val="left" w:pos="7938"/>
        </w:tabs>
        <w:ind w:left="862"/>
        <w:rPr>
          <w:bCs/>
        </w:rPr>
      </w:pPr>
      <w:r w:rsidRPr="00B300C8">
        <w:rPr>
          <w:bCs/>
        </w:rPr>
        <w:t xml:space="preserve">Góc tới phải thõa mãn </w:t>
      </w:r>
      <w:r w:rsidRPr="00864FF2">
        <w:rPr>
          <w:position w:val="-14"/>
        </w:rPr>
        <w:object w:dxaOrig="570" w:dyaOrig="375" w14:anchorId="0C8D104E">
          <v:shape id="_x0000_i2945" type="#_x0000_t75" style="width:28.8pt;height:18.8pt" o:ole="">
            <v:imagedata r:id="rId4182" o:title=""/>
          </v:shape>
          <o:OLEObject Type="Embed" ProgID="Equation.DSMT4" ShapeID="_x0000_i2945" DrawAspect="Content" ObjectID="_1653899294" r:id="rId4183"/>
        </w:object>
      </w:r>
      <w:r w:rsidRPr="00B300C8">
        <w:rPr>
          <w:bCs/>
        </w:rPr>
        <w:t xml:space="preserve"> với </w:t>
      </w:r>
      <w:r w:rsidRPr="00864FF2">
        <w:rPr>
          <w:position w:val="-30"/>
        </w:rPr>
        <w:object w:dxaOrig="1515" w:dyaOrig="660" w14:anchorId="1AB72B59">
          <v:shape id="_x0000_i2946" type="#_x0000_t75" style="width:75.75pt;height:33.2pt" o:ole="">
            <v:imagedata r:id="rId4184" o:title=""/>
          </v:shape>
          <o:OLEObject Type="Embed" ProgID="Equation.DSMT4" ShapeID="_x0000_i2946" DrawAspect="Content" ObjectID="_1653899295" r:id="rId4185"/>
        </w:object>
      </w:r>
      <w:r>
        <w:t>.</w:t>
      </w:r>
    </w:p>
    <w:p w14:paraId="300A323E" w14:textId="77777777" w:rsidR="00B87A2A" w:rsidRPr="00B300C8" w:rsidRDefault="00B87A2A" w:rsidP="00B300C8">
      <w:pPr>
        <w:tabs>
          <w:tab w:val="left" w:pos="284"/>
          <w:tab w:val="left" w:pos="2835"/>
          <w:tab w:val="left" w:pos="5387"/>
          <w:tab w:val="left" w:pos="7920"/>
        </w:tabs>
        <w:ind w:firstLine="142"/>
      </w:pPr>
      <w:r>
        <w:rPr>
          <w:bCs/>
        </w:rPr>
        <w:t xml:space="preserve">→ </w:t>
      </w:r>
      <w:r w:rsidRPr="00A418FA">
        <w:rPr>
          <w:bCs/>
        </w:rPr>
        <w:t>Với cùng một góc tới thì ánh sáng có chiết suất càng lớn</w:t>
      </w:r>
      <w:r>
        <w:rPr>
          <w:bCs/>
        </w:rPr>
        <w:t xml:space="preserve"> thì góc </w:t>
      </w:r>
      <w:r w:rsidRPr="00864FF2">
        <w:rPr>
          <w:bCs/>
          <w:position w:val="-14"/>
        </w:rPr>
        <w:object w:dxaOrig="270" w:dyaOrig="375" w14:anchorId="0006B2DA">
          <v:shape id="_x0000_i2947" type="#_x0000_t75" style="width:13.75pt;height:18.8pt" o:ole="">
            <v:imagedata r:id="rId4186" o:title=""/>
          </v:shape>
          <o:OLEObject Type="Embed" ProgID="Equation.DSMT4" ShapeID="_x0000_i2947" DrawAspect="Content" ObjectID="_1653899296" r:id="rId4187"/>
        </w:object>
      </w:r>
      <w:r w:rsidRPr="00A418FA">
        <w:rPr>
          <w:bCs/>
        </w:rPr>
        <w:t xml:space="preserve"> sẽ nhỏ. Tia lục bắt đầu xảy ra phản xạ toàn phần </w:t>
      </w:r>
      <w:r w:rsidRPr="00A418FA">
        <w:t xml:space="preserve">→ </w:t>
      </w:r>
      <w:r w:rsidRPr="00A418FA">
        <w:rPr>
          <w:bCs/>
        </w:rPr>
        <w:t>tia lam, tia tím có chiết suất lớn hơn đã bị phản xạ toàn phần</w:t>
      </w:r>
      <w:r>
        <w:t xml:space="preserve">. </w:t>
      </w:r>
      <w:r w:rsidRPr="00A418FA">
        <w:rPr>
          <w:bCs/>
        </w:rPr>
        <w:t>Vậy chỉ có tia đỏ và vàng là còn tia ló ra ngoài không khí</w:t>
      </w:r>
      <w:r>
        <w:rPr>
          <w:bCs/>
        </w:rPr>
        <w:t>.</w:t>
      </w:r>
    </w:p>
    <w:p w14:paraId="12364167" w14:textId="77777777" w:rsidR="00B87A2A" w:rsidRDefault="00B87A2A" w:rsidP="00905A2B">
      <w:pPr>
        <w:tabs>
          <w:tab w:val="left" w:pos="284"/>
          <w:tab w:val="left" w:pos="2835"/>
          <w:tab w:val="left" w:pos="5387"/>
          <w:tab w:val="left" w:pos="7920"/>
        </w:tabs>
        <w:ind w:firstLine="142"/>
        <w:rPr>
          <w:b/>
          <w:lang w:val="es-MX"/>
        </w:rPr>
      </w:pPr>
    </w:p>
    <w:p w14:paraId="4677CDD5" w14:textId="77777777" w:rsidR="00B87A2A" w:rsidRDefault="00B87A2A" w:rsidP="00905A2B">
      <w:pPr>
        <w:tabs>
          <w:tab w:val="left" w:pos="284"/>
          <w:tab w:val="left" w:pos="2835"/>
          <w:tab w:val="left" w:pos="5387"/>
          <w:tab w:val="left" w:pos="7920"/>
        </w:tabs>
        <w:ind w:firstLine="142"/>
        <w:rPr>
          <w:b/>
          <w:lang w:val="es-MX"/>
        </w:rPr>
      </w:pPr>
    </w:p>
    <w:p w14:paraId="7D202DCE" w14:textId="77777777" w:rsidR="00B87A2A" w:rsidRDefault="00B87A2A" w:rsidP="00905A2B">
      <w:pPr>
        <w:tabs>
          <w:tab w:val="left" w:pos="284"/>
          <w:tab w:val="left" w:pos="2835"/>
          <w:tab w:val="left" w:pos="5387"/>
          <w:tab w:val="left" w:pos="7920"/>
        </w:tabs>
        <w:ind w:firstLine="142"/>
        <w:rPr>
          <w:b/>
          <w:lang w:val="es-MX"/>
        </w:rPr>
      </w:pPr>
    </w:p>
    <w:p w14:paraId="568A3856" w14:textId="77777777" w:rsidR="00B87A2A" w:rsidRPr="00933C60" w:rsidRDefault="00B87A2A" w:rsidP="00905A2B">
      <w:pPr>
        <w:tabs>
          <w:tab w:val="left" w:pos="284"/>
          <w:tab w:val="left" w:pos="2835"/>
          <w:tab w:val="left" w:pos="5387"/>
          <w:tab w:val="left" w:pos="7920"/>
        </w:tabs>
        <w:ind w:firstLine="142"/>
        <w:rPr>
          <w:b/>
          <w:lang w:val="es-MX"/>
        </w:rPr>
      </w:pPr>
      <w:r>
        <w:pict w14:anchorId="1BADDF2D">
          <v:group id="Canvas 248" o:spid="_x0000_s3298" style="position:absolute;left:0;text-align:left;margin-left:5in;margin-top:4.8pt;width:165pt;height:139.55pt;z-index:251726848" coordsize="21600,21600">
            <o:lock v:ext="edit" aspectratio="t"/>
            <v:group id="_x0000_s3299" style="position:absolute;left:386;top:442;width:21213;height:21153" coordsize="21600,21600">
              <v:shape id="_x0000_s3300" style="position:absolute;left:4471;top:3742;width:12529;height:14393;v-text-anchor:middle" coordsize="21600,21600" path="m14196,548v2718,900,4970,2846,6255,5404l20451,5952v755,1504,1149,3164,1149,4848l21600,10800r-10800,xem14196,548v2718,900,4970,2846,6255,5404l20451,5952v755,1504,1149,3164,1149,4848e" fillcolor="#bfbfbf"/>
              <v:shape id="_x0000_s3301" style="position:absolute;left:7491;top:7130;width:6713;height:7712;v-text-anchor:middle" coordsize="21600,21600" path="m20516,6085v713,1469,1084,3081,1084,4715l21600,10800r-10800,xem20516,6085v713,1469,1084,3081,1084,4715e" fillcolor="#d8d8d8"/>
              <v:oval id="_x0000_s3302" style="position:absolute;left:2966;top:1977;width:15737;height:18078;v-text-anchor:middle" filled="f" fillcolor="none" strokeweight="1pt"/>
              <v:line id="_x0000_s3303" style="position:absolute" from="0,11017" to="21600,11017" fillcolor="none" strokeweight="1pt">
                <v:stroke endarrow="classic" endarrowwidth="narrow"/>
              </v:line>
              <v:line id="_x0000_s3304" style="position:absolute" from="10783,374" to="10783,21599" fillcolor="none" strokeweight="1pt"/>
              <v:line id="_x0000_s3305" style="position:absolute;flip:y" from="10799,7070" to="17903,11016" fillcolor="none" strokeweight="1pt"/>
              <v:line id="_x0000_s3306" style="position:absolute;flip:y" from="10835,2327" to="13293,10927" fillcolor="none" strokeweight="1pt"/>
              <v:line id="_x0000_s3307" style="position:absolute" from="13254,2496" to="13254,11083" fillcolor="none">
                <v:stroke dashstyle="longDash" startarrow="oval" startarrowwidth="narrow" startarrowlength="short" endarrow="oval" endarrowwidth="narrow" endarrowlength="short"/>
              </v:line>
              <v:line id="_x0000_s3308" style="position:absolute" from="17852,7070" to="17852,11016" fillcolor="none">
                <v:stroke dashstyle="longDash" startarrow="oval" startarrowwidth="narrow" startarrowlength="short" endarrow="oval" endarrowwidth="narrow" endarrowlength="short"/>
              </v:line>
              <v:shape id="_x0000_s3309" type="#_x0000_t75" style="position:absolute;left:12514;top:11106;width:1526;height:2391">
                <v:imagedata r:id="rId4188" o:title=""/>
              </v:shape>
              <v:shape id="_x0000_s3310" type="#_x0000_t75" style="position:absolute;left:19449;top:11382;width:1249;height:1594">
                <v:imagedata r:id="rId4189" o:title=""/>
              </v:shape>
              <v:shape id="_x0000_s3311" type="#_x0000_t75" style="position:absolute;left:17019;top:11136;width:1665;height:2391">
                <v:imagedata r:id="rId4190" o:title=""/>
              </v:shape>
              <v:shape id="_x0000_s3312" type="#_x0000_t75" style="position:absolute;left:13627;top:6064;width:1526;height:2232">
                <v:imagedata r:id="rId4191" o:title=""/>
              </v:shape>
              <v:shape id="_x0000_s3313" type="#_x0000_t75" style="position:absolute;left:14547;top:9230;width:1526;height:1594">
                <v:imagedata r:id="rId4192" o:title=""/>
              </v:shape>
              <v:shape id="_x0000_s3314" type="#_x0000_t75" style="position:absolute;left:494;top:9203;width:2220;height:1753">
                <v:imagedata r:id="rId4193" o:title=""/>
              </v:shape>
              <v:shape id="_x0000_s3315" type="#_x0000_t75" style="position:absolute;left:18798;top:9123;width:2359;height:1753">
                <v:imagedata r:id="rId4194" o:title=""/>
              </v:shape>
              <v:line id="_x0000_s3316" style="position:absolute" from="13627,1211" to="17851,1211" fillcolor="none">
                <v:stroke startarrow="classic" startarrowwidth="narrow" endarrow="classic" endarrowwidth="narrow"/>
              </v:line>
              <v:shape id="_x0000_s3317" type="#_x0000_t75" style="position:absolute;left:14472;width:2637;height:2391">
                <v:imagedata r:id="rId4195" o:title=""/>
              </v:shape>
            </v:group>
            <w10:wrap type="square"/>
            <w10:anchorlock/>
          </v:group>
        </w:pict>
      </w:r>
      <w:r w:rsidRPr="00933C60">
        <w:rPr>
          <w:b/>
          <w:lang w:val="es-MX"/>
        </w:rPr>
        <w:t>Câu 21: Chọn B.</w:t>
      </w:r>
    </w:p>
    <w:p w14:paraId="0FA028DE" w14:textId="77777777" w:rsidR="00B87A2A" w:rsidRDefault="00B87A2A" w:rsidP="00596303">
      <w:pPr>
        <w:tabs>
          <w:tab w:val="left" w:pos="284"/>
          <w:tab w:val="left" w:pos="2835"/>
          <w:tab w:val="left" w:pos="5387"/>
          <w:tab w:val="left" w:pos="7920"/>
        </w:tabs>
        <w:ind w:firstLine="142"/>
      </w:pPr>
      <w:r>
        <w:t>Ta có:</w:t>
      </w:r>
    </w:p>
    <w:p w14:paraId="0E4C7629" w14:textId="77777777" w:rsidR="00B87A2A" w:rsidRPr="00933C60" w:rsidRDefault="00B87A2A" w:rsidP="00B87A2A">
      <w:pPr>
        <w:pStyle w:val="ListParagraph"/>
        <w:numPr>
          <w:ilvl w:val="0"/>
          <w:numId w:val="82"/>
        </w:numPr>
        <w:tabs>
          <w:tab w:val="left" w:pos="284"/>
          <w:tab w:val="left" w:pos="2835"/>
          <w:tab w:val="left" w:pos="5387"/>
          <w:tab w:val="left" w:pos="7920"/>
        </w:tabs>
        <w:jc w:val="both"/>
      </w:pPr>
      <w:r w:rsidRPr="00933C60">
        <w:rPr>
          <w:position w:val="-12"/>
        </w:rPr>
        <w:object w:dxaOrig="870" w:dyaOrig="360" w14:anchorId="1C080D8B">
          <v:shape id="_x0000_i2948" type="#_x0000_t75" style="width:43.2pt;height:18.15pt" o:ole="">
            <v:imagedata r:id="rId4196" o:title=""/>
          </v:shape>
          <o:OLEObject Type="Embed" ProgID="Equation.DSMT4" ShapeID="_x0000_i2948" DrawAspect="Content" ObjectID="_1653899297" r:id="rId4197"/>
        </w:object>
      </w:r>
      <w:r w:rsidRPr="00933C60">
        <w:t>cm</w:t>
      </w:r>
      <w:r>
        <w:t xml:space="preserve">, </w:t>
      </w:r>
      <w:r w:rsidRPr="00933C60">
        <w:rPr>
          <w:position w:val="-12"/>
        </w:rPr>
        <w:object w:dxaOrig="705" w:dyaOrig="360" w14:anchorId="7BFC57C0">
          <v:shape id="_x0000_i2949" type="#_x0000_t75" style="width:35.05pt;height:18.15pt" o:ole="">
            <v:imagedata r:id="rId4198" o:title=""/>
          </v:shape>
          <o:OLEObject Type="Embed" ProgID="Equation.DSMT4" ShapeID="_x0000_i2949" DrawAspect="Content" ObjectID="_1653899298" r:id="rId4199"/>
        </w:object>
      </w:r>
      <w:r>
        <w:t>cm</w:t>
      </w:r>
      <w:r w:rsidRPr="00933C60">
        <w:t xml:space="preserve"> → </w:t>
      </w:r>
      <w:r w:rsidRPr="00933C60">
        <w:rPr>
          <w:position w:val="-12"/>
        </w:rPr>
        <w:object w:dxaOrig="2444" w:dyaOrig="345" w14:anchorId="1ABF4874">
          <v:shape id="_x0000_i2950" type="#_x0000_t75" style="width:122.1pt;height:17.55pt" o:ole="">
            <v:imagedata r:id="rId4200" o:title=""/>
          </v:shape>
          <o:OLEObject Type="Embed" ProgID="Equation.DSMT4" ShapeID="_x0000_i2950" DrawAspect="Content" ObjectID="_1653899299" r:id="rId4201"/>
        </w:object>
      </w:r>
      <w:r w:rsidRPr="00933C60">
        <w:t xml:space="preserve"> cm.</w:t>
      </w:r>
    </w:p>
    <w:p w14:paraId="265DCE80" w14:textId="77777777" w:rsidR="00B87A2A" w:rsidRPr="00734DF2" w:rsidRDefault="00B87A2A" w:rsidP="00B87A2A">
      <w:pPr>
        <w:pStyle w:val="ListParagraph"/>
        <w:numPr>
          <w:ilvl w:val="0"/>
          <w:numId w:val="82"/>
        </w:numPr>
        <w:tabs>
          <w:tab w:val="left" w:pos="284"/>
          <w:tab w:val="left" w:pos="2835"/>
          <w:tab w:val="left" w:pos="5387"/>
          <w:tab w:val="left" w:pos="7920"/>
        </w:tabs>
        <w:jc w:val="both"/>
      </w:pPr>
      <w:r w:rsidRPr="0030367D">
        <w:rPr>
          <w:position w:val="-28"/>
        </w:rPr>
        <w:object w:dxaOrig="1964" w:dyaOrig="660" w14:anchorId="374B4C9A">
          <v:shape id="_x0000_i2951" type="#_x0000_t75" style="width:98.3pt;height:33.2pt" o:ole="">
            <v:imagedata r:id="rId4202" o:title=""/>
          </v:shape>
          <o:OLEObject Type="Embed" ProgID="Equation.DSMT4" ShapeID="_x0000_i2951" DrawAspect="Content" ObjectID="_1653899300" r:id="rId4203"/>
        </w:object>
      </w:r>
      <w:r>
        <w:t xml:space="preserve">; </w:t>
      </w:r>
      <w:r w:rsidRPr="00734DF2">
        <w:rPr>
          <w:position w:val="-26"/>
        </w:rPr>
        <w:object w:dxaOrig="2101" w:dyaOrig="705" w14:anchorId="5EC68E34">
          <v:shape id="_x0000_i2952" type="#_x0000_t75" style="width:105.2pt;height:35.05pt" o:ole="">
            <v:imagedata r:id="rId4204" o:title=""/>
          </v:shape>
          <o:OLEObject Type="Embed" ProgID="Equation.DSMT4" ShapeID="_x0000_i2952" DrawAspect="Content" ObjectID="_1653899301" r:id="rId4205"/>
        </w:object>
      </w:r>
      <w:r>
        <w:t>.</w:t>
      </w:r>
    </w:p>
    <w:p w14:paraId="77C7C28A" w14:textId="77777777" w:rsidR="00B87A2A" w:rsidRPr="0030367D" w:rsidRDefault="00B87A2A" w:rsidP="00905A2B">
      <w:pPr>
        <w:tabs>
          <w:tab w:val="left" w:pos="284"/>
          <w:tab w:val="left" w:pos="2835"/>
          <w:tab w:val="left" w:pos="5387"/>
          <w:tab w:val="left" w:pos="7920"/>
        </w:tabs>
        <w:ind w:firstLine="142"/>
      </w:pPr>
      <w:r w:rsidRPr="0030367D">
        <w:t>Từ hình vẽ ta thấy</w:t>
      </w:r>
    </w:p>
    <w:p w14:paraId="457F1142" w14:textId="77777777" w:rsidR="00B87A2A" w:rsidRDefault="00B87A2A" w:rsidP="00B87A2A">
      <w:pPr>
        <w:pStyle w:val="ListParagraph"/>
        <w:numPr>
          <w:ilvl w:val="0"/>
          <w:numId w:val="84"/>
        </w:numPr>
        <w:tabs>
          <w:tab w:val="left" w:pos="284"/>
          <w:tab w:val="left" w:pos="2835"/>
          <w:tab w:val="left" w:pos="5387"/>
          <w:tab w:val="left" w:pos="7920"/>
        </w:tabs>
        <w:jc w:val="both"/>
        <w:rPr>
          <w:lang w:val="es-MX"/>
        </w:rPr>
      </w:pPr>
      <w:r w:rsidRPr="00596303">
        <w:rPr>
          <w:position w:val="-34"/>
        </w:rPr>
        <w:object w:dxaOrig="4453" w:dyaOrig="795" w14:anchorId="024A4E11">
          <v:shape id="_x0000_i2953" type="#_x0000_t75" style="width:222.9pt;height:39.45pt" o:ole="">
            <v:imagedata r:id="rId4206" o:title=""/>
          </v:shape>
          <o:OLEObject Type="Embed" ProgID="Equation.DSMT4" ShapeID="_x0000_i2953" DrawAspect="Content" ObjectID="_1653899302" r:id="rId4207"/>
        </w:object>
      </w:r>
      <w:r w:rsidRPr="00596303">
        <w:rPr>
          <w:lang w:val="es-MX"/>
        </w:rPr>
        <w:t xml:space="preserve"> </w:t>
      </w:r>
      <w:r>
        <w:rPr>
          <w:lang w:val="es-MX"/>
        </w:rPr>
        <w:t>.</w:t>
      </w:r>
    </w:p>
    <w:p w14:paraId="36C5E4D2" w14:textId="77777777" w:rsidR="00B87A2A" w:rsidRPr="00596303" w:rsidRDefault="00B87A2A" w:rsidP="00B87A2A">
      <w:pPr>
        <w:pStyle w:val="ListParagraph"/>
        <w:numPr>
          <w:ilvl w:val="0"/>
          <w:numId w:val="84"/>
        </w:numPr>
        <w:tabs>
          <w:tab w:val="left" w:pos="284"/>
          <w:tab w:val="left" w:pos="2835"/>
          <w:tab w:val="left" w:pos="5387"/>
          <w:tab w:val="left" w:pos="7920"/>
        </w:tabs>
        <w:jc w:val="both"/>
        <w:rPr>
          <w:lang w:val="es-MX"/>
        </w:rPr>
      </w:pPr>
      <w:r w:rsidRPr="00596303">
        <w:rPr>
          <w:position w:val="-12"/>
          <w:lang w:val="es-MX"/>
        </w:rPr>
        <w:object w:dxaOrig="825" w:dyaOrig="360" w14:anchorId="77A1883C">
          <v:shape id="_x0000_i2954" type="#_x0000_t75" style="width:41.3pt;height:18.15pt" o:ole="">
            <v:imagedata r:id="rId4208" o:title=""/>
          </v:shape>
          <o:OLEObject Type="Embed" ProgID="Equation.DSMT4" ShapeID="_x0000_i2954" DrawAspect="Content" ObjectID="_1653899303" r:id="rId4209"/>
        </w:object>
      </w:r>
      <w:r>
        <w:rPr>
          <w:lang w:val="es-MX"/>
        </w:rPr>
        <w:t xml:space="preserve">cm → </w:t>
      </w:r>
      <w:r w:rsidRPr="00596303">
        <w:rPr>
          <w:position w:val="-6"/>
          <w:lang w:val="es-MX"/>
        </w:rPr>
        <w:object w:dxaOrig="540" w:dyaOrig="270" w14:anchorId="0AF4707F">
          <v:shape id="_x0000_i2955" type="#_x0000_t75" style="width:26.9pt;height:13.75pt" o:ole="">
            <v:imagedata r:id="rId4210" o:title=""/>
          </v:shape>
          <o:OLEObject Type="Embed" ProgID="Equation.DSMT4" ShapeID="_x0000_i2955" DrawAspect="Content" ObjectID="_1653899304" r:id="rId4211"/>
        </w:object>
      </w:r>
      <w:r>
        <w:rPr>
          <w:lang w:val="es-MX"/>
        </w:rPr>
        <w:t>.</w:t>
      </w:r>
    </w:p>
    <w:p w14:paraId="60E82FF1" w14:textId="77777777" w:rsidR="00B87A2A" w:rsidRPr="00CD690F" w:rsidRDefault="00B87A2A" w:rsidP="00905A2B">
      <w:pPr>
        <w:tabs>
          <w:tab w:val="left" w:pos="284"/>
          <w:tab w:val="left" w:pos="2835"/>
          <w:tab w:val="left" w:pos="5387"/>
          <w:tab w:val="left" w:pos="7920"/>
        </w:tabs>
        <w:ind w:firstLine="142"/>
        <w:rPr>
          <w:b/>
          <w:lang w:val="de-DE"/>
        </w:rPr>
      </w:pPr>
      <w:r w:rsidRPr="00CD690F">
        <w:rPr>
          <w:b/>
          <w:lang w:val="de-DE"/>
        </w:rPr>
        <w:t>Câu 22: Chọn B.</w:t>
      </w:r>
    </w:p>
    <w:p w14:paraId="468420B8" w14:textId="77777777" w:rsidR="00B87A2A" w:rsidRDefault="00B87A2A" w:rsidP="00905A2B">
      <w:pPr>
        <w:tabs>
          <w:tab w:val="left" w:pos="284"/>
          <w:tab w:val="left" w:pos="2835"/>
          <w:tab w:val="left" w:pos="5387"/>
          <w:tab w:val="left" w:pos="7920"/>
        </w:tabs>
        <w:ind w:firstLine="142"/>
        <w:rPr>
          <w:lang w:val="fr-FR"/>
        </w:rPr>
      </w:pPr>
      <w:r>
        <w:rPr>
          <w:lang w:val="fr-FR"/>
        </w:rPr>
        <w:t>Ta có :</w:t>
      </w:r>
    </w:p>
    <w:p w14:paraId="55E80976" w14:textId="77777777" w:rsidR="00B87A2A" w:rsidRDefault="00B87A2A" w:rsidP="00B87A2A">
      <w:pPr>
        <w:pStyle w:val="ListParagraph"/>
        <w:numPr>
          <w:ilvl w:val="0"/>
          <w:numId w:val="85"/>
        </w:numPr>
        <w:tabs>
          <w:tab w:val="left" w:pos="284"/>
          <w:tab w:val="left" w:pos="2835"/>
          <w:tab w:val="left" w:pos="5387"/>
          <w:tab w:val="left" w:pos="7920"/>
        </w:tabs>
        <w:rPr>
          <w:lang w:val="fr-FR"/>
        </w:rPr>
      </w:pPr>
      <w:r w:rsidRPr="009D3802">
        <w:rPr>
          <w:position w:val="-24"/>
          <w:lang w:val="fr-FR"/>
        </w:rPr>
        <w:object w:dxaOrig="870" w:dyaOrig="615" w14:anchorId="5E8C6491">
          <v:shape id="_x0000_i2956" type="#_x0000_t75" style="width:43.2pt;height:30.7pt" o:ole="">
            <v:imagedata r:id="rId4212" o:title=""/>
          </v:shape>
          <o:OLEObject Type="Embed" ProgID="Equation.DSMT4" ShapeID="_x0000_i2956" DrawAspect="Content" ObjectID="_1653899305" r:id="rId4213"/>
        </w:object>
      </w:r>
      <w:r>
        <w:rPr>
          <w:lang w:val="fr-FR"/>
        </w:rPr>
        <w:t xml:space="preserve">cùng phương cùng chiều với </w:t>
      </w:r>
      <w:r w:rsidRPr="009D3802">
        <w:rPr>
          <w:position w:val="-10"/>
          <w:lang w:val="fr-FR"/>
        </w:rPr>
        <w:object w:dxaOrig="225" w:dyaOrig="270" w14:anchorId="4AFB03DD">
          <v:shape id="_x0000_i2957" type="#_x0000_t75" style="width:11.25pt;height:13.75pt" o:ole="">
            <v:imagedata r:id="rId4214" o:title=""/>
          </v:shape>
          <o:OLEObject Type="Embed" ProgID="Equation.DSMT4" ShapeID="_x0000_i2957" DrawAspect="Content" ObjectID="_1653899306" r:id="rId4215"/>
        </w:object>
      </w:r>
      <w:r>
        <w:rPr>
          <w:lang w:val="fr-FR"/>
        </w:rPr>
        <w:t>.</w:t>
      </w:r>
    </w:p>
    <w:p w14:paraId="41BFCCCF" w14:textId="77777777" w:rsidR="00B87A2A" w:rsidRPr="009D3802" w:rsidRDefault="00B87A2A" w:rsidP="00B87A2A">
      <w:pPr>
        <w:pStyle w:val="ListParagraph"/>
        <w:numPr>
          <w:ilvl w:val="0"/>
          <w:numId w:val="85"/>
        </w:numPr>
        <w:tabs>
          <w:tab w:val="left" w:pos="284"/>
          <w:tab w:val="left" w:pos="2835"/>
          <w:tab w:val="left" w:pos="5387"/>
          <w:tab w:val="left" w:pos="7920"/>
        </w:tabs>
        <w:rPr>
          <w:lang w:val="fr-FR"/>
        </w:rPr>
      </w:pPr>
      <w:r w:rsidRPr="009D3802">
        <w:rPr>
          <w:position w:val="-56"/>
          <w:lang w:val="fr-FR"/>
        </w:rPr>
        <w:object w:dxaOrig="2220" w:dyaOrig="1005" w14:anchorId="1AD0126C">
          <v:shape id="_x0000_i2958" type="#_x0000_t75" style="width:110.8pt;height:50.1pt" o:ole="">
            <v:imagedata r:id="rId4216" o:title=""/>
          </v:shape>
          <o:OLEObject Type="Embed" ProgID="Equation.DSMT4" ShapeID="_x0000_i2958" DrawAspect="Content" ObjectID="_1653899307" r:id="rId4217"/>
        </w:object>
      </w:r>
      <w:r>
        <w:rPr>
          <w:lang w:val="fr-FR"/>
        </w:rPr>
        <w:t>.</w:t>
      </w:r>
    </w:p>
    <w:p w14:paraId="7620EBFA" w14:textId="77777777" w:rsidR="00B87A2A" w:rsidRPr="00CD690F" w:rsidRDefault="00B87A2A" w:rsidP="00905A2B">
      <w:pPr>
        <w:tabs>
          <w:tab w:val="left" w:pos="284"/>
          <w:tab w:val="left" w:pos="2835"/>
          <w:tab w:val="left" w:pos="5387"/>
          <w:tab w:val="left" w:pos="7920"/>
        </w:tabs>
        <w:ind w:firstLine="142"/>
        <w:rPr>
          <w:b/>
          <w:lang w:val="it-IT"/>
        </w:rPr>
      </w:pPr>
      <w:r w:rsidRPr="00CD690F">
        <w:rPr>
          <w:b/>
          <w:lang w:val="fr-FR"/>
        </w:rPr>
        <w:t>Câu 23: Chọn A.</w:t>
      </w:r>
    </w:p>
    <w:p w14:paraId="6809BA4C" w14:textId="77777777" w:rsidR="00B87A2A" w:rsidRDefault="00B87A2A" w:rsidP="00905A2B">
      <w:pPr>
        <w:tabs>
          <w:tab w:val="left" w:pos="284"/>
          <w:tab w:val="left" w:pos="2835"/>
          <w:tab w:val="left" w:pos="5387"/>
          <w:tab w:val="left" w:pos="7920"/>
        </w:tabs>
        <w:ind w:firstLine="142"/>
        <w:rPr>
          <w:lang w:val="fr-FR"/>
        </w:rPr>
      </w:pPr>
      <w:r>
        <w:rPr>
          <w:lang w:val="fr-FR"/>
        </w:rPr>
        <w:t>Ta có :</w:t>
      </w:r>
    </w:p>
    <w:p w14:paraId="583CE5C7" w14:textId="77777777" w:rsidR="00B87A2A" w:rsidRDefault="00B87A2A" w:rsidP="00B87A2A">
      <w:pPr>
        <w:pStyle w:val="ListParagraph"/>
        <w:numPr>
          <w:ilvl w:val="0"/>
          <w:numId w:val="86"/>
        </w:numPr>
        <w:tabs>
          <w:tab w:val="left" w:pos="284"/>
          <w:tab w:val="left" w:pos="2835"/>
          <w:tab w:val="left" w:pos="5387"/>
          <w:tab w:val="left" w:pos="7920"/>
        </w:tabs>
        <w:jc w:val="both"/>
        <w:rPr>
          <w:lang w:val="fr-FR"/>
        </w:rPr>
      </w:pPr>
      <w:r w:rsidRPr="00894807">
        <w:rPr>
          <w:position w:val="-12"/>
          <w:lang w:val="fr-FR"/>
        </w:rPr>
        <w:object w:dxaOrig="570" w:dyaOrig="360" w14:anchorId="3B5F8A9B">
          <v:shape id="_x0000_i2959" type="#_x0000_t75" style="width:28.8pt;height:18.15pt" o:ole="">
            <v:imagedata r:id="rId4218" o:title=""/>
          </v:shape>
          <o:OLEObject Type="Embed" ProgID="Equation.DSMT4" ShapeID="_x0000_i2959" DrawAspect="Content" ObjectID="_1653899308" r:id="rId4219"/>
        </w:object>
      </w:r>
      <w:r>
        <w:rPr>
          <w:lang w:val="fr-FR"/>
        </w:rPr>
        <w:t xml:space="preserve">m thì </w:t>
      </w:r>
      <w:r w:rsidRPr="00894807">
        <w:rPr>
          <w:position w:val="-12"/>
          <w:lang w:val="fr-FR"/>
        </w:rPr>
        <w:object w:dxaOrig="795" w:dyaOrig="360" w14:anchorId="5B554030">
          <v:shape id="_x0000_i2960" type="#_x0000_t75" style="width:39.45pt;height:18.15pt" o:ole="">
            <v:imagedata r:id="rId4220" o:title=""/>
          </v:shape>
          <o:OLEObject Type="Embed" ProgID="Equation.DSMT4" ShapeID="_x0000_i2960" DrawAspect="Content" ObjectID="_1653899309" r:id="rId4221"/>
        </w:object>
      </w:r>
      <w:r>
        <w:rPr>
          <w:lang w:val="fr-FR"/>
        </w:rPr>
        <w:t xml:space="preserve">dB ; </w:t>
      </w:r>
      <w:r w:rsidRPr="00894807">
        <w:rPr>
          <w:position w:val="-12"/>
          <w:lang w:val="fr-FR"/>
        </w:rPr>
        <w:object w:dxaOrig="615" w:dyaOrig="360" w14:anchorId="708C5025">
          <v:shape id="_x0000_i2961" type="#_x0000_t75" style="width:30.7pt;height:18.15pt" o:ole="">
            <v:imagedata r:id="rId4222" o:title=""/>
          </v:shape>
          <o:OLEObject Type="Embed" ProgID="Equation.DSMT4" ShapeID="_x0000_i2961" DrawAspect="Content" ObjectID="_1653899310" r:id="rId4223"/>
        </w:object>
      </w:r>
      <w:r>
        <w:rPr>
          <w:lang w:val="fr-FR"/>
        </w:rPr>
        <w:t>m.</w:t>
      </w:r>
    </w:p>
    <w:p w14:paraId="3347D9E9" w14:textId="77777777" w:rsidR="00B87A2A" w:rsidRDefault="00B87A2A" w:rsidP="00B87A2A">
      <w:pPr>
        <w:pStyle w:val="ListParagraph"/>
        <w:numPr>
          <w:ilvl w:val="0"/>
          <w:numId w:val="86"/>
        </w:numPr>
        <w:tabs>
          <w:tab w:val="left" w:pos="284"/>
          <w:tab w:val="left" w:pos="2835"/>
          <w:tab w:val="left" w:pos="5387"/>
          <w:tab w:val="left" w:pos="7920"/>
        </w:tabs>
        <w:jc w:val="both"/>
        <w:rPr>
          <w:lang w:val="fr-FR"/>
        </w:rPr>
      </w:pPr>
      <w:r w:rsidRPr="00894807">
        <w:rPr>
          <w:position w:val="-32"/>
          <w:lang w:val="fr-FR"/>
        </w:rPr>
        <w:object w:dxaOrig="4260" w:dyaOrig="765" w14:anchorId="51EB8C0F">
          <v:shape id="_x0000_i2962" type="#_x0000_t75" style="width:212.85pt;height:38.2pt" o:ole="">
            <v:imagedata r:id="rId4224" o:title=""/>
          </v:shape>
          <o:OLEObject Type="Embed" ProgID="Equation.DSMT4" ShapeID="_x0000_i2962" DrawAspect="Content" ObjectID="_1653899311" r:id="rId4225"/>
        </w:object>
      </w:r>
      <w:r>
        <w:rPr>
          <w:lang w:val="fr-FR"/>
        </w:rPr>
        <w:t>dB.</w:t>
      </w:r>
    </w:p>
    <w:p w14:paraId="667F9895" w14:textId="77777777" w:rsidR="00B87A2A" w:rsidRPr="009758E7" w:rsidRDefault="00B87A2A" w:rsidP="00905A2B">
      <w:pPr>
        <w:tabs>
          <w:tab w:val="left" w:pos="284"/>
          <w:tab w:val="left" w:pos="2835"/>
          <w:tab w:val="left" w:pos="5387"/>
          <w:tab w:val="left" w:pos="7920"/>
        </w:tabs>
        <w:ind w:firstLine="142"/>
        <w:rPr>
          <w:b/>
          <w:lang w:val="de-DE"/>
        </w:rPr>
      </w:pPr>
      <w:r w:rsidRPr="009758E7">
        <w:rPr>
          <w:b/>
          <w:lang w:val="it-IT"/>
        </w:rPr>
        <w:t>Câu 24: Chọn D.</w:t>
      </w:r>
    </w:p>
    <w:p w14:paraId="480D7D45" w14:textId="77777777" w:rsidR="00B87A2A" w:rsidRDefault="00B87A2A" w:rsidP="00905A2B">
      <w:pPr>
        <w:tabs>
          <w:tab w:val="left" w:pos="284"/>
          <w:tab w:val="left" w:pos="2835"/>
          <w:tab w:val="left" w:pos="5387"/>
          <w:tab w:val="left" w:pos="7920"/>
        </w:tabs>
        <w:ind w:firstLine="142"/>
      </w:pPr>
      <w:r>
        <w:t>Ta có:</w:t>
      </w:r>
    </w:p>
    <w:p w14:paraId="488BA48C" w14:textId="77777777" w:rsidR="00B87A2A" w:rsidRPr="00E657CA" w:rsidRDefault="00B87A2A" w:rsidP="00B87A2A">
      <w:pPr>
        <w:pStyle w:val="ListParagraph"/>
        <w:numPr>
          <w:ilvl w:val="0"/>
          <w:numId w:val="87"/>
        </w:numPr>
        <w:tabs>
          <w:tab w:val="left" w:pos="284"/>
          <w:tab w:val="left" w:pos="2835"/>
          <w:tab w:val="left" w:pos="5387"/>
          <w:tab w:val="left" w:pos="7920"/>
        </w:tabs>
        <w:jc w:val="both"/>
      </w:pPr>
      <w:r w:rsidRPr="00E657CA">
        <w:rPr>
          <w:position w:val="-12"/>
        </w:rPr>
        <w:object w:dxaOrig="825" w:dyaOrig="375" w14:anchorId="5468F596">
          <v:shape id="_x0000_i2963" type="#_x0000_t75" style="width:41.3pt;height:18.8pt" o:ole="">
            <v:imagedata r:id="rId4226" o:title=""/>
          </v:shape>
          <o:OLEObject Type="Embed" ProgID="Equation.DSMT4" ShapeID="_x0000_i2963" DrawAspect="Content" ObjectID="_1653899312" r:id="rId4227"/>
        </w:object>
      </w:r>
      <w:r w:rsidRPr="00E657CA">
        <w:t xml:space="preserve">Ω, </w:t>
      </w:r>
      <w:r w:rsidRPr="00E657CA">
        <w:rPr>
          <w:position w:val="-12"/>
        </w:rPr>
        <w:object w:dxaOrig="915" w:dyaOrig="375" w14:anchorId="59A26909">
          <v:shape id="_x0000_i2964" type="#_x0000_t75" style="width:45.7pt;height:18.8pt" o:ole="">
            <v:imagedata r:id="rId4228" o:title=""/>
          </v:shape>
          <o:OLEObject Type="Embed" ProgID="Equation.DSMT4" ShapeID="_x0000_i2964" DrawAspect="Content" ObjectID="_1653899313" r:id="rId4229"/>
        </w:object>
      </w:r>
      <w:r w:rsidRPr="00E657CA">
        <w:t xml:space="preserve"> Ω</w:t>
      </w:r>
      <w:r>
        <w:t xml:space="preserve">; </w:t>
      </w:r>
      <w:r w:rsidRPr="009758E7">
        <w:rPr>
          <w:position w:val="-6"/>
        </w:rPr>
        <w:object w:dxaOrig="720" w:dyaOrig="270" w14:anchorId="46A46D8A">
          <v:shape id="_x0000_i2965" type="#_x0000_t75" style="width:36.3pt;height:13.75pt" o:ole="">
            <v:imagedata r:id="rId4230" o:title=""/>
          </v:shape>
          <o:OLEObject Type="Embed" ProgID="Equation.DSMT4" ShapeID="_x0000_i2965" DrawAspect="Content" ObjectID="_1653899314" r:id="rId4231"/>
        </w:object>
      </w:r>
      <w:r>
        <w:t>V.</w:t>
      </w:r>
    </w:p>
    <w:p w14:paraId="30345897" w14:textId="77777777" w:rsidR="00B87A2A" w:rsidRDefault="00B87A2A" w:rsidP="00B87A2A">
      <w:pPr>
        <w:pStyle w:val="ListParagraph"/>
        <w:numPr>
          <w:ilvl w:val="0"/>
          <w:numId w:val="87"/>
        </w:numPr>
        <w:tabs>
          <w:tab w:val="left" w:pos="284"/>
          <w:tab w:val="left" w:pos="2835"/>
          <w:tab w:val="left" w:pos="5387"/>
          <w:tab w:val="left" w:pos="7920"/>
        </w:tabs>
        <w:jc w:val="both"/>
      </w:pPr>
      <w:r w:rsidRPr="009758E7">
        <w:t>Công suất tỏa nhiệt trên điện trở</w:t>
      </w:r>
    </w:p>
    <w:p w14:paraId="63376881" w14:textId="77777777" w:rsidR="00B87A2A" w:rsidRPr="009758E7" w:rsidRDefault="00B87A2A" w:rsidP="009758E7">
      <w:pPr>
        <w:pStyle w:val="ListParagraph"/>
        <w:tabs>
          <w:tab w:val="left" w:pos="284"/>
          <w:tab w:val="left" w:pos="2835"/>
          <w:tab w:val="left" w:pos="5387"/>
          <w:tab w:val="left" w:pos="7920"/>
        </w:tabs>
        <w:ind w:left="862"/>
        <w:jc w:val="both"/>
      </w:pPr>
      <w:r w:rsidRPr="009758E7">
        <w:rPr>
          <w:position w:val="-36"/>
        </w:rPr>
        <w:object w:dxaOrig="2010" w:dyaOrig="720" w14:anchorId="2D0B16DC">
          <v:shape id="_x0000_i2966" type="#_x0000_t75" style="width:100.8pt;height:36.3pt" o:ole="">
            <v:imagedata r:id="rId4232" o:title=""/>
          </v:shape>
          <o:OLEObject Type="Embed" ProgID="Equation.DSMT4" ShapeID="_x0000_i2966" DrawAspect="Content" ObjectID="_1653899315" r:id="rId4233"/>
        </w:object>
      </w:r>
      <w:r w:rsidRPr="009758E7">
        <w:t xml:space="preserve">↔ </w:t>
      </w:r>
      <w:r w:rsidRPr="009758E7">
        <w:rPr>
          <w:position w:val="-36"/>
        </w:rPr>
        <w:object w:dxaOrig="2116" w:dyaOrig="780" w14:anchorId="1D78B397">
          <v:shape id="_x0000_i2967" type="#_x0000_t75" style="width:105.8pt;height:38.8pt" o:ole="">
            <v:imagedata r:id="rId4234" o:title=""/>
          </v:shape>
          <o:OLEObject Type="Embed" ProgID="Equation.DSMT4" ShapeID="_x0000_i2967" DrawAspect="Content" ObjectID="_1653899316" r:id="rId4235"/>
        </w:object>
      </w:r>
      <w:r w:rsidRPr="009758E7">
        <w:t xml:space="preserve">→ </w:t>
      </w:r>
      <w:r w:rsidRPr="00694A4C">
        <w:rPr>
          <w:position w:val="-6"/>
        </w:rPr>
        <w:object w:dxaOrig="720" w:dyaOrig="270" w14:anchorId="3A8E6E24">
          <v:shape id="_x0000_i2968" type="#_x0000_t75" style="width:36.3pt;height:13.75pt" o:ole="">
            <v:imagedata r:id="rId4236" o:title=""/>
          </v:shape>
          <o:OLEObject Type="Embed" ProgID="Equation.DSMT4" ShapeID="_x0000_i2968" DrawAspect="Content" ObjectID="_1653899317" r:id="rId4237"/>
        </w:object>
      </w:r>
      <w:r w:rsidRPr="009758E7">
        <w:t xml:space="preserve"> Ω</w:t>
      </w:r>
      <w:r>
        <w:t>.</w:t>
      </w:r>
    </w:p>
    <w:p w14:paraId="5FB0F9EC" w14:textId="77777777" w:rsidR="00B87A2A" w:rsidRPr="00C30045" w:rsidRDefault="00B87A2A" w:rsidP="00905A2B">
      <w:pPr>
        <w:tabs>
          <w:tab w:val="left" w:pos="284"/>
          <w:tab w:val="left" w:pos="2835"/>
          <w:tab w:val="left" w:pos="5387"/>
          <w:tab w:val="left" w:pos="7920"/>
        </w:tabs>
        <w:ind w:firstLine="142"/>
        <w:rPr>
          <w:b/>
          <w:lang w:val="de-DE"/>
        </w:rPr>
      </w:pPr>
      <w:r w:rsidRPr="00C30045">
        <w:rPr>
          <w:b/>
          <w:lang w:val="es-MX"/>
        </w:rPr>
        <w:t>Câu 25: Chọn A.</w:t>
      </w:r>
    </w:p>
    <w:p w14:paraId="2370C381" w14:textId="77777777" w:rsidR="00B87A2A" w:rsidRDefault="00B87A2A" w:rsidP="00905A2B">
      <w:pPr>
        <w:tabs>
          <w:tab w:val="left" w:pos="284"/>
          <w:tab w:val="left" w:pos="2835"/>
          <w:tab w:val="left" w:pos="5387"/>
          <w:tab w:val="left" w:pos="7920"/>
        </w:tabs>
        <w:ind w:firstLine="142"/>
        <w:rPr>
          <w:lang w:val="fr-FR"/>
        </w:rPr>
      </w:pPr>
      <w:r>
        <w:rPr>
          <w:lang w:val="fr-FR"/>
        </w:rPr>
        <w:t>Ta có :</w:t>
      </w:r>
    </w:p>
    <w:p w14:paraId="3808ED80" w14:textId="77777777" w:rsidR="00B87A2A" w:rsidRDefault="00B87A2A" w:rsidP="00B87A2A">
      <w:pPr>
        <w:pStyle w:val="ListParagraph"/>
        <w:numPr>
          <w:ilvl w:val="0"/>
          <w:numId w:val="88"/>
        </w:numPr>
        <w:tabs>
          <w:tab w:val="left" w:pos="284"/>
          <w:tab w:val="left" w:pos="2835"/>
          <w:tab w:val="left" w:pos="5387"/>
          <w:tab w:val="left" w:pos="7920"/>
        </w:tabs>
        <w:rPr>
          <w:lang w:val="fr-FR"/>
        </w:rPr>
      </w:pPr>
      <w:r w:rsidRPr="00626BF4">
        <w:rPr>
          <w:position w:val="-12"/>
          <w:lang w:val="fr-FR"/>
        </w:rPr>
        <w:object w:dxaOrig="825" w:dyaOrig="360" w14:anchorId="05241D18">
          <v:shape id="_x0000_i2969" type="#_x0000_t75" style="width:41.3pt;height:18.15pt" o:ole="">
            <v:imagedata r:id="rId4238" o:title=""/>
          </v:shape>
          <o:OLEObject Type="Embed" ProgID="Equation.DSMT4" ShapeID="_x0000_i2969" DrawAspect="Content" ObjectID="_1653899318" r:id="rId4239"/>
        </w:object>
      </w:r>
      <w:r>
        <w:rPr>
          <w:lang w:val="fr-FR"/>
        </w:rPr>
        <w:t xml:space="preserve">μm ; </w:t>
      </w:r>
      <w:r w:rsidRPr="00626BF4">
        <w:rPr>
          <w:position w:val="-12"/>
          <w:lang w:val="fr-FR"/>
        </w:rPr>
        <w:object w:dxaOrig="870" w:dyaOrig="360" w14:anchorId="557CD62B">
          <v:shape id="_x0000_i2970" type="#_x0000_t75" style="width:43.2pt;height:18.15pt" o:ole="">
            <v:imagedata r:id="rId4240" o:title=""/>
          </v:shape>
          <o:OLEObject Type="Embed" ProgID="Equation.DSMT4" ShapeID="_x0000_i2970" DrawAspect="Content" ObjectID="_1653899319" r:id="rId4241"/>
        </w:object>
      </w:r>
      <w:r>
        <w:rPr>
          <w:lang w:val="fr-FR"/>
        </w:rPr>
        <w:t xml:space="preserve">μm → </w:t>
      </w:r>
      <w:r w:rsidRPr="00626BF4">
        <w:rPr>
          <w:position w:val="-30"/>
          <w:lang w:val="fr-FR"/>
        </w:rPr>
        <w:object w:dxaOrig="1635" w:dyaOrig="675" w14:anchorId="31310F28">
          <v:shape id="_x0000_i2971" type="#_x0000_t75" style="width:82pt;height:33.8pt" o:ole="">
            <v:imagedata r:id="rId4242" o:title=""/>
          </v:shape>
          <o:OLEObject Type="Embed" ProgID="Equation.DSMT4" ShapeID="_x0000_i2971" DrawAspect="Content" ObjectID="_1653899320" r:id="rId4243"/>
        </w:object>
      </w:r>
      <w:r>
        <w:rPr>
          <w:lang w:val="fr-FR"/>
        </w:rPr>
        <w:t>.</w:t>
      </w:r>
    </w:p>
    <w:p w14:paraId="498C25D6" w14:textId="77777777" w:rsidR="00B87A2A" w:rsidRDefault="00B87A2A" w:rsidP="00B87A2A">
      <w:pPr>
        <w:pStyle w:val="ListParagraph"/>
        <w:numPr>
          <w:ilvl w:val="0"/>
          <w:numId w:val="88"/>
        </w:numPr>
        <w:tabs>
          <w:tab w:val="left" w:pos="284"/>
          <w:tab w:val="left" w:pos="2835"/>
          <w:tab w:val="left" w:pos="5387"/>
          <w:tab w:val="left" w:pos="7920"/>
        </w:tabs>
        <w:rPr>
          <w:lang w:val="fr-FR"/>
        </w:rPr>
      </w:pPr>
      <w:r w:rsidRPr="00626BF4">
        <w:rPr>
          <w:position w:val="-32"/>
          <w:lang w:val="fr-FR"/>
        </w:rPr>
        <w:object w:dxaOrig="4500" w:dyaOrig="765" w14:anchorId="421F3BB6">
          <v:shape id="_x0000_i2972" type="#_x0000_t75" style="width:224.75pt;height:38.2pt" o:ole="">
            <v:imagedata r:id="rId4244" o:title=""/>
          </v:shape>
          <o:OLEObject Type="Embed" ProgID="Equation.DSMT4" ShapeID="_x0000_i2972" DrawAspect="Content" ObjectID="_1653899321" r:id="rId4245"/>
        </w:object>
      </w:r>
      <w:r>
        <w:rPr>
          <w:lang w:val="fr-FR"/>
        </w:rPr>
        <w:t>với</w:t>
      </w:r>
      <w:r w:rsidRPr="00626BF4">
        <w:rPr>
          <w:position w:val="-6"/>
          <w:lang w:val="fr-FR"/>
        </w:rPr>
        <w:object w:dxaOrig="270" w:dyaOrig="225" w14:anchorId="43428836">
          <v:shape id="_x0000_i2973" type="#_x0000_t75" style="width:13.75pt;height:11.25pt" o:ole="">
            <v:imagedata r:id="rId4246" o:title=""/>
          </v:shape>
          <o:OLEObject Type="Embed" ProgID="Equation.DSMT4" ShapeID="_x0000_i2973" DrawAspect="Content" ObjectID="_1653899322" r:id="rId4247"/>
        </w:object>
      </w:r>
      <w:r>
        <w:rPr>
          <w:lang w:val="fr-FR"/>
        </w:rPr>
        <w:t xml:space="preserve">, </w:t>
      </w:r>
      <w:r w:rsidRPr="00626BF4">
        <w:rPr>
          <w:position w:val="-6"/>
          <w:lang w:val="fr-FR"/>
        </w:rPr>
        <w:object w:dxaOrig="195" w:dyaOrig="225" w14:anchorId="6A706A50">
          <v:shape id="_x0000_i2974" type="#_x0000_t75" style="width:10pt;height:11.25pt" o:ole="">
            <v:imagedata r:id="rId4248" o:title=""/>
          </v:shape>
          <o:OLEObject Type="Embed" ProgID="Equation.DSMT4" ShapeID="_x0000_i2974" DrawAspect="Content" ObjectID="_1653899323" r:id="rId4249"/>
        </w:object>
      </w:r>
      <w:r>
        <w:rPr>
          <w:lang w:val="fr-FR"/>
        </w:rPr>
        <w:t xml:space="preserve"> là các số nguyên.</w:t>
      </w:r>
    </w:p>
    <w:p w14:paraId="20945085" w14:textId="77777777" w:rsidR="00B87A2A" w:rsidRPr="00626BF4" w:rsidRDefault="00B87A2A" w:rsidP="00B87A2A">
      <w:pPr>
        <w:pStyle w:val="ListParagraph"/>
        <w:numPr>
          <w:ilvl w:val="0"/>
          <w:numId w:val="88"/>
        </w:numPr>
        <w:tabs>
          <w:tab w:val="left" w:pos="284"/>
          <w:tab w:val="left" w:pos="2835"/>
          <w:tab w:val="left" w:pos="5387"/>
          <w:tab w:val="left" w:pos="7920"/>
        </w:tabs>
        <w:rPr>
          <w:lang w:val="fr-FR"/>
        </w:rPr>
      </w:pPr>
      <w:r w:rsidRPr="00626BF4">
        <w:rPr>
          <w:position w:val="-12"/>
          <w:lang w:val="fr-FR"/>
        </w:rPr>
        <w:object w:dxaOrig="570" w:dyaOrig="360" w14:anchorId="75AB7213">
          <v:shape id="_x0000_i2975" type="#_x0000_t75" style="width:28.8pt;height:18.15pt" o:ole="">
            <v:imagedata r:id="rId4250" o:title=""/>
          </v:shape>
          <o:OLEObject Type="Embed" ProgID="Equation.DSMT4" ShapeID="_x0000_i2975" DrawAspect="Content" ObjectID="_1653899324" r:id="rId4251"/>
        </w:object>
      </w:r>
      <w:r>
        <w:rPr>
          <w:lang w:val="fr-FR"/>
        </w:rPr>
        <w:t xml:space="preserve"> khi </w:t>
      </w:r>
      <w:r w:rsidRPr="00802CF5">
        <w:rPr>
          <w:position w:val="-14"/>
        </w:rPr>
        <w:object w:dxaOrig="1470" w:dyaOrig="405" w14:anchorId="4D443C23">
          <v:shape id="_x0000_i2976" type="#_x0000_t75" style="width:73.25pt;height:20.05pt" o:ole="">
            <v:imagedata r:id="rId4252" o:title=""/>
          </v:shape>
          <o:OLEObject Type="Embed" ProgID="Equation.DSMT4" ShapeID="_x0000_i2976" DrawAspect="Content" ObjectID="_1653899325" r:id="rId4253"/>
        </w:object>
      </w:r>
      <w:r>
        <w:t xml:space="preserve">→ </w:t>
      </w:r>
      <w:r w:rsidRPr="00626BF4">
        <w:rPr>
          <w:position w:val="-30"/>
          <w:lang w:val="fr-FR"/>
        </w:rPr>
        <w:object w:dxaOrig="1620" w:dyaOrig="675" w14:anchorId="4DC3E082">
          <v:shape id="_x0000_i2977" type="#_x0000_t75" style="width:80.75pt;height:33.8pt" o:ole="">
            <v:imagedata r:id="rId4254" o:title=""/>
          </v:shape>
          <o:OLEObject Type="Embed" ProgID="Equation.DSMT4" ShapeID="_x0000_i2977" DrawAspect="Content" ObjectID="_1653899326" r:id="rId4255"/>
        </w:object>
      </w:r>
      <w:r>
        <w:rPr>
          <w:lang w:val="fr-FR"/>
        </w:rPr>
        <w:t>mm.</w:t>
      </w:r>
    </w:p>
    <w:p w14:paraId="74E1C69F" w14:textId="77777777" w:rsidR="00B87A2A" w:rsidRPr="00D61595" w:rsidRDefault="00B87A2A" w:rsidP="00905A2B">
      <w:pPr>
        <w:tabs>
          <w:tab w:val="left" w:pos="284"/>
          <w:tab w:val="left" w:pos="2835"/>
          <w:tab w:val="left" w:pos="5387"/>
          <w:tab w:val="left" w:pos="7938"/>
        </w:tabs>
        <w:ind w:firstLine="142"/>
        <w:rPr>
          <w:b/>
          <w:lang w:val="de-DE"/>
        </w:rPr>
      </w:pPr>
      <w:r w:rsidRPr="00D61595">
        <w:rPr>
          <w:b/>
          <w:bCs/>
        </w:rPr>
        <w:t xml:space="preserve">Câu 26: </w:t>
      </w:r>
      <w:r>
        <w:rPr>
          <w:b/>
          <w:bCs/>
        </w:rPr>
        <w:t>Chọn D.</w:t>
      </w:r>
    </w:p>
    <w:p w14:paraId="148DA678" w14:textId="77777777" w:rsidR="00B87A2A" w:rsidRDefault="00B87A2A" w:rsidP="00905A2B">
      <w:pPr>
        <w:tabs>
          <w:tab w:val="left" w:pos="284"/>
          <w:tab w:val="left" w:pos="2835"/>
          <w:tab w:val="left" w:pos="5387"/>
          <w:tab w:val="left" w:pos="7938"/>
        </w:tabs>
        <w:ind w:firstLine="142"/>
        <w:rPr>
          <w:bCs/>
          <w:lang w:val="fr-FR"/>
        </w:rPr>
      </w:pPr>
      <w:r>
        <w:rPr>
          <w:bCs/>
          <w:lang w:val="fr-FR"/>
        </w:rPr>
        <w:t>Ta có :</w:t>
      </w:r>
    </w:p>
    <w:p w14:paraId="193801DE" w14:textId="77777777" w:rsidR="00B87A2A" w:rsidRPr="00D5596F" w:rsidRDefault="00B87A2A" w:rsidP="00B87A2A">
      <w:pPr>
        <w:pStyle w:val="ListParagraph"/>
        <w:numPr>
          <w:ilvl w:val="0"/>
          <w:numId w:val="89"/>
        </w:numPr>
        <w:tabs>
          <w:tab w:val="left" w:pos="284"/>
          <w:tab w:val="left" w:pos="2835"/>
          <w:tab w:val="left" w:pos="5387"/>
          <w:tab w:val="left" w:pos="7938"/>
        </w:tabs>
        <w:rPr>
          <w:bCs/>
          <w:lang w:val="fr-FR"/>
        </w:rPr>
      </w:pPr>
      <w:r w:rsidRPr="00D5596F">
        <w:rPr>
          <w:bCs/>
          <w:position w:val="-24"/>
          <w:lang w:val="fr-FR"/>
        </w:rPr>
        <w:object w:dxaOrig="2310" w:dyaOrig="615" w14:anchorId="6E88B43D">
          <v:shape id="_x0000_i2978" type="#_x0000_t75" style="width:115.2pt;height:30.7pt" o:ole="">
            <v:imagedata r:id="rId4256" o:title=""/>
          </v:shape>
          <o:OLEObject Type="Embed" ProgID="Equation.DSMT4" ShapeID="_x0000_i2978" DrawAspect="Content" ObjectID="_1653899327" r:id="rId4257"/>
        </w:object>
      </w:r>
    </w:p>
    <w:p w14:paraId="14AC64F0" w14:textId="77777777" w:rsidR="00B87A2A" w:rsidRPr="00D5596F" w:rsidRDefault="00B87A2A" w:rsidP="00B87A2A">
      <w:pPr>
        <w:pStyle w:val="ListParagraph"/>
        <w:numPr>
          <w:ilvl w:val="0"/>
          <w:numId w:val="89"/>
        </w:numPr>
        <w:tabs>
          <w:tab w:val="left" w:pos="284"/>
          <w:tab w:val="left" w:pos="2835"/>
          <w:tab w:val="left" w:pos="5387"/>
          <w:tab w:val="left" w:pos="7938"/>
        </w:tabs>
        <w:rPr>
          <w:bCs/>
          <w:lang w:val="fr-FR"/>
        </w:rPr>
      </w:pPr>
      <w:r>
        <w:rPr>
          <w:bCs/>
          <w:lang w:val="fr-FR"/>
        </w:rPr>
        <w:t xml:space="preserve">số bức xạ mà đám nguyên tử phát ra khi ở trạng thái </w:t>
      </w:r>
      <w:r w:rsidRPr="00D5596F">
        <w:rPr>
          <w:bCs/>
          <w:position w:val="-6"/>
          <w:lang w:val="fr-FR"/>
        </w:rPr>
        <w:object w:dxaOrig="195" w:dyaOrig="225" w14:anchorId="0D778046">
          <v:shape id="_x0000_i2979" type="#_x0000_t75" style="width:10pt;height:11.25pt" o:ole="">
            <v:imagedata r:id="rId4258" o:title=""/>
          </v:shape>
          <o:OLEObject Type="Embed" ProgID="Equation.DSMT4" ShapeID="_x0000_i2979" DrawAspect="Content" ObjectID="_1653899328" r:id="rId4259"/>
        </w:object>
      </w:r>
      <w:r>
        <w:rPr>
          <w:bCs/>
          <w:lang w:val="fr-FR"/>
        </w:rPr>
        <w:t xml:space="preserve"> là </w:t>
      </w:r>
      <w:r w:rsidRPr="008A20E8">
        <w:rPr>
          <w:position w:val="-12"/>
        </w:rPr>
        <w:object w:dxaOrig="765" w:dyaOrig="375" w14:anchorId="3C80B780">
          <v:shape id="_x0000_i2980" type="#_x0000_t75" style="width:38.2pt;height:18.8pt" o:ole="">
            <v:imagedata r:id="rId4260" o:title=""/>
          </v:shape>
          <o:OLEObject Type="Embed" ProgID="Equation.DSMT4" ShapeID="_x0000_i2980" DrawAspect="Content" ObjectID="_1653899329" r:id="rId4261"/>
        </w:object>
      </w:r>
      <w:r w:rsidRPr="00D5596F">
        <w:rPr>
          <w:lang w:val="nl-NL"/>
        </w:rPr>
        <w:t>.</w:t>
      </w:r>
    </w:p>
    <w:p w14:paraId="34A90303" w14:textId="77777777" w:rsidR="00B87A2A" w:rsidRPr="00D5596F" w:rsidRDefault="00B87A2A" w:rsidP="00D5596F">
      <w:pPr>
        <w:pStyle w:val="ListParagraph"/>
        <w:tabs>
          <w:tab w:val="left" w:pos="284"/>
          <w:tab w:val="left" w:pos="2835"/>
          <w:tab w:val="left" w:pos="5387"/>
          <w:tab w:val="left" w:pos="7938"/>
        </w:tabs>
        <w:ind w:left="862"/>
        <w:rPr>
          <w:bCs/>
          <w:lang w:val="fr-FR"/>
        </w:rPr>
      </w:pPr>
      <w:r>
        <w:rPr>
          <w:bCs/>
          <w:lang w:val="fr-FR"/>
        </w:rPr>
        <w:t xml:space="preserve">→ với </w:t>
      </w:r>
      <w:r w:rsidRPr="00D5596F">
        <w:rPr>
          <w:bCs/>
          <w:position w:val="-6"/>
          <w:lang w:val="fr-FR"/>
        </w:rPr>
        <w:object w:dxaOrig="615" w:dyaOrig="270" w14:anchorId="310C7A93">
          <v:shape id="_x0000_i2981" type="#_x0000_t75" style="width:30.7pt;height:13.75pt" o:ole="">
            <v:imagedata r:id="rId4262" o:title=""/>
          </v:shape>
          <o:OLEObject Type="Embed" ProgID="Equation.DSMT4" ShapeID="_x0000_i2981" DrawAspect="Content" ObjectID="_1653899330" r:id="rId4263"/>
        </w:object>
      </w:r>
      <w:r>
        <w:rPr>
          <w:bCs/>
          <w:lang w:val="fr-FR"/>
        </w:rPr>
        <w:t xml:space="preserve"> → </w:t>
      </w:r>
      <w:r w:rsidRPr="00D5596F">
        <w:rPr>
          <w:bCs/>
          <w:position w:val="-12"/>
          <w:lang w:val="fr-FR"/>
        </w:rPr>
        <w:object w:dxaOrig="600" w:dyaOrig="360" w14:anchorId="46C72169">
          <v:shape id="_x0000_i2982" type="#_x0000_t75" style="width:30.05pt;height:18.15pt" o:ole="">
            <v:imagedata r:id="rId4264" o:title=""/>
          </v:shape>
          <o:OLEObject Type="Embed" ProgID="Equation.DSMT4" ShapeID="_x0000_i2982" DrawAspect="Content" ObjectID="_1653899331" r:id="rId4265"/>
        </w:object>
      </w:r>
      <w:r>
        <w:rPr>
          <w:bCs/>
          <w:lang w:val="fr-FR"/>
        </w:rPr>
        <w:t xml:space="preserve"> và </w:t>
      </w:r>
      <w:r w:rsidRPr="00D5596F">
        <w:rPr>
          <w:bCs/>
          <w:position w:val="-6"/>
          <w:lang w:val="fr-FR"/>
        </w:rPr>
        <w:object w:dxaOrig="720" w:dyaOrig="270" w14:anchorId="605981F9">
          <v:shape id="_x0000_i2983" type="#_x0000_t75" style="width:36.3pt;height:13.75pt" o:ole="">
            <v:imagedata r:id="rId4266" o:title=""/>
          </v:shape>
          <o:OLEObject Type="Embed" ProgID="Equation.DSMT4" ShapeID="_x0000_i2983" DrawAspect="Content" ObjectID="_1653899332" r:id="rId4267"/>
        </w:object>
      </w:r>
      <w:r>
        <w:rPr>
          <w:bCs/>
          <w:lang w:val="fr-FR"/>
        </w:rPr>
        <w:t xml:space="preserve"> → </w:t>
      </w:r>
      <w:r w:rsidRPr="00D5596F">
        <w:rPr>
          <w:bCs/>
          <w:position w:val="-12"/>
          <w:lang w:val="fr-FR"/>
        </w:rPr>
        <w:object w:dxaOrig="645" w:dyaOrig="360" w14:anchorId="64DC1C93">
          <v:shape id="_x0000_i2984" type="#_x0000_t75" style="width:32.55pt;height:18.15pt" o:ole="">
            <v:imagedata r:id="rId4268" o:title=""/>
          </v:shape>
          <o:OLEObject Type="Embed" ProgID="Equation.DSMT4" ShapeID="_x0000_i2984" DrawAspect="Content" ObjectID="_1653899333" r:id="rId4269"/>
        </w:object>
      </w:r>
      <w:r>
        <w:rPr>
          <w:bCs/>
          <w:lang w:val="fr-FR"/>
        </w:rPr>
        <w:t>.</w:t>
      </w:r>
    </w:p>
    <w:p w14:paraId="52E549EE" w14:textId="77777777" w:rsidR="00B87A2A" w:rsidRPr="00D31238" w:rsidRDefault="00B87A2A" w:rsidP="00685C53">
      <w:pPr>
        <w:tabs>
          <w:tab w:val="left" w:pos="284"/>
          <w:tab w:val="left" w:pos="2835"/>
          <w:tab w:val="left" w:pos="5387"/>
          <w:tab w:val="left" w:pos="7920"/>
        </w:tabs>
        <w:ind w:firstLine="142"/>
        <w:rPr>
          <w:bCs/>
          <w:lang w:val="fr-FR"/>
        </w:rPr>
      </w:pPr>
      <w:r>
        <w:rPr>
          <w:bCs/>
          <w:lang w:val="fr-FR"/>
        </w:rPr>
        <w:t xml:space="preserve">Ta có tỉ số : </w:t>
      </w:r>
      <w:r w:rsidRPr="004D2364">
        <w:rPr>
          <w:bCs/>
          <w:position w:val="-60"/>
          <w:lang w:val="fr-FR"/>
        </w:rPr>
        <w:object w:dxaOrig="2685" w:dyaOrig="1320" w14:anchorId="6B411B8D">
          <v:shape id="_x0000_i2985" type="#_x0000_t75" style="width:134pt;height:65.75pt" o:ole="">
            <v:imagedata r:id="rId4270" o:title=""/>
          </v:shape>
          <o:OLEObject Type="Embed" ProgID="Equation.DSMT4" ShapeID="_x0000_i2985" DrawAspect="Content" ObjectID="_1653899334" r:id="rId4271"/>
        </w:object>
      </w:r>
      <w:r>
        <w:rPr>
          <w:bCs/>
          <w:lang w:val="fr-FR"/>
        </w:rPr>
        <w:t>.</w:t>
      </w:r>
    </w:p>
    <w:p w14:paraId="41520002" w14:textId="77777777" w:rsidR="00B87A2A" w:rsidRPr="00173786" w:rsidRDefault="00B87A2A" w:rsidP="00905A2B">
      <w:pPr>
        <w:tabs>
          <w:tab w:val="left" w:pos="284"/>
          <w:tab w:val="left" w:pos="2835"/>
          <w:tab w:val="left" w:pos="5387"/>
          <w:tab w:val="left" w:pos="7920"/>
        </w:tabs>
        <w:ind w:firstLine="142"/>
        <w:rPr>
          <w:b/>
          <w:lang w:val="fr-FR"/>
        </w:rPr>
      </w:pPr>
      <w:r w:rsidRPr="00173786">
        <w:rPr>
          <w:b/>
          <w:lang w:val="fr-FR"/>
        </w:rPr>
        <w:t>Câu 27: Chọn B.</w:t>
      </w:r>
    </w:p>
    <w:p w14:paraId="01D730AF" w14:textId="77777777" w:rsidR="00B87A2A" w:rsidRDefault="00B87A2A" w:rsidP="00905A2B">
      <w:pPr>
        <w:tabs>
          <w:tab w:val="left" w:pos="284"/>
          <w:tab w:val="left" w:pos="2835"/>
          <w:tab w:val="left" w:pos="5387"/>
          <w:tab w:val="left" w:pos="7920"/>
        </w:tabs>
        <w:ind w:firstLine="142"/>
        <w:rPr>
          <w:lang w:val="fr-FR"/>
        </w:rPr>
      </w:pPr>
      <w:r w:rsidRPr="004B572C">
        <w:rPr>
          <w:position w:val="-6"/>
          <w:lang w:val="fr-FR"/>
        </w:rPr>
        <w:object w:dxaOrig="195" w:dyaOrig="225" w14:anchorId="3BCADC7F">
          <v:shape id="_x0000_i2986" type="#_x0000_t75" style="width:10pt;height:11.25pt" o:ole="">
            <v:imagedata r:id="rId4272" o:title=""/>
          </v:shape>
          <o:OLEObject Type="Embed" ProgID="Equation.DSMT4" ShapeID="_x0000_i2986" DrawAspect="Content" ObjectID="_1653899335" r:id="rId4273"/>
        </w:object>
      </w:r>
      <w:r>
        <w:rPr>
          <w:lang w:val="fr-FR"/>
        </w:rPr>
        <w:t>là chu kì bán rã – thời gian để hạt nhân mẹ còn lại một nửa so với ban đầu.</w:t>
      </w:r>
    </w:p>
    <w:p w14:paraId="377368E4" w14:textId="77777777" w:rsidR="00B87A2A" w:rsidRPr="002B64A3" w:rsidRDefault="00B87A2A" w:rsidP="00905A2B">
      <w:pPr>
        <w:tabs>
          <w:tab w:val="left" w:pos="284"/>
          <w:tab w:val="left" w:pos="2835"/>
          <w:tab w:val="left" w:pos="5387"/>
          <w:tab w:val="left" w:pos="7920"/>
        </w:tabs>
        <w:ind w:firstLine="142"/>
        <w:rPr>
          <w:b/>
          <w:lang w:val="it-IT"/>
        </w:rPr>
      </w:pPr>
      <w:r w:rsidRPr="002B64A3">
        <w:rPr>
          <w:b/>
          <w:lang w:val="it-IT"/>
        </w:rPr>
        <w:t>Câu 28: Chọn B.</w:t>
      </w:r>
    </w:p>
    <w:p w14:paraId="618BB8F6" w14:textId="77777777" w:rsidR="00B87A2A" w:rsidRDefault="00B87A2A" w:rsidP="00AC1C06">
      <w:pPr>
        <w:tabs>
          <w:tab w:val="left" w:pos="284"/>
          <w:tab w:val="left" w:pos="2835"/>
          <w:tab w:val="left" w:pos="5387"/>
          <w:tab w:val="left" w:pos="7920"/>
        </w:tabs>
        <w:ind w:firstLine="142"/>
        <w:rPr>
          <w:lang w:val="it-IT"/>
        </w:rPr>
      </w:pPr>
      <w:r>
        <w:rPr>
          <w:lang w:val="it-IT"/>
        </w:rPr>
        <w:t>Ta có:</w:t>
      </w:r>
    </w:p>
    <w:p w14:paraId="4843A6CF" w14:textId="77777777" w:rsidR="00B87A2A" w:rsidRDefault="00B87A2A" w:rsidP="00B87A2A">
      <w:pPr>
        <w:pStyle w:val="ListParagraph"/>
        <w:numPr>
          <w:ilvl w:val="0"/>
          <w:numId w:val="90"/>
        </w:numPr>
        <w:tabs>
          <w:tab w:val="left" w:pos="284"/>
          <w:tab w:val="left" w:pos="2835"/>
          <w:tab w:val="left" w:pos="5387"/>
          <w:tab w:val="left" w:pos="7920"/>
        </w:tabs>
        <w:rPr>
          <w:lang w:val="it-IT"/>
        </w:rPr>
      </w:pPr>
      <w:r>
        <w:rPr>
          <w:lang w:val="it-IT"/>
        </w:rPr>
        <w:t xml:space="preserve">năng lượng của phản ứng </w:t>
      </w:r>
      <w:r w:rsidRPr="002C1C7A">
        <w:rPr>
          <w:position w:val="-12"/>
          <w:lang w:val="it-IT"/>
        </w:rPr>
        <w:object w:dxaOrig="1410" w:dyaOrig="360" w14:anchorId="7079B9BE">
          <v:shape id="_x0000_i2987" type="#_x0000_t75" style="width:70.75pt;height:18.15pt" o:ole="">
            <v:imagedata r:id="rId4274" o:title=""/>
          </v:shape>
          <o:OLEObject Type="Embed" ProgID="Equation.DSMT4" ShapeID="_x0000_i2987" DrawAspect="Content" ObjectID="_1653899336" r:id="rId4275"/>
        </w:object>
      </w:r>
      <w:r>
        <w:rPr>
          <w:lang w:val="it-IT"/>
        </w:rPr>
        <w:t>.</w:t>
      </w:r>
    </w:p>
    <w:p w14:paraId="66632D30" w14:textId="77777777" w:rsidR="00B87A2A" w:rsidRPr="00DE14B7" w:rsidRDefault="00B87A2A" w:rsidP="00B87A2A">
      <w:pPr>
        <w:pStyle w:val="ListParagraph"/>
        <w:numPr>
          <w:ilvl w:val="0"/>
          <w:numId w:val="90"/>
        </w:numPr>
        <w:tabs>
          <w:tab w:val="left" w:pos="284"/>
          <w:tab w:val="left" w:pos="2835"/>
          <w:tab w:val="left" w:pos="5387"/>
          <w:tab w:val="left" w:pos="7920"/>
        </w:tabs>
        <w:rPr>
          <w:lang w:val="it-IT"/>
        </w:rPr>
      </w:pPr>
      <w:r>
        <w:rPr>
          <w:lang w:val="it-IT"/>
        </w:rPr>
        <w:t xml:space="preserve">bảo toàn động lượng </w:t>
      </w:r>
      <w:r w:rsidRPr="002C1C7A">
        <w:rPr>
          <w:position w:val="-12"/>
          <w:lang w:val="it-IT"/>
        </w:rPr>
        <w:object w:dxaOrig="840" w:dyaOrig="360" w14:anchorId="08D7A46A">
          <v:shape id="_x0000_i2988" type="#_x0000_t75" style="width:41.95pt;height:18.15pt" o:ole="">
            <v:imagedata r:id="rId4276" o:title=""/>
          </v:shape>
          <o:OLEObject Type="Embed" ProgID="Equation.DSMT4" ShapeID="_x0000_i2988" DrawAspect="Content" ObjectID="_1653899337" r:id="rId4277"/>
        </w:object>
      </w:r>
      <w:r>
        <w:rPr>
          <w:lang w:val="it-IT"/>
        </w:rPr>
        <w:t xml:space="preserve"> → </w:t>
      </w:r>
      <w:r w:rsidRPr="002C1C7A">
        <w:rPr>
          <w:position w:val="-12"/>
          <w:lang w:val="it-IT"/>
        </w:rPr>
        <w:object w:dxaOrig="1440" w:dyaOrig="360" w14:anchorId="53CB29AF">
          <v:shape id="_x0000_i2989" type="#_x0000_t75" style="width:1in;height:18.15pt" o:ole="">
            <v:imagedata r:id="rId4278" o:title=""/>
          </v:shape>
          <o:OLEObject Type="Embed" ProgID="Equation.DSMT4" ShapeID="_x0000_i2989" DrawAspect="Content" ObjectID="_1653899338" r:id="rId4279"/>
        </w:object>
      </w:r>
      <w:r>
        <w:rPr>
          <w:lang w:val="it-IT"/>
        </w:rPr>
        <w:t>.</w:t>
      </w:r>
    </w:p>
    <w:p w14:paraId="05C96A0D" w14:textId="77777777" w:rsidR="00B87A2A" w:rsidRDefault="00B87A2A" w:rsidP="00AC1C06">
      <w:pPr>
        <w:tabs>
          <w:tab w:val="left" w:pos="284"/>
          <w:tab w:val="left" w:pos="2835"/>
          <w:tab w:val="left" w:pos="5387"/>
          <w:tab w:val="left" w:pos="7920"/>
        </w:tabs>
        <w:ind w:firstLine="142"/>
        <w:rPr>
          <w:lang w:val="it-IT"/>
        </w:rPr>
      </w:pPr>
      <w:r>
        <w:rPr>
          <w:lang w:val="it-IT"/>
        </w:rPr>
        <w:t xml:space="preserve">Từ hai phương trình trên, ta có: </w:t>
      </w:r>
      <w:r w:rsidRPr="00AC1C06">
        <w:rPr>
          <w:position w:val="-30"/>
          <w:lang w:val="it-IT"/>
        </w:rPr>
        <w:object w:dxaOrig="1785" w:dyaOrig="675" w14:anchorId="340AFABD">
          <v:shape id="_x0000_i2990" type="#_x0000_t75" style="width:89.55pt;height:33.8pt" o:ole="">
            <v:imagedata r:id="rId4280" o:title=""/>
          </v:shape>
          <o:OLEObject Type="Embed" ProgID="Equation.DSMT4" ShapeID="_x0000_i2990" DrawAspect="Content" ObjectID="_1653899339" r:id="rId4281"/>
        </w:object>
      </w:r>
    </w:p>
    <w:p w14:paraId="1AF61F82" w14:textId="77777777" w:rsidR="00B87A2A" w:rsidRPr="00685C53" w:rsidRDefault="00B87A2A" w:rsidP="00905A2B">
      <w:pPr>
        <w:tabs>
          <w:tab w:val="left" w:pos="284"/>
          <w:tab w:val="left" w:pos="2835"/>
          <w:tab w:val="left" w:pos="5387"/>
          <w:tab w:val="left" w:pos="7920"/>
        </w:tabs>
        <w:ind w:firstLine="142"/>
        <w:rPr>
          <w:b/>
          <w:lang w:val="pt-BR"/>
        </w:rPr>
      </w:pPr>
      <w:r w:rsidRPr="00685C53">
        <w:rPr>
          <w:b/>
          <w:lang w:val="pt-BR"/>
        </w:rPr>
        <w:t>Câu 29: Chọn D.</w:t>
      </w:r>
    </w:p>
    <w:p w14:paraId="6F238D33" w14:textId="77777777" w:rsidR="00B87A2A" w:rsidRPr="00D61595" w:rsidRDefault="00B87A2A" w:rsidP="00905A2B">
      <w:pPr>
        <w:tabs>
          <w:tab w:val="left" w:pos="284"/>
          <w:tab w:val="left" w:pos="2835"/>
          <w:tab w:val="left" w:pos="5387"/>
          <w:tab w:val="left" w:pos="7920"/>
        </w:tabs>
        <w:ind w:firstLine="142"/>
        <w:rPr>
          <w:lang w:val="pt-BR"/>
        </w:rPr>
      </w:pPr>
      <w:r w:rsidRPr="00D61595">
        <w:rPr>
          <w:lang w:val="pt-BR"/>
        </w:rPr>
        <w:t>Electron chuyển động tròn quanh hạt nhân, nên lực tĩnh điện đóng vai trò là lực hướng tâm</w:t>
      </w:r>
    </w:p>
    <w:p w14:paraId="41ECC89A" w14:textId="77777777" w:rsidR="00B87A2A" w:rsidRPr="00D61595" w:rsidRDefault="00B87A2A" w:rsidP="00905A2B">
      <w:pPr>
        <w:tabs>
          <w:tab w:val="left" w:pos="284"/>
          <w:tab w:val="left" w:pos="2835"/>
          <w:tab w:val="left" w:pos="5387"/>
          <w:tab w:val="left" w:pos="7920"/>
        </w:tabs>
        <w:ind w:firstLine="142"/>
        <w:rPr>
          <w:lang w:val="pt-BR"/>
        </w:rPr>
      </w:pPr>
      <w:r w:rsidRPr="008A20E8">
        <w:rPr>
          <w:position w:val="-24"/>
        </w:rPr>
        <w:object w:dxaOrig="1680" w:dyaOrig="660" w14:anchorId="2441E82C">
          <v:shape id="_x0000_i2991" type="#_x0000_t75" style="width:83.9pt;height:33.2pt" o:ole="">
            <v:imagedata r:id="rId4282" o:title=""/>
          </v:shape>
          <o:OLEObject Type="Embed" ProgID="Equation.DSMT4" ShapeID="_x0000_i2991" DrawAspect="Content" ObjectID="_1653899340" r:id="rId4283"/>
        </w:object>
      </w:r>
      <w:r w:rsidRPr="00D61595">
        <w:t xml:space="preserve">→ </w:t>
      </w:r>
      <w:r w:rsidRPr="008A20E8">
        <w:rPr>
          <w:position w:val="-30"/>
        </w:rPr>
        <w:object w:dxaOrig="3944" w:dyaOrig="765" w14:anchorId="0F74ACB7">
          <v:shape id="_x0000_i2992" type="#_x0000_t75" style="width:197.2pt;height:38.2pt" o:ole="">
            <v:imagedata r:id="rId4284" o:title=""/>
          </v:shape>
          <o:OLEObject Type="Embed" ProgID="Equation.DSMT4" ShapeID="_x0000_i2992" DrawAspect="Content" ObjectID="_1653899341" r:id="rId4285"/>
        </w:object>
      </w:r>
      <w:r w:rsidRPr="00D61595">
        <w:rPr>
          <w:lang w:val="pt-BR"/>
        </w:rPr>
        <w:t>rad/s.</w:t>
      </w:r>
    </w:p>
    <w:p w14:paraId="33D88527" w14:textId="77777777" w:rsidR="00B87A2A" w:rsidRPr="00C7261D" w:rsidRDefault="00B87A2A" w:rsidP="00905A2B">
      <w:pPr>
        <w:tabs>
          <w:tab w:val="left" w:pos="284"/>
          <w:tab w:val="left" w:pos="2835"/>
          <w:tab w:val="left" w:pos="5387"/>
          <w:tab w:val="left" w:pos="7920"/>
        </w:tabs>
        <w:ind w:firstLine="142"/>
        <w:rPr>
          <w:lang w:val="pt-BR"/>
        </w:rPr>
      </w:pPr>
      <w:r>
        <w:lastRenderedPageBreak/>
        <w:pict w14:anchorId="78578D06">
          <v:group id="Canvas 2" o:spid="_x0000_s3318" style="position:absolute;left:0;text-align:left;margin-left:312.35pt;margin-top:19.05pt;width:213.05pt;height:115.5pt;z-index:251727872" coordsize="21600,21600">
            <o:lock v:ext="edit" aspectratio="t"/>
            <v:group id="_x0000_s3319" style="position:absolute;left:291;top:546;width:21302;height:21065" coordsize="21600,21600">
              <v:group id="_x0000_s3320" style="position:absolute;width:21600;height:21600" coordsize="21600,21600">
                <v:group id="_x0000_s3321" style="position:absolute;left:2792;width:18807;height:18707" coordorigin="3207" coordsize="21600,21600">
                  <v:shape id="_x0000_s3322" type="#_x0000_t75" style="position:absolute;left:3207;top:4301;width:17772;height:17298">
                    <v:imagedata r:id="rId3952" o:title=""/>
                  </v:shape>
                  <v:line id="_x0000_s3323" style="position:absolute" from="3207,21514" to="24807,21514" fillcolor="none" strokeweight="1pt">
                    <v:stroke startarrow="oval" startarrowwidth="narrow" startarrowlength="short" endarrow="classic" endarrowwidth="narrow"/>
                  </v:line>
                  <v:line id="_x0000_s3324" style="position:absolute;flip:y" from="3207,0" to="3207,21514" fillcolor="none" strokeweight="1pt">
                    <v:stroke startarrow="oval" startarrowwidth="narrow" startarrowlength="short" endarrow="classic" endarrowwidth="narrow"/>
                  </v:line>
                </v:group>
                <v:shape id="_x0000_s3325" type="#_x0000_t75" style="position:absolute;width:2606;height:2966">
                  <v:imagedata r:id="rId3953" o:title=""/>
                </v:shape>
                <v:shape id="_x0000_s3326" type="#_x0000_t75" style="position:absolute;left:1281;top:13812;width:1355;height:2373">
                  <v:imagedata r:id="rId3954" o:title=""/>
                </v:shape>
                <v:shape id="_x0000_s3327" type="#_x0000_t75" style="position:absolute;left:18971;top:18633;width:2293;height:2966">
                  <v:imagedata r:id="rId3955" o:title=""/>
                </v:shape>
                <v:shape id="_x0000_s3328" type="#_x0000_t75" style="position:absolute;left:1459;top:18707;width:1146;height:2373">
                  <v:imagedata r:id="rId3956" o:title=""/>
                </v:shape>
                <v:shape id="_x0000_s3329" type="#_x0000_t75" style="position:absolute;left:1176;top:6506;width:1459;height:2373">
                  <v:imagedata r:id="rId3957" o:title=""/>
                </v:shape>
                <v:shape id="_x0000_s3330" type="#_x0000_t75" style="position:absolute;left:1163;top:10177;width:1459;height:2373">
                  <v:imagedata r:id="rId3958" o:title=""/>
                </v:shape>
                <v:shape id="_x0000_s3331" type="#_x0000_t75" style="position:absolute;left:1202;top:2798;width:1459;height:2373">
                  <v:imagedata r:id="rId3959" o:title=""/>
                </v:shape>
                <v:shape id="_x0000_s3332" type="#_x0000_t75" style="position:absolute;left:6233;top:18806;width:729;height:2175">
                  <v:imagedata r:id="rId3960" o:title=""/>
                </v:shape>
                <v:shape id="_x0000_s3333" type="#_x0000_t75" style="position:absolute;left:9874;top:18855;width:938;height:2175">
                  <v:imagedata r:id="rId3961" o:title=""/>
                </v:shape>
                <v:shape id="_x0000_s3334" type="#_x0000_t75" style="position:absolute;left:17427;top:18855;width:938;height:2175">
                  <v:imagedata r:id="rId3962" o:title=""/>
                </v:shape>
                <v:shape id="_x0000_s3335" type="#_x0000_t75" style="position:absolute;left:13710;top:18855;width:834;height:2373">
                  <v:imagedata r:id="rId3963" o:title=""/>
                </v:shape>
              </v:group>
              <v:oval id="_x0000_s3336" style="position:absolute;left:9620;top:9992;width:1446;height:2744;v-text-anchor:middle" filled="f" fillcolor="none" strokecolor="red" strokeweight="1pt"/>
            </v:group>
            <w10:wrap type="square"/>
            <w10:anchorlock/>
          </v:group>
        </w:pict>
      </w:r>
      <w:r w:rsidRPr="00D61595">
        <w:rPr>
          <w:lang w:val="pt-BR"/>
        </w:rPr>
        <w:t xml:space="preserve">→ Vậy </w:t>
      </w:r>
      <w:r w:rsidRPr="00C7261D">
        <w:rPr>
          <w:position w:val="-10"/>
          <w:lang w:val="pt-BR"/>
        </w:rPr>
        <w:object w:dxaOrig="1365" w:dyaOrig="375" w14:anchorId="0A129BF6">
          <v:shape id="_x0000_i2993" type="#_x0000_t75" style="width:68.25pt;height:18.8pt" o:ole="">
            <v:imagedata r:id="rId4286" o:title=""/>
          </v:shape>
          <o:OLEObject Type="Embed" ProgID="Equation.DSMT4" ShapeID="_x0000_i2993" DrawAspect="Content" ObjectID="_1653899342" r:id="rId4287"/>
        </w:object>
      </w:r>
      <w:r>
        <w:rPr>
          <w:lang w:val="pt-BR"/>
        </w:rPr>
        <w:t xml:space="preserve"> Hz.</w:t>
      </w:r>
    </w:p>
    <w:p w14:paraId="1478EE68" w14:textId="77777777" w:rsidR="00B87A2A" w:rsidRPr="00D61595" w:rsidRDefault="00B87A2A" w:rsidP="00905A2B">
      <w:pPr>
        <w:tabs>
          <w:tab w:val="left" w:pos="284"/>
          <w:tab w:val="left" w:pos="2835"/>
          <w:tab w:val="left" w:pos="5387"/>
          <w:tab w:val="left" w:pos="7938"/>
        </w:tabs>
        <w:ind w:firstLine="142"/>
        <w:rPr>
          <w:b/>
          <w:lang w:val="pt-BR"/>
        </w:rPr>
      </w:pPr>
      <w:r>
        <w:rPr>
          <w:b/>
          <w:lang w:val="pt-BR"/>
        </w:rPr>
        <w:t>Câu 30</w:t>
      </w:r>
      <w:r w:rsidRPr="00D61595">
        <w:rPr>
          <w:b/>
          <w:lang w:val="pt-BR"/>
        </w:rPr>
        <w:t>:</w:t>
      </w:r>
      <w:r>
        <w:rPr>
          <w:b/>
          <w:lang w:val="pt-BR"/>
        </w:rPr>
        <w:t xml:space="preserve"> Chọn B.</w:t>
      </w:r>
    </w:p>
    <w:p w14:paraId="7E5EB8F6" w14:textId="77777777" w:rsidR="00B87A2A" w:rsidRDefault="00B87A2A" w:rsidP="00905A2B">
      <w:pPr>
        <w:tabs>
          <w:tab w:val="left" w:pos="284"/>
          <w:tab w:val="left" w:pos="2835"/>
          <w:tab w:val="left" w:pos="5387"/>
          <w:tab w:val="left" w:pos="7920"/>
        </w:tabs>
        <w:ind w:firstLine="142"/>
      </w:pPr>
      <w:r>
        <w:t>Từ đồ thị, ta có:</w:t>
      </w:r>
    </w:p>
    <w:p w14:paraId="12EAA384" w14:textId="77777777" w:rsidR="00B87A2A" w:rsidRPr="006704EF" w:rsidRDefault="00B87A2A" w:rsidP="00B87A2A">
      <w:pPr>
        <w:pStyle w:val="ListParagraph"/>
        <w:numPr>
          <w:ilvl w:val="0"/>
          <w:numId w:val="91"/>
        </w:numPr>
        <w:tabs>
          <w:tab w:val="left" w:pos="284"/>
          <w:tab w:val="left" w:pos="2835"/>
          <w:tab w:val="left" w:pos="5387"/>
          <w:tab w:val="left" w:pos="7920"/>
        </w:tabs>
      </w:pPr>
      <w:r>
        <w:t xml:space="preserve">khi </w:t>
      </w:r>
      <w:r w:rsidRPr="006704EF">
        <w:rPr>
          <w:position w:val="-6"/>
        </w:rPr>
        <w:object w:dxaOrig="735" w:dyaOrig="270" w14:anchorId="06F5D7AE">
          <v:shape id="_x0000_i2994" type="#_x0000_t75" style="width:36.95pt;height:13.75pt" o:ole="">
            <v:imagedata r:id="rId4288" o:title=""/>
          </v:shape>
          <o:OLEObject Type="Embed" ProgID="Equation.DSMT4" ShapeID="_x0000_i2994" DrawAspect="Content" ObjectID="_1653899343" r:id="rId4289"/>
        </w:object>
      </w:r>
      <w:r>
        <w:t xml:space="preserve">V thì </w:t>
      </w:r>
      <w:r w:rsidRPr="006704EF">
        <w:rPr>
          <w:position w:val="-4"/>
        </w:rPr>
        <w:object w:dxaOrig="570" w:dyaOrig="270" w14:anchorId="205FE13D">
          <v:shape id="_x0000_i2995" type="#_x0000_t75" style="width:28.8pt;height:13.75pt" o:ole="">
            <v:imagedata r:id="rId4290" o:title=""/>
          </v:shape>
          <o:OLEObject Type="Embed" ProgID="Equation.DSMT4" ShapeID="_x0000_i2995" DrawAspect="Content" ObjectID="_1653899344" r:id="rId4291"/>
        </w:object>
      </w:r>
      <w:r>
        <w:t>A.</w:t>
      </w:r>
    </w:p>
    <w:p w14:paraId="4E8FB2E1" w14:textId="77777777" w:rsidR="00B87A2A" w:rsidRPr="00C7261D" w:rsidRDefault="00B87A2A" w:rsidP="00905A2B">
      <w:pPr>
        <w:tabs>
          <w:tab w:val="left" w:pos="284"/>
          <w:tab w:val="left" w:pos="2835"/>
          <w:tab w:val="left" w:pos="5387"/>
          <w:tab w:val="left" w:pos="7920"/>
        </w:tabs>
        <w:ind w:firstLine="142"/>
      </w:pPr>
      <w:r>
        <w:t xml:space="preserve">→ </w:t>
      </w:r>
      <w:r w:rsidRPr="00D61595">
        <w:t xml:space="preserve">Điện trở của vật dẫn </w:t>
      </w:r>
      <w:r w:rsidRPr="008A20E8">
        <w:rPr>
          <w:position w:val="-30"/>
        </w:rPr>
        <w:object w:dxaOrig="1755" w:dyaOrig="675" w14:anchorId="1950AF63">
          <v:shape id="_x0000_i2996" type="#_x0000_t75" style="width:87.65pt;height:33.8pt" o:ole="">
            <v:imagedata r:id="rId4292" o:title=""/>
          </v:shape>
          <o:OLEObject Type="Embed" ProgID="Equation.DSMT4" ShapeID="_x0000_i2996" DrawAspect="Content" ObjectID="_1653899345" r:id="rId4293"/>
        </w:object>
      </w:r>
      <w:r>
        <w:t xml:space="preserve"> Ω.</w:t>
      </w:r>
    </w:p>
    <w:p w14:paraId="79CE36DB" w14:textId="77777777" w:rsidR="00B87A2A" w:rsidRDefault="00B87A2A" w:rsidP="00905A2B">
      <w:pPr>
        <w:tabs>
          <w:tab w:val="left" w:pos="284"/>
          <w:tab w:val="left" w:pos="2835"/>
          <w:tab w:val="left" w:pos="5387"/>
          <w:tab w:val="left" w:pos="7938"/>
        </w:tabs>
        <w:ind w:firstLine="142"/>
        <w:rPr>
          <w:b/>
          <w:lang w:val="pt-BR"/>
        </w:rPr>
      </w:pPr>
    </w:p>
    <w:p w14:paraId="771B5695" w14:textId="77777777" w:rsidR="00B87A2A" w:rsidRDefault="00B87A2A" w:rsidP="00905A2B">
      <w:pPr>
        <w:tabs>
          <w:tab w:val="left" w:pos="284"/>
          <w:tab w:val="left" w:pos="2835"/>
          <w:tab w:val="left" w:pos="5387"/>
          <w:tab w:val="left" w:pos="7938"/>
        </w:tabs>
        <w:ind w:firstLine="142"/>
        <w:rPr>
          <w:b/>
          <w:lang w:val="pt-BR"/>
        </w:rPr>
      </w:pPr>
    </w:p>
    <w:p w14:paraId="6ED5890A" w14:textId="77777777" w:rsidR="00B87A2A" w:rsidRPr="00D61595" w:rsidRDefault="00B87A2A" w:rsidP="00905A2B">
      <w:pPr>
        <w:tabs>
          <w:tab w:val="left" w:pos="284"/>
          <w:tab w:val="left" w:pos="2835"/>
          <w:tab w:val="left" w:pos="5387"/>
          <w:tab w:val="left" w:pos="7938"/>
        </w:tabs>
        <w:ind w:firstLine="142"/>
        <w:rPr>
          <w:b/>
          <w:lang w:val="pt-BR"/>
        </w:rPr>
      </w:pPr>
      <w:r>
        <w:rPr>
          <w:b/>
          <w:lang w:val="pt-BR"/>
        </w:rPr>
        <w:t>Câu 31</w:t>
      </w:r>
      <w:r w:rsidRPr="00D61595">
        <w:rPr>
          <w:b/>
          <w:lang w:val="pt-BR"/>
        </w:rPr>
        <w:t>:</w:t>
      </w:r>
      <w:r>
        <w:rPr>
          <w:b/>
          <w:lang w:val="pt-BR"/>
        </w:rPr>
        <w:t xml:space="preserve"> Chọn A.</w:t>
      </w:r>
    </w:p>
    <w:p w14:paraId="10F728AA" w14:textId="77777777" w:rsidR="00B87A2A" w:rsidRDefault="00B87A2A" w:rsidP="00C26B10">
      <w:pPr>
        <w:tabs>
          <w:tab w:val="left" w:pos="284"/>
          <w:tab w:val="left" w:pos="2835"/>
          <w:tab w:val="left" w:pos="5387"/>
          <w:tab w:val="left" w:pos="7920"/>
        </w:tabs>
        <w:ind w:firstLine="142"/>
      </w:pPr>
      <w:r>
        <w:t>Ta có:</w:t>
      </w:r>
    </w:p>
    <w:p w14:paraId="74DFC81D" w14:textId="77777777" w:rsidR="00B87A2A" w:rsidRDefault="00B87A2A" w:rsidP="00B87A2A">
      <w:pPr>
        <w:pStyle w:val="ListParagraph"/>
        <w:numPr>
          <w:ilvl w:val="0"/>
          <w:numId w:val="91"/>
        </w:numPr>
        <w:tabs>
          <w:tab w:val="left" w:pos="284"/>
          <w:tab w:val="left" w:pos="2835"/>
          <w:tab w:val="left" w:pos="5387"/>
          <w:tab w:val="left" w:pos="7920"/>
        </w:tabs>
        <w:jc w:val="both"/>
      </w:pPr>
      <w:r w:rsidRPr="00C26B10">
        <w:t>Ban đầu khi nam châm tiến lại gần vòng dây, vòng dây xuất hiện dòng điện cảm ứng để chống lại chuyển động này → mặt đối diện với nam châm là mặt nam → dòng điện chạy cùng chiều kim đồng hồ.</w:t>
      </w:r>
    </w:p>
    <w:p w14:paraId="480CEFE1" w14:textId="77777777" w:rsidR="00B87A2A" w:rsidRPr="00C26B10" w:rsidRDefault="00B87A2A" w:rsidP="00B87A2A">
      <w:pPr>
        <w:pStyle w:val="ListParagraph"/>
        <w:numPr>
          <w:ilvl w:val="0"/>
          <w:numId w:val="91"/>
        </w:numPr>
        <w:tabs>
          <w:tab w:val="left" w:pos="284"/>
          <w:tab w:val="left" w:pos="2835"/>
          <w:tab w:val="left" w:pos="5387"/>
          <w:tab w:val="left" w:pos="7920"/>
        </w:tabs>
        <w:jc w:val="both"/>
      </w:pPr>
      <w:r w:rsidRPr="00C26B10">
        <w:t>Khi nam châm xuyên qua vòng dây và chuyển động ra xa vòng dây → trong vòng dây xuất hiện dòng điện cảm ứng để chống lại chuyển động này (lúc này mặt đối diện với vòng dây của nam châm là mặt bắc) → mặt đối diện với nam châm là mặt nam → mặt quan sát theo yêu cầu bài toán lại là mặc bắc → dòng điện ngược chiều kim đồng hồ.</w:t>
      </w:r>
    </w:p>
    <w:p w14:paraId="335B616E" w14:textId="77777777" w:rsidR="00B87A2A" w:rsidRDefault="00B87A2A" w:rsidP="00C26B10">
      <w:pPr>
        <w:tabs>
          <w:tab w:val="left" w:pos="284"/>
          <w:tab w:val="left" w:pos="2835"/>
          <w:tab w:val="left" w:pos="5387"/>
          <w:tab w:val="left" w:pos="7938"/>
        </w:tabs>
        <w:ind w:firstLine="142"/>
        <w:rPr>
          <w:b/>
          <w:bCs/>
        </w:rPr>
      </w:pPr>
      <w:r w:rsidRPr="00D61595">
        <w:rPr>
          <w:b/>
          <w:bCs/>
        </w:rPr>
        <w:t xml:space="preserve">Câu 32: </w:t>
      </w:r>
      <w:r>
        <w:rPr>
          <w:b/>
          <w:bCs/>
        </w:rPr>
        <w:t>Chọn B.</w:t>
      </w:r>
    </w:p>
    <w:p w14:paraId="53B598DE" w14:textId="77777777" w:rsidR="00B87A2A" w:rsidRDefault="00B87A2A" w:rsidP="00905A2B">
      <w:pPr>
        <w:tabs>
          <w:tab w:val="left" w:pos="284"/>
          <w:tab w:val="left" w:pos="2835"/>
          <w:tab w:val="left" w:pos="5387"/>
          <w:tab w:val="left" w:pos="7938"/>
        </w:tabs>
        <w:ind w:firstLine="142"/>
        <w:rPr>
          <w:bCs/>
        </w:rPr>
      </w:pPr>
      <w:r>
        <w:pict w14:anchorId="51CA0A8D">
          <v:group id="_x0000_s3337" style="position:absolute;left:0;text-align:left;margin-left:318pt;margin-top:2.65pt;width:196.7pt;height:133.5pt;z-index:251728896" coordsize="21600,21600">
            <o:lock v:ext="edit" aspectratio="t"/>
            <v:group id="_x0000_s3338" style="position:absolute;left:311;top:458;width:21287;height:21138" coordsize="21600,21600">
              <v:shape id="_x0000_s3339" style="position:absolute;top:14129;width:4372;height:6488;v-text-anchor:middle" coordsize="21600,21600" path="m20433,5917v767,1514,1167,3186,1167,4883l21600,10800r-10800,xem20433,5917v767,1514,1167,3186,1167,4883e" fillcolor="#d8d8d8"/>
              <v:line id="_x0000_s3340" style="position:absolute" from="2297,17374" to="14273,17374" fillcolor="none" strokeweight="1pt">
                <v:stroke endarrow="classic" endarrowwidth="narrow"/>
              </v:line>
              <v:line id="_x0000_s3341" style="position:absolute;rotation:300" from="8382,9679" to="26153,9679" fillcolor="none" strokeweight="1pt">
                <v:stroke endarrow="classic" endarrowwidth="narrow"/>
              </v:line>
              <v:line id="_x0000_s3342" style="position:absolute" from="14274,17374" to="20262,17374" fillcolor="none" strokeweight="1pt">
                <v:stroke endarrow="classic" endarrowwidth="narrow"/>
              </v:line>
              <v:line id="_x0000_s3343" style="position:absolute;flip:y" from="20318,1983" to="20318,17373" fillcolor="none" strokeweight="1pt">
                <v:stroke endarrow="classic" endarrowwidth="narrow"/>
              </v:line>
              <v:line id="_x0000_s3344" style="position:absolute;flip:y" from="2297,1983" to="20262,17373" fillcolor="none" strokeweight="1pt">
                <v:stroke startarrow="oval" startarrowwidth="narrow" startarrowlength="short" endarrow="classic" endarrowwidth="narrow"/>
              </v:line>
              <v:shape id="_x0000_s3345" type="#_x0000_t75" style="position:absolute;left:905;top:17456;width:1225;height:1818">
                <v:imagedata r:id="rId4294" o:title=""/>
              </v:shape>
              <v:shape id="_x0000_s3346" type="#_x0000_t75" style="position:absolute;left:4484;top:15479;width:1225;height:1653">
                <v:imagedata r:id="rId4295" o:title=""/>
              </v:shape>
              <v:shape id="_x0000_s3347" type="#_x0000_t75" style="position:absolute;left:13550;top:17605;width:1225;height:1983">
                <v:imagedata r:id="rId4296" o:title=""/>
              </v:shape>
              <v:shape id="_x0000_s3348" type="#_x0000_t75" style="position:absolute;left:20207;width:1225;height:1983">
                <v:imagedata r:id="rId4297" o:title=""/>
              </v:shape>
              <v:shape id="_x0000_s3349" type="#_x0000_t75" style="position:absolute;left:20263;top:17605;width:1336;height:1818">
                <v:imagedata r:id="rId4298" o:title=""/>
              </v:shape>
              <v:shape id="_x0000_s3350" style="position:absolute;left:12032;top:14129;width:4372;height:6488;v-text-anchor:middle" coordsize="21600,21600" path="m16310,1511v2463,1461,4246,3843,4954,6617l21264,8128v223,873,336,1771,336,2672l21600,10800r-10800,xem16310,1511v2463,1461,4246,3843,4954,6617l21264,8128v223,873,336,1771,336,2672e" fillcolor="none"/>
              <v:group id="_x0000_s3351" style="position:absolute;left:8655;top:16609;width:1121;height:1580" coordorigin="166757,226944" coordsize="21600,21600">
                <v:line id="_x0000_s3352" style="position:absolute" from="167830,226944" to="188356,248544" fillcolor="none"/>
                <v:line id="_x0000_s3353" style="position:absolute;rotation:270" from="166220,227481" to="187820,248007" fillcolor="none"/>
              </v:group>
              <v:group id="_x0000_s3354" style="position:absolute;left:16443;top:9570;width:1121;height:1580" coordorigin="316810,130764" coordsize="21600,21600">
                <v:line id="_x0000_s3355" style="position:absolute" from="317883,130764" to="338409,152363" fillcolor="none"/>
                <v:line id="_x0000_s3356" style="position:absolute;rotation:270" from="316273,131301" to="337872,151827" fillcolor="none"/>
              </v:group>
              <v:shape id="_x0000_s3357" type="#_x0000_t75" style="position:absolute;left:9609;top:6486;width:1671;height:2810">
                <v:imagedata r:id="rId4299" o:title=""/>
              </v:shape>
              <v:shape id="_x0000_s3358" type="#_x0000_t75" style="position:absolute;left:7422;top:18789;width:1782;height:2810">
                <v:imagedata r:id="rId4300" o:title=""/>
              </v:shape>
              <v:shape id="_x0000_s3359" type="#_x0000_t75" style="position:absolute;left:14274;top:8667;width:1782;height:2810">
                <v:imagedata r:id="rId4301" o:title=""/>
              </v:shape>
            </v:group>
            <w10:wrap type="square"/>
            <w10:anchorlock/>
          </v:group>
        </w:pict>
      </w:r>
      <w:r>
        <w:rPr>
          <w:bCs/>
        </w:rPr>
        <w:t>Giản đồ vecto khi mạch nối tắc tụ. Ta có:</w:t>
      </w:r>
    </w:p>
    <w:p w14:paraId="78B669AA" w14:textId="77777777" w:rsidR="00B87A2A" w:rsidRDefault="00B87A2A" w:rsidP="00B87A2A">
      <w:pPr>
        <w:pStyle w:val="ListParagraph"/>
        <w:numPr>
          <w:ilvl w:val="0"/>
          <w:numId w:val="92"/>
        </w:numPr>
        <w:tabs>
          <w:tab w:val="left" w:pos="284"/>
          <w:tab w:val="left" w:pos="2835"/>
          <w:tab w:val="left" w:pos="5387"/>
          <w:tab w:val="left" w:pos="7938"/>
        </w:tabs>
        <w:rPr>
          <w:bCs/>
        </w:rPr>
      </w:pPr>
      <w:r w:rsidRPr="00095481">
        <w:rPr>
          <w:bCs/>
          <w:position w:val="-12"/>
        </w:rPr>
        <w:object w:dxaOrig="2220" w:dyaOrig="405" w14:anchorId="476534B8">
          <v:shape id="_x0000_i2997" type="#_x0000_t75" style="width:110.8pt;height:20.05pt" o:ole="">
            <v:imagedata r:id="rId4302" o:title=""/>
          </v:shape>
          <o:OLEObject Type="Embed" ProgID="Equation.DSMT4" ShapeID="_x0000_i2997" DrawAspect="Content" ObjectID="_1653899346" r:id="rId4303"/>
        </w:object>
      </w:r>
      <w:r>
        <w:rPr>
          <w:bCs/>
        </w:rPr>
        <w:t xml:space="preserve">V → </w:t>
      </w:r>
      <w:r w:rsidRPr="00095481">
        <w:rPr>
          <w:bCs/>
          <w:position w:val="-6"/>
        </w:rPr>
        <w:object w:dxaOrig="675" w:dyaOrig="270" w14:anchorId="10A442D3">
          <v:shape id="_x0000_i2998" type="#_x0000_t75" style="width:33.8pt;height:13.75pt" o:ole="">
            <v:imagedata r:id="rId4304" o:title=""/>
          </v:shape>
          <o:OLEObject Type="Embed" ProgID="Equation.DSMT4" ShapeID="_x0000_i2998" DrawAspect="Content" ObjectID="_1653899347" r:id="rId4305"/>
        </w:object>
      </w:r>
      <w:r>
        <w:rPr>
          <w:bCs/>
        </w:rPr>
        <w:t xml:space="preserve"> cân tại </w:t>
      </w:r>
      <w:r w:rsidRPr="00095481">
        <w:rPr>
          <w:bCs/>
          <w:position w:val="-6"/>
        </w:rPr>
        <w:object w:dxaOrig="240" w:dyaOrig="270" w14:anchorId="08A4532D">
          <v:shape id="_x0000_i2999" type="#_x0000_t75" style="width:11.9pt;height:13.75pt" o:ole="">
            <v:imagedata r:id="rId4306" o:title=""/>
          </v:shape>
          <o:OLEObject Type="Embed" ProgID="Equation.DSMT4" ShapeID="_x0000_i2999" DrawAspect="Content" ObjectID="_1653899348" r:id="rId4307"/>
        </w:object>
      </w:r>
      <w:r>
        <w:rPr>
          <w:bCs/>
        </w:rPr>
        <w:t xml:space="preserve">, </w:t>
      </w:r>
      <w:r w:rsidRPr="00095481">
        <w:rPr>
          <w:bCs/>
          <w:position w:val="-6"/>
        </w:rPr>
        <w:object w:dxaOrig="1410" w:dyaOrig="270" w14:anchorId="23179381">
          <v:shape id="_x0000_i3000" type="#_x0000_t75" style="width:70.75pt;height:13.75pt" o:ole="">
            <v:imagedata r:id="rId4308" o:title=""/>
          </v:shape>
          <o:OLEObject Type="Embed" ProgID="Equation.DSMT4" ShapeID="_x0000_i3000" DrawAspect="Content" ObjectID="_1653899349" r:id="rId4309"/>
        </w:object>
      </w:r>
      <w:r>
        <w:rPr>
          <w:bCs/>
        </w:rPr>
        <w:t>V.</w:t>
      </w:r>
    </w:p>
    <w:p w14:paraId="0900A9FA" w14:textId="77777777" w:rsidR="00B87A2A" w:rsidRDefault="00B87A2A" w:rsidP="00095481">
      <w:pPr>
        <w:pStyle w:val="ListParagraph"/>
        <w:tabs>
          <w:tab w:val="left" w:pos="284"/>
          <w:tab w:val="left" w:pos="2835"/>
          <w:tab w:val="left" w:pos="5387"/>
          <w:tab w:val="left" w:pos="7938"/>
        </w:tabs>
        <w:ind w:left="862"/>
        <w:rPr>
          <w:bCs/>
        </w:rPr>
      </w:pPr>
      <w:r>
        <w:rPr>
          <w:bCs/>
        </w:rPr>
        <w:t xml:space="preserve">→ </w:t>
      </w:r>
      <w:r w:rsidRPr="00095481">
        <w:rPr>
          <w:bCs/>
          <w:position w:val="-42"/>
        </w:rPr>
        <w:object w:dxaOrig="3074" w:dyaOrig="870" w14:anchorId="5A829181">
          <v:shape id="_x0000_i3001" type="#_x0000_t75" style="width:153.4pt;height:43.2pt" o:ole="">
            <v:imagedata r:id="rId4310" o:title=""/>
          </v:shape>
          <o:OLEObject Type="Embed" ProgID="Equation.DSMT4" ShapeID="_x0000_i3001" DrawAspect="Content" ObjectID="_1653899350" r:id="rId4311"/>
        </w:object>
      </w:r>
      <w:r>
        <w:rPr>
          <w:bCs/>
        </w:rPr>
        <w:t xml:space="preserve"> → </w:t>
      </w:r>
      <w:r w:rsidRPr="00095481">
        <w:rPr>
          <w:bCs/>
          <w:position w:val="-6"/>
        </w:rPr>
        <w:object w:dxaOrig="780" w:dyaOrig="330" w14:anchorId="5E14F34E">
          <v:shape id="_x0000_i3002" type="#_x0000_t75" style="width:38.8pt;height:16.3pt" o:ole="">
            <v:imagedata r:id="rId4312" o:title=""/>
          </v:shape>
          <o:OLEObject Type="Embed" ProgID="Equation.DSMT4" ShapeID="_x0000_i3002" DrawAspect="Content" ObjectID="_1653899351" r:id="rId4313"/>
        </w:object>
      </w:r>
      <w:r>
        <w:rPr>
          <w:bCs/>
        </w:rPr>
        <w:t xml:space="preserve"> vậy </w:t>
      </w:r>
      <w:r w:rsidRPr="00095481">
        <w:rPr>
          <w:bCs/>
          <w:position w:val="-6"/>
        </w:rPr>
        <w:object w:dxaOrig="1110" w:dyaOrig="360" w14:anchorId="64C6D153">
          <v:shape id="_x0000_i3003" type="#_x0000_t75" style="width:55.7pt;height:18.15pt" o:ole="">
            <v:imagedata r:id="rId4314" o:title=""/>
          </v:shape>
          <o:OLEObject Type="Embed" ProgID="Equation.DSMT4" ShapeID="_x0000_i3003" DrawAspect="Content" ObjectID="_1653899352" r:id="rId4315"/>
        </w:object>
      </w:r>
      <w:r>
        <w:rPr>
          <w:bCs/>
        </w:rPr>
        <w:t>.</w:t>
      </w:r>
    </w:p>
    <w:p w14:paraId="7985A206" w14:textId="77777777" w:rsidR="00B87A2A" w:rsidRDefault="00B87A2A" w:rsidP="00B87A2A">
      <w:pPr>
        <w:pStyle w:val="ListParagraph"/>
        <w:numPr>
          <w:ilvl w:val="0"/>
          <w:numId w:val="92"/>
        </w:numPr>
        <w:tabs>
          <w:tab w:val="left" w:pos="284"/>
          <w:tab w:val="left" w:pos="2835"/>
          <w:tab w:val="left" w:pos="5387"/>
          <w:tab w:val="left" w:pos="7938"/>
        </w:tabs>
      </w:pPr>
      <w:r w:rsidRPr="002B3A9A">
        <w:rPr>
          <w:position w:val="-12"/>
        </w:rPr>
        <w:object w:dxaOrig="3240" w:dyaOrig="420" w14:anchorId="3A593CC3">
          <v:shape id="_x0000_i3004" type="#_x0000_t75" style="width:162.15pt;height:21.3pt" o:ole="">
            <v:imagedata r:id="rId4316" o:title=""/>
          </v:shape>
          <o:OLEObject Type="Embed" ProgID="Equation.DSMT4" ShapeID="_x0000_i3004" DrawAspect="Content" ObjectID="_1653899353" r:id="rId4317"/>
        </w:object>
      </w:r>
      <w:r>
        <w:t xml:space="preserve">Ω; </w:t>
      </w:r>
      <w:r w:rsidRPr="002B3A9A">
        <w:rPr>
          <w:position w:val="-12"/>
        </w:rPr>
        <w:object w:dxaOrig="3450" w:dyaOrig="405" w14:anchorId="0C7CD5FE">
          <v:shape id="_x0000_i3005" type="#_x0000_t75" style="width:172.8pt;height:20.05pt" o:ole="">
            <v:imagedata r:id="rId4318" o:title=""/>
          </v:shape>
          <o:OLEObject Type="Embed" ProgID="Equation.DSMT4" ShapeID="_x0000_i3005" DrawAspect="Content" ObjectID="_1653899354" r:id="rId4319"/>
        </w:object>
      </w:r>
      <w:r>
        <w:t>Ω.</w:t>
      </w:r>
    </w:p>
    <w:p w14:paraId="16A5C7F4" w14:textId="77777777" w:rsidR="00B87A2A" w:rsidRDefault="00B87A2A" w:rsidP="002B3A9A">
      <w:pPr>
        <w:tabs>
          <w:tab w:val="left" w:pos="284"/>
          <w:tab w:val="left" w:pos="2835"/>
          <w:tab w:val="left" w:pos="5387"/>
          <w:tab w:val="left" w:pos="7938"/>
        </w:tabs>
        <w:ind w:firstLine="142"/>
      </w:pPr>
      <w:r>
        <w:t>Công suất tiêu thụ của mạch khi chưa nối tắt</w:t>
      </w:r>
    </w:p>
    <w:p w14:paraId="70F49435" w14:textId="77777777" w:rsidR="00B87A2A" w:rsidRPr="003254B6" w:rsidRDefault="00B87A2A" w:rsidP="002B3A9A">
      <w:pPr>
        <w:tabs>
          <w:tab w:val="left" w:pos="284"/>
          <w:tab w:val="left" w:pos="2835"/>
          <w:tab w:val="left" w:pos="5387"/>
          <w:tab w:val="left" w:pos="7938"/>
        </w:tabs>
        <w:ind w:firstLine="142"/>
      </w:pPr>
      <w:r w:rsidRPr="002B3A9A">
        <w:rPr>
          <w:position w:val="-36"/>
        </w:rPr>
        <w:object w:dxaOrig="2520" w:dyaOrig="795" w14:anchorId="2C2A19E3">
          <v:shape id="_x0000_i3006" type="#_x0000_t75" style="width:125.85pt;height:39.45pt" o:ole="">
            <v:imagedata r:id="rId4320" o:title=""/>
          </v:shape>
          <o:OLEObject Type="Embed" ProgID="Equation.DSMT4" ShapeID="_x0000_i3006" DrawAspect="Content" ObjectID="_1653899355" r:id="rId4321"/>
        </w:object>
      </w:r>
      <w:r>
        <w:t xml:space="preserve"> → </w:t>
      </w:r>
      <w:r w:rsidRPr="002B3A9A">
        <w:rPr>
          <w:position w:val="-46"/>
        </w:rPr>
        <w:object w:dxaOrig="3180" w:dyaOrig="900" w14:anchorId="662FDE2C">
          <v:shape id="_x0000_i3007" type="#_x0000_t75" style="width:159.05pt;height:45.1pt" o:ole="">
            <v:imagedata r:id="rId4322" o:title=""/>
          </v:shape>
          <o:OLEObject Type="Embed" ProgID="Equation.DSMT4" ShapeID="_x0000_i3007" DrawAspect="Content" ObjectID="_1653899356" r:id="rId4323"/>
        </w:object>
      </w:r>
      <w:r>
        <w:t xml:space="preserve"> → </w:t>
      </w:r>
      <w:r w:rsidRPr="002B3A9A">
        <w:rPr>
          <w:position w:val="-12"/>
        </w:rPr>
        <w:object w:dxaOrig="1110" w:dyaOrig="405" w14:anchorId="556B2D7A">
          <v:shape id="_x0000_i3008" type="#_x0000_t75" style="width:55.7pt;height:20.05pt" o:ole="">
            <v:imagedata r:id="rId4324" o:title=""/>
          </v:shape>
          <o:OLEObject Type="Embed" ProgID="Equation.DSMT4" ShapeID="_x0000_i3008" DrawAspect="Content" ObjectID="_1653899357" r:id="rId4325"/>
        </w:object>
      </w:r>
      <w:r>
        <w:t>Ω.</w:t>
      </w:r>
    </w:p>
    <w:p w14:paraId="71E6BAC6" w14:textId="77777777" w:rsidR="00B87A2A" w:rsidRPr="00A262FD" w:rsidRDefault="00B87A2A" w:rsidP="00905A2B">
      <w:pPr>
        <w:tabs>
          <w:tab w:val="left" w:pos="284"/>
          <w:tab w:val="left" w:pos="2835"/>
          <w:tab w:val="left" w:pos="5387"/>
          <w:tab w:val="left" w:pos="7938"/>
        </w:tabs>
        <w:ind w:firstLine="142"/>
        <w:rPr>
          <w:b/>
          <w:bCs/>
          <w:lang w:val="fr-FR"/>
        </w:rPr>
      </w:pPr>
      <w:r w:rsidRPr="00A262FD">
        <w:rPr>
          <w:b/>
          <w:bCs/>
        </w:rPr>
        <w:t>Câu 33:</w:t>
      </w:r>
      <w:r w:rsidRPr="00A262FD">
        <w:rPr>
          <w:b/>
          <w:bCs/>
          <w:lang w:val="pt-BR"/>
        </w:rPr>
        <w:t xml:space="preserve"> Chọn C.</w:t>
      </w:r>
    </w:p>
    <w:p w14:paraId="3B9831FF" w14:textId="77777777" w:rsidR="00B87A2A" w:rsidRDefault="00B87A2A" w:rsidP="00905A2B">
      <w:pPr>
        <w:tabs>
          <w:tab w:val="left" w:pos="284"/>
          <w:tab w:val="left" w:pos="2835"/>
          <w:tab w:val="left" w:pos="5387"/>
          <w:tab w:val="left" w:pos="7938"/>
        </w:tabs>
        <w:ind w:firstLine="142"/>
        <w:rPr>
          <w:bCs/>
          <w:lang w:val="fr-FR"/>
        </w:rPr>
      </w:pPr>
      <w:r>
        <w:rPr>
          <w:bCs/>
          <w:lang w:val="fr-FR"/>
        </w:rPr>
        <w:t>Ta có :</w:t>
      </w:r>
    </w:p>
    <w:p w14:paraId="58C2C50C" w14:textId="77777777" w:rsidR="00B87A2A" w:rsidRDefault="00B87A2A" w:rsidP="00B87A2A">
      <w:pPr>
        <w:pStyle w:val="ListParagraph"/>
        <w:numPr>
          <w:ilvl w:val="0"/>
          <w:numId w:val="92"/>
        </w:numPr>
        <w:tabs>
          <w:tab w:val="left" w:pos="284"/>
          <w:tab w:val="left" w:pos="2835"/>
          <w:tab w:val="left" w:pos="5387"/>
          <w:tab w:val="left" w:pos="7938"/>
        </w:tabs>
        <w:rPr>
          <w:bCs/>
          <w:lang w:val="fr-FR"/>
        </w:rPr>
      </w:pPr>
      <w:r w:rsidRPr="00A262FD">
        <w:rPr>
          <w:bCs/>
          <w:position w:val="-10"/>
          <w:lang w:val="fr-FR"/>
        </w:rPr>
        <w:object w:dxaOrig="195" w:dyaOrig="270" w14:anchorId="0BBC85F4">
          <v:shape id="_x0000_i3009" type="#_x0000_t75" style="width:10pt;height:13.75pt" o:ole="">
            <v:imagedata r:id="rId4326" o:title=""/>
          </v:shape>
          <o:OLEObject Type="Embed" ProgID="Equation.DSMT4" ShapeID="_x0000_i3009" DrawAspect="Content" ObjectID="_1653899358" r:id="rId4327"/>
        </w:object>
      </w:r>
      <w:r>
        <w:rPr>
          <w:bCs/>
          <w:lang w:val="fr-FR"/>
        </w:rPr>
        <w:t xml:space="preserve"> và </w:t>
      </w:r>
      <w:r w:rsidRPr="00A262FD">
        <w:rPr>
          <w:bCs/>
          <w:position w:val="-6"/>
          <w:lang w:val="fr-FR"/>
        </w:rPr>
        <w:object w:dxaOrig="135" w:dyaOrig="270" w14:anchorId="5A6B92F1">
          <v:shape id="_x0000_i3010" type="#_x0000_t75" style="width:6.9pt;height:13.75pt" o:ole="">
            <v:imagedata r:id="rId4328" o:title=""/>
          </v:shape>
          <o:OLEObject Type="Embed" ProgID="Equation.DSMT4" ShapeID="_x0000_i3010" DrawAspect="Content" ObjectID="_1653899359" r:id="rId4329"/>
        </w:object>
      </w:r>
      <w:r>
        <w:rPr>
          <w:bCs/>
          <w:lang w:val="fr-FR"/>
        </w:rPr>
        <w:t xml:space="preserve"> dao động vuông pha.</w:t>
      </w:r>
    </w:p>
    <w:p w14:paraId="430E4D27" w14:textId="77777777" w:rsidR="00B87A2A" w:rsidRPr="00A262FD" w:rsidRDefault="00B87A2A" w:rsidP="00B87A2A">
      <w:pPr>
        <w:pStyle w:val="ListParagraph"/>
        <w:numPr>
          <w:ilvl w:val="0"/>
          <w:numId w:val="92"/>
        </w:numPr>
        <w:tabs>
          <w:tab w:val="left" w:pos="284"/>
          <w:tab w:val="left" w:pos="2835"/>
          <w:tab w:val="left" w:pos="5387"/>
          <w:tab w:val="left" w:pos="7938"/>
        </w:tabs>
        <w:rPr>
          <w:bCs/>
          <w:lang w:val="fr-FR"/>
        </w:rPr>
      </w:pPr>
      <w:r>
        <w:rPr>
          <w:bCs/>
          <w:lang w:val="fr-FR"/>
        </w:rPr>
        <w:t xml:space="preserve">hệ </w:t>
      </w:r>
      <w:r w:rsidRPr="00A262FD">
        <w:rPr>
          <w:bCs/>
          <w:lang w:val="fr-FR"/>
        </w:rPr>
        <w:t xml:space="preserve">thức độc lập thời gian giữa </w:t>
      </w:r>
      <w:r w:rsidRPr="00A262FD">
        <w:rPr>
          <w:bCs/>
          <w:i/>
          <w:lang w:val="fr-FR"/>
        </w:rPr>
        <w:t xml:space="preserve">i </w:t>
      </w:r>
      <w:r w:rsidRPr="00A262FD">
        <w:rPr>
          <w:bCs/>
          <w:lang w:val="fr-FR"/>
        </w:rPr>
        <w:t xml:space="preserve">và </w:t>
      </w:r>
      <w:r w:rsidRPr="00A262FD">
        <w:rPr>
          <w:bCs/>
          <w:i/>
          <w:lang w:val="fr-FR"/>
        </w:rPr>
        <w:t>q</w:t>
      </w:r>
      <w:r>
        <w:rPr>
          <w:bCs/>
          <w:lang w:val="fr-FR"/>
        </w:rPr>
        <w:t xml:space="preserve"> : </w:t>
      </w:r>
      <w:r w:rsidRPr="00A262FD">
        <w:rPr>
          <w:bCs/>
          <w:position w:val="-32"/>
        </w:rPr>
        <w:object w:dxaOrig="1814" w:dyaOrig="795" w14:anchorId="6BF11552">
          <v:shape id="_x0000_i3011" type="#_x0000_t75" style="width:90.8pt;height:39.45pt" o:ole="">
            <v:imagedata r:id="rId4330" o:title=""/>
          </v:shape>
          <o:OLEObject Type="Embed" ProgID="Equation.DSMT4" ShapeID="_x0000_i3011" DrawAspect="Content" ObjectID="_1653899360" r:id="rId4331"/>
        </w:object>
      </w:r>
      <w:r w:rsidRPr="00A262FD">
        <w:rPr>
          <w:bCs/>
        </w:rPr>
        <w:t xml:space="preserve">→ </w:t>
      </w:r>
      <w:r w:rsidRPr="00346DD3">
        <w:rPr>
          <w:bCs/>
          <w:position w:val="-14"/>
        </w:rPr>
        <w:object w:dxaOrig="1470" w:dyaOrig="435" w14:anchorId="1ACBC89A">
          <v:shape id="_x0000_i3012" type="#_x0000_t75" style="width:73.25pt;height:21.9pt" o:ole="">
            <v:imagedata r:id="rId4332" o:title=""/>
          </v:shape>
          <o:OLEObject Type="Embed" ProgID="Equation.DSMT4" ShapeID="_x0000_i3012" DrawAspect="Content" ObjectID="_1653899361" r:id="rId4333"/>
        </w:object>
      </w:r>
      <w:r>
        <w:rPr>
          <w:bCs/>
        </w:rPr>
        <w:t>.</w:t>
      </w:r>
    </w:p>
    <w:p w14:paraId="16B2AB4F" w14:textId="77777777" w:rsidR="00B87A2A" w:rsidRPr="00D61595" w:rsidRDefault="00B87A2A" w:rsidP="00905A2B">
      <w:pPr>
        <w:tabs>
          <w:tab w:val="left" w:pos="284"/>
          <w:tab w:val="left" w:pos="2835"/>
          <w:tab w:val="left" w:pos="5387"/>
          <w:tab w:val="left" w:pos="7938"/>
        </w:tabs>
        <w:ind w:firstLine="142"/>
        <w:rPr>
          <w:bCs/>
          <w:lang w:val="fr-FR"/>
        </w:rPr>
      </w:pPr>
      <w:r w:rsidRPr="00D61595">
        <w:rPr>
          <w:bCs/>
          <w:lang w:val="fr-FR"/>
        </w:rPr>
        <w:t>Ứng với giả thuyết bài toán </w:t>
      </w:r>
    </w:p>
    <w:p w14:paraId="5F62BCE1" w14:textId="77777777" w:rsidR="00B87A2A" w:rsidRPr="008B6A7E" w:rsidRDefault="00B87A2A" w:rsidP="00905A2B">
      <w:pPr>
        <w:tabs>
          <w:tab w:val="left" w:pos="284"/>
          <w:tab w:val="left" w:pos="2835"/>
          <w:tab w:val="left" w:pos="5387"/>
          <w:tab w:val="left" w:pos="7938"/>
        </w:tabs>
        <w:ind w:firstLine="142"/>
        <w:rPr>
          <w:bCs/>
        </w:rPr>
      </w:pPr>
      <w:r w:rsidRPr="008A20E8">
        <w:rPr>
          <w:bCs/>
          <w:position w:val="-14"/>
        </w:rPr>
        <w:object w:dxaOrig="1560" w:dyaOrig="435" w14:anchorId="16DB7F4F">
          <v:shape id="_x0000_i3013" type="#_x0000_t75" style="width:78.25pt;height:21.9pt" o:ole="">
            <v:imagedata r:id="rId4334" o:title=""/>
          </v:shape>
          <o:OLEObject Type="Embed" ProgID="Equation.DSMT4" ShapeID="_x0000_i3013" DrawAspect="Content" ObjectID="_1653899362" r:id="rId4335"/>
        </w:object>
      </w:r>
      <w:r w:rsidRPr="00D61595">
        <w:rPr>
          <w:bCs/>
          <w:lang w:val="fr-FR"/>
        </w:rPr>
        <w:t xml:space="preserve"> và </w:t>
      </w:r>
      <w:r w:rsidRPr="008A20E8">
        <w:rPr>
          <w:bCs/>
          <w:position w:val="-14"/>
          <w:lang w:val="fr-FR"/>
        </w:rPr>
        <w:object w:dxaOrig="1620" w:dyaOrig="435" w14:anchorId="7DAFB87C">
          <v:shape id="_x0000_i3014" type="#_x0000_t75" style="width:80.75pt;height:21.9pt" o:ole="">
            <v:imagedata r:id="rId4336" o:title=""/>
          </v:shape>
          <o:OLEObject Type="Embed" ProgID="Equation.DSMT4" ShapeID="_x0000_i3014" DrawAspect="Content" ObjectID="_1653899363" r:id="rId4337"/>
        </w:object>
      </w:r>
      <w:r w:rsidRPr="00D61595">
        <w:rPr>
          <w:bCs/>
        </w:rPr>
        <w:t xml:space="preserve">→ </w:t>
      </w:r>
      <w:r w:rsidRPr="008A20E8">
        <w:rPr>
          <w:bCs/>
          <w:position w:val="-30"/>
        </w:rPr>
        <w:object w:dxaOrig="1349" w:dyaOrig="675" w14:anchorId="5945757D">
          <v:shape id="_x0000_i3015" type="#_x0000_t75" style="width:67.6pt;height:33.8pt" o:ole="">
            <v:imagedata r:id="rId4338" o:title=""/>
          </v:shape>
          <o:OLEObject Type="Embed" ProgID="Equation.DSMT4" ShapeID="_x0000_i3015" DrawAspect="Content" ObjectID="_1653899364" r:id="rId4339"/>
        </w:object>
      </w:r>
      <w:r>
        <w:rPr>
          <w:bCs/>
        </w:rPr>
        <w:t>.</w:t>
      </w:r>
    </w:p>
    <w:p w14:paraId="69F4F301" w14:textId="77777777" w:rsidR="00B87A2A" w:rsidRDefault="00B87A2A" w:rsidP="00905A2B">
      <w:pPr>
        <w:tabs>
          <w:tab w:val="left" w:pos="720"/>
          <w:tab w:val="left" w:pos="3240"/>
          <w:tab w:val="left" w:pos="5760"/>
          <w:tab w:val="left" w:pos="7938"/>
        </w:tabs>
        <w:ind w:firstLine="142"/>
        <w:rPr>
          <w:b/>
          <w:bCs/>
        </w:rPr>
      </w:pPr>
      <w:r w:rsidRPr="00D61595">
        <w:rPr>
          <w:b/>
          <w:bCs/>
        </w:rPr>
        <w:t xml:space="preserve">Câu 34: </w:t>
      </w:r>
      <w:r>
        <w:rPr>
          <w:b/>
          <w:bCs/>
        </w:rPr>
        <w:t>Chọn C.</w:t>
      </w:r>
    </w:p>
    <w:p w14:paraId="751B6373" w14:textId="77777777" w:rsidR="00B87A2A" w:rsidRPr="00E45FD2" w:rsidRDefault="00B87A2A" w:rsidP="00E45FD2">
      <w:pPr>
        <w:tabs>
          <w:tab w:val="left" w:pos="720"/>
          <w:tab w:val="left" w:pos="3240"/>
          <w:tab w:val="left" w:pos="5760"/>
          <w:tab w:val="left" w:pos="7938"/>
        </w:tabs>
        <w:ind w:firstLine="142"/>
        <w:rPr>
          <w:bCs/>
        </w:rPr>
      </w:pPr>
      <w:r w:rsidRPr="00E45FD2">
        <w:rPr>
          <w:bCs/>
        </w:rPr>
        <w:t xml:space="preserve">Tần số nhỏ nhất gây ra sóng dừng trên dây </w:t>
      </w:r>
      <w:r w:rsidRPr="00DC6AA9">
        <w:rPr>
          <w:position w:val="-12"/>
        </w:rPr>
        <w:object w:dxaOrig="2520" w:dyaOrig="360" w14:anchorId="58B933C5">
          <v:shape id="_x0000_i3016" type="#_x0000_t75" style="width:125.85pt;height:18.15pt" o:ole="">
            <v:imagedata r:id="rId4340" o:title=""/>
          </v:shape>
          <o:OLEObject Type="Embed" ProgID="Equation.DSMT4" ShapeID="_x0000_i3016" DrawAspect="Content" ObjectID="_1653899365" r:id="rId4341"/>
        </w:object>
      </w:r>
      <w:r w:rsidRPr="00E45FD2">
        <w:rPr>
          <w:bCs/>
        </w:rPr>
        <w:t xml:space="preserve">Hz → </w:t>
      </w:r>
      <w:r w:rsidRPr="00DC6AA9">
        <w:rPr>
          <w:position w:val="-12"/>
        </w:rPr>
        <w:object w:dxaOrig="795" w:dyaOrig="360" w14:anchorId="5403F3F7">
          <v:shape id="_x0000_i3017" type="#_x0000_t75" style="width:39.45pt;height:18.15pt" o:ole="">
            <v:imagedata r:id="rId4342" o:title=""/>
          </v:shape>
          <o:OLEObject Type="Embed" ProgID="Equation.DSMT4" ShapeID="_x0000_i3017" DrawAspect="Content" ObjectID="_1653899366" r:id="rId4343"/>
        </w:object>
      </w:r>
      <w:r w:rsidRPr="00E45FD2">
        <w:rPr>
          <w:bCs/>
        </w:rPr>
        <w:t>Hz.</w:t>
      </w:r>
    </w:p>
    <w:p w14:paraId="36C316CF" w14:textId="77777777" w:rsidR="00B87A2A" w:rsidRPr="00BC28D9" w:rsidRDefault="00B87A2A" w:rsidP="00E45FD2">
      <w:pPr>
        <w:tabs>
          <w:tab w:val="left" w:pos="720"/>
          <w:tab w:val="left" w:pos="3240"/>
          <w:tab w:val="left" w:pos="5760"/>
          <w:tab w:val="left" w:pos="7938"/>
        </w:tabs>
        <w:ind w:firstLine="142"/>
        <w:rPr>
          <w:bCs/>
        </w:rPr>
      </w:pPr>
      <w:r w:rsidRPr="00E45FD2">
        <w:rPr>
          <w:bCs/>
        </w:rPr>
        <w:t xml:space="preserve">→ Sóng hình thành trên dây với 4 bụng sóng → </w:t>
      </w:r>
      <w:r w:rsidRPr="00DC6AA9">
        <w:rPr>
          <w:position w:val="-6"/>
        </w:rPr>
        <w:object w:dxaOrig="540" w:dyaOrig="270" w14:anchorId="36B33E0C">
          <v:shape id="_x0000_i3018" type="#_x0000_t75" style="width:26.9pt;height:13.75pt" o:ole="">
            <v:imagedata r:id="rId4344" o:title=""/>
          </v:shape>
          <o:OLEObject Type="Embed" ProgID="Equation.DSMT4" ShapeID="_x0000_i3018" DrawAspect="Content" ObjectID="_1653899367" r:id="rId4345"/>
        </w:object>
      </w:r>
      <w:r w:rsidRPr="00E45FD2">
        <w:rPr>
          <w:bCs/>
        </w:rPr>
        <w:t xml:space="preserve"> → </w:t>
      </w:r>
      <w:r w:rsidRPr="00DC6AA9">
        <w:rPr>
          <w:position w:val="-14"/>
        </w:rPr>
        <w:object w:dxaOrig="3253" w:dyaOrig="405" w14:anchorId="15601ABE">
          <v:shape id="_x0000_i3019" type="#_x0000_t75" style="width:162.8pt;height:20.05pt" o:ole="">
            <v:imagedata r:id="rId4346" o:title=""/>
          </v:shape>
          <o:OLEObject Type="Embed" ProgID="Equation.DSMT4" ShapeID="_x0000_i3019" DrawAspect="Content" ObjectID="_1653899368" r:id="rId4347"/>
        </w:object>
      </w:r>
      <w:r w:rsidRPr="00E45FD2">
        <w:rPr>
          <w:bCs/>
        </w:rPr>
        <w:t>Hz</w:t>
      </w:r>
    </w:p>
    <w:p w14:paraId="754EC98E" w14:textId="77777777" w:rsidR="00B87A2A" w:rsidRPr="00D61595" w:rsidRDefault="00B87A2A" w:rsidP="00905A2B">
      <w:pPr>
        <w:tabs>
          <w:tab w:val="left" w:pos="284"/>
          <w:tab w:val="left" w:pos="2835"/>
          <w:tab w:val="left" w:pos="5387"/>
          <w:tab w:val="left" w:pos="7920"/>
        </w:tabs>
        <w:ind w:firstLine="142"/>
        <w:rPr>
          <w:b/>
        </w:rPr>
      </w:pPr>
      <w:r w:rsidRPr="00D61595">
        <w:rPr>
          <w:b/>
        </w:rPr>
        <w:t xml:space="preserve">Câu 35: </w:t>
      </w:r>
      <w:r>
        <w:rPr>
          <w:b/>
        </w:rPr>
        <w:t>Chọn C.</w:t>
      </w:r>
    </w:p>
    <w:p w14:paraId="6A973BED" w14:textId="77777777" w:rsidR="00B87A2A" w:rsidRPr="00037BF8" w:rsidRDefault="00B87A2A" w:rsidP="00037BF8">
      <w:pPr>
        <w:tabs>
          <w:tab w:val="left" w:pos="720"/>
          <w:tab w:val="left" w:pos="3240"/>
          <w:tab w:val="left" w:pos="5760"/>
          <w:tab w:val="left" w:pos="7938"/>
        </w:tabs>
        <w:ind w:firstLine="142"/>
        <w:rPr>
          <w:bCs/>
        </w:rPr>
      </w:pPr>
      <w:r w:rsidRPr="00037BF8">
        <w:rPr>
          <w:bCs/>
        </w:rPr>
        <w:t>Tốc độ của vật cực đại khi vật đi qua vị trí cân bằng tạm lần đầu tiên</w:t>
      </w:r>
    </w:p>
    <w:p w14:paraId="46E2F027" w14:textId="77777777" w:rsidR="00B87A2A" w:rsidRDefault="00B87A2A" w:rsidP="00037BF8">
      <w:pPr>
        <w:tabs>
          <w:tab w:val="left" w:pos="720"/>
          <w:tab w:val="left" w:pos="3240"/>
          <w:tab w:val="left" w:pos="5760"/>
          <w:tab w:val="left" w:pos="7920"/>
        </w:tabs>
        <w:ind w:firstLine="142"/>
        <w:rPr>
          <w:bCs/>
        </w:rPr>
      </w:pPr>
      <w:r w:rsidRPr="00037BF8">
        <w:rPr>
          <w:bCs/>
          <w:position w:val="-30"/>
        </w:rPr>
        <w:object w:dxaOrig="7169" w:dyaOrig="750" w14:anchorId="22EEB056">
          <v:shape id="_x0000_i3020" type="#_x0000_t75" style="width:358.75pt;height:37.55pt" o:ole="">
            <v:imagedata r:id="rId4348" o:title=""/>
          </v:shape>
          <o:OLEObject Type="Embed" ProgID="Equation.DSMT4" ShapeID="_x0000_i3020" DrawAspect="Content" ObjectID="_1653899369" r:id="rId4349"/>
        </w:object>
      </w:r>
      <w:r w:rsidRPr="00037BF8">
        <w:rPr>
          <w:bCs/>
        </w:rPr>
        <w:t xml:space="preserve">cm/s </w:t>
      </w:r>
    </w:p>
    <w:p w14:paraId="0B23E814" w14:textId="77777777" w:rsidR="00B87A2A" w:rsidRPr="00D61595" w:rsidRDefault="00B87A2A" w:rsidP="00037BF8">
      <w:pPr>
        <w:tabs>
          <w:tab w:val="left" w:pos="720"/>
          <w:tab w:val="left" w:pos="3240"/>
          <w:tab w:val="left" w:pos="5760"/>
          <w:tab w:val="left" w:pos="7920"/>
        </w:tabs>
        <w:ind w:firstLine="142"/>
        <w:rPr>
          <w:b/>
        </w:rPr>
      </w:pPr>
      <w:r>
        <w:rPr>
          <w:b/>
        </w:rPr>
        <w:t>Câu 36</w:t>
      </w:r>
      <w:r w:rsidRPr="00D61595">
        <w:rPr>
          <w:b/>
        </w:rPr>
        <w:t>:</w:t>
      </w:r>
      <w:r>
        <w:rPr>
          <w:b/>
        </w:rPr>
        <w:t xml:space="preserve"> Chọn B.</w:t>
      </w:r>
    </w:p>
    <w:p w14:paraId="7B8B0DEB" w14:textId="77777777" w:rsidR="00B87A2A" w:rsidRPr="00D61595" w:rsidRDefault="00B87A2A" w:rsidP="00905A2B">
      <w:pPr>
        <w:tabs>
          <w:tab w:val="left" w:pos="284"/>
          <w:tab w:val="left" w:pos="2835"/>
          <w:tab w:val="left" w:pos="5387"/>
          <w:tab w:val="left" w:pos="7920"/>
        </w:tabs>
        <w:ind w:firstLine="142"/>
        <w:rPr>
          <w:lang w:val="fr-FR"/>
        </w:rPr>
      </w:pPr>
      <w:r w:rsidRPr="00D61595">
        <w:rPr>
          <w:lang w:val="fr-FR"/>
        </w:rPr>
        <w:lastRenderedPageBreak/>
        <w:t xml:space="preserve">+ Từ đồ thị, ta thấy rằng dao động thành phần ứng với đường liền nét có phương trình </w:t>
      </w:r>
      <w:r w:rsidRPr="008A20E8">
        <w:rPr>
          <w:position w:val="-28"/>
          <w:lang w:val="fr-FR"/>
        </w:rPr>
        <w:object w:dxaOrig="2160" w:dyaOrig="675" w14:anchorId="39EF8765">
          <v:shape id="_x0000_i3021" type="#_x0000_t75" style="width:108.3pt;height:33.8pt" o:ole="">
            <v:imagedata r:id="rId4350" o:title=""/>
          </v:shape>
          <o:OLEObject Type="Embed" ProgID="Equation.DSMT4" ShapeID="_x0000_i3021" DrawAspect="Content" ObjectID="_1653899370" r:id="rId4351"/>
        </w:object>
      </w:r>
      <w:r w:rsidRPr="00D61595">
        <w:rPr>
          <w:lang w:val="fr-FR"/>
        </w:rPr>
        <w:t>cm.</w:t>
      </w:r>
    </w:p>
    <w:p w14:paraId="20A1FB97" w14:textId="77777777" w:rsidR="00B87A2A" w:rsidRPr="00D61595" w:rsidRDefault="00B87A2A" w:rsidP="00905A2B">
      <w:pPr>
        <w:tabs>
          <w:tab w:val="left" w:pos="284"/>
          <w:tab w:val="left" w:pos="2835"/>
          <w:tab w:val="left" w:pos="5387"/>
          <w:tab w:val="left" w:pos="7920"/>
        </w:tabs>
        <w:ind w:firstLine="142"/>
        <w:rPr>
          <w:lang w:val="fr-FR"/>
        </w:rPr>
      </w:pPr>
      <w:r w:rsidRPr="00D61595">
        <w:rPr>
          <w:lang w:val="fr-FR"/>
        </w:rPr>
        <w:t xml:space="preserve">+ Thành phần dao động ứng với đường nét đứt. Tại </w:t>
      </w:r>
      <w:r w:rsidRPr="008A20E8">
        <w:rPr>
          <w:position w:val="-24"/>
          <w:lang w:val="fr-FR"/>
        </w:rPr>
        <w:object w:dxaOrig="1320" w:dyaOrig="615" w14:anchorId="3529F15A">
          <v:shape id="_x0000_i3022" type="#_x0000_t75" style="width:65.75pt;height:30.7pt" o:ole="">
            <v:imagedata r:id="rId4352" o:title=""/>
          </v:shape>
          <o:OLEObject Type="Embed" ProgID="Equation.DSMT4" ShapeID="_x0000_i3022" DrawAspect="Content" ObjectID="_1653899371" r:id="rId4353"/>
        </w:object>
      </w:r>
      <w:r w:rsidRPr="00D61595">
        <w:rPr>
          <w:lang w:val="fr-FR"/>
        </w:rPr>
        <w:t xml:space="preserve"> s đồ thị đi qua vị trí </w:t>
      </w:r>
      <w:r w:rsidRPr="006204F4">
        <w:rPr>
          <w:position w:val="-6"/>
          <w:lang w:val="fr-FR"/>
        </w:rPr>
        <w:object w:dxaOrig="720" w:dyaOrig="270" w14:anchorId="251CE45C">
          <v:shape id="_x0000_i3023" type="#_x0000_t75" style="width:36.3pt;height:13.75pt" o:ole="">
            <v:imagedata r:id="rId4354" o:title=""/>
          </v:shape>
          <o:OLEObject Type="Embed" ProgID="Equation.DSMT4" ShapeID="_x0000_i3023" DrawAspect="Content" ObjectID="_1653899372" r:id="rId4355"/>
        </w:object>
      </w:r>
      <w:r w:rsidRPr="00D61595">
        <w:rPr>
          <w:lang w:val="fr-FR"/>
        </w:rPr>
        <w:t xml:space="preserve"> → tại </w:t>
      </w:r>
      <w:r w:rsidRPr="006204F4">
        <w:rPr>
          <w:position w:val="-6"/>
          <w:lang w:val="fr-FR"/>
        </w:rPr>
        <w:object w:dxaOrig="495" w:dyaOrig="270" w14:anchorId="60716F04">
          <v:shape id="_x0000_i3024" type="#_x0000_t75" style="width:25.05pt;height:13.75pt" o:ole="">
            <v:imagedata r:id="rId4356" o:title=""/>
          </v:shape>
          <o:OLEObject Type="Embed" ProgID="Equation.DSMT4" ShapeID="_x0000_i3024" DrawAspect="Content" ObjectID="_1653899373" r:id="rId4357"/>
        </w:object>
      </w:r>
      <w:r w:rsidRPr="00D61595">
        <w:rPr>
          <w:lang w:val="fr-FR"/>
        </w:rPr>
        <w:t xml:space="preserve">, thành phần dao động này đi qua vị trí </w:t>
      </w:r>
      <w:r w:rsidRPr="008A20E8">
        <w:rPr>
          <w:position w:val="-24"/>
          <w:lang w:val="fr-FR"/>
        </w:rPr>
        <w:object w:dxaOrig="1605" w:dyaOrig="675" w14:anchorId="7ABCE53C">
          <v:shape id="_x0000_i3025" type="#_x0000_t75" style="width:80.15pt;height:33.8pt" o:ole="">
            <v:imagedata r:id="rId4358" o:title=""/>
          </v:shape>
          <o:OLEObject Type="Embed" ProgID="Equation.DSMT4" ShapeID="_x0000_i3025" DrawAspect="Content" ObjectID="_1653899374" r:id="rId4359"/>
        </w:object>
      </w:r>
      <w:r w:rsidRPr="00D61595">
        <w:rPr>
          <w:lang w:val="fr-FR"/>
        </w:rPr>
        <w:t xml:space="preserve">cm → </w:t>
      </w:r>
      <w:r w:rsidRPr="008A20E8">
        <w:rPr>
          <w:position w:val="-8"/>
          <w:lang w:val="fr-FR"/>
        </w:rPr>
        <w:object w:dxaOrig="870" w:dyaOrig="375" w14:anchorId="3BB32782">
          <v:shape id="_x0000_i3026" type="#_x0000_t75" style="width:43.2pt;height:18.8pt" o:ole="">
            <v:imagedata r:id="rId4360" o:title=""/>
          </v:shape>
          <o:OLEObject Type="Embed" ProgID="Equation.DSMT4" ShapeID="_x0000_i3026" DrawAspect="Content" ObjectID="_1653899375" r:id="rId4361"/>
        </w:object>
      </w:r>
      <w:r w:rsidRPr="00D61595">
        <w:rPr>
          <w:lang w:val="fr-FR"/>
        </w:rPr>
        <w:t xml:space="preserve">cm. </w:t>
      </w:r>
    </w:p>
    <w:p w14:paraId="013D9611" w14:textId="77777777" w:rsidR="00B87A2A" w:rsidRPr="00D61595" w:rsidRDefault="00B87A2A" w:rsidP="00905A2B">
      <w:pPr>
        <w:tabs>
          <w:tab w:val="left" w:pos="284"/>
          <w:tab w:val="left" w:pos="2835"/>
          <w:tab w:val="left" w:pos="5387"/>
          <w:tab w:val="left" w:pos="7920"/>
        </w:tabs>
        <w:ind w:firstLine="142"/>
        <w:rPr>
          <w:lang w:val="fr-FR"/>
        </w:rPr>
      </w:pPr>
      <w:r w:rsidRPr="00D61595">
        <w:rPr>
          <w:lang w:val="fr-FR"/>
        </w:rPr>
        <w:t xml:space="preserve">→ </w:t>
      </w:r>
      <w:r w:rsidRPr="008A20E8">
        <w:rPr>
          <w:position w:val="-28"/>
          <w:lang w:val="fr-FR"/>
        </w:rPr>
        <w:object w:dxaOrig="2580" w:dyaOrig="675" w14:anchorId="62FF71AD">
          <v:shape id="_x0000_i3027" type="#_x0000_t75" style="width:128.95pt;height:33.8pt" o:ole="">
            <v:imagedata r:id="rId4362" o:title=""/>
          </v:shape>
          <o:OLEObject Type="Embed" ProgID="Equation.DSMT4" ShapeID="_x0000_i3027" DrawAspect="Content" ObjectID="_1653899376" r:id="rId4363"/>
        </w:object>
      </w:r>
      <w:r w:rsidRPr="00D61595">
        <w:rPr>
          <w:lang w:val="fr-FR"/>
        </w:rPr>
        <w:t xml:space="preserve">cm → </w:t>
      </w:r>
      <w:r w:rsidRPr="008A20E8">
        <w:rPr>
          <w:position w:val="-28"/>
          <w:lang w:val="fr-FR"/>
        </w:rPr>
        <w:object w:dxaOrig="3060" w:dyaOrig="675" w14:anchorId="7CB8F6AD">
          <v:shape id="_x0000_i3028" type="#_x0000_t75" style="width:152.75pt;height:33.8pt" o:ole="">
            <v:imagedata r:id="rId4364" o:title=""/>
          </v:shape>
          <o:OLEObject Type="Embed" ProgID="Equation.DSMT4" ShapeID="_x0000_i3028" DrawAspect="Content" ObjectID="_1653899377" r:id="rId4365"/>
        </w:object>
      </w:r>
      <w:r w:rsidRPr="00D61595">
        <w:rPr>
          <w:lang w:val="fr-FR"/>
        </w:rPr>
        <w:t>cm.</w:t>
      </w:r>
    </w:p>
    <w:p w14:paraId="32B2C538" w14:textId="77777777" w:rsidR="00B87A2A" w:rsidRPr="00D61595" w:rsidRDefault="00B87A2A" w:rsidP="00905A2B">
      <w:pPr>
        <w:tabs>
          <w:tab w:val="left" w:pos="284"/>
          <w:tab w:val="left" w:pos="2835"/>
          <w:tab w:val="left" w:pos="5387"/>
          <w:tab w:val="left" w:pos="7920"/>
        </w:tabs>
        <w:ind w:firstLine="142"/>
        <w:rPr>
          <w:lang w:val="fr-FR"/>
        </w:rPr>
      </w:pPr>
      <w:r w:rsidRPr="00D61595">
        <w:rPr>
          <w:lang w:val="fr-FR"/>
        </w:rPr>
        <w:t>+ Tạ</w:t>
      </w:r>
      <w:r>
        <w:rPr>
          <w:lang w:val="fr-FR"/>
        </w:rPr>
        <w:t xml:space="preserve">i </w:t>
      </w:r>
      <w:r w:rsidRPr="006204F4">
        <w:rPr>
          <w:position w:val="-6"/>
          <w:lang w:val="fr-FR"/>
        </w:rPr>
        <w:object w:dxaOrig="495" w:dyaOrig="270" w14:anchorId="5EDC3C36">
          <v:shape id="_x0000_i3029" type="#_x0000_t75" style="width:25.05pt;height:13.75pt" o:ole="">
            <v:imagedata r:id="rId4356" o:title=""/>
          </v:shape>
          <o:OLEObject Type="Embed" ProgID="Equation.DSMT4" ShapeID="_x0000_i3029" DrawAspect="Content" ObjectID="_1653899378" r:id="rId4366"/>
        </w:object>
      </w:r>
      <w:r w:rsidRPr="00D61595">
        <w:rPr>
          <w:lang w:val="fr-FR"/>
        </w:rPr>
        <w:t>, vật đi qua vị</w:t>
      </w:r>
      <w:r>
        <w:rPr>
          <w:lang w:val="fr-FR"/>
        </w:rPr>
        <w:t xml:space="preserve"> trí </w:t>
      </w:r>
      <w:r w:rsidRPr="00CD4C15">
        <w:rPr>
          <w:position w:val="-6"/>
          <w:lang w:val="fr-FR"/>
        </w:rPr>
        <w:object w:dxaOrig="675" w:dyaOrig="270" w14:anchorId="41FEDD13">
          <v:shape id="_x0000_i3030" type="#_x0000_t75" style="width:33.8pt;height:13.75pt" o:ole="">
            <v:imagedata r:id="rId4367" o:title=""/>
          </v:shape>
          <o:OLEObject Type="Embed" ProgID="Equation.DSMT4" ShapeID="_x0000_i3030" DrawAspect="Content" ObjectID="_1653899379" r:id="rId4368"/>
        </w:object>
      </w:r>
      <w:r w:rsidRPr="00D61595">
        <w:rPr>
          <w:lang w:val="fr-FR"/>
        </w:rPr>
        <w:t xml:space="preserve"> cm theo chiều âm. Sau khoảng thờ</w:t>
      </w:r>
      <w:r>
        <w:rPr>
          <w:lang w:val="fr-FR"/>
        </w:rPr>
        <w:t xml:space="preserve">i gian </w:t>
      </w:r>
      <w:r w:rsidRPr="00CD4C15">
        <w:rPr>
          <w:position w:val="-10"/>
          <w:lang w:val="fr-FR"/>
        </w:rPr>
        <w:object w:dxaOrig="870" w:dyaOrig="330" w14:anchorId="69740C99">
          <v:shape id="_x0000_i3031" type="#_x0000_t75" style="width:43.2pt;height:16.3pt" o:ole="">
            <v:imagedata r:id="rId4369" o:title=""/>
          </v:shape>
          <o:OLEObject Type="Embed" ProgID="Equation.DSMT4" ShapeID="_x0000_i3031" DrawAspect="Content" ObjectID="_1653899380" r:id="rId4370"/>
        </w:object>
      </w:r>
      <w:r w:rsidRPr="00D61595">
        <w:rPr>
          <w:lang w:val="fr-FR"/>
        </w:rPr>
        <w:t xml:space="preserve"> s ứng với góc quét </w:t>
      </w:r>
      <w:r w:rsidRPr="00CD4C15">
        <w:rPr>
          <w:position w:val="-10"/>
          <w:lang w:val="fr-FR"/>
        </w:rPr>
        <w:object w:dxaOrig="1665" w:dyaOrig="360" w14:anchorId="24143C99">
          <v:shape id="_x0000_i3032" type="#_x0000_t75" style="width:83.25pt;height:18.15pt" o:ole="">
            <v:imagedata r:id="rId4371" o:title=""/>
          </v:shape>
          <o:OLEObject Type="Embed" ProgID="Equation.DSMT4" ShapeID="_x0000_i3032" DrawAspect="Content" ObjectID="_1653899381" r:id="rId4372"/>
        </w:object>
      </w:r>
      <w:r w:rsidRPr="00D61595">
        <w:rPr>
          <w:lang w:val="fr-FR"/>
        </w:rPr>
        <w:t>vật đến vị</w:t>
      </w:r>
      <w:r>
        <w:rPr>
          <w:lang w:val="fr-FR"/>
        </w:rPr>
        <w:t xml:space="preserve"> trí </w:t>
      </w:r>
      <w:r w:rsidRPr="00CD4C15">
        <w:rPr>
          <w:position w:val="-6"/>
          <w:lang w:val="fr-FR"/>
        </w:rPr>
        <w:object w:dxaOrig="675" w:dyaOrig="270" w14:anchorId="37658C74">
          <v:shape id="_x0000_i3033" type="#_x0000_t75" style="width:33.8pt;height:13.75pt" o:ole="">
            <v:imagedata r:id="rId4373" o:title=""/>
          </v:shape>
          <o:OLEObject Type="Embed" ProgID="Equation.DSMT4" ShapeID="_x0000_i3033" DrawAspect="Content" ObjectID="_1653899382" r:id="rId4374"/>
        </w:object>
      </w:r>
      <w:r w:rsidRPr="00D61595">
        <w:rPr>
          <w:lang w:val="fr-FR"/>
        </w:rPr>
        <w:t xml:space="preserve"> cm theo chiều dương.</w:t>
      </w:r>
    </w:p>
    <w:p w14:paraId="0F44D448" w14:textId="77777777" w:rsidR="00B87A2A" w:rsidRPr="00CD4C15" w:rsidRDefault="00B87A2A" w:rsidP="00905A2B">
      <w:pPr>
        <w:tabs>
          <w:tab w:val="left" w:pos="284"/>
          <w:tab w:val="left" w:pos="2835"/>
          <w:tab w:val="left" w:pos="5387"/>
          <w:tab w:val="left" w:pos="7920"/>
        </w:tabs>
        <w:ind w:firstLine="142"/>
        <w:rPr>
          <w:lang w:val="fr-FR"/>
        </w:rPr>
      </w:pPr>
      <w:r w:rsidRPr="00D61595">
        <w:rPr>
          <w:lang w:val="fr-FR"/>
        </w:rPr>
        <w:t xml:space="preserve">→ </w:t>
      </w:r>
      <w:r w:rsidRPr="008A20E8">
        <w:rPr>
          <w:position w:val="-28"/>
          <w:lang w:val="fr-FR"/>
        </w:rPr>
        <w:object w:dxaOrig="1515" w:dyaOrig="660" w14:anchorId="4DCA13EF">
          <v:shape id="_x0000_i3034" type="#_x0000_t75" style="width:75.75pt;height:33.2pt" o:ole="">
            <v:imagedata r:id="rId4375" o:title=""/>
          </v:shape>
          <o:OLEObject Type="Embed" ProgID="Equation.DSMT4" ShapeID="_x0000_i3034" DrawAspect="Content" ObjectID="_1653899383" r:id="rId4376"/>
        </w:object>
      </w:r>
      <w:r>
        <w:rPr>
          <w:lang w:val="fr-FR"/>
        </w:rPr>
        <w:t>cm/s.</w:t>
      </w:r>
    </w:p>
    <w:p w14:paraId="5E909274" w14:textId="77777777" w:rsidR="00B87A2A" w:rsidRDefault="00B87A2A" w:rsidP="00905A2B">
      <w:pPr>
        <w:tabs>
          <w:tab w:val="left" w:pos="720"/>
          <w:tab w:val="left" w:pos="3240"/>
          <w:tab w:val="left" w:pos="5760"/>
          <w:tab w:val="left" w:pos="7920"/>
        </w:tabs>
        <w:ind w:firstLine="142"/>
        <w:rPr>
          <w:b/>
        </w:rPr>
      </w:pPr>
      <w:r>
        <w:rPr>
          <w:b/>
        </w:rPr>
        <w:t>Câu 37</w:t>
      </w:r>
      <w:r w:rsidRPr="00D61595">
        <w:rPr>
          <w:b/>
        </w:rPr>
        <w:t>:</w:t>
      </w:r>
      <w:r>
        <w:rPr>
          <w:b/>
        </w:rPr>
        <w:t xml:space="preserve"> Chọn C.</w:t>
      </w:r>
    </w:p>
    <w:p w14:paraId="6B4F487D" w14:textId="77777777" w:rsidR="00B87A2A" w:rsidRDefault="00B87A2A" w:rsidP="00905A2B">
      <w:pPr>
        <w:tabs>
          <w:tab w:val="left" w:pos="720"/>
          <w:tab w:val="left" w:pos="3240"/>
          <w:tab w:val="left" w:pos="5760"/>
          <w:tab w:val="left" w:pos="7938"/>
        </w:tabs>
        <w:ind w:firstLine="142"/>
        <w:rPr>
          <w:bCs/>
        </w:rPr>
      </w:pPr>
      <w:r w:rsidRPr="00CD4C15">
        <w:rPr>
          <w:bCs/>
        </w:rPr>
        <w:t>Để đơn giản, ta chọ</w:t>
      </w:r>
      <w:r>
        <w:rPr>
          <w:bCs/>
        </w:rPr>
        <w:t xml:space="preserve">n </w:t>
      </w:r>
      <w:r w:rsidRPr="00CD4C15">
        <w:rPr>
          <w:bCs/>
          <w:position w:val="-6"/>
        </w:rPr>
        <w:object w:dxaOrig="540" w:dyaOrig="270" w14:anchorId="5C6B90D6">
          <v:shape id="_x0000_i3035" type="#_x0000_t75" style="width:26.9pt;height:13.75pt" o:ole="">
            <v:imagedata r:id="rId4377" o:title=""/>
          </v:shape>
          <o:OLEObject Type="Embed" ProgID="Equation.DSMT4" ShapeID="_x0000_i3035" DrawAspect="Content" ObjectID="_1653899384" r:id="rId4378"/>
        </w:object>
      </w:r>
      <w:r w:rsidRPr="00CD4C15">
        <w:rPr>
          <w:bCs/>
        </w:rPr>
        <w:t>.</w:t>
      </w:r>
      <w:r>
        <w:rPr>
          <w:bCs/>
        </w:rPr>
        <w:t xml:space="preserve"> Ta có:</w:t>
      </w:r>
    </w:p>
    <w:p w14:paraId="5B9CCB8F" w14:textId="77777777" w:rsidR="00B87A2A" w:rsidRDefault="00B87A2A" w:rsidP="00B87A2A">
      <w:pPr>
        <w:pStyle w:val="ListParagraph"/>
        <w:numPr>
          <w:ilvl w:val="0"/>
          <w:numId w:val="80"/>
        </w:numPr>
        <w:tabs>
          <w:tab w:val="left" w:pos="720"/>
          <w:tab w:val="left" w:pos="3240"/>
          <w:tab w:val="left" w:pos="5760"/>
          <w:tab w:val="left" w:pos="7938"/>
        </w:tabs>
        <w:rPr>
          <w:bCs/>
        </w:rPr>
      </w:pPr>
      <w:r>
        <w:rPr>
          <w:bCs/>
        </w:rPr>
        <w:t xml:space="preserve">số dãy cực đại giao thoa là số giá trị </w:t>
      </w:r>
      <w:r w:rsidRPr="00A541BB">
        <w:rPr>
          <w:bCs/>
          <w:position w:val="-6"/>
        </w:rPr>
        <w:object w:dxaOrig="195" w:dyaOrig="270" w14:anchorId="25A059DB">
          <v:shape id="_x0000_i3036" type="#_x0000_t75" style="width:10pt;height:13.75pt" o:ole="">
            <v:imagedata r:id="rId4379" o:title=""/>
          </v:shape>
          <o:OLEObject Type="Embed" ProgID="Equation.DSMT4" ShapeID="_x0000_i3036" DrawAspect="Content" ObjectID="_1653899385" r:id="rId4380"/>
        </w:object>
      </w:r>
      <w:r>
        <w:rPr>
          <w:bCs/>
        </w:rPr>
        <w:t xml:space="preserve"> thõa mãn</w:t>
      </w:r>
    </w:p>
    <w:p w14:paraId="293A1939" w14:textId="77777777" w:rsidR="00B87A2A" w:rsidRPr="00A541BB" w:rsidRDefault="00B87A2A" w:rsidP="00A541BB">
      <w:pPr>
        <w:pStyle w:val="ListParagraph"/>
        <w:tabs>
          <w:tab w:val="left" w:pos="720"/>
          <w:tab w:val="left" w:pos="3240"/>
          <w:tab w:val="left" w:pos="5760"/>
          <w:tab w:val="left" w:pos="7938"/>
        </w:tabs>
        <w:ind w:left="862"/>
        <w:rPr>
          <w:bCs/>
        </w:rPr>
      </w:pPr>
      <w:r w:rsidRPr="00A541BB">
        <w:rPr>
          <w:bCs/>
          <w:position w:val="-24"/>
        </w:rPr>
        <w:object w:dxaOrig="1771" w:dyaOrig="615" w14:anchorId="13A3E08E">
          <v:shape id="_x0000_i3037" type="#_x0000_t75" style="width:88.3pt;height:30.7pt" o:ole="">
            <v:imagedata r:id="rId4381" o:title=""/>
          </v:shape>
          <o:OLEObject Type="Embed" ProgID="Equation.DSMT4" ShapeID="_x0000_i3037" DrawAspect="Content" ObjectID="_1653899386" r:id="rId4382"/>
        </w:object>
      </w:r>
      <w:r>
        <w:rPr>
          <w:bCs/>
        </w:rPr>
        <w:t xml:space="preserve"> → </w:t>
      </w:r>
      <w:r w:rsidRPr="00A541BB">
        <w:rPr>
          <w:bCs/>
          <w:position w:val="-10"/>
        </w:rPr>
        <w:object w:dxaOrig="1440" w:dyaOrig="330" w14:anchorId="10EA71B1">
          <v:shape id="_x0000_i3038" type="#_x0000_t75" style="width:1in;height:16.3pt" o:ole="">
            <v:imagedata r:id="rId4383" o:title=""/>
          </v:shape>
          <o:OLEObject Type="Embed" ProgID="Equation.DSMT4" ShapeID="_x0000_i3038" DrawAspect="Content" ObjectID="_1653899387" r:id="rId4384"/>
        </w:object>
      </w:r>
      <w:r>
        <w:rPr>
          <w:bCs/>
        </w:rPr>
        <w:t>.</w:t>
      </w:r>
    </w:p>
    <w:p w14:paraId="34E6653E" w14:textId="77777777" w:rsidR="00B87A2A" w:rsidRDefault="00B87A2A" w:rsidP="00B87A2A">
      <w:pPr>
        <w:pStyle w:val="ListParagraph"/>
        <w:numPr>
          <w:ilvl w:val="0"/>
          <w:numId w:val="79"/>
        </w:numPr>
        <w:tabs>
          <w:tab w:val="left" w:pos="720"/>
          <w:tab w:val="left" w:pos="3240"/>
          <w:tab w:val="left" w:pos="5760"/>
          <w:tab w:val="left" w:pos="7938"/>
        </w:tabs>
        <w:jc w:val="both"/>
        <w:rPr>
          <w:bCs/>
        </w:rPr>
      </w:pPr>
      <w:r>
        <w:pict w14:anchorId="4F03A84D">
          <v:group id="Canvas 232" o:spid="_x0000_s3261" style="position:absolute;left:0;text-align:left;margin-left:372.4pt;margin-top:-66.05pt;width:151.5pt;height:78.5pt;z-index:251723776" coordsize="21600,21600">
            <o:lock v:ext="edit" aspectratio="t"/>
            <v:group id="_x0000_s3262" style="position:absolute;left:404;top:779;width:21179;height:20838" coordsize="21600,21600">
              <v:shape id="_x0000_s3263" type="#_x0000_t75" style="position:absolute;width:21600;height:21600">
                <v:imagedata r:id="rId4385" o:title=""/>
              </v:shape>
              <v:line id="_x0000_s3264" style="position:absolute" from="2910,16681" to="18503,16681" fillcolor="none" strokeweight="1pt">
                <v:stroke startarrow="oval" startarrowwidth="narrow" startarrowlength="short" endarrow="oval" endarrowwidth="narrow" endarrowlength="short"/>
              </v:line>
              <v:line id="_x0000_s3265" style="position:absolute;flip:y" from="2983,3350" to="16662,16609" fillcolor="none">
                <v:stroke endarrow="oval" endarrowwidth="narrow" endarrowlength="short"/>
              </v:line>
              <v:line id="_x0000_s3266" style="position:absolute" from="16626,3421" to="18539,16680" fillcolor="none" strokeweight="1pt"/>
              <v:line id="_x0000_s3267" style="position:absolute" from="16644,3457" to="16644,16716" fillcolor="none">
                <v:stroke dashstyle="dash" endarrow="oval" endarrowwidth="narrow" endarrowlength="short"/>
              </v:line>
              <v:shape id="_x0000_s3268" type="#_x0000_t75" style="position:absolute;left:1309;top:16752;width:1600;height:4277">
                <v:imagedata r:id="rId4386" o:title=""/>
              </v:shape>
              <v:shape id="_x0000_s3269" type="#_x0000_t75" style="position:absolute;left:18663;top:16609;width:1746;height:4277">
                <v:imagedata r:id="rId4387" o:title=""/>
              </v:shape>
              <v:shape id="_x0000_s3270" type="#_x0000_t75" style="position:absolute;left:8022;top:17108;width:1309;height:2851">
                <v:imagedata r:id="rId4388" o:title=""/>
              </v:shape>
              <v:shape id="_x0000_s3271" type="#_x0000_t75" style="position:absolute;left:7876;top:8661;width:1600;height:4277">
                <v:imagedata r:id="rId4389" o:title=""/>
              </v:shape>
              <v:shape id="_x0000_s3272" type="#_x0000_t75" style="position:absolute;left:15480;top:8554;width:1309;height:3706">
                <v:imagedata r:id="rId4390" o:title=""/>
              </v:shape>
              <v:shape id="_x0000_s3273" type="#_x0000_t75" style="position:absolute;left:18491;top:8483;width:1746;height:4277">
                <v:imagedata r:id="rId4391" o:title=""/>
              </v:shape>
            </v:group>
            <w10:wrap type="square"/>
            <w10:anchorlock/>
          </v:group>
        </w:pict>
      </w:r>
      <w:r>
        <w:rPr>
          <w:bCs/>
        </w:rPr>
        <w:t>đ</w:t>
      </w:r>
      <w:r w:rsidRPr="00E41759">
        <w:rPr>
          <w:bCs/>
        </w:rPr>
        <w:t>iều kiện</w:t>
      </w:r>
      <w:r>
        <w:rPr>
          <w:bCs/>
        </w:rPr>
        <w:t xml:space="preserve"> </w:t>
      </w:r>
      <w:r w:rsidRPr="00E41759">
        <w:rPr>
          <w:bCs/>
        </w:rPr>
        <w:t>cực đại và cùng pha với nguồn</w:t>
      </w:r>
    </w:p>
    <w:p w14:paraId="05C6C495" w14:textId="77777777" w:rsidR="00B87A2A" w:rsidRPr="00E41759" w:rsidRDefault="00B87A2A" w:rsidP="00A541BB">
      <w:pPr>
        <w:pStyle w:val="ListParagraph"/>
        <w:tabs>
          <w:tab w:val="left" w:pos="720"/>
          <w:tab w:val="left" w:pos="3240"/>
          <w:tab w:val="left" w:pos="5760"/>
          <w:tab w:val="left" w:pos="7938"/>
        </w:tabs>
        <w:ind w:left="862"/>
        <w:jc w:val="both"/>
        <w:rPr>
          <w:bCs/>
        </w:rPr>
      </w:pPr>
      <w:r w:rsidRPr="00CD4C15">
        <w:rPr>
          <w:position w:val="-32"/>
        </w:rPr>
        <w:object w:dxaOrig="1335" w:dyaOrig="765" w14:anchorId="0D185F6E">
          <v:shape id="_x0000_i3039" type="#_x0000_t75" style="width:67pt;height:38.2pt" o:ole="">
            <v:imagedata r:id="rId4392" o:title=""/>
          </v:shape>
          <o:OLEObject Type="Embed" ProgID="Equation.DSMT4" ShapeID="_x0000_i3039" DrawAspect="Content" ObjectID="_1653899388" r:id="rId4393"/>
        </w:object>
      </w:r>
      <w:r w:rsidRPr="00E41759">
        <w:rPr>
          <w:bCs/>
        </w:rPr>
        <w:t xml:space="preserve"> với</w:t>
      </w:r>
      <w:r>
        <w:rPr>
          <w:bCs/>
        </w:rPr>
        <w:t xml:space="preserve"> </w:t>
      </w:r>
      <w:r w:rsidRPr="00E41759">
        <w:rPr>
          <w:bCs/>
          <w:position w:val="-6"/>
        </w:rPr>
        <w:object w:dxaOrig="570" w:dyaOrig="270" w14:anchorId="7B11C76A">
          <v:shape id="_x0000_i3040" type="#_x0000_t75" style="width:28.8pt;height:13.75pt" o:ole="">
            <v:imagedata r:id="rId4394" o:title=""/>
          </v:shape>
          <o:OLEObject Type="Embed" ProgID="Equation.DSMT4" ShapeID="_x0000_i3040" DrawAspect="Content" ObjectID="_1653899389" r:id="rId4395"/>
        </w:object>
      </w:r>
      <w:r w:rsidRPr="00E41759">
        <w:rPr>
          <w:bCs/>
        </w:rPr>
        <w:t xml:space="preserve"> và</w:t>
      </w:r>
      <w:r>
        <w:rPr>
          <w:bCs/>
        </w:rPr>
        <w:t xml:space="preserve"> </w:t>
      </w:r>
      <w:r w:rsidRPr="00E41759">
        <w:rPr>
          <w:bCs/>
          <w:position w:val="-6"/>
        </w:rPr>
        <w:object w:dxaOrig="195" w:dyaOrig="270" w14:anchorId="741C2025">
          <v:shape id="_x0000_i3041" type="#_x0000_t75" style="width:10pt;height:13.75pt" o:ole="">
            <v:imagedata r:id="rId4396" o:title=""/>
          </v:shape>
          <o:OLEObject Type="Embed" ProgID="Equation.DSMT4" ShapeID="_x0000_i3041" DrawAspect="Content" ObjectID="_1653899390" r:id="rId4397"/>
        </w:object>
      </w:r>
      <w:r w:rsidRPr="00E41759">
        <w:rPr>
          <w:bCs/>
        </w:rPr>
        <w:t>cùng chẵn hoặc lẻ.</w:t>
      </w:r>
    </w:p>
    <w:p w14:paraId="35703F6D" w14:textId="77777777" w:rsidR="00B87A2A" w:rsidRPr="008D5802" w:rsidRDefault="00B87A2A" w:rsidP="00B87A2A">
      <w:pPr>
        <w:pStyle w:val="ListParagraph"/>
        <w:numPr>
          <w:ilvl w:val="0"/>
          <w:numId w:val="79"/>
        </w:numPr>
        <w:tabs>
          <w:tab w:val="left" w:pos="720"/>
          <w:tab w:val="left" w:pos="3240"/>
          <w:tab w:val="left" w:pos="5760"/>
          <w:tab w:val="left" w:pos="7920"/>
        </w:tabs>
        <w:jc w:val="both"/>
      </w:pPr>
      <w:r w:rsidRPr="008D5802">
        <w:rPr>
          <w:bCs/>
        </w:rPr>
        <w:t xml:space="preserve">từ hình vẽ </w:t>
      </w:r>
      <w:r w:rsidRPr="00CD4C15">
        <w:rPr>
          <w:position w:val="-38"/>
        </w:rPr>
        <w:object w:dxaOrig="2056" w:dyaOrig="870" w14:anchorId="760A2832">
          <v:shape id="_x0000_i3042" type="#_x0000_t75" style="width:102.7pt;height:43.2pt" o:ole="">
            <v:imagedata r:id="rId4398" o:title=""/>
          </v:shape>
          <o:OLEObject Type="Embed" ProgID="Equation.DSMT4" ShapeID="_x0000_i3042" DrawAspect="Content" ObjectID="_1653899391" r:id="rId4399"/>
        </w:object>
      </w:r>
      <w:r w:rsidRPr="008D5802">
        <w:rPr>
          <w:bCs/>
        </w:rPr>
        <w:t xml:space="preserve">→ </w:t>
      </w:r>
      <w:r w:rsidRPr="00CD4C15">
        <w:rPr>
          <w:position w:val="-28"/>
        </w:rPr>
        <w:object w:dxaOrig="1710" w:dyaOrig="705" w14:anchorId="7EB4F0A2">
          <v:shape id="_x0000_i3043" type="#_x0000_t75" style="width:85.75pt;height:35.05pt" o:ole="">
            <v:imagedata r:id="rId4400" o:title=""/>
          </v:shape>
          <o:OLEObject Type="Embed" ProgID="Equation.DSMT4" ShapeID="_x0000_i3043" DrawAspect="Content" ObjectID="_1653899392" r:id="rId4401"/>
        </w:object>
      </w:r>
      <w:r w:rsidRPr="008D5802">
        <w:rPr>
          <w:bCs/>
        </w:rPr>
        <w:t>.</w:t>
      </w:r>
    </w:p>
    <w:p w14:paraId="2E3E1463" w14:textId="77777777" w:rsidR="00B87A2A" w:rsidRPr="00D61595" w:rsidRDefault="00B87A2A" w:rsidP="00A541BB">
      <w:pPr>
        <w:tabs>
          <w:tab w:val="left" w:pos="284"/>
          <w:tab w:val="left" w:pos="2835"/>
          <w:tab w:val="left" w:pos="5387"/>
          <w:tab w:val="left" w:pos="7938"/>
        </w:tabs>
        <w:ind w:firstLine="142"/>
        <w:rPr>
          <w:bCs/>
        </w:rPr>
      </w:pPr>
      <w:r w:rsidRPr="00D61595">
        <w:rPr>
          <w:bCs/>
        </w:rPr>
        <w:t>Ta lần lượt xét các trường hợp.</w:t>
      </w:r>
    </w:p>
    <w:p w14:paraId="1EA0E100" w14:textId="77777777" w:rsidR="00B87A2A" w:rsidRPr="00D61595" w:rsidRDefault="00B87A2A" w:rsidP="00A541BB">
      <w:pPr>
        <w:tabs>
          <w:tab w:val="left" w:pos="284"/>
          <w:tab w:val="left" w:pos="2835"/>
          <w:tab w:val="left" w:pos="5387"/>
          <w:tab w:val="left" w:pos="7938"/>
        </w:tabs>
        <w:ind w:firstLine="142"/>
        <w:rPr>
          <w:bCs/>
        </w:rPr>
      </w:pPr>
      <w:r w:rsidRPr="00D61595">
        <w:rPr>
          <w:bCs/>
        </w:rPr>
        <w:t xml:space="preserve">→ </w:t>
      </w:r>
      <w:r w:rsidRPr="008A20E8">
        <w:rPr>
          <w:bCs/>
          <w:position w:val="-30"/>
        </w:rPr>
        <w:object w:dxaOrig="675" w:dyaOrig="720" w14:anchorId="7E807B65">
          <v:shape id="_x0000_i3044" type="#_x0000_t75" style="width:33.8pt;height:36.3pt" o:ole="">
            <v:imagedata r:id="rId4402" o:title=""/>
          </v:shape>
          <o:OLEObject Type="Embed" ProgID="Equation.DSMT4" ShapeID="_x0000_i3044" DrawAspect="Content" ObjectID="_1653899393" r:id="rId4403"/>
        </w:object>
      </w:r>
      <w:r w:rsidRPr="00D61595">
        <w:rPr>
          <w:bCs/>
        </w:rPr>
        <w:t xml:space="preserve"> → </w:t>
      </w:r>
      <w:r w:rsidRPr="008A20E8">
        <w:rPr>
          <w:bCs/>
          <w:position w:val="-32"/>
        </w:rPr>
        <w:object w:dxaOrig="1200" w:dyaOrig="765" w14:anchorId="220ADE55">
          <v:shape id="_x0000_i3045" type="#_x0000_t75" style="width:60.1pt;height:38.2pt" o:ole="">
            <v:imagedata r:id="rId4404" o:title=""/>
          </v:shape>
          <o:OLEObject Type="Embed" ProgID="Equation.DSMT4" ShapeID="_x0000_i3045" DrawAspect="Content" ObjectID="_1653899394" r:id="rId4405"/>
        </w:object>
      </w:r>
      <w:r w:rsidRPr="00D61595">
        <w:rPr>
          <w:bCs/>
        </w:rPr>
        <w:t xml:space="preserve">→ </w:t>
      </w:r>
      <w:r w:rsidRPr="008A20E8">
        <w:rPr>
          <w:bCs/>
          <w:position w:val="-32"/>
        </w:rPr>
        <w:object w:dxaOrig="780" w:dyaOrig="765" w14:anchorId="16003A79">
          <v:shape id="_x0000_i3046" type="#_x0000_t75" style="width:38.8pt;height:38.2pt" o:ole="">
            <v:imagedata r:id="rId4406" o:title=""/>
          </v:shape>
          <o:OLEObject Type="Embed" ProgID="Equation.DSMT4" ShapeID="_x0000_i3046" DrawAspect="Content" ObjectID="_1653899395" r:id="rId4407"/>
        </w:object>
      </w:r>
      <w:r w:rsidRPr="00D61595">
        <w:rPr>
          <w:bCs/>
        </w:rPr>
        <w:t xml:space="preserve">→ </w:t>
      </w:r>
      <w:r w:rsidRPr="008A20E8">
        <w:rPr>
          <w:bCs/>
          <w:position w:val="-30"/>
        </w:rPr>
        <w:object w:dxaOrig="1110" w:dyaOrig="720" w14:anchorId="21CFF466">
          <v:shape id="_x0000_i3047" type="#_x0000_t75" style="width:55.7pt;height:36.3pt" o:ole="">
            <v:imagedata r:id="rId4408" o:title=""/>
          </v:shape>
          <o:OLEObject Type="Embed" ProgID="Equation.DSMT4" ShapeID="_x0000_i3047" DrawAspect="Content" ObjectID="_1653899396" r:id="rId4409"/>
        </w:object>
      </w:r>
    </w:p>
    <w:p w14:paraId="1CE477F9" w14:textId="77777777" w:rsidR="00B87A2A" w:rsidRPr="00CD4C15" w:rsidRDefault="00B87A2A" w:rsidP="00A541BB">
      <w:pPr>
        <w:tabs>
          <w:tab w:val="left" w:pos="284"/>
          <w:tab w:val="left" w:pos="2835"/>
          <w:tab w:val="left" w:pos="5387"/>
          <w:tab w:val="left" w:pos="7938"/>
        </w:tabs>
        <w:ind w:firstLine="142"/>
        <w:rPr>
          <w:bCs/>
        </w:rPr>
      </w:pPr>
      <w:r w:rsidRPr="00D61595">
        <w:rPr>
          <w:bCs/>
        </w:rPr>
        <w:t>Tương tự như thế vớ</w:t>
      </w:r>
      <w:r>
        <w:rPr>
          <w:bCs/>
        </w:rPr>
        <w:t xml:space="preserve">i </w:t>
      </w:r>
      <w:r w:rsidRPr="00977943">
        <w:rPr>
          <w:bCs/>
          <w:position w:val="-6"/>
        </w:rPr>
        <w:object w:dxaOrig="570" w:dyaOrig="270" w14:anchorId="41DFA89F">
          <v:shape id="_x0000_i3048" type="#_x0000_t75" style="width:28.8pt;height:13.75pt" o:ole="">
            <v:imagedata r:id="rId4410" o:title=""/>
          </v:shape>
          <o:OLEObject Type="Embed" ProgID="Equation.DSMT4" ShapeID="_x0000_i3048" DrawAspect="Content" ObjectID="_1653899397" r:id="rId4411"/>
        </w:object>
      </w:r>
      <w:r>
        <w:rPr>
          <w:bCs/>
        </w:rPr>
        <w:t xml:space="preserve"> thì </w:t>
      </w:r>
      <w:r w:rsidRPr="00977943">
        <w:rPr>
          <w:bCs/>
          <w:position w:val="-10"/>
        </w:rPr>
        <w:object w:dxaOrig="825" w:dyaOrig="330" w14:anchorId="3C54C51D">
          <v:shape id="_x0000_i3049" type="#_x0000_t75" style="width:41.3pt;height:16.3pt" o:ole="">
            <v:imagedata r:id="rId4412" o:title=""/>
          </v:shape>
          <o:OLEObject Type="Embed" ProgID="Equation.DSMT4" ShapeID="_x0000_i3049" DrawAspect="Content" ObjectID="_1653899398" r:id="rId4413"/>
        </w:object>
      </w:r>
      <w:r w:rsidRPr="00D61595">
        <w:rPr>
          <w:bCs/>
        </w:rPr>
        <w:t xml:space="preserve">; với </w:t>
      </w:r>
      <w:r w:rsidRPr="00977943">
        <w:rPr>
          <w:bCs/>
          <w:position w:val="-6"/>
        </w:rPr>
        <w:object w:dxaOrig="540" w:dyaOrig="270" w14:anchorId="1B1AABD9">
          <v:shape id="_x0000_i3050" type="#_x0000_t75" style="width:26.9pt;height:13.75pt" o:ole="">
            <v:imagedata r:id="rId4414" o:title=""/>
          </v:shape>
          <o:OLEObject Type="Embed" ProgID="Equation.DSMT4" ShapeID="_x0000_i3050" DrawAspect="Content" ObjectID="_1653899399" r:id="rId4415"/>
        </w:object>
      </w:r>
      <w:r>
        <w:rPr>
          <w:bCs/>
        </w:rPr>
        <w:t xml:space="preserve"> thì </w:t>
      </w:r>
      <w:r w:rsidRPr="00977943">
        <w:rPr>
          <w:bCs/>
          <w:position w:val="-10"/>
        </w:rPr>
        <w:object w:dxaOrig="840" w:dyaOrig="330" w14:anchorId="693F7427">
          <v:shape id="_x0000_i3051" type="#_x0000_t75" style="width:41.95pt;height:16.3pt" o:ole="">
            <v:imagedata r:id="rId4416" o:title=""/>
          </v:shape>
          <o:OLEObject Type="Embed" ProgID="Equation.DSMT4" ShapeID="_x0000_i3051" DrawAspect="Content" ObjectID="_1653899400" r:id="rId4417"/>
        </w:object>
      </w:r>
      <w:r w:rsidRPr="00D61595">
        <w:rPr>
          <w:bCs/>
        </w:rPr>
        <w:t xml:space="preserve">; với </w:t>
      </w:r>
      <w:r w:rsidRPr="00977943">
        <w:rPr>
          <w:bCs/>
          <w:position w:val="-6"/>
        </w:rPr>
        <w:object w:dxaOrig="570" w:dyaOrig="270" w14:anchorId="4257F195">
          <v:shape id="_x0000_i3052" type="#_x0000_t75" style="width:28.8pt;height:13.75pt" o:ole="">
            <v:imagedata r:id="rId4418" o:title=""/>
          </v:shape>
          <o:OLEObject Type="Embed" ProgID="Equation.DSMT4" ShapeID="_x0000_i3052" DrawAspect="Content" ObjectID="_1653899401" r:id="rId4419"/>
        </w:object>
      </w:r>
      <w:r>
        <w:rPr>
          <w:bCs/>
        </w:rPr>
        <w:t xml:space="preserve"> thì </w:t>
      </w:r>
      <w:r w:rsidRPr="00977943">
        <w:rPr>
          <w:bCs/>
          <w:position w:val="-10"/>
        </w:rPr>
        <w:object w:dxaOrig="1005" w:dyaOrig="330" w14:anchorId="42DBACCE">
          <v:shape id="_x0000_i3053" type="#_x0000_t75" style="width:50.1pt;height:16.3pt" o:ole="">
            <v:imagedata r:id="rId4420" o:title=""/>
          </v:shape>
          <o:OLEObject Type="Embed" ProgID="Equation.DSMT4" ShapeID="_x0000_i3053" DrawAspect="Content" ObjectID="_1653899402" r:id="rId4421"/>
        </w:object>
      </w:r>
      <w:r w:rsidRPr="00D61595">
        <w:rPr>
          <w:bCs/>
        </w:rPr>
        <w:t xml:space="preserve">; với </w:t>
      </w:r>
      <w:r w:rsidRPr="00977943">
        <w:rPr>
          <w:bCs/>
          <w:position w:val="-6"/>
        </w:rPr>
        <w:object w:dxaOrig="570" w:dyaOrig="270" w14:anchorId="00814636">
          <v:shape id="_x0000_i3054" type="#_x0000_t75" style="width:28.8pt;height:13.75pt" o:ole="">
            <v:imagedata r:id="rId4422" o:title=""/>
          </v:shape>
          <o:OLEObject Type="Embed" ProgID="Equation.DSMT4" ShapeID="_x0000_i3054" DrawAspect="Content" ObjectID="_1653899403" r:id="rId4423"/>
        </w:object>
      </w:r>
      <w:r>
        <w:rPr>
          <w:bCs/>
        </w:rPr>
        <w:t xml:space="preserve"> thì </w:t>
      </w:r>
      <w:r w:rsidRPr="00977943">
        <w:rPr>
          <w:bCs/>
          <w:position w:val="-10"/>
        </w:rPr>
        <w:object w:dxaOrig="1005" w:dyaOrig="330" w14:anchorId="7A6F4441">
          <v:shape id="_x0000_i3055" type="#_x0000_t75" style="width:50.1pt;height:16.3pt" o:ole="">
            <v:imagedata r:id="rId4424" o:title=""/>
          </v:shape>
          <o:OLEObject Type="Embed" ProgID="Equation.DSMT4" ShapeID="_x0000_i3055" DrawAspect="Content" ObjectID="_1653899404" r:id="rId4425"/>
        </w:object>
      </w:r>
      <w:r>
        <w:rPr>
          <w:bCs/>
        </w:rPr>
        <w:t xml:space="preserve"> </w:t>
      </w:r>
      <w:r w:rsidRPr="00D61595">
        <w:rPr>
          <w:bCs/>
        </w:rPr>
        <w:t xml:space="preserve">→ </w:t>
      </w:r>
      <w:r w:rsidRPr="00CA5D5F">
        <w:rPr>
          <w:bCs/>
          <w:position w:val="-12"/>
        </w:rPr>
        <w:object w:dxaOrig="1215" w:dyaOrig="360" w14:anchorId="199A6C20">
          <v:shape id="_x0000_i3056" type="#_x0000_t75" style="width:60.75pt;height:18.15pt" o:ole="">
            <v:imagedata r:id="rId4426" o:title=""/>
          </v:shape>
          <o:OLEObject Type="Embed" ProgID="Equation.DSMT4" ShapeID="_x0000_i3056" DrawAspect="Content" ObjectID="_1653899405" r:id="rId4427"/>
        </w:object>
      </w:r>
      <w:r>
        <w:rPr>
          <w:bCs/>
        </w:rPr>
        <w:t>.</w:t>
      </w:r>
    </w:p>
    <w:p w14:paraId="03DB3D10" w14:textId="77777777" w:rsidR="00B87A2A" w:rsidRPr="00D61595" w:rsidRDefault="00B87A2A" w:rsidP="00905A2B">
      <w:pPr>
        <w:tabs>
          <w:tab w:val="left" w:pos="720"/>
          <w:tab w:val="left" w:pos="3240"/>
          <w:tab w:val="left" w:pos="5760"/>
          <w:tab w:val="left" w:pos="7920"/>
        </w:tabs>
        <w:ind w:firstLine="142"/>
        <w:rPr>
          <w:b/>
        </w:rPr>
      </w:pPr>
      <w:r>
        <w:rPr>
          <w:b/>
        </w:rPr>
        <w:t>Câu 38</w:t>
      </w:r>
      <w:r w:rsidRPr="00D61595">
        <w:rPr>
          <w:b/>
        </w:rPr>
        <w:t>:</w:t>
      </w:r>
      <w:r>
        <w:rPr>
          <w:b/>
        </w:rPr>
        <w:t xml:space="preserve"> Chọn D.</w:t>
      </w:r>
    </w:p>
    <w:p w14:paraId="0CC24BBC" w14:textId="77777777" w:rsidR="00B87A2A" w:rsidRPr="0067460C" w:rsidRDefault="00B87A2A" w:rsidP="0067460C">
      <w:pPr>
        <w:tabs>
          <w:tab w:val="left" w:pos="284"/>
          <w:tab w:val="left" w:pos="2835"/>
          <w:tab w:val="left" w:pos="5387"/>
          <w:tab w:val="left" w:pos="7938"/>
        </w:tabs>
        <w:ind w:firstLine="142"/>
        <w:rPr>
          <w:bCs/>
        </w:rPr>
      </w:pPr>
      <w:r w:rsidRPr="0067460C">
        <w:rPr>
          <w:bCs/>
        </w:rPr>
        <w:t xml:space="preserve">Dễ thấy, đường nét liền biểu diễn </w:t>
      </w:r>
      <w:r w:rsidRPr="00B93C53">
        <w:rPr>
          <w:position w:val="-12"/>
        </w:rPr>
        <w:object w:dxaOrig="330" w:dyaOrig="360" w14:anchorId="5432C5E4">
          <v:shape id="_x0000_i3057" type="#_x0000_t75" style="width:16.3pt;height:18.15pt" o:ole="">
            <v:imagedata r:id="rId4428" o:title=""/>
          </v:shape>
          <o:OLEObject Type="Embed" ProgID="Equation.DSMT4" ShapeID="_x0000_i3057" DrawAspect="Content" ObjectID="_1653899406" r:id="rId4429"/>
        </w:object>
      </w:r>
      <w:r w:rsidRPr="0067460C">
        <w:rPr>
          <w:bCs/>
        </w:rPr>
        <w:t xml:space="preserve">, nét đứt biểu diễn </w:t>
      </w:r>
      <w:r w:rsidRPr="00B93C53">
        <w:rPr>
          <w:position w:val="-12"/>
        </w:rPr>
        <w:object w:dxaOrig="330" w:dyaOrig="360" w14:anchorId="3ADE937F">
          <v:shape id="_x0000_i3058" type="#_x0000_t75" style="width:16.3pt;height:18.15pt" o:ole="">
            <v:imagedata r:id="rId4430" o:title=""/>
          </v:shape>
          <o:OLEObject Type="Embed" ProgID="Equation.DSMT4" ShapeID="_x0000_i3058" DrawAspect="Content" ObjectID="_1653899407" r:id="rId4431"/>
        </w:object>
      </w:r>
      <w:r w:rsidRPr="0067460C">
        <w:rPr>
          <w:bCs/>
        </w:rPr>
        <w:t>.</w:t>
      </w:r>
    </w:p>
    <w:p w14:paraId="14E01243" w14:textId="77777777" w:rsidR="00B87A2A" w:rsidRPr="0067460C" w:rsidRDefault="00B87A2A" w:rsidP="0067460C">
      <w:pPr>
        <w:tabs>
          <w:tab w:val="left" w:pos="284"/>
          <w:tab w:val="left" w:pos="2835"/>
          <w:tab w:val="left" w:pos="5387"/>
          <w:tab w:val="left" w:pos="7938"/>
        </w:tabs>
        <w:ind w:firstLine="142"/>
        <w:rPr>
          <w:bCs/>
        </w:rPr>
      </w:pPr>
      <w:r w:rsidRPr="0067460C">
        <w:rPr>
          <w:bCs/>
        </w:rPr>
        <w:t>+ Từ đồ thị ta có:</w:t>
      </w:r>
    </w:p>
    <w:p w14:paraId="73295932" w14:textId="77777777" w:rsidR="00B87A2A" w:rsidRPr="0067460C" w:rsidRDefault="00B87A2A" w:rsidP="00B87A2A">
      <w:pPr>
        <w:numPr>
          <w:ilvl w:val="0"/>
          <w:numId w:val="73"/>
        </w:numPr>
        <w:tabs>
          <w:tab w:val="left" w:pos="284"/>
          <w:tab w:val="left" w:pos="2835"/>
          <w:tab w:val="left" w:pos="5387"/>
          <w:tab w:val="left" w:pos="7938"/>
        </w:tabs>
        <w:jc w:val="both"/>
        <w:rPr>
          <w:bCs/>
        </w:rPr>
      </w:pPr>
      <w:r w:rsidRPr="0067460C">
        <w:rPr>
          <w:bCs/>
        </w:rPr>
        <w:t xml:space="preserve">tại </w:t>
      </w:r>
      <w:r w:rsidRPr="00B93C53">
        <w:rPr>
          <w:position w:val="-12"/>
        </w:rPr>
        <w:object w:dxaOrig="825" w:dyaOrig="360" w14:anchorId="07CD368C">
          <v:shape id="_x0000_i3059" type="#_x0000_t75" style="width:41.3pt;height:18.15pt" o:ole="">
            <v:imagedata r:id="rId4432" o:title=""/>
          </v:shape>
          <o:OLEObject Type="Embed" ProgID="Equation.DSMT4" ShapeID="_x0000_i3059" DrawAspect="Content" ObjectID="_1653899408" r:id="rId4433"/>
        </w:object>
      </w:r>
      <w:r w:rsidRPr="0067460C">
        <w:rPr>
          <w:bCs/>
        </w:rPr>
        <w:t xml:space="preserve"> thì </w:t>
      </w:r>
      <w:r w:rsidRPr="00B93C53">
        <w:rPr>
          <w:position w:val="-12"/>
        </w:rPr>
        <w:object w:dxaOrig="795" w:dyaOrig="360" w14:anchorId="66B2504E">
          <v:shape id="_x0000_i3060" type="#_x0000_t75" style="width:39.45pt;height:18.15pt" o:ole="">
            <v:imagedata r:id="rId4434" o:title=""/>
          </v:shape>
          <o:OLEObject Type="Embed" ProgID="Equation.DSMT4" ShapeID="_x0000_i3060" DrawAspect="Content" ObjectID="_1653899409" r:id="rId4435"/>
        </w:object>
      </w:r>
      <w:r w:rsidRPr="0067460C">
        <w:rPr>
          <w:bCs/>
        </w:rPr>
        <w:t xml:space="preserve">Ω → </w:t>
      </w:r>
      <w:r w:rsidRPr="00B93C53">
        <w:rPr>
          <w:position w:val="-12"/>
        </w:rPr>
        <w:object w:dxaOrig="870" w:dyaOrig="360" w14:anchorId="61BFAA0F">
          <v:shape id="_x0000_i3061" type="#_x0000_t75" style="width:43.2pt;height:18.15pt" o:ole="">
            <v:imagedata r:id="rId4436" o:title=""/>
          </v:shape>
          <o:OLEObject Type="Embed" ProgID="Equation.DSMT4" ShapeID="_x0000_i3061" DrawAspect="Content" ObjectID="_1653899410" r:id="rId4437"/>
        </w:object>
      </w:r>
      <w:r w:rsidRPr="0067460C">
        <w:rPr>
          <w:bCs/>
        </w:rPr>
        <w:t>Ω.</w:t>
      </w:r>
    </w:p>
    <w:p w14:paraId="144FD099" w14:textId="77777777" w:rsidR="00B87A2A" w:rsidRPr="0067460C" w:rsidRDefault="00B87A2A" w:rsidP="00B87A2A">
      <w:pPr>
        <w:numPr>
          <w:ilvl w:val="0"/>
          <w:numId w:val="73"/>
        </w:numPr>
        <w:tabs>
          <w:tab w:val="left" w:pos="284"/>
          <w:tab w:val="left" w:pos="2835"/>
          <w:tab w:val="left" w:pos="5387"/>
          <w:tab w:val="left" w:pos="7938"/>
        </w:tabs>
        <w:jc w:val="both"/>
        <w:rPr>
          <w:bCs/>
        </w:rPr>
      </w:pPr>
      <w:r w:rsidRPr="0067460C">
        <w:rPr>
          <w:bCs/>
        </w:rPr>
        <w:t xml:space="preserve">tại </w:t>
      </w:r>
      <w:r w:rsidRPr="00B93C53">
        <w:rPr>
          <w:position w:val="-12"/>
        </w:rPr>
        <w:object w:dxaOrig="705" w:dyaOrig="360" w14:anchorId="10EBE69B">
          <v:shape id="_x0000_i3062" type="#_x0000_t75" style="width:35.05pt;height:18.15pt" o:ole="">
            <v:imagedata r:id="rId4438" o:title=""/>
          </v:shape>
          <o:OLEObject Type="Embed" ProgID="Equation.DSMT4" ShapeID="_x0000_i3062" DrawAspect="Content" ObjectID="_1653899411" r:id="rId4439"/>
        </w:object>
      </w:r>
      <w:r w:rsidRPr="0067460C">
        <w:rPr>
          <w:bCs/>
        </w:rPr>
        <w:t xml:space="preserve"> → cộng hưởng → </w:t>
      </w:r>
      <w:r w:rsidRPr="00B93C53">
        <w:rPr>
          <w:position w:val="-12"/>
        </w:rPr>
        <w:object w:dxaOrig="1470" w:dyaOrig="360" w14:anchorId="44FA8407">
          <v:shape id="_x0000_i3063" type="#_x0000_t75" style="width:73.25pt;height:18.15pt" o:ole="">
            <v:imagedata r:id="rId4440" o:title=""/>
          </v:shape>
          <o:OLEObject Type="Embed" ProgID="Equation.DSMT4" ShapeID="_x0000_i3063" DrawAspect="Content" ObjectID="_1653899412" r:id="rId4441"/>
        </w:object>
      </w:r>
      <w:r w:rsidRPr="0067460C">
        <w:rPr>
          <w:bCs/>
        </w:rPr>
        <w:t>Ω.</w:t>
      </w:r>
    </w:p>
    <w:p w14:paraId="5502339B" w14:textId="77777777" w:rsidR="00B87A2A" w:rsidRPr="0067460C" w:rsidRDefault="00B87A2A" w:rsidP="00B87A2A">
      <w:pPr>
        <w:numPr>
          <w:ilvl w:val="0"/>
          <w:numId w:val="73"/>
        </w:numPr>
        <w:tabs>
          <w:tab w:val="left" w:pos="284"/>
          <w:tab w:val="left" w:pos="2835"/>
          <w:tab w:val="left" w:pos="5387"/>
          <w:tab w:val="left" w:pos="7938"/>
        </w:tabs>
        <w:jc w:val="both"/>
        <w:rPr>
          <w:bCs/>
        </w:rPr>
      </w:pPr>
      <w:r w:rsidRPr="0067460C">
        <w:rPr>
          <w:bCs/>
        </w:rPr>
        <w:t xml:space="preserve">tại </w:t>
      </w:r>
      <w:r w:rsidRPr="00B93C53">
        <w:rPr>
          <w:position w:val="-12"/>
        </w:rPr>
        <w:object w:dxaOrig="1275" w:dyaOrig="360" w14:anchorId="59A7D177">
          <v:shape id="_x0000_i3064" type="#_x0000_t75" style="width:63.85pt;height:18.15pt" o:ole="">
            <v:imagedata r:id="rId4442" o:title=""/>
          </v:shape>
          <o:OLEObject Type="Embed" ProgID="Equation.DSMT4" ShapeID="_x0000_i3064" DrawAspect="Content" ObjectID="_1653899413" r:id="rId4443"/>
        </w:object>
      </w:r>
      <w:r w:rsidRPr="0067460C">
        <w:rPr>
          <w:bCs/>
        </w:rPr>
        <w:t xml:space="preserve">→ </w:t>
      </w:r>
      <w:r w:rsidRPr="00B93C53">
        <w:rPr>
          <w:position w:val="-46"/>
        </w:rPr>
        <w:object w:dxaOrig="1680" w:dyaOrig="1035" w14:anchorId="161BA2AB">
          <v:shape id="_x0000_i3065" type="#_x0000_t75" style="width:83.9pt;height:51.95pt" o:ole="">
            <v:imagedata r:id="rId4444" o:title=""/>
          </v:shape>
          <o:OLEObject Type="Embed" ProgID="Equation.DSMT4" ShapeID="_x0000_i3065" DrawAspect="Content" ObjectID="_1653899414" r:id="rId4445"/>
        </w:object>
      </w:r>
      <w:r w:rsidRPr="0067460C">
        <w:rPr>
          <w:bCs/>
        </w:rPr>
        <w:t xml:space="preserve">Ω → </w:t>
      </w:r>
      <w:r w:rsidRPr="00B93C53">
        <w:rPr>
          <w:position w:val="-30"/>
        </w:rPr>
        <w:object w:dxaOrig="4949" w:dyaOrig="795" w14:anchorId="3D3C24D5">
          <v:shape id="_x0000_i3066" type="#_x0000_t75" style="width:247.3pt;height:39.45pt" o:ole="">
            <v:imagedata r:id="rId4446" o:title=""/>
          </v:shape>
          <o:OLEObject Type="Embed" ProgID="Equation.DSMT4" ShapeID="_x0000_i3066" DrawAspect="Content" ObjectID="_1653899415" r:id="rId4447"/>
        </w:object>
      </w:r>
      <w:r w:rsidRPr="0067460C">
        <w:rPr>
          <w:bCs/>
        </w:rPr>
        <w:t>Ω.</w:t>
      </w:r>
    </w:p>
    <w:p w14:paraId="508299B9" w14:textId="77777777" w:rsidR="00B87A2A" w:rsidRPr="00C31AA6" w:rsidRDefault="00B87A2A" w:rsidP="00905A2B">
      <w:pPr>
        <w:tabs>
          <w:tab w:val="left" w:pos="284"/>
          <w:tab w:val="left" w:pos="2835"/>
          <w:tab w:val="left" w:pos="5387"/>
          <w:tab w:val="left" w:pos="7920"/>
        </w:tabs>
        <w:ind w:firstLine="142"/>
        <w:rPr>
          <w:b/>
        </w:rPr>
      </w:pPr>
      <w:r w:rsidRPr="00C31AA6">
        <w:rPr>
          <w:b/>
          <w:lang w:val="nl-NL"/>
        </w:rPr>
        <w:t>Câu 39: Chọn C.</w:t>
      </w:r>
    </w:p>
    <w:p w14:paraId="3D5034EF" w14:textId="77777777" w:rsidR="00B87A2A" w:rsidRPr="00D61595" w:rsidRDefault="00B87A2A" w:rsidP="00905A2B">
      <w:pPr>
        <w:tabs>
          <w:tab w:val="left" w:pos="284"/>
          <w:tab w:val="left" w:pos="2835"/>
          <w:tab w:val="left" w:pos="5387"/>
          <w:tab w:val="left" w:pos="7920"/>
        </w:tabs>
        <w:ind w:firstLine="142"/>
        <w:rPr>
          <w:lang w:val="fr-FR"/>
        </w:rPr>
      </w:pPr>
      <w:r w:rsidRPr="00D61595">
        <w:rPr>
          <w:lang w:val="fr-FR"/>
        </w:rPr>
        <w:t xml:space="preserve">Điện áp hiệu dụng hai đầu đoạn mạch </w:t>
      </w:r>
      <w:r w:rsidRPr="00D3728F">
        <w:rPr>
          <w:position w:val="-4"/>
          <w:lang w:val="fr-FR"/>
        </w:rPr>
        <w:object w:dxaOrig="435" w:dyaOrig="270" w14:anchorId="475DC763">
          <v:shape id="_x0000_i3067" type="#_x0000_t75" style="width:21.9pt;height:13.75pt" o:ole="">
            <v:imagedata r:id="rId4448" o:title=""/>
          </v:shape>
          <o:OLEObject Type="Embed" ProgID="Equation.DSMT4" ShapeID="_x0000_i3067" DrawAspect="Content" ObjectID="_1653899416" r:id="rId4449"/>
        </w:object>
      </w:r>
      <w:r w:rsidRPr="00D61595">
        <w:rPr>
          <w:lang w:val="fr-FR"/>
        </w:rPr>
        <w:t>:</w:t>
      </w:r>
      <w:r w:rsidRPr="008A20E8">
        <w:rPr>
          <w:position w:val="-74"/>
          <w:lang w:val="fr-FR"/>
        </w:rPr>
        <w:object w:dxaOrig="5189" w:dyaOrig="1260" w14:anchorId="73B6E9CB">
          <v:shape id="_x0000_i3068" type="#_x0000_t75" style="width:259.2pt;height:63.25pt" o:ole="">
            <v:imagedata r:id="rId4450" o:title=""/>
          </v:shape>
          <o:OLEObject Type="Embed" ProgID="Equation.DSMT4" ShapeID="_x0000_i3068" DrawAspect="Content" ObjectID="_1653899417" r:id="rId4451"/>
        </w:object>
      </w:r>
      <w:r w:rsidRPr="00D61595">
        <w:rPr>
          <w:lang w:val="fr-FR"/>
        </w:rPr>
        <w:t xml:space="preserve"> </w:t>
      </w:r>
    </w:p>
    <w:p w14:paraId="490B8FC9" w14:textId="77777777" w:rsidR="00B87A2A" w:rsidRPr="00D61595" w:rsidRDefault="00B87A2A" w:rsidP="00905A2B">
      <w:pPr>
        <w:tabs>
          <w:tab w:val="left" w:pos="284"/>
          <w:tab w:val="left" w:pos="2835"/>
          <w:tab w:val="left" w:pos="5387"/>
          <w:tab w:val="left" w:pos="7920"/>
        </w:tabs>
        <w:ind w:firstLine="142"/>
        <w:rPr>
          <w:lang w:val="fr-FR"/>
        </w:rPr>
      </w:pPr>
      <w:r w:rsidRPr="00D61595">
        <w:rPr>
          <w:lang w:val="fr-FR"/>
        </w:rPr>
        <w:t xml:space="preserve">→ </w:t>
      </w:r>
      <w:r w:rsidRPr="00CD6525">
        <w:rPr>
          <w:position w:val="-12"/>
          <w:lang w:val="fr-FR"/>
        </w:rPr>
        <w:object w:dxaOrig="675" w:dyaOrig="360" w14:anchorId="4B33FFDD">
          <v:shape id="_x0000_i3069" type="#_x0000_t75" style="width:33.8pt;height:18.15pt" o:ole="">
            <v:imagedata r:id="rId4452" o:title=""/>
          </v:shape>
          <o:OLEObject Type="Embed" ProgID="Equation.DSMT4" ShapeID="_x0000_i3069" DrawAspect="Content" ObjectID="_1653899418" r:id="rId4453"/>
        </w:object>
      </w:r>
      <w:r>
        <w:rPr>
          <w:lang w:val="fr-FR"/>
        </w:rPr>
        <w:t xml:space="preserve"> </w:t>
      </w:r>
      <w:r w:rsidRPr="00D61595">
        <w:rPr>
          <w:lang w:val="fr-FR"/>
        </w:rPr>
        <w:t xml:space="preserve">khi </w:t>
      </w:r>
      <w:r w:rsidRPr="00CD6525">
        <w:rPr>
          <w:position w:val="-12"/>
          <w:lang w:val="fr-FR"/>
        </w:rPr>
        <w:object w:dxaOrig="870" w:dyaOrig="360" w14:anchorId="24EBA983">
          <v:shape id="_x0000_i3070" type="#_x0000_t75" style="width:43.2pt;height:18.15pt" o:ole="">
            <v:imagedata r:id="rId4454" o:title=""/>
          </v:shape>
          <o:OLEObject Type="Embed" ProgID="Equation.DSMT4" ShapeID="_x0000_i3070" DrawAspect="Content" ObjectID="_1653899419" r:id="rId4455"/>
        </w:object>
      </w:r>
      <w:r>
        <w:t xml:space="preserve"> </w:t>
      </w:r>
      <w:r>
        <w:rPr>
          <w:lang w:val="fr-FR"/>
        </w:rPr>
        <w:t>v</w:t>
      </w:r>
      <w:r w:rsidRPr="00D61595">
        <w:rPr>
          <w:lang w:val="fr-FR"/>
        </w:rPr>
        <w:t>à</w:t>
      </w:r>
      <w:r>
        <w:rPr>
          <w:lang w:val="fr-FR"/>
        </w:rPr>
        <w:t xml:space="preserve"> </w:t>
      </w:r>
      <w:r w:rsidRPr="008A20E8">
        <w:rPr>
          <w:position w:val="-64"/>
          <w:lang w:val="fr-FR"/>
        </w:rPr>
        <w:object w:dxaOrig="3016" w:dyaOrig="1020" w14:anchorId="7FD2D376">
          <v:shape id="_x0000_i3071" type="#_x0000_t75" style="width:150.9pt;height:50.7pt" o:ole="">
            <v:imagedata r:id="rId4456" o:title=""/>
          </v:shape>
          <o:OLEObject Type="Embed" ProgID="Equation.DSMT4" ShapeID="_x0000_i3071" DrawAspect="Content" ObjectID="_1653899420" r:id="rId4457"/>
        </w:object>
      </w:r>
    </w:p>
    <w:p w14:paraId="5B97FF7D" w14:textId="77777777" w:rsidR="00B87A2A" w:rsidRPr="00D61595" w:rsidRDefault="00B87A2A" w:rsidP="00905A2B">
      <w:pPr>
        <w:tabs>
          <w:tab w:val="left" w:pos="284"/>
          <w:tab w:val="left" w:pos="2835"/>
          <w:tab w:val="left" w:pos="5387"/>
          <w:tab w:val="left" w:pos="7920"/>
        </w:tabs>
        <w:ind w:firstLine="142"/>
        <w:rPr>
          <w:lang w:val="fr-FR"/>
        </w:rPr>
      </w:pPr>
      <w:r w:rsidRPr="00D61595">
        <w:rPr>
          <w:lang w:val="fr-FR"/>
        </w:rPr>
        <w:t xml:space="preserve">+ Khi </w:t>
      </w:r>
      <w:r w:rsidRPr="00E52BCB">
        <w:rPr>
          <w:position w:val="-12"/>
          <w:lang w:val="fr-FR"/>
        </w:rPr>
        <w:object w:dxaOrig="1500" w:dyaOrig="360" w14:anchorId="56076401">
          <v:shape id="_x0000_i3072" type="#_x0000_t75" style="width:75.15pt;height:18.15pt" o:ole="">
            <v:imagedata r:id="rId4458" o:title=""/>
          </v:shape>
          <o:OLEObject Type="Embed" ProgID="Equation.DSMT4" ShapeID="_x0000_i3072" DrawAspect="Content" ObjectID="_1653899421" r:id="rId4459"/>
        </w:object>
      </w:r>
      <w:r w:rsidRPr="00D61595">
        <w:rPr>
          <w:lang w:val="fr-FR"/>
        </w:rPr>
        <w:t xml:space="preserve"> → </w:t>
      </w:r>
      <w:r w:rsidRPr="00E52BCB">
        <w:rPr>
          <w:position w:val="-12"/>
          <w:lang w:val="fr-FR"/>
        </w:rPr>
        <w:object w:dxaOrig="1710" w:dyaOrig="360" w14:anchorId="74946A3A">
          <v:shape id="_x0000_i3073" type="#_x0000_t75" style="width:85.75pt;height:18.15pt" o:ole="">
            <v:imagedata r:id="rId4460" o:title=""/>
          </v:shape>
          <o:OLEObject Type="Embed" ProgID="Equation.DSMT4" ShapeID="_x0000_i3073" DrawAspect="Content" ObjectID="_1653899422" r:id="rId4461"/>
        </w:object>
      </w:r>
      <w:r w:rsidRPr="00D61595">
        <w:rPr>
          <w:lang w:val="fr-FR"/>
        </w:rPr>
        <w:t>thì điện áp giữa hai đầu tụ điện cực đại</w:t>
      </w:r>
    </w:p>
    <w:p w14:paraId="713146B5" w14:textId="77777777" w:rsidR="00B87A2A" w:rsidRPr="00D61595" w:rsidRDefault="00B87A2A" w:rsidP="00905A2B">
      <w:pPr>
        <w:tabs>
          <w:tab w:val="left" w:pos="284"/>
          <w:tab w:val="left" w:pos="2835"/>
          <w:tab w:val="left" w:pos="5387"/>
          <w:tab w:val="left" w:pos="7920"/>
        </w:tabs>
        <w:ind w:firstLine="142"/>
        <w:rPr>
          <w:lang w:val="fr-FR"/>
        </w:rPr>
      </w:pPr>
      <w:r w:rsidRPr="008A20E8">
        <w:rPr>
          <w:position w:val="-66"/>
        </w:rPr>
        <w:object w:dxaOrig="2669" w:dyaOrig="1440" w14:anchorId="7CBC3A8A">
          <v:shape id="_x0000_i3074" type="#_x0000_t75" style="width:133.35pt;height:1in" o:ole="">
            <v:imagedata r:id="rId4462" o:title=""/>
          </v:shape>
          <o:OLEObject Type="Embed" ProgID="Equation.DSMT4" ShapeID="_x0000_i3074" DrawAspect="Content" ObjectID="_1653899423" r:id="rId4463"/>
        </w:object>
      </w:r>
      <w:r w:rsidRPr="00D61595">
        <w:t xml:space="preserve">→ </w:t>
      </w:r>
      <w:r w:rsidRPr="008A20E8">
        <w:rPr>
          <w:position w:val="-34"/>
        </w:rPr>
        <w:object w:dxaOrig="1171" w:dyaOrig="795" w14:anchorId="5C1EA98E">
          <v:shape id="_x0000_i3075" type="#_x0000_t75" style="width:58.85pt;height:39.45pt" o:ole="">
            <v:imagedata r:id="rId4464" o:title=""/>
          </v:shape>
          <o:OLEObject Type="Embed" ProgID="Equation.DSMT4" ShapeID="_x0000_i3075" DrawAspect="Content" ObjectID="_1653899424" r:id="rId4465"/>
        </w:object>
      </w:r>
    </w:p>
    <w:p w14:paraId="0A7287F7" w14:textId="77777777" w:rsidR="00B87A2A" w:rsidRPr="00CD6525" w:rsidRDefault="00B87A2A" w:rsidP="00905A2B">
      <w:pPr>
        <w:tabs>
          <w:tab w:val="left" w:pos="284"/>
          <w:tab w:val="left" w:pos="2835"/>
          <w:tab w:val="left" w:pos="5387"/>
          <w:tab w:val="left" w:pos="7920"/>
        </w:tabs>
        <w:ind w:firstLine="142"/>
        <w:rPr>
          <w:lang w:val="fr-FR"/>
        </w:rPr>
      </w:pPr>
      <w:r w:rsidRPr="00D61595">
        <w:rPr>
          <w:lang w:val="fr-FR"/>
        </w:rPr>
        <w:t xml:space="preserve">→ Lập tỉ số : </w:t>
      </w:r>
      <w:r w:rsidRPr="008A20E8">
        <w:rPr>
          <w:position w:val="-30"/>
          <w:lang w:val="fr-FR"/>
        </w:rPr>
        <w:object w:dxaOrig="1140" w:dyaOrig="675" w14:anchorId="1F5B9C4E">
          <v:shape id="_x0000_i3076" type="#_x0000_t75" style="width:56.95pt;height:33.8pt" o:ole="">
            <v:imagedata r:id="rId4466" o:title=""/>
          </v:shape>
          <o:OLEObject Type="Embed" ProgID="Equation.DSMT4" ShapeID="_x0000_i3076" DrawAspect="Content" ObjectID="_1653899425" r:id="rId4467"/>
        </w:object>
      </w:r>
      <w:r>
        <w:rPr>
          <w:lang w:val="fr-FR"/>
        </w:rPr>
        <w:t>.</w:t>
      </w:r>
    </w:p>
    <w:p w14:paraId="66D6CC18" w14:textId="77777777" w:rsidR="00B87A2A" w:rsidRPr="00D61595" w:rsidRDefault="00B87A2A" w:rsidP="00905A2B">
      <w:pPr>
        <w:tabs>
          <w:tab w:val="left" w:pos="284"/>
          <w:tab w:val="left" w:pos="2835"/>
          <w:tab w:val="left" w:pos="5387"/>
          <w:tab w:val="left" w:pos="7938"/>
        </w:tabs>
        <w:ind w:firstLine="142"/>
        <w:rPr>
          <w:b/>
        </w:rPr>
      </w:pPr>
      <w:r w:rsidRPr="00D61595">
        <w:rPr>
          <w:b/>
          <w:bCs/>
        </w:rPr>
        <w:t xml:space="preserve">Câu 40: </w:t>
      </w:r>
      <w:r>
        <w:rPr>
          <w:b/>
          <w:bCs/>
        </w:rPr>
        <w:t>Chọn D.</w:t>
      </w:r>
    </w:p>
    <w:p w14:paraId="5960ABDA" w14:textId="77777777" w:rsidR="00B87A2A" w:rsidRDefault="00B87A2A" w:rsidP="00FF3694">
      <w:pPr>
        <w:tabs>
          <w:tab w:val="left" w:pos="284"/>
          <w:tab w:val="left" w:pos="2835"/>
          <w:tab w:val="left" w:pos="5387"/>
          <w:tab w:val="left" w:pos="7938"/>
        </w:tabs>
        <w:ind w:firstLine="142"/>
        <w:rPr>
          <w:bCs/>
        </w:rPr>
      </w:pPr>
      <w:r>
        <w:rPr>
          <w:bCs/>
        </w:rPr>
        <w:t>Ta có:</w:t>
      </w:r>
    </w:p>
    <w:p w14:paraId="6CADC30D" w14:textId="77777777" w:rsidR="00B87A2A" w:rsidRDefault="00B87A2A" w:rsidP="00B87A2A">
      <w:pPr>
        <w:pStyle w:val="ListParagraph"/>
        <w:numPr>
          <w:ilvl w:val="0"/>
          <w:numId w:val="93"/>
        </w:numPr>
        <w:tabs>
          <w:tab w:val="left" w:pos="284"/>
          <w:tab w:val="left" w:pos="2835"/>
          <w:tab w:val="left" w:pos="5387"/>
          <w:tab w:val="left" w:pos="7938"/>
        </w:tabs>
        <w:rPr>
          <w:bCs/>
        </w:rPr>
      </w:pPr>
      <w:r w:rsidRPr="00FF52BC">
        <w:rPr>
          <w:bCs/>
          <w:position w:val="-12"/>
        </w:rPr>
        <w:object w:dxaOrig="900" w:dyaOrig="360" w14:anchorId="18882F82">
          <v:shape id="_x0000_i3077" type="#_x0000_t75" style="width:45.1pt;height:18.15pt" o:ole="">
            <v:imagedata r:id="rId4468" o:title=""/>
          </v:shape>
          <o:OLEObject Type="Embed" ProgID="Equation.DSMT4" ShapeID="_x0000_i3077" DrawAspect="Content" ObjectID="_1653899426" r:id="rId4469"/>
        </w:object>
      </w:r>
      <w:r>
        <w:rPr>
          <w:bCs/>
        </w:rPr>
        <w:t xml:space="preserve"> không đổi → </w:t>
      </w:r>
      <w:r w:rsidRPr="00FF52BC">
        <w:rPr>
          <w:bCs/>
          <w:position w:val="-4"/>
        </w:rPr>
        <w:object w:dxaOrig="195" w:dyaOrig="270" w14:anchorId="3B935988">
          <v:shape id="_x0000_i3078" type="#_x0000_t75" style="width:10pt;height:13.75pt" o:ole="">
            <v:imagedata r:id="rId4470" o:title=""/>
          </v:shape>
          <o:OLEObject Type="Embed" ProgID="Equation.DSMT4" ShapeID="_x0000_i3078" DrawAspect="Content" ObjectID="_1653899427" r:id="rId4471"/>
        </w:object>
      </w:r>
      <w:r>
        <w:rPr>
          <w:bCs/>
        </w:rPr>
        <w:t xml:space="preserve"> và </w:t>
      </w:r>
      <w:r w:rsidRPr="00FF52BC">
        <w:rPr>
          <w:bCs/>
          <w:position w:val="-12"/>
        </w:rPr>
        <w:object w:dxaOrig="330" w:dyaOrig="360" w14:anchorId="1EDE7EF0">
          <v:shape id="_x0000_i3079" type="#_x0000_t75" style="width:16.3pt;height:18.15pt" o:ole="">
            <v:imagedata r:id="rId4472" o:title=""/>
          </v:shape>
          <o:OLEObject Type="Embed" ProgID="Equation.DSMT4" ShapeID="_x0000_i3079" DrawAspect="Content" ObjectID="_1653899428" r:id="rId4473"/>
        </w:object>
      </w:r>
      <w:r>
        <w:rPr>
          <w:bCs/>
        </w:rPr>
        <w:t xml:space="preserve"> tỉ lệ nghịch với nhau.</w:t>
      </w:r>
    </w:p>
    <w:p w14:paraId="6120C966" w14:textId="77777777" w:rsidR="00B87A2A" w:rsidRDefault="00B87A2A" w:rsidP="00B87A2A">
      <w:pPr>
        <w:pStyle w:val="ListParagraph"/>
        <w:numPr>
          <w:ilvl w:val="0"/>
          <w:numId w:val="93"/>
        </w:numPr>
        <w:tabs>
          <w:tab w:val="left" w:pos="284"/>
          <w:tab w:val="left" w:pos="2835"/>
          <w:tab w:val="left" w:pos="5387"/>
          <w:tab w:val="left" w:pos="7938"/>
        </w:tabs>
        <w:rPr>
          <w:bCs/>
        </w:rPr>
      </w:pPr>
      <w:r w:rsidRPr="00FF52BC">
        <w:rPr>
          <w:bCs/>
          <w:position w:val="-4"/>
        </w:rPr>
        <w:object w:dxaOrig="975" w:dyaOrig="300" w14:anchorId="58B8906F">
          <v:shape id="_x0000_i3080" type="#_x0000_t75" style="width:48.85pt;height:15.05pt" o:ole="">
            <v:imagedata r:id="rId4474" o:title=""/>
          </v:shape>
          <o:OLEObject Type="Embed" ProgID="Equation.DSMT4" ShapeID="_x0000_i3080" DrawAspect="Content" ObjectID="_1653899429" r:id="rId4475"/>
        </w:object>
      </w:r>
      <w:r>
        <w:rPr>
          <w:bCs/>
        </w:rPr>
        <w:t xml:space="preserve"> → </w:t>
      </w:r>
      <w:r w:rsidRPr="00FF52BC">
        <w:rPr>
          <w:bCs/>
          <w:position w:val="-4"/>
        </w:rPr>
        <w:object w:dxaOrig="375" w:dyaOrig="270" w14:anchorId="3B89C499">
          <v:shape id="_x0000_i3081" type="#_x0000_t75" style="width:18.8pt;height:13.75pt" o:ole="">
            <v:imagedata r:id="rId4476" o:title=""/>
          </v:shape>
          <o:OLEObject Type="Embed" ProgID="Equation.DSMT4" ShapeID="_x0000_i3081" DrawAspect="Content" ObjectID="_1653899430" r:id="rId4477"/>
        </w:object>
      </w:r>
      <w:r>
        <w:rPr>
          <w:bCs/>
        </w:rPr>
        <w:t xml:space="preserve"> giảm 144 lần thì </w:t>
      </w:r>
      <w:r w:rsidRPr="00FF52BC">
        <w:rPr>
          <w:bCs/>
          <w:position w:val="-4"/>
        </w:rPr>
        <w:object w:dxaOrig="195" w:dyaOrig="270" w14:anchorId="2F47E5FE">
          <v:shape id="_x0000_i3082" type="#_x0000_t75" style="width:10pt;height:13.75pt" o:ole="">
            <v:imagedata r:id="rId4478" o:title=""/>
          </v:shape>
          <o:OLEObject Type="Embed" ProgID="Equation.DSMT4" ShapeID="_x0000_i3082" DrawAspect="Content" ObjectID="_1653899431" r:id="rId4479"/>
        </w:object>
      </w:r>
      <w:r>
        <w:rPr>
          <w:bCs/>
        </w:rPr>
        <w:t xml:space="preserve"> giảm 12 lần (lưu ý, ta không dùng </w:t>
      </w:r>
      <w:r w:rsidRPr="00FF52BC">
        <w:rPr>
          <w:bCs/>
          <w:position w:val="-24"/>
        </w:rPr>
        <w:object w:dxaOrig="960" w:dyaOrig="615" w14:anchorId="744F14E4">
          <v:shape id="_x0000_i3083" type="#_x0000_t75" style="width:48.2pt;height:30.7pt" o:ole="">
            <v:imagedata r:id="rId4480" o:title=""/>
          </v:shape>
          <o:OLEObject Type="Embed" ProgID="Equation.DSMT4" ShapeID="_x0000_i3083" DrawAspect="Content" ObjectID="_1653899432" r:id="rId4481"/>
        </w:object>
      </w:r>
      <w:r>
        <w:rPr>
          <w:bCs/>
        </w:rPr>
        <w:t xml:space="preserve"> để biện luận vì bài toán không ràng buộc điều kiện </w:t>
      </w:r>
      <w:r w:rsidRPr="00FF52BC">
        <w:rPr>
          <w:bCs/>
          <w:position w:val="-4"/>
        </w:rPr>
        <w:object w:dxaOrig="240" w:dyaOrig="270" w14:anchorId="18E163F2">
          <v:shape id="_x0000_i3084" type="#_x0000_t75" style="width:11.9pt;height:13.75pt" o:ole="">
            <v:imagedata r:id="rId4482" o:title=""/>
          </v:shape>
          <o:OLEObject Type="Embed" ProgID="Equation.DSMT4" ShapeID="_x0000_i3084" DrawAspect="Content" ObjectID="_1653899433" r:id="rId4483"/>
        </w:object>
      </w:r>
      <w:r>
        <w:rPr>
          <w:bCs/>
        </w:rPr>
        <w:t xml:space="preserve"> không đổi).</w:t>
      </w:r>
    </w:p>
    <w:p w14:paraId="41DB3BAD" w14:textId="77777777" w:rsidR="00B87A2A" w:rsidRDefault="00B87A2A" w:rsidP="00FF52BC">
      <w:pPr>
        <w:tabs>
          <w:tab w:val="left" w:pos="284"/>
          <w:tab w:val="left" w:pos="2835"/>
          <w:tab w:val="left" w:pos="5387"/>
          <w:tab w:val="left" w:pos="7938"/>
        </w:tabs>
        <w:ind w:firstLine="142"/>
        <w:rPr>
          <w:bCs/>
        </w:rPr>
      </w:pPr>
      <w:r>
        <w:rPr>
          <w:bCs/>
        </w:rPr>
        <w:t>Ta lập bảng số liệu cho hai trường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2091"/>
        <w:gridCol w:w="2091"/>
        <w:gridCol w:w="2092"/>
        <w:gridCol w:w="2092"/>
      </w:tblGrid>
      <w:tr w:rsidR="00B87A2A" w14:paraId="69E471E3" w14:textId="77777777" w:rsidTr="001664AB">
        <w:tc>
          <w:tcPr>
            <w:tcW w:w="2091" w:type="dxa"/>
            <w:shd w:val="clear" w:color="auto" w:fill="F2F2F2"/>
          </w:tcPr>
          <w:p w14:paraId="128D2BB9" w14:textId="77777777" w:rsidR="00B87A2A" w:rsidRPr="001664AB" w:rsidRDefault="00B87A2A" w:rsidP="001664AB">
            <w:pPr>
              <w:tabs>
                <w:tab w:val="left" w:pos="284"/>
                <w:tab w:val="left" w:pos="2835"/>
                <w:tab w:val="left" w:pos="5387"/>
                <w:tab w:val="left" w:pos="7938"/>
              </w:tabs>
              <w:jc w:val="center"/>
              <w:rPr>
                <w:b/>
                <w:color w:val="0033CC"/>
              </w:rPr>
            </w:pPr>
            <w:r w:rsidRPr="001664AB">
              <w:rPr>
                <w:b/>
                <w:color w:val="0033CC"/>
              </w:rPr>
              <w:t>Đại lượng</w:t>
            </w:r>
          </w:p>
        </w:tc>
        <w:tc>
          <w:tcPr>
            <w:tcW w:w="2091" w:type="dxa"/>
            <w:shd w:val="clear" w:color="auto" w:fill="F2F2F2"/>
          </w:tcPr>
          <w:p w14:paraId="4CD323CF" w14:textId="77777777" w:rsidR="00B87A2A" w:rsidRPr="001664AB" w:rsidRDefault="00B87A2A" w:rsidP="001664AB">
            <w:pPr>
              <w:tabs>
                <w:tab w:val="left" w:pos="284"/>
                <w:tab w:val="left" w:pos="2835"/>
                <w:tab w:val="left" w:pos="5387"/>
                <w:tab w:val="left" w:pos="7938"/>
              </w:tabs>
              <w:jc w:val="center"/>
              <w:rPr>
                <w:b/>
                <w:color w:val="0033CC"/>
              </w:rPr>
            </w:pPr>
            <w:r w:rsidRPr="001664AB">
              <w:rPr>
                <w:b/>
                <w:color w:val="0033CC"/>
              </w:rPr>
              <w:t>Dòng điện</w:t>
            </w:r>
          </w:p>
        </w:tc>
        <w:tc>
          <w:tcPr>
            <w:tcW w:w="2091" w:type="dxa"/>
            <w:shd w:val="clear" w:color="auto" w:fill="F2F2F2"/>
          </w:tcPr>
          <w:p w14:paraId="5B11A09A" w14:textId="77777777" w:rsidR="00B87A2A" w:rsidRPr="001664AB" w:rsidRDefault="00B87A2A" w:rsidP="001664AB">
            <w:pPr>
              <w:tabs>
                <w:tab w:val="left" w:pos="284"/>
                <w:tab w:val="left" w:pos="2835"/>
                <w:tab w:val="left" w:pos="5387"/>
                <w:tab w:val="left" w:pos="7938"/>
              </w:tabs>
              <w:jc w:val="center"/>
              <w:rPr>
                <w:b/>
                <w:color w:val="0033CC"/>
              </w:rPr>
            </w:pPr>
            <w:r w:rsidRPr="001664AB">
              <w:rPr>
                <w:b/>
                <w:color w:val="0033CC"/>
              </w:rPr>
              <w:t xml:space="preserve">Điện áp </w:t>
            </w:r>
          </w:p>
          <w:p w14:paraId="4E4B1D12" w14:textId="77777777" w:rsidR="00B87A2A" w:rsidRPr="001664AB" w:rsidRDefault="00B87A2A" w:rsidP="001664AB">
            <w:pPr>
              <w:tabs>
                <w:tab w:val="left" w:pos="284"/>
                <w:tab w:val="left" w:pos="2835"/>
                <w:tab w:val="left" w:pos="5387"/>
                <w:tab w:val="left" w:pos="7938"/>
              </w:tabs>
              <w:jc w:val="center"/>
              <w:rPr>
                <w:b/>
                <w:color w:val="0033CC"/>
              </w:rPr>
            </w:pPr>
            <w:r w:rsidRPr="001664AB">
              <w:rPr>
                <w:b/>
                <w:color w:val="0033CC"/>
              </w:rPr>
              <w:t>nơi tiêu thụ</w:t>
            </w:r>
          </w:p>
        </w:tc>
        <w:tc>
          <w:tcPr>
            <w:tcW w:w="2092" w:type="dxa"/>
            <w:shd w:val="clear" w:color="auto" w:fill="F2F2F2"/>
          </w:tcPr>
          <w:p w14:paraId="32A70F4F" w14:textId="77777777" w:rsidR="00B87A2A" w:rsidRPr="001664AB" w:rsidRDefault="00B87A2A" w:rsidP="001664AB">
            <w:pPr>
              <w:tabs>
                <w:tab w:val="left" w:pos="284"/>
                <w:tab w:val="left" w:pos="2835"/>
                <w:tab w:val="left" w:pos="5387"/>
                <w:tab w:val="left" w:pos="7938"/>
              </w:tabs>
              <w:jc w:val="center"/>
              <w:rPr>
                <w:b/>
                <w:color w:val="0033CC"/>
              </w:rPr>
            </w:pPr>
            <w:r w:rsidRPr="001664AB">
              <w:rPr>
                <w:b/>
                <w:color w:val="0033CC"/>
              </w:rPr>
              <w:t>Độ giảm thế</w:t>
            </w:r>
          </w:p>
        </w:tc>
        <w:tc>
          <w:tcPr>
            <w:tcW w:w="2092" w:type="dxa"/>
            <w:shd w:val="clear" w:color="auto" w:fill="F2F2F2"/>
          </w:tcPr>
          <w:p w14:paraId="4E032663" w14:textId="77777777" w:rsidR="00B87A2A" w:rsidRPr="001664AB" w:rsidRDefault="00B87A2A" w:rsidP="001664AB">
            <w:pPr>
              <w:tabs>
                <w:tab w:val="left" w:pos="284"/>
                <w:tab w:val="left" w:pos="2835"/>
                <w:tab w:val="left" w:pos="5387"/>
                <w:tab w:val="left" w:pos="7938"/>
              </w:tabs>
              <w:jc w:val="center"/>
              <w:rPr>
                <w:b/>
                <w:color w:val="0033CC"/>
              </w:rPr>
            </w:pPr>
            <w:r w:rsidRPr="001664AB">
              <w:rPr>
                <w:b/>
                <w:color w:val="0033CC"/>
              </w:rPr>
              <w:t>Điện áp truyền đi</w:t>
            </w:r>
          </w:p>
        </w:tc>
      </w:tr>
      <w:tr w:rsidR="00B87A2A" w14:paraId="3B7D58CE" w14:textId="77777777" w:rsidTr="001664AB">
        <w:tc>
          <w:tcPr>
            <w:tcW w:w="2091" w:type="dxa"/>
            <w:shd w:val="clear" w:color="auto" w:fill="F2F2F2"/>
          </w:tcPr>
          <w:p w14:paraId="7BF20E11" w14:textId="77777777" w:rsidR="00B87A2A" w:rsidRPr="001664AB" w:rsidRDefault="00B87A2A" w:rsidP="001664AB">
            <w:pPr>
              <w:tabs>
                <w:tab w:val="left" w:pos="284"/>
                <w:tab w:val="left" w:pos="2835"/>
                <w:tab w:val="left" w:pos="5387"/>
                <w:tab w:val="left" w:pos="7938"/>
              </w:tabs>
              <w:jc w:val="center"/>
              <w:rPr>
                <w:b/>
                <w:color w:val="0033CC"/>
              </w:rPr>
            </w:pPr>
            <w:r w:rsidRPr="001664AB">
              <w:rPr>
                <w:b/>
                <w:color w:val="0033CC"/>
              </w:rPr>
              <w:t>Ban đầu</w:t>
            </w:r>
          </w:p>
        </w:tc>
        <w:tc>
          <w:tcPr>
            <w:tcW w:w="2091" w:type="dxa"/>
            <w:shd w:val="clear" w:color="auto" w:fill="auto"/>
          </w:tcPr>
          <w:p w14:paraId="1012A501" w14:textId="77777777" w:rsidR="00B87A2A" w:rsidRPr="001664AB" w:rsidRDefault="00B87A2A" w:rsidP="001664AB">
            <w:pPr>
              <w:tabs>
                <w:tab w:val="left" w:pos="284"/>
                <w:tab w:val="left" w:pos="2835"/>
                <w:tab w:val="left" w:pos="5387"/>
                <w:tab w:val="left" w:pos="7938"/>
              </w:tabs>
              <w:jc w:val="center"/>
              <w:rPr>
                <w:bCs/>
              </w:rPr>
            </w:pPr>
            <w:r w:rsidRPr="001664AB">
              <w:rPr>
                <w:bCs/>
                <w:position w:val="-4"/>
              </w:rPr>
              <w:object w:dxaOrig="195" w:dyaOrig="270" w14:anchorId="19C3EACC">
                <v:shape id="_x0000_i3085" type="#_x0000_t75" style="width:10pt;height:13.75pt" o:ole="">
                  <v:imagedata r:id="rId4484" o:title=""/>
                </v:shape>
                <o:OLEObject Type="Embed" ProgID="Equation.DSMT4" ShapeID="_x0000_i3085" DrawAspect="Content" ObjectID="_1653899434" r:id="rId4485"/>
              </w:object>
            </w:r>
          </w:p>
        </w:tc>
        <w:tc>
          <w:tcPr>
            <w:tcW w:w="2091" w:type="dxa"/>
            <w:shd w:val="clear" w:color="auto" w:fill="auto"/>
          </w:tcPr>
          <w:p w14:paraId="3650D062" w14:textId="77777777" w:rsidR="00B87A2A" w:rsidRPr="001664AB" w:rsidRDefault="00B87A2A" w:rsidP="001664AB">
            <w:pPr>
              <w:tabs>
                <w:tab w:val="left" w:pos="284"/>
                <w:tab w:val="left" w:pos="2835"/>
                <w:tab w:val="left" w:pos="5387"/>
                <w:tab w:val="left" w:pos="7938"/>
              </w:tabs>
              <w:jc w:val="center"/>
              <w:rPr>
                <w:bCs/>
              </w:rPr>
            </w:pPr>
            <w:r w:rsidRPr="001664AB">
              <w:rPr>
                <w:bCs/>
                <w:position w:val="-12"/>
              </w:rPr>
              <w:object w:dxaOrig="330" w:dyaOrig="360" w14:anchorId="0C134A36">
                <v:shape id="_x0000_i3086" type="#_x0000_t75" style="width:16.3pt;height:18.15pt" o:ole="">
                  <v:imagedata r:id="rId4486" o:title=""/>
                </v:shape>
                <o:OLEObject Type="Embed" ProgID="Equation.DSMT4" ShapeID="_x0000_i3086" DrawAspect="Content" ObjectID="_1653899435" r:id="rId4487"/>
              </w:object>
            </w:r>
          </w:p>
        </w:tc>
        <w:tc>
          <w:tcPr>
            <w:tcW w:w="2092" w:type="dxa"/>
            <w:shd w:val="clear" w:color="auto" w:fill="auto"/>
          </w:tcPr>
          <w:p w14:paraId="55572235" w14:textId="77777777" w:rsidR="00B87A2A" w:rsidRPr="001664AB" w:rsidRDefault="00B87A2A" w:rsidP="001664AB">
            <w:pPr>
              <w:tabs>
                <w:tab w:val="left" w:pos="284"/>
                <w:tab w:val="left" w:pos="2835"/>
                <w:tab w:val="left" w:pos="5387"/>
                <w:tab w:val="left" w:pos="7938"/>
              </w:tabs>
              <w:jc w:val="center"/>
              <w:rPr>
                <w:bCs/>
              </w:rPr>
            </w:pPr>
            <w:r w:rsidRPr="001664AB">
              <w:rPr>
                <w:bCs/>
                <w:position w:val="-24"/>
              </w:rPr>
              <w:object w:dxaOrig="330" w:dyaOrig="615" w14:anchorId="7C69EEB8">
                <v:shape id="_x0000_i1757" type="#_x0000_t75" style="width:16.3pt;height:30.7pt" o:ole="">
                  <v:imagedata r:id="rId4488" o:title=""/>
                </v:shape>
                <o:OLEObject Type="Embed" ProgID="Equation.DSMT4" ShapeID="_x0000_i1757" DrawAspect="Content" ObjectID="_1653899436" r:id="rId4489"/>
              </w:object>
            </w:r>
          </w:p>
        </w:tc>
        <w:tc>
          <w:tcPr>
            <w:tcW w:w="2092" w:type="dxa"/>
            <w:shd w:val="clear" w:color="auto" w:fill="auto"/>
          </w:tcPr>
          <w:p w14:paraId="0AC82698" w14:textId="77777777" w:rsidR="00B87A2A" w:rsidRPr="001664AB" w:rsidRDefault="00B87A2A" w:rsidP="001664AB">
            <w:pPr>
              <w:tabs>
                <w:tab w:val="left" w:pos="284"/>
                <w:tab w:val="left" w:pos="2835"/>
                <w:tab w:val="left" w:pos="5387"/>
                <w:tab w:val="left" w:pos="7938"/>
              </w:tabs>
              <w:jc w:val="center"/>
              <w:rPr>
                <w:bCs/>
              </w:rPr>
            </w:pPr>
            <w:r w:rsidRPr="001664AB">
              <w:rPr>
                <w:bCs/>
                <w:position w:val="-6"/>
              </w:rPr>
              <w:object w:dxaOrig="270" w:dyaOrig="270" w14:anchorId="5B12B2A3">
                <v:shape id="_x0000_i3087" type="#_x0000_t75" style="width:13.75pt;height:13.75pt" o:ole="">
                  <v:imagedata r:id="rId4490" o:title=""/>
                </v:shape>
                <o:OLEObject Type="Embed" ProgID="Equation.DSMT4" ShapeID="_x0000_i3087" DrawAspect="Content" ObjectID="_1653899437" r:id="rId4491"/>
              </w:object>
            </w:r>
          </w:p>
        </w:tc>
      </w:tr>
      <w:tr w:rsidR="00B87A2A" w14:paraId="410722D6" w14:textId="77777777" w:rsidTr="001664AB">
        <w:tc>
          <w:tcPr>
            <w:tcW w:w="2091" w:type="dxa"/>
            <w:shd w:val="clear" w:color="auto" w:fill="F2F2F2"/>
          </w:tcPr>
          <w:p w14:paraId="52C4AA88" w14:textId="77777777" w:rsidR="00B87A2A" w:rsidRPr="001664AB" w:rsidRDefault="00B87A2A" w:rsidP="001664AB">
            <w:pPr>
              <w:tabs>
                <w:tab w:val="left" w:pos="284"/>
                <w:tab w:val="left" w:pos="2835"/>
                <w:tab w:val="left" w:pos="5387"/>
                <w:tab w:val="left" w:pos="7938"/>
              </w:tabs>
              <w:jc w:val="center"/>
              <w:rPr>
                <w:b/>
                <w:color w:val="0033CC"/>
              </w:rPr>
            </w:pPr>
            <w:r w:rsidRPr="001664AB">
              <w:rPr>
                <w:b/>
                <w:color w:val="0033CC"/>
              </w:rPr>
              <w:t>Lúc sau</w:t>
            </w:r>
          </w:p>
        </w:tc>
        <w:tc>
          <w:tcPr>
            <w:tcW w:w="2091" w:type="dxa"/>
            <w:shd w:val="clear" w:color="auto" w:fill="auto"/>
          </w:tcPr>
          <w:p w14:paraId="5DCEF91F" w14:textId="77777777" w:rsidR="00B87A2A" w:rsidRPr="001664AB" w:rsidRDefault="00B87A2A" w:rsidP="001664AB">
            <w:pPr>
              <w:tabs>
                <w:tab w:val="left" w:pos="284"/>
                <w:tab w:val="left" w:pos="2835"/>
                <w:tab w:val="left" w:pos="5387"/>
                <w:tab w:val="left" w:pos="7938"/>
              </w:tabs>
              <w:jc w:val="center"/>
              <w:rPr>
                <w:bCs/>
              </w:rPr>
            </w:pPr>
            <w:r w:rsidRPr="001664AB">
              <w:rPr>
                <w:bCs/>
                <w:position w:val="-24"/>
              </w:rPr>
              <w:object w:dxaOrig="330" w:dyaOrig="615" w14:anchorId="06F80A19">
                <v:shape id="_x0000_i1758" type="#_x0000_t75" style="width:16.3pt;height:30.7pt" o:ole="">
                  <v:imagedata r:id="rId4492" o:title=""/>
                </v:shape>
                <o:OLEObject Type="Embed" ProgID="Equation.DSMT4" ShapeID="_x0000_i1758" DrawAspect="Content" ObjectID="_1653899438" r:id="rId4493"/>
              </w:object>
            </w:r>
          </w:p>
        </w:tc>
        <w:tc>
          <w:tcPr>
            <w:tcW w:w="2091" w:type="dxa"/>
            <w:shd w:val="clear" w:color="auto" w:fill="auto"/>
          </w:tcPr>
          <w:p w14:paraId="683812AB" w14:textId="77777777" w:rsidR="00B87A2A" w:rsidRPr="001664AB" w:rsidRDefault="00B87A2A" w:rsidP="001664AB">
            <w:pPr>
              <w:tabs>
                <w:tab w:val="left" w:pos="284"/>
                <w:tab w:val="left" w:pos="2835"/>
                <w:tab w:val="left" w:pos="5387"/>
                <w:tab w:val="left" w:pos="7938"/>
              </w:tabs>
              <w:jc w:val="center"/>
              <w:rPr>
                <w:bCs/>
              </w:rPr>
            </w:pPr>
            <w:r w:rsidRPr="001664AB">
              <w:rPr>
                <w:position w:val="-12"/>
              </w:rPr>
              <w:object w:dxaOrig="540" w:dyaOrig="360" w14:anchorId="74A8214B">
                <v:shape id="_x0000_i1759" type="#_x0000_t75" style="width:26.9pt;height:18.15pt" o:ole="">
                  <v:imagedata r:id="rId4494" o:title=""/>
                </v:shape>
                <o:OLEObject Type="Embed" ProgID="Equation.DSMT4" ShapeID="_x0000_i1759" DrawAspect="Content" ObjectID="_1653899439" r:id="rId4495"/>
              </w:object>
            </w:r>
          </w:p>
        </w:tc>
        <w:tc>
          <w:tcPr>
            <w:tcW w:w="2092" w:type="dxa"/>
            <w:shd w:val="clear" w:color="auto" w:fill="auto"/>
          </w:tcPr>
          <w:p w14:paraId="4A31265A" w14:textId="77777777" w:rsidR="00B87A2A" w:rsidRPr="001664AB" w:rsidRDefault="00B87A2A" w:rsidP="001664AB">
            <w:pPr>
              <w:tabs>
                <w:tab w:val="left" w:pos="284"/>
                <w:tab w:val="left" w:pos="2835"/>
                <w:tab w:val="left" w:pos="5387"/>
                <w:tab w:val="left" w:pos="7938"/>
              </w:tabs>
              <w:jc w:val="center"/>
              <w:rPr>
                <w:bCs/>
              </w:rPr>
            </w:pPr>
            <w:r w:rsidRPr="001664AB">
              <w:rPr>
                <w:bCs/>
                <w:position w:val="-24"/>
              </w:rPr>
              <w:object w:dxaOrig="615" w:dyaOrig="615" w14:anchorId="67E536BA">
                <v:shape id="_x0000_i1924" type="#_x0000_t75" style="width:30.7pt;height:30.7pt" o:ole="">
                  <v:imagedata r:id="rId4496" o:title=""/>
                </v:shape>
                <o:OLEObject Type="Embed" ProgID="Equation.DSMT4" ShapeID="_x0000_i1924" DrawAspect="Content" ObjectID="_1653899440" r:id="rId4497"/>
              </w:object>
            </w:r>
          </w:p>
        </w:tc>
        <w:tc>
          <w:tcPr>
            <w:tcW w:w="2092" w:type="dxa"/>
            <w:shd w:val="clear" w:color="auto" w:fill="auto"/>
          </w:tcPr>
          <w:p w14:paraId="5A992AAD" w14:textId="77777777" w:rsidR="00B87A2A" w:rsidRPr="001664AB" w:rsidRDefault="00B87A2A" w:rsidP="001664AB">
            <w:pPr>
              <w:tabs>
                <w:tab w:val="left" w:pos="284"/>
                <w:tab w:val="left" w:pos="2835"/>
                <w:tab w:val="left" w:pos="5387"/>
                <w:tab w:val="left" w:pos="7938"/>
              </w:tabs>
              <w:jc w:val="center"/>
              <w:rPr>
                <w:bCs/>
              </w:rPr>
            </w:pPr>
            <w:r w:rsidRPr="001664AB">
              <w:rPr>
                <w:bCs/>
                <w:position w:val="-6"/>
              </w:rPr>
              <w:object w:dxaOrig="405" w:dyaOrig="270" w14:anchorId="5F7166FE">
                <v:shape id="_x0000_i1925" type="#_x0000_t75" style="width:20.05pt;height:13.75pt" o:ole="">
                  <v:imagedata r:id="rId4498" o:title=""/>
                </v:shape>
                <o:OLEObject Type="Embed" ProgID="Equation.DSMT4" ShapeID="_x0000_i1925" DrawAspect="Content" ObjectID="_1653899441" r:id="rId4499"/>
              </w:object>
            </w:r>
          </w:p>
        </w:tc>
      </w:tr>
    </w:tbl>
    <w:p w14:paraId="49D04C79" w14:textId="77777777" w:rsidR="00B87A2A" w:rsidRDefault="00B87A2A" w:rsidP="00FF52BC">
      <w:pPr>
        <w:tabs>
          <w:tab w:val="left" w:pos="284"/>
          <w:tab w:val="left" w:pos="2835"/>
          <w:tab w:val="left" w:pos="5387"/>
          <w:tab w:val="left" w:pos="7938"/>
        </w:tabs>
        <w:ind w:firstLine="142"/>
        <w:rPr>
          <w:bCs/>
        </w:rPr>
      </w:pPr>
      <w:r>
        <w:rPr>
          <w:bCs/>
        </w:rPr>
        <w:t>Ta có:</w:t>
      </w:r>
    </w:p>
    <w:p w14:paraId="5712AAE7" w14:textId="77777777" w:rsidR="00B87A2A" w:rsidRPr="00FF52BC" w:rsidRDefault="00B87A2A" w:rsidP="00FF52BC">
      <w:pPr>
        <w:tabs>
          <w:tab w:val="left" w:pos="284"/>
          <w:tab w:val="left" w:pos="2835"/>
          <w:tab w:val="left" w:pos="5387"/>
          <w:tab w:val="left" w:pos="7938"/>
        </w:tabs>
        <w:ind w:firstLine="142"/>
        <w:rPr>
          <w:bCs/>
        </w:rPr>
      </w:pPr>
      <w:r w:rsidRPr="00B95E50">
        <w:rPr>
          <w:bCs/>
          <w:position w:val="-24"/>
        </w:rPr>
        <w:object w:dxaOrig="1906" w:dyaOrig="615" w14:anchorId="70029FFE">
          <v:shape id="_x0000_i2138" type="#_x0000_t75" style="width:95.15pt;height:30.7pt" o:ole="">
            <v:imagedata r:id="rId4500" o:title=""/>
          </v:shape>
          <o:OLEObject Type="Embed" ProgID="Equation.DSMT4" ShapeID="_x0000_i2138" DrawAspect="Content" ObjectID="_1653899442" r:id="rId4501"/>
        </w:object>
      </w:r>
      <w:r>
        <w:rPr>
          <w:bCs/>
        </w:rPr>
        <w:t xml:space="preserve">→ </w:t>
      </w:r>
      <w:r w:rsidRPr="00B95E50">
        <w:rPr>
          <w:bCs/>
          <w:position w:val="-28"/>
        </w:rPr>
        <w:object w:dxaOrig="2520" w:dyaOrig="675" w14:anchorId="2FC0B415">
          <v:shape id="_x0000_i2139" type="#_x0000_t75" style="width:125.85pt;height:33.8pt" o:ole="">
            <v:imagedata r:id="rId4502" o:title=""/>
          </v:shape>
          <o:OLEObject Type="Embed" ProgID="Equation.DSMT4" ShapeID="_x0000_i2139" DrawAspect="Content" ObjectID="_1653899443" r:id="rId4503"/>
        </w:object>
      </w:r>
      <w:r>
        <w:rPr>
          <w:bCs/>
        </w:rPr>
        <w:t xml:space="preserve">→ </w:t>
      </w:r>
      <w:r w:rsidRPr="00B95E50">
        <w:rPr>
          <w:bCs/>
          <w:position w:val="-28"/>
        </w:rPr>
        <w:object w:dxaOrig="2685" w:dyaOrig="675" w14:anchorId="0EC9572F">
          <v:shape id="_x0000_i2140" type="#_x0000_t75" style="width:134pt;height:33.8pt" o:ole="">
            <v:imagedata r:id="rId4504" o:title=""/>
          </v:shape>
          <o:OLEObject Type="Embed" ProgID="Equation.DSMT4" ShapeID="_x0000_i2140" DrawAspect="Content" ObjectID="_1653899444" r:id="rId4505"/>
        </w:object>
      </w:r>
      <w:r>
        <w:rPr>
          <w:bCs/>
        </w:rPr>
        <w:t>.</w:t>
      </w:r>
    </w:p>
    <w:p w14:paraId="02333DCF" w14:textId="77777777" w:rsidR="00B87A2A" w:rsidRDefault="00B87A2A" w:rsidP="00F54B18">
      <w:pPr>
        <w:tabs>
          <w:tab w:val="left" w:pos="284"/>
          <w:tab w:val="left" w:pos="2835"/>
          <w:tab w:val="left" w:pos="5387"/>
          <w:tab w:val="left" w:pos="7938"/>
        </w:tabs>
        <w:rPr>
          <w:bCs/>
        </w:rPr>
      </w:pPr>
    </w:p>
    <w:p w14:paraId="02D6D22B" w14:textId="77777777" w:rsidR="00B87A2A" w:rsidRDefault="00B87A2A" w:rsidP="00F54B18">
      <w:pPr>
        <w:tabs>
          <w:tab w:val="left" w:pos="284"/>
          <w:tab w:val="left" w:pos="2835"/>
          <w:tab w:val="left" w:pos="5387"/>
          <w:tab w:val="left" w:pos="7938"/>
        </w:tabs>
        <w:rPr>
          <w:bCs/>
        </w:rPr>
      </w:pPr>
    </w:p>
    <w:p w14:paraId="0649764C" w14:textId="77777777" w:rsidR="00B87A2A" w:rsidRPr="002548B7" w:rsidRDefault="00B87A2A" w:rsidP="002548B7">
      <w:pPr>
        <w:tabs>
          <w:tab w:val="left" w:pos="284"/>
          <w:tab w:val="left" w:pos="2835"/>
          <w:tab w:val="left" w:pos="5387"/>
          <w:tab w:val="left" w:pos="7938"/>
        </w:tabs>
        <w:rPr>
          <w:bCs/>
        </w:rPr>
      </w:pPr>
    </w:p>
    <w:p w14:paraId="4B4BEE56" w14:textId="77777777" w:rsidR="00B87A2A" w:rsidRPr="00634746" w:rsidRDefault="00B87A2A" w:rsidP="00F54B18">
      <w:pPr>
        <w:tabs>
          <w:tab w:val="left" w:pos="284"/>
          <w:tab w:val="left" w:pos="2835"/>
          <w:tab w:val="left" w:pos="5387"/>
          <w:tab w:val="left" w:pos="7938"/>
        </w:tabs>
        <w:rPr>
          <w:bCs/>
        </w:rPr>
      </w:pPr>
    </w:p>
    <w:p w14:paraId="3B033C50" w14:textId="77777777" w:rsidR="00B87A2A" w:rsidRPr="00634746" w:rsidRDefault="00B87A2A" w:rsidP="00F54B18">
      <w:pPr>
        <w:tabs>
          <w:tab w:val="left" w:pos="284"/>
          <w:tab w:val="left" w:pos="2835"/>
          <w:tab w:val="left" w:pos="5387"/>
          <w:tab w:val="left" w:pos="7920"/>
        </w:tabs>
      </w:pPr>
    </w:p>
    <w:p w14:paraId="062D9857" w14:textId="77777777" w:rsidR="00B87A2A" w:rsidRPr="00634746" w:rsidRDefault="00B87A2A" w:rsidP="00FE12F6">
      <w:pPr>
        <w:tabs>
          <w:tab w:val="left" w:pos="720"/>
          <w:tab w:val="left" w:pos="3240"/>
          <w:tab w:val="left" w:pos="5760"/>
          <w:tab w:val="left" w:pos="7920"/>
        </w:tabs>
      </w:pPr>
    </w:p>
    <w:p w14:paraId="1E39FBD4" w14:textId="77777777" w:rsidR="00B87A2A" w:rsidRPr="00634746" w:rsidRDefault="00B87A2A" w:rsidP="00FE12F6">
      <w:pPr>
        <w:tabs>
          <w:tab w:val="left" w:pos="720"/>
          <w:tab w:val="left" w:pos="3240"/>
          <w:tab w:val="left" w:pos="5760"/>
          <w:tab w:val="left" w:pos="7920"/>
        </w:tabs>
        <w:rPr>
          <w:b/>
        </w:rPr>
      </w:pPr>
    </w:p>
    <w:p w14:paraId="317EACAA" w14:textId="77777777" w:rsidR="00B87A2A" w:rsidRPr="00634746" w:rsidRDefault="00B87A2A" w:rsidP="00FE12F6">
      <w:pPr>
        <w:tabs>
          <w:tab w:val="left" w:pos="720"/>
          <w:tab w:val="left" w:pos="3240"/>
          <w:tab w:val="left" w:pos="5760"/>
          <w:tab w:val="left" w:pos="7920"/>
        </w:tabs>
        <w:rPr>
          <w:b/>
        </w:rPr>
      </w:pPr>
    </w:p>
    <w:p w14:paraId="63B2B585" w14:textId="77777777" w:rsidR="00B87A2A" w:rsidRPr="00634746" w:rsidRDefault="00B87A2A" w:rsidP="00FE12F6">
      <w:pPr>
        <w:tabs>
          <w:tab w:val="left" w:pos="720"/>
          <w:tab w:val="left" w:pos="3240"/>
          <w:tab w:val="left" w:pos="5760"/>
          <w:tab w:val="left" w:pos="7920"/>
        </w:tabs>
      </w:pPr>
    </w:p>
    <w:p w14:paraId="59EA9F42" w14:textId="77777777" w:rsidR="00B87A2A" w:rsidRPr="00634746" w:rsidRDefault="00B87A2A" w:rsidP="00FE12F6">
      <w:pPr>
        <w:tabs>
          <w:tab w:val="left" w:pos="720"/>
          <w:tab w:val="left" w:pos="3240"/>
          <w:tab w:val="left" w:pos="5760"/>
          <w:tab w:val="left" w:pos="7920"/>
        </w:tabs>
      </w:pPr>
    </w:p>
    <w:p w14:paraId="70EE73BF" w14:textId="77777777" w:rsidR="00BC447C" w:rsidRPr="00BC447C" w:rsidRDefault="00BC447C" w:rsidP="00BC447C">
      <w:pPr>
        <w:tabs>
          <w:tab w:val="left" w:pos="284"/>
          <w:tab w:val="left" w:pos="2835"/>
          <w:tab w:val="left" w:pos="5387"/>
          <w:tab w:val="left" w:pos="7938"/>
        </w:tabs>
        <w:jc w:val="both"/>
      </w:pPr>
      <w:bookmarkStart w:id="4" w:name="_GoBack"/>
      <w:bookmarkEnd w:id="4"/>
    </w:p>
    <w:sectPr w:rsidR="00BC447C" w:rsidRPr="00BC447C" w:rsidSect="005B1E8B">
      <w:headerReference w:type="even" r:id="rId4506"/>
      <w:headerReference w:type="default" r:id="rId4507"/>
      <w:footerReference w:type="even" r:id="rId4508"/>
      <w:footerReference w:type="default" r:id="rId4509"/>
      <w:headerReference w:type="first" r:id="rId4510"/>
      <w:footerReference w:type="first" r:id="rId4511"/>
      <w:pgSz w:w="11907" w:h="16840" w:code="9"/>
      <w:pgMar w:top="390" w:right="720" w:bottom="720" w:left="720" w:header="422" w:footer="18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CE0A73" w14:textId="77777777" w:rsidR="00FA77C0" w:rsidRDefault="00FA77C0">
      <w:r>
        <w:separator/>
      </w:r>
    </w:p>
  </w:endnote>
  <w:endnote w:type="continuationSeparator" w:id="0">
    <w:p w14:paraId="7140A415" w14:textId="77777777" w:rsidR="00FA77C0" w:rsidRDefault="00FA77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86DFD8" w14:textId="77777777" w:rsidR="00034100" w:rsidRDefault="0003410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81F924" w14:textId="600023BE" w:rsidR="005B1E8B" w:rsidRPr="005B1E8B" w:rsidRDefault="005B1E8B">
    <w:pPr>
      <w:pStyle w:val="Footer"/>
      <w:pBdr>
        <w:top w:val="thinThickSmallGap" w:sz="24" w:space="1" w:color="823B0B" w:themeColor="accent2" w:themeShade="7F"/>
      </w:pBdr>
      <w:rPr>
        <w:rFonts w:eastAsiaTheme="majorEastAsia"/>
      </w:rPr>
    </w:pPr>
    <w:r w:rsidRPr="005B1E8B">
      <w:rPr>
        <w:b/>
        <w:color w:val="00B0F0"/>
        <w:lang w:val="nl-NL"/>
      </w:rPr>
      <w:t xml:space="preserve">                                                             </w:t>
    </w:r>
    <w:r>
      <w:rPr>
        <w:b/>
        <w:color w:val="00B0F0"/>
        <w:lang w:val="nl-NL"/>
      </w:rPr>
      <w:t xml:space="preserve"> </w:t>
    </w:r>
    <w:r w:rsidRPr="005B1E8B">
      <w:rPr>
        <w:b/>
        <w:color w:val="00B0F0"/>
        <w:lang w:val="nl-NL"/>
      </w:rPr>
      <w:t xml:space="preserve"> </w:t>
    </w:r>
    <w:r>
      <w:rPr>
        <w:b/>
        <w:color w:val="00B0F0"/>
        <w:lang w:val="nl-NL"/>
      </w:rPr>
      <w:t xml:space="preserve"> </w:t>
    </w:r>
    <w:r w:rsidRPr="005B1E8B">
      <w:rPr>
        <w:b/>
        <w:color w:val="00B0F0"/>
        <w:lang w:val="nl-NL"/>
      </w:rPr>
      <w:t xml:space="preserve"> </w:t>
    </w:r>
    <w:r w:rsidRPr="005B1E8B">
      <w:rPr>
        <w:b/>
        <w:color w:val="00B0F0"/>
        <w:lang w:val="nl-NL"/>
      </w:rPr>
      <w:t/>
    </w:r>
    <w:r w:rsidRPr="005B1E8B">
      <w:rPr>
        <w:b/>
        <w:color w:val="FF0000"/>
        <w:lang w:val="nl-NL"/>
      </w:rPr>
      <w:t/>
    </w:r>
    <w:r w:rsidRPr="005B1E8B">
      <w:rPr>
        <w:b/>
        <w:color w:val="FF0000"/>
        <w:lang w:val="nl-NL"/>
      </w:rPr>
      <w:t xml:space="preserve"> </w:t>
    </w:r>
    <w:r w:rsidRPr="005B1E8B">
      <w:rPr>
        <w:rFonts w:eastAsiaTheme="majorEastAsia"/>
      </w:rPr>
      <w:ptab w:relativeTo="margin" w:alignment="right" w:leader="none"/>
    </w:r>
    <w:r w:rsidRPr="005B1E8B">
      <w:rPr>
        <w:rFonts w:eastAsiaTheme="majorEastAsia"/>
      </w:rPr>
      <w:t>Trang</w:t>
    </w:r>
    <w:r w:rsidRPr="005B1E8B">
      <w:rPr>
        <w:rFonts w:eastAsiaTheme="majorEastAsia"/>
      </w:rPr>
      <w:t xml:space="preserve"> </w:t>
    </w:r>
    <w:r w:rsidRPr="005B1E8B">
      <w:rPr>
        <w:rFonts w:eastAsiaTheme="minorEastAsia"/>
      </w:rPr>
      <w:fldChar w:fldCharType="begin"/>
    </w:r>
    <w:r w:rsidRPr="005B1E8B">
      <w:instrText xml:space="preserve"> PAGE   \* MERGEFORMAT </w:instrText>
    </w:r>
    <w:r w:rsidRPr="005B1E8B">
      <w:rPr>
        <w:rFonts w:eastAsiaTheme="minorEastAsia"/>
      </w:rPr>
      <w:fldChar w:fldCharType="separate"/>
    </w:r>
    <w:r w:rsidR="00034100" w:rsidRPr="00034100">
      <w:rPr>
        <w:rFonts w:eastAsiaTheme="majorEastAsia"/>
        <w:noProof/>
      </w:rPr>
      <w:t>57</w:t>
    </w:r>
    <w:r w:rsidRPr="005B1E8B">
      <w:rPr>
        <w:rFonts w:eastAsiaTheme="majorEastAsia"/>
        <w:noProof/>
      </w:rPr>
      <w:fldChar w:fldCharType="end"/>
    </w:r>
  </w:p>
  <w:p w14:paraId="6C4732E9" w14:textId="77777777" w:rsidR="00E51D31" w:rsidRPr="008F4704" w:rsidRDefault="00E51D31"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A8E016" w14:textId="77777777" w:rsidR="00034100" w:rsidRDefault="0003410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287C8B" w14:textId="77777777" w:rsidR="00FA77C0" w:rsidRDefault="00FA77C0">
      <w:r>
        <w:separator/>
      </w:r>
    </w:p>
  </w:footnote>
  <w:footnote w:type="continuationSeparator" w:id="0">
    <w:p w14:paraId="3A007596" w14:textId="77777777" w:rsidR="00FA77C0" w:rsidRDefault="00FA77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AF9E1F" w14:textId="77777777" w:rsidR="00034100" w:rsidRDefault="0003410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26294A" w14:textId="77777777" w:rsidR="005B1E8B" w:rsidRDefault="005B1E8B" w:rsidP="005B1E8B">
    <w:pPr>
      <w:pStyle w:val="Header"/>
      <w:jc w:val="center"/>
    </w:pPr>
    <w:r>
      <w:rPr>
        <w:b/>
        <w:color w:val="00B0F0"/>
        <w:lang w:val="nl-NL"/>
      </w:rPr>
      <w:t/>
    </w:r>
    <w:r>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451216" w14:textId="77777777" w:rsidR="00034100" w:rsidRDefault="0003410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7266C"/>
    <w:multiLevelType w:val="hybridMultilevel"/>
    <w:tmpl w:val="57F0010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
    <w:nsid w:val="02A64431"/>
    <w:multiLevelType w:val="hybridMultilevel"/>
    <w:tmpl w:val="B2BE9CF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
    <w:nsid w:val="035C1F98"/>
    <w:multiLevelType w:val="hybridMultilevel"/>
    <w:tmpl w:val="8A44FDD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
    <w:nsid w:val="03B1506C"/>
    <w:multiLevelType w:val="hybridMultilevel"/>
    <w:tmpl w:val="8262492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
    <w:nsid w:val="03F50594"/>
    <w:multiLevelType w:val="hybridMultilevel"/>
    <w:tmpl w:val="7F64BA5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
    <w:nsid w:val="06163BE9"/>
    <w:multiLevelType w:val="hybridMultilevel"/>
    <w:tmpl w:val="20D041E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
    <w:nsid w:val="08085DD5"/>
    <w:multiLevelType w:val="hybridMultilevel"/>
    <w:tmpl w:val="E7DCA9A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
    <w:nsid w:val="08113740"/>
    <w:multiLevelType w:val="hybridMultilevel"/>
    <w:tmpl w:val="BED465A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8">
    <w:nsid w:val="084E3858"/>
    <w:multiLevelType w:val="hybridMultilevel"/>
    <w:tmpl w:val="9B9084E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9">
    <w:nsid w:val="0AFF1959"/>
    <w:multiLevelType w:val="hybridMultilevel"/>
    <w:tmpl w:val="50E86AF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0">
    <w:nsid w:val="0DA935A9"/>
    <w:multiLevelType w:val="hybridMultilevel"/>
    <w:tmpl w:val="99C46EB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1">
    <w:nsid w:val="0DFF34F8"/>
    <w:multiLevelType w:val="hybridMultilevel"/>
    <w:tmpl w:val="A00A1DE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2">
    <w:nsid w:val="0E224F48"/>
    <w:multiLevelType w:val="hybridMultilevel"/>
    <w:tmpl w:val="6CC08EB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3">
    <w:nsid w:val="0E5210CE"/>
    <w:multiLevelType w:val="hybridMultilevel"/>
    <w:tmpl w:val="09F2059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4">
    <w:nsid w:val="0F95777C"/>
    <w:multiLevelType w:val="hybridMultilevel"/>
    <w:tmpl w:val="9F5E684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5">
    <w:nsid w:val="10845277"/>
    <w:multiLevelType w:val="hybridMultilevel"/>
    <w:tmpl w:val="ED78C59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6">
    <w:nsid w:val="127D0643"/>
    <w:multiLevelType w:val="hybridMultilevel"/>
    <w:tmpl w:val="0194E48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7">
    <w:nsid w:val="13512FBF"/>
    <w:multiLevelType w:val="hybridMultilevel"/>
    <w:tmpl w:val="E6FAB84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8">
    <w:nsid w:val="14007DAA"/>
    <w:multiLevelType w:val="hybridMultilevel"/>
    <w:tmpl w:val="75F8498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9">
    <w:nsid w:val="150F244D"/>
    <w:multiLevelType w:val="hybridMultilevel"/>
    <w:tmpl w:val="CD0E351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0">
    <w:nsid w:val="1DB859D2"/>
    <w:multiLevelType w:val="hybridMultilevel"/>
    <w:tmpl w:val="3160879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1">
    <w:nsid w:val="1DBE4107"/>
    <w:multiLevelType w:val="hybridMultilevel"/>
    <w:tmpl w:val="BDA4C60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22">
    <w:nsid w:val="1E514C62"/>
    <w:multiLevelType w:val="hybridMultilevel"/>
    <w:tmpl w:val="63F08716"/>
    <w:lvl w:ilvl="0" w:tplc="FFFFFFFF">
      <w:start w:val="1"/>
      <w:numFmt w:val="bullet"/>
      <w:lvlText w:val="o"/>
      <w:lvlJc w:val="left"/>
      <w:pPr>
        <w:ind w:left="720" w:hanging="360"/>
      </w:pPr>
      <w:rPr>
        <w:rFonts w:ascii="Courier New" w:hAnsi="Courier New" w:hint="default"/>
        <w:sz w:val="24"/>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nsid w:val="20CF58E9"/>
    <w:multiLevelType w:val="hybridMultilevel"/>
    <w:tmpl w:val="4280892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24">
    <w:nsid w:val="216B4149"/>
    <w:multiLevelType w:val="hybridMultilevel"/>
    <w:tmpl w:val="753ABE26"/>
    <w:lvl w:ilvl="0" w:tplc="FFFFFFFF">
      <w:start w:val="1"/>
      <w:numFmt w:val="bullet"/>
      <w:lvlText w:val="o"/>
      <w:lvlJc w:val="left"/>
      <w:pPr>
        <w:ind w:left="784" w:hanging="360"/>
      </w:pPr>
      <w:rPr>
        <w:rFonts w:ascii="Courier New" w:hAnsi="Courier New" w:cs="Courier New" w:hint="default"/>
      </w:rPr>
    </w:lvl>
    <w:lvl w:ilvl="1" w:tplc="FFFFFFFF" w:tentative="1">
      <w:start w:val="1"/>
      <w:numFmt w:val="bullet"/>
      <w:lvlText w:val="o"/>
      <w:lvlJc w:val="left"/>
      <w:pPr>
        <w:ind w:left="1504" w:hanging="360"/>
      </w:pPr>
      <w:rPr>
        <w:rFonts w:ascii="Courier New" w:hAnsi="Courier New" w:cs="Courier New" w:hint="default"/>
      </w:rPr>
    </w:lvl>
    <w:lvl w:ilvl="2" w:tplc="FFFFFFFF" w:tentative="1">
      <w:start w:val="1"/>
      <w:numFmt w:val="bullet"/>
      <w:lvlText w:val=""/>
      <w:lvlJc w:val="left"/>
      <w:pPr>
        <w:ind w:left="2224" w:hanging="360"/>
      </w:pPr>
      <w:rPr>
        <w:rFonts w:ascii="Wingdings" w:hAnsi="Wingdings" w:hint="default"/>
      </w:rPr>
    </w:lvl>
    <w:lvl w:ilvl="3" w:tplc="FFFFFFFF" w:tentative="1">
      <w:start w:val="1"/>
      <w:numFmt w:val="bullet"/>
      <w:lvlText w:val=""/>
      <w:lvlJc w:val="left"/>
      <w:pPr>
        <w:ind w:left="2944" w:hanging="360"/>
      </w:pPr>
      <w:rPr>
        <w:rFonts w:ascii="Symbol" w:hAnsi="Symbol" w:hint="default"/>
      </w:rPr>
    </w:lvl>
    <w:lvl w:ilvl="4" w:tplc="FFFFFFFF" w:tentative="1">
      <w:start w:val="1"/>
      <w:numFmt w:val="bullet"/>
      <w:lvlText w:val="o"/>
      <w:lvlJc w:val="left"/>
      <w:pPr>
        <w:ind w:left="3664" w:hanging="360"/>
      </w:pPr>
      <w:rPr>
        <w:rFonts w:ascii="Courier New" w:hAnsi="Courier New" w:cs="Courier New" w:hint="default"/>
      </w:rPr>
    </w:lvl>
    <w:lvl w:ilvl="5" w:tplc="FFFFFFFF" w:tentative="1">
      <w:start w:val="1"/>
      <w:numFmt w:val="bullet"/>
      <w:lvlText w:val=""/>
      <w:lvlJc w:val="left"/>
      <w:pPr>
        <w:ind w:left="4384" w:hanging="360"/>
      </w:pPr>
      <w:rPr>
        <w:rFonts w:ascii="Wingdings" w:hAnsi="Wingdings" w:hint="default"/>
      </w:rPr>
    </w:lvl>
    <w:lvl w:ilvl="6" w:tplc="FFFFFFFF" w:tentative="1">
      <w:start w:val="1"/>
      <w:numFmt w:val="bullet"/>
      <w:lvlText w:val=""/>
      <w:lvlJc w:val="left"/>
      <w:pPr>
        <w:ind w:left="5104" w:hanging="360"/>
      </w:pPr>
      <w:rPr>
        <w:rFonts w:ascii="Symbol" w:hAnsi="Symbol" w:hint="default"/>
      </w:rPr>
    </w:lvl>
    <w:lvl w:ilvl="7" w:tplc="FFFFFFFF" w:tentative="1">
      <w:start w:val="1"/>
      <w:numFmt w:val="bullet"/>
      <w:lvlText w:val="o"/>
      <w:lvlJc w:val="left"/>
      <w:pPr>
        <w:ind w:left="5824" w:hanging="360"/>
      </w:pPr>
      <w:rPr>
        <w:rFonts w:ascii="Courier New" w:hAnsi="Courier New" w:cs="Courier New" w:hint="default"/>
      </w:rPr>
    </w:lvl>
    <w:lvl w:ilvl="8" w:tplc="FFFFFFFF" w:tentative="1">
      <w:start w:val="1"/>
      <w:numFmt w:val="bullet"/>
      <w:lvlText w:val=""/>
      <w:lvlJc w:val="left"/>
      <w:pPr>
        <w:ind w:left="6544" w:hanging="360"/>
      </w:pPr>
      <w:rPr>
        <w:rFonts w:ascii="Wingdings" w:hAnsi="Wingdings" w:hint="default"/>
      </w:rPr>
    </w:lvl>
  </w:abstractNum>
  <w:abstractNum w:abstractNumId="25">
    <w:nsid w:val="21F86C5B"/>
    <w:multiLevelType w:val="hybridMultilevel"/>
    <w:tmpl w:val="C58C1DA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6">
    <w:nsid w:val="2554318E"/>
    <w:multiLevelType w:val="hybridMultilevel"/>
    <w:tmpl w:val="9A263C0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7">
    <w:nsid w:val="25D50DF2"/>
    <w:multiLevelType w:val="hybridMultilevel"/>
    <w:tmpl w:val="6896CB2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28">
    <w:nsid w:val="287E14CD"/>
    <w:multiLevelType w:val="hybridMultilevel"/>
    <w:tmpl w:val="49F463A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9">
    <w:nsid w:val="2B117175"/>
    <w:multiLevelType w:val="hybridMultilevel"/>
    <w:tmpl w:val="D88AC2B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0">
    <w:nsid w:val="2D8212F8"/>
    <w:multiLevelType w:val="hybridMultilevel"/>
    <w:tmpl w:val="CA7C6C6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1">
    <w:nsid w:val="327021D1"/>
    <w:multiLevelType w:val="hybridMultilevel"/>
    <w:tmpl w:val="FDD0A69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2">
    <w:nsid w:val="32D60C08"/>
    <w:multiLevelType w:val="hybridMultilevel"/>
    <w:tmpl w:val="212ABA5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3">
    <w:nsid w:val="3322502E"/>
    <w:multiLevelType w:val="hybridMultilevel"/>
    <w:tmpl w:val="796EDA2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4">
    <w:nsid w:val="33E91E32"/>
    <w:multiLevelType w:val="hybridMultilevel"/>
    <w:tmpl w:val="262CF32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5">
    <w:nsid w:val="36657F72"/>
    <w:multiLevelType w:val="hybridMultilevel"/>
    <w:tmpl w:val="6EFE983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6">
    <w:nsid w:val="374761A0"/>
    <w:multiLevelType w:val="hybridMultilevel"/>
    <w:tmpl w:val="DC5E90FC"/>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7">
    <w:nsid w:val="380D1283"/>
    <w:multiLevelType w:val="hybridMultilevel"/>
    <w:tmpl w:val="E16A40B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8">
    <w:nsid w:val="3991405F"/>
    <w:multiLevelType w:val="hybridMultilevel"/>
    <w:tmpl w:val="7EB466F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9">
    <w:nsid w:val="3A022E63"/>
    <w:multiLevelType w:val="hybridMultilevel"/>
    <w:tmpl w:val="B1D4849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0">
    <w:nsid w:val="3C6B168E"/>
    <w:multiLevelType w:val="hybridMultilevel"/>
    <w:tmpl w:val="B5D64C2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1">
    <w:nsid w:val="3D3F511F"/>
    <w:multiLevelType w:val="hybridMultilevel"/>
    <w:tmpl w:val="D102F77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2">
    <w:nsid w:val="3EEE6850"/>
    <w:multiLevelType w:val="hybridMultilevel"/>
    <w:tmpl w:val="E5DCDE7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3">
    <w:nsid w:val="407A4E6E"/>
    <w:multiLevelType w:val="hybridMultilevel"/>
    <w:tmpl w:val="6510A55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4">
    <w:nsid w:val="418254B5"/>
    <w:multiLevelType w:val="hybridMultilevel"/>
    <w:tmpl w:val="73C6D90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5">
    <w:nsid w:val="428F1FA3"/>
    <w:multiLevelType w:val="hybridMultilevel"/>
    <w:tmpl w:val="D926116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6">
    <w:nsid w:val="44E3008F"/>
    <w:multiLevelType w:val="hybridMultilevel"/>
    <w:tmpl w:val="2F924F5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7">
    <w:nsid w:val="46C52672"/>
    <w:multiLevelType w:val="hybridMultilevel"/>
    <w:tmpl w:val="5206332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8">
    <w:nsid w:val="47FA04D0"/>
    <w:multiLevelType w:val="hybridMultilevel"/>
    <w:tmpl w:val="C14E57C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9">
    <w:nsid w:val="48B33230"/>
    <w:multiLevelType w:val="hybridMultilevel"/>
    <w:tmpl w:val="63AC567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0">
    <w:nsid w:val="4ADC275A"/>
    <w:multiLevelType w:val="hybridMultilevel"/>
    <w:tmpl w:val="5D9A38A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1">
    <w:nsid w:val="4B1B0DFF"/>
    <w:multiLevelType w:val="hybridMultilevel"/>
    <w:tmpl w:val="624EE2A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2">
    <w:nsid w:val="4BF94B47"/>
    <w:multiLevelType w:val="hybridMultilevel"/>
    <w:tmpl w:val="56B4D26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3">
    <w:nsid w:val="4C3D0121"/>
    <w:multiLevelType w:val="hybridMultilevel"/>
    <w:tmpl w:val="D56AFDA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4">
    <w:nsid w:val="4C6D2CF8"/>
    <w:multiLevelType w:val="hybridMultilevel"/>
    <w:tmpl w:val="A4EA53D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5">
    <w:nsid w:val="4D353F05"/>
    <w:multiLevelType w:val="hybridMultilevel"/>
    <w:tmpl w:val="A538C2F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6">
    <w:nsid w:val="52CF0A0B"/>
    <w:multiLevelType w:val="hybridMultilevel"/>
    <w:tmpl w:val="0D2CD4C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7">
    <w:nsid w:val="53C752DA"/>
    <w:multiLevelType w:val="hybridMultilevel"/>
    <w:tmpl w:val="7BBA02B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8">
    <w:nsid w:val="585C0A21"/>
    <w:multiLevelType w:val="hybridMultilevel"/>
    <w:tmpl w:val="BFDCFDBC"/>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9">
    <w:nsid w:val="588E151A"/>
    <w:multiLevelType w:val="hybridMultilevel"/>
    <w:tmpl w:val="546AE79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0">
    <w:nsid w:val="5A0E2662"/>
    <w:multiLevelType w:val="hybridMultilevel"/>
    <w:tmpl w:val="9F58A278"/>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1">
    <w:nsid w:val="5B5927CC"/>
    <w:multiLevelType w:val="hybridMultilevel"/>
    <w:tmpl w:val="2EBE887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2">
    <w:nsid w:val="5B88472A"/>
    <w:multiLevelType w:val="hybridMultilevel"/>
    <w:tmpl w:val="31A86326"/>
    <w:lvl w:ilvl="0" w:tplc="2B82695A">
      <w:start w:val="1"/>
      <w:numFmt w:val="bullet"/>
      <w:lvlText w:val="o"/>
      <w:lvlJc w:val="left"/>
      <w:pPr>
        <w:ind w:left="862" w:hanging="360"/>
      </w:pPr>
      <w:rPr>
        <w:rFonts w:ascii="Courier New" w:hAnsi="Courier New" w:hint="default"/>
        <w:b w:val="0"/>
        <w:i w:val="0"/>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3">
    <w:nsid w:val="5EAA6B98"/>
    <w:multiLevelType w:val="hybridMultilevel"/>
    <w:tmpl w:val="DC2C419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4">
    <w:nsid w:val="5F6C6CC3"/>
    <w:multiLevelType w:val="hybridMultilevel"/>
    <w:tmpl w:val="9AFAD07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5">
    <w:nsid w:val="603B05F6"/>
    <w:multiLevelType w:val="hybridMultilevel"/>
    <w:tmpl w:val="DA28C40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6">
    <w:nsid w:val="60B6684A"/>
    <w:multiLevelType w:val="hybridMultilevel"/>
    <w:tmpl w:val="53D810C6"/>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7">
    <w:nsid w:val="616408BD"/>
    <w:multiLevelType w:val="hybridMultilevel"/>
    <w:tmpl w:val="BF0E031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8">
    <w:nsid w:val="61DD2B69"/>
    <w:multiLevelType w:val="hybridMultilevel"/>
    <w:tmpl w:val="49EE8B3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9">
    <w:nsid w:val="624D7943"/>
    <w:multiLevelType w:val="hybridMultilevel"/>
    <w:tmpl w:val="9DBEE90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0">
    <w:nsid w:val="65426DF7"/>
    <w:multiLevelType w:val="hybridMultilevel"/>
    <w:tmpl w:val="9CC84E0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1">
    <w:nsid w:val="676558C1"/>
    <w:multiLevelType w:val="hybridMultilevel"/>
    <w:tmpl w:val="7C3C756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2">
    <w:nsid w:val="68F41B94"/>
    <w:multiLevelType w:val="hybridMultilevel"/>
    <w:tmpl w:val="84A8BBC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3">
    <w:nsid w:val="694246A3"/>
    <w:multiLevelType w:val="hybridMultilevel"/>
    <w:tmpl w:val="588A18F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4">
    <w:nsid w:val="699C5D28"/>
    <w:multiLevelType w:val="hybridMultilevel"/>
    <w:tmpl w:val="272E5BA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5">
    <w:nsid w:val="69B34492"/>
    <w:multiLevelType w:val="hybridMultilevel"/>
    <w:tmpl w:val="59B4C6F0"/>
    <w:lvl w:ilvl="0" w:tplc="FFFFFFFF">
      <w:start w:val="1"/>
      <w:numFmt w:val="bullet"/>
      <w:lvlText w:val="o"/>
      <w:lvlJc w:val="left"/>
      <w:pPr>
        <w:ind w:left="720" w:hanging="360"/>
      </w:pPr>
      <w:rPr>
        <w:rFonts w:ascii="Courier New" w:hAnsi="Courier New" w:hint="default"/>
        <w:sz w:val="24"/>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6">
    <w:nsid w:val="69C57903"/>
    <w:multiLevelType w:val="hybridMultilevel"/>
    <w:tmpl w:val="6FDEF94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7">
    <w:nsid w:val="6C6C47D3"/>
    <w:multiLevelType w:val="hybridMultilevel"/>
    <w:tmpl w:val="3F30650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8">
    <w:nsid w:val="6D0C3F32"/>
    <w:multiLevelType w:val="hybridMultilevel"/>
    <w:tmpl w:val="0A2C8E9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9">
    <w:nsid w:val="6FBC54BA"/>
    <w:multiLevelType w:val="hybridMultilevel"/>
    <w:tmpl w:val="3C6C49A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80">
    <w:nsid w:val="705378EE"/>
    <w:multiLevelType w:val="hybridMultilevel"/>
    <w:tmpl w:val="4EE04C3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81">
    <w:nsid w:val="7072233C"/>
    <w:multiLevelType w:val="hybridMultilevel"/>
    <w:tmpl w:val="F32202A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82">
    <w:nsid w:val="70A12264"/>
    <w:multiLevelType w:val="hybridMultilevel"/>
    <w:tmpl w:val="1352815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83">
    <w:nsid w:val="725A34DC"/>
    <w:multiLevelType w:val="hybridMultilevel"/>
    <w:tmpl w:val="35E6FF9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84">
    <w:nsid w:val="73B10CAC"/>
    <w:multiLevelType w:val="hybridMultilevel"/>
    <w:tmpl w:val="94D070D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85">
    <w:nsid w:val="74083699"/>
    <w:multiLevelType w:val="hybridMultilevel"/>
    <w:tmpl w:val="3856BA36"/>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86">
    <w:nsid w:val="74261770"/>
    <w:multiLevelType w:val="hybridMultilevel"/>
    <w:tmpl w:val="B682330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87">
    <w:nsid w:val="74C03290"/>
    <w:multiLevelType w:val="hybridMultilevel"/>
    <w:tmpl w:val="4BCE84B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88">
    <w:nsid w:val="76B431B3"/>
    <w:multiLevelType w:val="hybridMultilevel"/>
    <w:tmpl w:val="C854F10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89">
    <w:nsid w:val="77815901"/>
    <w:multiLevelType w:val="hybridMultilevel"/>
    <w:tmpl w:val="D9CC019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90">
    <w:nsid w:val="785F2F22"/>
    <w:multiLevelType w:val="hybridMultilevel"/>
    <w:tmpl w:val="E09A2BE2"/>
    <w:lvl w:ilvl="0" w:tplc="FFFFFFFF">
      <w:start w:val="1"/>
      <w:numFmt w:val="bullet"/>
      <w:lvlText w:val="o"/>
      <w:lvlJc w:val="left"/>
      <w:pPr>
        <w:ind w:left="720" w:hanging="360"/>
      </w:pPr>
      <w:rPr>
        <w:rFonts w:ascii="Courier New" w:hAnsi="Courier New" w:hint="default"/>
        <w:sz w:val="24"/>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1">
    <w:nsid w:val="78DC5A71"/>
    <w:multiLevelType w:val="hybridMultilevel"/>
    <w:tmpl w:val="C16E3C0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92">
    <w:nsid w:val="7F7C1025"/>
    <w:multiLevelType w:val="hybridMultilevel"/>
    <w:tmpl w:val="3FF86AD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num w:numId="1">
    <w:abstractNumId w:val="50"/>
  </w:num>
  <w:num w:numId="2">
    <w:abstractNumId w:val="1"/>
  </w:num>
  <w:num w:numId="3">
    <w:abstractNumId w:val="91"/>
  </w:num>
  <w:num w:numId="4">
    <w:abstractNumId w:val="28"/>
  </w:num>
  <w:num w:numId="5">
    <w:abstractNumId w:val="20"/>
  </w:num>
  <w:num w:numId="6">
    <w:abstractNumId w:val="9"/>
  </w:num>
  <w:num w:numId="7">
    <w:abstractNumId w:val="16"/>
  </w:num>
  <w:num w:numId="8">
    <w:abstractNumId w:val="43"/>
  </w:num>
  <w:num w:numId="9">
    <w:abstractNumId w:val="84"/>
  </w:num>
  <w:num w:numId="10">
    <w:abstractNumId w:val="45"/>
  </w:num>
  <w:num w:numId="11">
    <w:abstractNumId w:val="69"/>
  </w:num>
  <w:num w:numId="12">
    <w:abstractNumId w:val="76"/>
  </w:num>
  <w:num w:numId="13">
    <w:abstractNumId w:val="30"/>
  </w:num>
  <w:num w:numId="14">
    <w:abstractNumId w:val="63"/>
  </w:num>
  <w:num w:numId="15">
    <w:abstractNumId w:val="26"/>
  </w:num>
  <w:num w:numId="16">
    <w:abstractNumId w:val="15"/>
  </w:num>
  <w:num w:numId="17">
    <w:abstractNumId w:val="72"/>
  </w:num>
  <w:num w:numId="18">
    <w:abstractNumId w:val="5"/>
  </w:num>
  <w:num w:numId="19">
    <w:abstractNumId w:val="7"/>
  </w:num>
  <w:num w:numId="20">
    <w:abstractNumId w:val="57"/>
  </w:num>
  <w:num w:numId="21">
    <w:abstractNumId w:val="83"/>
  </w:num>
  <w:num w:numId="22">
    <w:abstractNumId w:val="49"/>
  </w:num>
  <w:num w:numId="23">
    <w:abstractNumId w:val="73"/>
  </w:num>
  <w:num w:numId="24">
    <w:abstractNumId w:val="79"/>
  </w:num>
  <w:num w:numId="25">
    <w:abstractNumId w:val="41"/>
  </w:num>
  <w:num w:numId="26">
    <w:abstractNumId w:val="64"/>
  </w:num>
  <w:num w:numId="27">
    <w:abstractNumId w:val="71"/>
  </w:num>
  <w:num w:numId="28">
    <w:abstractNumId w:val="67"/>
  </w:num>
  <w:num w:numId="29">
    <w:abstractNumId w:val="55"/>
  </w:num>
  <w:num w:numId="30">
    <w:abstractNumId w:val="92"/>
  </w:num>
  <w:num w:numId="31">
    <w:abstractNumId w:val="88"/>
  </w:num>
  <w:num w:numId="32">
    <w:abstractNumId w:val="29"/>
  </w:num>
  <w:num w:numId="33">
    <w:abstractNumId w:val="53"/>
  </w:num>
  <w:num w:numId="34">
    <w:abstractNumId w:val="11"/>
  </w:num>
  <w:num w:numId="35">
    <w:abstractNumId w:val="62"/>
  </w:num>
  <w:num w:numId="36">
    <w:abstractNumId w:val="80"/>
  </w:num>
  <w:num w:numId="37">
    <w:abstractNumId w:val="89"/>
  </w:num>
  <w:num w:numId="38">
    <w:abstractNumId w:val="0"/>
  </w:num>
  <w:num w:numId="39">
    <w:abstractNumId w:val="38"/>
  </w:num>
  <w:num w:numId="40">
    <w:abstractNumId w:val="37"/>
  </w:num>
  <w:num w:numId="41">
    <w:abstractNumId w:val="2"/>
  </w:num>
  <w:num w:numId="42">
    <w:abstractNumId w:val="52"/>
  </w:num>
  <w:num w:numId="43">
    <w:abstractNumId w:val="46"/>
  </w:num>
  <w:num w:numId="44">
    <w:abstractNumId w:val="54"/>
  </w:num>
  <w:num w:numId="45">
    <w:abstractNumId w:val="51"/>
  </w:num>
  <w:num w:numId="46">
    <w:abstractNumId w:val="12"/>
  </w:num>
  <w:num w:numId="47">
    <w:abstractNumId w:val="13"/>
  </w:num>
  <w:num w:numId="48">
    <w:abstractNumId w:val="25"/>
  </w:num>
  <w:num w:numId="49">
    <w:abstractNumId w:val="32"/>
  </w:num>
  <w:num w:numId="50">
    <w:abstractNumId w:val="19"/>
  </w:num>
  <w:num w:numId="51">
    <w:abstractNumId w:val="60"/>
  </w:num>
  <w:num w:numId="52">
    <w:abstractNumId w:val="23"/>
  </w:num>
  <w:num w:numId="53">
    <w:abstractNumId w:val="39"/>
  </w:num>
  <w:num w:numId="54">
    <w:abstractNumId w:val="59"/>
  </w:num>
  <w:num w:numId="55">
    <w:abstractNumId w:val="31"/>
  </w:num>
  <w:num w:numId="56">
    <w:abstractNumId w:val="74"/>
  </w:num>
  <w:num w:numId="57">
    <w:abstractNumId w:val="33"/>
  </w:num>
  <w:num w:numId="58">
    <w:abstractNumId w:val="36"/>
  </w:num>
  <w:num w:numId="59">
    <w:abstractNumId w:val="3"/>
  </w:num>
  <w:num w:numId="60">
    <w:abstractNumId w:val="4"/>
  </w:num>
  <w:num w:numId="61">
    <w:abstractNumId w:val="6"/>
  </w:num>
  <w:num w:numId="62">
    <w:abstractNumId w:val="85"/>
  </w:num>
  <w:num w:numId="63">
    <w:abstractNumId w:val="58"/>
  </w:num>
  <w:num w:numId="64">
    <w:abstractNumId w:val="77"/>
  </w:num>
  <w:num w:numId="65">
    <w:abstractNumId w:val="70"/>
  </w:num>
  <w:num w:numId="66">
    <w:abstractNumId w:val="81"/>
  </w:num>
  <w:num w:numId="67">
    <w:abstractNumId w:val="21"/>
  </w:num>
  <w:num w:numId="68">
    <w:abstractNumId w:val="40"/>
  </w:num>
  <w:num w:numId="69">
    <w:abstractNumId w:val="75"/>
  </w:num>
  <w:num w:numId="70">
    <w:abstractNumId w:val="90"/>
  </w:num>
  <w:num w:numId="71">
    <w:abstractNumId w:val="65"/>
  </w:num>
  <w:num w:numId="72">
    <w:abstractNumId w:val="24"/>
  </w:num>
  <w:num w:numId="73">
    <w:abstractNumId w:val="22"/>
  </w:num>
  <w:num w:numId="74">
    <w:abstractNumId w:val="44"/>
  </w:num>
  <w:num w:numId="75">
    <w:abstractNumId w:val="47"/>
  </w:num>
  <w:num w:numId="76">
    <w:abstractNumId w:val="10"/>
  </w:num>
  <w:num w:numId="77">
    <w:abstractNumId w:val="66"/>
  </w:num>
  <w:num w:numId="78">
    <w:abstractNumId w:val="42"/>
  </w:num>
  <w:num w:numId="79">
    <w:abstractNumId w:val="14"/>
  </w:num>
  <w:num w:numId="80">
    <w:abstractNumId w:val="56"/>
  </w:num>
  <w:num w:numId="81">
    <w:abstractNumId w:val="48"/>
  </w:num>
  <w:num w:numId="82">
    <w:abstractNumId w:val="78"/>
  </w:num>
  <w:num w:numId="83">
    <w:abstractNumId w:val="8"/>
  </w:num>
  <w:num w:numId="84">
    <w:abstractNumId w:val="18"/>
  </w:num>
  <w:num w:numId="85">
    <w:abstractNumId w:val="27"/>
  </w:num>
  <w:num w:numId="86">
    <w:abstractNumId w:val="17"/>
  </w:num>
  <w:num w:numId="87">
    <w:abstractNumId w:val="87"/>
  </w:num>
  <w:num w:numId="88">
    <w:abstractNumId w:val="34"/>
  </w:num>
  <w:num w:numId="89">
    <w:abstractNumId w:val="35"/>
  </w:num>
  <w:num w:numId="90">
    <w:abstractNumId w:val="86"/>
  </w:num>
  <w:num w:numId="91">
    <w:abstractNumId w:val="61"/>
  </w:num>
  <w:num w:numId="92">
    <w:abstractNumId w:val="68"/>
  </w:num>
  <w:num w:numId="93">
    <w:abstractNumId w:val="82"/>
  </w:num>
  <w:numIdMacAtCleanup w:val="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3360"/>
  </w:hdrShapeDefaults>
  <w:footnotePr>
    <w:footnote w:id="-1"/>
    <w:footnote w:id="0"/>
  </w:footnotePr>
  <w:endnotePr>
    <w:endnote w:id="-1"/>
    <w:endnote w:id="0"/>
  </w:endnotePr>
  <w:compat>
    <w:doNotUseHTMLParagraphAutoSpacing/>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30EB"/>
    <w:rsid w:val="00007634"/>
    <w:rsid w:val="00016CB5"/>
    <w:rsid w:val="000201CB"/>
    <w:rsid w:val="00020695"/>
    <w:rsid w:val="0003141C"/>
    <w:rsid w:val="00034100"/>
    <w:rsid w:val="00045CB8"/>
    <w:rsid w:val="00053B33"/>
    <w:rsid w:val="0005421E"/>
    <w:rsid w:val="00062686"/>
    <w:rsid w:val="00072822"/>
    <w:rsid w:val="00077941"/>
    <w:rsid w:val="000A1A44"/>
    <w:rsid w:val="000A612A"/>
    <w:rsid w:val="000B7369"/>
    <w:rsid w:val="000D2685"/>
    <w:rsid w:val="000D3FC6"/>
    <w:rsid w:val="000E3CAF"/>
    <w:rsid w:val="000E4FE0"/>
    <w:rsid w:val="000F42EF"/>
    <w:rsid w:val="000F5FB6"/>
    <w:rsid w:val="000F6AB5"/>
    <w:rsid w:val="0010067C"/>
    <w:rsid w:val="00102231"/>
    <w:rsid w:val="00103598"/>
    <w:rsid w:val="00103E0C"/>
    <w:rsid w:val="0011631B"/>
    <w:rsid w:val="00123BAE"/>
    <w:rsid w:val="00134451"/>
    <w:rsid w:val="00134E08"/>
    <w:rsid w:val="00147EA7"/>
    <w:rsid w:val="0015724E"/>
    <w:rsid w:val="001633CE"/>
    <w:rsid w:val="0016762D"/>
    <w:rsid w:val="001740A1"/>
    <w:rsid w:val="001946F9"/>
    <w:rsid w:val="001A033C"/>
    <w:rsid w:val="001B023D"/>
    <w:rsid w:val="001B50FD"/>
    <w:rsid w:val="001C10D6"/>
    <w:rsid w:val="001D6F9F"/>
    <w:rsid w:val="001E572E"/>
    <w:rsid w:val="002009CE"/>
    <w:rsid w:val="00204964"/>
    <w:rsid w:val="002117CA"/>
    <w:rsid w:val="0023380B"/>
    <w:rsid w:val="00233BE3"/>
    <w:rsid w:val="002345C2"/>
    <w:rsid w:val="00235C13"/>
    <w:rsid w:val="00236C3D"/>
    <w:rsid w:val="00256FE2"/>
    <w:rsid w:val="00257818"/>
    <w:rsid w:val="00263C35"/>
    <w:rsid w:val="00264FBF"/>
    <w:rsid w:val="002715F0"/>
    <w:rsid w:val="002720BE"/>
    <w:rsid w:val="00274D4F"/>
    <w:rsid w:val="00282940"/>
    <w:rsid w:val="00290A7A"/>
    <w:rsid w:val="002A2F41"/>
    <w:rsid w:val="002B2EED"/>
    <w:rsid w:val="002C4D76"/>
    <w:rsid w:val="002D73B8"/>
    <w:rsid w:val="002E0BE9"/>
    <w:rsid w:val="002E124D"/>
    <w:rsid w:val="002E250C"/>
    <w:rsid w:val="002F258E"/>
    <w:rsid w:val="003036AB"/>
    <w:rsid w:val="00304DE8"/>
    <w:rsid w:val="00317E28"/>
    <w:rsid w:val="00336909"/>
    <w:rsid w:val="00337152"/>
    <w:rsid w:val="00345492"/>
    <w:rsid w:val="00347FDA"/>
    <w:rsid w:val="0035231F"/>
    <w:rsid w:val="00354D11"/>
    <w:rsid w:val="00364063"/>
    <w:rsid w:val="00371CA0"/>
    <w:rsid w:val="0037497F"/>
    <w:rsid w:val="00380D0C"/>
    <w:rsid w:val="0038673F"/>
    <w:rsid w:val="003A3B0D"/>
    <w:rsid w:val="003A745B"/>
    <w:rsid w:val="003D0DAD"/>
    <w:rsid w:val="003D480A"/>
    <w:rsid w:val="003D66BC"/>
    <w:rsid w:val="003E3B7F"/>
    <w:rsid w:val="003F23C2"/>
    <w:rsid w:val="003F48B9"/>
    <w:rsid w:val="003F5F84"/>
    <w:rsid w:val="00402512"/>
    <w:rsid w:val="004026A4"/>
    <w:rsid w:val="00402C2B"/>
    <w:rsid w:val="00410E4D"/>
    <w:rsid w:val="0041721C"/>
    <w:rsid w:val="004216DC"/>
    <w:rsid w:val="004343E4"/>
    <w:rsid w:val="004376CF"/>
    <w:rsid w:val="004426EE"/>
    <w:rsid w:val="00454BC0"/>
    <w:rsid w:val="00454D44"/>
    <w:rsid w:val="00455619"/>
    <w:rsid w:val="0045679F"/>
    <w:rsid w:val="00463338"/>
    <w:rsid w:val="0046550D"/>
    <w:rsid w:val="00466F44"/>
    <w:rsid w:val="004742B8"/>
    <w:rsid w:val="00484B23"/>
    <w:rsid w:val="00485562"/>
    <w:rsid w:val="00487528"/>
    <w:rsid w:val="00494D24"/>
    <w:rsid w:val="004A4B5D"/>
    <w:rsid w:val="004C1C39"/>
    <w:rsid w:val="004D0461"/>
    <w:rsid w:val="004D3248"/>
    <w:rsid w:val="004E6A2B"/>
    <w:rsid w:val="004F35CE"/>
    <w:rsid w:val="00516F94"/>
    <w:rsid w:val="00517783"/>
    <w:rsid w:val="00527EA8"/>
    <w:rsid w:val="00543E57"/>
    <w:rsid w:val="00547322"/>
    <w:rsid w:val="00561329"/>
    <w:rsid w:val="0056152C"/>
    <w:rsid w:val="00567C8C"/>
    <w:rsid w:val="00581B05"/>
    <w:rsid w:val="005A0CEE"/>
    <w:rsid w:val="005B1E8B"/>
    <w:rsid w:val="005B3B79"/>
    <w:rsid w:val="005B5724"/>
    <w:rsid w:val="005B6C80"/>
    <w:rsid w:val="005C443E"/>
    <w:rsid w:val="005C5221"/>
    <w:rsid w:val="005C65A4"/>
    <w:rsid w:val="005D402E"/>
    <w:rsid w:val="005D4D4C"/>
    <w:rsid w:val="005D67BD"/>
    <w:rsid w:val="005E7E32"/>
    <w:rsid w:val="005F5FB8"/>
    <w:rsid w:val="006014FB"/>
    <w:rsid w:val="006021CE"/>
    <w:rsid w:val="0060581D"/>
    <w:rsid w:val="006150AA"/>
    <w:rsid w:val="00615C87"/>
    <w:rsid w:val="00621374"/>
    <w:rsid w:val="006270B5"/>
    <w:rsid w:val="0063514F"/>
    <w:rsid w:val="0063720A"/>
    <w:rsid w:val="00642162"/>
    <w:rsid w:val="00643C4E"/>
    <w:rsid w:val="00656D26"/>
    <w:rsid w:val="00657CC2"/>
    <w:rsid w:val="00664E5A"/>
    <w:rsid w:val="0067000F"/>
    <w:rsid w:val="006711FC"/>
    <w:rsid w:val="0067789E"/>
    <w:rsid w:val="006847F3"/>
    <w:rsid w:val="00690C61"/>
    <w:rsid w:val="00696C7B"/>
    <w:rsid w:val="006A2297"/>
    <w:rsid w:val="006A5AD7"/>
    <w:rsid w:val="006A6F39"/>
    <w:rsid w:val="006A7DD0"/>
    <w:rsid w:val="006B7D53"/>
    <w:rsid w:val="006C01C6"/>
    <w:rsid w:val="006C1072"/>
    <w:rsid w:val="006C35E8"/>
    <w:rsid w:val="006E1B41"/>
    <w:rsid w:val="006E7537"/>
    <w:rsid w:val="006F3F6A"/>
    <w:rsid w:val="006F672F"/>
    <w:rsid w:val="00707A8A"/>
    <w:rsid w:val="007419DC"/>
    <w:rsid w:val="00757218"/>
    <w:rsid w:val="00766363"/>
    <w:rsid w:val="00776A9F"/>
    <w:rsid w:val="007906FE"/>
    <w:rsid w:val="007A1B33"/>
    <w:rsid w:val="007A36F1"/>
    <w:rsid w:val="007B1415"/>
    <w:rsid w:val="007B652C"/>
    <w:rsid w:val="007C0B28"/>
    <w:rsid w:val="007D09B4"/>
    <w:rsid w:val="007D3A12"/>
    <w:rsid w:val="007E2739"/>
    <w:rsid w:val="007F6183"/>
    <w:rsid w:val="00807387"/>
    <w:rsid w:val="00815A89"/>
    <w:rsid w:val="008179E2"/>
    <w:rsid w:val="008257C5"/>
    <w:rsid w:val="00826BA9"/>
    <w:rsid w:val="00830FF5"/>
    <w:rsid w:val="0085195C"/>
    <w:rsid w:val="008710D1"/>
    <w:rsid w:val="008754FB"/>
    <w:rsid w:val="00875BEE"/>
    <w:rsid w:val="00891DB8"/>
    <w:rsid w:val="00893632"/>
    <w:rsid w:val="00895643"/>
    <w:rsid w:val="008A2255"/>
    <w:rsid w:val="008A72F5"/>
    <w:rsid w:val="008C2284"/>
    <w:rsid w:val="008C5046"/>
    <w:rsid w:val="008C6C4A"/>
    <w:rsid w:val="008D2AC8"/>
    <w:rsid w:val="008F24EF"/>
    <w:rsid w:val="008F4704"/>
    <w:rsid w:val="0090439C"/>
    <w:rsid w:val="00904C06"/>
    <w:rsid w:val="0091150C"/>
    <w:rsid w:val="0091445F"/>
    <w:rsid w:val="00914D5E"/>
    <w:rsid w:val="0092225E"/>
    <w:rsid w:val="00932F5E"/>
    <w:rsid w:val="00951906"/>
    <w:rsid w:val="00952723"/>
    <w:rsid w:val="00952754"/>
    <w:rsid w:val="00957D9E"/>
    <w:rsid w:val="0096508D"/>
    <w:rsid w:val="0097123E"/>
    <w:rsid w:val="00976BD8"/>
    <w:rsid w:val="009775AC"/>
    <w:rsid w:val="00990EF8"/>
    <w:rsid w:val="00993D55"/>
    <w:rsid w:val="00993F3F"/>
    <w:rsid w:val="009A04AB"/>
    <w:rsid w:val="009A5844"/>
    <w:rsid w:val="009B3657"/>
    <w:rsid w:val="009C4152"/>
    <w:rsid w:val="009D0D52"/>
    <w:rsid w:val="009E0361"/>
    <w:rsid w:val="009F6ADA"/>
    <w:rsid w:val="00A05FAA"/>
    <w:rsid w:val="00A1260D"/>
    <w:rsid w:val="00A17552"/>
    <w:rsid w:val="00A20158"/>
    <w:rsid w:val="00A341A2"/>
    <w:rsid w:val="00A537FC"/>
    <w:rsid w:val="00A5646F"/>
    <w:rsid w:val="00A6505F"/>
    <w:rsid w:val="00A6777B"/>
    <w:rsid w:val="00A71E7E"/>
    <w:rsid w:val="00A95CB0"/>
    <w:rsid w:val="00AA22E5"/>
    <w:rsid w:val="00AC3133"/>
    <w:rsid w:val="00AD3743"/>
    <w:rsid w:val="00AD3F48"/>
    <w:rsid w:val="00AD64CF"/>
    <w:rsid w:val="00AD67D7"/>
    <w:rsid w:val="00AE5374"/>
    <w:rsid w:val="00AF5B31"/>
    <w:rsid w:val="00B1305E"/>
    <w:rsid w:val="00B14651"/>
    <w:rsid w:val="00B25280"/>
    <w:rsid w:val="00B317A4"/>
    <w:rsid w:val="00B32C89"/>
    <w:rsid w:val="00B36BF8"/>
    <w:rsid w:val="00B37F75"/>
    <w:rsid w:val="00B43328"/>
    <w:rsid w:val="00B43774"/>
    <w:rsid w:val="00B50F8C"/>
    <w:rsid w:val="00B62148"/>
    <w:rsid w:val="00B66F2A"/>
    <w:rsid w:val="00B71D63"/>
    <w:rsid w:val="00B81DD2"/>
    <w:rsid w:val="00B82E96"/>
    <w:rsid w:val="00B84695"/>
    <w:rsid w:val="00B85182"/>
    <w:rsid w:val="00B87A2A"/>
    <w:rsid w:val="00B91059"/>
    <w:rsid w:val="00BA5DEC"/>
    <w:rsid w:val="00BB0377"/>
    <w:rsid w:val="00BB5E5D"/>
    <w:rsid w:val="00BC0FE2"/>
    <w:rsid w:val="00BC447C"/>
    <w:rsid w:val="00BC577C"/>
    <w:rsid w:val="00BD6B27"/>
    <w:rsid w:val="00BE0F3C"/>
    <w:rsid w:val="00BF00C3"/>
    <w:rsid w:val="00C05EDE"/>
    <w:rsid w:val="00C30BE4"/>
    <w:rsid w:val="00C60F80"/>
    <w:rsid w:val="00C737EF"/>
    <w:rsid w:val="00C85564"/>
    <w:rsid w:val="00C90206"/>
    <w:rsid w:val="00C94899"/>
    <w:rsid w:val="00CA5504"/>
    <w:rsid w:val="00CC2C30"/>
    <w:rsid w:val="00CD0CDA"/>
    <w:rsid w:val="00CD4EA2"/>
    <w:rsid w:val="00CE15D9"/>
    <w:rsid w:val="00CE6F3C"/>
    <w:rsid w:val="00CF3EF6"/>
    <w:rsid w:val="00D01B19"/>
    <w:rsid w:val="00D11324"/>
    <w:rsid w:val="00D11876"/>
    <w:rsid w:val="00D14A21"/>
    <w:rsid w:val="00D35049"/>
    <w:rsid w:val="00D35C85"/>
    <w:rsid w:val="00D421CE"/>
    <w:rsid w:val="00D45A6D"/>
    <w:rsid w:val="00D6327F"/>
    <w:rsid w:val="00D64D87"/>
    <w:rsid w:val="00D65A95"/>
    <w:rsid w:val="00D73399"/>
    <w:rsid w:val="00D74806"/>
    <w:rsid w:val="00D807B2"/>
    <w:rsid w:val="00DB35E7"/>
    <w:rsid w:val="00DD125D"/>
    <w:rsid w:val="00DD3764"/>
    <w:rsid w:val="00DE6468"/>
    <w:rsid w:val="00DF7763"/>
    <w:rsid w:val="00E0418B"/>
    <w:rsid w:val="00E042CE"/>
    <w:rsid w:val="00E04898"/>
    <w:rsid w:val="00E07629"/>
    <w:rsid w:val="00E117B3"/>
    <w:rsid w:val="00E139D4"/>
    <w:rsid w:val="00E22D10"/>
    <w:rsid w:val="00E233D4"/>
    <w:rsid w:val="00E25768"/>
    <w:rsid w:val="00E26D1C"/>
    <w:rsid w:val="00E35F18"/>
    <w:rsid w:val="00E51D31"/>
    <w:rsid w:val="00E52522"/>
    <w:rsid w:val="00E52A6F"/>
    <w:rsid w:val="00E53E82"/>
    <w:rsid w:val="00E540EA"/>
    <w:rsid w:val="00E61019"/>
    <w:rsid w:val="00E632DC"/>
    <w:rsid w:val="00E75742"/>
    <w:rsid w:val="00E82008"/>
    <w:rsid w:val="00EA7D17"/>
    <w:rsid w:val="00EB1F3B"/>
    <w:rsid w:val="00EB34ED"/>
    <w:rsid w:val="00EB5E89"/>
    <w:rsid w:val="00EC29B5"/>
    <w:rsid w:val="00EE2A41"/>
    <w:rsid w:val="00EF53C6"/>
    <w:rsid w:val="00F0085B"/>
    <w:rsid w:val="00F01C64"/>
    <w:rsid w:val="00F0409E"/>
    <w:rsid w:val="00F06346"/>
    <w:rsid w:val="00F06C2E"/>
    <w:rsid w:val="00F100E2"/>
    <w:rsid w:val="00F21C2B"/>
    <w:rsid w:val="00F25EEE"/>
    <w:rsid w:val="00F448D4"/>
    <w:rsid w:val="00F45B10"/>
    <w:rsid w:val="00F6255E"/>
    <w:rsid w:val="00F705C2"/>
    <w:rsid w:val="00F72632"/>
    <w:rsid w:val="00F76676"/>
    <w:rsid w:val="00F87190"/>
    <w:rsid w:val="00F900DD"/>
    <w:rsid w:val="00F9544C"/>
    <w:rsid w:val="00FA3615"/>
    <w:rsid w:val="00FA5C3D"/>
    <w:rsid w:val="00FA77C0"/>
    <w:rsid w:val="00FB1239"/>
    <w:rsid w:val="00FB6D1F"/>
    <w:rsid w:val="00FD1FFE"/>
    <w:rsid w:val="00FD6179"/>
    <w:rsid w:val="00FE79A5"/>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60"/>
    <o:shapelayout v:ext="edit">
      <o:idmap v:ext="edit" data="1,3"/>
      <o:rules v:ext="edit">
        <o:r id="V:Rule1" type="connector" idref="#Straight Connector 12"/>
        <o:r id="V:Rule2" type="connector" idref="#Straight Connector 13"/>
        <o:r id="V:Rule3" type="connector" idref="#Straight Connector 121"/>
        <o:r id="V:Rule4" type="connector" idref="#Straight Connector 122"/>
        <o:r id="V:Rule5" type="connector" idref="#Straight Connector 123"/>
        <o:r id="V:Rule6" type="connector" idref="#Straight Connector 124"/>
        <o:r id="V:Rule7" type="connector" idref="#Straight Connector 125"/>
        <o:r id="V:Rule8" type="connector" idref="#Straight Connector 165"/>
        <o:r id="V:Rule9" type="connector" idref="#Straight Connector 166"/>
        <o:r id="V:Rule10" type="connector" idref="#Straight Connector 171"/>
        <o:r id="V:Rule11" type="connector" idref="#Straight Connector 172"/>
        <o:r id="V:Rule12" type="connector" idref="#Straight Connector 173"/>
        <o:r id="V:Rule13" type="connector" idref="#Straight Connector 174"/>
        <o:r id="V:Rule14" type="connector" idref="#Straight Connector 175"/>
        <o:r id="V:Rule15" type="connector" idref="#Straight Connector 176"/>
        <o:r id="V:Rule16" type="connector" idref="#Straight Connector 25"/>
        <o:r id="V:Rule17" type="connector" idref="#Straight Connector 56"/>
        <o:r id="V:Rule18" type="connector" idref="#Straight Connector 226"/>
        <o:r id="V:Rule19" type="connector" idref="#Straight Connector 227"/>
        <o:r id="V:Rule20" type="connector" idref="#Straight Connector 228"/>
        <o:r id="V:Rule21" type="connector" idref="#Straight Connector 232"/>
        <o:r id="V:Rule22" type="connector" idref="#Straight Connector 474"/>
        <o:r id="V:Rule23" type="connector" idref="#Straight Connector 475"/>
        <o:r id="V:Rule24" type="connector" idref="#Straight Connector 476"/>
        <o:r id="V:Rule25" type="connector" idref="#Straight Connector 478"/>
        <o:r id="V:Rule26" type="connector" idref="#Straight Connector 479"/>
        <o:r id="V:Rule27" type="connector" idref="#Straight Connector 224"/>
        <o:r id="V:Rule28" type="connector" idref="#Straight Connector 225"/>
        <o:r id="V:Rule29" type="connector" idref="#Straight Connector 236"/>
        <o:r id="V:Rule30" type="connector" idref="#Straight Connector 35"/>
        <o:r id="V:Rule31" type="connector" idref="#Straight Connector 36"/>
        <o:r id="V:Rule32" type="connector" idref="#Straight Connector 37"/>
        <o:r id="V:Rule33" type="connector" idref="#Straight Connector 38"/>
        <o:r id="V:Rule34" type="connector" idref="#Straight Connector 39"/>
        <o:r id="V:Rule35" type="connector" idref="#Straight Connector 267"/>
        <o:r id="V:Rule36" type="connector" idref="#Straight Connector 268"/>
        <o:r id="V:Rule37" type="connector" idref="#Straight Connector 269"/>
        <o:r id="V:Rule38" type="connector" idref="#Straight Connector 273"/>
        <o:r id="V:Rule39" type="connector" idref="#Straight Connector 1191"/>
        <o:r id="V:Rule40" type="connector" idref="#Straight Connector 1192"/>
        <o:r id="V:Rule41" type="connector" idref="#Straight Connector 1193"/>
        <o:r id="V:Rule42" type="connector" idref="#Straight Connector 1194"/>
        <o:r id="V:Rule43" type="connector" idref="#Straight Connector 198"/>
        <o:r id="V:Rule44" type="connector" idref="#Straight Connector 199"/>
        <o:r id="V:Rule45" type="connector" idref="#Straight Connector 160"/>
        <o:r id="V:Rule46" type="connector" idref="#Straight Connector 161"/>
        <o:r id="V:Rule47" type="connector" idref="#Straight Connector 46"/>
        <o:r id="V:Rule48" type="connector" idref="#Straight Connector 47"/>
        <o:r id="V:Rule49" type="connector" idref="#Straight Connector 48"/>
        <o:r id="V:Rule50" type="connector" idref="#Straight Connector 52"/>
        <o:r id="V:Rule51" type="connector" idref="#Straight Connector 407"/>
        <o:r id="V:Rule52" type="connector" idref="#Straight Connector 408"/>
        <o:r id="V:Rule53" type="connector" idref="#Straight Connector 409"/>
        <o:r id="V:Rule54" type="connector" idref="#Straight Connector 411"/>
        <o:r id="V:Rule55" type="connector" idref="#Straight Connector 412"/>
        <o:r id="V:Rule56" type="connector" idref="#Straight Connector 413"/>
        <o:r id="V:Rule57" type="connector" idref="#Straight Connector 414"/>
        <o:r id="V:Rule58" type="connector" idref="#Straight Connector 415"/>
        <o:r id="V:Rule59" type="connector" idref="#Straight Connector 416"/>
        <o:r id="V:Rule60" type="connector" idref="#Straight Connector 417"/>
        <o:r id="V:Rule61" type="connector" idref="#Straight Connector 418"/>
        <o:r id="V:Rule62" type="connector" idref="#Straight Connector 419"/>
        <o:r id="V:Rule63" type="connector" idref="#Straight Connector 420"/>
        <o:r id="V:Rule64" type="connector" idref="#Straight Connector 139"/>
        <o:r id="V:Rule65" type="connector" idref="#Straight Connector 140"/>
        <o:r id="V:Rule66" type="connector" idref="#Straight Connector 141"/>
        <o:r id="V:Rule67" type="connector" idref="#Straight Connector 142"/>
      </o:rules>
    </o:shapelayout>
  </w:shapeDefaults>
  <w:decimalSymbol w:val="."/>
  <w:listSeparator w:val=","/>
  <w14:docId w14:val="30B000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Body Text Indent 3" w:uiPriority="99"/>
    <w:lsdException w:name="Hyperlink" w:uiPriority="99"/>
    <w:lsdException w:name="FollowedHyperlink" w:uiPriority="99"/>
    <w:lsdException w:name="Strong"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F48B9"/>
    <w:rPr>
      <w:sz w:val="24"/>
      <w:szCs w:val="24"/>
    </w:rPr>
  </w:style>
  <w:style w:type="paragraph" w:styleId="Heading1">
    <w:name w:val="heading 1"/>
    <w:basedOn w:val="Normal"/>
    <w:next w:val="Normal"/>
    <w:link w:val="Heading1Char"/>
    <w:uiPriority w:val="1"/>
    <w:qFormat/>
    <w:rsid w:val="0038673F"/>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59"/>
    <w:rsid w:val="009D0D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D73399"/>
    <w:pPr>
      <w:spacing w:before="100" w:beforeAutospacing="1" w:after="100" w:afterAutospacing="1"/>
    </w:pPr>
    <w:rPr>
      <w:rFonts w:eastAsiaTheme="minorEastAsia"/>
    </w:rPr>
  </w:style>
  <w:style w:type="character" w:styleId="PlaceholderText">
    <w:name w:val="Placeholder Text"/>
    <w:basedOn w:val="DefaultParagraphFont"/>
    <w:uiPriority w:val="99"/>
    <w:semiHidden/>
    <w:rsid w:val="00485562"/>
    <w:rPr>
      <w:color w:val="808080"/>
    </w:rPr>
  </w:style>
  <w:style w:type="character" w:customStyle="1" w:styleId="Heading1Char">
    <w:name w:val="Heading 1 Char"/>
    <w:basedOn w:val="DefaultParagraphFont"/>
    <w:link w:val="Heading1"/>
    <w:uiPriority w:val="1"/>
    <w:rsid w:val="0038673F"/>
    <w:rPr>
      <w:rFonts w:asciiTheme="majorHAnsi" w:eastAsiaTheme="majorEastAsia" w:hAnsiTheme="majorHAnsi" w:cstheme="majorBidi"/>
      <w:b/>
      <w:bCs/>
      <w:color w:val="2E74B5" w:themeColor="accent1" w:themeShade="BF"/>
      <w:sz w:val="28"/>
      <w:szCs w:val="28"/>
    </w:rPr>
  </w:style>
  <w:style w:type="character" w:styleId="Hyperlink">
    <w:name w:val="Hyperlink"/>
    <w:basedOn w:val="DefaultParagraphFont"/>
    <w:uiPriority w:val="99"/>
    <w:unhideWhenUsed/>
    <w:rsid w:val="0038673F"/>
    <w:rPr>
      <w:color w:val="0563C1" w:themeColor="hyperlink"/>
      <w:u w:val="single"/>
    </w:rPr>
  </w:style>
  <w:style w:type="character" w:styleId="FollowedHyperlink">
    <w:name w:val="FollowedHyperlink"/>
    <w:basedOn w:val="DefaultParagraphFont"/>
    <w:uiPriority w:val="99"/>
    <w:unhideWhenUsed/>
    <w:rsid w:val="0038673F"/>
    <w:rPr>
      <w:color w:val="954F72" w:themeColor="followedHyperlink"/>
      <w:u w:val="single"/>
    </w:rPr>
  </w:style>
  <w:style w:type="character" w:customStyle="1" w:styleId="HeaderChar">
    <w:name w:val="Header Char"/>
    <w:basedOn w:val="DefaultParagraphFont"/>
    <w:link w:val="Header"/>
    <w:rsid w:val="0038673F"/>
    <w:rPr>
      <w:sz w:val="24"/>
      <w:szCs w:val="24"/>
    </w:rPr>
  </w:style>
  <w:style w:type="character" w:customStyle="1" w:styleId="FooterChar">
    <w:name w:val="Footer Char"/>
    <w:basedOn w:val="DefaultParagraphFont"/>
    <w:link w:val="Footer"/>
    <w:uiPriority w:val="99"/>
    <w:rsid w:val="0038673F"/>
    <w:rPr>
      <w:sz w:val="24"/>
      <w:szCs w:val="24"/>
    </w:rPr>
  </w:style>
  <w:style w:type="paragraph" w:styleId="BalloonText">
    <w:name w:val="Balloon Text"/>
    <w:basedOn w:val="Normal"/>
    <w:link w:val="BalloonTextChar"/>
    <w:uiPriority w:val="99"/>
    <w:unhideWhenUsed/>
    <w:rsid w:val="0038673F"/>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38673F"/>
    <w:rPr>
      <w:rFonts w:ascii="Tahoma" w:eastAsiaTheme="minorHAnsi" w:hAnsi="Tahoma" w:cs="Tahoma"/>
      <w:sz w:val="16"/>
      <w:szCs w:val="16"/>
    </w:rPr>
  </w:style>
  <w:style w:type="paragraph" w:styleId="ListParagraph">
    <w:name w:val="List Paragraph"/>
    <w:basedOn w:val="Normal"/>
    <w:uiPriority w:val="34"/>
    <w:qFormat/>
    <w:rsid w:val="0038673F"/>
    <w:pPr>
      <w:ind w:left="720"/>
      <w:contextualSpacing/>
    </w:pPr>
    <w:rPr>
      <w:rFonts w:eastAsiaTheme="minorHAnsi" w:cstheme="minorBidi"/>
      <w:szCs w:val="22"/>
    </w:rPr>
  </w:style>
  <w:style w:type="paragraph" w:customStyle="1" w:styleId="Default">
    <w:name w:val="Default"/>
    <w:rsid w:val="0038673F"/>
    <w:pPr>
      <w:autoSpaceDE w:val="0"/>
      <w:autoSpaceDN w:val="0"/>
      <w:adjustRightInd w:val="0"/>
    </w:pPr>
    <w:rPr>
      <w:rFonts w:eastAsia="Calibri"/>
      <w:color w:val="000000"/>
      <w:sz w:val="24"/>
      <w:szCs w:val="24"/>
    </w:rPr>
  </w:style>
  <w:style w:type="paragraph" w:styleId="BodyText">
    <w:name w:val="Body Text"/>
    <w:basedOn w:val="Normal"/>
    <w:link w:val="BodyTextChar"/>
    <w:uiPriority w:val="1"/>
    <w:unhideWhenUsed/>
    <w:qFormat/>
    <w:rsid w:val="0038673F"/>
    <w:pPr>
      <w:widowControl w:val="0"/>
      <w:ind w:left="387"/>
    </w:pPr>
  </w:style>
  <w:style w:type="character" w:customStyle="1" w:styleId="BodyTextChar">
    <w:name w:val="Body Text Char"/>
    <w:basedOn w:val="DefaultParagraphFont"/>
    <w:link w:val="BodyText"/>
    <w:uiPriority w:val="1"/>
    <w:rsid w:val="0038673F"/>
    <w:rPr>
      <w:sz w:val="24"/>
      <w:szCs w:val="24"/>
    </w:rPr>
  </w:style>
  <w:style w:type="paragraph" w:customStyle="1" w:styleId="TableParagraph">
    <w:name w:val="Table Paragraph"/>
    <w:basedOn w:val="Normal"/>
    <w:uiPriority w:val="1"/>
    <w:qFormat/>
    <w:rsid w:val="0038673F"/>
    <w:pPr>
      <w:widowControl w:val="0"/>
    </w:pPr>
    <w:rPr>
      <w:rFonts w:asciiTheme="minorHAnsi" w:eastAsiaTheme="minorHAnsi" w:hAnsiTheme="minorHAnsi" w:cstheme="minorBidi"/>
      <w:sz w:val="22"/>
      <w:szCs w:val="22"/>
    </w:rPr>
  </w:style>
  <w:style w:type="paragraph" w:styleId="BodyTextIndent3">
    <w:name w:val="Body Text Indent 3"/>
    <w:basedOn w:val="Normal"/>
    <w:link w:val="BodyTextIndent3Char"/>
    <w:uiPriority w:val="99"/>
    <w:unhideWhenUsed/>
    <w:rsid w:val="0038673F"/>
    <w:pPr>
      <w:spacing w:after="120"/>
      <w:ind w:left="360"/>
    </w:pPr>
    <w:rPr>
      <w:rFonts w:eastAsiaTheme="minorHAnsi" w:cstheme="minorBidi"/>
      <w:sz w:val="16"/>
      <w:szCs w:val="16"/>
    </w:rPr>
  </w:style>
  <w:style w:type="character" w:customStyle="1" w:styleId="BodyTextIndent3Char">
    <w:name w:val="Body Text Indent 3 Char"/>
    <w:basedOn w:val="DefaultParagraphFont"/>
    <w:link w:val="BodyTextIndent3"/>
    <w:uiPriority w:val="99"/>
    <w:rsid w:val="0038673F"/>
    <w:rPr>
      <w:rFonts w:eastAsiaTheme="minorHAnsi" w:cstheme="minorBidi"/>
      <w:sz w:val="16"/>
      <w:szCs w:val="16"/>
    </w:rPr>
  </w:style>
  <w:style w:type="table" w:customStyle="1" w:styleId="TableGrid1">
    <w:name w:val="Table Grid1"/>
    <w:basedOn w:val="TableNormal"/>
    <w:next w:val="TableGrid"/>
    <w:uiPriority w:val="39"/>
    <w:rsid w:val="00B87A2A"/>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B87A2A"/>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B87A2A"/>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B87A2A"/>
  </w:style>
  <w:style w:type="table" w:customStyle="1" w:styleId="TableGrid3">
    <w:name w:val="Table Grid3"/>
    <w:basedOn w:val="TableNormal"/>
    <w:next w:val="TableGrid"/>
    <w:uiPriority w:val="39"/>
    <w:rsid w:val="00B87A2A"/>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B87A2A"/>
  </w:style>
  <w:style w:type="table" w:customStyle="1" w:styleId="TableGrid4">
    <w:name w:val="Table Grid4"/>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B87A2A"/>
  </w:style>
  <w:style w:type="table" w:customStyle="1" w:styleId="TableGrid5">
    <w:name w:val="Table Grid5"/>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B87A2A"/>
  </w:style>
  <w:style w:type="table" w:customStyle="1" w:styleId="TableGrid7">
    <w:name w:val="Table Grid7"/>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FontChChun">
    <w:name w:val="0 Font Chữ Chuẩn"/>
    <w:basedOn w:val="Normal"/>
    <w:rsid w:val="00B87A2A"/>
    <w:pPr>
      <w:spacing w:line="259" w:lineRule="auto"/>
    </w:pPr>
    <w:rPr>
      <w:rFonts w:eastAsia="Calibr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Body Text Indent 3" w:uiPriority="99"/>
    <w:lsdException w:name="Hyperlink" w:uiPriority="99"/>
    <w:lsdException w:name="FollowedHyperlink" w:uiPriority="99"/>
    <w:lsdException w:name="Strong"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F48B9"/>
    <w:rPr>
      <w:sz w:val="24"/>
      <w:szCs w:val="24"/>
    </w:rPr>
  </w:style>
  <w:style w:type="paragraph" w:styleId="Heading1">
    <w:name w:val="heading 1"/>
    <w:basedOn w:val="Normal"/>
    <w:next w:val="Normal"/>
    <w:link w:val="Heading1Char"/>
    <w:uiPriority w:val="1"/>
    <w:qFormat/>
    <w:rsid w:val="0038673F"/>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59"/>
    <w:rsid w:val="009D0D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D73399"/>
    <w:pPr>
      <w:spacing w:before="100" w:beforeAutospacing="1" w:after="100" w:afterAutospacing="1"/>
    </w:pPr>
    <w:rPr>
      <w:rFonts w:eastAsiaTheme="minorEastAsia"/>
    </w:rPr>
  </w:style>
  <w:style w:type="character" w:styleId="PlaceholderText">
    <w:name w:val="Placeholder Text"/>
    <w:basedOn w:val="DefaultParagraphFont"/>
    <w:uiPriority w:val="99"/>
    <w:semiHidden/>
    <w:rsid w:val="00485562"/>
    <w:rPr>
      <w:color w:val="808080"/>
    </w:rPr>
  </w:style>
  <w:style w:type="character" w:customStyle="1" w:styleId="Heading1Char">
    <w:name w:val="Heading 1 Char"/>
    <w:basedOn w:val="DefaultParagraphFont"/>
    <w:link w:val="Heading1"/>
    <w:uiPriority w:val="1"/>
    <w:rsid w:val="0038673F"/>
    <w:rPr>
      <w:rFonts w:asciiTheme="majorHAnsi" w:eastAsiaTheme="majorEastAsia" w:hAnsiTheme="majorHAnsi" w:cstheme="majorBidi"/>
      <w:b/>
      <w:bCs/>
      <w:color w:val="2E74B5" w:themeColor="accent1" w:themeShade="BF"/>
      <w:sz w:val="28"/>
      <w:szCs w:val="28"/>
    </w:rPr>
  </w:style>
  <w:style w:type="character" w:styleId="Hyperlink">
    <w:name w:val="Hyperlink"/>
    <w:basedOn w:val="DefaultParagraphFont"/>
    <w:uiPriority w:val="99"/>
    <w:unhideWhenUsed/>
    <w:rsid w:val="0038673F"/>
    <w:rPr>
      <w:color w:val="0563C1" w:themeColor="hyperlink"/>
      <w:u w:val="single"/>
    </w:rPr>
  </w:style>
  <w:style w:type="character" w:styleId="FollowedHyperlink">
    <w:name w:val="FollowedHyperlink"/>
    <w:basedOn w:val="DefaultParagraphFont"/>
    <w:uiPriority w:val="99"/>
    <w:unhideWhenUsed/>
    <w:rsid w:val="0038673F"/>
    <w:rPr>
      <w:color w:val="954F72" w:themeColor="followedHyperlink"/>
      <w:u w:val="single"/>
    </w:rPr>
  </w:style>
  <w:style w:type="character" w:customStyle="1" w:styleId="HeaderChar">
    <w:name w:val="Header Char"/>
    <w:basedOn w:val="DefaultParagraphFont"/>
    <w:link w:val="Header"/>
    <w:rsid w:val="0038673F"/>
    <w:rPr>
      <w:sz w:val="24"/>
      <w:szCs w:val="24"/>
    </w:rPr>
  </w:style>
  <w:style w:type="character" w:customStyle="1" w:styleId="FooterChar">
    <w:name w:val="Footer Char"/>
    <w:basedOn w:val="DefaultParagraphFont"/>
    <w:link w:val="Footer"/>
    <w:uiPriority w:val="99"/>
    <w:rsid w:val="0038673F"/>
    <w:rPr>
      <w:sz w:val="24"/>
      <w:szCs w:val="24"/>
    </w:rPr>
  </w:style>
  <w:style w:type="paragraph" w:styleId="BalloonText">
    <w:name w:val="Balloon Text"/>
    <w:basedOn w:val="Normal"/>
    <w:link w:val="BalloonTextChar"/>
    <w:uiPriority w:val="99"/>
    <w:unhideWhenUsed/>
    <w:rsid w:val="0038673F"/>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38673F"/>
    <w:rPr>
      <w:rFonts w:ascii="Tahoma" w:eastAsiaTheme="minorHAnsi" w:hAnsi="Tahoma" w:cs="Tahoma"/>
      <w:sz w:val="16"/>
      <w:szCs w:val="16"/>
    </w:rPr>
  </w:style>
  <w:style w:type="paragraph" w:styleId="ListParagraph">
    <w:name w:val="List Paragraph"/>
    <w:basedOn w:val="Normal"/>
    <w:uiPriority w:val="34"/>
    <w:qFormat/>
    <w:rsid w:val="0038673F"/>
    <w:pPr>
      <w:ind w:left="720"/>
      <w:contextualSpacing/>
    </w:pPr>
    <w:rPr>
      <w:rFonts w:eastAsiaTheme="minorHAnsi" w:cstheme="minorBidi"/>
      <w:szCs w:val="22"/>
    </w:rPr>
  </w:style>
  <w:style w:type="paragraph" w:customStyle="1" w:styleId="Default">
    <w:name w:val="Default"/>
    <w:rsid w:val="0038673F"/>
    <w:pPr>
      <w:autoSpaceDE w:val="0"/>
      <w:autoSpaceDN w:val="0"/>
      <w:adjustRightInd w:val="0"/>
    </w:pPr>
    <w:rPr>
      <w:rFonts w:eastAsia="Calibri"/>
      <w:color w:val="000000"/>
      <w:sz w:val="24"/>
      <w:szCs w:val="24"/>
    </w:rPr>
  </w:style>
  <w:style w:type="paragraph" w:styleId="BodyText">
    <w:name w:val="Body Text"/>
    <w:basedOn w:val="Normal"/>
    <w:link w:val="BodyTextChar"/>
    <w:uiPriority w:val="1"/>
    <w:unhideWhenUsed/>
    <w:qFormat/>
    <w:rsid w:val="0038673F"/>
    <w:pPr>
      <w:widowControl w:val="0"/>
      <w:ind w:left="387"/>
    </w:pPr>
  </w:style>
  <w:style w:type="character" w:customStyle="1" w:styleId="BodyTextChar">
    <w:name w:val="Body Text Char"/>
    <w:basedOn w:val="DefaultParagraphFont"/>
    <w:link w:val="BodyText"/>
    <w:uiPriority w:val="1"/>
    <w:rsid w:val="0038673F"/>
    <w:rPr>
      <w:sz w:val="24"/>
      <w:szCs w:val="24"/>
    </w:rPr>
  </w:style>
  <w:style w:type="paragraph" w:customStyle="1" w:styleId="TableParagraph">
    <w:name w:val="Table Paragraph"/>
    <w:basedOn w:val="Normal"/>
    <w:uiPriority w:val="1"/>
    <w:qFormat/>
    <w:rsid w:val="0038673F"/>
    <w:pPr>
      <w:widowControl w:val="0"/>
    </w:pPr>
    <w:rPr>
      <w:rFonts w:asciiTheme="minorHAnsi" w:eastAsiaTheme="minorHAnsi" w:hAnsiTheme="minorHAnsi" w:cstheme="minorBidi"/>
      <w:sz w:val="22"/>
      <w:szCs w:val="22"/>
    </w:rPr>
  </w:style>
  <w:style w:type="paragraph" w:styleId="BodyTextIndent3">
    <w:name w:val="Body Text Indent 3"/>
    <w:basedOn w:val="Normal"/>
    <w:link w:val="BodyTextIndent3Char"/>
    <w:uiPriority w:val="99"/>
    <w:unhideWhenUsed/>
    <w:rsid w:val="0038673F"/>
    <w:pPr>
      <w:spacing w:after="120"/>
      <w:ind w:left="360"/>
    </w:pPr>
    <w:rPr>
      <w:rFonts w:eastAsiaTheme="minorHAnsi" w:cstheme="minorBidi"/>
      <w:sz w:val="16"/>
      <w:szCs w:val="16"/>
    </w:rPr>
  </w:style>
  <w:style w:type="character" w:customStyle="1" w:styleId="BodyTextIndent3Char">
    <w:name w:val="Body Text Indent 3 Char"/>
    <w:basedOn w:val="DefaultParagraphFont"/>
    <w:link w:val="BodyTextIndent3"/>
    <w:uiPriority w:val="99"/>
    <w:rsid w:val="0038673F"/>
    <w:rPr>
      <w:rFonts w:eastAsiaTheme="minorHAnsi" w:cstheme="minorBidi"/>
      <w:sz w:val="16"/>
      <w:szCs w:val="16"/>
    </w:rPr>
  </w:style>
  <w:style w:type="table" w:customStyle="1" w:styleId="TableGrid1">
    <w:name w:val="Table Grid1"/>
    <w:basedOn w:val="TableNormal"/>
    <w:next w:val="TableGrid"/>
    <w:uiPriority w:val="39"/>
    <w:rsid w:val="00B87A2A"/>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B87A2A"/>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B87A2A"/>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B87A2A"/>
  </w:style>
  <w:style w:type="table" w:customStyle="1" w:styleId="TableGrid3">
    <w:name w:val="Table Grid3"/>
    <w:basedOn w:val="TableNormal"/>
    <w:next w:val="TableGrid"/>
    <w:uiPriority w:val="39"/>
    <w:rsid w:val="00B87A2A"/>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B87A2A"/>
  </w:style>
  <w:style w:type="table" w:customStyle="1" w:styleId="TableGrid4">
    <w:name w:val="Table Grid4"/>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B87A2A"/>
  </w:style>
  <w:style w:type="table" w:customStyle="1" w:styleId="TableGrid5">
    <w:name w:val="Table Grid5"/>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B87A2A"/>
  </w:style>
  <w:style w:type="table" w:customStyle="1" w:styleId="TableGrid7">
    <w:name w:val="Table Grid7"/>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FontChChun">
    <w:name w:val="0 Font Chữ Chuẩn"/>
    <w:basedOn w:val="Normal"/>
    <w:rsid w:val="00B87A2A"/>
    <w:pPr>
      <w:spacing w:line="259" w:lineRule="auto"/>
    </w:pPr>
    <w:rPr>
      <w:rFonts w:eastAsia="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506013">
      <w:bodyDiv w:val="1"/>
      <w:marLeft w:val="0"/>
      <w:marRight w:val="0"/>
      <w:marTop w:val="0"/>
      <w:marBottom w:val="0"/>
      <w:divBdr>
        <w:top w:val="none" w:sz="0" w:space="0" w:color="auto"/>
        <w:left w:val="none" w:sz="0" w:space="0" w:color="auto"/>
        <w:bottom w:val="none" w:sz="0" w:space="0" w:color="auto"/>
        <w:right w:val="none" w:sz="0" w:space="0" w:color="auto"/>
      </w:divBdr>
    </w:div>
    <w:div w:id="1600991145">
      <w:bodyDiv w:val="1"/>
      <w:marLeft w:val="0"/>
      <w:marRight w:val="0"/>
      <w:marTop w:val="0"/>
      <w:marBottom w:val="0"/>
      <w:divBdr>
        <w:top w:val="none" w:sz="0" w:space="0" w:color="auto"/>
        <w:left w:val="none" w:sz="0" w:space="0" w:color="auto"/>
        <w:bottom w:val="none" w:sz="0" w:space="0" w:color="auto"/>
        <w:right w:val="none" w:sz="0" w:space="0" w:color="auto"/>
      </w:divBdr>
    </w:div>
    <w:div w:id="1754163818">
      <w:bodyDiv w:val="1"/>
      <w:marLeft w:val="0"/>
      <w:marRight w:val="0"/>
      <w:marTop w:val="0"/>
      <w:marBottom w:val="0"/>
      <w:divBdr>
        <w:top w:val="none" w:sz="0" w:space="0" w:color="auto"/>
        <w:left w:val="none" w:sz="0" w:space="0" w:color="auto"/>
        <w:bottom w:val="none" w:sz="0" w:space="0" w:color="auto"/>
        <w:right w:val="none" w:sz="0" w:space="0" w:color="auto"/>
      </w:divBdr>
    </w:div>
    <w:div w:id="19155844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0" Target="embeddings/oleObject303.bin" Type="http://schemas.openxmlformats.org/officeDocument/2006/relationships/oleObject"/><Relationship Id="rId1001" Target="media/image254.wmf" Type="http://schemas.openxmlformats.org/officeDocument/2006/relationships/image"/><Relationship Id="rId1002" Target="embeddings/oleObject304.bin" Type="http://schemas.openxmlformats.org/officeDocument/2006/relationships/oleObject"/><Relationship Id="rId1003" Target="media/image255.wmf" Type="http://schemas.openxmlformats.org/officeDocument/2006/relationships/image"/><Relationship Id="rId1004" Target="embeddings/oleObject305.bin" Type="http://schemas.openxmlformats.org/officeDocument/2006/relationships/oleObject"/><Relationship Id="rId1005" Target="media/image256.wmf" Type="http://schemas.openxmlformats.org/officeDocument/2006/relationships/image"/><Relationship Id="rId1006" Target="embeddings/oleObject306.bin" Type="http://schemas.openxmlformats.org/officeDocument/2006/relationships/oleObject"/><Relationship Id="rId1007" Target="media/image258.wmf" Type="http://schemas.openxmlformats.org/officeDocument/2006/relationships/image"/><Relationship Id="rId1008" Target="media/image259.wmf" Type="http://schemas.openxmlformats.org/officeDocument/2006/relationships/image"/><Relationship Id="rId1009" Target="media/image260.wmf" Type="http://schemas.openxmlformats.org/officeDocument/2006/relationships/image"/><Relationship Id="rId1010" Target="media/image261.wmf" Type="http://schemas.openxmlformats.org/officeDocument/2006/relationships/image"/><Relationship Id="rId1011" Target="embeddings/oleObject307.bin" Type="http://schemas.openxmlformats.org/officeDocument/2006/relationships/oleObject"/><Relationship Id="rId1012" Target="embeddings/oleObject308.bin" Type="http://schemas.openxmlformats.org/officeDocument/2006/relationships/oleObject"/><Relationship Id="rId1013" Target="embeddings/oleObject309.bin" Type="http://schemas.openxmlformats.org/officeDocument/2006/relationships/oleObject"/><Relationship Id="rId1014" Target="embeddings/oleObject310.bin" Type="http://schemas.openxmlformats.org/officeDocument/2006/relationships/oleObject"/><Relationship Id="rId1015" Target="embeddings/oleObject311.bin" Type="http://schemas.openxmlformats.org/officeDocument/2006/relationships/oleObject"/><Relationship Id="rId1016" Target="media/image257.wmf" Type="http://schemas.openxmlformats.org/officeDocument/2006/relationships/image"/><Relationship Id="rId1017" Target="embeddings/oleObject312.bin" Type="http://schemas.openxmlformats.org/officeDocument/2006/relationships/oleObject"/><Relationship Id="rId1018" Target="media/image262.wmf" Type="http://schemas.openxmlformats.org/officeDocument/2006/relationships/image"/><Relationship Id="rId1019" Target="embeddings/oleObject313.bin" Type="http://schemas.openxmlformats.org/officeDocument/2006/relationships/oleObject"/><Relationship Id="rId1020" Target="embeddings/oleObject314.bin" Type="http://schemas.openxmlformats.org/officeDocument/2006/relationships/oleObject"/><Relationship Id="rId1021" Target="embeddings/oleObject315.bin" Type="http://schemas.openxmlformats.org/officeDocument/2006/relationships/oleObject"/><Relationship Id="rId1022" Target="embeddings/oleObject316.bin" Type="http://schemas.openxmlformats.org/officeDocument/2006/relationships/oleObject"/><Relationship Id="rId1023" Target="embeddings/oleObject317.bin" Type="http://schemas.openxmlformats.org/officeDocument/2006/relationships/oleObject"/><Relationship Id="rId1024" Target="embeddings/oleObject318.bin" Type="http://schemas.openxmlformats.org/officeDocument/2006/relationships/oleObject"/><Relationship Id="rId1025" Target="embeddings/oleObject319.bin" Type="http://schemas.openxmlformats.org/officeDocument/2006/relationships/oleObject"/><Relationship Id="rId1026" Target="embeddings/oleObject320.bin" Type="http://schemas.openxmlformats.org/officeDocument/2006/relationships/oleObject"/><Relationship Id="rId1027" Target="embeddings/oleObject321.bin" Type="http://schemas.openxmlformats.org/officeDocument/2006/relationships/oleObject"/><Relationship Id="rId1028" Target="embeddings/oleObject322.bin" Type="http://schemas.openxmlformats.org/officeDocument/2006/relationships/oleObject"/><Relationship Id="rId1029" Target="embeddings/oleObject323.bin" Type="http://schemas.openxmlformats.org/officeDocument/2006/relationships/oleObject"/><Relationship Id="rId1030" Target="media/image269.wmf" Type="http://schemas.openxmlformats.org/officeDocument/2006/relationships/image"/><Relationship Id="rId1031" Target="embeddings/oleObject324.bin" Type="http://schemas.openxmlformats.org/officeDocument/2006/relationships/oleObject"/><Relationship Id="rId1032" Target="media/image270.wmf" Type="http://schemas.openxmlformats.org/officeDocument/2006/relationships/image"/><Relationship Id="rId1033" Target="embeddings/oleObject325.bin" Type="http://schemas.openxmlformats.org/officeDocument/2006/relationships/oleObject"/><Relationship Id="rId1034" Target="media/image272.png" Type="http://schemas.openxmlformats.org/officeDocument/2006/relationships/image"/><Relationship Id="rId1035" Target="media/image273.wmf" Type="http://schemas.openxmlformats.org/officeDocument/2006/relationships/image"/><Relationship Id="rId1036" Target="media/image274.wmf" Type="http://schemas.openxmlformats.org/officeDocument/2006/relationships/image"/><Relationship Id="rId1037" Target="media/image275.wmf" Type="http://schemas.openxmlformats.org/officeDocument/2006/relationships/image"/><Relationship Id="rId1038" Target="media/image276.wmf" Type="http://schemas.openxmlformats.org/officeDocument/2006/relationships/image"/><Relationship Id="rId1039" Target="media/image277.wmf" Type="http://schemas.openxmlformats.org/officeDocument/2006/relationships/image"/><Relationship Id="rId1040" Target="media/image278.wmf" Type="http://schemas.openxmlformats.org/officeDocument/2006/relationships/image"/><Relationship Id="rId1041" Target="media/image279.wmf" Type="http://schemas.openxmlformats.org/officeDocument/2006/relationships/image"/><Relationship Id="rId1042" Target="embeddings/oleObject326.bin" Type="http://schemas.openxmlformats.org/officeDocument/2006/relationships/oleObject"/><Relationship Id="rId1043" Target="embeddings/oleObject327.bin" Type="http://schemas.openxmlformats.org/officeDocument/2006/relationships/oleObject"/><Relationship Id="rId1044" Target="embeddings/oleObject328.bin" Type="http://schemas.openxmlformats.org/officeDocument/2006/relationships/oleObject"/><Relationship Id="rId1045" Target="embeddings/oleObject329.bin" Type="http://schemas.openxmlformats.org/officeDocument/2006/relationships/oleObject"/><Relationship Id="rId1046" Target="media/image271.wmf" Type="http://schemas.openxmlformats.org/officeDocument/2006/relationships/image"/><Relationship Id="rId1047" Target="embeddings/oleObject330.bin" Type="http://schemas.openxmlformats.org/officeDocument/2006/relationships/oleObject"/><Relationship Id="rId1048" Target="media/image272.wmf" Type="http://schemas.openxmlformats.org/officeDocument/2006/relationships/image"/><Relationship Id="rId1049" Target="embeddings/oleObject331.bin" Type="http://schemas.openxmlformats.org/officeDocument/2006/relationships/oleObject"/><Relationship Id="rId1050" Target="media/image280.wmf" Type="http://schemas.openxmlformats.org/officeDocument/2006/relationships/image"/><Relationship Id="rId1051" Target="embeddings/oleObject332.bin" Type="http://schemas.openxmlformats.org/officeDocument/2006/relationships/oleObject"/><Relationship Id="rId1052" Target="embeddings/oleObject333.bin" Type="http://schemas.openxmlformats.org/officeDocument/2006/relationships/oleObject"/><Relationship Id="rId1053" Target="embeddings/oleObject334.bin" Type="http://schemas.openxmlformats.org/officeDocument/2006/relationships/oleObject"/><Relationship Id="rId1054" Target="embeddings/oleObject335.bin" Type="http://schemas.openxmlformats.org/officeDocument/2006/relationships/oleObject"/><Relationship Id="rId1055" Target="media/image281.wmf" Type="http://schemas.openxmlformats.org/officeDocument/2006/relationships/image"/><Relationship Id="rId1056" Target="embeddings/oleObject336.bin" Type="http://schemas.openxmlformats.org/officeDocument/2006/relationships/oleObject"/><Relationship Id="rId1057" Target="media/image282.wmf" Type="http://schemas.openxmlformats.org/officeDocument/2006/relationships/image"/><Relationship Id="rId1058" Target="embeddings/oleObject337.bin" Type="http://schemas.openxmlformats.org/officeDocument/2006/relationships/oleObject"/><Relationship Id="rId1059" Target="media/image283.wmf" Type="http://schemas.openxmlformats.org/officeDocument/2006/relationships/image"/><Relationship Id="rId1060" Target="embeddings/oleObject338.bin" Type="http://schemas.openxmlformats.org/officeDocument/2006/relationships/oleObject"/><Relationship Id="rId1061" Target="media/image284.wmf" Type="http://schemas.openxmlformats.org/officeDocument/2006/relationships/image"/><Relationship Id="rId1062" Target="embeddings/oleObject339.bin" Type="http://schemas.openxmlformats.org/officeDocument/2006/relationships/oleObject"/><Relationship Id="rId1063" Target="media/image285.wmf" Type="http://schemas.openxmlformats.org/officeDocument/2006/relationships/image"/><Relationship Id="rId1064" Target="embeddings/oleObject340.bin" Type="http://schemas.openxmlformats.org/officeDocument/2006/relationships/oleObject"/><Relationship Id="rId1065" Target="embeddings/oleObject341.bin" Type="http://schemas.openxmlformats.org/officeDocument/2006/relationships/oleObject"/><Relationship Id="rId1066" Target="embeddings/oleObject342.bin" Type="http://schemas.openxmlformats.org/officeDocument/2006/relationships/oleObject"/><Relationship Id="rId1067" Target="embeddings/oleObject343.bin" Type="http://schemas.openxmlformats.org/officeDocument/2006/relationships/oleObject"/><Relationship Id="rId1068" Target="embeddings/oleObject344.bin" Type="http://schemas.openxmlformats.org/officeDocument/2006/relationships/oleObject"/><Relationship Id="rId1069" Target="embeddings/oleObject345.bin" Type="http://schemas.openxmlformats.org/officeDocument/2006/relationships/oleObject"/><Relationship Id="rId1070" Target="embeddings/oleObject346.bin" Type="http://schemas.openxmlformats.org/officeDocument/2006/relationships/oleObject"/><Relationship Id="rId1071" Target="media/image286.wmf" Type="http://schemas.openxmlformats.org/officeDocument/2006/relationships/image"/><Relationship Id="rId1072" Target="embeddings/oleObject347.bin" Type="http://schemas.openxmlformats.org/officeDocument/2006/relationships/oleObject"/><Relationship Id="rId1073" Target="embeddings/oleObject348.bin" Type="http://schemas.openxmlformats.org/officeDocument/2006/relationships/oleObject"/><Relationship Id="rId1074" Target="embeddings/oleObject349.bin" Type="http://schemas.openxmlformats.org/officeDocument/2006/relationships/oleObject"/><Relationship Id="rId1075" Target="embeddings/oleObject350.bin" Type="http://schemas.openxmlformats.org/officeDocument/2006/relationships/oleObject"/><Relationship Id="rId1076" Target="embeddings/oleObject351.bin" Type="http://schemas.openxmlformats.org/officeDocument/2006/relationships/oleObject"/><Relationship Id="rId1077" Target="embeddings/oleObject352.bin" Type="http://schemas.openxmlformats.org/officeDocument/2006/relationships/oleObject"/><Relationship Id="rId1078" Target="embeddings/oleObject353.bin" Type="http://schemas.openxmlformats.org/officeDocument/2006/relationships/oleObject"/><Relationship Id="rId1079" Target="embeddings/oleObject354.bin" Type="http://schemas.openxmlformats.org/officeDocument/2006/relationships/oleObject"/><Relationship Id="rId1080" Target="embeddings/oleObject355.bin" Type="http://schemas.openxmlformats.org/officeDocument/2006/relationships/oleObject"/><Relationship Id="rId1081" Target="embeddings/oleObject356.bin" Type="http://schemas.openxmlformats.org/officeDocument/2006/relationships/oleObject"/><Relationship Id="rId1082" Target="embeddings/oleObject357.bin" Type="http://schemas.openxmlformats.org/officeDocument/2006/relationships/oleObject"/><Relationship Id="rId1083" Target="embeddings/oleObject358.bin" Type="http://schemas.openxmlformats.org/officeDocument/2006/relationships/oleObject"/><Relationship Id="rId1084" Target="embeddings/oleObject359.bin" Type="http://schemas.openxmlformats.org/officeDocument/2006/relationships/oleObject"/><Relationship Id="rId1085" Target="media/image287.wmf" Type="http://schemas.openxmlformats.org/officeDocument/2006/relationships/image"/><Relationship Id="rId1086" Target="embeddings/oleObject360.bin" Type="http://schemas.openxmlformats.org/officeDocument/2006/relationships/oleObject"/><Relationship Id="rId1087" Target="media/image288.wmf" Type="http://schemas.openxmlformats.org/officeDocument/2006/relationships/image"/><Relationship Id="rId1088" Target="embeddings/oleObject361.bin" Type="http://schemas.openxmlformats.org/officeDocument/2006/relationships/oleObject"/><Relationship Id="rId1089" Target="media/image289.wmf" Type="http://schemas.openxmlformats.org/officeDocument/2006/relationships/image"/><Relationship Id="rId1090" Target="embeddings/oleObject362.bin" Type="http://schemas.openxmlformats.org/officeDocument/2006/relationships/oleObject"/><Relationship Id="rId1091" Target="media/image290.wmf" Type="http://schemas.openxmlformats.org/officeDocument/2006/relationships/image"/><Relationship Id="rId1092" Target="embeddings/oleObject363.bin" Type="http://schemas.openxmlformats.org/officeDocument/2006/relationships/oleObject"/><Relationship Id="rId1093" Target="media/image291.wmf" Type="http://schemas.openxmlformats.org/officeDocument/2006/relationships/image"/><Relationship Id="rId1094" Target="embeddings/oleObject364.bin" Type="http://schemas.openxmlformats.org/officeDocument/2006/relationships/oleObject"/><Relationship Id="rId1095" Target="media/image292.wmf" Type="http://schemas.openxmlformats.org/officeDocument/2006/relationships/image"/><Relationship Id="rId1096" Target="embeddings/oleObject365.bin" Type="http://schemas.openxmlformats.org/officeDocument/2006/relationships/oleObject"/><Relationship Id="rId1097" Target="media/image293.wmf" Type="http://schemas.openxmlformats.org/officeDocument/2006/relationships/image"/><Relationship Id="rId1098" Target="embeddings/oleObject366.bin" Type="http://schemas.openxmlformats.org/officeDocument/2006/relationships/oleObject"/><Relationship Id="rId1099" Target="embeddings/oleObject367.bin" Type="http://schemas.openxmlformats.org/officeDocument/2006/relationships/oleObject"/><Relationship Id="rId11" Target="embeddings/oleObject2.bin" Type="http://schemas.openxmlformats.org/officeDocument/2006/relationships/oleObject"/><Relationship Id="rId1100" Target="embeddings/oleObject368.bin" Type="http://schemas.openxmlformats.org/officeDocument/2006/relationships/oleObject"/><Relationship Id="rId1101" Target="media/image294.wmf" Type="http://schemas.openxmlformats.org/officeDocument/2006/relationships/image"/><Relationship Id="rId1102" Target="embeddings/oleObject369.bin" Type="http://schemas.openxmlformats.org/officeDocument/2006/relationships/oleObject"/><Relationship Id="rId1103" Target="media/image295.wmf" Type="http://schemas.openxmlformats.org/officeDocument/2006/relationships/image"/><Relationship Id="rId1104" Target="embeddings/oleObject370.bin" Type="http://schemas.openxmlformats.org/officeDocument/2006/relationships/oleObject"/><Relationship Id="rId1105" Target="media/image298.png" Type="http://schemas.openxmlformats.org/officeDocument/2006/relationships/image"/><Relationship Id="rId1106" Target="media/image299.wmf" Type="http://schemas.openxmlformats.org/officeDocument/2006/relationships/image"/><Relationship Id="rId1107" Target="embeddings/oleObject371.bin" Type="http://schemas.openxmlformats.org/officeDocument/2006/relationships/oleObject"/><Relationship Id="rId1108" Target="embeddings/oleObject372.bin" Type="http://schemas.openxmlformats.org/officeDocument/2006/relationships/oleObject"/><Relationship Id="rId1109" Target="embeddings/oleObject373.bin" Type="http://schemas.openxmlformats.org/officeDocument/2006/relationships/oleObject"/><Relationship Id="rId1110" Target="embeddings/oleObject374.bin" Type="http://schemas.openxmlformats.org/officeDocument/2006/relationships/oleObject"/><Relationship Id="rId1111" Target="embeddings/oleObject375.bin" Type="http://schemas.openxmlformats.org/officeDocument/2006/relationships/oleObject"/><Relationship Id="rId1112" Target="media/image296.wmf" Type="http://schemas.openxmlformats.org/officeDocument/2006/relationships/image"/><Relationship Id="rId1113" Target="embeddings/oleObject376.bin" Type="http://schemas.openxmlformats.org/officeDocument/2006/relationships/oleObject"/><Relationship Id="rId1114" Target="media/image297.wmf" Type="http://schemas.openxmlformats.org/officeDocument/2006/relationships/image"/><Relationship Id="rId1115" Target="embeddings/oleObject377.bin" Type="http://schemas.openxmlformats.org/officeDocument/2006/relationships/oleObject"/><Relationship Id="rId1116" Target="media/image298.wmf" Type="http://schemas.openxmlformats.org/officeDocument/2006/relationships/image"/><Relationship Id="rId1117" Target="embeddings/oleObject378.bin" Type="http://schemas.openxmlformats.org/officeDocument/2006/relationships/oleObject"/><Relationship Id="rId1118" Target="embeddings/oleObject379.bin" Type="http://schemas.openxmlformats.org/officeDocument/2006/relationships/oleObject"/><Relationship Id="rId1119" Target="embeddings/oleObject380.bin" Type="http://schemas.openxmlformats.org/officeDocument/2006/relationships/oleObject"/><Relationship Id="rId1120" Target="embeddings/oleObject381.bin" Type="http://schemas.openxmlformats.org/officeDocument/2006/relationships/oleObject"/><Relationship Id="rId1121" Target="embeddings/oleObject382.bin" Type="http://schemas.openxmlformats.org/officeDocument/2006/relationships/oleObject"/><Relationship Id="rId1122" Target="embeddings/oleObject383.bin" Type="http://schemas.openxmlformats.org/officeDocument/2006/relationships/oleObject"/><Relationship Id="rId1123" Target="embeddings/oleObject384.bin" Type="http://schemas.openxmlformats.org/officeDocument/2006/relationships/oleObject"/><Relationship Id="rId1124" Target="embeddings/oleObject385.bin" Type="http://schemas.openxmlformats.org/officeDocument/2006/relationships/oleObject"/><Relationship Id="rId1125" Target="embeddings/oleObject386.bin" Type="http://schemas.openxmlformats.org/officeDocument/2006/relationships/oleObject"/><Relationship Id="rId1126" Target="embeddings/oleObject387.bin" Type="http://schemas.openxmlformats.org/officeDocument/2006/relationships/oleObject"/><Relationship Id="rId1127" Target="embeddings/oleObject388.bin" Type="http://schemas.openxmlformats.org/officeDocument/2006/relationships/oleObject"/><Relationship Id="rId1128" Target="media/image300.wmf" Type="http://schemas.openxmlformats.org/officeDocument/2006/relationships/image"/><Relationship Id="rId1129" Target="embeddings/oleObject389.bin" Type="http://schemas.openxmlformats.org/officeDocument/2006/relationships/oleObject"/><Relationship Id="rId1130" Target="media/image301.wmf" Type="http://schemas.openxmlformats.org/officeDocument/2006/relationships/image"/><Relationship Id="rId1131" Target="embeddings/oleObject390.bin" Type="http://schemas.openxmlformats.org/officeDocument/2006/relationships/oleObject"/><Relationship Id="rId1132" Target="media/image302.wmf" Type="http://schemas.openxmlformats.org/officeDocument/2006/relationships/image"/><Relationship Id="rId1133" Target="embeddings/oleObject391.bin" Type="http://schemas.openxmlformats.org/officeDocument/2006/relationships/oleObject"/><Relationship Id="rId1134" Target="media/image303.wmf" Type="http://schemas.openxmlformats.org/officeDocument/2006/relationships/image"/><Relationship Id="rId1135" Target="embeddings/oleObject392.bin" Type="http://schemas.openxmlformats.org/officeDocument/2006/relationships/oleObject"/><Relationship Id="rId1136" Target="media/image304.wmf" Type="http://schemas.openxmlformats.org/officeDocument/2006/relationships/image"/><Relationship Id="rId1137" Target="embeddings/oleObject393.bin" Type="http://schemas.openxmlformats.org/officeDocument/2006/relationships/oleObject"/><Relationship Id="rId1138" Target="media/image305.wmf" Type="http://schemas.openxmlformats.org/officeDocument/2006/relationships/image"/><Relationship Id="rId1139" Target="embeddings/oleObject394.bin" Type="http://schemas.openxmlformats.org/officeDocument/2006/relationships/oleObject"/><Relationship Id="rId1140" Target="media/image306.wmf" Type="http://schemas.openxmlformats.org/officeDocument/2006/relationships/image"/><Relationship Id="rId1141" Target="embeddings/oleObject395.bin" Type="http://schemas.openxmlformats.org/officeDocument/2006/relationships/oleObject"/><Relationship Id="rId1142" Target="media/image315.wmf" Type="http://schemas.openxmlformats.org/officeDocument/2006/relationships/image"/><Relationship Id="rId1143" Target="embeddings/oleObject396.bin" Type="http://schemas.openxmlformats.org/officeDocument/2006/relationships/oleObject"/><Relationship Id="rId1144" Target="media/image316.wmf" Type="http://schemas.openxmlformats.org/officeDocument/2006/relationships/image"/><Relationship Id="rId1145" Target="embeddings/oleObject397.bin" Type="http://schemas.openxmlformats.org/officeDocument/2006/relationships/oleObject"/><Relationship Id="rId1146" Target="media/image317.wmf" Type="http://schemas.openxmlformats.org/officeDocument/2006/relationships/image"/><Relationship Id="rId1147" Target="embeddings/oleObject398.bin" Type="http://schemas.openxmlformats.org/officeDocument/2006/relationships/oleObject"/><Relationship Id="rId1148" Target="embeddings/oleObject399.bin" Type="http://schemas.openxmlformats.org/officeDocument/2006/relationships/oleObject"/><Relationship Id="rId1149" Target="embeddings/oleObject400.bin" Type="http://schemas.openxmlformats.org/officeDocument/2006/relationships/oleObject"/><Relationship Id="rId1150" Target="embeddings/oleObject401.bin" Type="http://schemas.openxmlformats.org/officeDocument/2006/relationships/oleObject"/><Relationship Id="rId1151" Target="media/image318.wmf" Type="http://schemas.openxmlformats.org/officeDocument/2006/relationships/image"/><Relationship Id="rId1152" Target="embeddings/oleObject402.bin" Type="http://schemas.openxmlformats.org/officeDocument/2006/relationships/oleObject"/><Relationship Id="rId1153" Target="media/image319.wmf" Type="http://schemas.openxmlformats.org/officeDocument/2006/relationships/image"/><Relationship Id="rId1154" Target="embeddings/oleObject403.bin" Type="http://schemas.openxmlformats.org/officeDocument/2006/relationships/oleObject"/><Relationship Id="rId1155" Target="media/image320.wmf" Type="http://schemas.openxmlformats.org/officeDocument/2006/relationships/image"/><Relationship Id="rId1156" Target="embeddings/oleObject404.bin" Type="http://schemas.openxmlformats.org/officeDocument/2006/relationships/oleObject"/><Relationship Id="rId1157" Target="embeddings/oleObject405.bin" Type="http://schemas.openxmlformats.org/officeDocument/2006/relationships/oleObject"/><Relationship Id="rId1158" Target="embeddings/oleObject406.bin" Type="http://schemas.openxmlformats.org/officeDocument/2006/relationships/oleObject"/><Relationship Id="rId1159" Target="embeddings/oleObject407.bin" Type="http://schemas.openxmlformats.org/officeDocument/2006/relationships/oleObject"/><Relationship Id="rId1160" Target="embeddings/oleObject408.bin" Type="http://schemas.openxmlformats.org/officeDocument/2006/relationships/oleObject"/><Relationship Id="rId1161" Target="embeddings/oleObject409.bin" Type="http://schemas.openxmlformats.org/officeDocument/2006/relationships/oleObject"/><Relationship Id="rId1162" Target="media/image321.wmf" Type="http://schemas.openxmlformats.org/officeDocument/2006/relationships/image"/><Relationship Id="rId1163" Target="embeddings/oleObject410.bin" Type="http://schemas.openxmlformats.org/officeDocument/2006/relationships/oleObject"/><Relationship Id="rId1164" Target="media/image322.wmf" Type="http://schemas.openxmlformats.org/officeDocument/2006/relationships/image"/><Relationship Id="rId1165" Target="embeddings/oleObject411.bin" Type="http://schemas.openxmlformats.org/officeDocument/2006/relationships/oleObject"/><Relationship Id="rId1166" Target="media/image323.wmf" Type="http://schemas.openxmlformats.org/officeDocument/2006/relationships/image"/><Relationship Id="rId1167" Target="embeddings/oleObject412.bin" Type="http://schemas.openxmlformats.org/officeDocument/2006/relationships/oleObject"/><Relationship Id="rId1168" Target="media/image324.wmf" Type="http://schemas.openxmlformats.org/officeDocument/2006/relationships/image"/><Relationship Id="rId1169" Target="embeddings/oleObject413.bin" Type="http://schemas.openxmlformats.org/officeDocument/2006/relationships/oleObject"/><Relationship Id="rId1170" Target="media/image325.wmf" Type="http://schemas.openxmlformats.org/officeDocument/2006/relationships/image"/><Relationship Id="rId1171" Target="embeddings/oleObject414.bin" Type="http://schemas.openxmlformats.org/officeDocument/2006/relationships/oleObject"/><Relationship Id="rId1172" Target="media/image326.wmf" Type="http://schemas.openxmlformats.org/officeDocument/2006/relationships/image"/><Relationship Id="rId1173" Target="embeddings/oleObject415.bin" Type="http://schemas.openxmlformats.org/officeDocument/2006/relationships/oleObject"/><Relationship Id="rId1174" Target="media/image327.wmf" Type="http://schemas.openxmlformats.org/officeDocument/2006/relationships/image"/><Relationship Id="rId1175" Target="embeddings/oleObject416.bin" Type="http://schemas.openxmlformats.org/officeDocument/2006/relationships/oleObject"/><Relationship Id="rId1176" Target="embeddings/oleObject417.bin" Type="http://schemas.openxmlformats.org/officeDocument/2006/relationships/oleObject"/><Relationship Id="rId1177" Target="media/image328.wmf" Type="http://schemas.openxmlformats.org/officeDocument/2006/relationships/image"/><Relationship Id="rId1178" Target="embeddings/oleObject418.bin" Type="http://schemas.openxmlformats.org/officeDocument/2006/relationships/oleObject"/><Relationship Id="rId1179" Target="embeddings/oleObject419.bin" Type="http://schemas.openxmlformats.org/officeDocument/2006/relationships/oleObject"/><Relationship Id="rId1180" Target="embeddings/oleObject420.bin" Type="http://schemas.openxmlformats.org/officeDocument/2006/relationships/oleObject"/><Relationship Id="rId1181" Target="embeddings/oleObject421.bin" Type="http://schemas.openxmlformats.org/officeDocument/2006/relationships/oleObject"/><Relationship Id="rId1182" Target="embeddings/oleObject422.bin" Type="http://schemas.openxmlformats.org/officeDocument/2006/relationships/oleObject"/><Relationship Id="rId1183" Target="embeddings/oleObject423.bin" Type="http://schemas.openxmlformats.org/officeDocument/2006/relationships/oleObject"/><Relationship Id="rId1184" Target="embeddings/oleObject424.bin" Type="http://schemas.openxmlformats.org/officeDocument/2006/relationships/oleObject"/><Relationship Id="rId1185" Target="embeddings/oleObject425.bin" Type="http://schemas.openxmlformats.org/officeDocument/2006/relationships/oleObject"/><Relationship Id="rId1186" Target="media/image329.wmf" Type="http://schemas.openxmlformats.org/officeDocument/2006/relationships/image"/><Relationship Id="rId1187" Target="embeddings/oleObject426.bin" Type="http://schemas.openxmlformats.org/officeDocument/2006/relationships/oleObject"/><Relationship Id="rId1188" Target="media/image330.wmf" Type="http://schemas.openxmlformats.org/officeDocument/2006/relationships/image"/><Relationship Id="rId1189" Target="embeddings/oleObject427.bin" Type="http://schemas.openxmlformats.org/officeDocument/2006/relationships/oleObject"/><Relationship Id="rId1190" Target="media/image331.wmf" Type="http://schemas.openxmlformats.org/officeDocument/2006/relationships/image"/><Relationship Id="rId1191" Target="embeddings/oleObject428.bin" Type="http://schemas.openxmlformats.org/officeDocument/2006/relationships/oleObject"/><Relationship Id="rId1192" Target="media/image332.wmf" Type="http://schemas.openxmlformats.org/officeDocument/2006/relationships/image"/><Relationship Id="rId1193" Target="embeddings/oleObject429.bin" Type="http://schemas.openxmlformats.org/officeDocument/2006/relationships/oleObject"/><Relationship Id="rId1194" Target="media/image333.wmf" Type="http://schemas.openxmlformats.org/officeDocument/2006/relationships/image"/><Relationship Id="rId1195" Target="embeddings/oleObject430.bin" Type="http://schemas.openxmlformats.org/officeDocument/2006/relationships/oleObject"/><Relationship Id="rId1196" Target="media/image334.wmf" Type="http://schemas.openxmlformats.org/officeDocument/2006/relationships/image"/><Relationship Id="rId1197" Target="embeddings/oleObject431.bin" Type="http://schemas.openxmlformats.org/officeDocument/2006/relationships/oleObject"/><Relationship Id="rId1198" Target="media/image338.png" Type="http://schemas.openxmlformats.org/officeDocument/2006/relationships/image"/><Relationship Id="rId1199" Target="media/image339.wmf" Type="http://schemas.openxmlformats.org/officeDocument/2006/relationships/image"/><Relationship Id="rId12" Target="media/image3.wmf" Type="http://schemas.openxmlformats.org/officeDocument/2006/relationships/image"/><Relationship Id="rId1200" Target="media/image340.wmf" Type="http://schemas.openxmlformats.org/officeDocument/2006/relationships/image"/><Relationship Id="rId1201" Target="media/image341.wmf" Type="http://schemas.openxmlformats.org/officeDocument/2006/relationships/image"/><Relationship Id="rId1202" Target="media/image342.wmf" Type="http://schemas.openxmlformats.org/officeDocument/2006/relationships/image"/><Relationship Id="rId1203" Target="media/image343.wmf" Type="http://schemas.openxmlformats.org/officeDocument/2006/relationships/image"/><Relationship Id="rId1204" Target="media/image344.wmf" Type="http://schemas.openxmlformats.org/officeDocument/2006/relationships/image"/><Relationship Id="rId1205" Target="embeddings/oleObject432.bin" Type="http://schemas.openxmlformats.org/officeDocument/2006/relationships/oleObject"/><Relationship Id="rId1206" Target="embeddings/oleObject433.bin" Type="http://schemas.openxmlformats.org/officeDocument/2006/relationships/oleObject"/><Relationship Id="rId1207" Target="embeddings/oleObject434.bin" Type="http://schemas.openxmlformats.org/officeDocument/2006/relationships/oleObject"/><Relationship Id="rId1208" Target="embeddings/oleObject435.bin" Type="http://schemas.openxmlformats.org/officeDocument/2006/relationships/oleObject"/><Relationship Id="rId1209" Target="embeddings/oleObject436.bin" Type="http://schemas.openxmlformats.org/officeDocument/2006/relationships/oleObject"/><Relationship Id="rId1210" Target="media/image335.wmf" Type="http://schemas.openxmlformats.org/officeDocument/2006/relationships/image"/><Relationship Id="rId1211" Target="embeddings/oleObject437.bin" Type="http://schemas.openxmlformats.org/officeDocument/2006/relationships/oleObject"/><Relationship Id="rId1212" Target="media/image336.wmf" Type="http://schemas.openxmlformats.org/officeDocument/2006/relationships/image"/><Relationship Id="rId1213" Target="embeddings/oleObject438.bin" Type="http://schemas.openxmlformats.org/officeDocument/2006/relationships/oleObject"/><Relationship Id="rId1214" Target="media/image337.wmf" Type="http://schemas.openxmlformats.org/officeDocument/2006/relationships/image"/><Relationship Id="rId1215" Target="embeddings/oleObject439.bin" Type="http://schemas.openxmlformats.org/officeDocument/2006/relationships/oleObject"/><Relationship Id="rId1216" Target="media/image338.wmf" Type="http://schemas.openxmlformats.org/officeDocument/2006/relationships/image"/><Relationship Id="rId1217" Target="embeddings/oleObject440.bin" Type="http://schemas.openxmlformats.org/officeDocument/2006/relationships/oleObject"/><Relationship Id="rId1218" Target="media/image345.wmf" Type="http://schemas.openxmlformats.org/officeDocument/2006/relationships/image"/><Relationship Id="rId1219" Target="embeddings/oleObject441.bin" Type="http://schemas.openxmlformats.org/officeDocument/2006/relationships/oleObject"/><Relationship Id="rId1220" Target="media/image346.wmf" Type="http://schemas.openxmlformats.org/officeDocument/2006/relationships/image"/><Relationship Id="rId1221" Target="embeddings/oleObject442.bin" Type="http://schemas.openxmlformats.org/officeDocument/2006/relationships/oleObject"/><Relationship Id="rId1222" Target="media/image347.wmf" Type="http://schemas.openxmlformats.org/officeDocument/2006/relationships/image"/><Relationship Id="rId1223" Target="embeddings/oleObject443.bin" Type="http://schemas.openxmlformats.org/officeDocument/2006/relationships/oleObject"/><Relationship Id="rId1224" Target="embeddings/oleObject444.bin" Type="http://schemas.openxmlformats.org/officeDocument/2006/relationships/oleObject"/><Relationship Id="rId1225" Target="media/image348.wmf" Type="http://schemas.openxmlformats.org/officeDocument/2006/relationships/image"/><Relationship Id="rId1226" Target="embeddings/oleObject445.bin" Type="http://schemas.openxmlformats.org/officeDocument/2006/relationships/oleObject"/><Relationship Id="rId1227" Target="media/image349.wmf" Type="http://schemas.openxmlformats.org/officeDocument/2006/relationships/image"/><Relationship Id="rId1228" Target="embeddings/oleObject446.bin" Type="http://schemas.openxmlformats.org/officeDocument/2006/relationships/oleObject"/><Relationship Id="rId1229" Target="embeddings/oleObject447.bin" Type="http://schemas.openxmlformats.org/officeDocument/2006/relationships/oleObject"/><Relationship Id="rId1230" Target="embeddings/oleObject448.bin" Type="http://schemas.openxmlformats.org/officeDocument/2006/relationships/oleObject"/><Relationship Id="rId1231" Target="embeddings/oleObject449.bin" Type="http://schemas.openxmlformats.org/officeDocument/2006/relationships/oleObject"/><Relationship Id="rId1232" Target="embeddings/oleObject450.bin" Type="http://schemas.openxmlformats.org/officeDocument/2006/relationships/oleObject"/><Relationship Id="rId1233" Target="embeddings/oleObject451.bin" Type="http://schemas.openxmlformats.org/officeDocument/2006/relationships/oleObject"/><Relationship Id="rId1234" Target="embeddings/oleObject452.bin" Type="http://schemas.openxmlformats.org/officeDocument/2006/relationships/oleObject"/><Relationship Id="rId1235" Target="embeddings/oleObject453.bin" Type="http://schemas.openxmlformats.org/officeDocument/2006/relationships/oleObject"/><Relationship Id="rId1236" Target="embeddings/oleObject454.bin" Type="http://schemas.openxmlformats.org/officeDocument/2006/relationships/oleObject"/><Relationship Id="rId1237" Target="media/image350.wmf" Type="http://schemas.openxmlformats.org/officeDocument/2006/relationships/image"/><Relationship Id="rId1238" Target="embeddings/oleObject455.bin" Type="http://schemas.openxmlformats.org/officeDocument/2006/relationships/oleObject"/><Relationship Id="rId1239" Target="media/image351.wmf" Type="http://schemas.openxmlformats.org/officeDocument/2006/relationships/image"/><Relationship Id="rId1240" Target="embeddings/oleObject456.bin" Type="http://schemas.openxmlformats.org/officeDocument/2006/relationships/oleObject"/><Relationship Id="rId1241" Target="media/image352.wmf" Type="http://schemas.openxmlformats.org/officeDocument/2006/relationships/image"/><Relationship Id="rId1242" Target="embeddings/oleObject457.bin" Type="http://schemas.openxmlformats.org/officeDocument/2006/relationships/oleObject"/><Relationship Id="rId1243" Target="media/image353.wmf" Type="http://schemas.openxmlformats.org/officeDocument/2006/relationships/image"/><Relationship Id="rId1244" Target="embeddings/oleObject458.bin" Type="http://schemas.openxmlformats.org/officeDocument/2006/relationships/oleObject"/><Relationship Id="rId1245" Target="media/image354.wmf" Type="http://schemas.openxmlformats.org/officeDocument/2006/relationships/image"/><Relationship Id="rId1246" Target="embeddings/oleObject459.bin" Type="http://schemas.openxmlformats.org/officeDocument/2006/relationships/oleObject"/><Relationship Id="rId1247" Target="media/image355.wmf" Type="http://schemas.openxmlformats.org/officeDocument/2006/relationships/image"/><Relationship Id="rId1248" Target="embeddings/oleObject460.bin" Type="http://schemas.openxmlformats.org/officeDocument/2006/relationships/oleObject"/><Relationship Id="rId1249" Target="media/image356.wmf" Type="http://schemas.openxmlformats.org/officeDocument/2006/relationships/image"/><Relationship Id="rId1250" Target="embeddings/oleObject461.bin" Type="http://schemas.openxmlformats.org/officeDocument/2006/relationships/oleObject"/><Relationship Id="rId1251" Target="media/image357.wmf" Type="http://schemas.openxmlformats.org/officeDocument/2006/relationships/image"/><Relationship Id="rId1252" Target="embeddings/oleObject462.bin" Type="http://schemas.openxmlformats.org/officeDocument/2006/relationships/oleObject"/><Relationship Id="rId1253" Target="media/image362.png" Type="http://schemas.openxmlformats.org/officeDocument/2006/relationships/image"/><Relationship Id="rId1254" Target="media/image363.wmf" Type="http://schemas.openxmlformats.org/officeDocument/2006/relationships/image"/><Relationship Id="rId1255" Target="media/image364.wmf" Type="http://schemas.openxmlformats.org/officeDocument/2006/relationships/image"/><Relationship Id="rId1256" Target="media/image365.wmf" Type="http://schemas.openxmlformats.org/officeDocument/2006/relationships/image"/><Relationship Id="rId1257" Target="media/image366.wmf" Type="http://schemas.openxmlformats.org/officeDocument/2006/relationships/image"/><Relationship Id="rId1258" Target="media/image367.wmf" Type="http://schemas.openxmlformats.org/officeDocument/2006/relationships/image"/><Relationship Id="rId1259" Target="media/image368.wmf" Type="http://schemas.openxmlformats.org/officeDocument/2006/relationships/image"/><Relationship Id="rId1260" Target="media/image369.wmf" Type="http://schemas.openxmlformats.org/officeDocument/2006/relationships/image"/><Relationship Id="rId1261" Target="media/image370.wmf" Type="http://schemas.openxmlformats.org/officeDocument/2006/relationships/image"/><Relationship Id="rId1262" Target="embeddings/oleObject463.bin" Type="http://schemas.openxmlformats.org/officeDocument/2006/relationships/oleObject"/><Relationship Id="rId1263" Target="embeddings/oleObject464.bin" Type="http://schemas.openxmlformats.org/officeDocument/2006/relationships/oleObject"/><Relationship Id="rId1264" Target="media/image358.wmf" Type="http://schemas.openxmlformats.org/officeDocument/2006/relationships/image"/><Relationship Id="rId1265" Target="media/image372.wmf" Type="http://schemas.openxmlformats.org/officeDocument/2006/relationships/image"/><Relationship Id="rId1266" Target="media/image359.wmf" Type="http://schemas.openxmlformats.org/officeDocument/2006/relationships/image"/><Relationship Id="rId1267" Target="embeddings/oleObject465.bin" Type="http://schemas.openxmlformats.org/officeDocument/2006/relationships/oleObject"/><Relationship Id="rId1268" Target="media/image360.wmf" Type="http://schemas.openxmlformats.org/officeDocument/2006/relationships/image"/><Relationship Id="rId1269" Target="embeddings/oleObject466.bin" Type="http://schemas.openxmlformats.org/officeDocument/2006/relationships/oleObject"/><Relationship Id="rId1270" Target="media/image361.wmf" Type="http://schemas.openxmlformats.org/officeDocument/2006/relationships/image"/><Relationship Id="rId1271" Target="embeddings/oleObject467.bin" Type="http://schemas.openxmlformats.org/officeDocument/2006/relationships/oleObject"/><Relationship Id="rId1272" Target="media/image362.wmf" Type="http://schemas.openxmlformats.org/officeDocument/2006/relationships/image"/><Relationship Id="rId1273" Target="embeddings/oleObject468.bin" Type="http://schemas.openxmlformats.org/officeDocument/2006/relationships/oleObject"/><Relationship Id="rId1274" Target="media/image371.wmf" Type="http://schemas.openxmlformats.org/officeDocument/2006/relationships/image"/><Relationship Id="rId1275" Target="embeddings/oleObject469.bin" Type="http://schemas.openxmlformats.org/officeDocument/2006/relationships/oleObject"/><Relationship Id="rId1276" Target="media/image373.wmf" Type="http://schemas.openxmlformats.org/officeDocument/2006/relationships/image"/><Relationship Id="rId1277" Target="embeddings/oleObject470.bin" Type="http://schemas.openxmlformats.org/officeDocument/2006/relationships/oleObject"/><Relationship Id="rId1278" Target="media/image374.wmf" Type="http://schemas.openxmlformats.org/officeDocument/2006/relationships/image"/><Relationship Id="rId1279" Target="embeddings/oleObject471.bin" Type="http://schemas.openxmlformats.org/officeDocument/2006/relationships/oleObject"/><Relationship Id="rId1280" Target="media/image375.wmf" Type="http://schemas.openxmlformats.org/officeDocument/2006/relationships/image"/><Relationship Id="rId1281" Target="embeddings/oleObject472.bin" Type="http://schemas.openxmlformats.org/officeDocument/2006/relationships/oleObject"/><Relationship Id="rId1282" Target="media/image376.wmf" Type="http://schemas.openxmlformats.org/officeDocument/2006/relationships/image"/><Relationship Id="rId1283" Target="embeddings/oleObject473.bin" Type="http://schemas.openxmlformats.org/officeDocument/2006/relationships/oleObject"/><Relationship Id="rId1284" Target="embeddings/oleObject474.bin" Type="http://schemas.openxmlformats.org/officeDocument/2006/relationships/oleObject"/><Relationship Id="rId1285" Target="embeddings/oleObject475.bin" Type="http://schemas.openxmlformats.org/officeDocument/2006/relationships/oleObject"/><Relationship Id="rId1286" Target="embeddings/oleObject476.bin" Type="http://schemas.openxmlformats.org/officeDocument/2006/relationships/oleObject"/><Relationship Id="rId1287" Target="media/image377.wmf" Type="http://schemas.openxmlformats.org/officeDocument/2006/relationships/image"/><Relationship Id="rId1288" Target="embeddings/oleObject477.bin" Type="http://schemas.openxmlformats.org/officeDocument/2006/relationships/oleObject"/><Relationship Id="rId1289" Target="media/image378.wmf" Type="http://schemas.openxmlformats.org/officeDocument/2006/relationships/image"/><Relationship Id="rId1290" Target="embeddings/oleObject478.bin" Type="http://schemas.openxmlformats.org/officeDocument/2006/relationships/oleObject"/><Relationship Id="rId1291" Target="media/image379.wmf" Type="http://schemas.openxmlformats.org/officeDocument/2006/relationships/image"/><Relationship Id="rId1292" Target="embeddings/oleObject479.bin" Type="http://schemas.openxmlformats.org/officeDocument/2006/relationships/oleObject"/><Relationship Id="rId1293" Target="media/image380.wmf" Type="http://schemas.openxmlformats.org/officeDocument/2006/relationships/image"/><Relationship Id="rId1294" Target="embeddings/oleObject480.bin" Type="http://schemas.openxmlformats.org/officeDocument/2006/relationships/oleObject"/><Relationship Id="rId1295" Target="media/image381.wmf" Type="http://schemas.openxmlformats.org/officeDocument/2006/relationships/image"/><Relationship Id="rId1296" Target="embeddings/oleObject481.bin" Type="http://schemas.openxmlformats.org/officeDocument/2006/relationships/oleObject"/><Relationship Id="rId1297" Target="media/image382.wmf" Type="http://schemas.openxmlformats.org/officeDocument/2006/relationships/image"/><Relationship Id="rId1298" Target="embeddings/oleObject482.bin" Type="http://schemas.openxmlformats.org/officeDocument/2006/relationships/oleObject"/><Relationship Id="rId1299" Target="media/image383.wmf" Type="http://schemas.openxmlformats.org/officeDocument/2006/relationships/image"/><Relationship Id="rId13" Target="embeddings/oleObject3.bin" Type="http://schemas.openxmlformats.org/officeDocument/2006/relationships/oleObject"/><Relationship Id="rId1300" Target="embeddings/oleObject483.bin" Type="http://schemas.openxmlformats.org/officeDocument/2006/relationships/oleObject"/><Relationship Id="rId1301" Target="media/image384.wmf" Type="http://schemas.openxmlformats.org/officeDocument/2006/relationships/image"/><Relationship Id="rId1302" Target="embeddings/oleObject484.bin" Type="http://schemas.openxmlformats.org/officeDocument/2006/relationships/oleObject"/><Relationship Id="rId1303" Target="media/image385.wmf" Type="http://schemas.openxmlformats.org/officeDocument/2006/relationships/image"/><Relationship Id="rId1304" Target="embeddings/oleObject485.bin" Type="http://schemas.openxmlformats.org/officeDocument/2006/relationships/oleObject"/><Relationship Id="rId1305" Target="media/image386.wmf" Type="http://schemas.openxmlformats.org/officeDocument/2006/relationships/image"/><Relationship Id="rId1306" Target="embeddings/oleObject486.bin" Type="http://schemas.openxmlformats.org/officeDocument/2006/relationships/oleObject"/><Relationship Id="rId1307" Target="media/image387.wmf" Type="http://schemas.openxmlformats.org/officeDocument/2006/relationships/image"/><Relationship Id="rId1308" Target="embeddings/oleObject487.bin" Type="http://schemas.openxmlformats.org/officeDocument/2006/relationships/oleObject"/><Relationship Id="rId1309" Target="embeddings/oleObject488.bin" Type="http://schemas.openxmlformats.org/officeDocument/2006/relationships/oleObject"/><Relationship Id="rId1310" Target="embeddings/oleObject489.bin" Type="http://schemas.openxmlformats.org/officeDocument/2006/relationships/oleObject"/><Relationship Id="rId1311" Target="embeddings/oleObject490.bin" Type="http://schemas.openxmlformats.org/officeDocument/2006/relationships/oleObject"/><Relationship Id="rId1312" Target="embeddings/oleObject491.bin" Type="http://schemas.openxmlformats.org/officeDocument/2006/relationships/oleObject"/><Relationship Id="rId1313" Target="embeddings/oleObject492.bin" Type="http://schemas.openxmlformats.org/officeDocument/2006/relationships/oleObject"/><Relationship Id="rId1314" Target="embeddings/oleObject493.bin" Type="http://schemas.openxmlformats.org/officeDocument/2006/relationships/oleObject"/><Relationship Id="rId1315" Target="embeddings/oleObject494.bin" Type="http://schemas.openxmlformats.org/officeDocument/2006/relationships/oleObject"/><Relationship Id="rId1316" Target="embeddings/oleObject495.bin" Type="http://schemas.openxmlformats.org/officeDocument/2006/relationships/oleObject"/><Relationship Id="rId1317" Target="embeddings/oleObject496.bin" Type="http://schemas.openxmlformats.org/officeDocument/2006/relationships/oleObject"/><Relationship Id="rId1318" Target="embeddings/oleObject497.bin" Type="http://schemas.openxmlformats.org/officeDocument/2006/relationships/oleObject"/><Relationship Id="rId1319" Target="embeddings/oleObject498.bin" Type="http://schemas.openxmlformats.org/officeDocument/2006/relationships/oleObject"/><Relationship Id="rId1320" Target="embeddings/oleObject499.bin" Type="http://schemas.openxmlformats.org/officeDocument/2006/relationships/oleObject"/><Relationship Id="rId1321" Target="embeddings/oleObject500.bin" Type="http://schemas.openxmlformats.org/officeDocument/2006/relationships/oleObject"/><Relationship Id="rId1322" Target="embeddings/oleObject501.bin" Type="http://schemas.openxmlformats.org/officeDocument/2006/relationships/oleObject"/><Relationship Id="rId1323" Target="media/image388.wmf" Type="http://schemas.openxmlformats.org/officeDocument/2006/relationships/image"/><Relationship Id="rId1324" Target="media/image389.wmf" Type="http://schemas.openxmlformats.org/officeDocument/2006/relationships/image"/><Relationship Id="rId1325" Target="media/image391.wmf" Type="http://schemas.openxmlformats.org/officeDocument/2006/relationships/image"/><Relationship Id="rId1326" Target="media/image392.wmf" Type="http://schemas.openxmlformats.org/officeDocument/2006/relationships/image"/><Relationship Id="rId1327" Target="media/image393.wmf" Type="http://schemas.openxmlformats.org/officeDocument/2006/relationships/image"/><Relationship Id="rId1328" Target="media/image399.wmf" Type="http://schemas.openxmlformats.org/officeDocument/2006/relationships/image"/><Relationship Id="rId1329" Target="media/image401.wmf" Type="http://schemas.openxmlformats.org/officeDocument/2006/relationships/image"/><Relationship Id="rId1330" Target="media/image402.wmf" Type="http://schemas.openxmlformats.org/officeDocument/2006/relationships/image"/><Relationship Id="rId1331" Target="media/image403.wmf" Type="http://schemas.openxmlformats.org/officeDocument/2006/relationships/image"/><Relationship Id="rId1332" Target="media/image404.wmf" Type="http://schemas.openxmlformats.org/officeDocument/2006/relationships/image"/><Relationship Id="rId1333" Target="media/image394.wmf" Type="http://schemas.openxmlformats.org/officeDocument/2006/relationships/image"/><Relationship Id="rId1334" Target="embeddings/oleObject502.bin" Type="http://schemas.openxmlformats.org/officeDocument/2006/relationships/oleObject"/><Relationship Id="rId1335" Target="media/image395.wmf" Type="http://schemas.openxmlformats.org/officeDocument/2006/relationships/image"/><Relationship Id="rId1336" Target="embeddings/oleObject503.bin" Type="http://schemas.openxmlformats.org/officeDocument/2006/relationships/oleObject"/><Relationship Id="rId1337" Target="media/image396.wmf" Type="http://schemas.openxmlformats.org/officeDocument/2006/relationships/image"/><Relationship Id="rId1338" Target="embeddings/oleObject504.bin" Type="http://schemas.openxmlformats.org/officeDocument/2006/relationships/oleObject"/><Relationship Id="rId1339" Target="media/image397.wmf" Type="http://schemas.openxmlformats.org/officeDocument/2006/relationships/image"/><Relationship Id="rId1340" Target="embeddings/oleObject505.bin" Type="http://schemas.openxmlformats.org/officeDocument/2006/relationships/oleObject"/><Relationship Id="rId1341" Target="media/image398.wmf" Type="http://schemas.openxmlformats.org/officeDocument/2006/relationships/image"/><Relationship Id="rId1342" Target="embeddings/oleObject506.bin" Type="http://schemas.openxmlformats.org/officeDocument/2006/relationships/oleObject"/><Relationship Id="rId1343" Target="media/image405.wmf" Type="http://schemas.openxmlformats.org/officeDocument/2006/relationships/image"/><Relationship Id="rId1344" Target="embeddings/oleObject507.bin" Type="http://schemas.openxmlformats.org/officeDocument/2006/relationships/oleObject"/><Relationship Id="rId1345" Target="media/image406.wmf" Type="http://schemas.openxmlformats.org/officeDocument/2006/relationships/image"/><Relationship Id="rId1346" Target="embeddings/oleObject508.bin" Type="http://schemas.openxmlformats.org/officeDocument/2006/relationships/oleObject"/><Relationship Id="rId1347" Target="media/image407.wmf" Type="http://schemas.openxmlformats.org/officeDocument/2006/relationships/image"/><Relationship Id="rId1348" Target="embeddings/oleObject509.bin" Type="http://schemas.openxmlformats.org/officeDocument/2006/relationships/oleObject"/><Relationship Id="rId1349" Target="media/image408.wmf" Type="http://schemas.openxmlformats.org/officeDocument/2006/relationships/image"/><Relationship Id="rId1350" Target="embeddings/oleObject510.bin" Type="http://schemas.openxmlformats.org/officeDocument/2006/relationships/oleObject"/><Relationship Id="rId1351" Target="media/image409.wmf" Type="http://schemas.openxmlformats.org/officeDocument/2006/relationships/image"/><Relationship Id="rId1352" Target="embeddings/oleObject511.bin" Type="http://schemas.openxmlformats.org/officeDocument/2006/relationships/oleObject"/><Relationship Id="rId1353" Target="media/image410.wmf" Type="http://schemas.openxmlformats.org/officeDocument/2006/relationships/image"/><Relationship Id="rId1354" Target="embeddings/oleObject512.bin" Type="http://schemas.openxmlformats.org/officeDocument/2006/relationships/oleObject"/><Relationship Id="rId1355" Target="media/image411.wmf" Type="http://schemas.openxmlformats.org/officeDocument/2006/relationships/image"/><Relationship Id="rId1356" Target="embeddings/oleObject513.bin" Type="http://schemas.openxmlformats.org/officeDocument/2006/relationships/oleObject"/><Relationship Id="rId1357" Target="media/image412.wmf" Type="http://schemas.openxmlformats.org/officeDocument/2006/relationships/image"/><Relationship Id="rId1358" Target="embeddings/oleObject514.bin" Type="http://schemas.openxmlformats.org/officeDocument/2006/relationships/oleObject"/><Relationship Id="rId1359" Target="media/image413.wmf" Type="http://schemas.openxmlformats.org/officeDocument/2006/relationships/image"/><Relationship Id="rId1360" Target="embeddings/oleObject515.bin" Type="http://schemas.openxmlformats.org/officeDocument/2006/relationships/oleObject"/><Relationship Id="rId1361" Target="media/image414.wmf" Type="http://schemas.openxmlformats.org/officeDocument/2006/relationships/image"/><Relationship Id="rId1362" Target="embeddings/oleObject516.bin" Type="http://schemas.openxmlformats.org/officeDocument/2006/relationships/oleObject"/><Relationship Id="rId1363" Target="media/image415.wmf" Type="http://schemas.openxmlformats.org/officeDocument/2006/relationships/image"/><Relationship Id="rId1364" Target="embeddings/oleObject517.bin" Type="http://schemas.openxmlformats.org/officeDocument/2006/relationships/oleObject"/><Relationship Id="rId1365" Target="media/image416.wmf" Type="http://schemas.openxmlformats.org/officeDocument/2006/relationships/image"/><Relationship Id="rId1366" Target="embeddings/oleObject518.bin" Type="http://schemas.openxmlformats.org/officeDocument/2006/relationships/oleObject"/><Relationship Id="rId1367" Target="media/image417.wmf" Type="http://schemas.openxmlformats.org/officeDocument/2006/relationships/image"/><Relationship Id="rId1368" Target="embeddings/oleObject519.bin" Type="http://schemas.openxmlformats.org/officeDocument/2006/relationships/oleObject"/><Relationship Id="rId1369" Target="media/image418.wmf" Type="http://schemas.openxmlformats.org/officeDocument/2006/relationships/image"/><Relationship Id="rId1370" Target="embeddings/oleObject520.bin" Type="http://schemas.openxmlformats.org/officeDocument/2006/relationships/oleObject"/><Relationship Id="rId1371" Target="media/image419.wmf" Type="http://schemas.openxmlformats.org/officeDocument/2006/relationships/image"/><Relationship Id="rId1372" Target="embeddings/oleObject521.bin" Type="http://schemas.openxmlformats.org/officeDocument/2006/relationships/oleObject"/><Relationship Id="rId1373" Target="media/image420.wmf" Type="http://schemas.openxmlformats.org/officeDocument/2006/relationships/image"/><Relationship Id="rId1374" Target="embeddings/oleObject522.bin" Type="http://schemas.openxmlformats.org/officeDocument/2006/relationships/oleObject"/><Relationship Id="rId1375" Target="media/image421.wmf" Type="http://schemas.openxmlformats.org/officeDocument/2006/relationships/image"/><Relationship Id="rId1376" Target="embeddings/oleObject523.bin" Type="http://schemas.openxmlformats.org/officeDocument/2006/relationships/oleObject"/><Relationship Id="rId1377" Target="media/image422.wmf" Type="http://schemas.openxmlformats.org/officeDocument/2006/relationships/image"/><Relationship Id="rId1378" Target="embeddings/oleObject524.bin" Type="http://schemas.openxmlformats.org/officeDocument/2006/relationships/oleObject"/><Relationship Id="rId1379" Target="media/image423.wmf" Type="http://schemas.openxmlformats.org/officeDocument/2006/relationships/image"/><Relationship Id="rId1380" Target="embeddings/oleObject525.bin" Type="http://schemas.openxmlformats.org/officeDocument/2006/relationships/oleObject"/><Relationship Id="rId1381" Target="media/image424.wmf" Type="http://schemas.openxmlformats.org/officeDocument/2006/relationships/image"/><Relationship Id="rId1382" Target="embeddings/oleObject526.bin" Type="http://schemas.openxmlformats.org/officeDocument/2006/relationships/oleObject"/><Relationship Id="rId1383" Target="media/image425.wmf" Type="http://schemas.openxmlformats.org/officeDocument/2006/relationships/image"/><Relationship Id="rId1384" Target="embeddings/oleObject527.bin" Type="http://schemas.openxmlformats.org/officeDocument/2006/relationships/oleObject"/><Relationship Id="rId1385" Target="media/image426.wmf" Type="http://schemas.openxmlformats.org/officeDocument/2006/relationships/image"/><Relationship Id="rId1386" Target="embeddings/oleObject528.bin" Type="http://schemas.openxmlformats.org/officeDocument/2006/relationships/oleObject"/><Relationship Id="rId1387" Target="media/image427.wmf" Type="http://schemas.openxmlformats.org/officeDocument/2006/relationships/image"/><Relationship Id="rId1388" Target="embeddings/oleObject529.bin" Type="http://schemas.openxmlformats.org/officeDocument/2006/relationships/oleObject"/><Relationship Id="rId1389" Target="media/image428.wmf" Type="http://schemas.openxmlformats.org/officeDocument/2006/relationships/image"/><Relationship Id="rId1390" Target="embeddings/oleObject530.bin" Type="http://schemas.openxmlformats.org/officeDocument/2006/relationships/oleObject"/><Relationship Id="rId1391" Target="media/image429.wmf" Type="http://schemas.openxmlformats.org/officeDocument/2006/relationships/image"/><Relationship Id="rId1392" Target="embeddings/oleObject531.bin" Type="http://schemas.openxmlformats.org/officeDocument/2006/relationships/oleObject"/><Relationship Id="rId1393" Target="media/image435.gif" Type="http://schemas.openxmlformats.org/officeDocument/2006/relationships/image"/><Relationship Id="rId1394" Target="media/image436.wmf" Type="http://schemas.openxmlformats.org/officeDocument/2006/relationships/image"/><Relationship Id="rId1395" Target="media/image437.wmf" Type="http://schemas.openxmlformats.org/officeDocument/2006/relationships/image"/><Relationship Id="rId1396" Target="media/image438.wmf" Type="http://schemas.openxmlformats.org/officeDocument/2006/relationships/image"/><Relationship Id="rId1397" Target="embeddings/oleObject532.bin" Type="http://schemas.openxmlformats.org/officeDocument/2006/relationships/oleObject"/><Relationship Id="rId1398" Target="embeddings/oleObject533.bin" Type="http://schemas.openxmlformats.org/officeDocument/2006/relationships/oleObject"/><Relationship Id="rId1399" Target="embeddings/oleObject534.bin" Type="http://schemas.openxmlformats.org/officeDocument/2006/relationships/oleObject"/><Relationship Id="rId14" Target="embeddings/oleObject4.bin" Type="http://schemas.openxmlformats.org/officeDocument/2006/relationships/oleObject"/><Relationship Id="rId1400" Target="embeddings/oleObject535.bin" Type="http://schemas.openxmlformats.org/officeDocument/2006/relationships/oleObject"/><Relationship Id="rId1401" Target="embeddings/oleObject536.bin" Type="http://schemas.openxmlformats.org/officeDocument/2006/relationships/oleObject"/><Relationship Id="rId1402" Target="media/image430.wmf" Type="http://schemas.openxmlformats.org/officeDocument/2006/relationships/image"/><Relationship Id="rId1403" Target="media/image431.wmf" Type="http://schemas.openxmlformats.org/officeDocument/2006/relationships/image"/><Relationship Id="rId1404" Target="media/image432.wmf" Type="http://schemas.openxmlformats.org/officeDocument/2006/relationships/image"/><Relationship Id="rId1405" Target="media/image442.wmf" Type="http://schemas.openxmlformats.org/officeDocument/2006/relationships/image"/><Relationship Id="rId1406" Target="media/image443.wmf" Type="http://schemas.openxmlformats.org/officeDocument/2006/relationships/image"/><Relationship Id="rId1407" Target="media/image444.wmf" Type="http://schemas.openxmlformats.org/officeDocument/2006/relationships/image"/><Relationship Id="rId1408" Target="media/image433.wmf" Type="http://schemas.openxmlformats.org/officeDocument/2006/relationships/image"/><Relationship Id="rId1409" Target="embeddings/oleObject537.bin" Type="http://schemas.openxmlformats.org/officeDocument/2006/relationships/oleObject"/><Relationship Id="rId1410" Target="media/image434.wmf" Type="http://schemas.openxmlformats.org/officeDocument/2006/relationships/image"/><Relationship Id="rId1411" Target="embeddings/oleObject538.bin" Type="http://schemas.openxmlformats.org/officeDocument/2006/relationships/oleObject"/><Relationship Id="rId1412" Target="media/image435.wmf" Type="http://schemas.openxmlformats.org/officeDocument/2006/relationships/image"/><Relationship Id="rId1413" Target="embeddings/oleObject539.bin" Type="http://schemas.openxmlformats.org/officeDocument/2006/relationships/oleObject"/><Relationship Id="rId1414" Target="media/image439.wmf" Type="http://schemas.openxmlformats.org/officeDocument/2006/relationships/image"/><Relationship Id="rId1415" Target="embeddings/oleObject540.bin" Type="http://schemas.openxmlformats.org/officeDocument/2006/relationships/oleObject"/><Relationship Id="rId1416" Target="media/image440.wmf" Type="http://schemas.openxmlformats.org/officeDocument/2006/relationships/image"/><Relationship Id="rId1417" Target="embeddings/oleObject541.bin" Type="http://schemas.openxmlformats.org/officeDocument/2006/relationships/oleObject"/><Relationship Id="rId1418" Target="media/image441.wmf" Type="http://schemas.openxmlformats.org/officeDocument/2006/relationships/image"/><Relationship Id="rId1419" Target="embeddings/oleObject542.bin" Type="http://schemas.openxmlformats.org/officeDocument/2006/relationships/oleObject"/><Relationship Id="rId1420" Target="embeddings/oleObject543.bin" Type="http://schemas.openxmlformats.org/officeDocument/2006/relationships/oleObject"/><Relationship Id="rId1421" Target="media/image445.wmf" Type="http://schemas.openxmlformats.org/officeDocument/2006/relationships/image"/><Relationship Id="rId1422" Target="embeddings/oleObject544.bin" Type="http://schemas.openxmlformats.org/officeDocument/2006/relationships/oleObject"/><Relationship Id="rId1423" Target="media/image446.wmf" Type="http://schemas.openxmlformats.org/officeDocument/2006/relationships/image"/><Relationship Id="rId1424" Target="embeddings/oleObject545.bin" Type="http://schemas.openxmlformats.org/officeDocument/2006/relationships/oleObject"/><Relationship Id="rId1425" Target="media/image447.wmf" Type="http://schemas.openxmlformats.org/officeDocument/2006/relationships/image"/><Relationship Id="rId1426" Target="embeddings/oleObject546.bin" Type="http://schemas.openxmlformats.org/officeDocument/2006/relationships/oleObject"/><Relationship Id="rId1427" Target="media/image448.wmf" Type="http://schemas.openxmlformats.org/officeDocument/2006/relationships/image"/><Relationship Id="rId1428" Target="embeddings/oleObject547.bin" Type="http://schemas.openxmlformats.org/officeDocument/2006/relationships/oleObject"/><Relationship Id="rId1429" Target="media/image449.wmf" Type="http://schemas.openxmlformats.org/officeDocument/2006/relationships/image"/><Relationship Id="rId1430" Target="embeddings/oleObject548.bin" Type="http://schemas.openxmlformats.org/officeDocument/2006/relationships/oleObject"/><Relationship Id="rId1431" Target="media/image450.wmf" Type="http://schemas.openxmlformats.org/officeDocument/2006/relationships/image"/><Relationship Id="rId1432" Target="embeddings/oleObject549.bin" Type="http://schemas.openxmlformats.org/officeDocument/2006/relationships/oleObject"/><Relationship Id="rId1433" Target="media/image451.wmf" Type="http://schemas.openxmlformats.org/officeDocument/2006/relationships/image"/><Relationship Id="rId1434" Target="embeddings/oleObject550.bin" Type="http://schemas.openxmlformats.org/officeDocument/2006/relationships/oleObject"/><Relationship Id="rId1435" Target="media/image452.wmf" Type="http://schemas.openxmlformats.org/officeDocument/2006/relationships/image"/><Relationship Id="rId1436" Target="embeddings/oleObject551.bin" Type="http://schemas.openxmlformats.org/officeDocument/2006/relationships/oleObject"/><Relationship Id="rId1437" Target="embeddings/oleObject552.bin" Type="http://schemas.openxmlformats.org/officeDocument/2006/relationships/oleObject"/><Relationship Id="rId1438" Target="media/image453.wmf" Type="http://schemas.openxmlformats.org/officeDocument/2006/relationships/image"/><Relationship Id="rId1439" Target="embeddings/oleObject553.bin" Type="http://schemas.openxmlformats.org/officeDocument/2006/relationships/oleObject"/><Relationship Id="rId1440" Target="media/image454.wmf" Type="http://schemas.openxmlformats.org/officeDocument/2006/relationships/image"/><Relationship Id="rId1441" Target="embeddings/oleObject554.bin" Type="http://schemas.openxmlformats.org/officeDocument/2006/relationships/oleObject"/><Relationship Id="rId1442" Target="media/image455.wmf" Type="http://schemas.openxmlformats.org/officeDocument/2006/relationships/image"/><Relationship Id="rId1443" Target="embeddings/oleObject555.bin" Type="http://schemas.openxmlformats.org/officeDocument/2006/relationships/oleObject"/><Relationship Id="rId1444" Target="media/image456.wmf" Type="http://schemas.openxmlformats.org/officeDocument/2006/relationships/image"/><Relationship Id="rId1445" Target="embeddings/oleObject556.bin" Type="http://schemas.openxmlformats.org/officeDocument/2006/relationships/oleObject"/><Relationship Id="rId1446" Target="media/image457.wmf" Type="http://schemas.openxmlformats.org/officeDocument/2006/relationships/image"/><Relationship Id="rId1447" Target="embeddings/oleObject557.bin" Type="http://schemas.openxmlformats.org/officeDocument/2006/relationships/oleObject"/><Relationship Id="rId1448" Target="media/image458.wmf" Type="http://schemas.openxmlformats.org/officeDocument/2006/relationships/image"/><Relationship Id="rId1449" Target="embeddings/oleObject558.bin" Type="http://schemas.openxmlformats.org/officeDocument/2006/relationships/oleObject"/><Relationship Id="rId1450" Target="media/image459.wmf" Type="http://schemas.openxmlformats.org/officeDocument/2006/relationships/image"/><Relationship Id="rId1451" Target="embeddings/oleObject559.bin" Type="http://schemas.openxmlformats.org/officeDocument/2006/relationships/oleObject"/><Relationship Id="rId1452" Target="media/image460.wmf" Type="http://schemas.openxmlformats.org/officeDocument/2006/relationships/image"/><Relationship Id="rId1453" Target="embeddings/oleObject560.bin" Type="http://schemas.openxmlformats.org/officeDocument/2006/relationships/oleObject"/><Relationship Id="rId1454" Target="media/image461.wmf" Type="http://schemas.openxmlformats.org/officeDocument/2006/relationships/image"/><Relationship Id="rId1455" Target="embeddings/oleObject561.bin" Type="http://schemas.openxmlformats.org/officeDocument/2006/relationships/oleObject"/><Relationship Id="rId1456" Target="media/image462.wmf" Type="http://schemas.openxmlformats.org/officeDocument/2006/relationships/image"/><Relationship Id="rId1457" Target="embeddings/oleObject562.bin" Type="http://schemas.openxmlformats.org/officeDocument/2006/relationships/oleObject"/><Relationship Id="rId1458" Target="embeddings/oleObject563.bin" Type="http://schemas.openxmlformats.org/officeDocument/2006/relationships/oleObject"/><Relationship Id="rId1459" Target="media/image463.wmf" Type="http://schemas.openxmlformats.org/officeDocument/2006/relationships/image"/><Relationship Id="rId1460" Target="embeddings/oleObject564.bin" Type="http://schemas.openxmlformats.org/officeDocument/2006/relationships/oleObject"/><Relationship Id="rId1461" Target="media/image464.wmf" Type="http://schemas.openxmlformats.org/officeDocument/2006/relationships/image"/><Relationship Id="rId1462" Target="embeddings/oleObject565.bin" Type="http://schemas.openxmlformats.org/officeDocument/2006/relationships/oleObject"/><Relationship Id="rId1463" Target="media/image465.wmf" Type="http://schemas.openxmlformats.org/officeDocument/2006/relationships/image"/><Relationship Id="rId1464" Target="embeddings/oleObject566.bin" Type="http://schemas.openxmlformats.org/officeDocument/2006/relationships/oleObject"/><Relationship Id="rId1465" Target="media/image466.wmf" Type="http://schemas.openxmlformats.org/officeDocument/2006/relationships/image"/><Relationship Id="rId1466" Target="embeddings/oleObject567.bin" Type="http://schemas.openxmlformats.org/officeDocument/2006/relationships/oleObject"/><Relationship Id="rId1467" Target="media/image467.wmf" Type="http://schemas.openxmlformats.org/officeDocument/2006/relationships/image"/><Relationship Id="rId1468" Target="embeddings/oleObject568.bin" Type="http://schemas.openxmlformats.org/officeDocument/2006/relationships/oleObject"/><Relationship Id="rId1469" Target="media/image468.wmf" Type="http://schemas.openxmlformats.org/officeDocument/2006/relationships/image"/><Relationship Id="rId1470" Target="embeddings/oleObject569.bin" Type="http://schemas.openxmlformats.org/officeDocument/2006/relationships/oleObject"/><Relationship Id="rId1471" Target="media/image469.wmf" Type="http://schemas.openxmlformats.org/officeDocument/2006/relationships/image"/><Relationship Id="rId1472" Target="embeddings/oleObject570.bin" Type="http://schemas.openxmlformats.org/officeDocument/2006/relationships/oleObject"/><Relationship Id="rId1473" Target="media/image470.wmf" Type="http://schemas.openxmlformats.org/officeDocument/2006/relationships/image"/><Relationship Id="rId1474" Target="embeddings/oleObject571.bin" Type="http://schemas.openxmlformats.org/officeDocument/2006/relationships/oleObject"/><Relationship Id="rId1475" Target="media/image471.wmf" Type="http://schemas.openxmlformats.org/officeDocument/2006/relationships/image"/><Relationship Id="rId1476" Target="embeddings/oleObject572.bin" Type="http://schemas.openxmlformats.org/officeDocument/2006/relationships/oleObject"/><Relationship Id="rId1477" Target="media/image472.wmf" Type="http://schemas.openxmlformats.org/officeDocument/2006/relationships/image"/><Relationship Id="rId1478" Target="embeddings/oleObject573.bin" Type="http://schemas.openxmlformats.org/officeDocument/2006/relationships/oleObject"/><Relationship Id="rId1479" Target="media/image473.wmf" Type="http://schemas.openxmlformats.org/officeDocument/2006/relationships/image"/><Relationship Id="rId1480" Target="embeddings/oleObject574.bin" Type="http://schemas.openxmlformats.org/officeDocument/2006/relationships/oleObject"/><Relationship Id="rId1481" Target="media/image474.wmf" Type="http://schemas.openxmlformats.org/officeDocument/2006/relationships/image"/><Relationship Id="rId1482" Target="embeddings/oleObject575.bin" Type="http://schemas.openxmlformats.org/officeDocument/2006/relationships/oleObject"/><Relationship Id="rId1483" Target="media/image475.wmf" Type="http://schemas.openxmlformats.org/officeDocument/2006/relationships/image"/><Relationship Id="rId1484" Target="embeddings/oleObject576.bin" Type="http://schemas.openxmlformats.org/officeDocument/2006/relationships/oleObject"/><Relationship Id="rId1485" Target="media/image476.wmf" Type="http://schemas.openxmlformats.org/officeDocument/2006/relationships/image"/><Relationship Id="rId1486" Target="embeddings/oleObject577.bin" Type="http://schemas.openxmlformats.org/officeDocument/2006/relationships/oleObject"/><Relationship Id="rId1487" Target="media/image477.wmf" Type="http://schemas.openxmlformats.org/officeDocument/2006/relationships/image"/><Relationship Id="rId1488" Target="embeddings/oleObject578.bin" Type="http://schemas.openxmlformats.org/officeDocument/2006/relationships/oleObject"/><Relationship Id="rId1489" Target="media/image478.wmf" Type="http://schemas.openxmlformats.org/officeDocument/2006/relationships/image"/><Relationship Id="rId1490" Target="embeddings/oleObject579.bin" Type="http://schemas.openxmlformats.org/officeDocument/2006/relationships/oleObject"/><Relationship Id="rId1491" Target="media/image479.wmf" Type="http://schemas.openxmlformats.org/officeDocument/2006/relationships/image"/><Relationship Id="rId1492" Target="embeddings/oleObject580.bin" Type="http://schemas.openxmlformats.org/officeDocument/2006/relationships/oleObject"/><Relationship Id="rId1493" Target="media/image480.wmf" Type="http://schemas.openxmlformats.org/officeDocument/2006/relationships/image"/><Relationship Id="rId1494" Target="embeddings/oleObject581.bin" Type="http://schemas.openxmlformats.org/officeDocument/2006/relationships/oleObject"/><Relationship Id="rId1495" Target="media/image481.wmf" Type="http://schemas.openxmlformats.org/officeDocument/2006/relationships/image"/><Relationship Id="rId1496" Target="embeddings/oleObject582.bin" Type="http://schemas.openxmlformats.org/officeDocument/2006/relationships/oleObject"/><Relationship Id="rId1497" Target="media/image482.wmf" Type="http://schemas.openxmlformats.org/officeDocument/2006/relationships/image"/><Relationship Id="rId1498" Target="embeddings/oleObject583.bin" Type="http://schemas.openxmlformats.org/officeDocument/2006/relationships/oleObject"/><Relationship Id="rId1499" Target="media/image483.wmf" Type="http://schemas.openxmlformats.org/officeDocument/2006/relationships/image"/><Relationship Id="rId15" Target="media/image4.wmf" Type="http://schemas.openxmlformats.org/officeDocument/2006/relationships/image"/><Relationship Id="rId1500" Target="embeddings/oleObject584.bin" Type="http://schemas.openxmlformats.org/officeDocument/2006/relationships/oleObject"/><Relationship Id="rId1501" Target="media/image484.wmf" Type="http://schemas.openxmlformats.org/officeDocument/2006/relationships/image"/><Relationship Id="rId1502" Target="media/image485.wmf" Type="http://schemas.openxmlformats.org/officeDocument/2006/relationships/image"/><Relationship Id="rId1503" Target="media/image486.wmf" Type="http://schemas.openxmlformats.org/officeDocument/2006/relationships/image"/><Relationship Id="rId1504" Target="media/image487.wmf" Type="http://schemas.openxmlformats.org/officeDocument/2006/relationships/image"/><Relationship Id="rId1505" Target="media/image488.wmf" Type="http://schemas.openxmlformats.org/officeDocument/2006/relationships/image"/><Relationship Id="rId1506" Target="media/image489.wmf" Type="http://schemas.openxmlformats.org/officeDocument/2006/relationships/image"/><Relationship Id="rId1507" Target="embeddings/oleObject585.bin" Type="http://schemas.openxmlformats.org/officeDocument/2006/relationships/oleObject"/><Relationship Id="rId1508" Target="media/image490.wmf" Type="http://schemas.openxmlformats.org/officeDocument/2006/relationships/image"/><Relationship Id="rId1509" Target="embeddings/oleObject586.bin" Type="http://schemas.openxmlformats.org/officeDocument/2006/relationships/oleObject"/><Relationship Id="rId1510" Target="media/image491.wmf" Type="http://schemas.openxmlformats.org/officeDocument/2006/relationships/image"/><Relationship Id="rId1511" Target="embeddings/oleObject587.bin" Type="http://schemas.openxmlformats.org/officeDocument/2006/relationships/oleObject"/><Relationship Id="rId1512" Target="media/image492.wmf" Type="http://schemas.openxmlformats.org/officeDocument/2006/relationships/image"/><Relationship Id="rId1513" Target="embeddings/oleObject588.bin" Type="http://schemas.openxmlformats.org/officeDocument/2006/relationships/oleObject"/><Relationship Id="rId1514" Target="media/image493.wmf" Type="http://schemas.openxmlformats.org/officeDocument/2006/relationships/image"/><Relationship Id="rId1515" Target="embeddings/oleObject589.bin" Type="http://schemas.openxmlformats.org/officeDocument/2006/relationships/oleObject"/><Relationship Id="rId1516" Target="media/image494.wmf" Type="http://schemas.openxmlformats.org/officeDocument/2006/relationships/image"/><Relationship Id="rId1517" Target="embeddings/oleObject590.bin" Type="http://schemas.openxmlformats.org/officeDocument/2006/relationships/oleObject"/><Relationship Id="rId1518" Target="media/image495.wmf" Type="http://schemas.openxmlformats.org/officeDocument/2006/relationships/image"/><Relationship Id="rId1519" Target="embeddings/oleObject591.bin" Type="http://schemas.openxmlformats.org/officeDocument/2006/relationships/oleObject"/><Relationship Id="rId1520" Target="media/image496.wmf" Type="http://schemas.openxmlformats.org/officeDocument/2006/relationships/image"/><Relationship Id="rId1521" Target="embeddings/oleObject592.bin" Type="http://schemas.openxmlformats.org/officeDocument/2006/relationships/oleObject"/><Relationship Id="rId1522" Target="media/image497.wmf" Type="http://schemas.openxmlformats.org/officeDocument/2006/relationships/image"/><Relationship Id="rId1523" Target="embeddings/oleObject593.bin" Type="http://schemas.openxmlformats.org/officeDocument/2006/relationships/oleObject"/><Relationship Id="rId1524" Target="media/image498.wmf" Type="http://schemas.openxmlformats.org/officeDocument/2006/relationships/image"/><Relationship Id="rId1525" Target="embeddings/oleObject594.bin" Type="http://schemas.openxmlformats.org/officeDocument/2006/relationships/oleObject"/><Relationship Id="rId1526" Target="embeddings/oleObject595.bin" Type="http://schemas.openxmlformats.org/officeDocument/2006/relationships/oleObject"/><Relationship Id="rId1527" Target="embeddings/oleObject596.bin" Type="http://schemas.openxmlformats.org/officeDocument/2006/relationships/oleObject"/><Relationship Id="rId1528" Target="embeddings/oleObject597.bin" Type="http://schemas.openxmlformats.org/officeDocument/2006/relationships/oleObject"/><Relationship Id="rId1529" Target="embeddings/oleObject598.bin" Type="http://schemas.openxmlformats.org/officeDocument/2006/relationships/oleObject"/><Relationship Id="rId1530" Target="embeddings/oleObject599.bin" Type="http://schemas.openxmlformats.org/officeDocument/2006/relationships/oleObject"/><Relationship Id="rId1531" Target="embeddings/oleObject600.bin" Type="http://schemas.openxmlformats.org/officeDocument/2006/relationships/oleObject"/><Relationship Id="rId1532" Target="embeddings/oleObject601.bin" Type="http://schemas.openxmlformats.org/officeDocument/2006/relationships/oleObject"/><Relationship Id="rId1533" Target="embeddings/oleObject602.bin" Type="http://schemas.openxmlformats.org/officeDocument/2006/relationships/oleObject"/><Relationship Id="rId1534" Target="media/image499.wmf" Type="http://schemas.openxmlformats.org/officeDocument/2006/relationships/image"/><Relationship Id="rId1535" Target="embeddings/oleObject603.bin" Type="http://schemas.openxmlformats.org/officeDocument/2006/relationships/oleObject"/><Relationship Id="rId1536" Target="media/image500.wmf" Type="http://schemas.openxmlformats.org/officeDocument/2006/relationships/image"/><Relationship Id="rId1537" Target="embeddings/oleObject604.bin" Type="http://schemas.openxmlformats.org/officeDocument/2006/relationships/oleObject"/><Relationship Id="rId1538" Target="media/image501.wmf" Type="http://schemas.openxmlformats.org/officeDocument/2006/relationships/image"/><Relationship Id="rId1539" Target="embeddings/oleObject605.bin" Type="http://schemas.openxmlformats.org/officeDocument/2006/relationships/oleObject"/><Relationship Id="rId1540" Target="media/image502.wmf" Type="http://schemas.openxmlformats.org/officeDocument/2006/relationships/image"/><Relationship Id="rId1541" Target="embeddings/oleObject606.bin" Type="http://schemas.openxmlformats.org/officeDocument/2006/relationships/oleObject"/><Relationship Id="rId1542" Target="media/image503.wmf" Type="http://schemas.openxmlformats.org/officeDocument/2006/relationships/image"/><Relationship Id="rId1543" Target="embeddings/oleObject607.bin" Type="http://schemas.openxmlformats.org/officeDocument/2006/relationships/oleObject"/><Relationship Id="rId1544" Target="media/image504.wmf" Type="http://schemas.openxmlformats.org/officeDocument/2006/relationships/image"/><Relationship Id="rId1545" Target="embeddings/oleObject608.bin" Type="http://schemas.openxmlformats.org/officeDocument/2006/relationships/oleObject"/><Relationship Id="rId1546" Target="media/image505.wmf" Type="http://schemas.openxmlformats.org/officeDocument/2006/relationships/image"/><Relationship Id="rId1547" Target="embeddings/oleObject609.bin" Type="http://schemas.openxmlformats.org/officeDocument/2006/relationships/oleObject"/><Relationship Id="rId1548" Target="media/image506.wmf" Type="http://schemas.openxmlformats.org/officeDocument/2006/relationships/image"/><Relationship Id="rId1549" Target="embeddings/oleObject610.bin" Type="http://schemas.openxmlformats.org/officeDocument/2006/relationships/oleObject"/><Relationship Id="rId1550" Target="media/image507.wmf" Type="http://schemas.openxmlformats.org/officeDocument/2006/relationships/image"/><Relationship Id="rId1551" Target="embeddings/oleObject611.bin" Type="http://schemas.openxmlformats.org/officeDocument/2006/relationships/oleObject"/><Relationship Id="rId1552" Target="media/image508.wmf" Type="http://schemas.openxmlformats.org/officeDocument/2006/relationships/image"/><Relationship Id="rId1553" Target="embeddings/oleObject612.bin" Type="http://schemas.openxmlformats.org/officeDocument/2006/relationships/oleObject"/><Relationship Id="rId1554" Target="media/image509.wmf" Type="http://schemas.openxmlformats.org/officeDocument/2006/relationships/image"/><Relationship Id="rId1555" Target="embeddings/oleObject613.bin" Type="http://schemas.openxmlformats.org/officeDocument/2006/relationships/oleObject"/><Relationship Id="rId1556" Target="media/image510.wmf" Type="http://schemas.openxmlformats.org/officeDocument/2006/relationships/image"/><Relationship Id="rId1557" Target="embeddings/oleObject614.bin" Type="http://schemas.openxmlformats.org/officeDocument/2006/relationships/oleObject"/><Relationship Id="rId1558" Target="media/image511.wmf" Type="http://schemas.openxmlformats.org/officeDocument/2006/relationships/image"/><Relationship Id="rId1559" Target="embeddings/oleObject615.bin" Type="http://schemas.openxmlformats.org/officeDocument/2006/relationships/oleObject"/><Relationship Id="rId1560" Target="media/image512.wmf" Type="http://schemas.openxmlformats.org/officeDocument/2006/relationships/image"/><Relationship Id="rId1561" Target="embeddings/oleObject616.bin" Type="http://schemas.openxmlformats.org/officeDocument/2006/relationships/oleObject"/><Relationship Id="rId1562" Target="media/image513.wmf" Type="http://schemas.openxmlformats.org/officeDocument/2006/relationships/image"/><Relationship Id="rId1563" Target="embeddings/oleObject617.bin" Type="http://schemas.openxmlformats.org/officeDocument/2006/relationships/oleObject"/><Relationship Id="rId1564" Target="embeddings/oleObject618.bin" Type="http://schemas.openxmlformats.org/officeDocument/2006/relationships/oleObject"/><Relationship Id="rId1565" Target="embeddings/oleObject619.bin" Type="http://schemas.openxmlformats.org/officeDocument/2006/relationships/oleObject"/><Relationship Id="rId1566" Target="media/image514.wmf" Type="http://schemas.openxmlformats.org/officeDocument/2006/relationships/image"/><Relationship Id="rId1567" Target="embeddings/oleObject620.bin" Type="http://schemas.openxmlformats.org/officeDocument/2006/relationships/oleObject"/><Relationship Id="rId1568" Target="media/image515.wmf" Type="http://schemas.openxmlformats.org/officeDocument/2006/relationships/image"/><Relationship Id="rId1569" Target="embeddings/oleObject621.bin" Type="http://schemas.openxmlformats.org/officeDocument/2006/relationships/oleObject"/><Relationship Id="rId1570" Target="media/image516.wmf" Type="http://schemas.openxmlformats.org/officeDocument/2006/relationships/image"/><Relationship Id="rId1571" Target="embeddings/oleObject622.bin" Type="http://schemas.openxmlformats.org/officeDocument/2006/relationships/oleObject"/><Relationship Id="rId1572" Target="media/image517.wmf" Type="http://schemas.openxmlformats.org/officeDocument/2006/relationships/image"/><Relationship Id="rId1573" Target="embeddings/oleObject623.bin" Type="http://schemas.openxmlformats.org/officeDocument/2006/relationships/oleObject"/><Relationship Id="rId1574" Target="media/image518.wmf" Type="http://schemas.openxmlformats.org/officeDocument/2006/relationships/image"/><Relationship Id="rId1575" Target="embeddings/oleObject624.bin" Type="http://schemas.openxmlformats.org/officeDocument/2006/relationships/oleObject"/><Relationship Id="rId1576" Target="media/image519.wmf" Type="http://schemas.openxmlformats.org/officeDocument/2006/relationships/image"/><Relationship Id="rId1577" Target="embeddings/oleObject625.bin" Type="http://schemas.openxmlformats.org/officeDocument/2006/relationships/oleObject"/><Relationship Id="rId1578" Target="media/image520.wmf" Type="http://schemas.openxmlformats.org/officeDocument/2006/relationships/image"/><Relationship Id="rId1579" Target="embeddings/oleObject626.bin" Type="http://schemas.openxmlformats.org/officeDocument/2006/relationships/oleObject"/><Relationship Id="rId1580" Target="media/image521.wmf" Type="http://schemas.openxmlformats.org/officeDocument/2006/relationships/image"/><Relationship Id="rId1581" Target="embeddings/oleObject627.bin" Type="http://schemas.openxmlformats.org/officeDocument/2006/relationships/oleObject"/><Relationship Id="rId1582" Target="media/image522.wmf" Type="http://schemas.openxmlformats.org/officeDocument/2006/relationships/image"/><Relationship Id="rId1583" Target="embeddings/oleObject628.bin" Type="http://schemas.openxmlformats.org/officeDocument/2006/relationships/oleObject"/><Relationship Id="rId1584" Target="media/image523.wmf" Type="http://schemas.openxmlformats.org/officeDocument/2006/relationships/image"/><Relationship Id="rId1585" Target="embeddings/oleObject629.bin" Type="http://schemas.openxmlformats.org/officeDocument/2006/relationships/oleObject"/><Relationship Id="rId1586" Target="media/image524.wmf" Type="http://schemas.openxmlformats.org/officeDocument/2006/relationships/image"/><Relationship Id="rId1587" Target="embeddings/oleObject630.bin" Type="http://schemas.openxmlformats.org/officeDocument/2006/relationships/oleObject"/><Relationship Id="rId1588" Target="media/image525.wmf" Type="http://schemas.openxmlformats.org/officeDocument/2006/relationships/image"/><Relationship Id="rId1589" Target="embeddings/oleObject631.bin" Type="http://schemas.openxmlformats.org/officeDocument/2006/relationships/oleObject"/><Relationship Id="rId1590" Target="media/image526.wmf" Type="http://schemas.openxmlformats.org/officeDocument/2006/relationships/image"/><Relationship Id="rId1591" Target="embeddings/oleObject632.bin" Type="http://schemas.openxmlformats.org/officeDocument/2006/relationships/oleObject"/><Relationship Id="rId1592" Target="media/image527.wmf" Type="http://schemas.openxmlformats.org/officeDocument/2006/relationships/image"/><Relationship Id="rId1593" Target="embeddings/oleObject633.bin" Type="http://schemas.openxmlformats.org/officeDocument/2006/relationships/oleObject"/><Relationship Id="rId1594" Target="media/image528.wmf" Type="http://schemas.openxmlformats.org/officeDocument/2006/relationships/image"/><Relationship Id="rId1595" Target="embeddings/oleObject634.bin" Type="http://schemas.openxmlformats.org/officeDocument/2006/relationships/oleObject"/><Relationship Id="rId1596" Target="media/image529.wmf" Type="http://schemas.openxmlformats.org/officeDocument/2006/relationships/image"/><Relationship Id="rId1597" Target="embeddings/oleObject635.bin" Type="http://schemas.openxmlformats.org/officeDocument/2006/relationships/oleObject"/><Relationship Id="rId1598" Target="media/image530.wmf" Type="http://schemas.openxmlformats.org/officeDocument/2006/relationships/image"/><Relationship Id="rId1599" Target="embeddings/oleObject636.bin" Type="http://schemas.openxmlformats.org/officeDocument/2006/relationships/oleObject"/><Relationship Id="rId16" Target="embeddings/oleObject5.bin" Type="http://schemas.openxmlformats.org/officeDocument/2006/relationships/oleObject"/><Relationship Id="rId1600" Target="media/image531.wmf" Type="http://schemas.openxmlformats.org/officeDocument/2006/relationships/image"/><Relationship Id="rId1601" Target="embeddings/oleObject637.bin" Type="http://schemas.openxmlformats.org/officeDocument/2006/relationships/oleObject"/><Relationship Id="rId1602" Target="media/image532.wmf" Type="http://schemas.openxmlformats.org/officeDocument/2006/relationships/image"/><Relationship Id="rId1603" Target="embeddings/oleObject638.bin" Type="http://schemas.openxmlformats.org/officeDocument/2006/relationships/oleObject"/><Relationship Id="rId1604" Target="media/image533.wmf" Type="http://schemas.openxmlformats.org/officeDocument/2006/relationships/image"/><Relationship Id="rId1605" Target="embeddings/oleObject639.bin" Type="http://schemas.openxmlformats.org/officeDocument/2006/relationships/oleObject"/><Relationship Id="rId1606" Target="media/image534.wmf" Type="http://schemas.openxmlformats.org/officeDocument/2006/relationships/image"/><Relationship Id="rId1607" Target="embeddings/oleObject640.bin" Type="http://schemas.openxmlformats.org/officeDocument/2006/relationships/oleObject"/><Relationship Id="rId1608" Target="media/image535.wmf" Type="http://schemas.openxmlformats.org/officeDocument/2006/relationships/image"/><Relationship Id="rId1609" Target="embeddings/oleObject641.bin" Type="http://schemas.openxmlformats.org/officeDocument/2006/relationships/oleObject"/><Relationship Id="rId1610" Target="media/image536.wmf" Type="http://schemas.openxmlformats.org/officeDocument/2006/relationships/image"/><Relationship Id="rId1611" Target="embeddings/oleObject642.bin" Type="http://schemas.openxmlformats.org/officeDocument/2006/relationships/oleObject"/><Relationship Id="rId1612" Target="media/image537.wmf" Type="http://schemas.openxmlformats.org/officeDocument/2006/relationships/image"/><Relationship Id="rId1613" Target="embeddings/oleObject643.bin" Type="http://schemas.openxmlformats.org/officeDocument/2006/relationships/oleObject"/><Relationship Id="rId1614" Target="media/image538.wmf" Type="http://schemas.openxmlformats.org/officeDocument/2006/relationships/image"/><Relationship Id="rId1615" Target="embeddings/oleObject644.bin" Type="http://schemas.openxmlformats.org/officeDocument/2006/relationships/oleObject"/><Relationship Id="rId1616" Target="media/image539.wmf" Type="http://schemas.openxmlformats.org/officeDocument/2006/relationships/image"/><Relationship Id="rId1617" Target="embeddings/oleObject645.bin" Type="http://schemas.openxmlformats.org/officeDocument/2006/relationships/oleObject"/><Relationship Id="rId1618" Target="media/image540.wmf" Type="http://schemas.openxmlformats.org/officeDocument/2006/relationships/image"/><Relationship Id="rId1619" Target="embeddings/oleObject646.bin" Type="http://schemas.openxmlformats.org/officeDocument/2006/relationships/oleObject"/><Relationship Id="rId1620" Target="media/image541.wmf" Type="http://schemas.openxmlformats.org/officeDocument/2006/relationships/image"/><Relationship Id="rId1621" Target="embeddings/oleObject647.bin" Type="http://schemas.openxmlformats.org/officeDocument/2006/relationships/oleObject"/><Relationship Id="rId1622" Target="media/image542.wmf" Type="http://schemas.openxmlformats.org/officeDocument/2006/relationships/image"/><Relationship Id="rId1623" Target="embeddings/oleObject648.bin" Type="http://schemas.openxmlformats.org/officeDocument/2006/relationships/oleObject"/><Relationship Id="rId1624" Target="media/image543.wmf" Type="http://schemas.openxmlformats.org/officeDocument/2006/relationships/image"/><Relationship Id="rId1625" Target="embeddings/oleObject649.bin" Type="http://schemas.openxmlformats.org/officeDocument/2006/relationships/oleObject"/><Relationship Id="rId1626" Target="media/image544.wmf" Type="http://schemas.openxmlformats.org/officeDocument/2006/relationships/image"/><Relationship Id="rId1627" Target="embeddings/oleObject650.bin" Type="http://schemas.openxmlformats.org/officeDocument/2006/relationships/oleObject"/><Relationship Id="rId1628" Target="media/image545.wmf" Type="http://schemas.openxmlformats.org/officeDocument/2006/relationships/image"/><Relationship Id="rId1629" Target="embeddings/oleObject651.bin" Type="http://schemas.openxmlformats.org/officeDocument/2006/relationships/oleObject"/><Relationship Id="rId1630" Target="media/image546.wmf" Type="http://schemas.openxmlformats.org/officeDocument/2006/relationships/image"/><Relationship Id="rId1631" Target="embeddings/oleObject652.bin" Type="http://schemas.openxmlformats.org/officeDocument/2006/relationships/oleObject"/><Relationship Id="rId1632" Target="media/image547.wmf" Type="http://schemas.openxmlformats.org/officeDocument/2006/relationships/image"/><Relationship Id="rId1633" Target="media/image548.wmf" Type="http://schemas.openxmlformats.org/officeDocument/2006/relationships/image"/><Relationship Id="rId1634" Target="media/image549.wmf" Type="http://schemas.openxmlformats.org/officeDocument/2006/relationships/image"/><Relationship Id="rId1635" Target="media/image550.wmf" Type="http://schemas.openxmlformats.org/officeDocument/2006/relationships/image"/><Relationship Id="rId1636" Target="media/image551.wmf" Type="http://schemas.openxmlformats.org/officeDocument/2006/relationships/image"/><Relationship Id="rId1637" Target="media/image552.wmf" Type="http://schemas.openxmlformats.org/officeDocument/2006/relationships/image"/><Relationship Id="rId1638" Target="media/image553.wmf" Type="http://schemas.openxmlformats.org/officeDocument/2006/relationships/image"/><Relationship Id="rId1639" Target="media/image554.wmf" Type="http://schemas.openxmlformats.org/officeDocument/2006/relationships/image"/><Relationship Id="rId1640" Target="media/image555.wmf" Type="http://schemas.openxmlformats.org/officeDocument/2006/relationships/image"/><Relationship Id="rId1641" Target="media/image556.wmf" Type="http://schemas.openxmlformats.org/officeDocument/2006/relationships/image"/><Relationship Id="rId1642" Target="embeddings/oleObject653.bin" Type="http://schemas.openxmlformats.org/officeDocument/2006/relationships/oleObject"/><Relationship Id="rId1643" Target="media/image557.wmf" Type="http://schemas.openxmlformats.org/officeDocument/2006/relationships/image"/><Relationship Id="rId1644" Target="embeddings/oleObject654.bin" Type="http://schemas.openxmlformats.org/officeDocument/2006/relationships/oleObject"/><Relationship Id="rId1645" Target="media/image558.wmf" Type="http://schemas.openxmlformats.org/officeDocument/2006/relationships/image"/><Relationship Id="rId1646" Target="embeddings/oleObject655.bin" Type="http://schemas.openxmlformats.org/officeDocument/2006/relationships/oleObject"/><Relationship Id="rId1647" Target="media/image559.wmf" Type="http://schemas.openxmlformats.org/officeDocument/2006/relationships/image"/><Relationship Id="rId1648" Target="embeddings/oleObject656.bin" Type="http://schemas.openxmlformats.org/officeDocument/2006/relationships/oleObject"/><Relationship Id="rId1649" Target="media/image560.wmf" Type="http://schemas.openxmlformats.org/officeDocument/2006/relationships/image"/><Relationship Id="rId1650" Target="embeddings/oleObject657.bin" Type="http://schemas.openxmlformats.org/officeDocument/2006/relationships/oleObject"/><Relationship Id="rId1651" Target="media/image561.wmf" Type="http://schemas.openxmlformats.org/officeDocument/2006/relationships/image"/><Relationship Id="rId1652" Target="embeddings/oleObject658.bin" Type="http://schemas.openxmlformats.org/officeDocument/2006/relationships/oleObject"/><Relationship Id="rId1653" Target="media/image562.wmf" Type="http://schemas.openxmlformats.org/officeDocument/2006/relationships/image"/><Relationship Id="rId1654" Target="embeddings/oleObject659.bin" Type="http://schemas.openxmlformats.org/officeDocument/2006/relationships/oleObject"/><Relationship Id="rId1655" Target="media/image563.wmf" Type="http://schemas.openxmlformats.org/officeDocument/2006/relationships/image"/><Relationship Id="rId1656" Target="embeddings/oleObject660.bin" Type="http://schemas.openxmlformats.org/officeDocument/2006/relationships/oleObject"/><Relationship Id="rId1657" Target="media/image564.wmf" Type="http://schemas.openxmlformats.org/officeDocument/2006/relationships/image"/><Relationship Id="rId1658" Target="embeddings/oleObject661.bin" Type="http://schemas.openxmlformats.org/officeDocument/2006/relationships/oleObject"/><Relationship Id="rId1659" Target="media/image565.wmf" Type="http://schemas.openxmlformats.org/officeDocument/2006/relationships/image"/><Relationship Id="rId1660" Target="embeddings/oleObject662.bin" Type="http://schemas.openxmlformats.org/officeDocument/2006/relationships/oleObject"/><Relationship Id="rId1661" Target="media/image566.wmf" Type="http://schemas.openxmlformats.org/officeDocument/2006/relationships/image"/><Relationship Id="rId1662" Target="embeddings/oleObject663.bin" Type="http://schemas.openxmlformats.org/officeDocument/2006/relationships/oleObject"/><Relationship Id="rId1663" Target="media/image567.wmf" Type="http://schemas.openxmlformats.org/officeDocument/2006/relationships/image"/><Relationship Id="rId1664" Target="embeddings/oleObject664.bin" Type="http://schemas.openxmlformats.org/officeDocument/2006/relationships/oleObject"/><Relationship Id="rId1665" Target="media/image568.wmf" Type="http://schemas.openxmlformats.org/officeDocument/2006/relationships/image"/><Relationship Id="rId1666" Target="embeddings/oleObject665.bin" Type="http://schemas.openxmlformats.org/officeDocument/2006/relationships/oleObject"/><Relationship Id="rId1667" Target="media/image569.wmf" Type="http://schemas.openxmlformats.org/officeDocument/2006/relationships/image"/><Relationship Id="rId1668" Target="embeddings/oleObject666.bin" Type="http://schemas.openxmlformats.org/officeDocument/2006/relationships/oleObject"/><Relationship Id="rId1669" Target="media/image570.wmf" Type="http://schemas.openxmlformats.org/officeDocument/2006/relationships/image"/><Relationship Id="rId1670" Target="embeddings/oleObject667.bin" Type="http://schemas.openxmlformats.org/officeDocument/2006/relationships/oleObject"/><Relationship Id="rId1671" Target="media/image571.wmf" Type="http://schemas.openxmlformats.org/officeDocument/2006/relationships/image"/><Relationship Id="rId1672" Target="embeddings/oleObject668.bin" Type="http://schemas.openxmlformats.org/officeDocument/2006/relationships/oleObject"/><Relationship Id="rId1673" Target="media/image572.wmf" Type="http://schemas.openxmlformats.org/officeDocument/2006/relationships/image"/><Relationship Id="rId1674" Target="embeddings/oleObject669.bin" Type="http://schemas.openxmlformats.org/officeDocument/2006/relationships/oleObject"/><Relationship Id="rId1675" Target="media/image573.wmf" Type="http://schemas.openxmlformats.org/officeDocument/2006/relationships/image"/><Relationship Id="rId1676" Target="embeddings/oleObject670.bin" Type="http://schemas.openxmlformats.org/officeDocument/2006/relationships/oleObject"/><Relationship Id="rId1677" Target="media/image574.wmf" Type="http://schemas.openxmlformats.org/officeDocument/2006/relationships/image"/><Relationship Id="rId1678" Target="embeddings/oleObject671.bin" Type="http://schemas.openxmlformats.org/officeDocument/2006/relationships/oleObject"/><Relationship Id="rId1679" Target="media/image575.wmf" Type="http://schemas.openxmlformats.org/officeDocument/2006/relationships/image"/><Relationship Id="rId1680" Target="embeddings/oleObject672.bin" Type="http://schemas.openxmlformats.org/officeDocument/2006/relationships/oleObject"/><Relationship Id="rId1681" Target="media/image576.wmf" Type="http://schemas.openxmlformats.org/officeDocument/2006/relationships/image"/><Relationship Id="rId1682" Target="embeddings/oleObject673.bin" Type="http://schemas.openxmlformats.org/officeDocument/2006/relationships/oleObject"/><Relationship Id="rId1683" Target="media/image577.wmf" Type="http://schemas.openxmlformats.org/officeDocument/2006/relationships/image"/><Relationship Id="rId1684" Target="embeddings/oleObject674.bin" Type="http://schemas.openxmlformats.org/officeDocument/2006/relationships/oleObject"/><Relationship Id="rId1685" Target="media/image578.wmf" Type="http://schemas.openxmlformats.org/officeDocument/2006/relationships/image"/><Relationship Id="rId1686" Target="embeddings/oleObject675.bin" Type="http://schemas.openxmlformats.org/officeDocument/2006/relationships/oleObject"/><Relationship Id="rId1687" Target="media/image579.wmf" Type="http://schemas.openxmlformats.org/officeDocument/2006/relationships/image"/><Relationship Id="rId1688" Target="embeddings/oleObject676.bin" Type="http://schemas.openxmlformats.org/officeDocument/2006/relationships/oleObject"/><Relationship Id="rId1689" Target="media/image580.wmf" Type="http://schemas.openxmlformats.org/officeDocument/2006/relationships/image"/><Relationship Id="rId1690" Target="embeddings/oleObject677.bin" Type="http://schemas.openxmlformats.org/officeDocument/2006/relationships/oleObject"/><Relationship Id="rId1691" Target="media/image581.wmf" Type="http://schemas.openxmlformats.org/officeDocument/2006/relationships/image"/><Relationship Id="rId1692" Target="embeddings/oleObject678.bin" Type="http://schemas.openxmlformats.org/officeDocument/2006/relationships/oleObject"/><Relationship Id="rId1693" Target="media/image582.wmf" Type="http://schemas.openxmlformats.org/officeDocument/2006/relationships/image"/><Relationship Id="rId1694" Target="embeddings/oleObject679.bin" Type="http://schemas.openxmlformats.org/officeDocument/2006/relationships/oleObject"/><Relationship Id="rId1695" Target="media/image583.wmf" Type="http://schemas.openxmlformats.org/officeDocument/2006/relationships/image"/><Relationship Id="rId1696" Target="embeddings/oleObject680.bin" Type="http://schemas.openxmlformats.org/officeDocument/2006/relationships/oleObject"/><Relationship Id="rId1697" Target="media/image584.wmf" Type="http://schemas.openxmlformats.org/officeDocument/2006/relationships/image"/><Relationship Id="rId1698" Target="embeddings/oleObject681.bin" Type="http://schemas.openxmlformats.org/officeDocument/2006/relationships/oleObject"/><Relationship Id="rId1699" Target="media/image585.wmf" Type="http://schemas.openxmlformats.org/officeDocument/2006/relationships/image"/><Relationship Id="rId17" Target="media/image5.wmf" Type="http://schemas.openxmlformats.org/officeDocument/2006/relationships/image"/><Relationship Id="rId1700" Target="embeddings/oleObject682.bin" Type="http://schemas.openxmlformats.org/officeDocument/2006/relationships/oleObject"/><Relationship Id="rId1701" Target="media/image586.gif" Type="http://schemas.openxmlformats.org/officeDocument/2006/relationships/image"/><Relationship Id="rId1702" Target="media/image587.wmf" Type="http://schemas.openxmlformats.org/officeDocument/2006/relationships/image"/><Relationship Id="rId1703" Target="media/image588.wmf" Type="http://schemas.openxmlformats.org/officeDocument/2006/relationships/image"/><Relationship Id="rId1704" Target="media/image589.wmf" Type="http://schemas.openxmlformats.org/officeDocument/2006/relationships/image"/><Relationship Id="rId1705" Target="media/image590.wmf" Type="http://schemas.openxmlformats.org/officeDocument/2006/relationships/image"/><Relationship Id="rId1706" Target="media/image591.wmf" Type="http://schemas.openxmlformats.org/officeDocument/2006/relationships/image"/><Relationship Id="rId1707" Target="embeddings/oleObject683.bin" Type="http://schemas.openxmlformats.org/officeDocument/2006/relationships/oleObject"/><Relationship Id="rId1708" Target="media/image592.wmf" Type="http://schemas.openxmlformats.org/officeDocument/2006/relationships/image"/><Relationship Id="rId1709" Target="embeddings/oleObject684.bin" Type="http://schemas.openxmlformats.org/officeDocument/2006/relationships/oleObject"/><Relationship Id="rId1710" Target="media/image593.wmf" Type="http://schemas.openxmlformats.org/officeDocument/2006/relationships/image"/><Relationship Id="rId1711" Target="embeddings/oleObject685.bin" Type="http://schemas.openxmlformats.org/officeDocument/2006/relationships/oleObject"/><Relationship Id="rId1712" Target="media/image594.wmf" Type="http://schemas.openxmlformats.org/officeDocument/2006/relationships/image"/><Relationship Id="rId1713" Target="embeddings/oleObject686.bin" Type="http://schemas.openxmlformats.org/officeDocument/2006/relationships/oleObject"/><Relationship Id="rId1714" Target="media/image595.wmf" Type="http://schemas.openxmlformats.org/officeDocument/2006/relationships/image"/><Relationship Id="rId1715" Target="embeddings/oleObject687.bin" Type="http://schemas.openxmlformats.org/officeDocument/2006/relationships/oleObject"/><Relationship Id="rId1716" Target="media/image596.wmf" Type="http://schemas.openxmlformats.org/officeDocument/2006/relationships/image"/><Relationship Id="rId1717" Target="embeddings/oleObject688.bin" Type="http://schemas.openxmlformats.org/officeDocument/2006/relationships/oleObject"/><Relationship Id="rId1718" Target="media/image597.wmf" Type="http://schemas.openxmlformats.org/officeDocument/2006/relationships/image"/><Relationship Id="rId1719" Target="embeddings/oleObject689.bin" Type="http://schemas.openxmlformats.org/officeDocument/2006/relationships/oleObject"/><Relationship Id="rId1720" Target="media/image598.wmf" Type="http://schemas.openxmlformats.org/officeDocument/2006/relationships/image"/><Relationship Id="rId1721" Target="embeddings/oleObject690.bin" Type="http://schemas.openxmlformats.org/officeDocument/2006/relationships/oleObject"/><Relationship Id="rId1722" Target="media/image599.wmf" Type="http://schemas.openxmlformats.org/officeDocument/2006/relationships/image"/><Relationship Id="rId1723" Target="embeddings/oleObject691.bin" Type="http://schemas.openxmlformats.org/officeDocument/2006/relationships/oleObject"/><Relationship Id="rId1724" Target="media/image600.wmf" Type="http://schemas.openxmlformats.org/officeDocument/2006/relationships/image"/><Relationship Id="rId1725" Target="embeddings/oleObject692.bin" Type="http://schemas.openxmlformats.org/officeDocument/2006/relationships/oleObject"/><Relationship Id="rId1726" Target="media/image601.wmf" Type="http://schemas.openxmlformats.org/officeDocument/2006/relationships/image"/><Relationship Id="rId1727" Target="embeddings/oleObject693.bin" Type="http://schemas.openxmlformats.org/officeDocument/2006/relationships/oleObject"/><Relationship Id="rId1728" Target="media/image602.wmf" Type="http://schemas.openxmlformats.org/officeDocument/2006/relationships/image"/><Relationship Id="rId1729" Target="embeddings/oleObject694.bin" Type="http://schemas.openxmlformats.org/officeDocument/2006/relationships/oleObject"/><Relationship Id="rId1730" Target="media/image603.wmf" Type="http://schemas.openxmlformats.org/officeDocument/2006/relationships/image"/><Relationship Id="rId1731" Target="embeddings/oleObject695.bin" Type="http://schemas.openxmlformats.org/officeDocument/2006/relationships/oleObject"/><Relationship Id="rId1732" Target="media/image604.wmf" Type="http://schemas.openxmlformats.org/officeDocument/2006/relationships/image"/><Relationship Id="rId1733" Target="embeddings/oleObject696.bin" Type="http://schemas.openxmlformats.org/officeDocument/2006/relationships/oleObject"/><Relationship Id="rId1734" Target="media/image605.wmf" Type="http://schemas.openxmlformats.org/officeDocument/2006/relationships/image"/><Relationship Id="rId1735" Target="embeddings/oleObject697.bin" Type="http://schemas.openxmlformats.org/officeDocument/2006/relationships/oleObject"/><Relationship Id="rId1736" Target="media/image606.wmf" Type="http://schemas.openxmlformats.org/officeDocument/2006/relationships/image"/><Relationship Id="rId1737" Target="embeddings/oleObject698.bin" Type="http://schemas.openxmlformats.org/officeDocument/2006/relationships/oleObject"/><Relationship Id="rId1738" Target="media/image607.wmf" Type="http://schemas.openxmlformats.org/officeDocument/2006/relationships/image"/><Relationship Id="rId1739" Target="embeddings/oleObject699.bin" Type="http://schemas.openxmlformats.org/officeDocument/2006/relationships/oleObject"/><Relationship Id="rId1740" Target="media/image608.wmf" Type="http://schemas.openxmlformats.org/officeDocument/2006/relationships/image"/><Relationship Id="rId1741" Target="embeddings/oleObject700.bin" Type="http://schemas.openxmlformats.org/officeDocument/2006/relationships/oleObject"/><Relationship Id="rId1742" Target="media/image609.png" Type="http://schemas.openxmlformats.org/officeDocument/2006/relationships/image"/><Relationship Id="rId1743" Target="media/image610.wmf" Type="http://schemas.openxmlformats.org/officeDocument/2006/relationships/image"/><Relationship Id="rId1744" Target="media/image611.wmf" Type="http://schemas.openxmlformats.org/officeDocument/2006/relationships/image"/><Relationship Id="rId1745" Target="media/image612.wmf" Type="http://schemas.openxmlformats.org/officeDocument/2006/relationships/image"/><Relationship Id="rId1746" Target="embeddings/oleObject701.bin" Type="http://schemas.openxmlformats.org/officeDocument/2006/relationships/oleObject"/><Relationship Id="rId1747" Target="media/image613.wmf" Type="http://schemas.openxmlformats.org/officeDocument/2006/relationships/image"/><Relationship Id="rId1748" Target="embeddings/oleObject702.bin" Type="http://schemas.openxmlformats.org/officeDocument/2006/relationships/oleObject"/><Relationship Id="rId1749" Target="media/image614.wmf" Type="http://schemas.openxmlformats.org/officeDocument/2006/relationships/image"/><Relationship Id="rId1750" Target="embeddings/oleObject703.bin" Type="http://schemas.openxmlformats.org/officeDocument/2006/relationships/oleObject"/><Relationship Id="rId1751" Target="media/image615.wmf" Type="http://schemas.openxmlformats.org/officeDocument/2006/relationships/image"/><Relationship Id="rId1752" Target="embeddings/oleObject704.bin" Type="http://schemas.openxmlformats.org/officeDocument/2006/relationships/oleObject"/><Relationship Id="rId1753" Target="media/image616.wmf" Type="http://schemas.openxmlformats.org/officeDocument/2006/relationships/image"/><Relationship Id="rId1754" Target="embeddings/oleObject705.bin" Type="http://schemas.openxmlformats.org/officeDocument/2006/relationships/oleObject"/><Relationship Id="rId1755" Target="media/image617.wmf" Type="http://schemas.openxmlformats.org/officeDocument/2006/relationships/image"/><Relationship Id="rId1756" Target="embeddings/oleObject706.bin" Type="http://schemas.openxmlformats.org/officeDocument/2006/relationships/oleObject"/><Relationship Id="rId1757" Target="media/image618.wmf" Type="http://schemas.openxmlformats.org/officeDocument/2006/relationships/image"/><Relationship Id="rId1758" Target="embeddings/oleObject707.bin" Type="http://schemas.openxmlformats.org/officeDocument/2006/relationships/oleObject"/><Relationship Id="rId1759" Target="media/image619.png" Type="http://schemas.openxmlformats.org/officeDocument/2006/relationships/image"/><Relationship Id="rId1760" Target="media/image620.wmf" Type="http://schemas.openxmlformats.org/officeDocument/2006/relationships/image"/><Relationship Id="rId1761" Target="media/image621.wmf" Type="http://schemas.openxmlformats.org/officeDocument/2006/relationships/image"/><Relationship Id="rId1762" Target="media/image622.wmf" Type="http://schemas.openxmlformats.org/officeDocument/2006/relationships/image"/><Relationship Id="rId1763" Target="media/image623.wmf" Type="http://schemas.openxmlformats.org/officeDocument/2006/relationships/image"/><Relationship Id="rId1764" Target="media/image624.wmf" Type="http://schemas.openxmlformats.org/officeDocument/2006/relationships/image"/><Relationship Id="rId1765" Target="media/image625.wmf" Type="http://schemas.openxmlformats.org/officeDocument/2006/relationships/image"/><Relationship Id="rId1766" Target="media/image626.wmf" Type="http://schemas.openxmlformats.org/officeDocument/2006/relationships/image"/><Relationship Id="rId1767" Target="media/image627.emf" Type="http://schemas.openxmlformats.org/officeDocument/2006/relationships/image"/><Relationship Id="rId1768" Target="media/image628.wmf" Type="http://schemas.openxmlformats.org/officeDocument/2006/relationships/image"/><Relationship Id="rId1769" Target="embeddings/oleObject708.bin" Type="http://schemas.openxmlformats.org/officeDocument/2006/relationships/oleObject"/><Relationship Id="rId1770" Target="media/image629.wmf" Type="http://schemas.openxmlformats.org/officeDocument/2006/relationships/image"/><Relationship Id="rId1771" Target="embeddings/oleObject709.bin" Type="http://schemas.openxmlformats.org/officeDocument/2006/relationships/oleObject"/><Relationship Id="rId1772" Target="media/image630.wmf" Type="http://schemas.openxmlformats.org/officeDocument/2006/relationships/image"/><Relationship Id="rId1773" Target="embeddings/oleObject710.bin" Type="http://schemas.openxmlformats.org/officeDocument/2006/relationships/oleObject"/><Relationship Id="rId1774" Target="media/image631.wmf" Type="http://schemas.openxmlformats.org/officeDocument/2006/relationships/image"/><Relationship Id="rId1775" Target="embeddings/oleObject711.bin" Type="http://schemas.openxmlformats.org/officeDocument/2006/relationships/oleObject"/><Relationship Id="rId1776" Target="media/image632.wmf" Type="http://schemas.openxmlformats.org/officeDocument/2006/relationships/image"/><Relationship Id="rId1777" Target="embeddings/oleObject712.bin" Type="http://schemas.openxmlformats.org/officeDocument/2006/relationships/oleObject"/><Relationship Id="rId1778" Target="media/image633.wmf" Type="http://schemas.openxmlformats.org/officeDocument/2006/relationships/image"/><Relationship Id="rId1779" Target="embeddings/oleObject713.bin" Type="http://schemas.openxmlformats.org/officeDocument/2006/relationships/oleObject"/><Relationship Id="rId1780" Target="media/image634.wmf" Type="http://schemas.openxmlformats.org/officeDocument/2006/relationships/image"/><Relationship Id="rId1781" Target="embeddings/oleObject714.bin" Type="http://schemas.openxmlformats.org/officeDocument/2006/relationships/oleObject"/><Relationship Id="rId1782" Target="media/image635.wmf" Type="http://schemas.openxmlformats.org/officeDocument/2006/relationships/image"/><Relationship Id="rId1783" Target="embeddings/oleObject715.bin" Type="http://schemas.openxmlformats.org/officeDocument/2006/relationships/oleObject"/><Relationship Id="rId1784" Target="media/image636.wmf" Type="http://schemas.openxmlformats.org/officeDocument/2006/relationships/image"/><Relationship Id="rId1785" Target="embeddings/oleObject716.bin" Type="http://schemas.openxmlformats.org/officeDocument/2006/relationships/oleObject"/><Relationship Id="rId1786" Target="media/image637.wmf" Type="http://schemas.openxmlformats.org/officeDocument/2006/relationships/image"/><Relationship Id="rId1787" Target="embeddings/oleObject717.bin" Type="http://schemas.openxmlformats.org/officeDocument/2006/relationships/oleObject"/><Relationship Id="rId1788" Target="media/image638.wmf" Type="http://schemas.openxmlformats.org/officeDocument/2006/relationships/image"/><Relationship Id="rId1789" Target="embeddings/oleObject718.bin" Type="http://schemas.openxmlformats.org/officeDocument/2006/relationships/oleObject"/><Relationship Id="rId1790" Target="media/image639.wmf" Type="http://schemas.openxmlformats.org/officeDocument/2006/relationships/image"/><Relationship Id="rId1791" Target="embeddings/oleObject719.bin" Type="http://schemas.openxmlformats.org/officeDocument/2006/relationships/oleObject"/><Relationship Id="rId1792" Target="media/image640.wmf" Type="http://schemas.openxmlformats.org/officeDocument/2006/relationships/image"/><Relationship Id="rId1793" Target="embeddings/oleObject720.bin" Type="http://schemas.openxmlformats.org/officeDocument/2006/relationships/oleObject"/><Relationship Id="rId1794" Target="media/image641.wmf" Type="http://schemas.openxmlformats.org/officeDocument/2006/relationships/image"/><Relationship Id="rId1795" Target="embeddings/oleObject721.bin" Type="http://schemas.openxmlformats.org/officeDocument/2006/relationships/oleObject"/><Relationship Id="rId1796" Target="media/image642.wmf" Type="http://schemas.openxmlformats.org/officeDocument/2006/relationships/image"/><Relationship Id="rId1797" Target="embeddings/oleObject722.bin" Type="http://schemas.openxmlformats.org/officeDocument/2006/relationships/oleObject"/><Relationship Id="rId1798" Target="media/image643.wmf" Type="http://schemas.openxmlformats.org/officeDocument/2006/relationships/image"/><Relationship Id="rId1799" Target="embeddings/oleObject723.bin" Type="http://schemas.openxmlformats.org/officeDocument/2006/relationships/oleObject"/><Relationship Id="rId18" Target="embeddings/oleObject6.bin" Type="http://schemas.openxmlformats.org/officeDocument/2006/relationships/oleObject"/><Relationship Id="rId1800" Target="media/image644.wmf" Type="http://schemas.openxmlformats.org/officeDocument/2006/relationships/image"/><Relationship Id="rId1801" Target="embeddings/oleObject724.bin" Type="http://schemas.openxmlformats.org/officeDocument/2006/relationships/oleObject"/><Relationship Id="rId1802" Target="media/image645.wmf" Type="http://schemas.openxmlformats.org/officeDocument/2006/relationships/image"/><Relationship Id="rId1803" Target="embeddings/oleObject725.bin" Type="http://schemas.openxmlformats.org/officeDocument/2006/relationships/oleObject"/><Relationship Id="rId1804" Target="media/image646.wmf" Type="http://schemas.openxmlformats.org/officeDocument/2006/relationships/image"/><Relationship Id="rId1805" Target="embeddings/oleObject726.bin" Type="http://schemas.openxmlformats.org/officeDocument/2006/relationships/oleObject"/><Relationship Id="rId1806" Target="media/image647.wmf" Type="http://schemas.openxmlformats.org/officeDocument/2006/relationships/image"/><Relationship Id="rId1807" Target="embeddings/oleObject727.bin" Type="http://schemas.openxmlformats.org/officeDocument/2006/relationships/oleObject"/><Relationship Id="rId1808" Target="media/image648.wmf" Type="http://schemas.openxmlformats.org/officeDocument/2006/relationships/image"/><Relationship Id="rId1809" Target="embeddings/oleObject728.bin" Type="http://schemas.openxmlformats.org/officeDocument/2006/relationships/oleObject"/><Relationship Id="rId1810" Target="media/image649.wmf" Type="http://schemas.openxmlformats.org/officeDocument/2006/relationships/image"/><Relationship Id="rId1811" Target="embeddings/oleObject729.bin" Type="http://schemas.openxmlformats.org/officeDocument/2006/relationships/oleObject"/><Relationship Id="rId1812" Target="media/image650.wmf" Type="http://schemas.openxmlformats.org/officeDocument/2006/relationships/image"/><Relationship Id="rId1813" Target="embeddings/oleObject730.bin" Type="http://schemas.openxmlformats.org/officeDocument/2006/relationships/oleObject"/><Relationship Id="rId1814" Target="media/image651.wmf" Type="http://schemas.openxmlformats.org/officeDocument/2006/relationships/image"/><Relationship Id="rId1815" Target="embeddings/oleObject731.bin" Type="http://schemas.openxmlformats.org/officeDocument/2006/relationships/oleObject"/><Relationship Id="rId1816" Target="media/image652.wmf" Type="http://schemas.openxmlformats.org/officeDocument/2006/relationships/image"/><Relationship Id="rId1817" Target="embeddings/oleObject732.bin" Type="http://schemas.openxmlformats.org/officeDocument/2006/relationships/oleObject"/><Relationship Id="rId1818" Target="media/image653.wmf" Type="http://schemas.openxmlformats.org/officeDocument/2006/relationships/image"/><Relationship Id="rId1819" Target="embeddings/oleObject733.bin" Type="http://schemas.openxmlformats.org/officeDocument/2006/relationships/oleObject"/><Relationship Id="rId1820" Target="media/image654.wmf" Type="http://schemas.openxmlformats.org/officeDocument/2006/relationships/image"/><Relationship Id="rId1821" Target="embeddings/oleObject734.bin" Type="http://schemas.openxmlformats.org/officeDocument/2006/relationships/oleObject"/><Relationship Id="rId1822" Target="media/image655.wmf" Type="http://schemas.openxmlformats.org/officeDocument/2006/relationships/image"/><Relationship Id="rId1823" Target="embeddings/oleObject735.bin" Type="http://schemas.openxmlformats.org/officeDocument/2006/relationships/oleObject"/><Relationship Id="rId1824" Target="media/image656.wmf" Type="http://schemas.openxmlformats.org/officeDocument/2006/relationships/image"/><Relationship Id="rId1825" Target="embeddings/oleObject736.bin" Type="http://schemas.openxmlformats.org/officeDocument/2006/relationships/oleObject"/><Relationship Id="rId1826" Target="media/image657.wmf" Type="http://schemas.openxmlformats.org/officeDocument/2006/relationships/image"/><Relationship Id="rId1827" Target="embeddings/oleObject737.bin" Type="http://schemas.openxmlformats.org/officeDocument/2006/relationships/oleObject"/><Relationship Id="rId1828" Target="media/image658.wmf" Type="http://schemas.openxmlformats.org/officeDocument/2006/relationships/image"/><Relationship Id="rId1829" Target="embeddings/oleObject738.bin" Type="http://schemas.openxmlformats.org/officeDocument/2006/relationships/oleObject"/><Relationship Id="rId1830" Target="media/image659.wmf" Type="http://schemas.openxmlformats.org/officeDocument/2006/relationships/image"/><Relationship Id="rId1831" Target="embeddings/oleObject739.bin" Type="http://schemas.openxmlformats.org/officeDocument/2006/relationships/oleObject"/><Relationship Id="rId1832" Target="media/image660.wmf" Type="http://schemas.openxmlformats.org/officeDocument/2006/relationships/image"/><Relationship Id="rId1833" Target="embeddings/oleObject740.bin" Type="http://schemas.openxmlformats.org/officeDocument/2006/relationships/oleObject"/><Relationship Id="rId1834" Target="media/image661.wmf" Type="http://schemas.openxmlformats.org/officeDocument/2006/relationships/image"/><Relationship Id="rId1835" Target="embeddings/oleObject741.bin" Type="http://schemas.openxmlformats.org/officeDocument/2006/relationships/oleObject"/><Relationship Id="rId1836" Target="media/image662.wmf" Type="http://schemas.openxmlformats.org/officeDocument/2006/relationships/image"/><Relationship Id="rId1837" Target="embeddings/oleObject742.bin" Type="http://schemas.openxmlformats.org/officeDocument/2006/relationships/oleObject"/><Relationship Id="rId1838" Target="embeddings/oleObject743.bin" Type="http://schemas.openxmlformats.org/officeDocument/2006/relationships/oleObject"/><Relationship Id="rId1839" Target="embeddings/oleObject744.bin" Type="http://schemas.openxmlformats.org/officeDocument/2006/relationships/oleObject"/><Relationship Id="rId1840" Target="embeddings/oleObject745.bin" Type="http://schemas.openxmlformats.org/officeDocument/2006/relationships/oleObject"/><Relationship Id="rId1841" Target="media/image663.wmf" Type="http://schemas.openxmlformats.org/officeDocument/2006/relationships/image"/><Relationship Id="rId1842" Target="embeddings/oleObject746.bin" Type="http://schemas.openxmlformats.org/officeDocument/2006/relationships/oleObject"/><Relationship Id="rId1843" Target="embeddings/oleObject747.bin" Type="http://schemas.openxmlformats.org/officeDocument/2006/relationships/oleObject"/><Relationship Id="rId1844" Target="embeddings/oleObject748.bin" Type="http://schemas.openxmlformats.org/officeDocument/2006/relationships/oleObject"/><Relationship Id="rId1845" Target="embeddings/oleObject749.bin" Type="http://schemas.openxmlformats.org/officeDocument/2006/relationships/oleObject"/><Relationship Id="rId1846" Target="embeddings/oleObject750.bin" Type="http://schemas.openxmlformats.org/officeDocument/2006/relationships/oleObject"/><Relationship Id="rId1847" Target="embeddings/oleObject751.bin" Type="http://schemas.openxmlformats.org/officeDocument/2006/relationships/oleObject"/><Relationship Id="rId1848" Target="embeddings/oleObject752.bin" Type="http://schemas.openxmlformats.org/officeDocument/2006/relationships/oleObject"/><Relationship Id="rId1849" Target="embeddings/oleObject753.bin" Type="http://schemas.openxmlformats.org/officeDocument/2006/relationships/oleObject"/><Relationship Id="rId1850" Target="embeddings/oleObject754.bin" Type="http://schemas.openxmlformats.org/officeDocument/2006/relationships/oleObject"/><Relationship Id="rId1851" Target="embeddings/oleObject755.bin" Type="http://schemas.openxmlformats.org/officeDocument/2006/relationships/oleObject"/><Relationship Id="rId1852" Target="embeddings/oleObject756.bin" Type="http://schemas.openxmlformats.org/officeDocument/2006/relationships/oleObject"/><Relationship Id="rId1853" Target="embeddings/oleObject757.bin" Type="http://schemas.openxmlformats.org/officeDocument/2006/relationships/oleObject"/><Relationship Id="rId1854" Target="embeddings/oleObject758.bin" Type="http://schemas.openxmlformats.org/officeDocument/2006/relationships/oleObject"/><Relationship Id="rId1855" Target="embeddings/oleObject759.bin" Type="http://schemas.openxmlformats.org/officeDocument/2006/relationships/oleObject"/><Relationship Id="rId1856" Target="media/image664.wmf" Type="http://schemas.openxmlformats.org/officeDocument/2006/relationships/image"/><Relationship Id="rId1857" Target="embeddings/oleObject760.bin" Type="http://schemas.openxmlformats.org/officeDocument/2006/relationships/oleObject"/><Relationship Id="rId1858" Target="media/image665.wmf" Type="http://schemas.openxmlformats.org/officeDocument/2006/relationships/image"/><Relationship Id="rId1859" Target="embeddings/oleObject761.bin" Type="http://schemas.openxmlformats.org/officeDocument/2006/relationships/oleObject"/><Relationship Id="rId186" Target="media/image380.png" Type="http://schemas.openxmlformats.org/officeDocument/2006/relationships/image"/><Relationship Id="rId1860" Target="embeddings/oleObject762.bin" Type="http://schemas.openxmlformats.org/officeDocument/2006/relationships/oleObject"/><Relationship Id="rId1861" Target="embeddings/oleObject763.bin" Type="http://schemas.openxmlformats.org/officeDocument/2006/relationships/oleObject"/><Relationship Id="rId1862" Target="media/image666.wmf" Type="http://schemas.openxmlformats.org/officeDocument/2006/relationships/image"/><Relationship Id="rId1863" Target="embeddings/oleObject764.bin" Type="http://schemas.openxmlformats.org/officeDocument/2006/relationships/oleObject"/><Relationship Id="rId1864" Target="embeddings/oleObject765.bin" Type="http://schemas.openxmlformats.org/officeDocument/2006/relationships/oleObject"/><Relationship Id="rId1865" Target="media/image667.wmf" Type="http://schemas.openxmlformats.org/officeDocument/2006/relationships/image"/><Relationship Id="rId1866" Target="embeddings/oleObject766.bin" Type="http://schemas.openxmlformats.org/officeDocument/2006/relationships/oleObject"/><Relationship Id="rId1867" Target="media/image668.wmf" Type="http://schemas.openxmlformats.org/officeDocument/2006/relationships/image"/><Relationship Id="rId1868" Target="embeddings/oleObject767.bin" Type="http://schemas.openxmlformats.org/officeDocument/2006/relationships/oleObject"/><Relationship Id="rId1869" Target="media/image669.wmf" Type="http://schemas.openxmlformats.org/officeDocument/2006/relationships/image"/><Relationship Id="rId187" Target="media/image390.wmf" Type="http://schemas.openxmlformats.org/officeDocument/2006/relationships/image"/><Relationship Id="rId1870" Target="embeddings/oleObject768.bin" Type="http://schemas.openxmlformats.org/officeDocument/2006/relationships/oleObject"/><Relationship Id="rId1871" Target="media/image670.wmf" Type="http://schemas.openxmlformats.org/officeDocument/2006/relationships/image"/><Relationship Id="rId1872" Target="embeddings/oleObject769.bin" Type="http://schemas.openxmlformats.org/officeDocument/2006/relationships/oleObject"/><Relationship Id="rId1873" Target="media/image671.wmf" Type="http://schemas.openxmlformats.org/officeDocument/2006/relationships/image"/><Relationship Id="rId1874" Target="embeddings/oleObject770.bin" Type="http://schemas.openxmlformats.org/officeDocument/2006/relationships/oleObject"/><Relationship Id="rId1875" Target="media/image672.wmf" Type="http://schemas.openxmlformats.org/officeDocument/2006/relationships/image"/><Relationship Id="rId1876" Target="embeddings/oleObject771.bin" Type="http://schemas.openxmlformats.org/officeDocument/2006/relationships/oleObject"/><Relationship Id="rId1877" Target="media/image673.wmf" Type="http://schemas.openxmlformats.org/officeDocument/2006/relationships/image"/><Relationship Id="rId1878" Target="embeddings/oleObject772.bin" Type="http://schemas.openxmlformats.org/officeDocument/2006/relationships/oleObject"/><Relationship Id="rId1879" Target="media/image674.wmf" Type="http://schemas.openxmlformats.org/officeDocument/2006/relationships/image"/><Relationship Id="rId188" Target="media/image400.wmf" Type="http://schemas.openxmlformats.org/officeDocument/2006/relationships/image"/><Relationship Id="rId1880" Target="embeddings/oleObject773.bin" Type="http://schemas.openxmlformats.org/officeDocument/2006/relationships/oleObject"/><Relationship Id="rId1881" Target="media/image675.wmf" Type="http://schemas.openxmlformats.org/officeDocument/2006/relationships/image"/><Relationship Id="rId1882" Target="embeddings/oleObject774.bin" Type="http://schemas.openxmlformats.org/officeDocument/2006/relationships/oleObject"/><Relationship Id="rId1883" Target="media/image676.wmf" Type="http://schemas.openxmlformats.org/officeDocument/2006/relationships/image"/><Relationship Id="rId1884" Target="embeddings/oleObject775.bin" Type="http://schemas.openxmlformats.org/officeDocument/2006/relationships/oleObject"/><Relationship Id="rId1885" Target="media/image677.wmf" Type="http://schemas.openxmlformats.org/officeDocument/2006/relationships/image"/><Relationship Id="rId1886" Target="embeddings/oleObject776.bin" Type="http://schemas.openxmlformats.org/officeDocument/2006/relationships/oleObject"/><Relationship Id="rId1887" Target="media/image678.wmf" Type="http://schemas.openxmlformats.org/officeDocument/2006/relationships/image"/><Relationship Id="rId1888" Target="embeddings/oleObject777.bin" Type="http://schemas.openxmlformats.org/officeDocument/2006/relationships/oleObject"/><Relationship Id="rId1889" Target="embeddings/oleObject778.bin" Type="http://schemas.openxmlformats.org/officeDocument/2006/relationships/oleObject"/><Relationship Id="rId189" Target="media/image38.wmf" Type="http://schemas.openxmlformats.org/officeDocument/2006/relationships/image"/><Relationship Id="rId1890" Target="embeddings/oleObject779.bin" Type="http://schemas.openxmlformats.org/officeDocument/2006/relationships/oleObject"/><Relationship Id="rId1891" Target="embeddings/oleObject780.bin" Type="http://schemas.openxmlformats.org/officeDocument/2006/relationships/oleObject"/><Relationship Id="rId1892" Target="embeddings/oleObject781.bin" Type="http://schemas.openxmlformats.org/officeDocument/2006/relationships/oleObject"/><Relationship Id="rId1893" Target="embeddings/oleObject782.bin" Type="http://schemas.openxmlformats.org/officeDocument/2006/relationships/oleObject"/><Relationship Id="rId1894" Target="media/image679.wmf" Type="http://schemas.openxmlformats.org/officeDocument/2006/relationships/image"/><Relationship Id="rId1895" Target="embeddings/oleObject783.bin" Type="http://schemas.openxmlformats.org/officeDocument/2006/relationships/oleObject"/><Relationship Id="rId1896" Target="embeddings/oleObject784.bin" Type="http://schemas.openxmlformats.org/officeDocument/2006/relationships/oleObject"/><Relationship Id="rId1897" Target="embeddings/oleObject785.bin" Type="http://schemas.openxmlformats.org/officeDocument/2006/relationships/oleObject"/><Relationship Id="rId1898" Target="embeddings/oleObject786.bin" Type="http://schemas.openxmlformats.org/officeDocument/2006/relationships/oleObject"/><Relationship Id="rId1899" Target="embeddings/oleObject787.bin" Type="http://schemas.openxmlformats.org/officeDocument/2006/relationships/oleObject"/><Relationship Id="rId19" Target="media/image6.wmf" Type="http://schemas.openxmlformats.org/officeDocument/2006/relationships/image"/><Relationship Id="rId190" Target="embeddings/oleObject41.bin" Type="http://schemas.openxmlformats.org/officeDocument/2006/relationships/oleObject"/><Relationship Id="rId1900" Target="embeddings/oleObject788.bin" Type="http://schemas.openxmlformats.org/officeDocument/2006/relationships/oleObject"/><Relationship Id="rId1901" Target="embeddings/oleObject789.bin" Type="http://schemas.openxmlformats.org/officeDocument/2006/relationships/oleObject"/><Relationship Id="rId1902" Target="embeddings/oleObject790.bin" Type="http://schemas.openxmlformats.org/officeDocument/2006/relationships/oleObject"/><Relationship Id="rId1903" Target="embeddings/oleObject791.bin" Type="http://schemas.openxmlformats.org/officeDocument/2006/relationships/oleObject"/><Relationship Id="rId1904" Target="embeddings/oleObject792.bin" Type="http://schemas.openxmlformats.org/officeDocument/2006/relationships/oleObject"/><Relationship Id="rId1905" Target="embeddings/oleObject793.bin" Type="http://schemas.openxmlformats.org/officeDocument/2006/relationships/oleObject"/><Relationship Id="rId1906" Target="media/image680.wmf" Type="http://schemas.openxmlformats.org/officeDocument/2006/relationships/image"/><Relationship Id="rId1907" Target="embeddings/oleObject794.bin" Type="http://schemas.openxmlformats.org/officeDocument/2006/relationships/oleObject"/><Relationship Id="rId1908" Target="media/image681.wmf" Type="http://schemas.openxmlformats.org/officeDocument/2006/relationships/image"/><Relationship Id="rId1909" Target="embeddings/oleObject795.bin" Type="http://schemas.openxmlformats.org/officeDocument/2006/relationships/oleObject"/><Relationship Id="rId191" Target="media/image39.wmf" Type="http://schemas.openxmlformats.org/officeDocument/2006/relationships/image"/><Relationship Id="rId1910" Target="media/image682.wmf" Type="http://schemas.openxmlformats.org/officeDocument/2006/relationships/image"/><Relationship Id="rId1911" Target="embeddings/oleObject796.bin" Type="http://schemas.openxmlformats.org/officeDocument/2006/relationships/oleObject"/><Relationship Id="rId1912" Target="media/image683.wmf" Type="http://schemas.openxmlformats.org/officeDocument/2006/relationships/image"/><Relationship Id="rId1913" Target="embeddings/oleObject797.bin" Type="http://schemas.openxmlformats.org/officeDocument/2006/relationships/oleObject"/><Relationship Id="rId1914" Target="media/image684.wmf" Type="http://schemas.openxmlformats.org/officeDocument/2006/relationships/image"/><Relationship Id="rId1915" Target="embeddings/oleObject798.bin" Type="http://schemas.openxmlformats.org/officeDocument/2006/relationships/oleObject"/><Relationship Id="rId1916" Target="media/image685.wmf" Type="http://schemas.openxmlformats.org/officeDocument/2006/relationships/image"/><Relationship Id="rId1917" Target="embeddings/oleObject799.bin" Type="http://schemas.openxmlformats.org/officeDocument/2006/relationships/oleObject"/><Relationship Id="rId1918" Target="embeddings/oleObject800.bin" Type="http://schemas.openxmlformats.org/officeDocument/2006/relationships/oleObject"/><Relationship Id="rId1919" Target="embeddings/oleObject801.bin" Type="http://schemas.openxmlformats.org/officeDocument/2006/relationships/oleObject"/><Relationship Id="rId192" Target="embeddings/oleObject42.bin" Type="http://schemas.openxmlformats.org/officeDocument/2006/relationships/oleObject"/><Relationship Id="rId1920" Target="embeddings/oleObject802.bin" Type="http://schemas.openxmlformats.org/officeDocument/2006/relationships/oleObject"/><Relationship Id="rId1921" Target="embeddings/oleObject803.bin" Type="http://schemas.openxmlformats.org/officeDocument/2006/relationships/oleObject"/><Relationship Id="rId1922" Target="embeddings/oleObject804.bin" Type="http://schemas.openxmlformats.org/officeDocument/2006/relationships/oleObject"/><Relationship Id="rId1923" Target="embeddings/oleObject805.bin" Type="http://schemas.openxmlformats.org/officeDocument/2006/relationships/oleObject"/><Relationship Id="rId1924" Target="embeddings/oleObject806.bin" Type="http://schemas.openxmlformats.org/officeDocument/2006/relationships/oleObject"/><Relationship Id="rId1925" Target="embeddings/oleObject807.bin" Type="http://schemas.openxmlformats.org/officeDocument/2006/relationships/oleObject"/><Relationship Id="rId1926" Target="embeddings/oleObject808.bin" Type="http://schemas.openxmlformats.org/officeDocument/2006/relationships/oleObject"/><Relationship Id="rId1927" Target="media/image686.wmf" Type="http://schemas.openxmlformats.org/officeDocument/2006/relationships/image"/><Relationship Id="rId1928" Target="embeddings/oleObject809.bin" Type="http://schemas.openxmlformats.org/officeDocument/2006/relationships/oleObject"/><Relationship Id="rId1929" Target="media/image687.wmf" Type="http://schemas.openxmlformats.org/officeDocument/2006/relationships/image"/><Relationship Id="rId193" Target="media/image40.wmf" Type="http://schemas.openxmlformats.org/officeDocument/2006/relationships/image"/><Relationship Id="rId1930" Target="embeddings/oleObject810.bin" Type="http://schemas.openxmlformats.org/officeDocument/2006/relationships/oleObject"/><Relationship Id="rId1931" Target="embeddings/oleObject811.bin" Type="http://schemas.openxmlformats.org/officeDocument/2006/relationships/oleObject"/><Relationship Id="rId1932" Target="embeddings/oleObject812.bin" Type="http://schemas.openxmlformats.org/officeDocument/2006/relationships/oleObject"/><Relationship Id="rId1933" Target="embeddings/oleObject813.bin" Type="http://schemas.openxmlformats.org/officeDocument/2006/relationships/oleObject"/><Relationship Id="rId1934" Target="embeddings/oleObject814.bin" Type="http://schemas.openxmlformats.org/officeDocument/2006/relationships/oleObject"/><Relationship Id="rId1935" Target="embeddings/oleObject815.bin" Type="http://schemas.openxmlformats.org/officeDocument/2006/relationships/oleObject"/><Relationship Id="rId1936" Target="embeddings/oleObject816.bin" Type="http://schemas.openxmlformats.org/officeDocument/2006/relationships/oleObject"/><Relationship Id="rId1937" Target="embeddings/oleObject817.bin" Type="http://schemas.openxmlformats.org/officeDocument/2006/relationships/oleObject"/><Relationship Id="rId1938" Target="embeddings/oleObject818.bin" Type="http://schemas.openxmlformats.org/officeDocument/2006/relationships/oleObject"/><Relationship Id="rId1939" Target="embeddings/oleObject819.bin" Type="http://schemas.openxmlformats.org/officeDocument/2006/relationships/oleObject"/><Relationship Id="rId194" Target="embeddings/oleObject43.bin" Type="http://schemas.openxmlformats.org/officeDocument/2006/relationships/oleObject"/><Relationship Id="rId1940" Target="embeddings/oleObject820.bin" Type="http://schemas.openxmlformats.org/officeDocument/2006/relationships/oleObject"/><Relationship Id="rId1941" Target="media/image688.wmf" Type="http://schemas.openxmlformats.org/officeDocument/2006/relationships/image"/><Relationship Id="rId1942" Target="embeddings/oleObject821.bin" Type="http://schemas.openxmlformats.org/officeDocument/2006/relationships/oleObject"/><Relationship Id="rId1943" Target="media/image689.wmf" Type="http://schemas.openxmlformats.org/officeDocument/2006/relationships/image"/><Relationship Id="rId1944" Target="embeddings/oleObject822.bin" Type="http://schemas.openxmlformats.org/officeDocument/2006/relationships/oleObject"/><Relationship Id="rId1945" Target="embeddings/oleObject823.bin" Type="http://schemas.openxmlformats.org/officeDocument/2006/relationships/oleObject"/><Relationship Id="rId1946" Target="embeddings/oleObject824.bin" Type="http://schemas.openxmlformats.org/officeDocument/2006/relationships/oleObject"/><Relationship Id="rId1947" Target="embeddings/oleObject825.bin" Type="http://schemas.openxmlformats.org/officeDocument/2006/relationships/oleObject"/><Relationship Id="rId1948" Target="media/image690.wmf" Type="http://schemas.openxmlformats.org/officeDocument/2006/relationships/image"/><Relationship Id="rId1949" Target="embeddings/oleObject826.bin" Type="http://schemas.openxmlformats.org/officeDocument/2006/relationships/oleObject"/><Relationship Id="rId195" Target="media/image41.wmf" Type="http://schemas.openxmlformats.org/officeDocument/2006/relationships/image"/><Relationship Id="rId1950" Target="media/image691.wmf" Type="http://schemas.openxmlformats.org/officeDocument/2006/relationships/image"/><Relationship Id="rId1951" Target="embeddings/oleObject827.bin" Type="http://schemas.openxmlformats.org/officeDocument/2006/relationships/oleObject"/><Relationship Id="rId1952" Target="media/image692.wmf" Type="http://schemas.openxmlformats.org/officeDocument/2006/relationships/image"/><Relationship Id="rId1953" Target="embeddings/oleObject828.bin" Type="http://schemas.openxmlformats.org/officeDocument/2006/relationships/oleObject"/><Relationship Id="rId1954" Target="embeddings/oleObject829.bin" Type="http://schemas.openxmlformats.org/officeDocument/2006/relationships/oleObject"/><Relationship Id="rId1955" Target="embeddings/oleObject830.bin" Type="http://schemas.openxmlformats.org/officeDocument/2006/relationships/oleObject"/><Relationship Id="rId1956" Target="embeddings/oleObject831.bin" Type="http://schemas.openxmlformats.org/officeDocument/2006/relationships/oleObject"/><Relationship Id="rId1957" Target="embeddings/oleObject832.bin" Type="http://schemas.openxmlformats.org/officeDocument/2006/relationships/oleObject"/><Relationship Id="rId1958" Target="embeddings/oleObject833.bin" Type="http://schemas.openxmlformats.org/officeDocument/2006/relationships/oleObject"/><Relationship Id="rId1959" Target="embeddings/oleObject834.bin" Type="http://schemas.openxmlformats.org/officeDocument/2006/relationships/oleObject"/><Relationship Id="rId196" Target="embeddings/oleObject44.bin" Type="http://schemas.openxmlformats.org/officeDocument/2006/relationships/oleObject"/><Relationship Id="rId1960" Target="media/image693.wmf" Type="http://schemas.openxmlformats.org/officeDocument/2006/relationships/image"/><Relationship Id="rId1961" Target="embeddings/oleObject835.bin" Type="http://schemas.openxmlformats.org/officeDocument/2006/relationships/oleObject"/><Relationship Id="rId1962" Target="media/image694.wmf" Type="http://schemas.openxmlformats.org/officeDocument/2006/relationships/image"/><Relationship Id="rId1963" Target="embeddings/oleObject836.bin" Type="http://schemas.openxmlformats.org/officeDocument/2006/relationships/oleObject"/><Relationship Id="rId1964" Target="media/image695.wmf" Type="http://schemas.openxmlformats.org/officeDocument/2006/relationships/image"/><Relationship Id="rId1965" Target="embeddings/oleObject837.bin" Type="http://schemas.openxmlformats.org/officeDocument/2006/relationships/oleObject"/><Relationship Id="rId1966" Target="embeddings/oleObject838.bin" Type="http://schemas.openxmlformats.org/officeDocument/2006/relationships/oleObject"/><Relationship Id="rId1967" Target="embeddings/oleObject839.bin" Type="http://schemas.openxmlformats.org/officeDocument/2006/relationships/oleObject"/><Relationship Id="rId1968" Target="embeddings/oleObject840.bin" Type="http://schemas.openxmlformats.org/officeDocument/2006/relationships/oleObject"/><Relationship Id="rId1969" Target="embeddings/oleObject841.bin" Type="http://schemas.openxmlformats.org/officeDocument/2006/relationships/oleObject"/><Relationship Id="rId197" Target="media/image42.wmf" Type="http://schemas.openxmlformats.org/officeDocument/2006/relationships/image"/><Relationship Id="rId1970" Target="embeddings/oleObject842.bin" Type="http://schemas.openxmlformats.org/officeDocument/2006/relationships/oleObject"/><Relationship Id="rId1971" Target="embeddings/oleObject843.bin" Type="http://schemas.openxmlformats.org/officeDocument/2006/relationships/oleObject"/><Relationship Id="rId1972" Target="embeddings/oleObject844.bin" Type="http://schemas.openxmlformats.org/officeDocument/2006/relationships/oleObject"/><Relationship Id="rId1973" Target="embeddings/oleObject845.bin" Type="http://schemas.openxmlformats.org/officeDocument/2006/relationships/oleObject"/><Relationship Id="rId1974" Target="embeddings/oleObject846.bin" Type="http://schemas.openxmlformats.org/officeDocument/2006/relationships/oleObject"/><Relationship Id="rId1975" Target="embeddings/oleObject847.bin" Type="http://schemas.openxmlformats.org/officeDocument/2006/relationships/oleObject"/><Relationship Id="rId1976" Target="media/image696.wmf" Type="http://schemas.openxmlformats.org/officeDocument/2006/relationships/image"/><Relationship Id="rId1977" Target="embeddings/oleObject848.bin" Type="http://schemas.openxmlformats.org/officeDocument/2006/relationships/oleObject"/><Relationship Id="rId1978" Target="media/image697.wmf" Type="http://schemas.openxmlformats.org/officeDocument/2006/relationships/image"/><Relationship Id="rId1979" Target="embeddings/oleObject849.bin" Type="http://schemas.openxmlformats.org/officeDocument/2006/relationships/oleObject"/><Relationship Id="rId198" Target="embeddings/oleObject45.bin" Type="http://schemas.openxmlformats.org/officeDocument/2006/relationships/oleObject"/><Relationship Id="rId1980" Target="media/image698.wmf" Type="http://schemas.openxmlformats.org/officeDocument/2006/relationships/image"/><Relationship Id="rId1981" Target="embeddings/oleObject850.bin" Type="http://schemas.openxmlformats.org/officeDocument/2006/relationships/oleObject"/><Relationship Id="rId1982" Target="embeddings/oleObject851.bin" Type="http://schemas.openxmlformats.org/officeDocument/2006/relationships/oleObject"/><Relationship Id="rId1983" Target="embeddings/oleObject852.bin" Type="http://schemas.openxmlformats.org/officeDocument/2006/relationships/oleObject"/><Relationship Id="rId1984" Target="embeddings/oleObject853.bin" Type="http://schemas.openxmlformats.org/officeDocument/2006/relationships/oleObject"/><Relationship Id="rId1985" Target="embeddings/oleObject854.bin" Type="http://schemas.openxmlformats.org/officeDocument/2006/relationships/oleObject"/><Relationship Id="rId1986" Target="embeddings/oleObject855.bin" Type="http://schemas.openxmlformats.org/officeDocument/2006/relationships/oleObject"/><Relationship Id="rId1987" Target="embeddings/oleObject856.bin" Type="http://schemas.openxmlformats.org/officeDocument/2006/relationships/oleObject"/><Relationship Id="rId1988" Target="embeddings/oleObject857.bin" Type="http://schemas.openxmlformats.org/officeDocument/2006/relationships/oleObject"/><Relationship Id="rId1989" Target="media/image699.wmf" Type="http://schemas.openxmlformats.org/officeDocument/2006/relationships/image"/><Relationship Id="rId199" Target="media/image43.wmf" Type="http://schemas.openxmlformats.org/officeDocument/2006/relationships/image"/><Relationship Id="rId1990" Target="media/image700.wmf" Type="http://schemas.openxmlformats.org/officeDocument/2006/relationships/image"/><Relationship Id="rId1991" Target="media/image701.wmf" Type="http://schemas.openxmlformats.org/officeDocument/2006/relationships/image"/><Relationship Id="rId1992" Target="media/image702.wmf" Type="http://schemas.openxmlformats.org/officeDocument/2006/relationships/image"/><Relationship Id="rId1993" Target="media/image703.wmf" Type="http://schemas.openxmlformats.org/officeDocument/2006/relationships/image"/><Relationship Id="rId1994" Target="media/image704.wmf" Type="http://schemas.openxmlformats.org/officeDocument/2006/relationships/image"/><Relationship Id="rId1995" Target="embeddings/oleObject858.bin" Type="http://schemas.openxmlformats.org/officeDocument/2006/relationships/oleObject"/><Relationship Id="rId1996" Target="media/image705.wmf" Type="http://schemas.openxmlformats.org/officeDocument/2006/relationships/image"/><Relationship Id="rId1997" Target="embeddings/oleObject859.bin" Type="http://schemas.openxmlformats.org/officeDocument/2006/relationships/oleObject"/><Relationship Id="rId1998" Target="media/image706.wmf" Type="http://schemas.openxmlformats.org/officeDocument/2006/relationships/image"/><Relationship Id="rId1999" Target="embeddings/oleObject860.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embeddings/oleObject46.bin" Type="http://schemas.openxmlformats.org/officeDocument/2006/relationships/oleObject"/><Relationship Id="rId2000" Target="embeddings/oleObject861.bin" Type="http://schemas.openxmlformats.org/officeDocument/2006/relationships/oleObject"/><Relationship Id="rId2001" Target="embeddings/oleObject862.bin" Type="http://schemas.openxmlformats.org/officeDocument/2006/relationships/oleObject"/><Relationship Id="rId2002" Target="embeddings/oleObject863.bin" Type="http://schemas.openxmlformats.org/officeDocument/2006/relationships/oleObject"/><Relationship Id="rId2003" Target="embeddings/oleObject864.bin" Type="http://schemas.openxmlformats.org/officeDocument/2006/relationships/oleObject"/><Relationship Id="rId2004" Target="embeddings/oleObject865.bin" Type="http://schemas.openxmlformats.org/officeDocument/2006/relationships/oleObject"/><Relationship Id="rId2005" Target="embeddings/oleObject866.bin" Type="http://schemas.openxmlformats.org/officeDocument/2006/relationships/oleObject"/><Relationship Id="rId2006" Target="embeddings/oleObject867.bin" Type="http://schemas.openxmlformats.org/officeDocument/2006/relationships/oleObject"/><Relationship Id="rId2007" Target="media/image707.wmf" Type="http://schemas.openxmlformats.org/officeDocument/2006/relationships/image"/><Relationship Id="rId2008" Target="embeddings/oleObject868.bin" Type="http://schemas.openxmlformats.org/officeDocument/2006/relationships/oleObject"/><Relationship Id="rId2009" Target="media/image708.wmf" Type="http://schemas.openxmlformats.org/officeDocument/2006/relationships/image"/><Relationship Id="rId201" Target="media/image44.wmf" Type="http://schemas.openxmlformats.org/officeDocument/2006/relationships/image"/><Relationship Id="rId2010" Target="embeddings/oleObject869.bin" Type="http://schemas.openxmlformats.org/officeDocument/2006/relationships/oleObject"/><Relationship Id="rId2011" Target="media/image709.wmf" Type="http://schemas.openxmlformats.org/officeDocument/2006/relationships/image"/><Relationship Id="rId2012" Target="embeddings/oleObject870.bin" Type="http://schemas.openxmlformats.org/officeDocument/2006/relationships/oleObject"/><Relationship Id="rId2013" Target="media/image710.wmf" Type="http://schemas.openxmlformats.org/officeDocument/2006/relationships/image"/><Relationship Id="rId2014" Target="embeddings/oleObject871.bin" Type="http://schemas.openxmlformats.org/officeDocument/2006/relationships/oleObject"/><Relationship Id="rId2015" Target="media/image711.wmf" Type="http://schemas.openxmlformats.org/officeDocument/2006/relationships/image"/><Relationship Id="rId2016" Target="embeddings/oleObject872.bin" Type="http://schemas.openxmlformats.org/officeDocument/2006/relationships/oleObject"/><Relationship Id="rId2017" Target="media/image712.wmf" Type="http://schemas.openxmlformats.org/officeDocument/2006/relationships/image"/><Relationship Id="rId2018" Target="embeddings/oleObject873.bin" Type="http://schemas.openxmlformats.org/officeDocument/2006/relationships/oleObject"/><Relationship Id="rId2019" Target="embeddings/oleObject874.bin" Type="http://schemas.openxmlformats.org/officeDocument/2006/relationships/oleObject"/><Relationship Id="rId202" Target="embeddings/oleObject47.bin" Type="http://schemas.openxmlformats.org/officeDocument/2006/relationships/oleObject"/><Relationship Id="rId2020" Target="embeddings/oleObject875.bin" Type="http://schemas.openxmlformats.org/officeDocument/2006/relationships/oleObject"/><Relationship Id="rId2021" Target="embeddings/oleObject876.bin" Type="http://schemas.openxmlformats.org/officeDocument/2006/relationships/oleObject"/><Relationship Id="rId2022" Target="embeddings/oleObject877.bin" Type="http://schemas.openxmlformats.org/officeDocument/2006/relationships/oleObject"/><Relationship Id="rId2023" Target="embeddings/oleObject878.bin" Type="http://schemas.openxmlformats.org/officeDocument/2006/relationships/oleObject"/><Relationship Id="rId2024" Target="embeddings/oleObject879.bin" Type="http://schemas.openxmlformats.org/officeDocument/2006/relationships/oleObject"/><Relationship Id="rId2025" Target="embeddings/oleObject880.bin" Type="http://schemas.openxmlformats.org/officeDocument/2006/relationships/oleObject"/><Relationship Id="rId2026" Target="embeddings/oleObject881.bin" Type="http://schemas.openxmlformats.org/officeDocument/2006/relationships/oleObject"/><Relationship Id="rId2027" Target="embeddings/oleObject882.bin" Type="http://schemas.openxmlformats.org/officeDocument/2006/relationships/oleObject"/><Relationship Id="rId2028" Target="embeddings/oleObject883.bin" Type="http://schemas.openxmlformats.org/officeDocument/2006/relationships/oleObject"/><Relationship Id="rId2029" Target="embeddings/oleObject884.bin" Type="http://schemas.openxmlformats.org/officeDocument/2006/relationships/oleObject"/><Relationship Id="rId203" Target="media/image45.wmf" Type="http://schemas.openxmlformats.org/officeDocument/2006/relationships/image"/><Relationship Id="rId2030" Target="embeddings/oleObject885.bin" Type="http://schemas.openxmlformats.org/officeDocument/2006/relationships/oleObject"/><Relationship Id="rId2031" Target="embeddings/oleObject886.bin" Type="http://schemas.openxmlformats.org/officeDocument/2006/relationships/oleObject"/><Relationship Id="rId2032" Target="embeddings/oleObject887.bin" Type="http://schemas.openxmlformats.org/officeDocument/2006/relationships/oleObject"/><Relationship Id="rId2033" Target="embeddings/oleObject888.bin" Type="http://schemas.openxmlformats.org/officeDocument/2006/relationships/oleObject"/><Relationship Id="rId2034" Target="media/image713.wmf" Type="http://schemas.openxmlformats.org/officeDocument/2006/relationships/image"/><Relationship Id="rId2035" Target="embeddings/oleObject889.bin" Type="http://schemas.openxmlformats.org/officeDocument/2006/relationships/oleObject"/><Relationship Id="rId2036" Target="embeddings/oleObject890.bin" Type="http://schemas.openxmlformats.org/officeDocument/2006/relationships/oleObject"/><Relationship Id="rId2037" Target="embeddings/oleObject891.bin" Type="http://schemas.openxmlformats.org/officeDocument/2006/relationships/oleObject"/><Relationship Id="rId2038" Target="embeddings/oleObject892.bin" Type="http://schemas.openxmlformats.org/officeDocument/2006/relationships/oleObject"/><Relationship Id="rId2039" Target="media/image714.wmf" Type="http://schemas.openxmlformats.org/officeDocument/2006/relationships/image"/><Relationship Id="rId204" Target="embeddings/oleObject48.bin" Type="http://schemas.openxmlformats.org/officeDocument/2006/relationships/oleObject"/><Relationship Id="rId2040" Target="embeddings/oleObject893.bin" Type="http://schemas.openxmlformats.org/officeDocument/2006/relationships/oleObject"/><Relationship Id="rId2041" Target="media/image715.wmf" Type="http://schemas.openxmlformats.org/officeDocument/2006/relationships/image"/><Relationship Id="rId2042" Target="embeddings/oleObject894.bin" Type="http://schemas.openxmlformats.org/officeDocument/2006/relationships/oleObject"/><Relationship Id="rId2043" Target="media/image716.wmf" Type="http://schemas.openxmlformats.org/officeDocument/2006/relationships/image"/><Relationship Id="rId2044" Target="embeddings/oleObject895.bin" Type="http://schemas.openxmlformats.org/officeDocument/2006/relationships/oleObject"/><Relationship Id="rId2045" Target="embeddings/oleObject896.bin" Type="http://schemas.openxmlformats.org/officeDocument/2006/relationships/oleObject"/><Relationship Id="rId2046" Target="embeddings/oleObject897.bin" Type="http://schemas.openxmlformats.org/officeDocument/2006/relationships/oleObject"/><Relationship Id="rId2047" Target="embeddings/oleObject898.bin" Type="http://schemas.openxmlformats.org/officeDocument/2006/relationships/oleObject"/><Relationship Id="rId2048" Target="embeddings/oleObject899.bin" Type="http://schemas.openxmlformats.org/officeDocument/2006/relationships/oleObject"/><Relationship Id="rId2049" Target="media/image717.wmf" Type="http://schemas.openxmlformats.org/officeDocument/2006/relationships/image"/><Relationship Id="rId205" Target="media/image46.wmf" Type="http://schemas.openxmlformats.org/officeDocument/2006/relationships/image"/><Relationship Id="rId2050" Target="embeddings/oleObject900.bin" Type="http://schemas.openxmlformats.org/officeDocument/2006/relationships/oleObject"/><Relationship Id="rId2051" Target="media/image718.wmf" Type="http://schemas.openxmlformats.org/officeDocument/2006/relationships/image"/><Relationship Id="rId2052" Target="embeddings/oleObject901.bin" Type="http://schemas.openxmlformats.org/officeDocument/2006/relationships/oleObject"/><Relationship Id="rId2053" Target="media/image719.wmf" Type="http://schemas.openxmlformats.org/officeDocument/2006/relationships/image"/><Relationship Id="rId2054" Target="embeddings/oleObject902.bin" Type="http://schemas.openxmlformats.org/officeDocument/2006/relationships/oleObject"/><Relationship Id="rId2055" Target="media/image720.wmf" Type="http://schemas.openxmlformats.org/officeDocument/2006/relationships/image"/><Relationship Id="rId2056" Target="embeddings/oleObject903.bin" Type="http://schemas.openxmlformats.org/officeDocument/2006/relationships/oleObject"/><Relationship Id="rId2057" Target="embeddings/oleObject904.bin" Type="http://schemas.openxmlformats.org/officeDocument/2006/relationships/oleObject"/><Relationship Id="rId2058" Target="embeddings/oleObject905.bin" Type="http://schemas.openxmlformats.org/officeDocument/2006/relationships/oleObject"/><Relationship Id="rId2059" Target="embeddings/oleObject906.bin" Type="http://schemas.openxmlformats.org/officeDocument/2006/relationships/oleObject"/><Relationship Id="rId206" Target="embeddings/oleObject49.bin" Type="http://schemas.openxmlformats.org/officeDocument/2006/relationships/oleObject"/><Relationship Id="rId2060" Target="embeddings/oleObject907.bin" Type="http://schemas.openxmlformats.org/officeDocument/2006/relationships/oleObject"/><Relationship Id="rId2061" Target="embeddings/oleObject908.bin" Type="http://schemas.openxmlformats.org/officeDocument/2006/relationships/oleObject"/><Relationship Id="rId2062" Target="media/image721.wmf" Type="http://schemas.openxmlformats.org/officeDocument/2006/relationships/image"/><Relationship Id="rId2063" Target="embeddings/oleObject909.bin" Type="http://schemas.openxmlformats.org/officeDocument/2006/relationships/oleObject"/><Relationship Id="rId2064" Target="media/image722.wmf" Type="http://schemas.openxmlformats.org/officeDocument/2006/relationships/image"/><Relationship Id="rId2065" Target="embeddings/oleObject910.bin" Type="http://schemas.openxmlformats.org/officeDocument/2006/relationships/oleObject"/><Relationship Id="rId2066" Target="media/image723.wmf" Type="http://schemas.openxmlformats.org/officeDocument/2006/relationships/image"/><Relationship Id="rId2067" Target="embeddings/oleObject911.bin" Type="http://schemas.openxmlformats.org/officeDocument/2006/relationships/oleObject"/><Relationship Id="rId2068" Target="media/image724.wmf" Type="http://schemas.openxmlformats.org/officeDocument/2006/relationships/image"/><Relationship Id="rId2069" Target="embeddings/oleObject912.bin" Type="http://schemas.openxmlformats.org/officeDocument/2006/relationships/oleObject"/><Relationship Id="rId207" Target="media/image47.wmf" Type="http://schemas.openxmlformats.org/officeDocument/2006/relationships/image"/><Relationship Id="rId2070" Target="media/image725.wmf" Type="http://schemas.openxmlformats.org/officeDocument/2006/relationships/image"/><Relationship Id="rId2071" Target="embeddings/oleObject913.bin" Type="http://schemas.openxmlformats.org/officeDocument/2006/relationships/oleObject"/><Relationship Id="rId2072" Target="media/image726.wmf" Type="http://schemas.openxmlformats.org/officeDocument/2006/relationships/image"/><Relationship Id="rId2073" Target="embeddings/oleObject914.bin" Type="http://schemas.openxmlformats.org/officeDocument/2006/relationships/oleObject"/><Relationship Id="rId2074" Target="media/image727.wmf" Type="http://schemas.openxmlformats.org/officeDocument/2006/relationships/image"/><Relationship Id="rId2075" Target="embeddings/oleObject915.bin" Type="http://schemas.openxmlformats.org/officeDocument/2006/relationships/oleObject"/><Relationship Id="rId2076" Target="embeddings/oleObject916.bin" Type="http://schemas.openxmlformats.org/officeDocument/2006/relationships/oleObject"/><Relationship Id="rId2077" Target="media/image728.wmf" Type="http://schemas.openxmlformats.org/officeDocument/2006/relationships/image"/><Relationship Id="rId2078" Target="embeddings/oleObject917.bin" Type="http://schemas.openxmlformats.org/officeDocument/2006/relationships/oleObject"/><Relationship Id="rId2079" Target="media/image729.wmf" Type="http://schemas.openxmlformats.org/officeDocument/2006/relationships/image"/><Relationship Id="rId208" Target="embeddings/oleObject50.bin" Type="http://schemas.openxmlformats.org/officeDocument/2006/relationships/oleObject"/><Relationship Id="rId2080" Target="embeddings/oleObject918.bin" Type="http://schemas.openxmlformats.org/officeDocument/2006/relationships/oleObject"/><Relationship Id="rId2081" Target="media/image730.wmf" Type="http://schemas.openxmlformats.org/officeDocument/2006/relationships/image"/><Relationship Id="rId2082" Target="embeddings/oleObject919.bin" Type="http://schemas.openxmlformats.org/officeDocument/2006/relationships/oleObject"/><Relationship Id="rId2083" Target="media/image731.wmf" Type="http://schemas.openxmlformats.org/officeDocument/2006/relationships/image"/><Relationship Id="rId2084" Target="embeddings/oleObject920.bin" Type="http://schemas.openxmlformats.org/officeDocument/2006/relationships/oleObject"/><Relationship Id="rId2085" Target="embeddings/oleObject921.bin" Type="http://schemas.openxmlformats.org/officeDocument/2006/relationships/oleObject"/><Relationship Id="rId2086" Target="embeddings/oleObject922.bin" Type="http://schemas.openxmlformats.org/officeDocument/2006/relationships/oleObject"/><Relationship Id="rId2087" Target="embeddings/oleObject923.bin" Type="http://schemas.openxmlformats.org/officeDocument/2006/relationships/oleObject"/><Relationship Id="rId2088" Target="media/image732.wmf" Type="http://schemas.openxmlformats.org/officeDocument/2006/relationships/image"/><Relationship Id="rId2089" Target="embeddings/oleObject924.bin" Type="http://schemas.openxmlformats.org/officeDocument/2006/relationships/oleObject"/><Relationship Id="rId209" Target="media/image48.wmf" Type="http://schemas.openxmlformats.org/officeDocument/2006/relationships/image"/><Relationship Id="rId2090" Target="media/image733.wmf" Type="http://schemas.openxmlformats.org/officeDocument/2006/relationships/image"/><Relationship Id="rId2091" Target="embeddings/oleObject925.bin" Type="http://schemas.openxmlformats.org/officeDocument/2006/relationships/oleObject"/><Relationship Id="rId2092" Target="media/image734.wmf" Type="http://schemas.openxmlformats.org/officeDocument/2006/relationships/image"/><Relationship Id="rId2093" Target="embeddings/oleObject926.bin" Type="http://schemas.openxmlformats.org/officeDocument/2006/relationships/oleObject"/><Relationship Id="rId2094" Target="media/image735.wmf" Type="http://schemas.openxmlformats.org/officeDocument/2006/relationships/image"/><Relationship Id="rId2095" Target="embeddings/oleObject927.bin" Type="http://schemas.openxmlformats.org/officeDocument/2006/relationships/oleObject"/><Relationship Id="rId2096" Target="media/image736.wmf" Type="http://schemas.openxmlformats.org/officeDocument/2006/relationships/image"/><Relationship Id="rId2097" Target="embeddings/oleObject928.bin" Type="http://schemas.openxmlformats.org/officeDocument/2006/relationships/oleObject"/><Relationship Id="rId2098" Target="embeddings/oleObject929.bin" Type="http://schemas.openxmlformats.org/officeDocument/2006/relationships/oleObject"/><Relationship Id="rId2099" Target="embeddings/oleObject930.bin" Type="http://schemas.openxmlformats.org/officeDocument/2006/relationships/oleObject"/><Relationship Id="rId21" Target="media/image7.wmf" Type="http://schemas.openxmlformats.org/officeDocument/2006/relationships/image"/><Relationship Id="rId210" Target="embeddings/oleObject51.bin" Type="http://schemas.openxmlformats.org/officeDocument/2006/relationships/oleObject"/><Relationship Id="rId2100" Target="embeddings/oleObject931.bin" Type="http://schemas.openxmlformats.org/officeDocument/2006/relationships/oleObject"/><Relationship Id="rId2101" Target="embeddings/oleObject932.bin" Type="http://schemas.openxmlformats.org/officeDocument/2006/relationships/oleObject"/><Relationship Id="rId2102" Target="embeddings/oleObject933.bin" Type="http://schemas.openxmlformats.org/officeDocument/2006/relationships/oleObject"/><Relationship Id="rId2103" Target="embeddings/oleObject934.bin" Type="http://schemas.openxmlformats.org/officeDocument/2006/relationships/oleObject"/><Relationship Id="rId2104" Target="media/image737.png" Type="http://schemas.openxmlformats.org/officeDocument/2006/relationships/image"/><Relationship Id="rId2105" Target="media/image738.wmf" Type="http://schemas.openxmlformats.org/officeDocument/2006/relationships/image"/><Relationship Id="rId2106" Target="media/image739.wmf" Type="http://schemas.openxmlformats.org/officeDocument/2006/relationships/image"/><Relationship Id="rId2107" Target="media/image740.wmf" Type="http://schemas.openxmlformats.org/officeDocument/2006/relationships/image"/><Relationship Id="rId2108" Target="media/image741.wmf" Type="http://schemas.openxmlformats.org/officeDocument/2006/relationships/image"/><Relationship Id="rId2109" Target="media/image742.wmf" Type="http://schemas.openxmlformats.org/officeDocument/2006/relationships/image"/><Relationship Id="rId211" Target="media/image49.wmf" Type="http://schemas.openxmlformats.org/officeDocument/2006/relationships/image"/><Relationship Id="rId2110" Target="media/image743.wmf" Type="http://schemas.openxmlformats.org/officeDocument/2006/relationships/image"/><Relationship Id="rId2111" Target="embeddings/oleObject935.bin" Type="http://schemas.openxmlformats.org/officeDocument/2006/relationships/oleObject"/><Relationship Id="rId2112" Target="media/image744.wmf" Type="http://schemas.openxmlformats.org/officeDocument/2006/relationships/image"/><Relationship Id="rId2113" Target="embeddings/oleObject936.bin" Type="http://schemas.openxmlformats.org/officeDocument/2006/relationships/oleObject"/><Relationship Id="rId2114" Target="media/image745.wmf" Type="http://schemas.openxmlformats.org/officeDocument/2006/relationships/image"/><Relationship Id="rId2115" Target="embeddings/oleObject937.bin" Type="http://schemas.openxmlformats.org/officeDocument/2006/relationships/oleObject"/><Relationship Id="rId2116" Target="media/image746.wmf" Type="http://schemas.openxmlformats.org/officeDocument/2006/relationships/image"/><Relationship Id="rId2117" Target="embeddings/oleObject938.bin" Type="http://schemas.openxmlformats.org/officeDocument/2006/relationships/oleObject"/><Relationship Id="rId2118" Target="media/image747.wmf" Type="http://schemas.openxmlformats.org/officeDocument/2006/relationships/image"/><Relationship Id="rId2119" Target="embeddings/oleObject939.bin" Type="http://schemas.openxmlformats.org/officeDocument/2006/relationships/oleObject"/><Relationship Id="rId212" Target="embeddings/oleObject52.bin" Type="http://schemas.openxmlformats.org/officeDocument/2006/relationships/oleObject"/><Relationship Id="rId2120" Target="embeddings/oleObject940.bin" Type="http://schemas.openxmlformats.org/officeDocument/2006/relationships/oleObject"/><Relationship Id="rId2121" Target="embeddings/oleObject941.bin" Type="http://schemas.openxmlformats.org/officeDocument/2006/relationships/oleObject"/><Relationship Id="rId2122" Target="embeddings/oleObject942.bin" Type="http://schemas.openxmlformats.org/officeDocument/2006/relationships/oleObject"/><Relationship Id="rId2123" Target="embeddings/oleObject943.bin" Type="http://schemas.openxmlformats.org/officeDocument/2006/relationships/oleObject"/><Relationship Id="rId2124" Target="embeddings/oleObject944.bin" Type="http://schemas.openxmlformats.org/officeDocument/2006/relationships/oleObject"/><Relationship Id="rId2125" Target="embeddings/oleObject945.bin" Type="http://schemas.openxmlformats.org/officeDocument/2006/relationships/oleObject"/><Relationship Id="rId2126" Target="embeddings/oleObject946.bin" Type="http://schemas.openxmlformats.org/officeDocument/2006/relationships/oleObject"/><Relationship Id="rId2127" Target="embeddings/oleObject947.bin" Type="http://schemas.openxmlformats.org/officeDocument/2006/relationships/oleObject"/><Relationship Id="rId2128" Target="embeddings/oleObject948.bin" Type="http://schemas.openxmlformats.org/officeDocument/2006/relationships/oleObject"/><Relationship Id="rId2129" Target="media/image748.wmf" Type="http://schemas.openxmlformats.org/officeDocument/2006/relationships/image"/><Relationship Id="rId213" Target="media/image50.wmf" Type="http://schemas.openxmlformats.org/officeDocument/2006/relationships/image"/><Relationship Id="rId2130" Target="embeddings/oleObject949.bin" Type="http://schemas.openxmlformats.org/officeDocument/2006/relationships/oleObject"/><Relationship Id="rId2131" Target="media/image749.wmf" Type="http://schemas.openxmlformats.org/officeDocument/2006/relationships/image"/><Relationship Id="rId2132" Target="embeddings/oleObject950.bin" Type="http://schemas.openxmlformats.org/officeDocument/2006/relationships/oleObject"/><Relationship Id="rId2133" Target="media/image750.wmf" Type="http://schemas.openxmlformats.org/officeDocument/2006/relationships/image"/><Relationship Id="rId2134" Target="embeddings/oleObject951.bin" Type="http://schemas.openxmlformats.org/officeDocument/2006/relationships/oleObject"/><Relationship Id="rId2135" Target="embeddings/oleObject952.bin" Type="http://schemas.openxmlformats.org/officeDocument/2006/relationships/oleObject"/><Relationship Id="rId2136" Target="media/image751.wmf" Type="http://schemas.openxmlformats.org/officeDocument/2006/relationships/image"/><Relationship Id="rId2137" Target="embeddings/oleObject953.bin" Type="http://schemas.openxmlformats.org/officeDocument/2006/relationships/oleObject"/><Relationship Id="rId2138" Target="media/image752.wmf" Type="http://schemas.openxmlformats.org/officeDocument/2006/relationships/image"/><Relationship Id="rId2139" Target="embeddings/oleObject954.bin" Type="http://schemas.openxmlformats.org/officeDocument/2006/relationships/oleObject"/><Relationship Id="rId214" Target="embeddings/oleObject53.bin" Type="http://schemas.openxmlformats.org/officeDocument/2006/relationships/oleObject"/><Relationship Id="rId2140" Target="media/image753.wmf" Type="http://schemas.openxmlformats.org/officeDocument/2006/relationships/image"/><Relationship Id="rId2141" Target="embeddings/oleObject955.bin" Type="http://schemas.openxmlformats.org/officeDocument/2006/relationships/oleObject"/><Relationship Id="rId2142" Target="media/image754.wmf" Type="http://schemas.openxmlformats.org/officeDocument/2006/relationships/image"/><Relationship Id="rId2143" Target="embeddings/oleObject956.bin" Type="http://schemas.openxmlformats.org/officeDocument/2006/relationships/oleObject"/><Relationship Id="rId2144" Target="media/image755.wmf" Type="http://schemas.openxmlformats.org/officeDocument/2006/relationships/image"/><Relationship Id="rId2145" Target="embeddings/oleObject957.bin" Type="http://schemas.openxmlformats.org/officeDocument/2006/relationships/oleObject"/><Relationship Id="rId2146" Target="media/image756.wmf" Type="http://schemas.openxmlformats.org/officeDocument/2006/relationships/image"/><Relationship Id="rId2147" Target="embeddings/oleObject958.bin" Type="http://schemas.openxmlformats.org/officeDocument/2006/relationships/oleObject"/><Relationship Id="rId2148" Target="media/image757.wmf" Type="http://schemas.openxmlformats.org/officeDocument/2006/relationships/image"/><Relationship Id="rId2149" Target="embeddings/oleObject959.bin" Type="http://schemas.openxmlformats.org/officeDocument/2006/relationships/oleObject"/><Relationship Id="rId215" Target="media/image51.wmf" Type="http://schemas.openxmlformats.org/officeDocument/2006/relationships/image"/><Relationship Id="rId2150" Target="media/image758.wmf" Type="http://schemas.openxmlformats.org/officeDocument/2006/relationships/image"/><Relationship Id="rId2151" Target="embeddings/oleObject960.bin" Type="http://schemas.openxmlformats.org/officeDocument/2006/relationships/oleObject"/><Relationship Id="rId2152" Target="embeddings/oleObject961.bin" Type="http://schemas.openxmlformats.org/officeDocument/2006/relationships/oleObject"/><Relationship Id="rId2153" Target="embeddings/oleObject962.bin" Type="http://schemas.openxmlformats.org/officeDocument/2006/relationships/oleObject"/><Relationship Id="rId2154" Target="media/image759.wmf" Type="http://schemas.openxmlformats.org/officeDocument/2006/relationships/image"/><Relationship Id="rId2155" Target="embeddings/oleObject963.bin" Type="http://schemas.openxmlformats.org/officeDocument/2006/relationships/oleObject"/><Relationship Id="rId2156" Target="media/image760.wmf" Type="http://schemas.openxmlformats.org/officeDocument/2006/relationships/image"/><Relationship Id="rId2157" Target="embeddings/oleObject964.bin" Type="http://schemas.openxmlformats.org/officeDocument/2006/relationships/oleObject"/><Relationship Id="rId2158" Target="media/image761.wmf" Type="http://schemas.openxmlformats.org/officeDocument/2006/relationships/image"/><Relationship Id="rId2159" Target="embeddings/oleObject965.bin" Type="http://schemas.openxmlformats.org/officeDocument/2006/relationships/oleObject"/><Relationship Id="rId216" Target="embeddings/oleObject54.bin" Type="http://schemas.openxmlformats.org/officeDocument/2006/relationships/oleObject"/><Relationship Id="rId2160" Target="media/image762.wmf" Type="http://schemas.openxmlformats.org/officeDocument/2006/relationships/image"/><Relationship Id="rId2161" Target="embeddings/oleObject966.bin" Type="http://schemas.openxmlformats.org/officeDocument/2006/relationships/oleObject"/><Relationship Id="rId2162" Target="media/image763.wmf" Type="http://schemas.openxmlformats.org/officeDocument/2006/relationships/image"/><Relationship Id="rId2163" Target="embeddings/oleObject967.bin" Type="http://schemas.openxmlformats.org/officeDocument/2006/relationships/oleObject"/><Relationship Id="rId2164" Target="embeddings/oleObject968.bin" Type="http://schemas.openxmlformats.org/officeDocument/2006/relationships/oleObject"/><Relationship Id="rId2165" Target="embeddings/oleObject969.bin" Type="http://schemas.openxmlformats.org/officeDocument/2006/relationships/oleObject"/><Relationship Id="rId2166" Target="media/image764.wmf" Type="http://schemas.openxmlformats.org/officeDocument/2006/relationships/image"/><Relationship Id="rId2167" Target="media/image765.wmf" Type="http://schemas.openxmlformats.org/officeDocument/2006/relationships/image"/><Relationship Id="rId2168" Target="media/image766.wmf" Type="http://schemas.openxmlformats.org/officeDocument/2006/relationships/image"/><Relationship Id="rId2169" Target="media/image767.wmf" Type="http://schemas.openxmlformats.org/officeDocument/2006/relationships/image"/><Relationship Id="rId217" Target="media/image52.wmf" Type="http://schemas.openxmlformats.org/officeDocument/2006/relationships/image"/><Relationship Id="rId2170" Target="media/image768.emf" Type="http://schemas.openxmlformats.org/officeDocument/2006/relationships/image"/><Relationship Id="rId2171" Target="media/image769.wmf" Type="http://schemas.openxmlformats.org/officeDocument/2006/relationships/image"/><Relationship Id="rId2172" Target="media/image770.wmf" Type="http://schemas.openxmlformats.org/officeDocument/2006/relationships/image"/><Relationship Id="rId2173" Target="media/image771.wmf" Type="http://schemas.openxmlformats.org/officeDocument/2006/relationships/image"/><Relationship Id="rId2174" Target="embeddings/oleObject970.bin" Type="http://schemas.openxmlformats.org/officeDocument/2006/relationships/oleObject"/><Relationship Id="rId2175" Target="media/image772.wmf" Type="http://schemas.openxmlformats.org/officeDocument/2006/relationships/image"/><Relationship Id="rId2176" Target="embeddings/oleObject971.bin" Type="http://schemas.openxmlformats.org/officeDocument/2006/relationships/oleObject"/><Relationship Id="rId2177" Target="media/image773.wmf" Type="http://schemas.openxmlformats.org/officeDocument/2006/relationships/image"/><Relationship Id="rId2178" Target="embeddings/oleObject972.bin" Type="http://schemas.openxmlformats.org/officeDocument/2006/relationships/oleObject"/><Relationship Id="rId2179" Target="media/image774.wmf" Type="http://schemas.openxmlformats.org/officeDocument/2006/relationships/image"/><Relationship Id="rId218" Target="embeddings/oleObject55.bin" Type="http://schemas.openxmlformats.org/officeDocument/2006/relationships/oleObject"/><Relationship Id="rId2180" Target="embeddings/oleObject973.bin" Type="http://schemas.openxmlformats.org/officeDocument/2006/relationships/oleObject"/><Relationship Id="rId2181" Target="embeddings/oleObject974.bin" Type="http://schemas.openxmlformats.org/officeDocument/2006/relationships/oleObject"/><Relationship Id="rId2182" Target="embeddings/oleObject975.bin" Type="http://schemas.openxmlformats.org/officeDocument/2006/relationships/oleObject"/><Relationship Id="rId2183" Target="embeddings/oleObject976.bin" Type="http://schemas.openxmlformats.org/officeDocument/2006/relationships/oleObject"/><Relationship Id="rId2184" Target="embeddings/oleObject977.bin" Type="http://schemas.openxmlformats.org/officeDocument/2006/relationships/oleObject"/><Relationship Id="rId2185" Target="embeddings/oleObject978.bin" Type="http://schemas.openxmlformats.org/officeDocument/2006/relationships/oleObject"/><Relationship Id="rId2186" Target="media/image775.wmf" Type="http://schemas.openxmlformats.org/officeDocument/2006/relationships/image"/><Relationship Id="rId2187" Target="media/image776.wmf" Type="http://schemas.openxmlformats.org/officeDocument/2006/relationships/image"/><Relationship Id="rId2188" Target="media/image777.wmf" Type="http://schemas.openxmlformats.org/officeDocument/2006/relationships/image"/><Relationship Id="rId2189" Target="media/image778.wmf" Type="http://schemas.openxmlformats.org/officeDocument/2006/relationships/image"/><Relationship Id="rId219" Target="media/image53.wmf" Type="http://schemas.openxmlformats.org/officeDocument/2006/relationships/image"/><Relationship Id="rId2190" Target="media/image779.wmf" Type="http://schemas.openxmlformats.org/officeDocument/2006/relationships/image"/><Relationship Id="rId2191" Target="media/image780.wmf" Type="http://schemas.openxmlformats.org/officeDocument/2006/relationships/image"/><Relationship Id="rId2192" Target="media/image781.wmf" Type="http://schemas.openxmlformats.org/officeDocument/2006/relationships/image"/><Relationship Id="rId2193" Target="media/image782.wmf" Type="http://schemas.openxmlformats.org/officeDocument/2006/relationships/image"/><Relationship Id="rId2194" Target="media/image783.wmf" Type="http://schemas.openxmlformats.org/officeDocument/2006/relationships/image"/><Relationship Id="rId2195" Target="media/image784.wmf" Type="http://schemas.openxmlformats.org/officeDocument/2006/relationships/image"/><Relationship Id="rId2196" Target="media/image785.wmf" Type="http://schemas.openxmlformats.org/officeDocument/2006/relationships/image"/><Relationship Id="rId2197" Target="media/image786.wmf" Type="http://schemas.openxmlformats.org/officeDocument/2006/relationships/image"/><Relationship Id="rId2198" Target="media/image787.wmf" Type="http://schemas.openxmlformats.org/officeDocument/2006/relationships/image"/><Relationship Id="rId2199" Target="embeddings/oleObject979.bin" Type="http://schemas.openxmlformats.org/officeDocument/2006/relationships/oleObject"/><Relationship Id="rId22" Target="embeddings/oleObject8.bin" Type="http://schemas.openxmlformats.org/officeDocument/2006/relationships/oleObject"/><Relationship Id="rId220" Target="embeddings/oleObject56.bin" Type="http://schemas.openxmlformats.org/officeDocument/2006/relationships/oleObject"/><Relationship Id="rId2200" Target="media/image788.wmf" Type="http://schemas.openxmlformats.org/officeDocument/2006/relationships/image"/><Relationship Id="rId2201" Target="embeddings/oleObject980.bin" Type="http://schemas.openxmlformats.org/officeDocument/2006/relationships/oleObject"/><Relationship Id="rId2202" Target="media/image789.wmf" Type="http://schemas.openxmlformats.org/officeDocument/2006/relationships/image"/><Relationship Id="rId2203" Target="embeddings/oleObject981.bin" Type="http://schemas.openxmlformats.org/officeDocument/2006/relationships/oleObject"/><Relationship Id="rId2204" Target="media/image790.wmf" Type="http://schemas.openxmlformats.org/officeDocument/2006/relationships/image"/><Relationship Id="rId2205" Target="embeddings/oleObject982.bin" Type="http://schemas.openxmlformats.org/officeDocument/2006/relationships/oleObject"/><Relationship Id="rId2206" Target="media/image791.wmf" Type="http://schemas.openxmlformats.org/officeDocument/2006/relationships/image"/><Relationship Id="rId2207" Target="embeddings/oleObject983.bin" Type="http://schemas.openxmlformats.org/officeDocument/2006/relationships/oleObject"/><Relationship Id="rId2208" Target="media/image792.wmf" Type="http://schemas.openxmlformats.org/officeDocument/2006/relationships/image"/><Relationship Id="rId2209" Target="embeddings/oleObject984.bin" Type="http://schemas.openxmlformats.org/officeDocument/2006/relationships/oleObject"/><Relationship Id="rId221" Target="media/image54.wmf" Type="http://schemas.openxmlformats.org/officeDocument/2006/relationships/image"/><Relationship Id="rId2210" Target="media/image793.wmf" Type="http://schemas.openxmlformats.org/officeDocument/2006/relationships/image"/><Relationship Id="rId2211" Target="embeddings/oleObject985.bin" Type="http://schemas.openxmlformats.org/officeDocument/2006/relationships/oleObject"/><Relationship Id="rId2212" Target="media/image794.wmf" Type="http://schemas.openxmlformats.org/officeDocument/2006/relationships/image"/><Relationship Id="rId2213" Target="embeddings/oleObject986.bin" Type="http://schemas.openxmlformats.org/officeDocument/2006/relationships/oleObject"/><Relationship Id="rId2214" Target="media/image795.wmf" Type="http://schemas.openxmlformats.org/officeDocument/2006/relationships/image"/><Relationship Id="rId2215" Target="embeddings/oleObject987.bin" Type="http://schemas.openxmlformats.org/officeDocument/2006/relationships/oleObject"/><Relationship Id="rId2216" Target="media/image796.wmf" Type="http://schemas.openxmlformats.org/officeDocument/2006/relationships/image"/><Relationship Id="rId2217" Target="embeddings/oleObject988.bin" Type="http://schemas.openxmlformats.org/officeDocument/2006/relationships/oleObject"/><Relationship Id="rId2218" Target="media/image797.wmf" Type="http://schemas.openxmlformats.org/officeDocument/2006/relationships/image"/><Relationship Id="rId2219" Target="embeddings/oleObject989.bin" Type="http://schemas.openxmlformats.org/officeDocument/2006/relationships/oleObject"/><Relationship Id="rId222" Target="embeddings/oleObject57.bin" Type="http://schemas.openxmlformats.org/officeDocument/2006/relationships/oleObject"/><Relationship Id="rId2220" Target="media/image798.wmf" Type="http://schemas.openxmlformats.org/officeDocument/2006/relationships/image"/><Relationship Id="rId2221" Target="embeddings/oleObject990.bin" Type="http://schemas.openxmlformats.org/officeDocument/2006/relationships/oleObject"/><Relationship Id="rId2222" Target="media/image799.wmf" Type="http://schemas.openxmlformats.org/officeDocument/2006/relationships/image"/><Relationship Id="rId2223" Target="embeddings/oleObject991.bin" Type="http://schemas.openxmlformats.org/officeDocument/2006/relationships/oleObject"/><Relationship Id="rId2224" Target="media/image800.wmf" Type="http://schemas.openxmlformats.org/officeDocument/2006/relationships/image"/><Relationship Id="rId2225" Target="embeddings/oleObject992.bin" Type="http://schemas.openxmlformats.org/officeDocument/2006/relationships/oleObject"/><Relationship Id="rId2226" Target="media/image801.wmf" Type="http://schemas.openxmlformats.org/officeDocument/2006/relationships/image"/><Relationship Id="rId2227" Target="embeddings/oleObject993.bin" Type="http://schemas.openxmlformats.org/officeDocument/2006/relationships/oleObject"/><Relationship Id="rId2228" Target="embeddings/oleObject994.bin" Type="http://schemas.openxmlformats.org/officeDocument/2006/relationships/oleObject"/><Relationship Id="rId2229" Target="embeddings/oleObject995.bin" Type="http://schemas.openxmlformats.org/officeDocument/2006/relationships/oleObject"/><Relationship Id="rId223" Target="media/image55.wmf" Type="http://schemas.openxmlformats.org/officeDocument/2006/relationships/image"/><Relationship Id="rId2230" Target="embeddings/oleObject996.bin" Type="http://schemas.openxmlformats.org/officeDocument/2006/relationships/oleObject"/><Relationship Id="rId2231" Target="embeddings/oleObject997.bin" Type="http://schemas.openxmlformats.org/officeDocument/2006/relationships/oleObject"/><Relationship Id="rId2232" Target="embeddings/oleObject998.bin" Type="http://schemas.openxmlformats.org/officeDocument/2006/relationships/oleObject"/><Relationship Id="rId2233" Target="embeddings/oleObject999.bin" Type="http://schemas.openxmlformats.org/officeDocument/2006/relationships/oleObject"/><Relationship Id="rId2234" Target="embeddings/oleObject1000.bin" Type="http://schemas.openxmlformats.org/officeDocument/2006/relationships/oleObject"/><Relationship Id="rId2235" Target="embeddings/oleObject1001.bin" Type="http://schemas.openxmlformats.org/officeDocument/2006/relationships/oleObject"/><Relationship Id="rId2236" Target="media/image802.wmf" Type="http://schemas.openxmlformats.org/officeDocument/2006/relationships/image"/><Relationship Id="rId2237" Target="embeddings/oleObject1002.bin" Type="http://schemas.openxmlformats.org/officeDocument/2006/relationships/oleObject"/><Relationship Id="rId2238" Target="media/image803.wmf" Type="http://schemas.openxmlformats.org/officeDocument/2006/relationships/image"/><Relationship Id="rId2239" Target="embeddings/oleObject1003.bin" Type="http://schemas.openxmlformats.org/officeDocument/2006/relationships/oleObject"/><Relationship Id="rId224" Target="embeddings/oleObject58.bin" Type="http://schemas.openxmlformats.org/officeDocument/2006/relationships/oleObject"/><Relationship Id="rId2240" Target="media/image804.wmf" Type="http://schemas.openxmlformats.org/officeDocument/2006/relationships/image"/><Relationship Id="rId2241" Target="embeddings/oleObject1004.bin" Type="http://schemas.openxmlformats.org/officeDocument/2006/relationships/oleObject"/><Relationship Id="rId2242" Target="media/image805.wmf" Type="http://schemas.openxmlformats.org/officeDocument/2006/relationships/image"/><Relationship Id="rId2243" Target="embeddings/oleObject1005.bin" Type="http://schemas.openxmlformats.org/officeDocument/2006/relationships/oleObject"/><Relationship Id="rId2244" Target="media/image806.wmf" Type="http://schemas.openxmlformats.org/officeDocument/2006/relationships/image"/><Relationship Id="rId2245" Target="embeddings/oleObject1006.bin" Type="http://schemas.openxmlformats.org/officeDocument/2006/relationships/oleObject"/><Relationship Id="rId2246" Target="media/image807.wmf" Type="http://schemas.openxmlformats.org/officeDocument/2006/relationships/image"/><Relationship Id="rId2247" Target="embeddings/oleObject1007.bin" Type="http://schemas.openxmlformats.org/officeDocument/2006/relationships/oleObject"/><Relationship Id="rId2248" Target="media/image808.wmf" Type="http://schemas.openxmlformats.org/officeDocument/2006/relationships/image"/><Relationship Id="rId2249" Target="embeddings/oleObject1008.bin" Type="http://schemas.openxmlformats.org/officeDocument/2006/relationships/oleObject"/><Relationship Id="rId225" Target="media/image56.wmf" Type="http://schemas.openxmlformats.org/officeDocument/2006/relationships/image"/><Relationship Id="rId2250" Target="media/image809.wmf" Type="http://schemas.openxmlformats.org/officeDocument/2006/relationships/image"/><Relationship Id="rId2251" Target="embeddings/oleObject1009.bin" Type="http://schemas.openxmlformats.org/officeDocument/2006/relationships/oleObject"/><Relationship Id="rId2252" Target="media/image810.wmf" Type="http://schemas.openxmlformats.org/officeDocument/2006/relationships/image"/><Relationship Id="rId2253" Target="embeddings/oleObject1010.bin" Type="http://schemas.openxmlformats.org/officeDocument/2006/relationships/oleObject"/><Relationship Id="rId2254" Target="embeddings/oleObject1011.bin" Type="http://schemas.openxmlformats.org/officeDocument/2006/relationships/oleObject"/><Relationship Id="rId2255" Target="embeddings/oleObject1012.bin" Type="http://schemas.openxmlformats.org/officeDocument/2006/relationships/oleObject"/><Relationship Id="rId2256" Target="embeddings/oleObject1013.bin" Type="http://schemas.openxmlformats.org/officeDocument/2006/relationships/oleObject"/><Relationship Id="rId2257" Target="embeddings/oleObject1014.bin" Type="http://schemas.openxmlformats.org/officeDocument/2006/relationships/oleObject"/><Relationship Id="rId2258" Target="embeddings/oleObject1015.bin" Type="http://schemas.openxmlformats.org/officeDocument/2006/relationships/oleObject"/><Relationship Id="rId2259" Target="embeddings/oleObject1016.bin" Type="http://schemas.openxmlformats.org/officeDocument/2006/relationships/oleObject"/><Relationship Id="rId226" Target="embeddings/oleObject59.bin" Type="http://schemas.openxmlformats.org/officeDocument/2006/relationships/oleObject"/><Relationship Id="rId2260" Target="embeddings/oleObject1017.bin" Type="http://schemas.openxmlformats.org/officeDocument/2006/relationships/oleObject"/><Relationship Id="rId2261" Target="embeddings/oleObject1018.bin" Type="http://schemas.openxmlformats.org/officeDocument/2006/relationships/oleObject"/><Relationship Id="rId2262" Target="embeddings/oleObject1019.bin" Type="http://schemas.openxmlformats.org/officeDocument/2006/relationships/oleObject"/><Relationship Id="rId2263" Target="embeddings/oleObject1020.bin" Type="http://schemas.openxmlformats.org/officeDocument/2006/relationships/oleObject"/><Relationship Id="rId2264" Target="embeddings/oleObject1021.bin" Type="http://schemas.openxmlformats.org/officeDocument/2006/relationships/oleObject"/><Relationship Id="rId2265" Target="embeddings/oleObject1022.bin" Type="http://schemas.openxmlformats.org/officeDocument/2006/relationships/oleObject"/><Relationship Id="rId2266" Target="embeddings/oleObject1023.bin" Type="http://schemas.openxmlformats.org/officeDocument/2006/relationships/oleObject"/><Relationship Id="rId2267" Target="embeddings/oleObject1024.bin" Type="http://schemas.openxmlformats.org/officeDocument/2006/relationships/oleObject"/><Relationship Id="rId2268" Target="embeddings/oleObject1025.bin" Type="http://schemas.openxmlformats.org/officeDocument/2006/relationships/oleObject"/><Relationship Id="rId2269" Target="media/image811.wmf" Type="http://schemas.openxmlformats.org/officeDocument/2006/relationships/image"/><Relationship Id="rId227" Target="media/image57.wmf" Type="http://schemas.openxmlformats.org/officeDocument/2006/relationships/image"/><Relationship Id="rId2270" Target="embeddings/oleObject1026.bin" Type="http://schemas.openxmlformats.org/officeDocument/2006/relationships/oleObject"/><Relationship Id="rId2271" Target="media/image812.wmf" Type="http://schemas.openxmlformats.org/officeDocument/2006/relationships/image"/><Relationship Id="rId2272" Target="embeddings/oleObject1027.bin" Type="http://schemas.openxmlformats.org/officeDocument/2006/relationships/oleObject"/><Relationship Id="rId2273" Target="media/image813.wmf" Type="http://schemas.openxmlformats.org/officeDocument/2006/relationships/image"/><Relationship Id="rId2274" Target="embeddings/oleObject1028.bin" Type="http://schemas.openxmlformats.org/officeDocument/2006/relationships/oleObject"/><Relationship Id="rId2275" Target="media/image814.wmf" Type="http://schemas.openxmlformats.org/officeDocument/2006/relationships/image"/><Relationship Id="rId2276" Target="embeddings/oleObject1029.bin" Type="http://schemas.openxmlformats.org/officeDocument/2006/relationships/oleObject"/><Relationship Id="rId2277" Target="media/image815.wmf" Type="http://schemas.openxmlformats.org/officeDocument/2006/relationships/image"/><Relationship Id="rId2278" Target="embeddings/oleObject1030.bin" Type="http://schemas.openxmlformats.org/officeDocument/2006/relationships/oleObject"/><Relationship Id="rId2279" Target="media/image816.wmf" Type="http://schemas.openxmlformats.org/officeDocument/2006/relationships/image"/><Relationship Id="rId228" Target="embeddings/oleObject60.bin" Type="http://schemas.openxmlformats.org/officeDocument/2006/relationships/oleObject"/><Relationship Id="rId2280" Target="embeddings/oleObject1031.bin" Type="http://schemas.openxmlformats.org/officeDocument/2006/relationships/oleObject"/><Relationship Id="rId2281" Target="media/image817.wmf" Type="http://schemas.openxmlformats.org/officeDocument/2006/relationships/image"/><Relationship Id="rId2282" Target="embeddings/oleObject1032.bin" Type="http://schemas.openxmlformats.org/officeDocument/2006/relationships/oleObject"/><Relationship Id="rId2283" Target="media/image818.wmf" Type="http://schemas.openxmlformats.org/officeDocument/2006/relationships/image"/><Relationship Id="rId2284" Target="embeddings/oleObject1033.bin" Type="http://schemas.openxmlformats.org/officeDocument/2006/relationships/oleObject"/><Relationship Id="rId2285" Target="media/image819.wmf" Type="http://schemas.openxmlformats.org/officeDocument/2006/relationships/image"/><Relationship Id="rId2286" Target="embeddings/oleObject1034.bin" Type="http://schemas.openxmlformats.org/officeDocument/2006/relationships/oleObject"/><Relationship Id="rId2287" Target="media/image820.wmf" Type="http://schemas.openxmlformats.org/officeDocument/2006/relationships/image"/><Relationship Id="rId2288" Target="embeddings/oleObject1035.bin" Type="http://schemas.openxmlformats.org/officeDocument/2006/relationships/oleObject"/><Relationship Id="rId2289" Target="media/image821.wmf" Type="http://schemas.openxmlformats.org/officeDocument/2006/relationships/image"/><Relationship Id="rId229" Target="media/image58.wmf" Type="http://schemas.openxmlformats.org/officeDocument/2006/relationships/image"/><Relationship Id="rId2290" Target="embeddings/oleObject1036.bin" Type="http://schemas.openxmlformats.org/officeDocument/2006/relationships/oleObject"/><Relationship Id="rId2291" Target="media/image822.wmf" Type="http://schemas.openxmlformats.org/officeDocument/2006/relationships/image"/><Relationship Id="rId2292" Target="embeddings/oleObject1037.bin" Type="http://schemas.openxmlformats.org/officeDocument/2006/relationships/oleObject"/><Relationship Id="rId2293" Target="media/image823.wmf" Type="http://schemas.openxmlformats.org/officeDocument/2006/relationships/image"/><Relationship Id="rId2294" Target="embeddings/oleObject1038.bin" Type="http://schemas.openxmlformats.org/officeDocument/2006/relationships/oleObject"/><Relationship Id="rId2295" Target="embeddings/oleObject1039.bin" Type="http://schemas.openxmlformats.org/officeDocument/2006/relationships/oleObject"/><Relationship Id="rId2296" Target="media/image824.wmf" Type="http://schemas.openxmlformats.org/officeDocument/2006/relationships/image"/><Relationship Id="rId2297" Target="embeddings/oleObject1040.bin" Type="http://schemas.openxmlformats.org/officeDocument/2006/relationships/oleObject"/><Relationship Id="rId2298" Target="media/image825.wmf" Type="http://schemas.openxmlformats.org/officeDocument/2006/relationships/image"/><Relationship Id="rId2299" Target="embeddings/oleObject1041.bin" Type="http://schemas.openxmlformats.org/officeDocument/2006/relationships/oleObject"/><Relationship Id="rId23" Target="media/image8.wmf" Type="http://schemas.openxmlformats.org/officeDocument/2006/relationships/image"/><Relationship Id="rId230" Target="embeddings/oleObject61.bin" Type="http://schemas.openxmlformats.org/officeDocument/2006/relationships/oleObject"/><Relationship Id="rId2300" Target="media/image826.wmf" Type="http://schemas.openxmlformats.org/officeDocument/2006/relationships/image"/><Relationship Id="rId2301" Target="embeddings/oleObject1042.bin" Type="http://schemas.openxmlformats.org/officeDocument/2006/relationships/oleObject"/><Relationship Id="rId2302" Target="media/image827.wmf" Type="http://schemas.openxmlformats.org/officeDocument/2006/relationships/image"/><Relationship Id="rId2303" Target="embeddings/oleObject1043.bin" Type="http://schemas.openxmlformats.org/officeDocument/2006/relationships/oleObject"/><Relationship Id="rId2304" Target="media/image828.wmf" Type="http://schemas.openxmlformats.org/officeDocument/2006/relationships/image"/><Relationship Id="rId2305" Target="embeddings/oleObject1044.bin" Type="http://schemas.openxmlformats.org/officeDocument/2006/relationships/oleObject"/><Relationship Id="rId2306" Target="media/image829.wmf" Type="http://schemas.openxmlformats.org/officeDocument/2006/relationships/image"/><Relationship Id="rId2307" Target="embeddings/oleObject1045.bin" Type="http://schemas.openxmlformats.org/officeDocument/2006/relationships/oleObject"/><Relationship Id="rId2308" Target="media/image830.wmf" Type="http://schemas.openxmlformats.org/officeDocument/2006/relationships/image"/><Relationship Id="rId2309" Target="embeddings/oleObject1046.bin" Type="http://schemas.openxmlformats.org/officeDocument/2006/relationships/oleObject"/><Relationship Id="rId231" Target="media/image59.wmf" Type="http://schemas.openxmlformats.org/officeDocument/2006/relationships/image"/><Relationship Id="rId2310" Target="media/image831.wmf" Type="http://schemas.openxmlformats.org/officeDocument/2006/relationships/image"/><Relationship Id="rId2311" Target="embeddings/oleObject1047.bin" Type="http://schemas.openxmlformats.org/officeDocument/2006/relationships/oleObject"/><Relationship Id="rId2312" Target="media/image832.wmf" Type="http://schemas.openxmlformats.org/officeDocument/2006/relationships/image"/><Relationship Id="rId2313" Target="embeddings/oleObject1048.bin" Type="http://schemas.openxmlformats.org/officeDocument/2006/relationships/oleObject"/><Relationship Id="rId2314" Target="media/image833.wmf" Type="http://schemas.openxmlformats.org/officeDocument/2006/relationships/image"/><Relationship Id="rId2315" Target="embeddings/oleObject1049.bin" Type="http://schemas.openxmlformats.org/officeDocument/2006/relationships/oleObject"/><Relationship Id="rId2316" Target="media/image834.wmf" Type="http://schemas.openxmlformats.org/officeDocument/2006/relationships/image"/><Relationship Id="rId2317" Target="embeddings/oleObject1050.bin" Type="http://schemas.openxmlformats.org/officeDocument/2006/relationships/oleObject"/><Relationship Id="rId2318" Target="media/image835.wmf" Type="http://schemas.openxmlformats.org/officeDocument/2006/relationships/image"/><Relationship Id="rId2319" Target="embeddings/oleObject1051.bin" Type="http://schemas.openxmlformats.org/officeDocument/2006/relationships/oleObject"/><Relationship Id="rId232" Target="embeddings/oleObject62.bin" Type="http://schemas.openxmlformats.org/officeDocument/2006/relationships/oleObject"/><Relationship Id="rId2320" Target="media/image836.wmf" Type="http://schemas.openxmlformats.org/officeDocument/2006/relationships/image"/><Relationship Id="rId2321" Target="embeddings/oleObject1052.bin" Type="http://schemas.openxmlformats.org/officeDocument/2006/relationships/oleObject"/><Relationship Id="rId2322" Target="media/image837.wmf" Type="http://schemas.openxmlformats.org/officeDocument/2006/relationships/image"/><Relationship Id="rId2323" Target="embeddings/oleObject1053.bin" Type="http://schemas.openxmlformats.org/officeDocument/2006/relationships/oleObject"/><Relationship Id="rId2324" Target="media/image838.wmf" Type="http://schemas.openxmlformats.org/officeDocument/2006/relationships/image"/><Relationship Id="rId2325" Target="embeddings/oleObject1054.bin" Type="http://schemas.openxmlformats.org/officeDocument/2006/relationships/oleObject"/><Relationship Id="rId2326" Target="media/image839.wmf" Type="http://schemas.openxmlformats.org/officeDocument/2006/relationships/image"/><Relationship Id="rId2327" Target="embeddings/oleObject1055.bin" Type="http://schemas.openxmlformats.org/officeDocument/2006/relationships/oleObject"/><Relationship Id="rId2328" Target="media/image840.wmf" Type="http://schemas.openxmlformats.org/officeDocument/2006/relationships/image"/><Relationship Id="rId2329" Target="embeddings/oleObject1056.bin" Type="http://schemas.openxmlformats.org/officeDocument/2006/relationships/oleObject"/><Relationship Id="rId233" Target="media/image60.wmf" Type="http://schemas.openxmlformats.org/officeDocument/2006/relationships/image"/><Relationship Id="rId2330" Target="media/image841.wmf" Type="http://schemas.openxmlformats.org/officeDocument/2006/relationships/image"/><Relationship Id="rId2331" Target="embeddings/oleObject1057.bin" Type="http://schemas.openxmlformats.org/officeDocument/2006/relationships/oleObject"/><Relationship Id="rId2332" Target="media/image842.wmf" Type="http://schemas.openxmlformats.org/officeDocument/2006/relationships/image"/><Relationship Id="rId2333" Target="embeddings/oleObject1058.bin" Type="http://schemas.openxmlformats.org/officeDocument/2006/relationships/oleObject"/><Relationship Id="rId2334" Target="media/image843.wmf" Type="http://schemas.openxmlformats.org/officeDocument/2006/relationships/image"/><Relationship Id="rId2335" Target="embeddings/oleObject1059.bin" Type="http://schemas.openxmlformats.org/officeDocument/2006/relationships/oleObject"/><Relationship Id="rId2336" Target="media/image844.wmf" Type="http://schemas.openxmlformats.org/officeDocument/2006/relationships/image"/><Relationship Id="rId2337" Target="embeddings/oleObject1060.bin" Type="http://schemas.openxmlformats.org/officeDocument/2006/relationships/oleObject"/><Relationship Id="rId2338" Target="media/image845.wmf" Type="http://schemas.openxmlformats.org/officeDocument/2006/relationships/image"/><Relationship Id="rId2339" Target="embeddings/oleObject1061.bin" Type="http://schemas.openxmlformats.org/officeDocument/2006/relationships/oleObject"/><Relationship Id="rId234" Target="embeddings/oleObject63.bin" Type="http://schemas.openxmlformats.org/officeDocument/2006/relationships/oleObject"/><Relationship Id="rId2340" Target="media/image846.wmf" Type="http://schemas.openxmlformats.org/officeDocument/2006/relationships/image"/><Relationship Id="rId2341" Target="embeddings/oleObject1062.bin" Type="http://schemas.openxmlformats.org/officeDocument/2006/relationships/oleObject"/><Relationship Id="rId2342" Target="media/image847.wmf" Type="http://schemas.openxmlformats.org/officeDocument/2006/relationships/image"/><Relationship Id="rId2343" Target="embeddings/oleObject1063.bin" Type="http://schemas.openxmlformats.org/officeDocument/2006/relationships/oleObject"/><Relationship Id="rId2344" Target="media/image848.wmf" Type="http://schemas.openxmlformats.org/officeDocument/2006/relationships/image"/><Relationship Id="rId2345" Target="embeddings/oleObject1064.bin" Type="http://schemas.openxmlformats.org/officeDocument/2006/relationships/oleObject"/><Relationship Id="rId2346" Target="media/image849.wmf" Type="http://schemas.openxmlformats.org/officeDocument/2006/relationships/image"/><Relationship Id="rId2347" Target="embeddings/oleObject1065.bin" Type="http://schemas.openxmlformats.org/officeDocument/2006/relationships/oleObject"/><Relationship Id="rId2348" Target="media/image850.wmf" Type="http://schemas.openxmlformats.org/officeDocument/2006/relationships/image"/><Relationship Id="rId2349" Target="embeddings/oleObject1066.bin" Type="http://schemas.openxmlformats.org/officeDocument/2006/relationships/oleObject"/><Relationship Id="rId235" Target="media/image61.wmf" Type="http://schemas.openxmlformats.org/officeDocument/2006/relationships/image"/><Relationship Id="rId2350" Target="media/image851.wmf" Type="http://schemas.openxmlformats.org/officeDocument/2006/relationships/image"/><Relationship Id="rId2351" Target="embeddings/oleObject1067.bin" Type="http://schemas.openxmlformats.org/officeDocument/2006/relationships/oleObject"/><Relationship Id="rId2352" Target="media/image852.wmf" Type="http://schemas.openxmlformats.org/officeDocument/2006/relationships/image"/><Relationship Id="rId2353" Target="embeddings/oleObject1068.bin" Type="http://schemas.openxmlformats.org/officeDocument/2006/relationships/oleObject"/><Relationship Id="rId2354" Target="media/image853.wmf" Type="http://schemas.openxmlformats.org/officeDocument/2006/relationships/image"/><Relationship Id="rId2355" Target="embeddings/oleObject1069.bin" Type="http://schemas.openxmlformats.org/officeDocument/2006/relationships/oleObject"/><Relationship Id="rId2356" Target="media/image854.wmf" Type="http://schemas.openxmlformats.org/officeDocument/2006/relationships/image"/><Relationship Id="rId2357" Target="embeddings/oleObject1070.bin" Type="http://schemas.openxmlformats.org/officeDocument/2006/relationships/oleObject"/><Relationship Id="rId2358" Target="media/image855.wmf" Type="http://schemas.openxmlformats.org/officeDocument/2006/relationships/image"/><Relationship Id="rId2359" Target="embeddings/oleObject1071.bin" Type="http://schemas.openxmlformats.org/officeDocument/2006/relationships/oleObject"/><Relationship Id="rId236" Target="embeddings/oleObject64.bin" Type="http://schemas.openxmlformats.org/officeDocument/2006/relationships/oleObject"/><Relationship Id="rId2360" Target="media/image856.wmf" Type="http://schemas.openxmlformats.org/officeDocument/2006/relationships/image"/><Relationship Id="rId2361" Target="embeddings/oleObject1072.bin" Type="http://schemas.openxmlformats.org/officeDocument/2006/relationships/oleObject"/><Relationship Id="rId2362" Target="media/image857.wmf" Type="http://schemas.openxmlformats.org/officeDocument/2006/relationships/image"/><Relationship Id="rId2363" Target="embeddings/oleObject1073.bin" Type="http://schemas.openxmlformats.org/officeDocument/2006/relationships/oleObject"/><Relationship Id="rId2364" Target="media/image858.wmf" Type="http://schemas.openxmlformats.org/officeDocument/2006/relationships/image"/><Relationship Id="rId2365" Target="embeddings/oleObject1074.bin" Type="http://schemas.openxmlformats.org/officeDocument/2006/relationships/oleObject"/><Relationship Id="rId2366" Target="media/image859.wmf" Type="http://schemas.openxmlformats.org/officeDocument/2006/relationships/image"/><Relationship Id="rId2367" Target="embeddings/oleObject1075.bin" Type="http://schemas.openxmlformats.org/officeDocument/2006/relationships/oleObject"/><Relationship Id="rId2368" Target="media/image860.wmf" Type="http://schemas.openxmlformats.org/officeDocument/2006/relationships/image"/><Relationship Id="rId2369" Target="embeddings/oleObject1076.bin" Type="http://schemas.openxmlformats.org/officeDocument/2006/relationships/oleObject"/><Relationship Id="rId237" Target="media/image62.wmf" Type="http://schemas.openxmlformats.org/officeDocument/2006/relationships/image"/><Relationship Id="rId2370" Target="media/image861.wmf" Type="http://schemas.openxmlformats.org/officeDocument/2006/relationships/image"/><Relationship Id="rId2371" Target="embeddings/oleObject1077.bin" Type="http://schemas.openxmlformats.org/officeDocument/2006/relationships/oleObject"/><Relationship Id="rId2372" Target="media/image862.wmf" Type="http://schemas.openxmlformats.org/officeDocument/2006/relationships/image"/><Relationship Id="rId2373" Target="embeddings/oleObject1078.bin" Type="http://schemas.openxmlformats.org/officeDocument/2006/relationships/oleObject"/><Relationship Id="rId2374" Target="media/image863.wmf" Type="http://schemas.openxmlformats.org/officeDocument/2006/relationships/image"/><Relationship Id="rId2375" Target="embeddings/oleObject1079.bin" Type="http://schemas.openxmlformats.org/officeDocument/2006/relationships/oleObject"/><Relationship Id="rId2376" Target="media/image864.wmf" Type="http://schemas.openxmlformats.org/officeDocument/2006/relationships/image"/><Relationship Id="rId2377" Target="embeddings/oleObject1080.bin" Type="http://schemas.openxmlformats.org/officeDocument/2006/relationships/oleObject"/><Relationship Id="rId2378" Target="media/image865.wmf" Type="http://schemas.openxmlformats.org/officeDocument/2006/relationships/image"/><Relationship Id="rId2379" Target="embeddings/oleObject1081.bin" Type="http://schemas.openxmlformats.org/officeDocument/2006/relationships/oleObject"/><Relationship Id="rId238" Target="embeddings/oleObject65.bin" Type="http://schemas.openxmlformats.org/officeDocument/2006/relationships/oleObject"/><Relationship Id="rId2380" Target="media/image866.wmf" Type="http://schemas.openxmlformats.org/officeDocument/2006/relationships/image"/><Relationship Id="rId2381" Target="embeddings/oleObject1082.bin" Type="http://schemas.openxmlformats.org/officeDocument/2006/relationships/oleObject"/><Relationship Id="rId2382" Target="media/image867.wmf" Type="http://schemas.openxmlformats.org/officeDocument/2006/relationships/image"/><Relationship Id="rId2383" Target="embeddings/oleObject1083.bin" Type="http://schemas.openxmlformats.org/officeDocument/2006/relationships/oleObject"/><Relationship Id="rId2384" Target="media/image868.wmf" Type="http://schemas.openxmlformats.org/officeDocument/2006/relationships/image"/><Relationship Id="rId2385" Target="embeddings/oleObject1084.bin" Type="http://schemas.openxmlformats.org/officeDocument/2006/relationships/oleObject"/><Relationship Id="rId2386" Target="media/image869.wmf" Type="http://schemas.openxmlformats.org/officeDocument/2006/relationships/image"/><Relationship Id="rId2387" Target="embeddings/oleObject1085.bin" Type="http://schemas.openxmlformats.org/officeDocument/2006/relationships/oleObject"/><Relationship Id="rId2388" Target="media/image870.wmf" Type="http://schemas.openxmlformats.org/officeDocument/2006/relationships/image"/><Relationship Id="rId2389" Target="embeddings/oleObject1086.bin" Type="http://schemas.openxmlformats.org/officeDocument/2006/relationships/oleObject"/><Relationship Id="rId239" Target="media/image63.wmf" Type="http://schemas.openxmlformats.org/officeDocument/2006/relationships/image"/><Relationship Id="rId2390" Target="media/image871.wmf" Type="http://schemas.openxmlformats.org/officeDocument/2006/relationships/image"/><Relationship Id="rId2391" Target="embeddings/oleObject1087.bin" Type="http://schemas.openxmlformats.org/officeDocument/2006/relationships/oleObject"/><Relationship Id="rId2392" Target="media/image872.wmf" Type="http://schemas.openxmlformats.org/officeDocument/2006/relationships/image"/><Relationship Id="rId2393" Target="embeddings/oleObject1088.bin" Type="http://schemas.openxmlformats.org/officeDocument/2006/relationships/oleObject"/><Relationship Id="rId2394" Target="media/image873.wmf" Type="http://schemas.openxmlformats.org/officeDocument/2006/relationships/image"/><Relationship Id="rId2395" Target="embeddings/oleObject1089.bin" Type="http://schemas.openxmlformats.org/officeDocument/2006/relationships/oleObject"/><Relationship Id="rId2396" Target="media/image874.wmf" Type="http://schemas.openxmlformats.org/officeDocument/2006/relationships/image"/><Relationship Id="rId2397" Target="embeddings/oleObject1090.bin" Type="http://schemas.openxmlformats.org/officeDocument/2006/relationships/oleObject"/><Relationship Id="rId2398" Target="media/image875.wmf" Type="http://schemas.openxmlformats.org/officeDocument/2006/relationships/image"/><Relationship Id="rId2399" Target="embeddings/oleObject1091.bin" Type="http://schemas.openxmlformats.org/officeDocument/2006/relationships/oleObject"/><Relationship Id="rId24" Target="embeddings/oleObject9.bin" Type="http://schemas.openxmlformats.org/officeDocument/2006/relationships/oleObject"/><Relationship Id="rId240" Target="embeddings/oleObject66.bin" Type="http://schemas.openxmlformats.org/officeDocument/2006/relationships/oleObject"/><Relationship Id="rId2400" Target="media/image876.wmf" Type="http://schemas.openxmlformats.org/officeDocument/2006/relationships/image"/><Relationship Id="rId2401" Target="embeddings/oleObject1092.bin" Type="http://schemas.openxmlformats.org/officeDocument/2006/relationships/oleObject"/><Relationship Id="rId2402" Target="media/image877.wmf" Type="http://schemas.openxmlformats.org/officeDocument/2006/relationships/image"/><Relationship Id="rId2403" Target="embeddings/oleObject1093.bin" Type="http://schemas.openxmlformats.org/officeDocument/2006/relationships/oleObject"/><Relationship Id="rId2404" Target="media/image878.wmf" Type="http://schemas.openxmlformats.org/officeDocument/2006/relationships/image"/><Relationship Id="rId2405" Target="embeddings/oleObject1094.bin" Type="http://schemas.openxmlformats.org/officeDocument/2006/relationships/oleObject"/><Relationship Id="rId2406" Target="media/image879.wmf" Type="http://schemas.openxmlformats.org/officeDocument/2006/relationships/image"/><Relationship Id="rId2407" Target="embeddings/oleObject1095.bin" Type="http://schemas.openxmlformats.org/officeDocument/2006/relationships/oleObject"/><Relationship Id="rId2408" Target="media/image880.wmf" Type="http://schemas.openxmlformats.org/officeDocument/2006/relationships/image"/><Relationship Id="rId2409" Target="embeddings/oleObject1096.bin" Type="http://schemas.openxmlformats.org/officeDocument/2006/relationships/oleObject"/><Relationship Id="rId241" Target="media/image64.wmf" Type="http://schemas.openxmlformats.org/officeDocument/2006/relationships/image"/><Relationship Id="rId2410" Target="media/image881.wmf" Type="http://schemas.openxmlformats.org/officeDocument/2006/relationships/image"/><Relationship Id="rId2411" Target="embeddings/oleObject1097.bin" Type="http://schemas.openxmlformats.org/officeDocument/2006/relationships/oleObject"/><Relationship Id="rId2412" Target="media/image882.wmf" Type="http://schemas.openxmlformats.org/officeDocument/2006/relationships/image"/><Relationship Id="rId2413" Target="embeddings/oleObject1098.bin" Type="http://schemas.openxmlformats.org/officeDocument/2006/relationships/oleObject"/><Relationship Id="rId2414" Target="media/image883.wmf" Type="http://schemas.openxmlformats.org/officeDocument/2006/relationships/image"/><Relationship Id="rId2415" Target="embeddings/oleObject1099.bin" Type="http://schemas.openxmlformats.org/officeDocument/2006/relationships/oleObject"/><Relationship Id="rId2416" Target="media/image884.png" Type="http://schemas.openxmlformats.org/officeDocument/2006/relationships/image"/><Relationship Id="rId2417" Target="media/image885.wmf" Type="http://schemas.openxmlformats.org/officeDocument/2006/relationships/image"/><Relationship Id="rId2418" Target="media/image886.wmf" Type="http://schemas.openxmlformats.org/officeDocument/2006/relationships/image"/><Relationship Id="rId2419" Target="media/image887.wmf" Type="http://schemas.openxmlformats.org/officeDocument/2006/relationships/image"/><Relationship Id="rId242" Target="embeddings/oleObject67.bin" Type="http://schemas.openxmlformats.org/officeDocument/2006/relationships/oleObject"/><Relationship Id="rId2420" Target="embeddings/oleObject1100.bin" Type="http://schemas.openxmlformats.org/officeDocument/2006/relationships/oleObject"/><Relationship Id="rId2421" Target="media/image888.wmf" Type="http://schemas.openxmlformats.org/officeDocument/2006/relationships/image"/><Relationship Id="rId2422" Target="embeddings/oleObject1101.bin" Type="http://schemas.openxmlformats.org/officeDocument/2006/relationships/oleObject"/><Relationship Id="rId2423" Target="media/image889.wmf" Type="http://schemas.openxmlformats.org/officeDocument/2006/relationships/image"/><Relationship Id="rId2424" Target="embeddings/oleObject1102.bin" Type="http://schemas.openxmlformats.org/officeDocument/2006/relationships/oleObject"/><Relationship Id="rId2425" Target="media/image890.wmf" Type="http://schemas.openxmlformats.org/officeDocument/2006/relationships/image"/><Relationship Id="rId2426" Target="embeddings/oleObject1103.bin" Type="http://schemas.openxmlformats.org/officeDocument/2006/relationships/oleObject"/><Relationship Id="rId2427" Target="media/image891.wmf" Type="http://schemas.openxmlformats.org/officeDocument/2006/relationships/image"/><Relationship Id="rId2428" Target="embeddings/oleObject1104.bin" Type="http://schemas.openxmlformats.org/officeDocument/2006/relationships/oleObject"/><Relationship Id="rId2429" Target="media/image892.wmf" Type="http://schemas.openxmlformats.org/officeDocument/2006/relationships/image"/><Relationship Id="rId243" Target="media/image65.wmf" Type="http://schemas.openxmlformats.org/officeDocument/2006/relationships/image"/><Relationship Id="rId2430" Target="embeddings/oleObject1105.bin" Type="http://schemas.openxmlformats.org/officeDocument/2006/relationships/oleObject"/><Relationship Id="rId2431" Target="media/image893.wmf" Type="http://schemas.openxmlformats.org/officeDocument/2006/relationships/image"/><Relationship Id="rId2432" Target="embeddings/oleObject1106.bin" Type="http://schemas.openxmlformats.org/officeDocument/2006/relationships/oleObject"/><Relationship Id="rId2433" Target="media/image894.wmf" Type="http://schemas.openxmlformats.org/officeDocument/2006/relationships/image"/><Relationship Id="rId2434" Target="embeddings/oleObject1107.bin" Type="http://schemas.openxmlformats.org/officeDocument/2006/relationships/oleObject"/><Relationship Id="rId2435" Target="media/image895.wmf" Type="http://schemas.openxmlformats.org/officeDocument/2006/relationships/image"/><Relationship Id="rId2436" Target="embeddings/oleObject1108.bin" Type="http://schemas.openxmlformats.org/officeDocument/2006/relationships/oleObject"/><Relationship Id="rId2437" Target="media/image896.wmf" Type="http://schemas.openxmlformats.org/officeDocument/2006/relationships/image"/><Relationship Id="rId2438" Target="embeddings/oleObject1109.bin" Type="http://schemas.openxmlformats.org/officeDocument/2006/relationships/oleObject"/><Relationship Id="rId2439" Target="media/image897.wmf" Type="http://schemas.openxmlformats.org/officeDocument/2006/relationships/image"/><Relationship Id="rId244" Target="embeddings/oleObject68.bin" Type="http://schemas.openxmlformats.org/officeDocument/2006/relationships/oleObject"/><Relationship Id="rId2440" Target="embeddings/oleObject1110.bin" Type="http://schemas.openxmlformats.org/officeDocument/2006/relationships/oleObject"/><Relationship Id="rId2441" Target="media/image898.wmf" Type="http://schemas.openxmlformats.org/officeDocument/2006/relationships/image"/><Relationship Id="rId2442" Target="embeddings/oleObject1111.bin" Type="http://schemas.openxmlformats.org/officeDocument/2006/relationships/oleObject"/><Relationship Id="rId2443" Target="media/image899.wmf" Type="http://schemas.openxmlformats.org/officeDocument/2006/relationships/image"/><Relationship Id="rId2444" Target="embeddings/oleObject1112.bin" Type="http://schemas.openxmlformats.org/officeDocument/2006/relationships/oleObject"/><Relationship Id="rId2445" Target="media/image900.wmf" Type="http://schemas.openxmlformats.org/officeDocument/2006/relationships/image"/><Relationship Id="rId2446" Target="embeddings/oleObject1113.bin" Type="http://schemas.openxmlformats.org/officeDocument/2006/relationships/oleObject"/><Relationship Id="rId2447" Target="media/image901.wmf" Type="http://schemas.openxmlformats.org/officeDocument/2006/relationships/image"/><Relationship Id="rId2448" Target="embeddings/oleObject1114.bin" Type="http://schemas.openxmlformats.org/officeDocument/2006/relationships/oleObject"/><Relationship Id="rId2449" Target="media/image902.wmf" Type="http://schemas.openxmlformats.org/officeDocument/2006/relationships/image"/><Relationship Id="rId245" Target="media/image66.wmf" Type="http://schemas.openxmlformats.org/officeDocument/2006/relationships/image"/><Relationship Id="rId2450" Target="embeddings/oleObject1115.bin" Type="http://schemas.openxmlformats.org/officeDocument/2006/relationships/oleObject"/><Relationship Id="rId2451" Target="media/image903.wmf" Type="http://schemas.openxmlformats.org/officeDocument/2006/relationships/image"/><Relationship Id="rId2452" Target="embeddings/oleObject1116.bin" Type="http://schemas.openxmlformats.org/officeDocument/2006/relationships/oleObject"/><Relationship Id="rId2453" Target="media/image904.wmf" Type="http://schemas.openxmlformats.org/officeDocument/2006/relationships/image"/><Relationship Id="rId2454" Target="embeddings/oleObject1117.bin" Type="http://schemas.openxmlformats.org/officeDocument/2006/relationships/oleObject"/><Relationship Id="rId2455" Target="media/image905.wmf" Type="http://schemas.openxmlformats.org/officeDocument/2006/relationships/image"/><Relationship Id="rId2456" Target="embeddings/oleObject1118.bin" Type="http://schemas.openxmlformats.org/officeDocument/2006/relationships/oleObject"/><Relationship Id="rId2457" Target="media/image906.wmf" Type="http://schemas.openxmlformats.org/officeDocument/2006/relationships/image"/><Relationship Id="rId2458" Target="embeddings/oleObject1119.bin" Type="http://schemas.openxmlformats.org/officeDocument/2006/relationships/oleObject"/><Relationship Id="rId2459" Target="media/image907.wmf" Type="http://schemas.openxmlformats.org/officeDocument/2006/relationships/image"/><Relationship Id="rId246" Target="embeddings/oleObject69.bin" Type="http://schemas.openxmlformats.org/officeDocument/2006/relationships/oleObject"/><Relationship Id="rId2460" Target="embeddings/oleObject1120.bin" Type="http://schemas.openxmlformats.org/officeDocument/2006/relationships/oleObject"/><Relationship Id="rId2461" Target="media/image908.wmf" Type="http://schemas.openxmlformats.org/officeDocument/2006/relationships/image"/><Relationship Id="rId2462" Target="embeddings/oleObject1121.bin" Type="http://schemas.openxmlformats.org/officeDocument/2006/relationships/oleObject"/><Relationship Id="rId2463" Target="media/image909.wmf" Type="http://schemas.openxmlformats.org/officeDocument/2006/relationships/image"/><Relationship Id="rId2464" Target="embeddings/oleObject1122.bin" Type="http://schemas.openxmlformats.org/officeDocument/2006/relationships/oleObject"/><Relationship Id="rId2465" Target="media/image910.wmf" Type="http://schemas.openxmlformats.org/officeDocument/2006/relationships/image"/><Relationship Id="rId2466" Target="embeddings/oleObject1123.bin" Type="http://schemas.openxmlformats.org/officeDocument/2006/relationships/oleObject"/><Relationship Id="rId2467" Target="media/image911.wmf" Type="http://schemas.openxmlformats.org/officeDocument/2006/relationships/image"/><Relationship Id="rId2468" Target="embeddings/oleObject1124.bin" Type="http://schemas.openxmlformats.org/officeDocument/2006/relationships/oleObject"/><Relationship Id="rId2469" Target="media/image912.wmf" Type="http://schemas.openxmlformats.org/officeDocument/2006/relationships/image"/><Relationship Id="rId247" Target="media/image67.wmf" Type="http://schemas.openxmlformats.org/officeDocument/2006/relationships/image"/><Relationship Id="rId2470" Target="embeddings/oleObject1125.bin" Type="http://schemas.openxmlformats.org/officeDocument/2006/relationships/oleObject"/><Relationship Id="rId2471" Target="media/image913.wmf" Type="http://schemas.openxmlformats.org/officeDocument/2006/relationships/image"/><Relationship Id="rId2472" Target="media/image914.wmf" Type="http://schemas.openxmlformats.org/officeDocument/2006/relationships/image"/><Relationship Id="rId2473" Target="media/image915.wmf" Type="http://schemas.openxmlformats.org/officeDocument/2006/relationships/image"/><Relationship Id="rId2474" Target="embeddings/oleObject1126.bin" Type="http://schemas.openxmlformats.org/officeDocument/2006/relationships/oleObject"/><Relationship Id="rId2475" Target="media/image916.wmf" Type="http://schemas.openxmlformats.org/officeDocument/2006/relationships/image"/><Relationship Id="rId2476" Target="embeddings/oleObject1127.bin" Type="http://schemas.openxmlformats.org/officeDocument/2006/relationships/oleObject"/><Relationship Id="rId2477" Target="media/image917.wmf" Type="http://schemas.openxmlformats.org/officeDocument/2006/relationships/image"/><Relationship Id="rId2478" Target="embeddings/oleObject1128.bin" Type="http://schemas.openxmlformats.org/officeDocument/2006/relationships/oleObject"/><Relationship Id="rId2479" Target="media/image918.wmf" Type="http://schemas.openxmlformats.org/officeDocument/2006/relationships/image"/><Relationship Id="rId248" Target="embeddings/oleObject70.bin" Type="http://schemas.openxmlformats.org/officeDocument/2006/relationships/oleObject"/><Relationship Id="rId2480" Target="embeddings/oleObject1129.bin" Type="http://schemas.openxmlformats.org/officeDocument/2006/relationships/oleObject"/><Relationship Id="rId2481" Target="media/image919.wmf" Type="http://schemas.openxmlformats.org/officeDocument/2006/relationships/image"/><Relationship Id="rId2482" Target="embeddings/oleObject1130.bin" Type="http://schemas.openxmlformats.org/officeDocument/2006/relationships/oleObject"/><Relationship Id="rId2483" Target="media/image920.wmf" Type="http://schemas.openxmlformats.org/officeDocument/2006/relationships/image"/><Relationship Id="rId2484" Target="embeddings/oleObject1131.bin" Type="http://schemas.openxmlformats.org/officeDocument/2006/relationships/oleObject"/><Relationship Id="rId2485" Target="media/image921.wmf" Type="http://schemas.openxmlformats.org/officeDocument/2006/relationships/image"/><Relationship Id="rId2486" Target="embeddings/oleObject1132.bin" Type="http://schemas.openxmlformats.org/officeDocument/2006/relationships/oleObject"/><Relationship Id="rId2487" Target="media/image922.wmf" Type="http://schemas.openxmlformats.org/officeDocument/2006/relationships/image"/><Relationship Id="rId2488" Target="embeddings/oleObject1133.bin" Type="http://schemas.openxmlformats.org/officeDocument/2006/relationships/oleObject"/><Relationship Id="rId2489" Target="media/image923.wmf" Type="http://schemas.openxmlformats.org/officeDocument/2006/relationships/image"/><Relationship Id="rId249" Target="media/image68.wmf" Type="http://schemas.openxmlformats.org/officeDocument/2006/relationships/image"/><Relationship Id="rId2490" Target="embeddings/oleObject1134.bin" Type="http://schemas.openxmlformats.org/officeDocument/2006/relationships/oleObject"/><Relationship Id="rId2491" Target="media/image924.wmf" Type="http://schemas.openxmlformats.org/officeDocument/2006/relationships/image"/><Relationship Id="rId2492" Target="embeddings/oleObject1135.bin" Type="http://schemas.openxmlformats.org/officeDocument/2006/relationships/oleObject"/><Relationship Id="rId2493" Target="media/image925.wmf" Type="http://schemas.openxmlformats.org/officeDocument/2006/relationships/image"/><Relationship Id="rId2494" Target="embeddings/oleObject1136.bin" Type="http://schemas.openxmlformats.org/officeDocument/2006/relationships/oleObject"/><Relationship Id="rId2495" Target="media/image926.wmf" Type="http://schemas.openxmlformats.org/officeDocument/2006/relationships/image"/><Relationship Id="rId2496" Target="embeddings/oleObject1137.bin" Type="http://schemas.openxmlformats.org/officeDocument/2006/relationships/oleObject"/><Relationship Id="rId2497" Target="media/image927.wmf" Type="http://schemas.openxmlformats.org/officeDocument/2006/relationships/image"/><Relationship Id="rId2498" Target="embeddings/oleObject1138.bin" Type="http://schemas.openxmlformats.org/officeDocument/2006/relationships/oleObject"/><Relationship Id="rId2499" Target="media/image928.wmf" Type="http://schemas.openxmlformats.org/officeDocument/2006/relationships/image"/><Relationship Id="rId25" Target="media/image9.wmf" Type="http://schemas.openxmlformats.org/officeDocument/2006/relationships/image"/><Relationship Id="rId250" Target="embeddings/oleObject71.bin" Type="http://schemas.openxmlformats.org/officeDocument/2006/relationships/oleObject"/><Relationship Id="rId2500" Target="embeddings/oleObject1139.bin" Type="http://schemas.openxmlformats.org/officeDocument/2006/relationships/oleObject"/><Relationship Id="rId2501" Target="media/image929.wmf" Type="http://schemas.openxmlformats.org/officeDocument/2006/relationships/image"/><Relationship Id="rId2502" Target="embeddings/oleObject1140.bin" Type="http://schemas.openxmlformats.org/officeDocument/2006/relationships/oleObject"/><Relationship Id="rId2503" Target="media/image930.wmf" Type="http://schemas.openxmlformats.org/officeDocument/2006/relationships/image"/><Relationship Id="rId2504" Target="embeddings/oleObject1141.bin" Type="http://schemas.openxmlformats.org/officeDocument/2006/relationships/oleObject"/><Relationship Id="rId2505" Target="media/image931.wmf" Type="http://schemas.openxmlformats.org/officeDocument/2006/relationships/image"/><Relationship Id="rId2506" Target="embeddings/oleObject1142.bin" Type="http://schemas.openxmlformats.org/officeDocument/2006/relationships/oleObject"/><Relationship Id="rId2507" Target="media/image932.wmf" Type="http://schemas.openxmlformats.org/officeDocument/2006/relationships/image"/><Relationship Id="rId2508" Target="embeddings/oleObject1143.bin" Type="http://schemas.openxmlformats.org/officeDocument/2006/relationships/oleObject"/><Relationship Id="rId2509" Target="media/image933.wmf" Type="http://schemas.openxmlformats.org/officeDocument/2006/relationships/image"/><Relationship Id="rId251" Target="media/image69.wmf" Type="http://schemas.openxmlformats.org/officeDocument/2006/relationships/image"/><Relationship Id="rId2510" Target="embeddings/oleObject1144.bin" Type="http://schemas.openxmlformats.org/officeDocument/2006/relationships/oleObject"/><Relationship Id="rId2511" Target="media/image934.wmf" Type="http://schemas.openxmlformats.org/officeDocument/2006/relationships/image"/><Relationship Id="rId2512" Target="embeddings/oleObject1145.bin" Type="http://schemas.openxmlformats.org/officeDocument/2006/relationships/oleObject"/><Relationship Id="rId2513" Target="media/image935.wmf" Type="http://schemas.openxmlformats.org/officeDocument/2006/relationships/image"/><Relationship Id="rId2514" Target="embeddings/oleObject1146.bin" Type="http://schemas.openxmlformats.org/officeDocument/2006/relationships/oleObject"/><Relationship Id="rId2515" Target="media/image936.wmf" Type="http://schemas.openxmlformats.org/officeDocument/2006/relationships/image"/><Relationship Id="rId2516" Target="embeddings/oleObject1147.bin" Type="http://schemas.openxmlformats.org/officeDocument/2006/relationships/oleObject"/><Relationship Id="rId2517" Target="media/image937.wmf" Type="http://schemas.openxmlformats.org/officeDocument/2006/relationships/image"/><Relationship Id="rId2518" Target="embeddings/oleObject1148.bin" Type="http://schemas.openxmlformats.org/officeDocument/2006/relationships/oleObject"/><Relationship Id="rId2519" Target="media/image938.wmf" Type="http://schemas.openxmlformats.org/officeDocument/2006/relationships/image"/><Relationship Id="rId252" Target="embeddings/oleObject72.bin" Type="http://schemas.openxmlformats.org/officeDocument/2006/relationships/oleObject"/><Relationship Id="rId2520" Target="embeddings/oleObject1149.bin" Type="http://schemas.openxmlformats.org/officeDocument/2006/relationships/oleObject"/><Relationship Id="rId2521" Target="media/image939.wmf" Type="http://schemas.openxmlformats.org/officeDocument/2006/relationships/image"/><Relationship Id="rId2522" Target="embeddings/oleObject1150.bin" Type="http://schemas.openxmlformats.org/officeDocument/2006/relationships/oleObject"/><Relationship Id="rId2523" Target="media/image940.wmf" Type="http://schemas.openxmlformats.org/officeDocument/2006/relationships/image"/><Relationship Id="rId2524" Target="embeddings/oleObject1151.bin" Type="http://schemas.openxmlformats.org/officeDocument/2006/relationships/oleObject"/><Relationship Id="rId2525" Target="media/image941.wmf" Type="http://schemas.openxmlformats.org/officeDocument/2006/relationships/image"/><Relationship Id="rId2526" Target="embeddings/oleObject1152.bin" Type="http://schemas.openxmlformats.org/officeDocument/2006/relationships/oleObject"/><Relationship Id="rId2527" Target="media/image942.wmf" Type="http://schemas.openxmlformats.org/officeDocument/2006/relationships/image"/><Relationship Id="rId2528" Target="embeddings/oleObject1153.bin" Type="http://schemas.openxmlformats.org/officeDocument/2006/relationships/oleObject"/><Relationship Id="rId2529" Target="media/image943.wmf" Type="http://schemas.openxmlformats.org/officeDocument/2006/relationships/image"/><Relationship Id="rId253" Target="media/image70.wmf" Type="http://schemas.openxmlformats.org/officeDocument/2006/relationships/image"/><Relationship Id="rId2530" Target="embeddings/oleObject1154.bin" Type="http://schemas.openxmlformats.org/officeDocument/2006/relationships/oleObject"/><Relationship Id="rId2531" Target="media/image944.wmf" Type="http://schemas.openxmlformats.org/officeDocument/2006/relationships/image"/><Relationship Id="rId2532" Target="embeddings/oleObject1155.bin" Type="http://schemas.openxmlformats.org/officeDocument/2006/relationships/oleObject"/><Relationship Id="rId2533" Target="media/image945.wmf" Type="http://schemas.openxmlformats.org/officeDocument/2006/relationships/image"/><Relationship Id="rId2534" Target="embeddings/oleObject1156.bin" Type="http://schemas.openxmlformats.org/officeDocument/2006/relationships/oleObject"/><Relationship Id="rId2535" Target="media/image946.wmf" Type="http://schemas.openxmlformats.org/officeDocument/2006/relationships/image"/><Relationship Id="rId2536" Target="embeddings/oleObject1157.bin" Type="http://schemas.openxmlformats.org/officeDocument/2006/relationships/oleObject"/><Relationship Id="rId2537" Target="media/image947.wmf" Type="http://schemas.openxmlformats.org/officeDocument/2006/relationships/image"/><Relationship Id="rId2538" Target="embeddings/oleObject1158.bin" Type="http://schemas.openxmlformats.org/officeDocument/2006/relationships/oleObject"/><Relationship Id="rId2539" Target="media/image948.wmf" Type="http://schemas.openxmlformats.org/officeDocument/2006/relationships/image"/><Relationship Id="rId254" Target="embeddings/oleObject73.bin" Type="http://schemas.openxmlformats.org/officeDocument/2006/relationships/oleObject"/><Relationship Id="rId2540" Target="embeddings/oleObject1159.bin" Type="http://schemas.openxmlformats.org/officeDocument/2006/relationships/oleObject"/><Relationship Id="rId2541" Target="media/image949.wmf" Type="http://schemas.openxmlformats.org/officeDocument/2006/relationships/image"/><Relationship Id="rId2542" Target="embeddings/oleObject1160.bin" Type="http://schemas.openxmlformats.org/officeDocument/2006/relationships/oleObject"/><Relationship Id="rId2543" Target="media/image950.wmf" Type="http://schemas.openxmlformats.org/officeDocument/2006/relationships/image"/><Relationship Id="rId2544" Target="embeddings/oleObject1161.bin" Type="http://schemas.openxmlformats.org/officeDocument/2006/relationships/oleObject"/><Relationship Id="rId2545" Target="media/image951.wmf" Type="http://schemas.openxmlformats.org/officeDocument/2006/relationships/image"/><Relationship Id="rId2546" Target="embeddings/oleObject1162.bin" Type="http://schemas.openxmlformats.org/officeDocument/2006/relationships/oleObject"/><Relationship Id="rId2547" Target="media/image952.wmf" Type="http://schemas.openxmlformats.org/officeDocument/2006/relationships/image"/><Relationship Id="rId2548" Target="embeddings/oleObject1163.bin" Type="http://schemas.openxmlformats.org/officeDocument/2006/relationships/oleObject"/><Relationship Id="rId2549" Target="media/image953.wmf" Type="http://schemas.openxmlformats.org/officeDocument/2006/relationships/image"/><Relationship Id="rId255" Target="media/image71.wmf" Type="http://schemas.openxmlformats.org/officeDocument/2006/relationships/image"/><Relationship Id="rId2550" Target="embeddings/oleObject1164.bin" Type="http://schemas.openxmlformats.org/officeDocument/2006/relationships/oleObject"/><Relationship Id="rId2551" Target="media/image954.wmf" Type="http://schemas.openxmlformats.org/officeDocument/2006/relationships/image"/><Relationship Id="rId2552" Target="embeddings/oleObject1165.bin" Type="http://schemas.openxmlformats.org/officeDocument/2006/relationships/oleObject"/><Relationship Id="rId2553" Target="media/image955.wmf" Type="http://schemas.openxmlformats.org/officeDocument/2006/relationships/image"/><Relationship Id="rId2554" Target="embeddings/oleObject1166.bin" Type="http://schemas.openxmlformats.org/officeDocument/2006/relationships/oleObject"/><Relationship Id="rId2555" Target="media/image956.wmf" Type="http://schemas.openxmlformats.org/officeDocument/2006/relationships/image"/><Relationship Id="rId2556" Target="embeddings/oleObject1167.bin" Type="http://schemas.openxmlformats.org/officeDocument/2006/relationships/oleObject"/><Relationship Id="rId2557" Target="media/image957.wmf" Type="http://schemas.openxmlformats.org/officeDocument/2006/relationships/image"/><Relationship Id="rId2558" Target="embeddings/oleObject1168.bin" Type="http://schemas.openxmlformats.org/officeDocument/2006/relationships/oleObject"/><Relationship Id="rId2559" Target="embeddings/oleObject1169.bin" Type="http://schemas.openxmlformats.org/officeDocument/2006/relationships/oleObject"/><Relationship Id="rId256" Target="embeddings/oleObject74.bin" Type="http://schemas.openxmlformats.org/officeDocument/2006/relationships/oleObject"/><Relationship Id="rId2560" Target="media/image958.wmf" Type="http://schemas.openxmlformats.org/officeDocument/2006/relationships/image"/><Relationship Id="rId2561" Target="embeddings/oleObject1170.bin" Type="http://schemas.openxmlformats.org/officeDocument/2006/relationships/oleObject"/><Relationship Id="rId2562" Target="embeddings/oleObject1171.bin" Type="http://schemas.openxmlformats.org/officeDocument/2006/relationships/oleObject"/><Relationship Id="rId2563" Target="media/image959.wmf" Type="http://schemas.openxmlformats.org/officeDocument/2006/relationships/image"/><Relationship Id="rId2564" Target="embeddings/oleObject1172.bin" Type="http://schemas.openxmlformats.org/officeDocument/2006/relationships/oleObject"/><Relationship Id="rId2565" Target="embeddings/oleObject1173.bin" Type="http://schemas.openxmlformats.org/officeDocument/2006/relationships/oleObject"/><Relationship Id="rId2566" Target="media/image960.wmf" Type="http://schemas.openxmlformats.org/officeDocument/2006/relationships/image"/><Relationship Id="rId2567" Target="embeddings/oleObject1174.bin" Type="http://schemas.openxmlformats.org/officeDocument/2006/relationships/oleObject"/><Relationship Id="rId2568" Target="media/image961.wmf" Type="http://schemas.openxmlformats.org/officeDocument/2006/relationships/image"/><Relationship Id="rId2569" Target="embeddings/oleObject1175.bin" Type="http://schemas.openxmlformats.org/officeDocument/2006/relationships/oleObject"/><Relationship Id="rId257" Target="media/image72.wmf" Type="http://schemas.openxmlformats.org/officeDocument/2006/relationships/image"/><Relationship Id="rId2570" Target="media/image962.wmf" Type="http://schemas.openxmlformats.org/officeDocument/2006/relationships/image"/><Relationship Id="rId2571" Target="embeddings/oleObject1176.bin" Type="http://schemas.openxmlformats.org/officeDocument/2006/relationships/oleObject"/><Relationship Id="rId2572" Target="media/image963.wmf" Type="http://schemas.openxmlformats.org/officeDocument/2006/relationships/image"/><Relationship Id="rId2573" Target="embeddings/oleObject1177.bin" Type="http://schemas.openxmlformats.org/officeDocument/2006/relationships/oleObject"/><Relationship Id="rId2574" Target="media/image964.wmf" Type="http://schemas.openxmlformats.org/officeDocument/2006/relationships/image"/><Relationship Id="rId2575" Target="embeddings/oleObject1178.bin" Type="http://schemas.openxmlformats.org/officeDocument/2006/relationships/oleObject"/><Relationship Id="rId2576" Target="media/image965.wmf" Type="http://schemas.openxmlformats.org/officeDocument/2006/relationships/image"/><Relationship Id="rId2577" Target="embeddings/oleObject1179.bin" Type="http://schemas.openxmlformats.org/officeDocument/2006/relationships/oleObject"/><Relationship Id="rId2578" Target="media/image966.wmf" Type="http://schemas.openxmlformats.org/officeDocument/2006/relationships/image"/><Relationship Id="rId2579" Target="embeddings/oleObject1180.bin" Type="http://schemas.openxmlformats.org/officeDocument/2006/relationships/oleObject"/><Relationship Id="rId258" Target="embeddings/oleObject75.bin" Type="http://schemas.openxmlformats.org/officeDocument/2006/relationships/oleObject"/><Relationship Id="rId2580" Target="media/image967.wmf" Type="http://schemas.openxmlformats.org/officeDocument/2006/relationships/image"/><Relationship Id="rId2581" Target="embeddings/oleObject1181.bin" Type="http://schemas.openxmlformats.org/officeDocument/2006/relationships/oleObject"/><Relationship Id="rId2582" Target="media/image968.wmf" Type="http://schemas.openxmlformats.org/officeDocument/2006/relationships/image"/><Relationship Id="rId2583" Target="embeddings/oleObject1182.bin" Type="http://schemas.openxmlformats.org/officeDocument/2006/relationships/oleObject"/><Relationship Id="rId2584" Target="media/image969.wmf" Type="http://schemas.openxmlformats.org/officeDocument/2006/relationships/image"/><Relationship Id="rId2585" Target="embeddings/oleObject1183.bin" Type="http://schemas.openxmlformats.org/officeDocument/2006/relationships/oleObject"/><Relationship Id="rId2586" Target="media/image970.wmf" Type="http://schemas.openxmlformats.org/officeDocument/2006/relationships/image"/><Relationship Id="rId2587" Target="embeddings/oleObject1184.bin" Type="http://schemas.openxmlformats.org/officeDocument/2006/relationships/oleObject"/><Relationship Id="rId2588" Target="media/image971.wmf" Type="http://schemas.openxmlformats.org/officeDocument/2006/relationships/image"/><Relationship Id="rId2589" Target="embeddings/oleObject1185.bin" Type="http://schemas.openxmlformats.org/officeDocument/2006/relationships/oleObject"/><Relationship Id="rId259" Target="media/image73.wmf" Type="http://schemas.openxmlformats.org/officeDocument/2006/relationships/image"/><Relationship Id="rId2590" Target="media/image972.wmf" Type="http://schemas.openxmlformats.org/officeDocument/2006/relationships/image"/><Relationship Id="rId2591" Target="embeddings/oleObject1186.bin" Type="http://schemas.openxmlformats.org/officeDocument/2006/relationships/oleObject"/><Relationship Id="rId2592" Target="media/image973.wmf" Type="http://schemas.openxmlformats.org/officeDocument/2006/relationships/image"/><Relationship Id="rId2593" Target="embeddings/oleObject1187.bin" Type="http://schemas.openxmlformats.org/officeDocument/2006/relationships/oleObject"/><Relationship Id="rId2594" Target="media/image974.wmf" Type="http://schemas.openxmlformats.org/officeDocument/2006/relationships/image"/><Relationship Id="rId2595" Target="embeddings/oleObject1188.bin" Type="http://schemas.openxmlformats.org/officeDocument/2006/relationships/oleObject"/><Relationship Id="rId2596" Target="media/image975.wmf" Type="http://schemas.openxmlformats.org/officeDocument/2006/relationships/image"/><Relationship Id="rId2597" Target="embeddings/oleObject1189.bin" Type="http://schemas.openxmlformats.org/officeDocument/2006/relationships/oleObject"/><Relationship Id="rId2598" Target="media/image976.wmf" Type="http://schemas.openxmlformats.org/officeDocument/2006/relationships/image"/><Relationship Id="rId2599" Target="embeddings/oleObject1190.bin" Type="http://schemas.openxmlformats.org/officeDocument/2006/relationships/oleObject"/><Relationship Id="rId26" Target="embeddings/oleObject10.bin" Type="http://schemas.openxmlformats.org/officeDocument/2006/relationships/oleObject"/><Relationship Id="rId260" Target="embeddings/oleObject76.bin" Type="http://schemas.openxmlformats.org/officeDocument/2006/relationships/oleObject"/><Relationship Id="rId2600" Target="media/image977.wmf" Type="http://schemas.openxmlformats.org/officeDocument/2006/relationships/image"/><Relationship Id="rId2601" Target="embeddings/oleObject1191.bin" Type="http://schemas.openxmlformats.org/officeDocument/2006/relationships/oleObject"/><Relationship Id="rId2602" Target="media/image978.wmf" Type="http://schemas.openxmlformats.org/officeDocument/2006/relationships/image"/><Relationship Id="rId2603" Target="embeddings/oleObject1192.bin" Type="http://schemas.openxmlformats.org/officeDocument/2006/relationships/oleObject"/><Relationship Id="rId2604" Target="media/image979.wmf" Type="http://schemas.openxmlformats.org/officeDocument/2006/relationships/image"/><Relationship Id="rId2605" Target="embeddings/oleObject1193.bin" Type="http://schemas.openxmlformats.org/officeDocument/2006/relationships/oleObject"/><Relationship Id="rId2606" Target="media/image980.wmf" Type="http://schemas.openxmlformats.org/officeDocument/2006/relationships/image"/><Relationship Id="rId2607" Target="embeddings/oleObject1194.bin" Type="http://schemas.openxmlformats.org/officeDocument/2006/relationships/oleObject"/><Relationship Id="rId2608" Target="media/image981.wmf" Type="http://schemas.openxmlformats.org/officeDocument/2006/relationships/image"/><Relationship Id="rId2609" Target="embeddings/oleObject1195.bin" Type="http://schemas.openxmlformats.org/officeDocument/2006/relationships/oleObject"/><Relationship Id="rId261" Target="media/image74.wmf" Type="http://schemas.openxmlformats.org/officeDocument/2006/relationships/image"/><Relationship Id="rId2610" Target="media/image982.wmf" Type="http://schemas.openxmlformats.org/officeDocument/2006/relationships/image"/><Relationship Id="rId2611" Target="embeddings/oleObject1196.bin" Type="http://schemas.openxmlformats.org/officeDocument/2006/relationships/oleObject"/><Relationship Id="rId2612" Target="media/image983.wmf" Type="http://schemas.openxmlformats.org/officeDocument/2006/relationships/image"/><Relationship Id="rId2613" Target="embeddings/oleObject1197.bin" Type="http://schemas.openxmlformats.org/officeDocument/2006/relationships/oleObject"/><Relationship Id="rId2614" Target="media/image984.wmf" Type="http://schemas.openxmlformats.org/officeDocument/2006/relationships/image"/><Relationship Id="rId2615" Target="media/image985.wmf" Type="http://schemas.openxmlformats.org/officeDocument/2006/relationships/image"/><Relationship Id="rId2616" Target="media/image986.emf" Type="http://schemas.openxmlformats.org/officeDocument/2006/relationships/image"/><Relationship Id="rId2617" Target="media/image987.wmf" Type="http://schemas.openxmlformats.org/officeDocument/2006/relationships/image"/><Relationship Id="rId2618" Target="embeddings/oleObject1198.bin" Type="http://schemas.openxmlformats.org/officeDocument/2006/relationships/oleObject"/><Relationship Id="rId2619" Target="media/image988.wmf" Type="http://schemas.openxmlformats.org/officeDocument/2006/relationships/image"/><Relationship Id="rId262" Target="embeddings/oleObject77.bin" Type="http://schemas.openxmlformats.org/officeDocument/2006/relationships/oleObject"/><Relationship Id="rId2620" Target="embeddings/oleObject1199.bin" Type="http://schemas.openxmlformats.org/officeDocument/2006/relationships/oleObject"/><Relationship Id="rId2621" Target="media/image989.wmf" Type="http://schemas.openxmlformats.org/officeDocument/2006/relationships/image"/><Relationship Id="rId2622" Target="embeddings/oleObject1200.bin" Type="http://schemas.openxmlformats.org/officeDocument/2006/relationships/oleObject"/><Relationship Id="rId2623" Target="media/image990.wmf" Type="http://schemas.openxmlformats.org/officeDocument/2006/relationships/image"/><Relationship Id="rId2624" Target="embeddings/oleObject1201.bin" Type="http://schemas.openxmlformats.org/officeDocument/2006/relationships/oleObject"/><Relationship Id="rId2625" Target="media/image991.wmf" Type="http://schemas.openxmlformats.org/officeDocument/2006/relationships/image"/><Relationship Id="rId2626" Target="embeddings/oleObject1202.bin" Type="http://schemas.openxmlformats.org/officeDocument/2006/relationships/oleObject"/><Relationship Id="rId2627" Target="media/image992.wmf" Type="http://schemas.openxmlformats.org/officeDocument/2006/relationships/image"/><Relationship Id="rId2628" Target="embeddings/oleObject1203.bin" Type="http://schemas.openxmlformats.org/officeDocument/2006/relationships/oleObject"/><Relationship Id="rId2629" Target="media/image993.wmf" Type="http://schemas.openxmlformats.org/officeDocument/2006/relationships/image"/><Relationship Id="rId263" Target="media/image75.wmf" Type="http://schemas.openxmlformats.org/officeDocument/2006/relationships/image"/><Relationship Id="rId2630" Target="embeddings/oleObject1204.bin" Type="http://schemas.openxmlformats.org/officeDocument/2006/relationships/oleObject"/><Relationship Id="rId2631" Target="embeddings/oleObject1205.bin" Type="http://schemas.openxmlformats.org/officeDocument/2006/relationships/oleObject"/><Relationship Id="rId2632" Target="media/image994.wmf" Type="http://schemas.openxmlformats.org/officeDocument/2006/relationships/image"/><Relationship Id="rId2633" Target="embeddings/oleObject1206.bin" Type="http://schemas.openxmlformats.org/officeDocument/2006/relationships/oleObject"/><Relationship Id="rId2634" Target="embeddings/oleObject1207.bin" Type="http://schemas.openxmlformats.org/officeDocument/2006/relationships/oleObject"/><Relationship Id="rId2635" Target="embeddings/oleObject1208.bin" Type="http://schemas.openxmlformats.org/officeDocument/2006/relationships/oleObject"/><Relationship Id="rId2636" Target="media/image995.wmf" Type="http://schemas.openxmlformats.org/officeDocument/2006/relationships/image"/><Relationship Id="rId2637" Target="embeddings/oleObject1209.bin" Type="http://schemas.openxmlformats.org/officeDocument/2006/relationships/oleObject"/><Relationship Id="rId2638" Target="media/image996.wmf" Type="http://schemas.openxmlformats.org/officeDocument/2006/relationships/image"/><Relationship Id="rId2639" Target="embeddings/oleObject1210.bin" Type="http://schemas.openxmlformats.org/officeDocument/2006/relationships/oleObject"/><Relationship Id="rId264" Target="embeddings/oleObject78.bin" Type="http://schemas.openxmlformats.org/officeDocument/2006/relationships/oleObject"/><Relationship Id="rId2640" Target="media/image997.wmf" Type="http://schemas.openxmlformats.org/officeDocument/2006/relationships/image"/><Relationship Id="rId2641" Target="embeddings/oleObject1211.bin" Type="http://schemas.openxmlformats.org/officeDocument/2006/relationships/oleObject"/><Relationship Id="rId2642" Target="media/image998.wmf" Type="http://schemas.openxmlformats.org/officeDocument/2006/relationships/image"/><Relationship Id="rId2643" Target="embeddings/oleObject1212.bin" Type="http://schemas.openxmlformats.org/officeDocument/2006/relationships/oleObject"/><Relationship Id="rId2644" Target="media/image999.wmf" Type="http://schemas.openxmlformats.org/officeDocument/2006/relationships/image"/><Relationship Id="rId2645" Target="embeddings/oleObject1213.bin" Type="http://schemas.openxmlformats.org/officeDocument/2006/relationships/oleObject"/><Relationship Id="rId2646" Target="media/image1000.wmf" Type="http://schemas.openxmlformats.org/officeDocument/2006/relationships/image"/><Relationship Id="rId2647" Target="embeddings/oleObject1214.bin" Type="http://schemas.openxmlformats.org/officeDocument/2006/relationships/oleObject"/><Relationship Id="rId2648" Target="media/image1001.wmf" Type="http://schemas.openxmlformats.org/officeDocument/2006/relationships/image"/><Relationship Id="rId2649" Target="embeddings/oleObject1215.bin" Type="http://schemas.openxmlformats.org/officeDocument/2006/relationships/oleObject"/><Relationship Id="rId265" Target="embeddings/oleObject79.bin" Type="http://schemas.openxmlformats.org/officeDocument/2006/relationships/oleObject"/><Relationship Id="rId2650" Target="media/image1002.wmf" Type="http://schemas.openxmlformats.org/officeDocument/2006/relationships/image"/><Relationship Id="rId2651" Target="media/image1003.wmf" Type="http://schemas.openxmlformats.org/officeDocument/2006/relationships/image"/><Relationship Id="rId2652" Target="media/image1004.wmf" Type="http://schemas.openxmlformats.org/officeDocument/2006/relationships/image"/><Relationship Id="rId2653" Target="media/image1005.wmf" Type="http://schemas.openxmlformats.org/officeDocument/2006/relationships/image"/><Relationship Id="rId2654" Target="media/image1006.wmf" Type="http://schemas.openxmlformats.org/officeDocument/2006/relationships/image"/><Relationship Id="rId2655" Target="media/image1007.wmf" Type="http://schemas.openxmlformats.org/officeDocument/2006/relationships/image"/><Relationship Id="rId2656" Target="media/image1008.wmf" Type="http://schemas.openxmlformats.org/officeDocument/2006/relationships/image"/><Relationship Id="rId2657" Target="embeddings/oleObject1216.bin" Type="http://schemas.openxmlformats.org/officeDocument/2006/relationships/oleObject"/><Relationship Id="rId2658" Target="media/image1009.wmf" Type="http://schemas.openxmlformats.org/officeDocument/2006/relationships/image"/><Relationship Id="rId2659" Target="embeddings/oleObject1217.bin" Type="http://schemas.openxmlformats.org/officeDocument/2006/relationships/oleObject"/><Relationship Id="rId266" Target="embeddings/oleObject80.bin" Type="http://schemas.openxmlformats.org/officeDocument/2006/relationships/oleObject"/><Relationship Id="rId2660" Target="media/image1010.wmf" Type="http://schemas.openxmlformats.org/officeDocument/2006/relationships/image"/><Relationship Id="rId2661" Target="embeddings/oleObject1218.bin" Type="http://schemas.openxmlformats.org/officeDocument/2006/relationships/oleObject"/><Relationship Id="rId2662" Target="media/image1011.wmf" Type="http://schemas.openxmlformats.org/officeDocument/2006/relationships/image"/><Relationship Id="rId2663" Target="embeddings/oleObject1219.bin" Type="http://schemas.openxmlformats.org/officeDocument/2006/relationships/oleObject"/><Relationship Id="rId2664" Target="media/image1012.wmf" Type="http://schemas.openxmlformats.org/officeDocument/2006/relationships/image"/><Relationship Id="rId2665" Target="embeddings/oleObject1220.bin" Type="http://schemas.openxmlformats.org/officeDocument/2006/relationships/oleObject"/><Relationship Id="rId2666" Target="media/image1013.wmf" Type="http://schemas.openxmlformats.org/officeDocument/2006/relationships/image"/><Relationship Id="rId2667" Target="embeddings/oleObject1221.bin" Type="http://schemas.openxmlformats.org/officeDocument/2006/relationships/oleObject"/><Relationship Id="rId2668" Target="media/image1014.wmf" Type="http://schemas.openxmlformats.org/officeDocument/2006/relationships/image"/><Relationship Id="rId2669" Target="embeddings/oleObject1222.bin" Type="http://schemas.openxmlformats.org/officeDocument/2006/relationships/oleObject"/><Relationship Id="rId267" Target="media/image76.wmf" Type="http://schemas.openxmlformats.org/officeDocument/2006/relationships/image"/><Relationship Id="rId2670" Target="media/image1015.png" Type="http://schemas.openxmlformats.org/officeDocument/2006/relationships/image"/><Relationship Id="rId2671" Target="media/image1016.wmf" Type="http://schemas.openxmlformats.org/officeDocument/2006/relationships/image"/><Relationship Id="rId2672" Target="media/image1017.wmf" Type="http://schemas.openxmlformats.org/officeDocument/2006/relationships/image"/><Relationship Id="rId2673" Target="media/image1018.wmf" Type="http://schemas.openxmlformats.org/officeDocument/2006/relationships/image"/><Relationship Id="rId2674" Target="media/image1019.wmf" Type="http://schemas.openxmlformats.org/officeDocument/2006/relationships/image"/><Relationship Id="rId2675" Target="media/image1020.wmf" Type="http://schemas.openxmlformats.org/officeDocument/2006/relationships/image"/><Relationship Id="rId2676" Target="media/image1021.wmf" Type="http://schemas.openxmlformats.org/officeDocument/2006/relationships/image"/><Relationship Id="rId2677" Target="media/image1022.wmf" Type="http://schemas.openxmlformats.org/officeDocument/2006/relationships/image"/><Relationship Id="rId2678" Target="media/image1023.wmf" Type="http://schemas.openxmlformats.org/officeDocument/2006/relationships/image"/><Relationship Id="rId2679" Target="media/image1024.wmf" Type="http://schemas.openxmlformats.org/officeDocument/2006/relationships/image"/><Relationship Id="rId268" Target="media/image77.wmf" Type="http://schemas.openxmlformats.org/officeDocument/2006/relationships/image"/><Relationship Id="rId2680" Target="media/image1025.wmf" Type="http://schemas.openxmlformats.org/officeDocument/2006/relationships/image"/><Relationship Id="rId2681" Target="media/image1026.wmf" Type="http://schemas.openxmlformats.org/officeDocument/2006/relationships/image"/><Relationship Id="rId2682" Target="embeddings/oleObject1223.bin" Type="http://schemas.openxmlformats.org/officeDocument/2006/relationships/oleObject"/><Relationship Id="rId2683" Target="media/image1027.wmf" Type="http://schemas.openxmlformats.org/officeDocument/2006/relationships/image"/><Relationship Id="rId2684" Target="embeddings/oleObject1224.bin" Type="http://schemas.openxmlformats.org/officeDocument/2006/relationships/oleObject"/><Relationship Id="rId2685" Target="media/image1028.wmf" Type="http://schemas.openxmlformats.org/officeDocument/2006/relationships/image"/><Relationship Id="rId2686" Target="embeddings/oleObject1225.bin" Type="http://schemas.openxmlformats.org/officeDocument/2006/relationships/oleObject"/><Relationship Id="rId2687" Target="media/image1029.wmf" Type="http://schemas.openxmlformats.org/officeDocument/2006/relationships/image"/><Relationship Id="rId2688" Target="embeddings/oleObject1226.bin" Type="http://schemas.openxmlformats.org/officeDocument/2006/relationships/oleObject"/><Relationship Id="rId2689" Target="media/image1030.wmf" Type="http://schemas.openxmlformats.org/officeDocument/2006/relationships/image"/><Relationship Id="rId269" Target="media/image78.wmf" Type="http://schemas.openxmlformats.org/officeDocument/2006/relationships/image"/><Relationship Id="rId2690" Target="embeddings/oleObject1227.bin" Type="http://schemas.openxmlformats.org/officeDocument/2006/relationships/oleObject"/><Relationship Id="rId2691" Target="media/image1031.wmf" Type="http://schemas.openxmlformats.org/officeDocument/2006/relationships/image"/><Relationship Id="rId2692" Target="embeddings/oleObject1228.bin" Type="http://schemas.openxmlformats.org/officeDocument/2006/relationships/oleObject"/><Relationship Id="rId2693" Target="media/image1032.wmf" Type="http://schemas.openxmlformats.org/officeDocument/2006/relationships/image"/><Relationship Id="rId2694" Target="embeddings/oleObject1229.bin" Type="http://schemas.openxmlformats.org/officeDocument/2006/relationships/oleObject"/><Relationship Id="rId2695" Target="media/image1033.wmf" Type="http://schemas.openxmlformats.org/officeDocument/2006/relationships/image"/><Relationship Id="rId2696" Target="embeddings/oleObject1230.bin" Type="http://schemas.openxmlformats.org/officeDocument/2006/relationships/oleObject"/><Relationship Id="rId2697" Target="embeddings/oleObject1231.bin" Type="http://schemas.openxmlformats.org/officeDocument/2006/relationships/oleObject"/><Relationship Id="rId2698" Target="media/image1034.png" Type="http://schemas.openxmlformats.org/officeDocument/2006/relationships/image"/><Relationship Id="rId2699" Target="media/image1035.wmf" Type="http://schemas.openxmlformats.org/officeDocument/2006/relationships/image"/><Relationship Id="rId27" Target="media/image10.wmf" Type="http://schemas.openxmlformats.org/officeDocument/2006/relationships/image"/><Relationship Id="rId270" Target="media/image79.wmf" Type="http://schemas.openxmlformats.org/officeDocument/2006/relationships/image"/><Relationship Id="rId2700" Target="media/image1036.wmf" Type="http://schemas.openxmlformats.org/officeDocument/2006/relationships/image"/><Relationship Id="rId2701" Target="media/image1037.wmf" Type="http://schemas.openxmlformats.org/officeDocument/2006/relationships/image"/><Relationship Id="rId2702" Target="media/image1038.wmf" Type="http://schemas.openxmlformats.org/officeDocument/2006/relationships/image"/><Relationship Id="rId2703" Target="media/image1039.wmf" Type="http://schemas.openxmlformats.org/officeDocument/2006/relationships/image"/><Relationship Id="rId2704" Target="media/image1040.wmf" Type="http://schemas.openxmlformats.org/officeDocument/2006/relationships/image"/><Relationship Id="rId2705" Target="media/image1041.wmf" Type="http://schemas.openxmlformats.org/officeDocument/2006/relationships/image"/><Relationship Id="rId2706" Target="media/image1042.wmf" Type="http://schemas.openxmlformats.org/officeDocument/2006/relationships/image"/><Relationship Id="rId2707" Target="media/image1043.wmf" Type="http://schemas.openxmlformats.org/officeDocument/2006/relationships/image"/><Relationship Id="rId2708" Target="media/image1044.wmf" Type="http://schemas.openxmlformats.org/officeDocument/2006/relationships/image"/><Relationship Id="rId2709" Target="embeddings/oleObject1232.bin" Type="http://schemas.openxmlformats.org/officeDocument/2006/relationships/oleObject"/><Relationship Id="rId2710" Target="media/image1045.wmf" Type="http://schemas.openxmlformats.org/officeDocument/2006/relationships/image"/><Relationship Id="rId2711" Target="embeddings/oleObject1233.bin" Type="http://schemas.openxmlformats.org/officeDocument/2006/relationships/oleObject"/><Relationship Id="rId2712" Target="media/image1046.wmf" Type="http://schemas.openxmlformats.org/officeDocument/2006/relationships/image"/><Relationship Id="rId2713" Target="embeddings/oleObject1234.bin" Type="http://schemas.openxmlformats.org/officeDocument/2006/relationships/oleObject"/><Relationship Id="rId2714" Target="media/image1047.wmf" Type="http://schemas.openxmlformats.org/officeDocument/2006/relationships/image"/><Relationship Id="rId2715" Target="embeddings/oleObject1235.bin" Type="http://schemas.openxmlformats.org/officeDocument/2006/relationships/oleObject"/><Relationship Id="rId2716" Target="media/image1048.wmf" Type="http://schemas.openxmlformats.org/officeDocument/2006/relationships/image"/><Relationship Id="rId2717" Target="embeddings/oleObject1236.bin" Type="http://schemas.openxmlformats.org/officeDocument/2006/relationships/oleObject"/><Relationship Id="rId2718" Target="media/image1049.wmf" Type="http://schemas.openxmlformats.org/officeDocument/2006/relationships/image"/><Relationship Id="rId2719" Target="embeddings/oleObject1237.bin" Type="http://schemas.openxmlformats.org/officeDocument/2006/relationships/oleObject"/><Relationship Id="rId2720" Target="media/image1050.wmf" Type="http://schemas.openxmlformats.org/officeDocument/2006/relationships/image"/><Relationship Id="rId2721" Target="embeddings/oleObject1238.bin" Type="http://schemas.openxmlformats.org/officeDocument/2006/relationships/oleObject"/><Relationship Id="rId2722" Target="media/image1051.wmf" Type="http://schemas.openxmlformats.org/officeDocument/2006/relationships/image"/><Relationship Id="rId2723" Target="embeddings/oleObject1239.bin" Type="http://schemas.openxmlformats.org/officeDocument/2006/relationships/oleObject"/><Relationship Id="rId2724" Target="media/image1052.wmf" Type="http://schemas.openxmlformats.org/officeDocument/2006/relationships/image"/><Relationship Id="rId2725" Target="embeddings/oleObject1240.bin" Type="http://schemas.openxmlformats.org/officeDocument/2006/relationships/oleObject"/><Relationship Id="rId2726" Target="media/image1053.wmf" Type="http://schemas.openxmlformats.org/officeDocument/2006/relationships/image"/><Relationship Id="rId2727" Target="embeddings/oleObject1241.bin" Type="http://schemas.openxmlformats.org/officeDocument/2006/relationships/oleObject"/><Relationship Id="rId2728" Target="media/image1054.wmf" Type="http://schemas.openxmlformats.org/officeDocument/2006/relationships/image"/><Relationship Id="rId2729" Target="embeddings/oleObject1242.bin" Type="http://schemas.openxmlformats.org/officeDocument/2006/relationships/oleObject"/><Relationship Id="rId2730" Target="media/image1055.wmf" Type="http://schemas.openxmlformats.org/officeDocument/2006/relationships/image"/><Relationship Id="rId2731" Target="embeddings/oleObject1243.bin" Type="http://schemas.openxmlformats.org/officeDocument/2006/relationships/oleObject"/><Relationship Id="rId2732" Target="media/image1056.wmf" Type="http://schemas.openxmlformats.org/officeDocument/2006/relationships/image"/><Relationship Id="rId2733" Target="embeddings/oleObject1244.bin" Type="http://schemas.openxmlformats.org/officeDocument/2006/relationships/oleObject"/><Relationship Id="rId2734" Target="media/image1057.wmf" Type="http://schemas.openxmlformats.org/officeDocument/2006/relationships/image"/><Relationship Id="rId2735" Target="embeddings/oleObject1245.bin" Type="http://schemas.openxmlformats.org/officeDocument/2006/relationships/oleObject"/><Relationship Id="rId2736" Target="media/image1058.wmf" Type="http://schemas.openxmlformats.org/officeDocument/2006/relationships/image"/><Relationship Id="rId2737" Target="embeddings/oleObject1246.bin" Type="http://schemas.openxmlformats.org/officeDocument/2006/relationships/oleObject"/><Relationship Id="rId2738" Target="media/image1059.wmf" Type="http://schemas.openxmlformats.org/officeDocument/2006/relationships/image"/><Relationship Id="rId2739" Target="embeddings/oleObject1247.bin" Type="http://schemas.openxmlformats.org/officeDocument/2006/relationships/oleObject"/><Relationship Id="rId2740" Target="media/image1060.wmf" Type="http://schemas.openxmlformats.org/officeDocument/2006/relationships/image"/><Relationship Id="rId2741" Target="embeddings/oleObject1248.bin" Type="http://schemas.openxmlformats.org/officeDocument/2006/relationships/oleObject"/><Relationship Id="rId2742" Target="media/image1061.wmf" Type="http://schemas.openxmlformats.org/officeDocument/2006/relationships/image"/><Relationship Id="rId2743" Target="embeddings/oleObject1249.bin" Type="http://schemas.openxmlformats.org/officeDocument/2006/relationships/oleObject"/><Relationship Id="rId2744" Target="media/image1062.wmf" Type="http://schemas.openxmlformats.org/officeDocument/2006/relationships/image"/><Relationship Id="rId2745" Target="embeddings/oleObject1250.bin" Type="http://schemas.openxmlformats.org/officeDocument/2006/relationships/oleObject"/><Relationship Id="rId2746" Target="media/image1063.wmf" Type="http://schemas.openxmlformats.org/officeDocument/2006/relationships/image"/><Relationship Id="rId2747" Target="embeddings/oleObject1251.bin" Type="http://schemas.openxmlformats.org/officeDocument/2006/relationships/oleObject"/><Relationship Id="rId2748" Target="media/image1064.wmf" Type="http://schemas.openxmlformats.org/officeDocument/2006/relationships/image"/><Relationship Id="rId2749" Target="embeddings/oleObject1252.bin" Type="http://schemas.openxmlformats.org/officeDocument/2006/relationships/oleObject"/><Relationship Id="rId2750" Target="media/image1065.wmf" Type="http://schemas.openxmlformats.org/officeDocument/2006/relationships/image"/><Relationship Id="rId2751" Target="embeddings/oleObject1253.bin" Type="http://schemas.openxmlformats.org/officeDocument/2006/relationships/oleObject"/><Relationship Id="rId2752" Target="media/image1066.wmf" Type="http://schemas.openxmlformats.org/officeDocument/2006/relationships/image"/><Relationship Id="rId2753" Target="embeddings/oleObject1254.bin" Type="http://schemas.openxmlformats.org/officeDocument/2006/relationships/oleObject"/><Relationship Id="rId2754" Target="media/image1067.wmf" Type="http://schemas.openxmlformats.org/officeDocument/2006/relationships/image"/><Relationship Id="rId2755" Target="embeddings/oleObject1255.bin" Type="http://schemas.openxmlformats.org/officeDocument/2006/relationships/oleObject"/><Relationship Id="rId2756" Target="media/image1068.wmf" Type="http://schemas.openxmlformats.org/officeDocument/2006/relationships/image"/><Relationship Id="rId2757" Target="embeddings/oleObject1256.bin" Type="http://schemas.openxmlformats.org/officeDocument/2006/relationships/oleObject"/><Relationship Id="rId2758" Target="media/image1069.wmf" Type="http://schemas.openxmlformats.org/officeDocument/2006/relationships/image"/><Relationship Id="rId2759" Target="embeddings/oleObject1257.bin" Type="http://schemas.openxmlformats.org/officeDocument/2006/relationships/oleObject"/><Relationship Id="rId2760" Target="media/image1070.wmf" Type="http://schemas.openxmlformats.org/officeDocument/2006/relationships/image"/><Relationship Id="rId2761" Target="embeddings/oleObject1258.bin" Type="http://schemas.openxmlformats.org/officeDocument/2006/relationships/oleObject"/><Relationship Id="rId2762" Target="media/image1071.wmf" Type="http://schemas.openxmlformats.org/officeDocument/2006/relationships/image"/><Relationship Id="rId2763" Target="embeddings/oleObject1259.bin" Type="http://schemas.openxmlformats.org/officeDocument/2006/relationships/oleObject"/><Relationship Id="rId2764" Target="media/image1072.wmf" Type="http://schemas.openxmlformats.org/officeDocument/2006/relationships/image"/><Relationship Id="rId2765" Target="embeddings/oleObject1260.bin" Type="http://schemas.openxmlformats.org/officeDocument/2006/relationships/oleObject"/><Relationship Id="rId2766" Target="media/image1073.wmf" Type="http://schemas.openxmlformats.org/officeDocument/2006/relationships/image"/><Relationship Id="rId2767" Target="embeddings/oleObject1261.bin" Type="http://schemas.openxmlformats.org/officeDocument/2006/relationships/oleObject"/><Relationship Id="rId2768" Target="media/image1074.wmf" Type="http://schemas.openxmlformats.org/officeDocument/2006/relationships/image"/><Relationship Id="rId2769" Target="embeddings/oleObject1262.bin" Type="http://schemas.openxmlformats.org/officeDocument/2006/relationships/oleObject"/><Relationship Id="rId2770" Target="media/image1075.wmf" Type="http://schemas.openxmlformats.org/officeDocument/2006/relationships/image"/><Relationship Id="rId2771" Target="embeddings/oleObject1263.bin" Type="http://schemas.openxmlformats.org/officeDocument/2006/relationships/oleObject"/><Relationship Id="rId2772" Target="media/image1076.wmf" Type="http://schemas.openxmlformats.org/officeDocument/2006/relationships/image"/><Relationship Id="rId2773" Target="embeddings/oleObject1264.bin" Type="http://schemas.openxmlformats.org/officeDocument/2006/relationships/oleObject"/><Relationship Id="rId2774" Target="media/image1077.wmf" Type="http://schemas.openxmlformats.org/officeDocument/2006/relationships/image"/><Relationship Id="rId2775" Target="embeddings/oleObject1265.bin" Type="http://schemas.openxmlformats.org/officeDocument/2006/relationships/oleObject"/><Relationship Id="rId2776" Target="media/image1078.wmf" Type="http://schemas.openxmlformats.org/officeDocument/2006/relationships/image"/><Relationship Id="rId2777" Target="embeddings/oleObject1266.bin" Type="http://schemas.openxmlformats.org/officeDocument/2006/relationships/oleObject"/><Relationship Id="rId2778" Target="media/image1079.wmf" Type="http://schemas.openxmlformats.org/officeDocument/2006/relationships/image"/><Relationship Id="rId2779" Target="embeddings/oleObject1267.bin" Type="http://schemas.openxmlformats.org/officeDocument/2006/relationships/oleObject"/><Relationship Id="rId2780" Target="media/image1080.wmf" Type="http://schemas.openxmlformats.org/officeDocument/2006/relationships/image"/><Relationship Id="rId2781" Target="embeddings/oleObject1268.bin" Type="http://schemas.openxmlformats.org/officeDocument/2006/relationships/oleObject"/><Relationship Id="rId2782" Target="media/image1081.wmf" Type="http://schemas.openxmlformats.org/officeDocument/2006/relationships/image"/><Relationship Id="rId2783" Target="embeddings/oleObject1269.bin" Type="http://schemas.openxmlformats.org/officeDocument/2006/relationships/oleObject"/><Relationship Id="rId2784" Target="media/image1082.wmf" Type="http://schemas.openxmlformats.org/officeDocument/2006/relationships/image"/><Relationship Id="rId2785" Target="embeddings/oleObject1270.bin" Type="http://schemas.openxmlformats.org/officeDocument/2006/relationships/oleObject"/><Relationship Id="rId2786" Target="media/image1083.wmf" Type="http://schemas.openxmlformats.org/officeDocument/2006/relationships/image"/><Relationship Id="rId2787" Target="embeddings/oleObject1271.bin" Type="http://schemas.openxmlformats.org/officeDocument/2006/relationships/oleObject"/><Relationship Id="rId2788" Target="media/image1084.wmf" Type="http://schemas.openxmlformats.org/officeDocument/2006/relationships/image"/><Relationship Id="rId2789" Target="embeddings/oleObject1272.bin" Type="http://schemas.openxmlformats.org/officeDocument/2006/relationships/oleObject"/><Relationship Id="rId2790" Target="media/image1085.wmf" Type="http://schemas.openxmlformats.org/officeDocument/2006/relationships/image"/><Relationship Id="rId2791" Target="embeddings/oleObject1273.bin" Type="http://schemas.openxmlformats.org/officeDocument/2006/relationships/oleObject"/><Relationship Id="rId2792" Target="media/image1086.wmf" Type="http://schemas.openxmlformats.org/officeDocument/2006/relationships/image"/><Relationship Id="rId2793" Target="embeddings/oleObject1274.bin" Type="http://schemas.openxmlformats.org/officeDocument/2006/relationships/oleObject"/><Relationship Id="rId2794" Target="media/image1087.wmf" Type="http://schemas.openxmlformats.org/officeDocument/2006/relationships/image"/><Relationship Id="rId2795" Target="embeddings/oleObject1275.bin" Type="http://schemas.openxmlformats.org/officeDocument/2006/relationships/oleObject"/><Relationship Id="rId2796" Target="media/image1088.wmf" Type="http://schemas.openxmlformats.org/officeDocument/2006/relationships/image"/><Relationship Id="rId2797" Target="embeddings/oleObject1276.bin" Type="http://schemas.openxmlformats.org/officeDocument/2006/relationships/oleObject"/><Relationship Id="rId2798" Target="media/image1089.wmf" Type="http://schemas.openxmlformats.org/officeDocument/2006/relationships/image"/><Relationship Id="rId2799" Target="embeddings/oleObject1277.bin" Type="http://schemas.openxmlformats.org/officeDocument/2006/relationships/oleObject"/><Relationship Id="rId28" Target="embeddings/oleObject11.bin" Type="http://schemas.openxmlformats.org/officeDocument/2006/relationships/oleObject"/><Relationship Id="rId2800" Target="media/image1090.wmf" Type="http://schemas.openxmlformats.org/officeDocument/2006/relationships/image"/><Relationship Id="rId2801" Target="embeddings/oleObject1278.bin" Type="http://schemas.openxmlformats.org/officeDocument/2006/relationships/oleObject"/><Relationship Id="rId2802" Target="media/image1091.wmf" Type="http://schemas.openxmlformats.org/officeDocument/2006/relationships/image"/><Relationship Id="rId2803" Target="embeddings/oleObject1279.bin" Type="http://schemas.openxmlformats.org/officeDocument/2006/relationships/oleObject"/><Relationship Id="rId2804" Target="media/image1092.wmf" Type="http://schemas.openxmlformats.org/officeDocument/2006/relationships/image"/><Relationship Id="rId2805" Target="embeddings/oleObject1280.bin" Type="http://schemas.openxmlformats.org/officeDocument/2006/relationships/oleObject"/><Relationship Id="rId2806" Target="media/image1093.wmf" Type="http://schemas.openxmlformats.org/officeDocument/2006/relationships/image"/><Relationship Id="rId2807" Target="embeddings/oleObject1281.bin" Type="http://schemas.openxmlformats.org/officeDocument/2006/relationships/oleObject"/><Relationship Id="rId2808" Target="media/image1094.wmf" Type="http://schemas.openxmlformats.org/officeDocument/2006/relationships/image"/><Relationship Id="rId2809" Target="embeddings/oleObject1282.bin" Type="http://schemas.openxmlformats.org/officeDocument/2006/relationships/oleObject"/><Relationship Id="rId2810" Target="media/image1095.wmf" Type="http://schemas.openxmlformats.org/officeDocument/2006/relationships/image"/><Relationship Id="rId2811" Target="embeddings/oleObject1283.bin" Type="http://schemas.openxmlformats.org/officeDocument/2006/relationships/oleObject"/><Relationship Id="rId2812" Target="media/image1096.wmf" Type="http://schemas.openxmlformats.org/officeDocument/2006/relationships/image"/><Relationship Id="rId2813" Target="embeddings/oleObject1284.bin" Type="http://schemas.openxmlformats.org/officeDocument/2006/relationships/oleObject"/><Relationship Id="rId2814" Target="media/image1097.wmf" Type="http://schemas.openxmlformats.org/officeDocument/2006/relationships/image"/><Relationship Id="rId2815" Target="embeddings/oleObject1285.bin" Type="http://schemas.openxmlformats.org/officeDocument/2006/relationships/oleObject"/><Relationship Id="rId2816" Target="media/image1098.wmf" Type="http://schemas.openxmlformats.org/officeDocument/2006/relationships/image"/><Relationship Id="rId2817" Target="embeddings/oleObject1286.bin" Type="http://schemas.openxmlformats.org/officeDocument/2006/relationships/oleObject"/><Relationship Id="rId2818" Target="media/image1099.wmf" Type="http://schemas.openxmlformats.org/officeDocument/2006/relationships/image"/><Relationship Id="rId2819" Target="embeddings/oleObject1287.bin" Type="http://schemas.openxmlformats.org/officeDocument/2006/relationships/oleObject"/><Relationship Id="rId2820" Target="media/image1100.wmf" Type="http://schemas.openxmlformats.org/officeDocument/2006/relationships/image"/><Relationship Id="rId2821" Target="embeddings/oleObject1288.bin" Type="http://schemas.openxmlformats.org/officeDocument/2006/relationships/oleObject"/><Relationship Id="rId2822" Target="media/image1101.wmf" Type="http://schemas.openxmlformats.org/officeDocument/2006/relationships/image"/><Relationship Id="rId2823" Target="embeddings/oleObject1289.bin" Type="http://schemas.openxmlformats.org/officeDocument/2006/relationships/oleObject"/><Relationship Id="rId2824" Target="media/image1102.wmf" Type="http://schemas.openxmlformats.org/officeDocument/2006/relationships/image"/><Relationship Id="rId2825" Target="embeddings/oleObject1290.bin" Type="http://schemas.openxmlformats.org/officeDocument/2006/relationships/oleObject"/><Relationship Id="rId2826" Target="media/image1103.wmf" Type="http://schemas.openxmlformats.org/officeDocument/2006/relationships/image"/><Relationship Id="rId2827" Target="embeddings/oleObject1291.bin" Type="http://schemas.openxmlformats.org/officeDocument/2006/relationships/oleObject"/><Relationship Id="rId2828" Target="media/image1104.wmf" Type="http://schemas.openxmlformats.org/officeDocument/2006/relationships/image"/><Relationship Id="rId2829" Target="embeddings/oleObject1292.bin" Type="http://schemas.openxmlformats.org/officeDocument/2006/relationships/oleObject"/><Relationship Id="rId2830" Target="media/image1105.wmf" Type="http://schemas.openxmlformats.org/officeDocument/2006/relationships/image"/><Relationship Id="rId2831" Target="embeddings/oleObject1293.bin" Type="http://schemas.openxmlformats.org/officeDocument/2006/relationships/oleObject"/><Relationship Id="rId2832" Target="media/image1106.wmf" Type="http://schemas.openxmlformats.org/officeDocument/2006/relationships/image"/><Relationship Id="rId2833" Target="embeddings/oleObject1294.bin" Type="http://schemas.openxmlformats.org/officeDocument/2006/relationships/oleObject"/><Relationship Id="rId2834" Target="media/image1107.wmf" Type="http://schemas.openxmlformats.org/officeDocument/2006/relationships/image"/><Relationship Id="rId2835" Target="embeddings/oleObject1295.bin" Type="http://schemas.openxmlformats.org/officeDocument/2006/relationships/oleObject"/><Relationship Id="rId2836" Target="media/image1108.wmf" Type="http://schemas.openxmlformats.org/officeDocument/2006/relationships/image"/><Relationship Id="rId2837" Target="embeddings/oleObject1296.bin" Type="http://schemas.openxmlformats.org/officeDocument/2006/relationships/oleObject"/><Relationship Id="rId2838" Target="media/image1109.wmf" Type="http://schemas.openxmlformats.org/officeDocument/2006/relationships/image"/><Relationship Id="rId2839" Target="embeddings/oleObject1297.bin" Type="http://schemas.openxmlformats.org/officeDocument/2006/relationships/oleObject"/><Relationship Id="rId2840" Target="media/image1110.wmf" Type="http://schemas.openxmlformats.org/officeDocument/2006/relationships/image"/><Relationship Id="rId2841" Target="embeddings/oleObject1298.bin" Type="http://schemas.openxmlformats.org/officeDocument/2006/relationships/oleObject"/><Relationship Id="rId2842" Target="media/image1111.wmf" Type="http://schemas.openxmlformats.org/officeDocument/2006/relationships/image"/><Relationship Id="rId2843" Target="embeddings/oleObject1299.bin" Type="http://schemas.openxmlformats.org/officeDocument/2006/relationships/oleObject"/><Relationship Id="rId2844" Target="media/image1112.wmf" Type="http://schemas.openxmlformats.org/officeDocument/2006/relationships/image"/><Relationship Id="rId2845" Target="embeddings/oleObject1300.bin" Type="http://schemas.openxmlformats.org/officeDocument/2006/relationships/oleObject"/><Relationship Id="rId2846" Target="media/image1113.wmf" Type="http://schemas.openxmlformats.org/officeDocument/2006/relationships/image"/><Relationship Id="rId2847" Target="embeddings/oleObject1301.bin" Type="http://schemas.openxmlformats.org/officeDocument/2006/relationships/oleObject"/><Relationship Id="rId2848" Target="media/image1114.png" Type="http://schemas.openxmlformats.org/officeDocument/2006/relationships/image"/><Relationship Id="rId2849" Target="media/image1115.wmf" Type="http://schemas.openxmlformats.org/officeDocument/2006/relationships/image"/><Relationship Id="rId2850" Target="media/image1116.wmf" Type="http://schemas.openxmlformats.org/officeDocument/2006/relationships/image"/><Relationship Id="rId2851" Target="media/image1117.wmf" Type="http://schemas.openxmlformats.org/officeDocument/2006/relationships/image"/><Relationship Id="rId2852" Target="media/image1118.wmf" Type="http://schemas.openxmlformats.org/officeDocument/2006/relationships/image"/><Relationship Id="rId2853" Target="media/image1119.wmf" Type="http://schemas.openxmlformats.org/officeDocument/2006/relationships/image"/><Relationship Id="rId2854" Target="media/image1120.wmf" Type="http://schemas.openxmlformats.org/officeDocument/2006/relationships/image"/><Relationship Id="rId2855" Target="media/image1121.wmf" Type="http://schemas.openxmlformats.org/officeDocument/2006/relationships/image"/><Relationship Id="rId2856" Target="media/image1122.wmf" Type="http://schemas.openxmlformats.org/officeDocument/2006/relationships/image"/><Relationship Id="rId2857" Target="media/image1123.wmf" Type="http://schemas.openxmlformats.org/officeDocument/2006/relationships/image"/><Relationship Id="rId2858" Target="embeddings/oleObject1302.bin" Type="http://schemas.openxmlformats.org/officeDocument/2006/relationships/oleObject"/><Relationship Id="rId2859" Target="media/image1124.wmf" Type="http://schemas.openxmlformats.org/officeDocument/2006/relationships/image"/><Relationship Id="rId2860" Target="embeddings/oleObject1303.bin" Type="http://schemas.openxmlformats.org/officeDocument/2006/relationships/oleObject"/><Relationship Id="rId2861" Target="media/image1125.wmf" Type="http://schemas.openxmlformats.org/officeDocument/2006/relationships/image"/><Relationship Id="rId2862" Target="embeddings/oleObject1304.bin" Type="http://schemas.openxmlformats.org/officeDocument/2006/relationships/oleObject"/><Relationship Id="rId2863" Target="media/image1126.wmf" Type="http://schemas.openxmlformats.org/officeDocument/2006/relationships/image"/><Relationship Id="rId2864" Target="embeddings/oleObject1305.bin" Type="http://schemas.openxmlformats.org/officeDocument/2006/relationships/oleObject"/><Relationship Id="rId2865" Target="media/image1127.wmf" Type="http://schemas.openxmlformats.org/officeDocument/2006/relationships/image"/><Relationship Id="rId2866" Target="embeddings/oleObject1306.bin" Type="http://schemas.openxmlformats.org/officeDocument/2006/relationships/oleObject"/><Relationship Id="rId2867" Target="media/image1128.wmf" Type="http://schemas.openxmlformats.org/officeDocument/2006/relationships/image"/><Relationship Id="rId2868" Target="embeddings/oleObject1307.bin" Type="http://schemas.openxmlformats.org/officeDocument/2006/relationships/oleObject"/><Relationship Id="rId2869" Target="media/image1129.wmf" Type="http://schemas.openxmlformats.org/officeDocument/2006/relationships/image"/><Relationship Id="rId2870" Target="embeddings/oleObject1308.bin" Type="http://schemas.openxmlformats.org/officeDocument/2006/relationships/oleObject"/><Relationship Id="rId2871" Target="media/image1130.wmf" Type="http://schemas.openxmlformats.org/officeDocument/2006/relationships/image"/><Relationship Id="rId2872" Target="embeddings/oleObject1309.bin" Type="http://schemas.openxmlformats.org/officeDocument/2006/relationships/oleObject"/><Relationship Id="rId2873" Target="media/image1131.wmf" Type="http://schemas.openxmlformats.org/officeDocument/2006/relationships/image"/><Relationship Id="rId2874" Target="embeddings/oleObject1310.bin" Type="http://schemas.openxmlformats.org/officeDocument/2006/relationships/oleObject"/><Relationship Id="rId2875" Target="media/image1132.wmf" Type="http://schemas.openxmlformats.org/officeDocument/2006/relationships/image"/><Relationship Id="rId2876" Target="embeddings/oleObject1311.bin" Type="http://schemas.openxmlformats.org/officeDocument/2006/relationships/oleObject"/><Relationship Id="rId2877" Target="media/image1133.wmf" Type="http://schemas.openxmlformats.org/officeDocument/2006/relationships/image"/><Relationship Id="rId2878" Target="embeddings/oleObject1312.bin" Type="http://schemas.openxmlformats.org/officeDocument/2006/relationships/oleObject"/><Relationship Id="rId2879" Target="media/image1134.wmf" Type="http://schemas.openxmlformats.org/officeDocument/2006/relationships/image"/><Relationship Id="rId2880" Target="embeddings/oleObject1313.bin" Type="http://schemas.openxmlformats.org/officeDocument/2006/relationships/oleObject"/><Relationship Id="rId2881" Target="media/image1135.wmf" Type="http://schemas.openxmlformats.org/officeDocument/2006/relationships/image"/><Relationship Id="rId2882" Target="embeddings/oleObject1314.bin" Type="http://schemas.openxmlformats.org/officeDocument/2006/relationships/oleObject"/><Relationship Id="rId2883" Target="media/image1136.wmf" Type="http://schemas.openxmlformats.org/officeDocument/2006/relationships/image"/><Relationship Id="rId2884" Target="embeddings/oleObject1315.bin" Type="http://schemas.openxmlformats.org/officeDocument/2006/relationships/oleObject"/><Relationship Id="rId2885" Target="media/image1137.wmf" Type="http://schemas.openxmlformats.org/officeDocument/2006/relationships/image"/><Relationship Id="rId2886" Target="embeddings/oleObject1316.bin" Type="http://schemas.openxmlformats.org/officeDocument/2006/relationships/oleObject"/><Relationship Id="rId2887" Target="media/image1138.wmf" Type="http://schemas.openxmlformats.org/officeDocument/2006/relationships/image"/><Relationship Id="rId2888" Target="embeddings/oleObject1317.bin" Type="http://schemas.openxmlformats.org/officeDocument/2006/relationships/oleObject"/><Relationship Id="rId2889" Target="media/image1139.wmf" Type="http://schemas.openxmlformats.org/officeDocument/2006/relationships/image"/><Relationship Id="rId2890" Target="embeddings/oleObject1318.bin" Type="http://schemas.openxmlformats.org/officeDocument/2006/relationships/oleObject"/><Relationship Id="rId2891" Target="media/image1140.wmf" Type="http://schemas.openxmlformats.org/officeDocument/2006/relationships/image"/><Relationship Id="rId2892" Target="embeddings/oleObject1319.bin" Type="http://schemas.openxmlformats.org/officeDocument/2006/relationships/oleObject"/><Relationship Id="rId2893" Target="media/image1141.wmf" Type="http://schemas.openxmlformats.org/officeDocument/2006/relationships/image"/><Relationship Id="rId2894" Target="embeddings/oleObject1320.bin" Type="http://schemas.openxmlformats.org/officeDocument/2006/relationships/oleObject"/><Relationship Id="rId2895" Target="media/image1142.wmf" Type="http://schemas.openxmlformats.org/officeDocument/2006/relationships/image"/><Relationship Id="rId2896" Target="embeddings/oleObject1321.bin" Type="http://schemas.openxmlformats.org/officeDocument/2006/relationships/oleObject"/><Relationship Id="rId2897" Target="media/image1143.wmf" Type="http://schemas.openxmlformats.org/officeDocument/2006/relationships/image"/><Relationship Id="rId2898" Target="embeddings/oleObject1322.bin" Type="http://schemas.openxmlformats.org/officeDocument/2006/relationships/oleObject"/><Relationship Id="rId2899" Target="media/image1144.wmf" Type="http://schemas.openxmlformats.org/officeDocument/2006/relationships/image"/><Relationship Id="rId29" Target="media/image11.wmf" Type="http://schemas.openxmlformats.org/officeDocument/2006/relationships/image"/><Relationship Id="rId2900" Target="embeddings/oleObject1323.bin" Type="http://schemas.openxmlformats.org/officeDocument/2006/relationships/oleObject"/><Relationship Id="rId2901" Target="media/image1145.wmf" Type="http://schemas.openxmlformats.org/officeDocument/2006/relationships/image"/><Relationship Id="rId2902" Target="embeddings/oleObject1324.bin" Type="http://schemas.openxmlformats.org/officeDocument/2006/relationships/oleObject"/><Relationship Id="rId2903" Target="media/image1146.wmf" Type="http://schemas.openxmlformats.org/officeDocument/2006/relationships/image"/><Relationship Id="rId2904" Target="embeddings/oleObject1325.bin" Type="http://schemas.openxmlformats.org/officeDocument/2006/relationships/oleObject"/><Relationship Id="rId2905" Target="media/image1147.wmf" Type="http://schemas.openxmlformats.org/officeDocument/2006/relationships/image"/><Relationship Id="rId2906" Target="embeddings/oleObject1326.bin" Type="http://schemas.openxmlformats.org/officeDocument/2006/relationships/oleObject"/><Relationship Id="rId2907" Target="media/image1148.wmf" Type="http://schemas.openxmlformats.org/officeDocument/2006/relationships/image"/><Relationship Id="rId2908" Target="embeddings/oleObject1327.bin" Type="http://schemas.openxmlformats.org/officeDocument/2006/relationships/oleObject"/><Relationship Id="rId2909" Target="media/image1149.wmf" Type="http://schemas.openxmlformats.org/officeDocument/2006/relationships/image"/><Relationship Id="rId2910" Target="embeddings/oleObject1328.bin" Type="http://schemas.openxmlformats.org/officeDocument/2006/relationships/oleObject"/><Relationship Id="rId2911" Target="media/image1150.wmf" Type="http://schemas.openxmlformats.org/officeDocument/2006/relationships/image"/><Relationship Id="rId2912" Target="embeddings/oleObject1329.bin" Type="http://schemas.openxmlformats.org/officeDocument/2006/relationships/oleObject"/><Relationship Id="rId2913" Target="media/image1151.wmf" Type="http://schemas.openxmlformats.org/officeDocument/2006/relationships/image"/><Relationship Id="rId2914" Target="embeddings/oleObject1330.bin" Type="http://schemas.openxmlformats.org/officeDocument/2006/relationships/oleObject"/><Relationship Id="rId2915" Target="media/image1152.wmf" Type="http://schemas.openxmlformats.org/officeDocument/2006/relationships/image"/><Relationship Id="rId2916" Target="embeddings/oleObject1331.bin" Type="http://schemas.openxmlformats.org/officeDocument/2006/relationships/oleObject"/><Relationship Id="rId2917" Target="media/image1153.wmf" Type="http://schemas.openxmlformats.org/officeDocument/2006/relationships/image"/><Relationship Id="rId2918" Target="embeddings/oleObject1332.bin" Type="http://schemas.openxmlformats.org/officeDocument/2006/relationships/oleObject"/><Relationship Id="rId2919" Target="media/image1154.wmf" Type="http://schemas.openxmlformats.org/officeDocument/2006/relationships/image"/><Relationship Id="rId2920" Target="embeddings/oleObject1333.bin" Type="http://schemas.openxmlformats.org/officeDocument/2006/relationships/oleObject"/><Relationship Id="rId2921" Target="media/image1155.wmf" Type="http://schemas.openxmlformats.org/officeDocument/2006/relationships/image"/><Relationship Id="rId2922" Target="embeddings/oleObject1334.bin" Type="http://schemas.openxmlformats.org/officeDocument/2006/relationships/oleObject"/><Relationship Id="rId2923" Target="media/image1156.wmf" Type="http://schemas.openxmlformats.org/officeDocument/2006/relationships/image"/><Relationship Id="rId2924" Target="embeddings/oleObject1335.bin" Type="http://schemas.openxmlformats.org/officeDocument/2006/relationships/oleObject"/><Relationship Id="rId2925" Target="media/image1157.wmf" Type="http://schemas.openxmlformats.org/officeDocument/2006/relationships/image"/><Relationship Id="rId2926" Target="embeddings/oleObject1336.bin" Type="http://schemas.openxmlformats.org/officeDocument/2006/relationships/oleObject"/><Relationship Id="rId2927" Target="media/image1158.wmf" Type="http://schemas.openxmlformats.org/officeDocument/2006/relationships/image"/><Relationship Id="rId2928" Target="embeddings/oleObject1337.bin" Type="http://schemas.openxmlformats.org/officeDocument/2006/relationships/oleObject"/><Relationship Id="rId2929" Target="media/image1159.wmf" Type="http://schemas.openxmlformats.org/officeDocument/2006/relationships/image"/><Relationship Id="rId2930" Target="embeddings/oleObject1338.bin" Type="http://schemas.openxmlformats.org/officeDocument/2006/relationships/oleObject"/><Relationship Id="rId2931" Target="media/image1160.wmf" Type="http://schemas.openxmlformats.org/officeDocument/2006/relationships/image"/><Relationship Id="rId2932" Target="embeddings/oleObject1339.bin" Type="http://schemas.openxmlformats.org/officeDocument/2006/relationships/oleObject"/><Relationship Id="rId2933" Target="media/image1161.wmf" Type="http://schemas.openxmlformats.org/officeDocument/2006/relationships/image"/><Relationship Id="rId2934" Target="embeddings/oleObject1340.bin" Type="http://schemas.openxmlformats.org/officeDocument/2006/relationships/oleObject"/><Relationship Id="rId2935" Target="media/image1162.wmf" Type="http://schemas.openxmlformats.org/officeDocument/2006/relationships/image"/><Relationship Id="rId2936" Target="embeddings/oleObject1341.bin" Type="http://schemas.openxmlformats.org/officeDocument/2006/relationships/oleObject"/><Relationship Id="rId2937" Target="media/image1163.wmf" Type="http://schemas.openxmlformats.org/officeDocument/2006/relationships/image"/><Relationship Id="rId2938" Target="embeddings/oleObject1342.bin" Type="http://schemas.openxmlformats.org/officeDocument/2006/relationships/oleObject"/><Relationship Id="rId2939" Target="media/image1164.wmf" Type="http://schemas.openxmlformats.org/officeDocument/2006/relationships/image"/><Relationship Id="rId2940" Target="embeddings/oleObject1343.bin" Type="http://schemas.openxmlformats.org/officeDocument/2006/relationships/oleObject"/><Relationship Id="rId2941" Target="media/image1165.wmf" Type="http://schemas.openxmlformats.org/officeDocument/2006/relationships/image"/><Relationship Id="rId2942" Target="embeddings/oleObject1344.bin" Type="http://schemas.openxmlformats.org/officeDocument/2006/relationships/oleObject"/><Relationship Id="rId2943" Target="media/image1166.wmf" Type="http://schemas.openxmlformats.org/officeDocument/2006/relationships/image"/><Relationship Id="rId2944" Target="embeddings/oleObject1345.bin" Type="http://schemas.openxmlformats.org/officeDocument/2006/relationships/oleObject"/><Relationship Id="rId2945" Target="media/image1167.wmf" Type="http://schemas.openxmlformats.org/officeDocument/2006/relationships/image"/><Relationship Id="rId2946" Target="embeddings/oleObject1346.bin" Type="http://schemas.openxmlformats.org/officeDocument/2006/relationships/oleObject"/><Relationship Id="rId2947" Target="media/image1168.wmf" Type="http://schemas.openxmlformats.org/officeDocument/2006/relationships/image"/><Relationship Id="rId2948" Target="embeddings/oleObject1347.bin" Type="http://schemas.openxmlformats.org/officeDocument/2006/relationships/oleObject"/><Relationship Id="rId2949" Target="media/image1169.wmf" Type="http://schemas.openxmlformats.org/officeDocument/2006/relationships/image"/><Relationship Id="rId2950" Target="embeddings/oleObject1348.bin" Type="http://schemas.openxmlformats.org/officeDocument/2006/relationships/oleObject"/><Relationship Id="rId2951" Target="media/image1170.wmf" Type="http://schemas.openxmlformats.org/officeDocument/2006/relationships/image"/><Relationship Id="rId2952" Target="embeddings/oleObject1349.bin" Type="http://schemas.openxmlformats.org/officeDocument/2006/relationships/oleObject"/><Relationship Id="rId2953" Target="media/image1171.wmf" Type="http://schemas.openxmlformats.org/officeDocument/2006/relationships/image"/><Relationship Id="rId2954" Target="embeddings/oleObject1350.bin" Type="http://schemas.openxmlformats.org/officeDocument/2006/relationships/oleObject"/><Relationship Id="rId2955" Target="media/image1172.wmf" Type="http://schemas.openxmlformats.org/officeDocument/2006/relationships/image"/><Relationship Id="rId2956" Target="embeddings/oleObject1351.bin" Type="http://schemas.openxmlformats.org/officeDocument/2006/relationships/oleObject"/><Relationship Id="rId2957" Target="media/image1173.wmf" Type="http://schemas.openxmlformats.org/officeDocument/2006/relationships/image"/><Relationship Id="rId2958" Target="embeddings/oleObject1352.bin" Type="http://schemas.openxmlformats.org/officeDocument/2006/relationships/oleObject"/><Relationship Id="rId2959" Target="media/image1174.wmf" Type="http://schemas.openxmlformats.org/officeDocument/2006/relationships/image"/><Relationship Id="rId2960" Target="embeddings/oleObject1353.bin" Type="http://schemas.openxmlformats.org/officeDocument/2006/relationships/oleObject"/><Relationship Id="rId2961" Target="media/image1175.wmf" Type="http://schemas.openxmlformats.org/officeDocument/2006/relationships/image"/><Relationship Id="rId2962" Target="embeddings/oleObject1354.bin" Type="http://schemas.openxmlformats.org/officeDocument/2006/relationships/oleObject"/><Relationship Id="rId2963" Target="media/image1176.wmf" Type="http://schemas.openxmlformats.org/officeDocument/2006/relationships/image"/><Relationship Id="rId2964" Target="media/image1177.wmf" Type="http://schemas.openxmlformats.org/officeDocument/2006/relationships/image"/><Relationship Id="rId2965" Target="media/image1178.wmf" Type="http://schemas.openxmlformats.org/officeDocument/2006/relationships/image"/><Relationship Id="rId2966" Target="media/image1179.wmf" Type="http://schemas.openxmlformats.org/officeDocument/2006/relationships/image"/><Relationship Id="rId2967" Target="media/image1180.wmf" Type="http://schemas.openxmlformats.org/officeDocument/2006/relationships/image"/><Relationship Id="rId2968" Target="media/image1181.wmf" Type="http://schemas.openxmlformats.org/officeDocument/2006/relationships/image"/><Relationship Id="rId2969" Target="media/image1182.wmf" Type="http://schemas.openxmlformats.org/officeDocument/2006/relationships/image"/><Relationship Id="rId2970" Target="media/image1183.wmf" Type="http://schemas.openxmlformats.org/officeDocument/2006/relationships/image"/><Relationship Id="rId2971" Target="embeddings/oleObject1355.bin" Type="http://schemas.openxmlformats.org/officeDocument/2006/relationships/oleObject"/><Relationship Id="rId2972" Target="media/image1184.wmf" Type="http://schemas.openxmlformats.org/officeDocument/2006/relationships/image"/><Relationship Id="rId2973" Target="embeddings/oleObject1356.bin" Type="http://schemas.openxmlformats.org/officeDocument/2006/relationships/oleObject"/><Relationship Id="rId2974" Target="media/image1185.wmf" Type="http://schemas.openxmlformats.org/officeDocument/2006/relationships/image"/><Relationship Id="rId2975" Target="embeddings/oleObject1357.bin" Type="http://schemas.openxmlformats.org/officeDocument/2006/relationships/oleObject"/><Relationship Id="rId2976" Target="media/image1186.wmf" Type="http://schemas.openxmlformats.org/officeDocument/2006/relationships/image"/><Relationship Id="rId2977" Target="embeddings/oleObject1358.bin" Type="http://schemas.openxmlformats.org/officeDocument/2006/relationships/oleObject"/><Relationship Id="rId2978" Target="media/image1187.wmf" Type="http://schemas.openxmlformats.org/officeDocument/2006/relationships/image"/><Relationship Id="rId2979" Target="embeddings/oleObject1359.bin" Type="http://schemas.openxmlformats.org/officeDocument/2006/relationships/oleObject"/><Relationship Id="rId2980" Target="media/image1188.wmf" Type="http://schemas.openxmlformats.org/officeDocument/2006/relationships/image"/><Relationship Id="rId2981" Target="embeddings/oleObject1360.bin" Type="http://schemas.openxmlformats.org/officeDocument/2006/relationships/oleObject"/><Relationship Id="rId2982" Target="media/image1189.wmf" Type="http://schemas.openxmlformats.org/officeDocument/2006/relationships/image"/><Relationship Id="rId2983" Target="embeddings/oleObject1361.bin" Type="http://schemas.openxmlformats.org/officeDocument/2006/relationships/oleObject"/><Relationship Id="rId2984" Target="media/image1190.wmf" Type="http://schemas.openxmlformats.org/officeDocument/2006/relationships/image"/><Relationship Id="rId2985" Target="embeddings/oleObject1362.bin" Type="http://schemas.openxmlformats.org/officeDocument/2006/relationships/oleObject"/><Relationship Id="rId2986" Target="media/image1191.wmf" Type="http://schemas.openxmlformats.org/officeDocument/2006/relationships/image"/><Relationship Id="rId2987" Target="embeddings/oleObject1363.bin" Type="http://schemas.openxmlformats.org/officeDocument/2006/relationships/oleObject"/><Relationship Id="rId2988" Target="media/image1192.wmf" Type="http://schemas.openxmlformats.org/officeDocument/2006/relationships/image"/><Relationship Id="rId2989" Target="embeddings/oleObject1364.bin" Type="http://schemas.openxmlformats.org/officeDocument/2006/relationships/oleObject"/><Relationship Id="rId2990" Target="media/image1193.wmf" Type="http://schemas.openxmlformats.org/officeDocument/2006/relationships/image"/><Relationship Id="rId2991" Target="embeddings/oleObject1365.bin" Type="http://schemas.openxmlformats.org/officeDocument/2006/relationships/oleObject"/><Relationship Id="rId2992" Target="media/image1194.wmf" Type="http://schemas.openxmlformats.org/officeDocument/2006/relationships/image"/><Relationship Id="rId2993" Target="embeddings/oleObject1366.bin" Type="http://schemas.openxmlformats.org/officeDocument/2006/relationships/oleObject"/><Relationship Id="rId2994" Target="media/image1195.wmf" Type="http://schemas.openxmlformats.org/officeDocument/2006/relationships/image"/><Relationship Id="rId2995" Target="embeddings/oleObject1367.bin" Type="http://schemas.openxmlformats.org/officeDocument/2006/relationships/oleObject"/><Relationship Id="rId2996" Target="media/image1196.wmf" Type="http://schemas.openxmlformats.org/officeDocument/2006/relationships/image"/><Relationship Id="rId2997" Target="embeddings/oleObject1368.bin" Type="http://schemas.openxmlformats.org/officeDocument/2006/relationships/oleObject"/><Relationship Id="rId2998" Target="media/image1197.png" Type="http://schemas.openxmlformats.org/officeDocument/2006/relationships/image"/><Relationship Id="rId2999" Target="media/image1198.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0" Target="media/image1199.wmf" Type="http://schemas.openxmlformats.org/officeDocument/2006/relationships/image"/><Relationship Id="rId3001" Target="media/image1200.wmf" Type="http://schemas.openxmlformats.org/officeDocument/2006/relationships/image"/><Relationship Id="rId3002" Target="media/image1201.wmf" Type="http://schemas.openxmlformats.org/officeDocument/2006/relationships/image"/><Relationship Id="rId3003" Target="media/image1202.wmf" Type="http://schemas.openxmlformats.org/officeDocument/2006/relationships/image"/><Relationship Id="rId3004" Target="media/image1203.wmf" Type="http://schemas.openxmlformats.org/officeDocument/2006/relationships/image"/><Relationship Id="rId3005" Target="media/image1204.wmf" Type="http://schemas.openxmlformats.org/officeDocument/2006/relationships/image"/><Relationship Id="rId3006" Target="media/image1205.wmf" Type="http://schemas.openxmlformats.org/officeDocument/2006/relationships/image"/><Relationship Id="rId3007" Target="media/image1206.wmf" Type="http://schemas.openxmlformats.org/officeDocument/2006/relationships/image"/><Relationship Id="rId3008" Target="media/image1207.wmf" Type="http://schemas.openxmlformats.org/officeDocument/2006/relationships/image"/><Relationship Id="rId3009" Target="embeddings/oleObject1369.bin" Type="http://schemas.openxmlformats.org/officeDocument/2006/relationships/oleObject"/><Relationship Id="rId3010" Target="media/image1208.wmf" Type="http://schemas.openxmlformats.org/officeDocument/2006/relationships/image"/><Relationship Id="rId3011" Target="embeddings/oleObject1370.bin" Type="http://schemas.openxmlformats.org/officeDocument/2006/relationships/oleObject"/><Relationship Id="rId3012" Target="media/image1209.wmf" Type="http://schemas.openxmlformats.org/officeDocument/2006/relationships/image"/><Relationship Id="rId3013" Target="embeddings/oleObject1371.bin" Type="http://schemas.openxmlformats.org/officeDocument/2006/relationships/oleObject"/><Relationship Id="rId3014" Target="media/image1210.wmf" Type="http://schemas.openxmlformats.org/officeDocument/2006/relationships/image"/><Relationship Id="rId3015" Target="embeddings/oleObject1372.bin" Type="http://schemas.openxmlformats.org/officeDocument/2006/relationships/oleObject"/><Relationship Id="rId3016" Target="media/image1211.wmf" Type="http://schemas.openxmlformats.org/officeDocument/2006/relationships/image"/><Relationship Id="rId3017" Target="embeddings/oleObject1373.bin" Type="http://schemas.openxmlformats.org/officeDocument/2006/relationships/oleObject"/><Relationship Id="rId3018" Target="media/image1212.wmf" Type="http://schemas.openxmlformats.org/officeDocument/2006/relationships/image"/><Relationship Id="rId3019" Target="embeddings/oleObject1374.bin" Type="http://schemas.openxmlformats.org/officeDocument/2006/relationships/oleObject"/><Relationship Id="rId3020" Target="media/image1213.wmf" Type="http://schemas.openxmlformats.org/officeDocument/2006/relationships/image"/><Relationship Id="rId3021" Target="media/image1214.wmf" Type="http://schemas.openxmlformats.org/officeDocument/2006/relationships/image"/><Relationship Id="rId3022" Target="media/image1215.wmf" Type="http://schemas.openxmlformats.org/officeDocument/2006/relationships/image"/><Relationship Id="rId3023" Target="media/image1216.wmf" Type="http://schemas.openxmlformats.org/officeDocument/2006/relationships/image"/><Relationship Id="rId3024" Target="media/image1217.wmf" Type="http://schemas.openxmlformats.org/officeDocument/2006/relationships/image"/><Relationship Id="rId3025" Target="media/image1218.wmf" Type="http://schemas.openxmlformats.org/officeDocument/2006/relationships/image"/><Relationship Id="rId3026" Target="embeddings/oleObject1375.bin" Type="http://schemas.openxmlformats.org/officeDocument/2006/relationships/oleObject"/><Relationship Id="rId3027" Target="media/image1219.wmf" Type="http://schemas.openxmlformats.org/officeDocument/2006/relationships/image"/><Relationship Id="rId3028" Target="embeddings/oleObject1376.bin" Type="http://schemas.openxmlformats.org/officeDocument/2006/relationships/oleObject"/><Relationship Id="rId3029" Target="media/image1220.wmf" Type="http://schemas.openxmlformats.org/officeDocument/2006/relationships/image"/><Relationship Id="rId3030" Target="embeddings/oleObject1377.bin" Type="http://schemas.openxmlformats.org/officeDocument/2006/relationships/oleObject"/><Relationship Id="rId3031" Target="media/image1221.wmf" Type="http://schemas.openxmlformats.org/officeDocument/2006/relationships/image"/><Relationship Id="rId3032" Target="embeddings/oleObject1378.bin" Type="http://schemas.openxmlformats.org/officeDocument/2006/relationships/oleObject"/><Relationship Id="rId3033" Target="media/image1222.wmf" Type="http://schemas.openxmlformats.org/officeDocument/2006/relationships/image"/><Relationship Id="rId3034" Target="embeddings/oleObject1379.bin" Type="http://schemas.openxmlformats.org/officeDocument/2006/relationships/oleObject"/><Relationship Id="rId3035" Target="media/image1223.wmf" Type="http://schemas.openxmlformats.org/officeDocument/2006/relationships/image"/><Relationship Id="rId3036" Target="embeddings/oleObject1380.bin" Type="http://schemas.openxmlformats.org/officeDocument/2006/relationships/oleObject"/><Relationship Id="rId3037" Target="media/image1224.wmf" Type="http://schemas.openxmlformats.org/officeDocument/2006/relationships/image"/><Relationship Id="rId3038" Target="embeddings/oleObject1381.bin" Type="http://schemas.openxmlformats.org/officeDocument/2006/relationships/oleObject"/><Relationship Id="rId3039" Target="media/image1225.wmf" Type="http://schemas.openxmlformats.org/officeDocument/2006/relationships/image"/><Relationship Id="rId3040" Target="embeddings/oleObject1382.bin" Type="http://schemas.openxmlformats.org/officeDocument/2006/relationships/oleObject"/><Relationship Id="rId3041" Target="media/image1226.wmf" Type="http://schemas.openxmlformats.org/officeDocument/2006/relationships/image"/><Relationship Id="rId3042" Target="embeddings/oleObject1383.bin" Type="http://schemas.openxmlformats.org/officeDocument/2006/relationships/oleObject"/><Relationship Id="rId3043" Target="media/image1227.wmf" Type="http://schemas.openxmlformats.org/officeDocument/2006/relationships/image"/><Relationship Id="rId3044" Target="media/image1228.wmf" Type="http://schemas.openxmlformats.org/officeDocument/2006/relationships/image"/><Relationship Id="rId3045" Target="media/image1229.wmf" Type="http://schemas.openxmlformats.org/officeDocument/2006/relationships/image"/><Relationship Id="rId3046" Target="media/image1230.wmf" Type="http://schemas.openxmlformats.org/officeDocument/2006/relationships/image"/><Relationship Id="rId3047" Target="media/image1231.wmf" Type="http://schemas.openxmlformats.org/officeDocument/2006/relationships/image"/><Relationship Id="rId3048" Target="media/image1232.wmf" Type="http://schemas.openxmlformats.org/officeDocument/2006/relationships/image"/><Relationship Id="rId3049" Target="embeddings/oleObject1384.bin" Type="http://schemas.openxmlformats.org/officeDocument/2006/relationships/oleObject"/><Relationship Id="rId3050" Target="media/image1233.wmf" Type="http://schemas.openxmlformats.org/officeDocument/2006/relationships/image"/><Relationship Id="rId3051" Target="embeddings/oleObject1385.bin" Type="http://schemas.openxmlformats.org/officeDocument/2006/relationships/oleObject"/><Relationship Id="rId3052" Target="media/image1234.wmf" Type="http://schemas.openxmlformats.org/officeDocument/2006/relationships/image"/><Relationship Id="rId3053" Target="embeddings/oleObject1386.bin" Type="http://schemas.openxmlformats.org/officeDocument/2006/relationships/oleObject"/><Relationship Id="rId3054" Target="media/image1235.wmf" Type="http://schemas.openxmlformats.org/officeDocument/2006/relationships/image"/><Relationship Id="rId3055" Target="embeddings/oleObject1387.bin" Type="http://schemas.openxmlformats.org/officeDocument/2006/relationships/oleObject"/><Relationship Id="rId3056" Target="media/image1236.wmf" Type="http://schemas.openxmlformats.org/officeDocument/2006/relationships/image"/><Relationship Id="rId3057" Target="embeddings/oleObject1388.bin" Type="http://schemas.openxmlformats.org/officeDocument/2006/relationships/oleObject"/><Relationship Id="rId3058" Target="media/image1237.wmf" Type="http://schemas.openxmlformats.org/officeDocument/2006/relationships/image"/><Relationship Id="rId3059" Target="embeddings/oleObject1389.bin" Type="http://schemas.openxmlformats.org/officeDocument/2006/relationships/oleObject"/><Relationship Id="rId3060" Target="media/image1238.wmf" Type="http://schemas.openxmlformats.org/officeDocument/2006/relationships/image"/><Relationship Id="rId3061" Target="embeddings/oleObject1390.bin" Type="http://schemas.openxmlformats.org/officeDocument/2006/relationships/oleObject"/><Relationship Id="rId3062" Target="media/image1239.wmf" Type="http://schemas.openxmlformats.org/officeDocument/2006/relationships/image"/><Relationship Id="rId3063" Target="embeddings/oleObject1391.bin" Type="http://schemas.openxmlformats.org/officeDocument/2006/relationships/oleObject"/><Relationship Id="rId3064" Target="media/image1240.wmf" Type="http://schemas.openxmlformats.org/officeDocument/2006/relationships/image"/><Relationship Id="rId3065" Target="embeddings/oleObject1392.bin" Type="http://schemas.openxmlformats.org/officeDocument/2006/relationships/oleObject"/><Relationship Id="rId3066" Target="media/image1241.wmf" Type="http://schemas.openxmlformats.org/officeDocument/2006/relationships/image"/><Relationship Id="rId3067" Target="embeddings/oleObject1393.bin" Type="http://schemas.openxmlformats.org/officeDocument/2006/relationships/oleObject"/><Relationship Id="rId3068" Target="media/image1242.wmf" Type="http://schemas.openxmlformats.org/officeDocument/2006/relationships/image"/><Relationship Id="rId3069" Target="embeddings/oleObject1394.bin" Type="http://schemas.openxmlformats.org/officeDocument/2006/relationships/oleObject"/><Relationship Id="rId3070" Target="media/image1243.wmf" Type="http://schemas.openxmlformats.org/officeDocument/2006/relationships/image"/><Relationship Id="rId3071" Target="embeddings/oleObject1395.bin" Type="http://schemas.openxmlformats.org/officeDocument/2006/relationships/oleObject"/><Relationship Id="rId3072" Target="media/image1244.wmf" Type="http://schemas.openxmlformats.org/officeDocument/2006/relationships/image"/><Relationship Id="rId3073" Target="embeddings/oleObject1396.bin" Type="http://schemas.openxmlformats.org/officeDocument/2006/relationships/oleObject"/><Relationship Id="rId3074" Target="media/image1245.wmf" Type="http://schemas.openxmlformats.org/officeDocument/2006/relationships/image"/><Relationship Id="rId3075" Target="embeddings/oleObject1397.bin" Type="http://schemas.openxmlformats.org/officeDocument/2006/relationships/oleObject"/><Relationship Id="rId3076" Target="media/image1246.wmf" Type="http://schemas.openxmlformats.org/officeDocument/2006/relationships/image"/><Relationship Id="rId3077" Target="embeddings/oleObject1398.bin" Type="http://schemas.openxmlformats.org/officeDocument/2006/relationships/oleObject"/><Relationship Id="rId3078" Target="media/image1247.wmf" Type="http://schemas.openxmlformats.org/officeDocument/2006/relationships/image"/><Relationship Id="rId3079" Target="embeddings/oleObject1399.bin" Type="http://schemas.openxmlformats.org/officeDocument/2006/relationships/oleObject"/><Relationship Id="rId3080" Target="media/image1248.wmf" Type="http://schemas.openxmlformats.org/officeDocument/2006/relationships/image"/><Relationship Id="rId3081" Target="embeddings/oleObject1400.bin" Type="http://schemas.openxmlformats.org/officeDocument/2006/relationships/oleObject"/><Relationship Id="rId3082" Target="media/image1249.wmf" Type="http://schemas.openxmlformats.org/officeDocument/2006/relationships/image"/><Relationship Id="rId3083" Target="embeddings/oleObject1401.bin" Type="http://schemas.openxmlformats.org/officeDocument/2006/relationships/oleObject"/><Relationship Id="rId3084" Target="media/image1250.wmf" Type="http://schemas.openxmlformats.org/officeDocument/2006/relationships/image"/><Relationship Id="rId3085" Target="embeddings/oleObject1402.bin" Type="http://schemas.openxmlformats.org/officeDocument/2006/relationships/oleObject"/><Relationship Id="rId3086" Target="media/image1251.wmf" Type="http://schemas.openxmlformats.org/officeDocument/2006/relationships/image"/><Relationship Id="rId3087" Target="embeddings/oleObject1403.bin" Type="http://schemas.openxmlformats.org/officeDocument/2006/relationships/oleObject"/><Relationship Id="rId3088" Target="media/image1252.wmf" Type="http://schemas.openxmlformats.org/officeDocument/2006/relationships/image"/><Relationship Id="rId3089" Target="embeddings/oleObject1404.bin" Type="http://schemas.openxmlformats.org/officeDocument/2006/relationships/oleObject"/><Relationship Id="rId3090" Target="media/image1253.wmf" Type="http://schemas.openxmlformats.org/officeDocument/2006/relationships/image"/><Relationship Id="rId3091" Target="embeddings/oleObject1405.bin" Type="http://schemas.openxmlformats.org/officeDocument/2006/relationships/oleObject"/><Relationship Id="rId3092" Target="media/image1254.wmf" Type="http://schemas.openxmlformats.org/officeDocument/2006/relationships/image"/><Relationship Id="rId3093" Target="embeddings/oleObject1406.bin" Type="http://schemas.openxmlformats.org/officeDocument/2006/relationships/oleObject"/><Relationship Id="rId3094" Target="media/image1255.wmf" Type="http://schemas.openxmlformats.org/officeDocument/2006/relationships/image"/><Relationship Id="rId3095" Target="embeddings/oleObject1407.bin" Type="http://schemas.openxmlformats.org/officeDocument/2006/relationships/oleObject"/><Relationship Id="rId3096" Target="media/image1256.wmf" Type="http://schemas.openxmlformats.org/officeDocument/2006/relationships/image"/><Relationship Id="rId3097" Target="embeddings/oleObject1408.bin" Type="http://schemas.openxmlformats.org/officeDocument/2006/relationships/oleObject"/><Relationship Id="rId3098" Target="media/image1257.wmf" Type="http://schemas.openxmlformats.org/officeDocument/2006/relationships/image"/><Relationship Id="rId3099" Target="embeddings/oleObject1409.bin" Type="http://schemas.openxmlformats.org/officeDocument/2006/relationships/oleObject"/><Relationship Id="rId31" Target="media/image12.wmf" Type="http://schemas.openxmlformats.org/officeDocument/2006/relationships/image"/><Relationship Id="rId3100" Target="media/image1258.wmf" Type="http://schemas.openxmlformats.org/officeDocument/2006/relationships/image"/><Relationship Id="rId3101" Target="embeddings/oleObject1410.bin" Type="http://schemas.openxmlformats.org/officeDocument/2006/relationships/oleObject"/><Relationship Id="rId3102" Target="media/image1259.wmf" Type="http://schemas.openxmlformats.org/officeDocument/2006/relationships/image"/><Relationship Id="rId3103" Target="embeddings/oleObject1411.bin" Type="http://schemas.openxmlformats.org/officeDocument/2006/relationships/oleObject"/><Relationship Id="rId3104" Target="media/image1260.wmf" Type="http://schemas.openxmlformats.org/officeDocument/2006/relationships/image"/><Relationship Id="rId3105" Target="embeddings/oleObject1412.bin" Type="http://schemas.openxmlformats.org/officeDocument/2006/relationships/oleObject"/><Relationship Id="rId3106" Target="media/image1261.wmf" Type="http://schemas.openxmlformats.org/officeDocument/2006/relationships/image"/><Relationship Id="rId3107" Target="embeddings/oleObject1413.bin" Type="http://schemas.openxmlformats.org/officeDocument/2006/relationships/oleObject"/><Relationship Id="rId3108" Target="media/image1262.wmf" Type="http://schemas.openxmlformats.org/officeDocument/2006/relationships/image"/><Relationship Id="rId3109" Target="embeddings/oleObject1414.bin" Type="http://schemas.openxmlformats.org/officeDocument/2006/relationships/oleObject"/><Relationship Id="rId3110" Target="media/image1263.wmf" Type="http://schemas.openxmlformats.org/officeDocument/2006/relationships/image"/><Relationship Id="rId3111" Target="embeddings/oleObject1415.bin" Type="http://schemas.openxmlformats.org/officeDocument/2006/relationships/oleObject"/><Relationship Id="rId3112" Target="media/image1264.wmf" Type="http://schemas.openxmlformats.org/officeDocument/2006/relationships/image"/><Relationship Id="rId3113" Target="embeddings/oleObject1416.bin" Type="http://schemas.openxmlformats.org/officeDocument/2006/relationships/oleObject"/><Relationship Id="rId3114" Target="media/image1265.wmf" Type="http://schemas.openxmlformats.org/officeDocument/2006/relationships/image"/><Relationship Id="rId3115" Target="embeddings/oleObject1417.bin" Type="http://schemas.openxmlformats.org/officeDocument/2006/relationships/oleObject"/><Relationship Id="rId3116" Target="media/image1266.wmf" Type="http://schemas.openxmlformats.org/officeDocument/2006/relationships/image"/><Relationship Id="rId3117" Target="embeddings/oleObject1418.bin" Type="http://schemas.openxmlformats.org/officeDocument/2006/relationships/oleObject"/><Relationship Id="rId3118" Target="media/image1267.wmf" Type="http://schemas.openxmlformats.org/officeDocument/2006/relationships/image"/><Relationship Id="rId3119" Target="embeddings/oleObject1419.bin" Type="http://schemas.openxmlformats.org/officeDocument/2006/relationships/oleObject"/><Relationship Id="rId3120" Target="media/image1268.wmf" Type="http://schemas.openxmlformats.org/officeDocument/2006/relationships/image"/><Relationship Id="rId3121" Target="embeddings/oleObject1420.bin" Type="http://schemas.openxmlformats.org/officeDocument/2006/relationships/oleObject"/><Relationship Id="rId3122" Target="media/image1269.wmf" Type="http://schemas.openxmlformats.org/officeDocument/2006/relationships/image"/><Relationship Id="rId3123" Target="embeddings/oleObject1421.bin" Type="http://schemas.openxmlformats.org/officeDocument/2006/relationships/oleObject"/><Relationship Id="rId3124" Target="media/image1270.wmf" Type="http://schemas.openxmlformats.org/officeDocument/2006/relationships/image"/><Relationship Id="rId3125" Target="embeddings/oleObject1422.bin" Type="http://schemas.openxmlformats.org/officeDocument/2006/relationships/oleObject"/><Relationship Id="rId3126" Target="media/image1271.wmf" Type="http://schemas.openxmlformats.org/officeDocument/2006/relationships/image"/><Relationship Id="rId3127" Target="embeddings/oleObject1423.bin" Type="http://schemas.openxmlformats.org/officeDocument/2006/relationships/oleObject"/><Relationship Id="rId3128" Target="media/image1272.png" Type="http://schemas.openxmlformats.org/officeDocument/2006/relationships/image"/><Relationship Id="rId3129" Target="media/image1273.wmf" Type="http://schemas.openxmlformats.org/officeDocument/2006/relationships/image"/><Relationship Id="rId3130" Target="embeddings/oleObject1424.bin" Type="http://schemas.openxmlformats.org/officeDocument/2006/relationships/oleObject"/><Relationship Id="rId3131" Target="media/image1274.wmf" Type="http://schemas.openxmlformats.org/officeDocument/2006/relationships/image"/><Relationship Id="rId3132" Target="embeddings/oleObject1425.bin" Type="http://schemas.openxmlformats.org/officeDocument/2006/relationships/oleObject"/><Relationship Id="rId3133" Target="media/image1275.wmf" Type="http://schemas.openxmlformats.org/officeDocument/2006/relationships/image"/><Relationship Id="rId3134" Target="embeddings/oleObject1426.bin" Type="http://schemas.openxmlformats.org/officeDocument/2006/relationships/oleObject"/><Relationship Id="rId3135" Target="media/image1276.wmf" Type="http://schemas.openxmlformats.org/officeDocument/2006/relationships/image"/><Relationship Id="rId3136" Target="embeddings/oleObject1427.bin" Type="http://schemas.openxmlformats.org/officeDocument/2006/relationships/oleObject"/><Relationship Id="rId3137" Target="media/image1277.wmf" Type="http://schemas.openxmlformats.org/officeDocument/2006/relationships/image"/><Relationship Id="rId3138" Target="embeddings/oleObject1428.bin" Type="http://schemas.openxmlformats.org/officeDocument/2006/relationships/oleObject"/><Relationship Id="rId3139" Target="media/image1278.wmf" Type="http://schemas.openxmlformats.org/officeDocument/2006/relationships/image"/><Relationship Id="rId3140" Target="embeddings/oleObject1429.bin" Type="http://schemas.openxmlformats.org/officeDocument/2006/relationships/oleObject"/><Relationship Id="rId3141" Target="media/image1279.wmf" Type="http://schemas.openxmlformats.org/officeDocument/2006/relationships/image"/><Relationship Id="rId3142" Target="embeddings/oleObject1430.bin" Type="http://schemas.openxmlformats.org/officeDocument/2006/relationships/oleObject"/><Relationship Id="rId3143" Target="media/image1280.wmf" Type="http://schemas.openxmlformats.org/officeDocument/2006/relationships/image"/><Relationship Id="rId3144" Target="embeddings/oleObject1431.bin" Type="http://schemas.openxmlformats.org/officeDocument/2006/relationships/oleObject"/><Relationship Id="rId3145" Target="media/image1281.wmf" Type="http://schemas.openxmlformats.org/officeDocument/2006/relationships/image"/><Relationship Id="rId3146" Target="embeddings/oleObject1432.bin" Type="http://schemas.openxmlformats.org/officeDocument/2006/relationships/oleObject"/><Relationship Id="rId3147" Target="media/image1282.wmf" Type="http://schemas.openxmlformats.org/officeDocument/2006/relationships/image"/><Relationship Id="rId3148" Target="embeddings/oleObject1433.bin" Type="http://schemas.openxmlformats.org/officeDocument/2006/relationships/oleObject"/><Relationship Id="rId3149" Target="media/image1283.wmf" Type="http://schemas.openxmlformats.org/officeDocument/2006/relationships/image"/><Relationship Id="rId3150" Target="embeddings/oleObject1434.bin" Type="http://schemas.openxmlformats.org/officeDocument/2006/relationships/oleObject"/><Relationship Id="rId3151" Target="media/image1284.wmf" Type="http://schemas.openxmlformats.org/officeDocument/2006/relationships/image"/><Relationship Id="rId3152" Target="embeddings/oleObject1435.bin" Type="http://schemas.openxmlformats.org/officeDocument/2006/relationships/oleObject"/><Relationship Id="rId3153" Target="media/image1285.wmf" Type="http://schemas.openxmlformats.org/officeDocument/2006/relationships/image"/><Relationship Id="rId3154" Target="embeddings/oleObject1436.bin" Type="http://schemas.openxmlformats.org/officeDocument/2006/relationships/oleObject"/><Relationship Id="rId3155" Target="media/image1286.wmf" Type="http://schemas.openxmlformats.org/officeDocument/2006/relationships/image"/><Relationship Id="rId3156" Target="embeddings/oleObject1437.bin" Type="http://schemas.openxmlformats.org/officeDocument/2006/relationships/oleObject"/><Relationship Id="rId3157" Target="media/image1287.png" Type="http://schemas.openxmlformats.org/officeDocument/2006/relationships/image"/><Relationship Id="rId3158" Target="media/image1288.wmf" Type="http://schemas.openxmlformats.org/officeDocument/2006/relationships/image"/><Relationship Id="rId3159" Target="media/image1289.wmf" Type="http://schemas.openxmlformats.org/officeDocument/2006/relationships/image"/><Relationship Id="rId3160" Target="media/image1290.wmf" Type="http://schemas.openxmlformats.org/officeDocument/2006/relationships/image"/><Relationship Id="rId3161" Target="media/image1291.wmf" Type="http://schemas.openxmlformats.org/officeDocument/2006/relationships/image"/><Relationship Id="rId3162" Target="media/image1292.wmf" Type="http://schemas.openxmlformats.org/officeDocument/2006/relationships/image"/><Relationship Id="rId3163" Target="media/image1293.wmf" Type="http://schemas.openxmlformats.org/officeDocument/2006/relationships/image"/><Relationship Id="rId3164" Target="embeddings/oleObject1438.bin" Type="http://schemas.openxmlformats.org/officeDocument/2006/relationships/oleObject"/><Relationship Id="rId3165" Target="media/image1294.wmf" Type="http://schemas.openxmlformats.org/officeDocument/2006/relationships/image"/><Relationship Id="rId3166" Target="embeddings/oleObject1439.bin" Type="http://schemas.openxmlformats.org/officeDocument/2006/relationships/oleObject"/><Relationship Id="rId3167" Target="media/image1295.wmf" Type="http://schemas.openxmlformats.org/officeDocument/2006/relationships/image"/><Relationship Id="rId3168" Target="embeddings/oleObject1440.bin" Type="http://schemas.openxmlformats.org/officeDocument/2006/relationships/oleObject"/><Relationship Id="rId3169" Target="media/image1296.wmf" Type="http://schemas.openxmlformats.org/officeDocument/2006/relationships/image"/><Relationship Id="rId3170" Target="embeddings/oleObject1441.bin" Type="http://schemas.openxmlformats.org/officeDocument/2006/relationships/oleObject"/><Relationship Id="rId3171" Target="media/image1297.wmf" Type="http://schemas.openxmlformats.org/officeDocument/2006/relationships/image"/><Relationship Id="rId3172" Target="embeddings/oleObject1442.bin" Type="http://schemas.openxmlformats.org/officeDocument/2006/relationships/oleObject"/><Relationship Id="rId3173" Target="media/image1298.wmf" Type="http://schemas.openxmlformats.org/officeDocument/2006/relationships/image"/><Relationship Id="rId3174" Target="embeddings/oleObject1443.bin" Type="http://schemas.openxmlformats.org/officeDocument/2006/relationships/oleObject"/><Relationship Id="rId3175" Target="media/image1299.wmf" Type="http://schemas.openxmlformats.org/officeDocument/2006/relationships/image"/><Relationship Id="rId3176" Target="embeddings/oleObject1444.bin" Type="http://schemas.openxmlformats.org/officeDocument/2006/relationships/oleObject"/><Relationship Id="rId3177" Target="media/image1300.wmf" Type="http://schemas.openxmlformats.org/officeDocument/2006/relationships/image"/><Relationship Id="rId3178" Target="embeddings/oleObject1445.bin" Type="http://schemas.openxmlformats.org/officeDocument/2006/relationships/oleObject"/><Relationship Id="rId3179" Target="media/image1301.wmf" Type="http://schemas.openxmlformats.org/officeDocument/2006/relationships/image"/><Relationship Id="rId3180" Target="embeddings/oleObject1446.bin" Type="http://schemas.openxmlformats.org/officeDocument/2006/relationships/oleObject"/><Relationship Id="rId3181" Target="media/image1302.wmf" Type="http://schemas.openxmlformats.org/officeDocument/2006/relationships/image"/><Relationship Id="rId3182" Target="embeddings/oleObject1447.bin" Type="http://schemas.openxmlformats.org/officeDocument/2006/relationships/oleObject"/><Relationship Id="rId3183" Target="media/image1303.wmf" Type="http://schemas.openxmlformats.org/officeDocument/2006/relationships/image"/><Relationship Id="rId3184" Target="embeddings/oleObject1448.bin" Type="http://schemas.openxmlformats.org/officeDocument/2006/relationships/oleObject"/><Relationship Id="rId3185" Target="media/image1304.wmf" Type="http://schemas.openxmlformats.org/officeDocument/2006/relationships/image"/><Relationship Id="rId3186" Target="embeddings/oleObject1449.bin" Type="http://schemas.openxmlformats.org/officeDocument/2006/relationships/oleObject"/><Relationship Id="rId3187" Target="media/image1305.wmf" Type="http://schemas.openxmlformats.org/officeDocument/2006/relationships/image"/><Relationship Id="rId3188" Target="embeddings/oleObject1450.bin" Type="http://schemas.openxmlformats.org/officeDocument/2006/relationships/oleObject"/><Relationship Id="rId3189" Target="media/image1306.wmf" Type="http://schemas.openxmlformats.org/officeDocument/2006/relationships/image"/><Relationship Id="rId3190" Target="embeddings/oleObject1451.bin" Type="http://schemas.openxmlformats.org/officeDocument/2006/relationships/oleObject"/><Relationship Id="rId3191" Target="media/image1307.wmf" Type="http://schemas.openxmlformats.org/officeDocument/2006/relationships/image"/><Relationship Id="rId3192" Target="embeddings/oleObject1452.bin" Type="http://schemas.openxmlformats.org/officeDocument/2006/relationships/oleObject"/><Relationship Id="rId3193" Target="media/image1308.wmf" Type="http://schemas.openxmlformats.org/officeDocument/2006/relationships/image"/><Relationship Id="rId3194" Target="embeddings/oleObject1453.bin" Type="http://schemas.openxmlformats.org/officeDocument/2006/relationships/oleObject"/><Relationship Id="rId3195" Target="media/image1309.wmf" Type="http://schemas.openxmlformats.org/officeDocument/2006/relationships/image"/><Relationship Id="rId3196" Target="embeddings/oleObject1454.bin" Type="http://schemas.openxmlformats.org/officeDocument/2006/relationships/oleObject"/><Relationship Id="rId3197" Target="media/image1310.wmf" Type="http://schemas.openxmlformats.org/officeDocument/2006/relationships/image"/><Relationship Id="rId3198" Target="embeddings/oleObject1455.bin" Type="http://schemas.openxmlformats.org/officeDocument/2006/relationships/oleObject"/><Relationship Id="rId3199" Target="media/image1311.wmf" Type="http://schemas.openxmlformats.org/officeDocument/2006/relationships/image"/><Relationship Id="rId32" Target="embeddings/oleObject13.bin" Type="http://schemas.openxmlformats.org/officeDocument/2006/relationships/oleObject"/><Relationship Id="rId3200" Target="embeddings/oleObject1456.bin" Type="http://schemas.openxmlformats.org/officeDocument/2006/relationships/oleObject"/><Relationship Id="rId3201" Target="media/image1312.wmf" Type="http://schemas.openxmlformats.org/officeDocument/2006/relationships/image"/><Relationship Id="rId3202" Target="embeddings/oleObject1457.bin" Type="http://schemas.openxmlformats.org/officeDocument/2006/relationships/oleObject"/><Relationship Id="rId3203" Target="media/image1313.wmf" Type="http://schemas.openxmlformats.org/officeDocument/2006/relationships/image"/><Relationship Id="rId3204" Target="embeddings/oleObject1458.bin" Type="http://schemas.openxmlformats.org/officeDocument/2006/relationships/oleObject"/><Relationship Id="rId3205" Target="media/image1314.wmf" Type="http://schemas.openxmlformats.org/officeDocument/2006/relationships/image"/><Relationship Id="rId3206" Target="embeddings/oleObject1459.bin" Type="http://schemas.openxmlformats.org/officeDocument/2006/relationships/oleObject"/><Relationship Id="rId3207" Target="media/image1315.wmf" Type="http://schemas.openxmlformats.org/officeDocument/2006/relationships/image"/><Relationship Id="rId3208" Target="embeddings/oleObject1460.bin" Type="http://schemas.openxmlformats.org/officeDocument/2006/relationships/oleObject"/><Relationship Id="rId3209" Target="media/image1316.wmf" Type="http://schemas.openxmlformats.org/officeDocument/2006/relationships/image"/><Relationship Id="rId3210" Target="embeddings/oleObject1461.bin" Type="http://schemas.openxmlformats.org/officeDocument/2006/relationships/oleObject"/><Relationship Id="rId3211" Target="media/image1317.wmf" Type="http://schemas.openxmlformats.org/officeDocument/2006/relationships/image"/><Relationship Id="rId3212" Target="embeddings/oleObject1462.bin" Type="http://schemas.openxmlformats.org/officeDocument/2006/relationships/oleObject"/><Relationship Id="rId3213" Target="media/image1318.wmf" Type="http://schemas.openxmlformats.org/officeDocument/2006/relationships/image"/><Relationship Id="rId3214" Target="embeddings/oleObject1463.bin" Type="http://schemas.openxmlformats.org/officeDocument/2006/relationships/oleObject"/><Relationship Id="rId3215" Target="media/image1319.wmf" Type="http://schemas.openxmlformats.org/officeDocument/2006/relationships/image"/><Relationship Id="rId3216" Target="embeddings/oleObject1464.bin" Type="http://schemas.openxmlformats.org/officeDocument/2006/relationships/oleObject"/><Relationship Id="rId3217" Target="media/image1320.wmf" Type="http://schemas.openxmlformats.org/officeDocument/2006/relationships/image"/><Relationship Id="rId3218" Target="embeddings/oleObject1465.bin" Type="http://schemas.openxmlformats.org/officeDocument/2006/relationships/oleObject"/><Relationship Id="rId3219" Target="media/image1321.wmf" Type="http://schemas.openxmlformats.org/officeDocument/2006/relationships/image"/><Relationship Id="rId3220" Target="embeddings/oleObject1466.bin" Type="http://schemas.openxmlformats.org/officeDocument/2006/relationships/oleObject"/><Relationship Id="rId3221" Target="media/image1322.wmf" Type="http://schemas.openxmlformats.org/officeDocument/2006/relationships/image"/><Relationship Id="rId3222" Target="embeddings/oleObject1467.bin" Type="http://schemas.openxmlformats.org/officeDocument/2006/relationships/oleObject"/><Relationship Id="rId3223" Target="media/image1323.wmf" Type="http://schemas.openxmlformats.org/officeDocument/2006/relationships/image"/><Relationship Id="rId3224" Target="embeddings/oleObject1468.bin" Type="http://schemas.openxmlformats.org/officeDocument/2006/relationships/oleObject"/><Relationship Id="rId3225" Target="media/image1324.wmf" Type="http://schemas.openxmlformats.org/officeDocument/2006/relationships/image"/><Relationship Id="rId3226" Target="embeddings/oleObject1469.bin" Type="http://schemas.openxmlformats.org/officeDocument/2006/relationships/oleObject"/><Relationship Id="rId3227" Target="media/image1325.wmf" Type="http://schemas.openxmlformats.org/officeDocument/2006/relationships/image"/><Relationship Id="rId3228" Target="embeddings/oleObject1470.bin" Type="http://schemas.openxmlformats.org/officeDocument/2006/relationships/oleObject"/><Relationship Id="rId3229" Target="media/image1326.wmf" Type="http://schemas.openxmlformats.org/officeDocument/2006/relationships/image"/><Relationship Id="rId3230" Target="media/image1327.png" Type="http://schemas.openxmlformats.org/officeDocument/2006/relationships/image"/><Relationship Id="rId3231" Target="media/image1328.wmf" Type="http://schemas.openxmlformats.org/officeDocument/2006/relationships/image"/><Relationship Id="rId3232" Target="media/image1329.wmf" Type="http://schemas.openxmlformats.org/officeDocument/2006/relationships/image"/><Relationship Id="rId3233" Target="media/image1330.wmf" Type="http://schemas.openxmlformats.org/officeDocument/2006/relationships/image"/><Relationship Id="rId3234" Target="media/image1331.wmf" Type="http://schemas.openxmlformats.org/officeDocument/2006/relationships/image"/><Relationship Id="rId3235" Target="media/image1332.wmf" Type="http://schemas.openxmlformats.org/officeDocument/2006/relationships/image"/><Relationship Id="rId3236" Target="media/image1333.wmf" Type="http://schemas.openxmlformats.org/officeDocument/2006/relationships/image"/><Relationship Id="rId3237" Target="embeddings/oleObject1471.bin" Type="http://schemas.openxmlformats.org/officeDocument/2006/relationships/oleObject"/><Relationship Id="rId3238" Target="media/image1334.wmf" Type="http://schemas.openxmlformats.org/officeDocument/2006/relationships/image"/><Relationship Id="rId3239" Target="embeddings/oleObject1472.bin" Type="http://schemas.openxmlformats.org/officeDocument/2006/relationships/oleObject"/><Relationship Id="rId3240" Target="media/image1335.wmf" Type="http://schemas.openxmlformats.org/officeDocument/2006/relationships/image"/><Relationship Id="rId3241" Target="embeddings/oleObject1473.bin" Type="http://schemas.openxmlformats.org/officeDocument/2006/relationships/oleObject"/><Relationship Id="rId3242" Target="media/image1336.wmf" Type="http://schemas.openxmlformats.org/officeDocument/2006/relationships/image"/><Relationship Id="rId3243" Target="embeddings/oleObject1474.bin" Type="http://schemas.openxmlformats.org/officeDocument/2006/relationships/oleObject"/><Relationship Id="rId3244" Target="media/image1337.wmf" Type="http://schemas.openxmlformats.org/officeDocument/2006/relationships/image"/><Relationship Id="rId3245" Target="embeddings/oleObject1475.bin" Type="http://schemas.openxmlformats.org/officeDocument/2006/relationships/oleObject"/><Relationship Id="rId3246" Target="media/image1338.wmf" Type="http://schemas.openxmlformats.org/officeDocument/2006/relationships/image"/><Relationship Id="rId3247" Target="embeddings/oleObject1476.bin" Type="http://schemas.openxmlformats.org/officeDocument/2006/relationships/oleObject"/><Relationship Id="rId3248" Target="media/image1339.wmf" Type="http://schemas.openxmlformats.org/officeDocument/2006/relationships/image"/><Relationship Id="rId3249" Target="embeddings/oleObject1477.bin" Type="http://schemas.openxmlformats.org/officeDocument/2006/relationships/oleObject"/><Relationship Id="rId3250" Target="media/image1340.wmf" Type="http://schemas.openxmlformats.org/officeDocument/2006/relationships/image"/><Relationship Id="rId3251" Target="embeddings/oleObject1478.bin" Type="http://schemas.openxmlformats.org/officeDocument/2006/relationships/oleObject"/><Relationship Id="rId3252" Target="media/image1341.wmf" Type="http://schemas.openxmlformats.org/officeDocument/2006/relationships/image"/><Relationship Id="rId3253" Target="embeddings/oleObject1479.bin" Type="http://schemas.openxmlformats.org/officeDocument/2006/relationships/oleObject"/><Relationship Id="rId3254" Target="media/image1342.wmf" Type="http://schemas.openxmlformats.org/officeDocument/2006/relationships/image"/><Relationship Id="rId3255" Target="embeddings/oleObject1480.bin" Type="http://schemas.openxmlformats.org/officeDocument/2006/relationships/oleObject"/><Relationship Id="rId3256" Target="media/image1343.wmf" Type="http://schemas.openxmlformats.org/officeDocument/2006/relationships/image"/><Relationship Id="rId3257" Target="embeddings/oleObject1481.bin" Type="http://schemas.openxmlformats.org/officeDocument/2006/relationships/oleObject"/><Relationship Id="rId3258" Target="media/image1344.wmf" Type="http://schemas.openxmlformats.org/officeDocument/2006/relationships/image"/><Relationship Id="rId3259" Target="embeddings/oleObject1482.bin" Type="http://schemas.openxmlformats.org/officeDocument/2006/relationships/oleObject"/><Relationship Id="rId3260" Target="media/image1345.wmf" Type="http://schemas.openxmlformats.org/officeDocument/2006/relationships/image"/><Relationship Id="rId3261" Target="embeddings/oleObject1483.bin" Type="http://schemas.openxmlformats.org/officeDocument/2006/relationships/oleObject"/><Relationship Id="rId3262" Target="media/image1346.wmf" Type="http://schemas.openxmlformats.org/officeDocument/2006/relationships/image"/><Relationship Id="rId3263" Target="embeddings/oleObject1484.bin" Type="http://schemas.openxmlformats.org/officeDocument/2006/relationships/oleObject"/><Relationship Id="rId3264" Target="media/image1347.wmf" Type="http://schemas.openxmlformats.org/officeDocument/2006/relationships/image"/><Relationship Id="rId3265" Target="embeddings/oleObject1485.bin" Type="http://schemas.openxmlformats.org/officeDocument/2006/relationships/oleObject"/><Relationship Id="rId3266" Target="media/image1348.wmf" Type="http://schemas.openxmlformats.org/officeDocument/2006/relationships/image"/><Relationship Id="rId3267" Target="embeddings/oleObject1486.bin" Type="http://schemas.openxmlformats.org/officeDocument/2006/relationships/oleObject"/><Relationship Id="rId3268" Target="media/image1349.wmf" Type="http://schemas.openxmlformats.org/officeDocument/2006/relationships/image"/><Relationship Id="rId3269" Target="embeddings/oleObject1487.bin" Type="http://schemas.openxmlformats.org/officeDocument/2006/relationships/oleObject"/><Relationship Id="rId3270" Target="media/image1350.wmf" Type="http://schemas.openxmlformats.org/officeDocument/2006/relationships/image"/><Relationship Id="rId3271" Target="embeddings/oleObject1488.bin" Type="http://schemas.openxmlformats.org/officeDocument/2006/relationships/oleObject"/><Relationship Id="rId3272" Target="media/image1351.wmf" Type="http://schemas.openxmlformats.org/officeDocument/2006/relationships/image"/><Relationship Id="rId3273" Target="embeddings/oleObject1489.bin" Type="http://schemas.openxmlformats.org/officeDocument/2006/relationships/oleObject"/><Relationship Id="rId3274" Target="media/image1352.wmf" Type="http://schemas.openxmlformats.org/officeDocument/2006/relationships/image"/><Relationship Id="rId3275" Target="embeddings/oleObject1490.bin" Type="http://schemas.openxmlformats.org/officeDocument/2006/relationships/oleObject"/><Relationship Id="rId3276" Target="media/image1353.wmf" Type="http://schemas.openxmlformats.org/officeDocument/2006/relationships/image"/><Relationship Id="rId3277" Target="embeddings/oleObject1491.bin" Type="http://schemas.openxmlformats.org/officeDocument/2006/relationships/oleObject"/><Relationship Id="rId3278" Target="media/image1354.wmf" Type="http://schemas.openxmlformats.org/officeDocument/2006/relationships/image"/><Relationship Id="rId3279" Target="embeddings/oleObject1492.bin" Type="http://schemas.openxmlformats.org/officeDocument/2006/relationships/oleObject"/><Relationship Id="rId328" Target="media/image116.wmf" Type="http://schemas.openxmlformats.org/officeDocument/2006/relationships/image"/><Relationship Id="rId3280" Target="media/image1355.wmf" Type="http://schemas.openxmlformats.org/officeDocument/2006/relationships/image"/><Relationship Id="rId3281" Target="embeddings/oleObject1493.bin" Type="http://schemas.openxmlformats.org/officeDocument/2006/relationships/oleObject"/><Relationship Id="rId3282" Target="media/image1356.wmf" Type="http://schemas.openxmlformats.org/officeDocument/2006/relationships/image"/><Relationship Id="rId3283" Target="embeddings/oleObject1494.bin" Type="http://schemas.openxmlformats.org/officeDocument/2006/relationships/oleObject"/><Relationship Id="rId3284" Target="media/image1357.wmf" Type="http://schemas.openxmlformats.org/officeDocument/2006/relationships/image"/><Relationship Id="rId3285" Target="embeddings/oleObject1495.bin" Type="http://schemas.openxmlformats.org/officeDocument/2006/relationships/oleObject"/><Relationship Id="rId3286" Target="media/image1358.wmf" Type="http://schemas.openxmlformats.org/officeDocument/2006/relationships/image"/><Relationship Id="rId3287" Target="embeddings/oleObject1496.bin" Type="http://schemas.openxmlformats.org/officeDocument/2006/relationships/oleObject"/><Relationship Id="rId3288" Target="media/image1359.wmf" Type="http://schemas.openxmlformats.org/officeDocument/2006/relationships/image"/><Relationship Id="rId3289" Target="embeddings/oleObject1497.bin" Type="http://schemas.openxmlformats.org/officeDocument/2006/relationships/oleObject"/><Relationship Id="rId329" Target="media/image117.wmf" Type="http://schemas.openxmlformats.org/officeDocument/2006/relationships/image"/><Relationship Id="rId3290" Target="media/image1360.wmf" Type="http://schemas.openxmlformats.org/officeDocument/2006/relationships/image"/><Relationship Id="rId3291" Target="embeddings/oleObject1498.bin" Type="http://schemas.openxmlformats.org/officeDocument/2006/relationships/oleObject"/><Relationship Id="rId3292" Target="media/image1361.wmf" Type="http://schemas.openxmlformats.org/officeDocument/2006/relationships/image"/><Relationship Id="rId3293" Target="embeddings/oleObject1499.bin" Type="http://schemas.openxmlformats.org/officeDocument/2006/relationships/oleObject"/><Relationship Id="rId3294" Target="media/image1362.wmf" Type="http://schemas.openxmlformats.org/officeDocument/2006/relationships/image"/><Relationship Id="rId3295" Target="embeddings/oleObject1500.bin" Type="http://schemas.openxmlformats.org/officeDocument/2006/relationships/oleObject"/><Relationship Id="rId3296" Target="media/image1363.wmf" Type="http://schemas.openxmlformats.org/officeDocument/2006/relationships/image"/><Relationship Id="rId3297" Target="embeddings/oleObject1501.bin" Type="http://schemas.openxmlformats.org/officeDocument/2006/relationships/oleObject"/><Relationship Id="rId3298" Target="media/image1364.wmf" Type="http://schemas.openxmlformats.org/officeDocument/2006/relationships/image"/><Relationship Id="rId3299" Target="embeddings/oleObject1502.bin" Type="http://schemas.openxmlformats.org/officeDocument/2006/relationships/oleObject"/><Relationship Id="rId33" Target="media/image13.wmf" Type="http://schemas.openxmlformats.org/officeDocument/2006/relationships/image"/><Relationship Id="rId330" Target="media/image118.wmf" Type="http://schemas.openxmlformats.org/officeDocument/2006/relationships/image"/><Relationship Id="rId3300" Target="media/image1365.wmf" Type="http://schemas.openxmlformats.org/officeDocument/2006/relationships/image"/><Relationship Id="rId3301" Target="embeddings/oleObject1503.bin" Type="http://schemas.openxmlformats.org/officeDocument/2006/relationships/oleObject"/><Relationship Id="rId3302" Target="media/image1366.wmf" Type="http://schemas.openxmlformats.org/officeDocument/2006/relationships/image"/><Relationship Id="rId3303" Target="embeddings/oleObject1504.bin" Type="http://schemas.openxmlformats.org/officeDocument/2006/relationships/oleObject"/><Relationship Id="rId3304" Target="media/image1367.wmf" Type="http://schemas.openxmlformats.org/officeDocument/2006/relationships/image"/><Relationship Id="rId3305" Target="embeddings/oleObject1505.bin" Type="http://schemas.openxmlformats.org/officeDocument/2006/relationships/oleObject"/><Relationship Id="rId3306" Target="media/image1368.wmf" Type="http://schemas.openxmlformats.org/officeDocument/2006/relationships/image"/><Relationship Id="rId3307" Target="embeddings/oleObject1506.bin" Type="http://schemas.openxmlformats.org/officeDocument/2006/relationships/oleObject"/><Relationship Id="rId3308" Target="media/image1369.wmf" Type="http://schemas.openxmlformats.org/officeDocument/2006/relationships/image"/><Relationship Id="rId3309" Target="embeddings/oleObject1507.bin" Type="http://schemas.openxmlformats.org/officeDocument/2006/relationships/oleObject"/><Relationship Id="rId331" Target="media/image119.wmf" Type="http://schemas.openxmlformats.org/officeDocument/2006/relationships/image"/><Relationship Id="rId3310" Target="media/image1370.wmf" Type="http://schemas.openxmlformats.org/officeDocument/2006/relationships/image"/><Relationship Id="rId3311" Target="embeddings/oleObject1508.bin" Type="http://schemas.openxmlformats.org/officeDocument/2006/relationships/oleObject"/><Relationship Id="rId3312" Target="media/image1371.wmf" Type="http://schemas.openxmlformats.org/officeDocument/2006/relationships/image"/><Relationship Id="rId3313" Target="embeddings/oleObject1509.bin" Type="http://schemas.openxmlformats.org/officeDocument/2006/relationships/oleObject"/><Relationship Id="rId3314" Target="media/image1372.wmf" Type="http://schemas.openxmlformats.org/officeDocument/2006/relationships/image"/><Relationship Id="rId3315" Target="embeddings/oleObject1510.bin" Type="http://schemas.openxmlformats.org/officeDocument/2006/relationships/oleObject"/><Relationship Id="rId3316" Target="media/image1373.wmf" Type="http://schemas.openxmlformats.org/officeDocument/2006/relationships/image"/><Relationship Id="rId3317" Target="embeddings/oleObject1511.bin" Type="http://schemas.openxmlformats.org/officeDocument/2006/relationships/oleObject"/><Relationship Id="rId3318" Target="media/image1374.wmf" Type="http://schemas.openxmlformats.org/officeDocument/2006/relationships/image"/><Relationship Id="rId3319" Target="embeddings/oleObject1512.bin" Type="http://schemas.openxmlformats.org/officeDocument/2006/relationships/oleObject"/><Relationship Id="rId332" Target="media/image80.wmf" Type="http://schemas.openxmlformats.org/officeDocument/2006/relationships/image"/><Relationship Id="rId3320" Target="media/image1375.wmf" Type="http://schemas.openxmlformats.org/officeDocument/2006/relationships/image"/><Relationship Id="rId3321" Target="embeddings/oleObject1513.bin" Type="http://schemas.openxmlformats.org/officeDocument/2006/relationships/oleObject"/><Relationship Id="rId3322" Target="media/image1376.wmf" Type="http://schemas.openxmlformats.org/officeDocument/2006/relationships/image"/><Relationship Id="rId3323" Target="embeddings/oleObject1514.bin" Type="http://schemas.openxmlformats.org/officeDocument/2006/relationships/oleObject"/><Relationship Id="rId3324" Target="media/image1377.wmf" Type="http://schemas.openxmlformats.org/officeDocument/2006/relationships/image"/><Relationship Id="rId3325" Target="embeddings/oleObject1515.bin" Type="http://schemas.openxmlformats.org/officeDocument/2006/relationships/oleObject"/><Relationship Id="rId3326" Target="media/image1378.wmf" Type="http://schemas.openxmlformats.org/officeDocument/2006/relationships/image"/><Relationship Id="rId3327" Target="embeddings/oleObject1516.bin" Type="http://schemas.openxmlformats.org/officeDocument/2006/relationships/oleObject"/><Relationship Id="rId3328" Target="media/image1379.wmf" Type="http://schemas.openxmlformats.org/officeDocument/2006/relationships/image"/><Relationship Id="rId3329" Target="embeddings/oleObject1517.bin" Type="http://schemas.openxmlformats.org/officeDocument/2006/relationships/oleObject"/><Relationship Id="rId333" Target="embeddings/oleObject81.bin" Type="http://schemas.openxmlformats.org/officeDocument/2006/relationships/oleObject"/><Relationship Id="rId3330" Target="media/image1380.wmf" Type="http://schemas.openxmlformats.org/officeDocument/2006/relationships/image"/><Relationship Id="rId3331" Target="embeddings/oleObject1518.bin" Type="http://schemas.openxmlformats.org/officeDocument/2006/relationships/oleObject"/><Relationship Id="rId3332" Target="media/image1381.wmf" Type="http://schemas.openxmlformats.org/officeDocument/2006/relationships/image"/><Relationship Id="rId3333" Target="embeddings/oleObject1519.bin" Type="http://schemas.openxmlformats.org/officeDocument/2006/relationships/oleObject"/><Relationship Id="rId3334" Target="media/image1382.wmf" Type="http://schemas.openxmlformats.org/officeDocument/2006/relationships/image"/><Relationship Id="rId3335" Target="embeddings/oleObject1520.bin" Type="http://schemas.openxmlformats.org/officeDocument/2006/relationships/oleObject"/><Relationship Id="rId3336" Target="media/image1383.wmf" Type="http://schemas.openxmlformats.org/officeDocument/2006/relationships/image"/><Relationship Id="rId3337" Target="embeddings/oleObject1521.bin" Type="http://schemas.openxmlformats.org/officeDocument/2006/relationships/oleObject"/><Relationship Id="rId3338" Target="media/image1384.wmf" Type="http://schemas.openxmlformats.org/officeDocument/2006/relationships/image"/><Relationship Id="rId3339" Target="embeddings/oleObject1522.bin" Type="http://schemas.openxmlformats.org/officeDocument/2006/relationships/oleObject"/><Relationship Id="rId334" Target="media/image81.wmf" Type="http://schemas.openxmlformats.org/officeDocument/2006/relationships/image"/><Relationship Id="rId3340" Target="media/image1385.wmf" Type="http://schemas.openxmlformats.org/officeDocument/2006/relationships/image"/><Relationship Id="rId3341" Target="embeddings/oleObject1523.bin" Type="http://schemas.openxmlformats.org/officeDocument/2006/relationships/oleObject"/><Relationship Id="rId3342" Target="media/image1386.wmf" Type="http://schemas.openxmlformats.org/officeDocument/2006/relationships/image"/><Relationship Id="rId3343" Target="embeddings/oleObject1524.bin" Type="http://schemas.openxmlformats.org/officeDocument/2006/relationships/oleObject"/><Relationship Id="rId3344" Target="media/image1387.wmf" Type="http://schemas.openxmlformats.org/officeDocument/2006/relationships/image"/><Relationship Id="rId3345" Target="embeddings/oleObject1525.bin" Type="http://schemas.openxmlformats.org/officeDocument/2006/relationships/oleObject"/><Relationship Id="rId3346" Target="media/image1388.wmf" Type="http://schemas.openxmlformats.org/officeDocument/2006/relationships/image"/><Relationship Id="rId3347" Target="embeddings/oleObject1526.bin" Type="http://schemas.openxmlformats.org/officeDocument/2006/relationships/oleObject"/><Relationship Id="rId3348" Target="media/image1389.wmf" Type="http://schemas.openxmlformats.org/officeDocument/2006/relationships/image"/><Relationship Id="rId3349" Target="embeddings/oleObject1527.bin" Type="http://schemas.openxmlformats.org/officeDocument/2006/relationships/oleObject"/><Relationship Id="rId335" Target="embeddings/oleObject82.bin" Type="http://schemas.openxmlformats.org/officeDocument/2006/relationships/oleObject"/><Relationship Id="rId3350" Target="media/image1390.png" Type="http://schemas.openxmlformats.org/officeDocument/2006/relationships/image"/><Relationship Id="rId3351" Target="media/image1391.wmf" Type="http://schemas.openxmlformats.org/officeDocument/2006/relationships/image"/><Relationship Id="rId3352" Target="media/image1392.wmf" Type="http://schemas.openxmlformats.org/officeDocument/2006/relationships/image"/><Relationship Id="rId3353" Target="media/image1393.wmf" Type="http://schemas.openxmlformats.org/officeDocument/2006/relationships/image"/><Relationship Id="rId3354" Target="media/image1394.wmf" Type="http://schemas.openxmlformats.org/officeDocument/2006/relationships/image"/><Relationship Id="rId3355" Target="media/image1395.wmf" Type="http://schemas.openxmlformats.org/officeDocument/2006/relationships/image"/><Relationship Id="rId3356" Target="media/image1396.wmf" Type="http://schemas.openxmlformats.org/officeDocument/2006/relationships/image"/><Relationship Id="rId3357" Target="media/image1397.wmf" Type="http://schemas.openxmlformats.org/officeDocument/2006/relationships/image"/><Relationship Id="rId3358" Target="media/image1398.wmf" Type="http://schemas.openxmlformats.org/officeDocument/2006/relationships/image"/><Relationship Id="rId3359" Target="media/image1399.wmf" Type="http://schemas.openxmlformats.org/officeDocument/2006/relationships/image"/><Relationship Id="rId336" Target="media/image82.wmf" Type="http://schemas.openxmlformats.org/officeDocument/2006/relationships/image"/><Relationship Id="rId3360" Target="media/image1400.wmf" Type="http://schemas.openxmlformats.org/officeDocument/2006/relationships/image"/><Relationship Id="rId3361" Target="media/image1401.wmf" Type="http://schemas.openxmlformats.org/officeDocument/2006/relationships/image"/><Relationship Id="rId3362" Target="media/image1402.wmf" Type="http://schemas.openxmlformats.org/officeDocument/2006/relationships/image"/><Relationship Id="rId3363" Target="media/image1403.wmf" Type="http://schemas.openxmlformats.org/officeDocument/2006/relationships/image"/><Relationship Id="rId3364" Target="embeddings/oleObject1528.bin" Type="http://schemas.openxmlformats.org/officeDocument/2006/relationships/oleObject"/><Relationship Id="rId3365" Target="media/image1404.wmf" Type="http://schemas.openxmlformats.org/officeDocument/2006/relationships/image"/><Relationship Id="rId3366" Target="embeddings/oleObject1529.bin" Type="http://schemas.openxmlformats.org/officeDocument/2006/relationships/oleObject"/><Relationship Id="rId3367" Target="media/image1405.wmf" Type="http://schemas.openxmlformats.org/officeDocument/2006/relationships/image"/><Relationship Id="rId3368" Target="embeddings/oleObject1530.bin" Type="http://schemas.openxmlformats.org/officeDocument/2006/relationships/oleObject"/><Relationship Id="rId3369" Target="media/image1406.wmf" Type="http://schemas.openxmlformats.org/officeDocument/2006/relationships/image"/><Relationship Id="rId337" Target="embeddings/oleObject83.bin" Type="http://schemas.openxmlformats.org/officeDocument/2006/relationships/oleObject"/><Relationship Id="rId3370" Target="embeddings/oleObject1531.bin" Type="http://schemas.openxmlformats.org/officeDocument/2006/relationships/oleObject"/><Relationship Id="rId3371" Target="media/image1407.wmf" Type="http://schemas.openxmlformats.org/officeDocument/2006/relationships/image"/><Relationship Id="rId3372" Target="embeddings/oleObject1532.bin" Type="http://schemas.openxmlformats.org/officeDocument/2006/relationships/oleObject"/><Relationship Id="rId3373" Target="media/image1408.wmf" Type="http://schemas.openxmlformats.org/officeDocument/2006/relationships/image"/><Relationship Id="rId3374" Target="embeddings/oleObject1533.bin" Type="http://schemas.openxmlformats.org/officeDocument/2006/relationships/oleObject"/><Relationship Id="rId3375" Target="media/image1409.wmf" Type="http://schemas.openxmlformats.org/officeDocument/2006/relationships/image"/><Relationship Id="rId3376" Target="embeddings/oleObject1534.bin" Type="http://schemas.openxmlformats.org/officeDocument/2006/relationships/oleObject"/><Relationship Id="rId3377" Target="media/image1410.wmf" Type="http://schemas.openxmlformats.org/officeDocument/2006/relationships/image"/><Relationship Id="rId3378" Target="embeddings/oleObject1535.bin" Type="http://schemas.openxmlformats.org/officeDocument/2006/relationships/oleObject"/><Relationship Id="rId3379" Target="media/image1411.wmf" Type="http://schemas.openxmlformats.org/officeDocument/2006/relationships/image"/><Relationship Id="rId338" Target="media/image83.wmf" Type="http://schemas.openxmlformats.org/officeDocument/2006/relationships/image"/><Relationship Id="rId3380" Target="embeddings/oleObject1536.bin" Type="http://schemas.openxmlformats.org/officeDocument/2006/relationships/oleObject"/><Relationship Id="rId3381" Target="media/image1412.wmf" Type="http://schemas.openxmlformats.org/officeDocument/2006/relationships/image"/><Relationship Id="rId3382" Target="embeddings/oleObject1537.bin" Type="http://schemas.openxmlformats.org/officeDocument/2006/relationships/oleObject"/><Relationship Id="rId3383" Target="media/image1413.wmf" Type="http://schemas.openxmlformats.org/officeDocument/2006/relationships/image"/><Relationship Id="rId3384" Target="embeddings/oleObject1538.bin" Type="http://schemas.openxmlformats.org/officeDocument/2006/relationships/oleObject"/><Relationship Id="rId3385" Target="media/image1414.wmf" Type="http://schemas.openxmlformats.org/officeDocument/2006/relationships/image"/><Relationship Id="rId3386" Target="embeddings/oleObject1539.bin" Type="http://schemas.openxmlformats.org/officeDocument/2006/relationships/oleObject"/><Relationship Id="rId3387" Target="media/image1415.wmf" Type="http://schemas.openxmlformats.org/officeDocument/2006/relationships/image"/><Relationship Id="rId3388" Target="embeddings/oleObject1540.bin" Type="http://schemas.openxmlformats.org/officeDocument/2006/relationships/oleObject"/><Relationship Id="rId3389" Target="media/image1416.wmf" Type="http://schemas.openxmlformats.org/officeDocument/2006/relationships/image"/><Relationship Id="rId339" Target="embeddings/oleObject84.bin" Type="http://schemas.openxmlformats.org/officeDocument/2006/relationships/oleObject"/><Relationship Id="rId3390" Target="embeddings/oleObject1541.bin" Type="http://schemas.openxmlformats.org/officeDocument/2006/relationships/oleObject"/><Relationship Id="rId3391" Target="media/image1417.wmf" Type="http://schemas.openxmlformats.org/officeDocument/2006/relationships/image"/><Relationship Id="rId3392" Target="embeddings/oleObject1542.bin" Type="http://schemas.openxmlformats.org/officeDocument/2006/relationships/oleObject"/><Relationship Id="rId3393" Target="media/image1418.wmf" Type="http://schemas.openxmlformats.org/officeDocument/2006/relationships/image"/><Relationship Id="rId3394" Target="embeddings/oleObject1543.bin" Type="http://schemas.openxmlformats.org/officeDocument/2006/relationships/oleObject"/><Relationship Id="rId3395" Target="media/image1419.wmf" Type="http://schemas.openxmlformats.org/officeDocument/2006/relationships/image"/><Relationship Id="rId3396" Target="embeddings/oleObject1544.bin" Type="http://schemas.openxmlformats.org/officeDocument/2006/relationships/oleObject"/><Relationship Id="rId3397" Target="media/image1420.wmf" Type="http://schemas.openxmlformats.org/officeDocument/2006/relationships/image"/><Relationship Id="rId3398" Target="embeddings/oleObject1545.bin" Type="http://schemas.openxmlformats.org/officeDocument/2006/relationships/oleObject"/><Relationship Id="rId3399" Target="media/image1421.wmf" Type="http://schemas.openxmlformats.org/officeDocument/2006/relationships/image"/><Relationship Id="rId34" Target="embeddings/oleObject14.bin" Type="http://schemas.openxmlformats.org/officeDocument/2006/relationships/oleObject"/><Relationship Id="rId340" Target="media/image84.wmf" Type="http://schemas.openxmlformats.org/officeDocument/2006/relationships/image"/><Relationship Id="rId3400" Target="embeddings/oleObject1546.bin" Type="http://schemas.openxmlformats.org/officeDocument/2006/relationships/oleObject"/><Relationship Id="rId3401" Target="media/image1422.wmf" Type="http://schemas.openxmlformats.org/officeDocument/2006/relationships/image"/><Relationship Id="rId3402" Target="embeddings/oleObject1547.bin" Type="http://schemas.openxmlformats.org/officeDocument/2006/relationships/oleObject"/><Relationship Id="rId3403" Target="media/image1423.wmf" Type="http://schemas.openxmlformats.org/officeDocument/2006/relationships/image"/><Relationship Id="rId3404" Target="embeddings/oleObject1548.bin" Type="http://schemas.openxmlformats.org/officeDocument/2006/relationships/oleObject"/><Relationship Id="rId3405" Target="media/image1424.wmf" Type="http://schemas.openxmlformats.org/officeDocument/2006/relationships/image"/><Relationship Id="rId3406" Target="embeddings/oleObject1549.bin" Type="http://schemas.openxmlformats.org/officeDocument/2006/relationships/oleObject"/><Relationship Id="rId3407" Target="media/image1425.wmf" Type="http://schemas.openxmlformats.org/officeDocument/2006/relationships/image"/><Relationship Id="rId3408" Target="embeddings/oleObject1550.bin" Type="http://schemas.openxmlformats.org/officeDocument/2006/relationships/oleObject"/><Relationship Id="rId3409" Target="media/image1426.wmf" Type="http://schemas.openxmlformats.org/officeDocument/2006/relationships/image"/><Relationship Id="rId341" Target="embeddings/oleObject85.bin" Type="http://schemas.openxmlformats.org/officeDocument/2006/relationships/oleObject"/><Relationship Id="rId3410" Target="embeddings/oleObject1551.bin" Type="http://schemas.openxmlformats.org/officeDocument/2006/relationships/oleObject"/><Relationship Id="rId3411" Target="media/image1427.wmf" Type="http://schemas.openxmlformats.org/officeDocument/2006/relationships/image"/><Relationship Id="rId3412" Target="embeddings/oleObject1552.bin" Type="http://schemas.openxmlformats.org/officeDocument/2006/relationships/oleObject"/><Relationship Id="rId3413" Target="media/image1428.wmf" Type="http://schemas.openxmlformats.org/officeDocument/2006/relationships/image"/><Relationship Id="rId3414" Target="embeddings/oleObject1553.bin" Type="http://schemas.openxmlformats.org/officeDocument/2006/relationships/oleObject"/><Relationship Id="rId3415" Target="media/image1429.wmf" Type="http://schemas.openxmlformats.org/officeDocument/2006/relationships/image"/><Relationship Id="rId3416" Target="embeddings/oleObject1554.bin" Type="http://schemas.openxmlformats.org/officeDocument/2006/relationships/oleObject"/><Relationship Id="rId3417" Target="media/image1430.wmf" Type="http://schemas.openxmlformats.org/officeDocument/2006/relationships/image"/><Relationship Id="rId3418" Target="embeddings/oleObject1555.bin" Type="http://schemas.openxmlformats.org/officeDocument/2006/relationships/oleObject"/><Relationship Id="rId3419" Target="media/image1431.wmf" Type="http://schemas.openxmlformats.org/officeDocument/2006/relationships/image"/><Relationship Id="rId342" Target="media/image85.wmf" Type="http://schemas.openxmlformats.org/officeDocument/2006/relationships/image"/><Relationship Id="rId3420" Target="embeddings/oleObject1556.bin" Type="http://schemas.openxmlformats.org/officeDocument/2006/relationships/oleObject"/><Relationship Id="rId3421" Target="media/image1432.wmf" Type="http://schemas.openxmlformats.org/officeDocument/2006/relationships/image"/><Relationship Id="rId3422" Target="embeddings/oleObject1557.bin" Type="http://schemas.openxmlformats.org/officeDocument/2006/relationships/oleObject"/><Relationship Id="rId3423" Target="media/image1433.wmf" Type="http://schemas.openxmlformats.org/officeDocument/2006/relationships/image"/><Relationship Id="rId3424" Target="embeddings/oleObject1558.bin" Type="http://schemas.openxmlformats.org/officeDocument/2006/relationships/oleObject"/><Relationship Id="rId3425" Target="media/image1434.wmf" Type="http://schemas.openxmlformats.org/officeDocument/2006/relationships/image"/><Relationship Id="rId3426" Target="embeddings/oleObject1559.bin" Type="http://schemas.openxmlformats.org/officeDocument/2006/relationships/oleObject"/><Relationship Id="rId3427" Target="media/image1435.wmf" Type="http://schemas.openxmlformats.org/officeDocument/2006/relationships/image"/><Relationship Id="rId3428" Target="embeddings/oleObject1560.bin" Type="http://schemas.openxmlformats.org/officeDocument/2006/relationships/oleObject"/><Relationship Id="rId3429" Target="media/image1436.wmf" Type="http://schemas.openxmlformats.org/officeDocument/2006/relationships/image"/><Relationship Id="rId343" Target="embeddings/oleObject86.bin" Type="http://schemas.openxmlformats.org/officeDocument/2006/relationships/oleObject"/><Relationship Id="rId3430" Target="embeddings/oleObject1561.bin" Type="http://schemas.openxmlformats.org/officeDocument/2006/relationships/oleObject"/><Relationship Id="rId3431" Target="media/image1437.wmf" Type="http://schemas.openxmlformats.org/officeDocument/2006/relationships/image"/><Relationship Id="rId3432" Target="embeddings/oleObject1562.bin" Type="http://schemas.openxmlformats.org/officeDocument/2006/relationships/oleObject"/><Relationship Id="rId3433" Target="media/image1438.wmf" Type="http://schemas.openxmlformats.org/officeDocument/2006/relationships/image"/><Relationship Id="rId3434" Target="embeddings/oleObject1563.bin" Type="http://schemas.openxmlformats.org/officeDocument/2006/relationships/oleObject"/><Relationship Id="rId3435" Target="media/image1439.wmf" Type="http://schemas.openxmlformats.org/officeDocument/2006/relationships/image"/><Relationship Id="rId3436" Target="embeddings/oleObject1564.bin" Type="http://schemas.openxmlformats.org/officeDocument/2006/relationships/oleObject"/><Relationship Id="rId3437" Target="media/image1440.wmf" Type="http://schemas.openxmlformats.org/officeDocument/2006/relationships/image"/><Relationship Id="rId3438" Target="embeddings/oleObject1565.bin" Type="http://schemas.openxmlformats.org/officeDocument/2006/relationships/oleObject"/><Relationship Id="rId3439" Target="media/image1441.wmf" Type="http://schemas.openxmlformats.org/officeDocument/2006/relationships/image"/><Relationship Id="rId344" Target="media/image86.wmf" Type="http://schemas.openxmlformats.org/officeDocument/2006/relationships/image"/><Relationship Id="rId3440" Target="embeddings/oleObject1566.bin" Type="http://schemas.openxmlformats.org/officeDocument/2006/relationships/oleObject"/><Relationship Id="rId3441" Target="media/image1442.wmf" Type="http://schemas.openxmlformats.org/officeDocument/2006/relationships/image"/><Relationship Id="rId3442" Target="embeddings/oleObject1567.bin" Type="http://schemas.openxmlformats.org/officeDocument/2006/relationships/oleObject"/><Relationship Id="rId3443" Target="media/image1443.wmf" Type="http://schemas.openxmlformats.org/officeDocument/2006/relationships/image"/><Relationship Id="rId3444" Target="embeddings/oleObject1568.bin" Type="http://schemas.openxmlformats.org/officeDocument/2006/relationships/oleObject"/><Relationship Id="rId3445" Target="media/image1444.wmf" Type="http://schemas.openxmlformats.org/officeDocument/2006/relationships/image"/><Relationship Id="rId3446" Target="embeddings/oleObject1569.bin" Type="http://schemas.openxmlformats.org/officeDocument/2006/relationships/oleObject"/><Relationship Id="rId3447" Target="media/image1445.wmf" Type="http://schemas.openxmlformats.org/officeDocument/2006/relationships/image"/><Relationship Id="rId3448" Target="embeddings/oleObject1570.bin" Type="http://schemas.openxmlformats.org/officeDocument/2006/relationships/oleObject"/><Relationship Id="rId3449" Target="media/image1446.wmf" Type="http://schemas.openxmlformats.org/officeDocument/2006/relationships/image"/><Relationship Id="rId345" Target="embeddings/oleObject87.bin" Type="http://schemas.openxmlformats.org/officeDocument/2006/relationships/oleObject"/><Relationship Id="rId3450" Target="embeddings/oleObject1571.bin" Type="http://schemas.openxmlformats.org/officeDocument/2006/relationships/oleObject"/><Relationship Id="rId3451" Target="media/image1447.wmf" Type="http://schemas.openxmlformats.org/officeDocument/2006/relationships/image"/><Relationship Id="rId3452" Target="embeddings/oleObject1572.bin" Type="http://schemas.openxmlformats.org/officeDocument/2006/relationships/oleObject"/><Relationship Id="rId3453" Target="media/image1448.wmf" Type="http://schemas.openxmlformats.org/officeDocument/2006/relationships/image"/><Relationship Id="rId3454" Target="embeddings/oleObject1573.bin" Type="http://schemas.openxmlformats.org/officeDocument/2006/relationships/oleObject"/><Relationship Id="rId3455" Target="media/image1449.wmf" Type="http://schemas.openxmlformats.org/officeDocument/2006/relationships/image"/><Relationship Id="rId3456" Target="embeddings/oleObject1574.bin" Type="http://schemas.openxmlformats.org/officeDocument/2006/relationships/oleObject"/><Relationship Id="rId3457" Target="media/image1450.wmf" Type="http://schemas.openxmlformats.org/officeDocument/2006/relationships/image"/><Relationship Id="rId3458" Target="embeddings/oleObject1575.bin" Type="http://schemas.openxmlformats.org/officeDocument/2006/relationships/oleObject"/><Relationship Id="rId3459" Target="media/image1451.wmf" Type="http://schemas.openxmlformats.org/officeDocument/2006/relationships/image"/><Relationship Id="rId346" Target="media/image87.wmf" Type="http://schemas.openxmlformats.org/officeDocument/2006/relationships/image"/><Relationship Id="rId3460" Target="embeddings/oleObject1576.bin" Type="http://schemas.openxmlformats.org/officeDocument/2006/relationships/oleObject"/><Relationship Id="rId3461" Target="media/image1452.wmf" Type="http://schemas.openxmlformats.org/officeDocument/2006/relationships/image"/><Relationship Id="rId3462" Target="embeddings/oleObject1577.bin" Type="http://schemas.openxmlformats.org/officeDocument/2006/relationships/oleObject"/><Relationship Id="rId3463" Target="media/image1453.wmf" Type="http://schemas.openxmlformats.org/officeDocument/2006/relationships/image"/><Relationship Id="rId3464" Target="embeddings/oleObject1578.bin" Type="http://schemas.openxmlformats.org/officeDocument/2006/relationships/oleObject"/><Relationship Id="rId3465" Target="media/image1454.wmf" Type="http://schemas.openxmlformats.org/officeDocument/2006/relationships/image"/><Relationship Id="rId3466" Target="embeddings/oleObject1579.bin" Type="http://schemas.openxmlformats.org/officeDocument/2006/relationships/oleObject"/><Relationship Id="rId3467" Target="media/image1455.wmf" Type="http://schemas.openxmlformats.org/officeDocument/2006/relationships/image"/><Relationship Id="rId3468" Target="embeddings/oleObject1580.bin" Type="http://schemas.openxmlformats.org/officeDocument/2006/relationships/oleObject"/><Relationship Id="rId3469" Target="media/image1456.wmf" Type="http://schemas.openxmlformats.org/officeDocument/2006/relationships/image"/><Relationship Id="rId347" Target="embeddings/oleObject88.bin" Type="http://schemas.openxmlformats.org/officeDocument/2006/relationships/oleObject"/><Relationship Id="rId3470" Target="embeddings/oleObject1581.bin" Type="http://schemas.openxmlformats.org/officeDocument/2006/relationships/oleObject"/><Relationship Id="rId3471" Target="media/image1457.wmf" Type="http://schemas.openxmlformats.org/officeDocument/2006/relationships/image"/><Relationship Id="rId3472" Target="embeddings/oleObject1582.bin" Type="http://schemas.openxmlformats.org/officeDocument/2006/relationships/oleObject"/><Relationship Id="rId3473" Target="media/image1458.wmf" Type="http://schemas.openxmlformats.org/officeDocument/2006/relationships/image"/><Relationship Id="rId3474" Target="embeddings/oleObject1583.bin" Type="http://schemas.openxmlformats.org/officeDocument/2006/relationships/oleObject"/><Relationship Id="rId3475" Target="media/image1459.wmf" Type="http://schemas.openxmlformats.org/officeDocument/2006/relationships/image"/><Relationship Id="rId3476" Target="embeddings/oleObject1584.bin" Type="http://schemas.openxmlformats.org/officeDocument/2006/relationships/oleObject"/><Relationship Id="rId3477" Target="media/image1460.wmf" Type="http://schemas.openxmlformats.org/officeDocument/2006/relationships/image"/><Relationship Id="rId3478" Target="media/image1461.wmf" Type="http://schemas.openxmlformats.org/officeDocument/2006/relationships/image"/><Relationship Id="rId3479" Target="media/image1462.wmf" Type="http://schemas.openxmlformats.org/officeDocument/2006/relationships/image"/><Relationship Id="rId348" Target="media/image88.wmf" Type="http://schemas.openxmlformats.org/officeDocument/2006/relationships/image"/><Relationship Id="rId3480" Target="media/image1463.wmf" Type="http://schemas.openxmlformats.org/officeDocument/2006/relationships/image"/><Relationship Id="rId3481" Target="media/image1464.wmf" Type="http://schemas.openxmlformats.org/officeDocument/2006/relationships/image"/><Relationship Id="rId3482" Target="embeddings/oleObject1585.bin" Type="http://schemas.openxmlformats.org/officeDocument/2006/relationships/oleObject"/><Relationship Id="rId3483" Target="media/image1465.wmf" Type="http://schemas.openxmlformats.org/officeDocument/2006/relationships/image"/><Relationship Id="rId3484" Target="embeddings/oleObject1586.bin" Type="http://schemas.openxmlformats.org/officeDocument/2006/relationships/oleObject"/><Relationship Id="rId3485" Target="media/image1466.wmf" Type="http://schemas.openxmlformats.org/officeDocument/2006/relationships/image"/><Relationship Id="rId3486" Target="embeddings/oleObject1587.bin" Type="http://schemas.openxmlformats.org/officeDocument/2006/relationships/oleObject"/><Relationship Id="rId3487" Target="media/image1467.wmf" Type="http://schemas.openxmlformats.org/officeDocument/2006/relationships/image"/><Relationship Id="rId3488" Target="embeddings/oleObject1588.bin" Type="http://schemas.openxmlformats.org/officeDocument/2006/relationships/oleObject"/><Relationship Id="rId3489" Target="media/image1468.wmf" Type="http://schemas.openxmlformats.org/officeDocument/2006/relationships/image"/><Relationship Id="rId349" Target="embeddings/oleObject89.bin" Type="http://schemas.openxmlformats.org/officeDocument/2006/relationships/oleObject"/><Relationship Id="rId3490" Target="embeddings/oleObject1589.bin" Type="http://schemas.openxmlformats.org/officeDocument/2006/relationships/oleObject"/><Relationship Id="rId3491" Target="media/image1469.wmf" Type="http://schemas.openxmlformats.org/officeDocument/2006/relationships/image"/><Relationship Id="rId3492" Target="embeddings/oleObject1590.bin" Type="http://schemas.openxmlformats.org/officeDocument/2006/relationships/oleObject"/><Relationship Id="rId3493" Target="media/image1470.wmf" Type="http://schemas.openxmlformats.org/officeDocument/2006/relationships/image"/><Relationship Id="rId3494" Target="embeddings/oleObject1591.bin" Type="http://schemas.openxmlformats.org/officeDocument/2006/relationships/oleObject"/><Relationship Id="rId3495" Target="media/image1471.wmf" Type="http://schemas.openxmlformats.org/officeDocument/2006/relationships/image"/><Relationship Id="rId3496" Target="embeddings/oleObject1592.bin" Type="http://schemas.openxmlformats.org/officeDocument/2006/relationships/oleObject"/><Relationship Id="rId3497" Target="media/image1472.wmf" Type="http://schemas.openxmlformats.org/officeDocument/2006/relationships/image"/><Relationship Id="rId3498" Target="embeddings/oleObject1593.bin" Type="http://schemas.openxmlformats.org/officeDocument/2006/relationships/oleObject"/><Relationship Id="rId3499" Target="media/image1473.wmf" Type="http://schemas.openxmlformats.org/officeDocument/2006/relationships/image"/><Relationship Id="rId35" Target="media/image14.wmf" Type="http://schemas.openxmlformats.org/officeDocument/2006/relationships/image"/><Relationship Id="rId350" Target="media/image89.wmf" Type="http://schemas.openxmlformats.org/officeDocument/2006/relationships/image"/><Relationship Id="rId3500" Target="embeddings/oleObject1594.bin" Type="http://schemas.openxmlformats.org/officeDocument/2006/relationships/oleObject"/><Relationship Id="rId3501" Target="media/image1474.wmf" Type="http://schemas.openxmlformats.org/officeDocument/2006/relationships/image"/><Relationship Id="rId3502" Target="embeddings/oleObject1595.bin" Type="http://schemas.openxmlformats.org/officeDocument/2006/relationships/oleObject"/><Relationship Id="rId3503" Target="media/image1475.wmf" Type="http://schemas.openxmlformats.org/officeDocument/2006/relationships/image"/><Relationship Id="rId3504" Target="embeddings/oleObject1596.bin" Type="http://schemas.openxmlformats.org/officeDocument/2006/relationships/oleObject"/><Relationship Id="rId3505" Target="media/image1476.wmf" Type="http://schemas.openxmlformats.org/officeDocument/2006/relationships/image"/><Relationship Id="rId3506" Target="embeddings/oleObject1597.bin" Type="http://schemas.openxmlformats.org/officeDocument/2006/relationships/oleObject"/><Relationship Id="rId3507" Target="media/image1477.wmf" Type="http://schemas.openxmlformats.org/officeDocument/2006/relationships/image"/><Relationship Id="rId3508" Target="embeddings/oleObject1598.bin" Type="http://schemas.openxmlformats.org/officeDocument/2006/relationships/oleObject"/><Relationship Id="rId3509" Target="media/image1478.wmf" Type="http://schemas.openxmlformats.org/officeDocument/2006/relationships/image"/><Relationship Id="rId351" Target="embeddings/oleObject90.bin" Type="http://schemas.openxmlformats.org/officeDocument/2006/relationships/oleObject"/><Relationship Id="rId3510" Target="embeddings/oleObject1599.bin" Type="http://schemas.openxmlformats.org/officeDocument/2006/relationships/oleObject"/><Relationship Id="rId3511" Target="media/image1479.wmf" Type="http://schemas.openxmlformats.org/officeDocument/2006/relationships/image"/><Relationship Id="rId3512" Target="embeddings/oleObject1600.bin" Type="http://schemas.openxmlformats.org/officeDocument/2006/relationships/oleObject"/><Relationship Id="rId3513" Target="media/image1480.wmf" Type="http://schemas.openxmlformats.org/officeDocument/2006/relationships/image"/><Relationship Id="rId3514" Target="embeddings/oleObject1601.bin" Type="http://schemas.openxmlformats.org/officeDocument/2006/relationships/oleObject"/><Relationship Id="rId3515" Target="media/image1481.wmf" Type="http://schemas.openxmlformats.org/officeDocument/2006/relationships/image"/><Relationship Id="rId3516" Target="embeddings/oleObject1602.bin" Type="http://schemas.openxmlformats.org/officeDocument/2006/relationships/oleObject"/><Relationship Id="rId3517" Target="media/image1482.wmf" Type="http://schemas.openxmlformats.org/officeDocument/2006/relationships/image"/><Relationship Id="rId3518" Target="embeddings/oleObject1603.bin" Type="http://schemas.openxmlformats.org/officeDocument/2006/relationships/oleObject"/><Relationship Id="rId3519" Target="media/image1483.wmf" Type="http://schemas.openxmlformats.org/officeDocument/2006/relationships/image"/><Relationship Id="rId352" Target="media/image90.wmf" Type="http://schemas.openxmlformats.org/officeDocument/2006/relationships/image"/><Relationship Id="rId3520" Target="embeddings/oleObject1604.bin" Type="http://schemas.openxmlformats.org/officeDocument/2006/relationships/oleObject"/><Relationship Id="rId3521" Target="media/image1484.wmf" Type="http://schemas.openxmlformats.org/officeDocument/2006/relationships/image"/><Relationship Id="rId3522" Target="embeddings/oleObject1605.bin" Type="http://schemas.openxmlformats.org/officeDocument/2006/relationships/oleObject"/><Relationship Id="rId3523" Target="media/image1485.wmf" Type="http://schemas.openxmlformats.org/officeDocument/2006/relationships/image"/><Relationship Id="rId3524" Target="embeddings/oleObject1606.bin" Type="http://schemas.openxmlformats.org/officeDocument/2006/relationships/oleObject"/><Relationship Id="rId3525" Target="media/image1486.wmf" Type="http://schemas.openxmlformats.org/officeDocument/2006/relationships/image"/><Relationship Id="rId3526" Target="embeddings/oleObject1607.bin" Type="http://schemas.openxmlformats.org/officeDocument/2006/relationships/oleObject"/><Relationship Id="rId3527" Target="media/image1487.wmf" Type="http://schemas.openxmlformats.org/officeDocument/2006/relationships/image"/><Relationship Id="rId3528" Target="embeddings/oleObject1608.bin" Type="http://schemas.openxmlformats.org/officeDocument/2006/relationships/oleObject"/><Relationship Id="rId3529" Target="media/image1488.wmf" Type="http://schemas.openxmlformats.org/officeDocument/2006/relationships/image"/><Relationship Id="rId353" Target="embeddings/oleObject91.bin" Type="http://schemas.openxmlformats.org/officeDocument/2006/relationships/oleObject"/><Relationship Id="rId3530" Target="embeddings/oleObject1609.bin" Type="http://schemas.openxmlformats.org/officeDocument/2006/relationships/oleObject"/><Relationship Id="rId3531" Target="media/image1489.wmf" Type="http://schemas.openxmlformats.org/officeDocument/2006/relationships/image"/><Relationship Id="rId3532" Target="embeddings/oleObject1610.bin" Type="http://schemas.openxmlformats.org/officeDocument/2006/relationships/oleObject"/><Relationship Id="rId3533" Target="media/image1490.wmf" Type="http://schemas.openxmlformats.org/officeDocument/2006/relationships/image"/><Relationship Id="rId3534" Target="embeddings/oleObject1611.bin" Type="http://schemas.openxmlformats.org/officeDocument/2006/relationships/oleObject"/><Relationship Id="rId3535" Target="media/image1491.png" Type="http://schemas.openxmlformats.org/officeDocument/2006/relationships/image"/><Relationship Id="rId3536" Target="media/image1492.wmf" Type="http://schemas.openxmlformats.org/officeDocument/2006/relationships/image"/><Relationship Id="rId3537" Target="media/image1493.wmf" Type="http://schemas.openxmlformats.org/officeDocument/2006/relationships/image"/><Relationship Id="rId3538" Target="media/image1494.wmf" Type="http://schemas.openxmlformats.org/officeDocument/2006/relationships/image"/><Relationship Id="rId3539" Target="media/image1495.wmf" Type="http://schemas.openxmlformats.org/officeDocument/2006/relationships/image"/><Relationship Id="rId354" Target="media/image91.wmf" Type="http://schemas.openxmlformats.org/officeDocument/2006/relationships/image"/><Relationship Id="rId3540" Target="media/image1496.wmf" Type="http://schemas.openxmlformats.org/officeDocument/2006/relationships/image"/><Relationship Id="rId3541" Target="embeddings/oleObject1612.bin" Type="http://schemas.openxmlformats.org/officeDocument/2006/relationships/oleObject"/><Relationship Id="rId3542" Target="media/image1497.wmf" Type="http://schemas.openxmlformats.org/officeDocument/2006/relationships/image"/><Relationship Id="rId3543" Target="embeddings/oleObject1613.bin" Type="http://schemas.openxmlformats.org/officeDocument/2006/relationships/oleObject"/><Relationship Id="rId3544" Target="media/image1498.wmf" Type="http://schemas.openxmlformats.org/officeDocument/2006/relationships/image"/><Relationship Id="rId3545" Target="embeddings/oleObject1614.bin" Type="http://schemas.openxmlformats.org/officeDocument/2006/relationships/oleObject"/><Relationship Id="rId3546" Target="media/image1499.wmf" Type="http://schemas.openxmlformats.org/officeDocument/2006/relationships/image"/><Relationship Id="rId3547" Target="embeddings/oleObject1615.bin" Type="http://schemas.openxmlformats.org/officeDocument/2006/relationships/oleObject"/><Relationship Id="rId3548" Target="media/image1500.wmf" Type="http://schemas.openxmlformats.org/officeDocument/2006/relationships/image"/><Relationship Id="rId3549" Target="embeddings/oleObject1616.bin" Type="http://schemas.openxmlformats.org/officeDocument/2006/relationships/oleObject"/><Relationship Id="rId355" Target="embeddings/oleObject92.bin" Type="http://schemas.openxmlformats.org/officeDocument/2006/relationships/oleObject"/><Relationship Id="rId3550" Target="media/image1501.wmf" Type="http://schemas.openxmlformats.org/officeDocument/2006/relationships/image"/><Relationship Id="rId3551" Target="embeddings/oleObject1617.bin" Type="http://schemas.openxmlformats.org/officeDocument/2006/relationships/oleObject"/><Relationship Id="rId3552" Target="media/image1502.wmf" Type="http://schemas.openxmlformats.org/officeDocument/2006/relationships/image"/><Relationship Id="rId3553" Target="embeddings/oleObject1618.bin" Type="http://schemas.openxmlformats.org/officeDocument/2006/relationships/oleObject"/><Relationship Id="rId3554" Target="media/image1503.wmf" Type="http://schemas.openxmlformats.org/officeDocument/2006/relationships/image"/><Relationship Id="rId3555" Target="embeddings/oleObject1619.bin" Type="http://schemas.openxmlformats.org/officeDocument/2006/relationships/oleObject"/><Relationship Id="rId3556" Target="media/image1504.wmf" Type="http://schemas.openxmlformats.org/officeDocument/2006/relationships/image"/><Relationship Id="rId3557" Target="embeddings/oleObject1620.bin" Type="http://schemas.openxmlformats.org/officeDocument/2006/relationships/oleObject"/><Relationship Id="rId3558" Target="media/image1505.wmf" Type="http://schemas.openxmlformats.org/officeDocument/2006/relationships/image"/><Relationship Id="rId3559" Target="embeddings/oleObject1621.bin" Type="http://schemas.openxmlformats.org/officeDocument/2006/relationships/oleObject"/><Relationship Id="rId356" Target="media/image92.wmf" Type="http://schemas.openxmlformats.org/officeDocument/2006/relationships/image"/><Relationship Id="rId3560" Target="media/image1506.wmf" Type="http://schemas.openxmlformats.org/officeDocument/2006/relationships/image"/><Relationship Id="rId3561" Target="embeddings/oleObject1622.bin" Type="http://schemas.openxmlformats.org/officeDocument/2006/relationships/oleObject"/><Relationship Id="rId3562" Target="media/image1507.wmf" Type="http://schemas.openxmlformats.org/officeDocument/2006/relationships/image"/><Relationship Id="rId3563" Target="embeddings/oleObject1623.bin" Type="http://schemas.openxmlformats.org/officeDocument/2006/relationships/oleObject"/><Relationship Id="rId3564" Target="media/image1508.wmf" Type="http://schemas.openxmlformats.org/officeDocument/2006/relationships/image"/><Relationship Id="rId3565" Target="embeddings/oleObject1624.bin" Type="http://schemas.openxmlformats.org/officeDocument/2006/relationships/oleObject"/><Relationship Id="rId3566" Target="media/image1509.wmf" Type="http://schemas.openxmlformats.org/officeDocument/2006/relationships/image"/><Relationship Id="rId3567" Target="embeddings/oleObject1625.bin" Type="http://schemas.openxmlformats.org/officeDocument/2006/relationships/oleObject"/><Relationship Id="rId3568" Target="media/image1510.wmf" Type="http://schemas.openxmlformats.org/officeDocument/2006/relationships/image"/><Relationship Id="rId3569" Target="embeddings/oleObject1626.bin" Type="http://schemas.openxmlformats.org/officeDocument/2006/relationships/oleObject"/><Relationship Id="rId357" Target="embeddings/oleObject93.bin" Type="http://schemas.openxmlformats.org/officeDocument/2006/relationships/oleObject"/><Relationship Id="rId3570" Target="media/image1511.wmf" Type="http://schemas.openxmlformats.org/officeDocument/2006/relationships/image"/><Relationship Id="rId3571" Target="embeddings/oleObject1627.bin" Type="http://schemas.openxmlformats.org/officeDocument/2006/relationships/oleObject"/><Relationship Id="rId3572" Target="media/image1512.wmf" Type="http://schemas.openxmlformats.org/officeDocument/2006/relationships/image"/><Relationship Id="rId3573" Target="embeddings/oleObject1628.bin" Type="http://schemas.openxmlformats.org/officeDocument/2006/relationships/oleObject"/><Relationship Id="rId3574" Target="media/image1513.wmf" Type="http://schemas.openxmlformats.org/officeDocument/2006/relationships/image"/><Relationship Id="rId3575" Target="embeddings/oleObject1629.bin" Type="http://schemas.openxmlformats.org/officeDocument/2006/relationships/oleObject"/><Relationship Id="rId3576" Target="media/image1514.wmf" Type="http://schemas.openxmlformats.org/officeDocument/2006/relationships/image"/><Relationship Id="rId3577" Target="embeddings/oleObject1630.bin" Type="http://schemas.openxmlformats.org/officeDocument/2006/relationships/oleObject"/><Relationship Id="rId3578" Target="media/image1515.wmf" Type="http://schemas.openxmlformats.org/officeDocument/2006/relationships/image"/><Relationship Id="rId3579" Target="embeddings/oleObject1631.bin" Type="http://schemas.openxmlformats.org/officeDocument/2006/relationships/oleObject"/><Relationship Id="rId358" Target="media/image93.wmf" Type="http://schemas.openxmlformats.org/officeDocument/2006/relationships/image"/><Relationship Id="rId3580" Target="media/image1516.wmf" Type="http://schemas.openxmlformats.org/officeDocument/2006/relationships/image"/><Relationship Id="rId3581" Target="embeddings/oleObject1632.bin" Type="http://schemas.openxmlformats.org/officeDocument/2006/relationships/oleObject"/><Relationship Id="rId3582" Target="media/image1517.wmf" Type="http://schemas.openxmlformats.org/officeDocument/2006/relationships/image"/><Relationship Id="rId3583" Target="embeddings/oleObject1633.bin" Type="http://schemas.openxmlformats.org/officeDocument/2006/relationships/oleObject"/><Relationship Id="rId3584" Target="media/image1518.wmf" Type="http://schemas.openxmlformats.org/officeDocument/2006/relationships/image"/><Relationship Id="rId3585" Target="embeddings/oleObject1634.bin" Type="http://schemas.openxmlformats.org/officeDocument/2006/relationships/oleObject"/><Relationship Id="rId3586" Target="media/image1519.wmf" Type="http://schemas.openxmlformats.org/officeDocument/2006/relationships/image"/><Relationship Id="rId3587" Target="embeddings/oleObject1635.bin" Type="http://schemas.openxmlformats.org/officeDocument/2006/relationships/oleObject"/><Relationship Id="rId3588" Target="media/image1520.wmf" Type="http://schemas.openxmlformats.org/officeDocument/2006/relationships/image"/><Relationship Id="rId3589" Target="embeddings/oleObject1636.bin" Type="http://schemas.openxmlformats.org/officeDocument/2006/relationships/oleObject"/><Relationship Id="rId359" Target="embeddings/oleObject94.bin" Type="http://schemas.openxmlformats.org/officeDocument/2006/relationships/oleObject"/><Relationship Id="rId3590" Target="media/image1521.wmf" Type="http://schemas.openxmlformats.org/officeDocument/2006/relationships/image"/><Relationship Id="rId3591" Target="embeddings/oleObject1637.bin" Type="http://schemas.openxmlformats.org/officeDocument/2006/relationships/oleObject"/><Relationship Id="rId3592" Target="media/image1522.wmf" Type="http://schemas.openxmlformats.org/officeDocument/2006/relationships/image"/><Relationship Id="rId3593" Target="embeddings/oleObject1638.bin" Type="http://schemas.openxmlformats.org/officeDocument/2006/relationships/oleObject"/><Relationship Id="rId3594" Target="media/image1523.wmf" Type="http://schemas.openxmlformats.org/officeDocument/2006/relationships/image"/><Relationship Id="rId3595" Target="embeddings/oleObject1639.bin" Type="http://schemas.openxmlformats.org/officeDocument/2006/relationships/oleObject"/><Relationship Id="rId3596" Target="media/image1524.wmf" Type="http://schemas.openxmlformats.org/officeDocument/2006/relationships/image"/><Relationship Id="rId3597" Target="embeddings/oleObject1640.bin" Type="http://schemas.openxmlformats.org/officeDocument/2006/relationships/oleObject"/><Relationship Id="rId3598" Target="media/image1525.wmf" Type="http://schemas.openxmlformats.org/officeDocument/2006/relationships/image"/><Relationship Id="rId3599" Target="embeddings/oleObject1641.bin" Type="http://schemas.openxmlformats.org/officeDocument/2006/relationships/oleObject"/><Relationship Id="rId36" Target="embeddings/oleObject15.bin" Type="http://schemas.openxmlformats.org/officeDocument/2006/relationships/oleObject"/><Relationship Id="rId360" Target="media/image94.wmf" Type="http://schemas.openxmlformats.org/officeDocument/2006/relationships/image"/><Relationship Id="rId3600" Target="media/image1526.wmf" Type="http://schemas.openxmlformats.org/officeDocument/2006/relationships/image"/><Relationship Id="rId3601" Target="embeddings/oleObject1642.bin" Type="http://schemas.openxmlformats.org/officeDocument/2006/relationships/oleObject"/><Relationship Id="rId3602" Target="media/image1527.wmf" Type="http://schemas.openxmlformats.org/officeDocument/2006/relationships/image"/><Relationship Id="rId3603" Target="embeddings/oleObject1643.bin" Type="http://schemas.openxmlformats.org/officeDocument/2006/relationships/oleObject"/><Relationship Id="rId3604" Target="media/image1528.wmf" Type="http://schemas.openxmlformats.org/officeDocument/2006/relationships/image"/><Relationship Id="rId3605" Target="embeddings/oleObject1644.bin" Type="http://schemas.openxmlformats.org/officeDocument/2006/relationships/oleObject"/><Relationship Id="rId3606" Target="media/image1529.wmf" Type="http://schemas.openxmlformats.org/officeDocument/2006/relationships/image"/><Relationship Id="rId3607" Target="embeddings/oleObject1645.bin" Type="http://schemas.openxmlformats.org/officeDocument/2006/relationships/oleObject"/><Relationship Id="rId3608" Target="media/image1530.wmf" Type="http://schemas.openxmlformats.org/officeDocument/2006/relationships/image"/><Relationship Id="rId3609" Target="embeddings/oleObject1646.bin" Type="http://schemas.openxmlformats.org/officeDocument/2006/relationships/oleObject"/><Relationship Id="rId361" Target="embeddings/oleObject95.bin" Type="http://schemas.openxmlformats.org/officeDocument/2006/relationships/oleObject"/><Relationship Id="rId3610" Target="media/image1531.wmf" Type="http://schemas.openxmlformats.org/officeDocument/2006/relationships/image"/><Relationship Id="rId3611" Target="embeddings/oleObject1647.bin" Type="http://schemas.openxmlformats.org/officeDocument/2006/relationships/oleObject"/><Relationship Id="rId3612" Target="media/image1532.wmf" Type="http://schemas.openxmlformats.org/officeDocument/2006/relationships/image"/><Relationship Id="rId3613" Target="embeddings/oleObject1648.bin" Type="http://schemas.openxmlformats.org/officeDocument/2006/relationships/oleObject"/><Relationship Id="rId3614" Target="media/image1533.wmf" Type="http://schemas.openxmlformats.org/officeDocument/2006/relationships/image"/><Relationship Id="rId3615" Target="embeddings/oleObject1649.bin" Type="http://schemas.openxmlformats.org/officeDocument/2006/relationships/oleObject"/><Relationship Id="rId3616" Target="media/image1534.wmf" Type="http://schemas.openxmlformats.org/officeDocument/2006/relationships/image"/><Relationship Id="rId3617" Target="embeddings/oleObject1650.bin" Type="http://schemas.openxmlformats.org/officeDocument/2006/relationships/oleObject"/><Relationship Id="rId3618" Target="media/image1535.wmf" Type="http://schemas.openxmlformats.org/officeDocument/2006/relationships/image"/><Relationship Id="rId3619" Target="embeddings/oleObject1651.bin" Type="http://schemas.openxmlformats.org/officeDocument/2006/relationships/oleObject"/><Relationship Id="rId362" Target="media/image95.png" Type="http://schemas.openxmlformats.org/officeDocument/2006/relationships/image"/><Relationship Id="rId3620" Target="media/image1536.wmf" Type="http://schemas.openxmlformats.org/officeDocument/2006/relationships/image"/><Relationship Id="rId3621" Target="embeddings/oleObject1652.bin" Type="http://schemas.openxmlformats.org/officeDocument/2006/relationships/oleObject"/><Relationship Id="rId3622" Target="media/image1537.wmf" Type="http://schemas.openxmlformats.org/officeDocument/2006/relationships/image"/><Relationship Id="rId3623" Target="embeddings/oleObject1653.bin" Type="http://schemas.openxmlformats.org/officeDocument/2006/relationships/oleObject"/><Relationship Id="rId3624" Target="media/image1538.wmf" Type="http://schemas.openxmlformats.org/officeDocument/2006/relationships/image"/><Relationship Id="rId3625" Target="embeddings/oleObject1654.bin" Type="http://schemas.openxmlformats.org/officeDocument/2006/relationships/oleObject"/><Relationship Id="rId3626" Target="media/image1539.wmf" Type="http://schemas.openxmlformats.org/officeDocument/2006/relationships/image"/><Relationship Id="rId3627" Target="embeddings/oleObject1655.bin" Type="http://schemas.openxmlformats.org/officeDocument/2006/relationships/oleObject"/><Relationship Id="rId3628" Target="media/image1540.wmf" Type="http://schemas.openxmlformats.org/officeDocument/2006/relationships/image"/><Relationship Id="rId3629" Target="embeddings/oleObject1656.bin" Type="http://schemas.openxmlformats.org/officeDocument/2006/relationships/oleObject"/><Relationship Id="rId363" Target="media/image96.wmf" Type="http://schemas.openxmlformats.org/officeDocument/2006/relationships/image"/><Relationship Id="rId3630" Target="media/image1541.wmf" Type="http://schemas.openxmlformats.org/officeDocument/2006/relationships/image"/><Relationship Id="rId3631" Target="embeddings/oleObject1657.bin" Type="http://schemas.openxmlformats.org/officeDocument/2006/relationships/oleObject"/><Relationship Id="rId3632" Target="media/image1542.png" Type="http://schemas.openxmlformats.org/officeDocument/2006/relationships/image"/><Relationship Id="rId3633" Target="media/image1543.wmf" Type="http://schemas.openxmlformats.org/officeDocument/2006/relationships/image"/><Relationship Id="rId3634" Target="media/image1544.wmf" Type="http://schemas.openxmlformats.org/officeDocument/2006/relationships/image"/><Relationship Id="rId3635" Target="media/image1545.wmf" Type="http://schemas.openxmlformats.org/officeDocument/2006/relationships/image"/><Relationship Id="rId3636" Target="media/image1546.wmf" Type="http://schemas.openxmlformats.org/officeDocument/2006/relationships/image"/><Relationship Id="rId3637" Target="media/image1547.wmf" Type="http://schemas.openxmlformats.org/officeDocument/2006/relationships/image"/><Relationship Id="rId3638" Target="media/image1548.wmf" Type="http://schemas.openxmlformats.org/officeDocument/2006/relationships/image"/><Relationship Id="rId3639" Target="media/image1549.wmf" Type="http://schemas.openxmlformats.org/officeDocument/2006/relationships/image"/><Relationship Id="rId364" Target="media/image97.wmf" Type="http://schemas.openxmlformats.org/officeDocument/2006/relationships/image"/><Relationship Id="rId3640" Target="media/image1550.wmf" Type="http://schemas.openxmlformats.org/officeDocument/2006/relationships/image"/><Relationship Id="rId3641" Target="embeddings/oleObject1658.bin" Type="http://schemas.openxmlformats.org/officeDocument/2006/relationships/oleObject"/><Relationship Id="rId3642" Target="media/image1551.wmf" Type="http://schemas.openxmlformats.org/officeDocument/2006/relationships/image"/><Relationship Id="rId3643" Target="embeddings/oleObject1659.bin" Type="http://schemas.openxmlformats.org/officeDocument/2006/relationships/oleObject"/><Relationship Id="rId3644" Target="media/image1552.wmf" Type="http://schemas.openxmlformats.org/officeDocument/2006/relationships/image"/><Relationship Id="rId3645" Target="embeddings/oleObject1660.bin" Type="http://schemas.openxmlformats.org/officeDocument/2006/relationships/oleObject"/><Relationship Id="rId3646" Target="media/image1553.wmf" Type="http://schemas.openxmlformats.org/officeDocument/2006/relationships/image"/><Relationship Id="rId3647" Target="embeddings/oleObject1661.bin" Type="http://schemas.openxmlformats.org/officeDocument/2006/relationships/oleObject"/><Relationship Id="rId3648" Target="media/image1554.wmf" Type="http://schemas.openxmlformats.org/officeDocument/2006/relationships/image"/><Relationship Id="rId3649" Target="embeddings/oleObject1662.bin" Type="http://schemas.openxmlformats.org/officeDocument/2006/relationships/oleObject"/><Relationship Id="rId365" Target="media/image98.wmf" Type="http://schemas.openxmlformats.org/officeDocument/2006/relationships/image"/><Relationship Id="rId3650" Target="media/image1555.wmf" Type="http://schemas.openxmlformats.org/officeDocument/2006/relationships/image"/><Relationship Id="rId3651" Target="embeddings/oleObject1663.bin" Type="http://schemas.openxmlformats.org/officeDocument/2006/relationships/oleObject"/><Relationship Id="rId3652" Target="media/image1556.wmf" Type="http://schemas.openxmlformats.org/officeDocument/2006/relationships/image"/><Relationship Id="rId3653" Target="embeddings/oleObject1664.bin" Type="http://schemas.openxmlformats.org/officeDocument/2006/relationships/oleObject"/><Relationship Id="rId3654" Target="media/image1557.wmf" Type="http://schemas.openxmlformats.org/officeDocument/2006/relationships/image"/><Relationship Id="rId3655" Target="embeddings/oleObject1665.bin" Type="http://schemas.openxmlformats.org/officeDocument/2006/relationships/oleObject"/><Relationship Id="rId3656" Target="media/image1558.wmf" Type="http://schemas.openxmlformats.org/officeDocument/2006/relationships/image"/><Relationship Id="rId3657" Target="embeddings/oleObject1666.bin" Type="http://schemas.openxmlformats.org/officeDocument/2006/relationships/oleObject"/><Relationship Id="rId3658" Target="media/image1559.wmf" Type="http://schemas.openxmlformats.org/officeDocument/2006/relationships/image"/><Relationship Id="rId3659" Target="embeddings/oleObject1667.bin" Type="http://schemas.openxmlformats.org/officeDocument/2006/relationships/oleObject"/><Relationship Id="rId366" Target="media/image99.wmf" Type="http://schemas.openxmlformats.org/officeDocument/2006/relationships/image"/><Relationship Id="rId3660" Target="media/image1560.wmf" Type="http://schemas.openxmlformats.org/officeDocument/2006/relationships/image"/><Relationship Id="rId3661" Target="embeddings/oleObject1668.bin" Type="http://schemas.openxmlformats.org/officeDocument/2006/relationships/oleObject"/><Relationship Id="rId3662" Target="media/image1561.wmf" Type="http://schemas.openxmlformats.org/officeDocument/2006/relationships/image"/><Relationship Id="rId3663" Target="embeddings/oleObject1669.bin" Type="http://schemas.openxmlformats.org/officeDocument/2006/relationships/oleObject"/><Relationship Id="rId3664" Target="media/image1562.wmf" Type="http://schemas.openxmlformats.org/officeDocument/2006/relationships/image"/><Relationship Id="rId3665" Target="embeddings/oleObject1670.bin" Type="http://schemas.openxmlformats.org/officeDocument/2006/relationships/oleObject"/><Relationship Id="rId3666" Target="media/image1563.wmf" Type="http://schemas.openxmlformats.org/officeDocument/2006/relationships/image"/><Relationship Id="rId3667" Target="embeddings/oleObject1671.bin" Type="http://schemas.openxmlformats.org/officeDocument/2006/relationships/oleObject"/><Relationship Id="rId3668" Target="media/image1564.wmf" Type="http://schemas.openxmlformats.org/officeDocument/2006/relationships/image"/><Relationship Id="rId3669" Target="embeddings/oleObject1672.bin" Type="http://schemas.openxmlformats.org/officeDocument/2006/relationships/oleObject"/><Relationship Id="rId367" Target="media/image100.wmf" Type="http://schemas.openxmlformats.org/officeDocument/2006/relationships/image"/><Relationship Id="rId3670" Target="media/image1565.wmf" Type="http://schemas.openxmlformats.org/officeDocument/2006/relationships/image"/><Relationship Id="rId3671" Target="embeddings/oleObject1673.bin" Type="http://schemas.openxmlformats.org/officeDocument/2006/relationships/oleObject"/><Relationship Id="rId3672" Target="media/image1566.wmf" Type="http://schemas.openxmlformats.org/officeDocument/2006/relationships/image"/><Relationship Id="rId3673" Target="embeddings/oleObject1674.bin" Type="http://schemas.openxmlformats.org/officeDocument/2006/relationships/oleObject"/><Relationship Id="rId3674" Target="media/image1567.wmf" Type="http://schemas.openxmlformats.org/officeDocument/2006/relationships/image"/><Relationship Id="rId3675" Target="embeddings/oleObject1675.bin" Type="http://schemas.openxmlformats.org/officeDocument/2006/relationships/oleObject"/><Relationship Id="rId3676" Target="media/image1568.wmf" Type="http://schemas.openxmlformats.org/officeDocument/2006/relationships/image"/><Relationship Id="rId3677" Target="embeddings/oleObject1676.bin" Type="http://schemas.openxmlformats.org/officeDocument/2006/relationships/oleObject"/><Relationship Id="rId3678" Target="media/image1569.wmf" Type="http://schemas.openxmlformats.org/officeDocument/2006/relationships/image"/><Relationship Id="rId3679" Target="embeddings/oleObject1677.bin" Type="http://schemas.openxmlformats.org/officeDocument/2006/relationships/oleObject"/><Relationship Id="rId368" Target="media/image101.wmf" Type="http://schemas.openxmlformats.org/officeDocument/2006/relationships/image"/><Relationship Id="rId3680" Target="media/image1570.wmf" Type="http://schemas.openxmlformats.org/officeDocument/2006/relationships/image"/><Relationship Id="rId3681" Target="embeddings/oleObject1678.bin" Type="http://schemas.openxmlformats.org/officeDocument/2006/relationships/oleObject"/><Relationship Id="rId3682" Target="media/image1571.wmf" Type="http://schemas.openxmlformats.org/officeDocument/2006/relationships/image"/><Relationship Id="rId3683" Target="embeddings/oleObject1679.bin" Type="http://schemas.openxmlformats.org/officeDocument/2006/relationships/oleObject"/><Relationship Id="rId3684" Target="media/image1572.wmf" Type="http://schemas.openxmlformats.org/officeDocument/2006/relationships/image"/><Relationship Id="rId3685" Target="embeddings/oleObject1680.bin" Type="http://schemas.openxmlformats.org/officeDocument/2006/relationships/oleObject"/><Relationship Id="rId3686" Target="media/image1573.wmf" Type="http://schemas.openxmlformats.org/officeDocument/2006/relationships/image"/><Relationship Id="rId3687" Target="embeddings/oleObject1681.bin" Type="http://schemas.openxmlformats.org/officeDocument/2006/relationships/oleObject"/><Relationship Id="rId3688" Target="media/image1574.wmf" Type="http://schemas.openxmlformats.org/officeDocument/2006/relationships/image"/><Relationship Id="rId3689" Target="media/image1575.wmf" Type="http://schemas.openxmlformats.org/officeDocument/2006/relationships/image"/><Relationship Id="rId369" Target="media/image102.wmf" Type="http://schemas.openxmlformats.org/officeDocument/2006/relationships/image"/><Relationship Id="rId3690" Target="media/image1576.wmf" Type="http://schemas.openxmlformats.org/officeDocument/2006/relationships/image"/><Relationship Id="rId3691" Target="media/image1577.wmf" Type="http://schemas.openxmlformats.org/officeDocument/2006/relationships/image"/><Relationship Id="rId3692" Target="embeddings/oleObject1682.bin" Type="http://schemas.openxmlformats.org/officeDocument/2006/relationships/oleObject"/><Relationship Id="rId3693" Target="media/image1578.wmf" Type="http://schemas.openxmlformats.org/officeDocument/2006/relationships/image"/><Relationship Id="rId3694" Target="embeddings/oleObject1683.bin" Type="http://schemas.openxmlformats.org/officeDocument/2006/relationships/oleObject"/><Relationship Id="rId3695" Target="media/image1579.wmf" Type="http://schemas.openxmlformats.org/officeDocument/2006/relationships/image"/><Relationship Id="rId3696" Target="embeddings/oleObject1684.bin" Type="http://schemas.openxmlformats.org/officeDocument/2006/relationships/oleObject"/><Relationship Id="rId3697" Target="media/image1580.wmf" Type="http://schemas.openxmlformats.org/officeDocument/2006/relationships/image"/><Relationship Id="rId3698" Target="embeddings/oleObject1685.bin" Type="http://schemas.openxmlformats.org/officeDocument/2006/relationships/oleObject"/><Relationship Id="rId3699" Target="media/image1581.wmf" Type="http://schemas.openxmlformats.org/officeDocument/2006/relationships/image"/><Relationship Id="rId37" Target="media/image15.wmf" Type="http://schemas.openxmlformats.org/officeDocument/2006/relationships/image"/><Relationship Id="rId3700" Target="embeddings/oleObject1686.bin" Type="http://schemas.openxmlformats.org/officeDocument/2006/relationships/oleObject"/><Relationship Id="rId3701" Target="media/image1582.wmf" Type="http://schemas.openxmlformats.org/officeDocument/2006/relationships/image"/><Relationship Id="rId3702" Target="embeddings/oleObject1687.bin" Type="http://schemas.openxmlformats.org/officeDocument/2006/relationships/oleObject"/><Relationship Id="rId3703" Target="media/image1583.wmf" Type="http://schemas.openxmlformats.org/officeDocument/2006/relationships/image"/><Relationship Id="rId3704" Target="embeddings/oleObject1688.bin" Type="http://schemas.openxmlformats.org/officeDocument/2006/relationships/oleObject"/><Relationship Id="rId3705" Target="media/image1584.wmf" Type="http://schemas.openxmlformats.org/officeDocument/2006/relationships/image"/><Relationship Id="rId3706" Target="embeddings/oleObject1689.bin" Type="http://schemas.openxmlformats.org/officeDocument/2006/relationships/oleObject"/><Relationship Id="rId3707" Target="media/image1585.wmf" Type="http://schemas.openxmlformats.org/officeDocument/2006/relationships/image"/><Relationship Id="rId3708" Target="embeddings/oleObject1690.bin" Type="http://schemas.openxmlformats.org/officeDocument/2006/relationships/oleObject"/><Relationship Id="rId3709" Target="media/image1586.wmf" Type="http://schemas.openxmlformats.org/officeDocument/2006/relationships/image"/><Relationship Id="rId3710" Target="embeddings/oleObject1691.bin" Type="http://schemas.openxmlformats.org/officeDocument/2006/relationships/oleObject"/><Relationship Id="rId3711" Target="media/image1587.wmf" Type="http://schemas.openxmlformats.org/officeDocument/2006/relationships/image"/><Relationship Id="rId3712" Target="embeddings/oleObject1692.bin" Type="http://schemas.openxmlformats.org/officeDocument/2006/relationships/oleObject"/><Relationship Id="rId3713" Target="media/image1588.wmf" Type="http://schemas.openxmlformats.org/officeDocument/2006/relationships/image"/><Relationship Id="rId3714" Target="embeddings/oleObject1693.bin" Type="http://schemas.openxmlformats.org/officeDocument/2006/relationships/oleObject"/><Relationship Id="rId3715" Target="media/image1589.wmf" Type="http://schemas.openxmlformats.org/officeDocument/2006/relationships/image"/><Relationship Id="rId3716" Target="embeddings/oleObject1694.bin" Type="http://schemas.openxmlformats.org/officeDocument/2006/relationships/oleObject"/><Relationship Id="rId3717" Target="media/image1590.wmf" Type="http://schemas.openxmlformats.org/officeDocument/2006/relationships/image"/><Relationship Id="rId3718" Target="embeddings/oleObject1695.bin" Type="http://schemas.openxmlformats.org/officeDocument/2006/relationships/oleObject"/><Relationship Id="rId3719" Target="media/image1591.wmf" Type="http://schemas.openxmlformats.org/officeDocument/2006/relationships/image"/><Relationship Id="rId3720" Target="embeddings/oleObject1696.bin" Type="http://schemas.openxmlformats.org/officeDocument/2006/relationships/oleObject"/><Relationship Id="rId3721" Target="media/image1592.wmf" Type="http://schemas.openxmlformats.org/officeDocument/2006/relationships/image"/><Relationship Id="rId3722" Target="embeddings/oleObject1697.bin" Type="http://schemas.openxmlformats.org/officeDocument/2006/relationships/oleObject"/><Relationship Id="rId3723" Target="media/image1593.wmf" Type="http://schemas.openxmlformats.org/officeDocument/2006/relationships/image"/><Relationship Id="rId3724" Target="embeddings/oleObject1698.bin" Type="http://schemas.openxmlformats.org/officeDocument/2006/relationships/oleObject"/><Relationship Id="rId3725" Target="media/image1594.wmf" Type="http://schemas.openxmlformats.org/officeDocument/2006/relationships/image"/><Relationship Id="rId3726" Target="embeddings/oleObject1699.bin" Type="http://schemas.openxmlformats.org/officeDocument/2006/relationships/oleObject"/><Relationship Id="rId3727" Target="media/image1595.wmf" Type="http://schemas.openxmlformats.org/officeDocument/2006/relationships/image"/><Relationship Id="rId3728" Target="embeddings/oleObject1700.bin" Type="http://schemas.openxmlformats.org/officeDocument/2006/relationships/oleObject"/><Relationship Id="rId3729" Target="media/image1596.wmf" Type="http://schemas.openxmlformats.org/officeDocument/2006/relationships/image"/><Relationship Id="rId3730" Target="embeddings/oleObject1701.bin" Type="http://schemas.openxmlformats.org/officeDocument/2006/relationships/oleObject"/><Relationship Id="rId3731" Target="media/image1597.wmf" Type="http://schemas.openxmlformats.org/officeDocument/2006/relationships/image"/><Relationship Id="rId3732" Target="embeddings/oleObject1702.bin" Type="http://schemas.openxmlformats.org/officeDocument/2006/relationships/oleObject"/><Relationship Id="rId3733" Target="media/image1598.wmf" Type="http://schemas.openxmlformats.org/officeDocument/2006/relationships/image"/><Relationship Id="rId3734" Target="embeddings/oleObject1703.bin" Type="http://schemas.openxmlformats.org/officeDocument/2006/relationships/oleObject"/><Relationship Id="rId3735" Target="media/image1599.wmf" Type="http://schemas.openxmlformats.org/officeDocument/2006/relationships/image"/><Relationship Id="rId3736" Target="embeddings/oleObject1704.bin" Type="http://schemas.openxmlformats.org/officeDocument/2006/relationships/oleObject"/><Relationship Id="rId3737" Target="media/image1600.wmf" Type="http://schemas.openxmlformats.org/officeDocument/2006/relationships/image"/><Relationship Id="rId3738" Target="embeddings/oleObject1705.bin" Type="http://schemas.openxmlformats.org/officeDocument/2006/relationships/oleObject"/><Relationship Id="rId3739" Target="media/image1601.wmf" Type="http://schemas.openxmlformats.org/officeDocument/2006/relationships/image"/><Relationship Id="rId3740" Target="embeddings/oleObject1706.bin" Type="http://schemas.openxmlformats.org/officeDocument/2006/relationships/oleObject"/><Relationship Id="rId3741" Target="media/image1602.wmf" Type="http://schemas.openxmlformats.org/officeDocument/2006/relationships/image"/><Relationship Id="rId3742" Target="embeddings/oleObject1707.bin" Type="http://schemas.openxmlformats.org/officeDocument/2006/relationships/oleObject"/><Relationship Id="rId3743" Target="media/image1603.wmf" Type="http://schemas.openxmlformats.org/officeDocument/2006/relationships/image"/><Relationship Id="rId3744" Target="embeddings/oleObject1708.bin" Type="http://schemas.openxmlformats.org/officeDocument/2006/relationships/oleObject"/><Relationship Id="rId3745" Target="embeddings/oleObject1709.bin" Type="http://schemas.openxmlformats.org/officeDocument/2006/relationships/oleObject"/><Relationship Id="rId3746" Target="media/image1604.wmf" Type="http://schemas.openxmlformats.org/officeDocument/2006/relationships/image"/><Relationship Id="rId3747" Target="embeddings/oleObject1710.bin" Type="http://schemas.openxmlformats.org/officeDocument/2006/relationships/oleObject"/><Relationship Id="rId3748" Target="embeddings/oleObject1711.bin" Type="http://schemas.openxmlformats.org/officeDocument/2006/relationships/oleObject"/><Relationship Id="rId3749" Target="embeddings/oleObject1712.bin" Type="http://schemas.openxmlformats.org/officeDocument/2006/relationships/oleObject"/><Relationship Id="rId3750" Target="media/image1605.wmf" Type="http://schemas.openxmlformats.org/officeDocument/2006/relationships/image"/><Relationship Id="rId3751" Target="embeddings/oleObject1713.bin" Type="http://schemas.openxmlformats.org/officeDocument/2006/relationships/oleObject"/><Relationship Id="rId3752" Target="media/image1606.wmf" Type="http://schemas.openxmlformats.org/officeDocument/2006/relationships/image"/><Relationship Id="rId3753" Target="embeddings/oleObject1714.bin" Type="http://schemas.openxmlformats.org/officeDocument/2006/relationships/oleObject"/><Relationship Id="rId3754" Target="media/image1607.wmf" Type="http://schemas.openxmlformats.org/officeDocument/2006/relationships/image"/><Relationship Id="rId3755" Target="embeddings/oleObject1715.bin" Type="http://schemas.openxmlformats.org/officeDocument/2006/relationships/oleObject"/><Relationship Id="rId3756" Target="media/image1608.wmf" Type="http://schemas.openxmlformats.org/officeDocument/2006/relationships/image"/><Relationship Id="rId3757" Target="embeddings/oleObject1716.bin" Type="http://schemas.openxmlformats.org/officeDocument/2006/relationships/oleObject"/><Relationship Id="rId3758" Target="media/image1609.wmf" Type="http://schemas.openxmlformats.org/officeDocument/2006/relationships/image"/><Relationship Id="rId3759" Target="embeddings/oleObject1717.bin" Type="http://schemas.openxmlformats.org/officeDocument/2006/relationships/oleObject"/><Relationship Id="rId3760" Target="media/image1610.wmf" Type="http://schemas.openxmlformats.org/officeDocument/2006/relationships/image"/><Relationship Id="rId3761" Target="embeddings/oleObject1718.bin" Type="http://schemas.openxmlformats.org/officeDocument/2006/relationships/oleObject"/><Relationship Id="rId3762" Target="media/image1611.wmf" Type="http://schemas.openxmlformats.org/officeDocument/2006/relationships/image"/><Relationship Id="rId3763" Target="embeddings/oleObject1719.bin" Type="http://schemas.openxmlformats.org/officeDocument/2006/relationships/oleObject"/><Relationship Id="rId3764" Target="media/image1612.wmf" Type="http://schemas.openxmlformats.org/officeDocument/2006/relationships/image"/><Relationship Id="rId3765" Target="embeddings/oleObject1720.bin" Type="http://schemas.openxmlformats.org/officeDocument/2006/relationships/oleObject"/><Relationship Id="rId3766" Target="media/image1613.wmf" Type="http://schemas.openxmlformats.org/officeDocument/2006/relationships/image"/><Relationship Id="rId3767" Target="embeddings/oleObject1721.bin" Type="http://schemas.openxmlformats.org/officeDocument/2006/relationships/oleObject"/><Relationship Id="rId3768" Target="media/image1614.wmf" Type="http://schemas.openxmlformats.org/officeDocument/2006/relationships/image"/><Relationship Id="rId3769" Target="embeddings/oleObject1722.bin" Type="http://schemas.openxmlformats.org/officeDocument/2006/relationships/oleObject"/><Relationship Id="rId3770" Target="media/image1615.wmf" Type="http://schemas.openxmlformats.org/officeDocument/2006/relationships/image"/><Relationship Id="rId3771" Target="embeddings/oleObject1723.bin" Type="http://schemas.openxmlformats.org/officeDocument/2006/relationships/oleObject"/><Relationship Id="rId3772" Target="media/image1616.wmf" Type="http://schemas.openxmlformats.org/officeDocument/2006/relationships/image"/><Relationship Id="rId3773" Target="embeddings/oleObject1724.bin" Type="http://schemas.openxmlformats.org/officeDocument/2006/relationships/oleObject"/><Relationship Id="rId3774" Target="media/image1617.wmf" Type="http://schemas.openxmlformats.org/officeDocument/2006/relationships/image"/><Relationship Id="rId3775" Target="embeddings/oleObject1725.bin" Type="http://schemas.openxmlformats.org/officeDocument/2006/relationships/oleObject"/><Relationship Id="rId3776" Target="media/image1618.wmf" Type="http://schemas.openxmlformats.org/officeDocument/2006/relationships/image"/><Relationship Id="rId3777" Target="embeddings/oleObject1726.bin" Type="http://schemas.openxmlformats.org/officeDocument/2006/relationships/oleObject"/><Relationship Id="rId3778" Target="media/image1619.wmf" Type="http://schemas.openxmlformats.org/officeDocument/2006/relationships/image"/><Relationship Id="rId3779" Target="embeddings/oleObject1727.bin" Type="http://schemas.openxmlformats.org/officeDocument/2006/relationships/oleObject"/><Relationship Id="rId378" Target="media/image157.png" Type="http://schemas.openxmlformats.org/officeDocument/2006/relationships/image"/><Relationship Id="rId3780" Target="media/image1620.wmf" Type="http://schemas.openxmlformats.org/officeDocument/2006/relationships/image"/><Relationship Id="rId3781" Target="embeddings/oleObject1728.bin" Type="http://schemas.openxmlformats.org/officeDocument/2006/relationships/oleObject"/><Relationship Id="rId3782" Target="media/image1621.wmf" Type="http://schemas.openxmlformats.org/officeDocument/2006/relationships/image"/><Relationship Id="rId3783" Target="embeddings/oleObject1729.bin" Type="http://schemas.openxmlformats.org/officeDocument/2006/relationships/oleObject"/><Relationship Id="rId3784" Target="media/image1622.wmf" Type="http://schemas.openxmlformats.org/officeDocument/2006/relationships/image"/><Relationship Id="rId3785" Target="embeddings/oleObject1730.bin" Type="http://schemas.openxmlformats.org/officeDocument/2006/relationships/oleObject"/><Relationship Id="rId3786" Target="media/image1623.wmf" Type="http://schemas.openxmlformats.org/officeDocument/2006/relationships/image"/><Relationship Id="rId3787" Target="embeddings/oleObject1731.bin" Type="http://schemas.openxmlformats.org/officeDocument/2006/relationships/oleObject"/><Relationship Id="rId3788" Target="media/image1624.wmf" Type="http://schemas.openxmlformats.org/officeDocument/2006/relationships/image"/><Relationship Id="rId3789" Target="embeddings/oleObject1732.bin" Type="http://schemas.openxmlformats.org/officeDocument/2006/relationships/oleObject"/><Relationship Id="rId379" Target="media/image158.wmf" Type="http://schemas.openxmlformats.org/officeDocument/2006/relationships/image"/><Relationship Id="rId3790" Target="media/image1625.wmf" Type="http://schemas.openxmlformats.org/officeDocument/2006/relationships/image"/><Relationship Id="rId3791" Target="embeddings/oleObject1733.bin" Type="http://schemas.openxmlformats.org/officeDocument/2006/relationships/oleObject"/><Relationship Id="rId3792" Target="media/image1626.wmf" Type="http://schemas.openxmlformats.org/officeDocument/2006/relationships/image"/><Relationship Id="rId3793" Target="embeddings/oleObject1734.bin" Type="http://schemas.openxmlformats.org/officeDocument/2006/relationships/oleObject"/><Relationship Id="rId3794" Target="media/image1627.wmf" Type="http://schemas.openxmlformats.org/officeDocument/2006/relationships/image"/><Relationship Id="rId3795" Target="embeddings/oleObject1735.bin" Type="http://schemas.openxmlformats.org/officeDocument/2006/relationships/oleObject"/><Relationship Id="rId3796" Target="media/image1628.wmf" Type="http://schemas.openxmlformats.org/officeDocument/2006/relationships/image"/><Relationship Id="rId3797" Target="embeddings/oleObject1736.bin" Type="http://schemas.openxmlformats.org/officeDocument/2006/relationships/oleObject"/><Relationship Id="rId3798" Target="media/image1629.wmf" Type="http://schemas.openxmlformats.org/officeDocument/2006/relationships/image"/><Relationship Id="rId3799" Target="embeddings/oleObject1737.bin" Type="http://schemas.openxmlformats.org/officeDocument/2006/relationships/oleObject"/><Relationship Id="rId38" Target="embeddings/oleObject16.bin" Type="http://schemas.openxmlformats.org/officeDocument/2006/relationships/oleObject"/><Relationship Id="rId380" Target="media/image159.wmf" Type="http://schemas.openxmlformats.org/officeDocument/2006/relationships/image"/><Relationship Id="rId3800" Target="media/image1630.wmf" Type="http://schemas.openxmlformats.org/officeDocument/2006/relationships/image"/><Relationship Id="rId3801" Target="embeddings/oleObject1738.bin" Type="http://schemas.openxmlformats.org/officeDocument/2006/relationships/oleObject"/><Relationship Id="rId3802" Target="media/image1631.wmf" Type="http://schemas.openxmlformats.org/officeDocument/2006/relationships/image"/><Relationship Id="rId3803" Target="embeddings/oleObject1739.bin" Type="http://schemas.openxmlformats.org/officeDocument/2006/relationships/oleObject"/><Relationship Id="rId3804" Target="media/image1632.wmf" Type="http://schemas.openxmlformats.org/officeDocument/2006/relationships/image"/><Relationship Id="rId3805" Target="embeddings/oleObject1740.bin" Type="http://schemas.openxmlformats.org/officeDocument/2006/relationships/oleObject"/><Relationship Id="rId3806" Target="media/image1633.wmf" Type="http://schemas.openxmlformats.org/officeDocument/2006/relationships/image"/><Relationship Id="rId3807" Target="embeddings/oleObject1741.bin" Type="http://schemas.openxmlformats.org/officeDocument/2006/relationships/oleObject"/><Relationship Id="rId3808" Target="media/image1634.wmf" Type="http://schemas.openxmlformats.org/officeDocument/2006/relationships/image"/><Relationship Id="rId3809" Target="embeddings/oleObject1742.bin" Type="http://schemas.openxmlformats.org/officeDocument/2006/relationships/oleObject"/><Relationship Id="rId381" Target="media/image160.wmf" Type="http://schemas.openxmlformats.org/officeDocument/2006/relationships/image"/><Relationship Id="rId3810" Target="media/image1635.wmf" Type="http://schemas.openxmlformats.org/officeDocument/2006/relationships/image"/><Relationship Id="rId3811" Target="embeddings/oleObject1743.bin" Type="http://schemas.openxmlformats.org/officeDocument/2006/relationships/oleObject"/><Relationship Id="rId3812" Target="media/image1636.wmf" Type="http://schemas.openxmlformats.org/officeDocument/2006/relationships/image"/><Relationship Id="rId3813" Target="embeddings/oleObject1744.bin" Type="http://schemas.openxmlformats.org/officeDocument/2006/relationships/oleObject"/><Relationship Id="rId3814" Target="media/image1637.wmf" Type="http://schemas.openxmlformats.org/officeDocument/2006/relationships/image"/><Relationship Id="rId3815" Target="embeddings/oleObject1745.bin" Type="http://schemas.openxmlformats.org/officeDocument/2006/relationships/oleObject"/><Relationship Id="rId3816" Target="media/image1638.wmf" Type="http://schemas.openxmlformats.org/officeDocument/2006/relationships/image"/><Relationship Id="rId3817" Target="embeddings/oleObject1746.bin" Type="http://schemas.openxmlformats.org/officeDocument/2006/relationships/oleObject"/><Relationship Id="rId3818" Target="media/image1639.wmf" Type="http://schemas.openxmlformats.org/officeDocument/2006/relationships/image"/><Relationship Id="rId3819" Target="embeddings/oleObject1747.bin" Type="http://schemas.openxmlformats.org/officeDocument/2006/relationships/oleObject"/><Relationship Id="rId382" Target="media/image161.wmf" Type="http://schemas.openxmlformats.org/officeDocument/2006/relationships/image"/><Relationship Id="rId3820" Target="media/image1640.wmf" Type="http://schemas.openxmlformats.org/officeDocument/2006/relationships/image"/><Relationship Id="rId3821" Target="embeddings/oleObject1748.bin" Type="http://schemas.openxmlformats.org/officeDocument/2006/relationships/oleObject"/><Relationship Id="rId3822" Target="media/image1641.wmf" Type="http://schemas.openxmlformats.org/officeDocument/2006/relationships/image"/><Relationship Id="rId3823" Target="embeddings/oleObject1749.bin" Type="http://schemas.openxmlformats.org/officeDocument/2006/relationships/oleObject"/><Relationship Id="rId3824" Target="media/image1642.wmf" Type="http://schemas.openxmlformats.org/officeDocument/2006/relationships/image"/><Relationship Id="rId3825" Target="embeddings/oleObject1750.bin" Type="http://schemas.openxmlformats.org/officeDocument/2006/relationships/oleObject"/><Relationship Id="rId3826" Target="media/image1643.wmf" Type="http://schemas.openxmlformats.org/officeDocument/2006/relationships/image"/><Relationship Id="rId3827" Target="embeddings/oleObject1751.bin" Type="http://schemas.openxmlformats.org/officeDocument/2006/relationships/oleObject"/><Relationship Id="rId3828" Target="media/image1644.wmf" Type="http://schemas.openxmlformats.org/officeDocument/2006/relationships/image"/><Relationship Id="rId3829" Target="embeddings/oleObject1752.bin" Type="http://schemas.openxmlformats.org/officeDocument/2006/relationships/oleObject"/><Relationship Id="rId383" Target="media/image162.wmf" Type="http://schemas.openxmlformats.org/officeDocument/2006/relationships/image"/><Relationship Id="rId3830" Target="media/image1645.wmf" Type="http://schemas.openxmlformats.org/officeDocument/2006/relationships/image"/><Relationship Id="rId3831" Target="embeddings/oleObject1753.bin" Type="http://schemas.openxmlformats.org/officeDocument/2006/relationships/oleObject"/><Relationship Id="rId3832" Target="media/image1646.wmf" Type="http://schemas.openxmlformats.org/officeDocument/2006/relationships/image"/><Relationship Id="rId3833" Target="embeddings/oleObject1754.bin" Type="http://schemas.openxmlformats.org/officeDocument/2006/relationships/oleObject"/><Relationship Id="rId3834" Target="media/image1647.wmf" Type="http://schemas.openxmlformats.org/officeDocument/2006/relationships/image"/><Relationship Id="rId3835" Target="embeddings/oleObject1755.bin" Type="http://schemas.openxmlformats.org/officeDocument/2006/relationships/oleObject"/><Relationship Id="rId3836" Target="media/image1648.wmf" Type="http://schemas.openxmlformats.org/officeDocument/2006/relationships/image"/><Relationship Id="rId3837" Target="embeddings/oleObject1756.bin" Type="http://schemas.openxmlformats.org/officeDocument/2006/relationships/oleObject"/><Relationship Id="rId3838" Target="media/image1649.wmf" Type="http://schemas.openxmlformats.org/officeDocument/2006/relationships/image"/><Relationship Id="rId3839" Target="embeddings/oleObject1757.bin" Type="http://schemas.openxmlformats.org/officeDocument/2006/relationships/oleObject"/><Relationship Id="rId384" Target="media/image163.wmf" Type="http://schemas.openxmlformats.org/officeDocument/2006/relationships/image"/><Relationship Id="rId3840" Target="media/image1650.wmf" Type="http://schemas.openxmlformats.org/officeDocument/2006/relationships/image"/><Relationship Id="rId3841" Target="embeddings/oleObject1758.bin" Type="http://schemas.openxmlformats.org/officeDocument/2006/relationships/oleObject"/><Relationship Id="rId3842" Target="media/image1651.wmf" Type="http://schemas.openxmlformats.org/officeDocument/2006/relationships/image"/><Relationship Id="rId3843" Target="embeddings/oleObject1759.bin" Type="http://schemas.openxmlformats.org/officeDocument/2006/relationships/oleObject"/><Relationship Id="rId3844" Target="media/image1652.wmf" Type="http://schemas.openxmlformats.org/officeDocument/2006/relationships/image"/><Relationship Id="rId3845" Target="embeddings/oleObject1760.bin" Type="http://schemas.openxmlformats.org/officeDocument/2006/relationships/oleObject"/><Relationship Id="rId3846" Target="media/image1653.wmf" Type="http://schemas.openxmlformats.org/officeDocument/2006/relationships/image"/><Relationship Id="rId3847" Target="embeddings/oleObject1761.bin" Type="http://schemas.openxmlformats.org/officeDocument/2006/relationships/oleObject"/><Relationship Id="rId3848" Target="media/image1654.wmf" Type="http://schemas.openxmlformats.org/officeDocument/2006/relationships/image"/><Relationship Id="rId3849" Target="embeddings/oleObject1762.bin" Type="http://schemas.openxmlformats.org/officeDocument/2006/relationships/oleObject"/><Relationship Id="rId385" Target="media/image164.wmf" Type="http://schemas.openxmlformats.org/officeDocument/2006/relationships/image"/><Relationship Id="rId3850" Target="media/image1655.wmf" Type="http://schemas.openxmlformats.org/officeDocument/2006/relationships/image"/><Relationship Id="rId3851" Target="embeddings/oleObject1763.bin" Type="http://schemas.openxmlformats.org/officeDocument/2006/relationships/oleObject"/><Relationship Id="rId3852" Target="media/image1656.wmf" Type="http://schemas.openxmlformats.org/officeDocument/2006/relationships/image"/><Relationship Id="rId3853" Target="embeddings/oleObject1764.bin" Type="http://schemas.openxmlformats.org/officeDocument/2006/relationships/oleObject"/><Relationship Id="rId3854" Target="media/image1657.wmf" Type="http://schemas.openxmlformats.org/officeDocument/2006/relationships/image"/><Relationship Id="rId3855" Target="embeddings/oleObject1765.bin" Type="http://schemas.openxmlformats.org/officeDocument/2006/relationships/oleObject"/><Relationship Id="rId3856" Target="media/image1658.wmf" Type="http://schemas.openxmlformats.org/officeDocument/2006/relationships/image"/><Relationship Id="rId3857" Target="embeddings/oleObject1766.bin" Type="http://schemas.openxmlformats.org/officeDocument/2006/relationships/oleObject"/><Relationship Id="rId3858" Target="media/image1659.wmf" Type="http://schemas.openxmlformats.org/officeDocument/2006/relationships/image"/><Relationship Id="rId3859" Target="embeddings/oleObject1767.bin" Type="http://schemas.openxmlformats.org/officeDocument/2006/relationships/oleObject"/><Relationship Id="rId386" Target="media/image103.wmf" Type="http://schemas.openxmlformats.org/officeDocument/2006/relationships/image"/><Relationship Id="rId3860" Target="media/image1660.wmf" Type="http://schemas.openxmlformats.org/officeDocument/2006/relationships/image"/><Relationship Id="rId3861" Target="embeddings/oleObject1768.bin" Type="http://schemas.openxmlformats.org/officeDocument/2006/relationships/oleObject"/><Relationship Id="rId3862" Target="media/image1661.wmf" Type="http://schemas.openxmlformats.org/officeDocument/2006/relationships/image"/><Relationship Id="rId3863" Target="embeddings/oleObject1769.bin" Type="http://schemas.openxmlformats.org/officeDocument/2006/relationships/oleObject"/><Relationship Id="rId3864" Target="media/image1662.wmf" Type="http://schemas.openxmlformats.org/officeDocument/2006/relationships/image"/><Relationship Id="rId3865" Target="embeddings/oleObject1770.bin" Type="http://schemas.openxmlformats.org/officeDocument/2006/relationships/oleObject"/><Relationship Id="rId3866" Target="media/image1663.wmf" Type="http://schemas.openxmlformats.org/officeDocument/2006/relationships/image"/><Relationship Id="rId3867" Target="embeddings/oleObject1771.bin" Type="http://schemas.openxmlformats.org/officeDocument/2006/relationships/oleObject"/><Relationship Id="rId3868" Target="media/image1664.wmf" Type="http://schemas.openxmlformats.org/officeDocument/2006/relationships/image"/><Relationship Id="rId3869" Target="embeddings/oleObject1772.bin" Type="http://schemas.openxmlformats.org/officeDocument/2006/relationships/oleObject"/><Relationship Id="rId387" Target="embeddings/oleObject96.bin" Type="http://schemas.openxmlformats.org/officeDocument/2006/relationships/oleObject"/><Relationship Id="rId3870" Target="media/image1665.wmf" Type="http://schemas.openxmlformats.org/officeDocument/2006/relationships/image"/><Relationship Id="rId3871" Target="embeddings/oleObject1773.bin" Type="http://schemas.openxmlformats.org/officeDocument/2006/relationships/oleObject"/><Relationship Id="rId3872" Target="media/image1666.wmf" Type="http://schemas.openxmlformats.org/officeDocument/2006/relationships/image"/><Relationship Id="rId3873" Target="embeddings/oleObject1774.bin" Type="http://schemas.openxmlformats.org/officeDocument/2006/relationships/oleObject"/><Relationship Id="rId3874" Target="media/image1667.wmf" Type="http://schemas.openxmlformats.org/officeDocument/2006/relationships/image"/><Relationship Id="rId3875" Target="embeddings/oleObject1775.bin" Type="http://schemas.openxmlformats.org/officeDocument/2006/relationships/oleObject"/><Relationship Id="rId3876" Target="media/image1668.wmf" Type="http://schemas.openxmlformats.org/officeDocument/2006/relationships/image"/><Relationship Id="rId3877" Target="embeddings/oleObject1776.bin" Type="http://schemas.openxmlformats.org/officeDocument/2006/relationships/oleObject"/><Relationship Id="rId3878" Target="media/image1669.wmf" Type="http://schemas.openxmlformats.org/officeDocument/2006/relationships/image"/><Relationship Id="rId3879" Target="embeddings/oleObject1777.bin" Type="http://schemas.openxmlformats.org/officeDocument/2006/relationships/oleObject"/><Relationship Id="rId388" Target="media/image104.wmf" Type="http://schemas.openxmlformats.org/officeDocument/2006/relationships/image"/><Relationship Id="rId3880" Target="media/image1670.wmf" Type="http://schemas.openxmlformats.org/officeDocument/2006/relationships/image"/><Relationship Id="rId3881" Target="embeddings/oleObject1778.bin" Type="http://schemas.openxmlformats.org/officeDocument/2006/relationships/oleObject"/><Relationship Id="rId3882" Target="media/image1671.wmf" Type="http://schemas.openxmlformats.org/officeDocument/2006/relationships/image"/><Relationship Id="rId3883" Target="embeddings/oleObject1779.bin" Type="http://schemas.openxmlformats.org/officeDocument/2006/relationships/oleObject"/><Relationship Id="rId3884" Target="media/image1672.wmf" Type="http://schemas.openxmlformats.org/officeDocument/2006/relationships/image"/><Relationship Id="rId3885" Target="embeddings/oleObject1780.bin" Type="http://schemas.openxmlformats.org/officeDocument/2006/relationships/oleObject"/><Relationship Id="rId3886" Target="media/image1673.wmf" Type="http://schemas.openxmlformats.org/officeDocument/2006/relationships/image"/><Relationship Id="rId3887" Target="embeddings/oleObject1781.bin" Type="http://schemas.openxmlformats.org/officeDocument/2006/relationships/oleObject"/><Relationship Id="rId3888" Target="embeddings/oleObject1782.bin" Type="http://schemas.openxmlformats.org/officeDocument/2006/relationships/oleObject"/><Relationship Id="rId3889" Target="media/image1674.wmf" Type="http://schemas.openxmlformats.org/officeDocument/2006/relationships/image"/><Relationship Id="rId389" Target="embeddings/oleObject97.bin" Type="http://schemas.openxmlformats.org/officeDocument/2006/relationships/oleObject"/><Relationship Id="rId3890" Target="embeddings/oleObject1783.bin" Type="http://schemas.openxmlformats.org/officeDocument/2006/relationships/oleObject"/><Relationship Id="rId3891" Target="media/image1675.wmf" Type="http://schemas.openxmlformats.org/officeDocument/2006/relationships/image"/><Relationship Id="rId3892" Target="embeddings/oleObject1784.bin" Type="http://schemas.openxmlformats.org/officeDocument/2006/relationships/oleObject"/><Relationship Id="rId3893" Target="media/image1676.wmf" Type="http://schemas.openxmlformats.org/officeDocument/2006/relationships/image"/><Relationship Id="rId3894" Target="embeddings/oleObject1785.bin" Type="http://schemas.openxmlformats.org/officeDocument/2006/relationships/oleObject"/><Relationship Id="rId3895" Target="media/image1677.wmf" Type="http://schemas.openxmlformats.org/officeDocument/2006/relationships/image"/><Relationship Id="rId3896" Target="embeddings/oleObject1786.bin" Type="http://schemas.openxmlformats.org/officeDocument/2006/relationships/oleObject"/><Relationship Id="rId3897" Target="media/image1678.wmf" Type="http://schemas.openxmlformats.org/officeDocument/2006/relationships/image"/><Relationship Id="rId3898" Target="embeddings/oleObject1787.bin" Type="http://schemas.openxmlformats.org/officeDocument/2006/relationships/oleObject"/><Relationship Id="rId3899" Target="media/image1679.wmf" Type="http://schemas.openxmlformats.org/officeDocument/2006/relationships/image"/><Relationship Id="rId39" Target="media/image16.wmf" Type="http://schemas.openxmlformats.org/officeDocument/2006/relationships/image"/><Relationship Id="rId390" Target="media/image105.wmf" Type="http://schemas.openxmlformats.org/officeDocument/2006/relationships/image"/><Relationship Id="rId3900" Target="embeddings/oleObject1788.bin" Type="http://schemas.openxmlformats.org/officeDocument/2006/relationships/oleObject"/><Relationship Id="rId3901" Target="media/image1680.wmf" Type="http://schemas.openxmlformats.org/officeDocument/2006/relationships/image"/><Relationship Id="rId3902" Target="embeddings/oleObject1789.bin" Type="http://schemas.openxmlformats.org/officeDocument/2006/relationships/oleObject"/><Relationship Id="rId3903" Target="media/image1681.wmf" Type="http://schemas.openxmlformats.org/officeDocument/2006/relationships/image"/><Relationship Id="rId3904" Target="embeddings/oleObject1790.bin" Type="http://schemas.openxmlformats.org/officeDocument/2006/relationships/oleObject"/><Relationship Id="rId3905" Target="media/image1682.wmf" Type="http://schemas.openxmlformats.org/officeDocument/2006/relationships/image"/><Relationship Id="rId3906" Target="embeddings/oleObject1791.bin" Type="http://schemas.openxmlformats.org/officeDocument/2006/relationships/oleObject"/><Relationship Id="rId3907" Target="media/image1683.wmf" Type="http://schemas.openxmlformats.org/officeDocument/2006/relationships/image"/><Relationship Id="rId3908" Target="embeddings/oleObject1792.bin" Type="http://schemas.openxmlformats.org/officeDocument/2006/relationships/oleObject"/><Relationship Id="rId3909" Target="media/image1684.wmf" Type="http://schemas.openxmlformats.org/officeDocument/2006/relationships/image"/><Relationship Id="rId391" Target="embeddings/oleObject98.bin" Type="http://schemas.openxmlformats.org/officeDocument/2006/relationships/oleObject"/><Relationship Id="rId3910" Target="embeddings/oleObject1793.bin" Type="http://schemas.openxmlformats.org/officeDocument/2006/relationships/oleObject"/><Relationship Id="rId3911" Target="media/image1685.png" Type="http://schemas.openxmlformats.org/officeDocument/2006/relationships/image"/><Relationship Id="rId3912" Target="media/image1686.wmf" Type="http://schemas.openxmlformats.org/officeDocument/2006/relationships/image"/><Relationship Id="rId3913" Target="media/image1687.wmf" Type="http://schemas.openxmlformats.org/officeDocument/2006/relationships/image"/><Relationship Id="rId3914" Target="media/image1688.wmf" Type="http://schemas.openxmlformats.org/officeDocument/2006/relationships/image"/><Relationship Id="rId3915" Target="media/image1689.wmf" Type="http://schemas.openxmlformats.org/officeDocument/2006/relationships/image"/><Relationship Id="rId3916" Target="media/image1690.wmf" Type="http://schemas.openxmlformats.org/officeDocument/2006/relationships/image"/><Relationship Id="rId3917" Target="embeddings/oleObject1794.bin" Type="http://schemas.openxmlformats.org/officeDocument/2006/relationships/oleObject"/><Relationship Id="rId3918" Target="media/image1691.wmf" Type="http://schemas.openxmlformats.org/officeDocument/2006/relationships/image"/><Relationship Id="rId3919" Target="embeddings/oleObject1795.bin" Type="http://schemas.openxmlformats.org/officeDocument/2006/relationships/oleObject"/><Relationship Id="rId392" Target="media/image106.wmf" Type="http://schemas.openxmlformats.org/officeDocument/2006/relationships/image"/><Relationship Id="rId3920" Target="media/image1692.wmf" Type="http://schemas.openxmlformats.org/officeDocument/2006/relationships/image"/><Relationship Id="rId3921" Target="embeddings/oleObject1796.bin" Type="http://schemas.openxmlformats.org/officeDocument/2006/relationships/oleObject"/><Relationship Id="rId3922" Target="media/image1693.wmf" Type="http://schemas.openxmlformats.org/officeDocument/2006/relationships/image"/><Relationship Id="rId3923" Target="embeddings/oleObject1797.bin" Type="http://schemas.openxmlformats.org/officeDocument/2006/relationships/oleObject"/><Relationship Id="rId3924" Target="media/image1694.wmf" Type="http://schemas.openxmlformats.org/officeDocument/2006/relationships/image"/><Relationship Id="rId3925" Target="embeddings/oleObject1798.bin" Type="http://schemas.openxmlformats.org/officeDocument/2006/relationships/oleObject"/><Relationship Id="rId3926" Target="media/image1695.wmf" Type="http://schemas.openxmlformats.org/officeDocument/2006/relationships/image"/><Relationship Id="rId3927" Target="embeddings/oleObject1799.bin" Type="http://schemas.openxmlformats.org/officeDocument/2006/relationships/oleObject"/><Relationship Id="rId3928" Target="media/image1696.wmf" Type="http://schemas.openxmlformats.org/officeDocument/2006/relationships/image"/><Relationship Id="rId3929" Target="embeddings/oleObject1800.bin" Type="http://schemas.openxmlformats.org/officeDocument/2006/relationships/oleObject"/><Relationship Id="rId393" Target="embeddings/oleObject99.bin" Type="http://schemas.openxmlformats.org/officeDocument/2006/relationships/oleObject"/><Relationship Id="rId3930" Target="media/image1697.wmf" Type="http://schemas.openxmlformats.org/officeDocument/2006/relationships/image"/><Relationship Id="rId3931" Target="embeddings/oleObject1801.bin" Type="http://schemas.openxmlformats.org/officeDocument/2006/relationships/oleObject"/><Relationship Id="rId3932" Target="media/image1698.wmf" Type="http://schemas.openxmlformats.org/officeDocument/2006/relationships/image"/><Relationship Id="rId3933" Target="embeddings/oleObject1802.bin" Type="http://schemas.openxmlformats.org/officeDocument/2006/relationships/oleObject"/><Relationship Id="rId3934" Target="media/image1699.wmf" Type="http://schemas.openxmlformats.org/officeDocument/2006/relationships/image"/><Relationship Id="rId3935" Target="embeddings/oleObject1803.bin" Type="http://schemas.openxmlformats.org/officeDocument/2006/relationships/oleObject"/><Relationship Id="rId3936" Target="media/image1700.wmf" Type="http://schemas.openxmlformats.org/officeDocument/2006/relationships/image"/><Relationship Id="rId3937" Target="embeddings/oleObject1804.bin" Type="http://schemas.openxmlformats.org/officeDocument/2006/relationships/oleObject"/><Relationship Id="rId3938" Target="media/image1701.wmf" Type="http://schemas.openxmlformats.org/officeDocument/2006/relationships/image"/><Relationship Id="rId3939" Target="embeddings/oleObject1805.bin" Type="http://schemas.openxmlformats.org/officeDocument/2006/relationships/oleObject"/><Relationship Id="rId394" Target="media/image107.wmf" Type="http://schemas.openxmlformats.org/officeDocument/2006/relationships/image"/><Relationship Id="rId3940" Target="media/image1702.wmf" Type="http://schemas.openxmlformats.org/officeDocument/2006/relationships/image"/><Relationship Id="rId3941" Target="embeddings/oleObject1806.bin" Type="http://schemas.openxmlformats.org/officeDocument/2006/relationships/oleObject"/><Relationship Id="rId3942" Target="media/image1703.wmf" Type="http://schemas.openxmlformats.org/officeDocument/2006/relationships/image"/><Relationship Id="rId3943" Target="embeddings/oleObject1807.bin" Type="http://schemas.openxmlformats.org/officeDocument/2006/relationships/oleObject"/><Relationship Id="rId3944" Target="media/image1704.wmf" Type="http://schemas.openxmlformats.org/officeDocument/2006/relationships/image"/><Relationship Id="rId3945" Target="embeddings/oleObject1808.bin" Type="http://schemas.openxmlformats.org/officeDocument/2006/relationships/oleObject"/><Relationship Id="rId3946" Target="media/image1705.wmf" Type="http://schemas.openxmlformats.org/officeDocument/2006/relationships/image"/><Relationship Id="rId3947" Target="embeddings/oleObject1809.bin" Type="http://schemas.openxmlformats.org/officeDocument/2006/relationships/oleObject"/><Relationship Id="rId3948" Target="media/image1706.wmf" Type="http://schemas.openxmlformats.org/officeDocument/2006/relationships/image"/><Relationship Id="rId3949" Target="embeddings/oleObject1810.bin" Type="http://schemas.openxmlformats.org/officeDocument/2006/relationships/oleObject"/><Relationship Id="rId395" Target="embeddings/oleObject100.bin" Type="http://schemas.openxmlformats.org/officeDocument/2006/relationships/oleObject"/><Relationship Id="rId3950" Target="media/image1707.wmf" Type="http://schemas.openxmlformats.org/officeDocument/2006/relationships/image"/><Relationship Id="rId3951" Target="embeddings/oleObject1811.bin" Type="http://schemas.openxmlformats.org/officeDocument/2006/relationships/oleObject"/><Relationship Id="rId3952" Target="media/image1708.png" Type="http://schemas.openxmlformats.org/officeDocument/2006/relationships/image"/><Relationship Id="rId3953" Target="media/image1709.wmf" Type="http://schemas.openxmlformats.org/officeDocument/2006/relationships/image"/><Relationship Id="rId3954" Target="media/image1710.wmf" Type="http://schemas.openxmlformats.org/officeDocument/2006/relationships/image"/><Relationship Id="rId3955" Target="media/image1711.wmf" Type="http://schemas.openxmlformats.org/officeDocument/2006/relationships/image"/><Relationship Id="rId3956" Target="media/image1712.wmf" Type="http://schemas.openxmlformats.org/officeDocument/2006/relationships/image"/><Relationship Id="rId3957" Target="media/image1713.wmf" Type="http://schemas.openxmlformats.org/officeDocument/2006/relationships/image"/><Relationship Id="rId3958" Target="media/image1714.wmf" Type="http://schemas.openxmlformats.org/officeDocument/2006/relationships/image"/><Relationship Id="rId3959" Target="media/image1715.wmf" Type="http://schemas.openxmlformats.org/officeDocument/2006/relationships/image"/><Relationship Id="rId396" Target="media/image108.wmf" Type="http://schemas.openxmlformats.org/officeDocument/2006/relationships/image"/><Relationship Id="rId3960" Target="media/image1716.wmf" Type="http://schemas.openxmlformats.org/officeDocument/2006/relationships/image"/><Relationship Id="rId3961" Target="media/image1717.wmf" Type="http://schemas.openxmlformats.org/officeDocument/2006/relationships/image"/><Relationship Id="rId3962" Target="media/image1718.wmf" Type="http://schemas.openxmlformats.org/officeDocument/2006/relationships/image"/><Relationship Id="rId3963" Target="media/image1719.wmf" Type="http://schemas.openxmlformats.org/officeDocument/2006/relationships/image"/><Relationship Id="rId3964" Target="media/image1720.wmf" Type="http://schemas.openxmlformats.org/officeDocument/2006/relationships/image"/><Relationship Id="rId3965" Target="media/image1721.wmf" Type="http://schemas.openxmlformats.org/officeDocument/2006/relationships/image"/><Relationship Id="rId3966" Target="media/image1722.wmf" Type="http://schemas.openxmlformats.org/officeDocument/2006/relationships/image"/><Relationship Id="rId3967" Target="media/image1723.wmf" Type="http://schemas.openxmlformats.org/officeDocument/2006/relationships/image"/><Relationship Id="rId3968" Target="embeddings/oleObject1812.bin" Type="http://schemas.openxmlformats.org/officeDocument/2006/relationships/oleObject"/><Relationship Id="rId3969" Target="media/image1724.wmf" Type="http://schemas.openxmlformats.org/officeDocument/2006/relationships/image"/><Relationship Id="rId397" Target="embeddings/oleObject101.bin" Type="http://schemas.openxmlformats.org/officeDocument/2006/relationships/oleObject"/><Relationship Id="rId3970" Target="embeddings/oleObject1813.bin" Type="http://schemas.openxmlformats.org/officeDocument/2006/relationships/oleObject"/><Relationship Id="rId3971" Target="media/image1725.wmf" Type="http://schemas.openxmlformats.org/officeDocument/2006/relationships/image"/><Relationship Id="rId3972" Target="embeddings/oleObject1814.bin" Type="http://schemas.openxmlformats.org/officeDocument/2006/relationships/oleObject"/><Relationship Id="rId3973" Target="media/image1726.wmf" Type="http://schemas.openxmlformats.org/officeDocument/2006/relationships/image"/><Relationship Id="rId3974" Target="embeddings/oleObject1815.bin" Type="http://schemas.openxmlformats.org/officeDocument/2006/relationships/oleObject"/><Relationship Id="rId3975" Target="media/image1727.wmf" Type="http://schemas.openxmlformats.org/officeDocument/2006/relationships/image"/><Relationship Id="rId3976" Target="embeddings/oleObject1816.bin" Type="http://schemas.openxmlformats.org/officeDocument/2006/relationships/oleObject"/><Relationship Id="rId3977" Target="media/image1728.wmf" Type="http://schemas.openxmlformats.org/officeDocument/2006/relationships/image"/><Relationship Id="rId3978" Target="embeddings/oleObject1817.bin" Type="http://schemas.openxmlformats.org/officeDocument/2006/relationships/oleObject"/><Relationship Id="rId3979" Target="media/image1729.wmf" Type="http://schemas.openxmlformats.org/officeDocument/2006/relationships/image"/><Relationship Id="rId398" Target="media/image109.wmf" Type="http://schemas.openxmlformats.org/officeDocument/2006/relationships/image"/><Relationship Id="rId3980" Target="embeddings/oleObject1818.bin" Type="http://schemas.openxmlformats.org/officeDocument/2006/relationships/oleObject"/><Relationship Id="rId3981" Target="media/image1730.wmf" Type="http://schemas.openxmlformats.org/officeDocument/2006/relationships/image"/><Relationship Id="rId3982" Target="embeddings/oleObject1819.bin" Type="http://schemas.openxmlformats.org/officeDocument/2006/relationships/oleObject"/><Relationship Id="rId3983" Target="media/image1731.wmf" Type="http://schemas.openxmlformats.org/officeDocument/2006/relationships/image"/><Relationship Id="rId3984" Target="embeddings/oleObject1820.bin" Type="http://schemas.openxmlformats.org/officeDocument/2006/relationships/oleObject"/><Relationship Id="rId3985" Target="embeddings/oleObject1821.bin" Type="http://schemas.openxmlformats.org/officeDocument/2006/relationships/oleObject"/><Relationship Id="rId3986" Target="media/image1732.wmf" Type="http://schemas.openxmlformats.org/officeDocument/2006/relationships/image"/><Relationship Id="rId3987" Target="embeddings/oleObject1822.bin" Type="http://schemas.openxmlformats.org/officeDocument/2006/relationships/oleObject"/><Relationship Id="rId3988" Target="media/image1733.wmf" Type="http://schemas.openxmlformats.org/officeDocument/2006/relationships/image"/><Relationship Id="rId3989" Target="embeddings/oleObject1823.bin" Type="http://schemas.openxmlformats.org/officeDocument/2006/relationships/oleObject"/><Relationship Id="rId399" Target="embeddings/oleObject102.bin" Type="http://schemas.openxmlformats.org/officeDocument/2006/relationships/oleObject"/><Relationship Id="rId3990" Target="media/image1734.wmf" Type="http://schemas.openxmlformats.org/officeDocument/2006/relationships/image"/><Relationship Id="rId3991" Target="embeddings/oleObject1824.bin" Type="http://schemas.openxmlformats.org/officeDocument/2006/relationships/oleObject"/><Relationship Id="rId3992" Target="media/image1735.wmf" Type="http://schemas.openxmlformats.org/officeDocument/2006/relationships/image"/><Relationship Id="rId3993" Target="embeddings/oleObject1825.bin" Type="http://schemas.openxmlformats.org/officeDocument/2006/relationships/oleObject"/><Relationship Id="rId3994" Target="media/image1736.wmf" Type="http://schemas.openxmlformats.org/officeDocument/2006/relationships/image"/><Relationship Id="rId3995" Target="embeddings/oleObject1826.bin" Type="http://schemas.openxmlformats.org/officeDocument/2006/relationships/oleObject"/><Relationship Id="rId3996" Target="media/image1737.wmf" Type="http://schemas.openxmlformats.org/officeDocument/2006/relationships/image"/><Relationship Id="rId3997" Target="embeddings/oleObject1827.bin" Type="http://schemas.openxmlformats.org/officeDocument/2006/relationships/oleObject"/><Relationship Id="rId3998" Target="media/image1738.wmf" Type="http://schemas.openxmlformats.org/officeDocument/2006/relationships/image"/><Relationship Id="rId3999" Target="embeddings/oleObject1828.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media/image110.wmf" Type="http://schemas.openxmlformats.org/officeDocument/2006/relationships/image"/><Relationship Id="rId4000" Target="media/image1739.wmf" Type="http://schemas.openxmlformats.org/officeDocument/2006/relationships/image"/><Relationship Id="rId4001" Target="embeddings/oleObject1829.bin" Type="http://schemas.openxmlformats.org/officeDocument/2006/relationships/oleObject"/><Relationship Id="rId4002" Target="media/image1740.wmf" Type="http://schemas.openxmlformats.org/officeDocument/2006/relationships/image"/><Relationship Id="rId4003" Target="embeddings/oleObject1830.bin" Type="http://schemas.openxmlformats.org/officeDocument/2006/relationships/oleObject"/><Relationship Id="rId4004" Target="media/image1741.wmf" Type="http://schemas.openxmlformats.org/officeDocument/2006/relationships/image"/><Relationship Id="rId4005" Target="embeddings/oleObject1831.bin" Type="http://schemas.openxmlformats.org/officeDocument/2006/relationships/oleObject"/><Relationship Id="rId4006" Target="media/image1742.png" Type="http://schemas.openxmlformats.org/officeDocument/2006/relationships/image"/><Relationship Id="rId4007" Target="media/image1743.wmf" Type="http://schemas.openxmlformats.org/officeDocument/2006/relationships/image"/><Relationship Id="rId4008" Target="media/image1744.wmf" Type="http://schemas.openxmlformats.org/officeDocument/2006/relationships/image"/><Relationship Id="rId4009" Target="media/image1745.wmf" Type="http://schemas.openxmlformats.org/officeDocument/2006/relationships/image"/><Relationship Id="rId401" Target="embeddings/oleObject103.bin" Type="http://schemas.openxmlformats.org/officeDocument/2006/relationships/oleObject"/><Relationship Id="rId4010" Target="media/image1746.wmf" Type="http://schemas.openxmlformats.org/officeDocument/2006/relationships/image"/><Relationship Id="rId4011" Target="media/image1747.wmf" Type="http://schemas.openxmlformats.org/officeDocument/2006/relationships/image"/><Relationship Id="rId4012" Target="media/image1748.wmf" Type="http://schemas.openxmlformats.org/officeDocument/2006/relationships/image"/><Relationship Id="rId4013" Target="media/image1749.wmf" Type="http://schemas.openxmlformats.org/officeDocument/2006/relationships/image"/><Relationship Id="rId4014" Target="media/image1750.wmf" Type="http://schemas.openxmlformats.org/officeDocument/2006/relationships/image"/><Relationship Id="rId4015" Target="media/image1751.wmf" Type="http://schemas.openxmlformats.org/officeDocument/2006/relationships/image"/><Relationship Id="rId4016" Target="embeddings/oleObject1832.bin" Type="http://schemas.openxmlformats.org/officeDocument/2006/relationships/oleObject"/><Relationship Id="rId4017" Target="media/image1752.wmf" Type="http://schemas.openxmlformats.org/officeDocument/2006/relationships/image"/><Relationship Id="rId4018" Target="embeddings/oleObject1833.bin" Type="http://schemas.openxmlformats.org/officeDocument/2006/relationships/oleObject"/><Relationship Id="rId4019" Target="media/image1753.wmf" Type="http://schemas.openxmlformats.org/officeDocument/2006/relationships/image"/><Relationship Id="rId402" Target="media/image111.wmf" Type="http://schemas.openxmlformats.org/officeDocument/2006/relationships/image"/><Relationship Id="rId4020" Target="embeddings/oleObject1834.bin" Type="http://schemas.openxmlformats.org/officeDocument/2006/relationships/oleObject"/><Relationship Id="rId4021" Target="media/image1754.wmf" Type="http://schemas.openxmlformats.org/officeDocument/2006/relationships/image"/><Relationship Id="rId4022" Target="embeddings/oleObject1835.bin" Type="http://schemas.openxmlformats.org/officeDocument/2006/relationships/oleObject"/><Relationship Id="rId4023" Target="media/image1755.wmf" Type="http://schemas.openxmlformats.org/officeDocument/2006/relationships/image"/><Relationship Id="rId4024" Target="embeddings/oleObject1836.bin" Type="http://schemas.openxmlformats.org/officeDocument/2006/relationships/oleObject"/><Relationship Id="rId4025" Target="media/image1756.wmf" Type="http://schemas.openxmlformats.org/officeDocument/2006/relationships/image"/><Relationship Id="rId4026" Target="embeddings/oleObject1837.bin" Type="http://schemas.openxmlformats.org/officeDocument/2006/relationships/oleObject"/><Relationship Id="rId4027" Target="media/image1757.wmf" Type="http://schemas.openxmlformats.org/officeDocument/2006/relationships/image"/><Relationship Id="rId4028" Target="embeddings/oleObject1838.bin" Type="http://schemas.openxmlformats.org/officeDocument/2006/relationships/oleObject"/><Relationship Id="rId4029" Target="media/image1758.wmf" Type="http://schemas.openxmlformats.org/officeDocument/2006/relationships/image"/><Relationship Id="rId403" Target="embeddings/oleObject104.bin" Type="http://schemas.openxmlformats.org/officeDocument/2006/relationships/oleObject"/><Relationship Id="rId4030" Target="embeddings/oleObject1839.bin" Type="http://schemas.openxmlformats.org/officeDocument/2006/relationships/oleObject"/><Relationship Id="rId4031" Target="media/image1759.wmf" Type="http://schemas.openxmlformats.org/officeDocument/2006/relationships/image"/><Relationship Id="rId4032" Target="embeddings/oleObject1840.bin" Type="http://schemas.openxmlformats.org/officeDocument/2006/relationships/oleObject"/><Relationship Id="rId4033" Target="media/image1760.wmf" Type="http://schemas.openxmlformats.org/officeDocument/2006/relationships/image"/><Relationship Id="rId4034" Target="embeddings/oleObject1841.bin" Type="http://schemas.openxmlformats.org/officeDocument/2006/relationships/oleObject"/><Relationship Id="rId4035" Target="media/image1761.wmf" Type="http://schemas.openxmlformats.org/officeDocument/2006/relationships/image"/><Relationship Id="rId4036" Target="embeddings/oleObject1842.bin" Type="http://schemas.openxmlformats.org/officeDocument/2006/relationships/oleObject"/><Relationship Id="rId4037" Target="media/image1762.wmf" Type="http://schemas.openxmlformats.org/officeDocument/2006/relationships/image"/><Relationship Id="rId4038" Target="embeddings/oleObject1843.bin" Type="http://schemas.openxmlformats.org/officeDocument/2006/relationships/oleObject"/><Relationship Id="rId4039" Target="media/image1763.wmf" Type="http://schemas.openxmlformats.org/officeDocument/2006/relationships/image"/><Relationship Id="rId404" Target="embeddings/oleObject105.bin" Type="http://schemas.openxmlformats.org/officeDocument/2006/relationships/oleObject"/><Relationship Id="rId4040" Target="embeddings/oleObject1844.bin" Type="http://schemas.openxmlformats.org/officeDocument/2006/relationships/oleObject"/><Relationship Id="rId4041" Target="media/image1764.wmf" Type="http://schemas.openxmlformats.org/officeDocument/2006/relationships/image"/><Relationship Id="rId4042" Target="embeddings/oleObject1845.bin" Type="http://schemas.openxmlformats.org/officeDocument/2006/relationships/oleObject"/><Relationship Id="rId4043" Target="media/image1765.png" Type="http://schemas.openxmlformats.org/officeDocument/2006/relationships/image"/><Relationship Id="rId4044" Target="media/image1766.wmf" Type="http://schemas.openxmlformats.org/officeDocument/2006/relationships/image"/><Relationship Id="rId4045" Target="media/image1767.wmf" Type="http://schemas.openxmlformats.org/officeDocument/2006/relationships/image"/><Relationship Id="rId4046" Target="media/image1768.wmf" Type="http://schemas.openxmlformats.org/officeDocument/2006/relationships/image"/><Relationship Id="rId4047" Target="media/image1769.wmf" Type="http://schemas.openxmlformats.org/officeDocument/2006/relationships/image"/><Relationship Id="rId4048" Target="media/image1770.emf" Type="http://schemas.openxmlformats.org/officeDocument/2006/relationships/image"/><Relationship Id="rId4049" Target="media/image1771.wmf" Type="http://schemas.openxmlformats.org/officeDocument/2006/relationships/image"/><Relationship Id="rId405" Target="media/image112.wmf" Type="http://schemas.openxmlformats.org/officeDocument/2006/relationships/image"/><Relationship Id="rId4050" Target="media/image1772.wmf" Type="http://schemas.openxmlformats.org/officeDocument/2006/relationships/image"/><Relationship Id="rId4051" Target="media/image1773.wmf" Type="http://schemas.openxmlformats.org/officeDocument/2006/relationships/image"/><Relationship Id="rId4052" Target="media/image1774.wmf" Type="http://schemas.openxmlformats.org/officeDocument/2006/relationships/image"/><Relationship Id="rId4053" Target="embeddings/oleObject1846.bin" Type="http://schemas.openxmlformats.org/officeDocument/2006/relationships/oleObject"/><Relationship Id="rId4054" Target="media/image1775.wmf" Type="http://schemas.openxmlformats.org/officeDocument/2006/relationships/image"/><Relationship Id="rId4055" Target="embeddings/oleObject1847.bin" Type="http://schemas.openxmlformats.org/officeDocument/2006/relationships/oleObject"/><Relationship Id="rId4056" Target="media/image1776.wmf" Type="http://schemas.openxmlformats.org/officeDocument/2006/relationships/image"/><Relationship Id="rId4057" Target="embeddings/oleObject1848.bin" Type="http://schemas.openxmlformats.org/officeDocument/2006/relationships/oleObject"/><Relationship Id="rId4058" Target="media/image1777.wmf" Type="http://schemas.openxmlformats.org/officeDocument/2006/relationships/image"/><Relationship Id="rId4059" Target="embeddings/oleObject1849.bin" Type="http://schemas.openxmlformats.org/officeDocument/2006/relationships/oleObject"/><Relationship Id="rId406" Target="embeddings/oleObject106.bin" Type="http://schemas.openxmlformats.org/officeDocument/2006/relationships/oleObject"/><Relationship Id="rId4060" Target="media/image1778.wmf" Type="http://schemas.openxmlformats.org/officeDocument/2006/relationships/image"/><Relationship Id="rId4061" Target="embeddings/oleObject1850.bin" Type="http://schemas.openxmlformats.org/officeDocument/2006/relationships/oleObject"/><Relationship Id="rId4062" Target="media/image1779.wmf" Type="http://schemas.openxmlformats.org/officeDocument/2006/relationships/image"/><Relationship Id="rId4063" Target="embeddings/oleObject1851.bin" Type="http://schemas.openxmlformats.org/officeDocument/2006/relationships/oleObject"/><Relationship Id="rId4064" Target="media/image1780.wmf" Type="http://schemas.openxmlformats.org/officeDocument/2006/relationships/image"/><Relationship Id="rId4065" Target="embeddings/oleObject1852.bin" Type="http://schemas.openxmlformats.org/officeDocument/2006/relationships/oleObject"/><Relationship Id="rId4066" Target="media/image1781.wmf" Type="http://schemas.openxmlformats.org/officeDocument/2006/relationships/image"/><Relationship Id="rId4067" Target="embeddings/oleObject1853.bin" Type="http://schemas.openxmlformats.org/officeDocument/2006/relationships/oleObject"/><Relationship Id="rId4068" Target="media/image1782.wmf" Type="http://schemas.openxmlformats.org/officeDocument/2006/relationships/image"/><Relationship Id="rId4069" Target="embeddings/oleObject1854.bin" Type="http://schemas.openxmlformats.org/officeDocument/2006/relationships/oleObject"/><Relationship Id="rId407" Target="media/image113.wmf" Type="http://schemas.openxmlformats.org/officeDocument/2006/relationships/image"/><Relationship Id="rId4070" Target="media/image1783.wmf" Type="http://schemas.openxmlformats.org/officeDocument/2006/relationships/image"/><Relationship Id="rId4071" Target="embeddings/oleObject1855.bin" Type="http://schemas.openxmlformats.org/officeDocument/2006/relationships/oleObject"/><Relationship Id="rId4072" Target="media/image1784.wmf" Type="http://schemas.openxmlformats.org/officeDocument/2006/relationships/image"/><Relationship Id="rId4073" Target="embeddings/oleObject1856.bin" Type="http://schemas.openxmlformats.org/officeDocument/2006/relationships/oleObject"/><Relationship Id="rId4074" Target="media/image1785.wmf" Type="http://schemas.openxmlformats.org/officeDocument/2006/relationships/image"/><Relationship Id="rId4075" Target="embeddings/oleObject1857.bin" Type="http://schemas.openxmlformats.org/officeDocument/2006/relationships/oleObject"/><Relationship Id="rId4076" Target="media/image1786.wmf" Type="http://schemas.openxmlformats.org/officeDocument/2006/relationships/image"/><Relationship Id="rId4077" Target="embeddings/oleObject1858.bin" Type="http://schemas.openxmlformats.org/officeDocument/2006/relationships/oleObject"/><Relationship Id="rId4078" Target="media/image1787.wmf" Type="http://schemas.openxmlformats.org/officeDocument/2006/relationships/image"/><Relationship Id="rId4079" Target="embeddings/oleObject1859.bin" Type="http://schemas.openxmlformats.org/officeDocument/2006/relationships/oleObject"/><Relationship Id="rId408" Target="embeddings/oleObject107.bin" Type="http://schemas.openxmlformats.org/officeDocument/2006/relationships/oleObject"/><Relationship Id="rId4080" Target="media/image1788.wmf" Type="http://schemas.openxmlformats.org/officeDocument/2006/relationships/image"/><Relationship Id="rId4081" Target="embeddings/oleObject1860.bin" Type="http://schemas.openxmlformats.org/officeDocument/2006/relationships/oleObject"/><Relationship Id="rId4082" Target="media/image1789.wmf" Type="http://schemas.openxmlformats.org/officeDocument/2006/relationships/image"/><Relationship Id="rId4083" Target="embeddings/oleObject1861.bin" Type="http://schemas.openxmlformats.org/officeDocument/2006/relationships/oleObject"/><Relationship Id="rId4084" Target="media/image1790.wmf" Type="http://schemas.openxmlformats.org/officeDocument/2006/relationships/image"/><Relationship Id="rId4085" Target="embeddings/oleObject1862.bin" Type="http://schemas.openxmlformats.org/officeDocument/2006/relationships/oleObject"/><Relationship Id="rId4086" Target="media/image1791.wmf" Type="http://schemas.openxmlformats.org/officeDocument/2006/relationships/image"/><Relationship Id="rId4087" Target="embeddings/oleObject1863.bin" Type="http://schemas.openxmlformats.org/officeDocument/2006/relationships/oleObject"/><Relationship Id="rId4088" Target="media/image1792.wmf" Type="http://schemas.openxmlformats.org/officeDocument/2006/relationships/image"/><Relationship Id="rId4089" Target="embeddings/oleObject1864.bin" Type="http://schemas.openxmlformats.org/officeDocument/2006/relationships/oleObject"/><Relationship Id="rId409" Target="media/image114.wmf" Type="http://schemas.openxmlformats.org/officeDocument/2006/relationships/image"/><Relationship Id="rId4090" Target="media/image1793.wmf" Type="http://schemas.openxmlformats.org/officeDocument/2006/relationships/image"/><Relationship Id="rId4091" Target="embeddings/oleObject1865.bin" Type="http://schemas.openxmlformats.org/officeDocument/2006/relationships/oleObject"/><Relationship Id="rId4092" Target="media/image1794.wmf" Type="http://schemas.openxmlformats.org/officeDocument/2006/relationships/image"/><Relationship Id="rId4093" Target="embeddings/oleObject1866.bin" Type="http://schemas.openxmlformats.org/officeDocument/2006/relationships/oleObject"/><Relationship Id="rId4094" Target="media/image1795.wmf" Type="http://schemas.openxmlformats.org/officeDocument/2006/relationships/image"/><Relationship Id="rId4095" Target="embeddings/oleObject1867.bin" Type="http://schemas.openxmlformats.org/officeDocument/2006/relationships/oleObject"/><Relationship Id="rId4096" Target="media/image1796.wmf" Type="http://schemas.openxmlformats.org/officeDocument/2006/relationships/image"/><Relationship Id="rId4097" Target="embeddings/oleObject1868.bin" Type="http://schemas.openxmlformats.org/officeDocument/2006/relationships/oleObject"/><Relationship Id="rId4098" Target="media/image1797.wmf" Type="http://schemas.openxmlformats.org/officeDocument/2006/relationships/image"/><Relationship Id="rId4099" Target="embeddings/oleObject1869.bin" Type="http://schemas.openxmlformats.org/officeDocument/2006/relationships/oleObject"/><Relationship Id="rId41" Target="media/image17.wmf" Type="http://schemas.openxmlformats.org/officeDocument/2006/relationships/image"/><Relationship Id="rId410" Target="embeddings/oleObject108.bin" Type="http://schemas.openxmlformats.org/officeDocument/2006/relationships/oleObject"/><Relationship Id="rId4100" Target="media/image1798.wmf" Type="http://schemas.openxmlformats.org/officeDocument/2006/relationships/image"/><Relationship Id="rId4101" Target="embeddings/oleObject1870.bin" Type="http://schemas.openxmlformats.org/officeDocument/2006/relationships/oleObject"/><Relationship Id="rId4102" Target="media/image1799.wmf" Type="http://schemas.openxmlformats.org/officeDocument/2006/relationships/image"/><Relationship Id="rId4103" Target="embeddings/oleObject1871.bin" Type="http://schemas.openxmlformats.org/officeDocument/2006/relationships/oleObject"/><Relationship Id="rId4104" Target="media/image1800.wmf" Type="http://schemas.openxmlformats.org/officeDocument/2006/relationships/image"/><Relationship Id="rId4105" Target="embeddings/oleObject1872.bin" Type="http://schemas.openxmlformats.org/officeDocument/2006/relationships/oleObject"/><Relationship Id="rId4106" Target="media/image1801.wmf" Type="http://schemas.openxmlformats.org/officeDocument/2006/relationships/image"/><Relationship Id="rId4107" Target="embeddings/oleObject1873.bin" Type="http://schemas.openxmlformats.org/officeDocument/2006/relationships/oleObject"/><Relationship Id="rId4108" Target="media/image1802.wmf" Type="http://schemas.openxmlformats.org/officeDocument/2006/relationships/image"/><Relationship Id="rId4109" Target="embeddings/oleObject1874.bin" Type="http://schemas.openxmlformats.org/officeDocument/2006/relationships/oleObject"/><Relationship Id="rId411" Target="media/image115.wmf" Type="http://schemas.openxmlformats.org/officeDocument/2006/relationships/image"/><Relationship Id="rId4110" Target="media/image1803.wmf" Type="http://schemas.openxmlformats.org/officeDocument/2006/relationships/image"/><Relationship Id="rId4111" Target="embeddings/oleObject1875.bin" Type="http://schemas.openxmlformats.org/officeDocument/2006/relationships/oleObject"/><Relationship Id="rId4112" Target="media/image1804.wmf" Type="http://schemas.openxmlformats.org/officeDocument/2006/relationships/image"/><Relationship Id="rId4113" Target="embeddings/oleObject1876.bin" Type="http://schemas.openxmlformats.org/officeDocument/2006/relationships/oleObject"/><Relationship Id="rId4114" Target="media/image1805.wmf" Type="http://schemas.openxmlformats.org/officeDocument/2006/relationships/image"/><Relationship Id="rId4115" Target="embeddings/oleObject1877.bin" Type="http://schemas.openxmlformats.org/officeDocument/2006/relationships/oleObject"/><Relationship Id="rId4116" Target="media/image1806.wmf" Type="http://schemas.openxmlformats.org/officeDocument/2006/relationships/image"/><Relationship Id="rId4117" Target="embeddings/oleObject1878.bin" Type="http://schemas.openxmlformats.org/officeDocument/2006/relationships/oleObject"/><Relationship Id="rId4118" Target="media/image1807.wmf" Type="http://schemas.openxmlformats.org/officeDocument/2006/relationships/image"/><Relationship Id="rId4119" Target="embeddings/oleObject1879.bin" Type="http://schemas.openxmlformats.org/officeDocument/2006/relationships/oleObject"/><Relationship Id="rId412" Target="embeddings/oleObject109.bin" Type="http://schemas.openxmlformats.org/officeDocument/2006/relationships/oleObject"/><Relationship Id="rId4120" Target="media/image1808.wmf" Type="http://schemas.openxmlformats.org/officeDocument/2006/relationships/image"/><Relationship Id="rId4121" Target="embeddings/oleObject1880.bin" Type="http://schemas.openxmlformats.org/officeDocument/2006/relationships/oleObject"/><Relationship Id="rId4122" Target="media/image1809.wmf" Type="http://schemas.openxmlformats.org/officeDocument/2006/relationships/image"/><Relationship Id="rId4123" Target="embeddings/oleObject1881.bin" Type="http://schemas.openxmlformats.org/officeDocument/2006/relationships/oleObject"/><Relationship Id="rId4124" Target="media/image1810.wmf" Type="http://schemas.openxmlformats.org/officeDocument/2006/relationships/image"/><Relationship Id="rId4125" Target="embeddings/oleObject1882.bin" Type="http://schemas.openxmlformats.org/officeDocument/2006/relationships/oleObject"/><Relationship Id="rId4126" Target="media/image1811.wmf" Type="http://schemas.openxmlformats.org/officeDocument/2006/relationships/image"/><Relationship Id="rId4127" Target="embeddings/oleObject1883.bin" Type="http://schemas.openxmlformats.org/officeDocument/2006/relationships/oleObject"/><Relationship Id="rId4128" Target="media/image1812.wmf" Type="http://schemas.openxmlformats.org/officeDocument/2006/relationships/image"/><Relationship Id="rId4129" Target="embeddings/oleObject1884.bin" Type="http://schemas.openxmlformats.org/officeDocument/2006/relationships/oleObject"/><Relationship Id="rId413" Target="media/image120.wmf" Type="http://schemas.openxmlformats.org/officeDocument/2006/relationships/image"/><Relationship Id="rId4130" Target="media/image1813.wmf" Type="http://schemas.openxmlformats.org/officeDocument/2006/relationships/image"/><Relationship Id="rId4131" Target="embeddings/oleObject1885.bin" Type="http://schemas.openxmlformats.org/officeDocument/2006/relationships/oleObject"/><Relationship Id="rId4132" Target="media/image1814.wmf" Type="http://schemas.openxmlformats.org/officeDocument/2006/relationships/image"/><Relationship Id="rId4133" Target="embeddings/oleObject1886.bin" Type="http://schemas.openxmlformats.org/officeDocument/2006/relationships/oleObject"/><Relationship Id="rId4134" Target="media/image1815.wmf" Type="http://schemas.openxmlformats.org/officeDocument/2006/relationships/image"/><Relationship Id="rId4135" Target="embeddings/oleObject1887.bin" Type="http://schemas.openxmlformats.org/officeDocument/2006/relationships/oleObject"/><Relationship Id="rId4136" Target="media/image1816.wmf" Type="http://schemas.openxmlformats.org/officeDocument/2006/relationships/image"/><Relationship Id="rId4137" Target="embeddings/oleObject1888.bin" Type="http://schemas.openxmlformats.org/officeDocument/2006/relationships/oleObject"/><Relationship Id="rId4138" Target="media/image1817.wmf" Type="http://schemas.openxmlformats.org/officeDocument/2006/relationships/image"/><Relationship Id="rId4139" Target="embeddings/oleObject1889.bin" Type="http://schemas.openxmlformats.org/officeDocument/2006/relationships/oleObject"/><Relationship Id="rId414" Target="embeddings/oleObject110.bin" Type="http://schemas.openxmlformats.org/officeDocument/2006/relationships/oleObject"/><Relationship Id="rId4140" Target="media/image1818.wmf" Type="http://schemas.openxmlformats.org/officeDocument/2006/relationships/image"/><Relationship Id="rId4141" Target="embeddings/oleObject1890.bin" Type="http://schemas.openxmlformats.org/officeDocument/2006/relationships/oleObject"/><Relationship Id="rId4142" Target="media/image1819.wmf" Type="http://schemas.openxmlformats.org/officeDocument/2006/relationships/image"/><Relationship Id="rId4143" Target="embeddings/oleObject1891.bin" Type="http://schemas.openxmlformats.org/officeDocument/2006/relationships/oleObject"/><Relationship Id="rId4144" Target="media/image1820.wmf" Type="http://schemas.openxmlformats.org/officeDocument/2006/relationships/image"/><Relationship Id="rId4145" Target="embeddings/oleObject1892.bin" Type="http://schemas.openxmlformats.org/officeDocument/2006/relationships/oleObject"/><Relationship Id="rId4146" Target="media/image1821.wmf" Type="http://schemas.openxmlformats.org/officeDocument/2006/relationships/image"/><Relationship Id="rId4147" Target="embeddings/oleObject1893.bin" Type="http://schemas.openxmlformats.org/officeDocument/2006/relationships/oleObject"/><Relationship Id="rId4148" Target="media/image1822.wmf" Type="http://schemas.openxmlformats.org/officeDocument/2006/relationships/image"/><Relationship Id="rId4149" Target="embeddings/oleObject1894.bin" Type="http://schemas.openxmlformats.org/officeDocument/2006/relationships/oleObject"/><Relationship Id="rId415" Target="media/image121.wmf" Type="http://schemas.openxmlformats.org/officeDocument/2006/relationships/image"/><Relationship Id="rId4150" Target="media/image1823.wmf" Type="http://schemas.openxmlformats.org/officeDocument/2006/relationships/image"/><Relationship Id="rId4151" Target="embeddings/oleObject1895.bin" Type="http://schemas.openxmlformats.org/officeDocument/2006/relationships/oleObject"/><Relationship Id="rId4152" Target="media/image1824.wmf" Type="http://schemas.openxmlformats.org/officeDocument/2006/relationships/image"/><Relationship Id="rId4153" Target="embeddings/oleObject1896.bin" Type="http://schemas.openxmlformats.org/officeDocument/2006/relationships/oleObject"/><Relationship Id="rId4154" Target="media/image1825.wmf" Type="http://schemas.openxmlformats.org/officeDocument/2006/relationships/image"/><Relationship Id="rId4155" Target="embeddings/oleObject1897.bin" Type="http://schemas.openxmlformats.org/officeDocument/2006/relationships/oleObject"/><Relationship Id="rId4156" Target="media/image1826.wmf" Type="http://schemas.openxmlformats.org/officeDocument/2006/relationships/image"/><Relationship Id="rId4157" Target="embeddings/oleObject1898.bin" Type="http://schemas.openxmlformats.org/officeDocument/2006/relationships/oleObject"/><Relationship Id="rId4158" Target="media/image1827.wmf" Type="http://schemas.openxmlformats.org/officeDocument/2006/relationships/image"/><Relationship Id="rId4159" Target="embeddings/oleObject1899.bin" Type="http://schemas.openxmlformats.org/officeDocument/2006/relationships/oleObject"/><Relationship Id="rId416" Target="embeddings/oleObject111.bin" Type="http://schemas.openxmlformats.org/officeDocument/2006/relationships/oleObject"/><Relationship Id="rId4160" Target="media/image1828.wmf" Type="http://schemas.openxmlformats.org/officeDocument/2006/relationships/image"/><Relationship Id="rId4161" Target="embeddings/oleObject1900.bin" Type="http://schemas.openxmlformats.org/officeDocument/2006/relationships/oleObject"/><Relationship Id="rId4162" Target="media/image1829.wmf" Type="http://schemas.openxmlformats.org/officeDocument/2006/relationships/image"/><Relationship Id="rId4163" Target="embeddings/oleObject1901.bin" Type="http://schemas.openxmlformats.org/officeDocument/2006/relationships/oleObject"/><Relationship Id="rId4164" Target="media/image1830.wmf" Type="http://schemas.openxmlformats.org/officeDocument/2006/relationships/image"/><Relationship Id="rId4165" Target="embeddings/oleObject1902.bin" Type="http://schemas.openxmlformats.org/officeDocument/2006/relationships/oleObject"/><Relationship Id="rId4166" Target="media/image1831.wmf" Type="http://schemas.openxmlformats.org/officeDocument/2006/relationships/image"/><Relationship Id="rId4167" Target="embeddings/oleObject1903.bin" Type="http://schemas.openxmlformats.org/officeDocument/2006/relationships/oleObject"/><Relationship Id="rId4168" Target="media/image1832.wmf" Type="http://schemas.openxmlformats.org/officeDocument/2006/relationships/image"/><Relationship Id="rId4169" Target="embeddings/oleObject1904.bin" Type="http://schemas.openxmlformats.org/officeDocument/2006/relationships/oleObject"/><Relationship Id="rId417" Target="media/image122.wmf" Type="http://schemas.openxmlformats.org/officeDocument/2006/relationships/image"/><Relationship Id="rId4170" Target="media/image1833.wmf" Type="http://schemas.openxmlformats.org/officeDocument/2006/relationships/image"/><Relationship Id="rId4171" Target="embeddings/oleObject1905.bin" Type="http://schemas.openxmlformats.org/officeDocument/2006/relationships/oleObject"/><Relationship Id="rId4172" Target="media/image1834.wmf" Type="http://schemas.openxmlformats.org/officeDocument/2006/relationships/image"/><Relationship Id="rId4173" Target="embeddings/oleObject1906.bin" Type="http://schemas.openxmlformats.org/officeDocument/2006/relationships/oleObject"/><Relationship Id="rId4174" Target="media/image1835.wmf" Type="http://schemas.openxmlformats.org/officeDocument/2006/relationships/image"/><Relationship Id="rId4175" Target="embeddings/oleObject1907.bin" Type="http://schemas.openxmlformats.org/officeDocument/2006/relationships/oleObject"/><Relationship Id="rId4176" Target="media/image1836.wmf" Type="http://schemas.openxmlformats.org/officeDocument/2006/relationships/image"/><Relationship Id="rId4177" Target="embeddings/oleObject1908.bin" Type="http://schemas.openxmlformats.org/officeDocument/2006/relationships/oleObject"/><Relationship Id="rId4178" Target="media/image1837.wmf" Type="http://schemas.openxmlformats.org/officeDocument/2006/relationships/image"/><Relationship Id="rId4179" Target="embeddings/oleObject1909.bin" Type="http://schemas.openxmlformats.org/officeDocument/2006/relationships/oleObject"/><Relationship Id="rId418" Target="embeddings/oleObject112.bin" Type="http://schemas.openxmlformats.org/officeDocument/2006/relationships/oleObject"/><Relationship Id="rId4180" Target="media/image1838.wmf" Type="http://schemas.openxmlformats.org/officeDocument/2006/relationships/image"/><Relationship Id="rId4181" Target="embeddings/oleObject1910.bin" Type="http://schemas.openxmlformats.org/officeDocument/2006/relationships/oleObject"/><Relationship Id="rId4182" Target="media/image1839.wmf" Type="http://schemas.openxmlformats.org/officeDocument/2006/relationships/image"/><Relationship Id="rId4183" Target="embeddings/oleObject1911.bin" Type="http://schemas.openxmlformats.org/officeDocument/2006/relationships/oleObject"/><Relationship Id="rId4184" Target="media/image1840.wmf" Type="http://schemas.openxmlformats.org/officeDocument/2006/relationships/image"/><Relationship Id="rId4185" Target="embeddings/oleObject1912.bin" Type="http://schemas.openxmlformats.org/officeDocument/2006/relationships/oleObject"/><Relationship Id="rId4186" Target="media/image1841.wmf" Type="http://schemas.openxmlformats.org/officeDocument/2006/relationships/image"/><Relationship Id="rId4187" Target="embeddings/oleObject1913.bin" Type="http://schemas.openxmlformats.org/officeDocument/2006/relationships/oleObject"/><Relationship Id="rId4188" Target="media/image1842.wmf" Type="http://schemas.openxmlformats.org/officeDocument/2006/relationships/image"/><Relationship Id="rId4189" Target="media/image1843.wmf" Type="http://schemas.openxmlformats.org/officeDocument/2006/relationships/image"/><Relationship Id="rId419" Target="media/image123.wmf" Type="http://schemas.openxmlformats.org/officeDocument/2006/relationships/image"/><Relationship Id="rId4190" Target="media/image1844.wmf" Type="http://schemas.openxmlformats.org/officeDocument/2006/relationships/image"/><Relationship Id="rId4191" Target="media/image1845.wmf" Type="http://schemas.openxmlformats.org/officeDocument/2006/relationships/image"/><Relationship Id="rId4192" Target="media/image1846.wmf" Type="http://schemas.openxmlformats.org/officeDocument/2006/relationships/image"/><Relationship Id="rId4193" Target="media/image1847.wmf" Type="http://schemas.openxmlformats.org/officeDocument/2006/relationships/image"/><Relationship Id="rId4194" Target="media/image1848.wmf" Type="http://schemas.openxmlformats.org/officeDocument/2006/relationships/image"/><Relationship Id="rId4195" Target="media/image1849.wmf" Type="http://schemas.openxmlformats.org/officeDocument/2006/relationships/image"/><Relationship Id="rId4196" Target="media/image1850.wmf" Type="http://schemas.openxmlformats.org/officeDocument/2006/relationships/image"/><Relationship Id="rId4197" Target="embeddings/oleObject1914.bin" Type="http://schemas.openxmlformats.org/officeDocument/2006/relationships/oleObject"/><Relationship Id="rId4198" Target="media/image1851.wmf" Type="http://schemas.openxmlformats.org/officeDocument/2006/relationships/image"/><Relationship Id="rId4199" Target="embeddings/oleObject1915.bin" Type="http://schemas.openxmlformats.org/officeDocument/2006/relationships/oleObject"/><Relationship Id="rId42" Target="embeddings/oleObject18.bin" Type="http://schemas.openxmlformats.org/officeDocument/2006/relationships/oleObject"/><Relationship Id="rId420" Target="embeddings/oleObject113.bin" Type="http://schemas.openxmlformats.org/officeDocument/2006/relationships/oleObject"/><Relationship Id="rId4200" Target="media/image1852.wmf" Type="http://schemas.openxmlformats.org/officeDocument/2006/relationships/image"/><Relationship Id="rId4201" Target="embeddings/oleObject1916.bin" Type="http://schemas.openxmlformats.org/officeDocument/2006/relationships/oleObject"/><Relationship Id="rId4202" Target="media/image1853.wmf" Type="http://schemas.openxmlformats.org/officeDocument/2006/relationships/image"/><Relationship Id="rId4203" Target="embeddings/oleObject1917.bin" Type="http://schemas.openxmlformats.org/officeDocument/2006/relationships/oleObject"/><Relationship Id="rId4204" Target="media/image1854.wmf" Type="http://schemas.openxmlformats.org/officeDocument/2006/relationships/image"/><Relationship Id="rId4205" Target="embeddings/oleObject1918.bin" Type="http://schemas.openxmlformats.org/officeDocument/2006/relationships/oleObject"/><Relationship Id="rId4206" Target="media/image1855.wmf" Type="http://schemas.openxmlformats.org/officeDocument/2006/relationships/image"/><Relationship Id="rId4207" Target="embeddings/oleObject1919.bin" Type="http://schemas.openxmlformats.org/officeDocument/2006/relationships/oleObject"/><Relationship Id="rId4208" Target="media/image1856.wmf" Type="http://schemas.openxmlformats.org/officeDocument/2006/relationships/image"/><Relationship Id="rId4209" Target="embeddings/oleObject1920.bin" Type="http://schemas.openxmlformats.org/officeDocument/2006/relationships/oleObject"/><Relationship Id="rId421" Target="media/image124.wmf" Type="http://schemas.openxmlformats.org/officeDocument/2006/relationships/image"/><Relationship Id="rId4210" Target="media/image1857.wmf" Type="http://schemas.openxmlformats.org/officeDocument/2006/relationships/image"/><Relationship Id="rId4211" Target="embeddings/oleObject1921.bin" Type="http://schemas.openxmlformats.org/officeDocument/2006/relationships/oleObject"/><Relationship Id="rId4212" Target="media/image1858.wmf" Type="http://schemas.openxmlformats.org/officeDocument/2006/relationships/image"/><Relationship Id="rId4213" Target="embeddings/oleObject1922.bin" Type="http://schemas.openxmlformats.org/officeDocument/2006/relationships/oleObject"/><Relationship Id="rId4214" Target="media/image1859.wmf" Type="http://schemas.openxmlformats.org/officeDocument/2006/relationships/image"/><Relationship Id="rId4215" Target="embeddings/oleObject1923.bin" Type="http://schemas.openxmlformats.org/officeDocument/2006/relationships/oleObject"/><Relationship Id="rId4216" Target="media/image1860.wmf" Type="http://schemas.openxmlformats.org/officeDocument/2006/relationships/image"/><Relationship Id="rId4217" Target="embeddings/oleObject1924.bin" Type="http://schemas.openxmlformats.org/officeDocument/2006/relationships/oleObject"/><Relationship Id="rId4218" Target="media/image1861.wmf" Type="http://schemas.openxmlformats.org/officeDocument/2006/relationships/image"/><Relationship Id="rId4219" Target="embeddings/oleObject1925.bin" Type="http://schemas.openxmlformats.org/officeDocument/2006/relationships/oleObject"/><Relationship Id="rId422" Target="embeddings/oleObject114.bin" Type="http://schemas.openxmlformats.org/officeDocument/2006/relationships/oleObject"/><Relationship Id="rId4220" Target="media/image1862.wmf" Type="http://schemas.openxmlformats.org/officeDocument/2006/relationships/image"/><Relationship Id="rId4221" Target="embeddings/oleObject1926.bin" Type="http://schemas.openxmlformats.org/officeDocument/2006/relationships/oleObject"/><Relationship Id="rId4222" Target="media/image1863.wmf" Type="http://schemas.openxmlformats.org/officeDocument/2006/relationships/image"/><Relationship Id="rId4223" Target="embeddings/oleObject1927.bin" Type="http://schemas.openxmlformats.org/officeDocument/2006/relationships/oleObject"/><Relationship Id="rId4224" Target="media/image1864.wmf" Type="http://schemas.openxmlformats.org/officeDocument/2006/relationships/image"/><Relationship Id="rId4225" Target="embeddings/oleObject1928.bin" Type="http://schemas.openxmlformats.org/officeDocument/2006/relationships/oleObject"/><Relationship Id="rId4226" Target="media/image1865.wmf" Type="http://schemas.openxmlformats.org/officeDocument/2006/relationships/image"/><Relationship Id="rId4227" Target="embeddings/oleObject1929.bin" Type="http://schemas.openxmlformats.org/officeDocument/2006/relationships/oleObject"/><Relationship Id="rId4228" Target="media/image1866.wmf" Type="http://schemas.openxmlformats.org/officeDocument/2006/relationships/image"/><Relationship Id="rId4229" Target="embeddings/oleObject1930.bin" Type="http://schemas.openxmlformats.org/officeDocument/2006/relationships/oleObject"/><Relationship Id="rId423" Target="embeddings/oleObject115.bin" Type="http://schemas.openxmlformats.org/officeDocument/2006/relationships/oleObject"/><Relationship Id="rId4230" Target="media/image1867.wmf" Type="http://schemas.openxmlformats.org/officeDocument/2006/relationships/image"/><Relationship Id="rId4231" Target="embeddings/oleObject1931.bin" Type="http://schemas.openxmlformats.org/officeDocument/2006/relationships/oleObject"/><Relationship Id="rId4232" Target="media/image1868.wmf" Type="http://schemas.openxmlformats.org/officeDocument/2006/relationships/image"/><Relationship Id="rId4233" Target="embeddings/oleObject1932.bin" Type="http://schemas.openxmlformats.org/officeDocument/2006/relationships/oleObject"/><Relationship Id="rId4234" Target="media/image1869.wmf" Type="http://schemas.openxmlformats.org/officeDocument/2006/relationships/image"/><Relationship Id="rId4235" Target="embeddings/oleObject1933.bin" Type="http://schemas.openxmlformats.org/officeDocument/2006/relationships/oleObject"/><Relationship Id="rId4236" Target="media/image1870.wmf" Type="http://schemas.openxmlformats.org/officeDocument/2006/relationships/image"/><Relationship Id="rId4237" Target="embeddings/oleObject1934.bin" Type="http://schemas.openxmlformats.org/officeDocument/2006/relationships/oleObject"/><Relationship Id="rId4238" Target="media/image1871.wmf" Type="http://schemas.openxmlformats.org/officeDocument/2006/relationships/image"/><Relationship Id="rId4239" Target="embeddings/oleObject1935.bin" Type="http://schemas.openxmlformats.org/officeDocument/2006/relationships/oleObject"/><Relationship Id="rId424" Target="embeddings/oleObject116.bin" Type="http://schemas.openxmlformats.org/officeDocument/2006/relationships/oleObject"/><Relationship Id="rId4240" Target="media/image1872.wmf" Type="http://schemas.openxmlformats.org/officeDocument/2006/relationships/image"/><Relationship Id="rId4241" Target="embeddings/oleObject1936.bin" Type="http://schemas.openxmlformats.org/officeDocument/2006/relationships/oleObject"/><Relationship Id="rId4242" Target="media/image1873.wmf" Type="http://schemas.openxmlformats.org/officeDocument/2006/relationships/image"/><Relationship Id="rId4243" Target="embeddings/oleObject1937.bin" Type="http://schemas.openxmlformats.org/officeDocument/2006/relationships/oleObject"/><Relationship Id="rId4244" Target="media/image1874.wmf" Type="http://schemas.openxmlformats.org/officeDocument/2006/relationships/image"/><Relationship Id="rId4245" Target="embeddings/oleObject1938.bin" Type="http://schemas.openxmlformats.org/officeDocument/2006/relationships/oleObject"/><Relationship Id="rId4246" Target="media/image1875.wmf" Type="http://schemas.openxmlformats.org/officeDocument/2006/relationships/image"/><Relationship Id="rId4247" Target="embeddings/oleObject1939.bin" Type="http://schemas.openxmlformats.org/officeDocument/2006/relationships/oleObject"/><Relationship Id="rId4248" Target="media/image1876.wmf" Type="http://schemas.openxmlformats.org/officeDocument/2006/relationships/image"/><Relationship Id="rId4249" Target="embeddings/oleObject1940.bin" Type="http://schemas.openxmlformats.org/officeDocument/2006/relationships/oleObject"/><Relationship Id="rId425" Target="embeddings/oleObject117.bin" Type="http://schemas.openxmlformats.org/officeDocument/2006/relationships/oleObject"/><Relationship Id="rId4250" Target="media/image1877.wmf" Type="http://schemas.openxmlformats.org/officeDocument/2006/relationships/image"/><Relationship Id="rId4251" Target="embeddings/oleObject1941.bin" Type="http://schemas.openxmlformats.org/officeDocument/2006/relationships/oleObject"/><Relationship Id="rId4252" Target="media/image1878.wmf" Type="http://schemas.openxmlformats.org/officeDocument/2006/relationships/image"/><Relationship Id="rId4253" Target="embeddings/oleObject1942.bin" Type="http://schemas.openxmlformats.org/officeDocument/2006/relationships/oleObject"/><Relationship Id="rId4254" Target="media/image1879.wmf" Type="http://schemas.openxmlformats.org/officeDocument/2006/relationships/image"/><Relationship Id="rId4255" Target="embeddings/oleObject1943.bin" Type="http://schemas.openxmlformats.org/officeDocument/2006/relationships/oleObject"/><Relationship Id="rId4256" Target="media/image1881.wmf" Type="http://schemas.openxmlformats.org/officeDocument/2006/relationships/image"/><Relationship Id="rId4257" Target="embeddings/oleObject1944.bin" Type="http://schemas.openxmlformats.org/officeDocument/2006/relationships/oleObject"/><Relationship Id="rId4258" Target="media/image1882.wmf" Type="http://schemas.openxmlformats.org/officeDocument/2006/relationships/image"/><Relationship Id="rId4259" Target="embeddings/oleObject1945.bin" Type="http://schemas.openxmlformats.org/officeDocument/2006/relationships/oleObject"/><Relationship Id="rId426" Target="embeddings/oleObject118.bin" Type="http://schemas.openxmlformats.org/officeDocument/2006/relationships/oleObject"/><Relationship Id="rId4260" Target="media/image1883.wmf" Type="http://schemas.openxmlformats.org/officeDocument/2006/relationships/image"/><Relationship Id="rId4261" Target="embeddings/oleObject1946.bin" Type="http://schemas.openxmlformats.org/officeDocument/2006/relationships/oleObject"/><Relationship Id="rId4262" Target="media/image1884.wmf" Type="http://schemas.openxmlformats.org/officeDocument/2006/relationships/image"/><Relationship Id="rId4263" Target="embeddings/oleObject1947.bin" Type="http://schemas.openxmlformats.org/officeDocument/2006/relationships/oleObject"/><Relationship Id="rId4264" Target="media/image1885.wmf" Type="http://schemas.openxmlformats.org/officeDocument/2006/relationships/image"/><Relationship Id="rId4265" Target="embeddings/oleObject1948.bin" Type="http://schemas.openxmlformats.org/officeDocument/2006/relationships/oleObject"/><Relationship Id="rId4266" Target="media/image1886.wmf" Type="http://schemas.openxmlformats.org/officeDocument/2006/relationships/image"/><Relationship Id="rId4267" Target="embeddings/oleObject1949.bin" Type="http://schemas.openxmlformats.org/officeDocument/2006/relationships/oleObject"/><Relationship Id="rId4268" Target="media/image1887.wmf" Type="http://schemas.openxmlformats.org/officeDocument/2006/relationships/image"/><Relationship Id="rId4269" Target="embeddings/oleObject1950.bin" Type="http://schemas.openxmlformats.org/officeDocument/2006/relationships/oleObject"/><Relationship Id="rId427" Target="embeddings/oleObject119.bin" Type="http://schemas.openxmlformats.org/officeDocument/2006/relationships/oleObject"/><Relationship Id="rId4270" Target="media/image1888.wmf" Type="http://schemas.openxmlformats.org/officeDocument/2006/relationships/image"/><Relationship Id="rId4271" Target="embeddings/oleObject1951.bin" Type="http://schemas.openxmlformats.org/officeDocument/2006/relationships/oleObject"/><Relationship Id="rId4272" Target="media/image1889.wmf" Type="http://schemas.openxmlformats.org/officeDocument/2006/relationships/image"/><Relationship Id="rId4273" Target="embeddings/oleObject1952.bin" Type="http://schemas.openxmlformats.org/officeDocument/2006/relationships/oleObject"/><Relationship Id="rId4274" Target="media/image1891.wmf" Type="http://schemas.openxmlformats.org/officeDocument/2006/relationships/image"/><Relationship Id="rId4275" Target="embeddings/oleObject1953.bin" Type="http://schemas.openxmlformats.org/officeDocument/2006/relationships/oleObject"/><Relationship Id="rId4276" Target="media/image1892.wmf" Type="http://schemas.openxmlformats.org/officeDocument/2006/relationships/image"/><Relationship Id="rId4277" Target="embeddings/oleObject1954.bin" Type="http://schemas.openxmlformats.org/officeDocument/2006/relationships/oleObject"/><Relationship Id="rId4278" Target="media/image1893.wmf" Type="http://schemas.openxmlformats.org/officeDocument/2006/relationships/image"/><Relationship Id="rId4279" Target="embeddings/oleObject1955.bin" Type="http://schemas.openxmlformats.org/officeDocument/2006/relationships/oleObject"/><Relationship Id="rId428" Target="embeddings/oleObject120.bin" Type="http://schemas.openxmlformats.org/officeDocument/2006/relationships/oleObject"/><Relationship Id="rId4280" Target="media/image1894.wmf" Type="http://schemas.openxmlformats.org/officeDocument/2006/relationships/image"/><Relationship Id="rId4281" Target="embeddings/oleObject1956.bin" Type="http://schemas.openxmlformats.org/officeDocument/2006/relationships/oleObject"/><Relationship Id="rId4282" Target="media/image1895.wmf" Type="http://schemas.openxmlformats.org/officeDocument/2006/relationships/image"/><Relationship Id="rId4283" Target="embeddings/oleObject1957.bin" Type="http://schemas.openxmlformats.org/officeDocument/2006/relationships/oleObject"/><Relationship Id="rId4284" Target="media/image1896.wmf" Type="http://schemas.openxmlformats.org/officeDocument/2006/relationships/image"/><Relationship Id="rId4285" Target="embeddings/oleObject1958.bin" Type="http://schemas.openxmlformats.org/officeDocument/2006/relationships/oleObject"/><Relationship Id="rId4286" Target="media/image1897.wmf" Type="http://schemas.openxmlformats.org/officeDocument/2006/relationships/image"/><Relationship Id="rId4287" Target="embeddings/oleObject1959.bin" Type="http://schemas.openxmlformats.org/officeDocument/2006/relationships/oleObject"/><Relationship Id="rId4288" Target="media/image1898.wmf" Type="http://schemas.openxmlformats.org/officeDocument/2006/relationships/image"/><Relationship Id="rId4289" Target="embeddings/oleObject1960.bin" Type="http://schemas.openxmlformats.org/officeDocument/2006/relationships/oleObject"/><Relationship Id="rId429" Target="media/image125.wmf" Type="http://schemas.openxmlformats.org/officeDocument/2006/relationships/image"/><Relationship Id="rId4290" Target="media/image1899.wmf" Type="http://schemas.openxmlformats.org/officeDocument/2006/relationships/image"/><Relationship Id="rId4291" Target="embeddings/oleObject1961.bin" Type="http://schemas.openxmlformats.org/officeDocument/2006/relationships/oleObject"/><Relationship Id="rId4292" Target="media/image1901.wmf" Type="http://schemas.openxmlformats.org/officeDocument/2006/relationships/image"/><Relationship Id="rId4293" Target="embeddings/oleObject1962.bin" Type="http://schemas.openxmlformats.org/officeDocument/2006/relationships/oleObject"/><Relationship Id="rId4294" Target="media/image1902.wmf" Type="http://schemas.openxmlformats.org/officeDocument/2006/relationships/image"/><Relationship Id="rId4295" Target="media/image1903.wmf" Type="http://schemas.openxmlformats.org/officeDocument/2006/relationships/image"/><Relationship Id="rId4296" Target="media/image1904.wmf" Type="http://schemas.openxmlformats.org/officeDocument/2006/relationships/image"/><Relationship Id="rId4297" Target="media/image1905.wmf" Type="http://schemas.openxmlformats.org/officeDocument/2006/relationships/image"/><Relationship Id="rId4298" Target="media/image1906.wmf" Type="http://schemas.openxmlformats.org/officeDocument/2006/relationships/image"/><Relationship Id="rId4299" Target="media/image1907.wmf" Type="http://schemas.openxmlformats.org/officeDocument/2006/relationships/image"/><Relationship Id="rId43" Target="media/image18.wmf" Type="http://schemas.openxmlformats.org/officeDocument/2006/relationships/image"/><Relationship Id="rId430" Target="embeddings/oleObject121.bin" Type="http://schemas.openxmlformats.org/officeDocument/2006/relationships/oleObject"/><Relationship Id="rId4300" Target="media/image1908.wmf" Type="http://schemas.openxmlformats.org/officeDocument/2006/relationships/image"/><Relationship Id="rId4301" Target="media/image1909.wmf" Type="http://schemas.openxmlformats.org/officeDocument/2006/relationships/image"/><Relationship Id="rId4302" Target="media/image1910.wmf" Type="http://schemas.openxmlformats.org/officeDocument/2006/relationships/image"/><Relationship Id="rId4303" Target="embeddings/oleObject1963.bin" Type="http://schemas.openxmlformats.org/officeDocument/2006/relationships/oleObject"/><Relationship Id="rId4304" Target="media/image1911.wmf" Type="http://schemas.openxmlformats.org/officeDocument/2006/relationships/image"/><Relationship Id="rId4305" Target="embeddings/oleObject1964.bin" Type="http://schemas.openxmlformats.org/officeDocument/2006/relationships/oleObject"/><Relationship Id="rId4306" Target="media/image1912.wmf" Type="http://schemas.openxmlformats.org/officeDocument/2006/relationships/image"/><Relationship Id="rId4307" Target="embeddings/oleObject1965.bin" Type="http://schemas.openxmlformats.org/officeDocument/2006/relationships/oleObject"/><Relationship Id="rId4308" Target="media/image1913.wmf" Type="http://schemas.openxmlformats.org/officeDocument/2006/relationships/image"/><Relationship Id="rId4309" Target="embeddings/oleObject1966.bin" Type="http://schemas.openxmlformats.org/officeDocument/2006/relationships/oleObject"/><Relationship Id="rId431" Target="media/image126.wmf" Type="http://schemas.openxmlformats.org/officeDocument/2006/relationships/image"/><Relationship Id="rId4310" Target="media/image1914.wmf" Type="http://schemas.openxmlformats.org/officeDocument/2006/relationships/image"/><Relationship Id="rId4311" Target="embeddings/oleObject1967.bin" Type="http://schemas.openxmlformats.org/officeDocument/2006/relationships/oleObject"/><Relationship Id="rId4312" Target="media/image1915.wmf" Type="http://schemas.openxmlformats.org/officeDocument/2006/relationships/image"/><Relationship Id="rId4313" Target="embeddings/oleObject1968.bin" Type="http://schemas.openxmlformats.org/officeDocument/2006/relationships/oleObject"/><Relationship Id="rId4314" Target="media/image1916.wmf" Type="http://schemas.openxmlformats.org/officeDocument/2006/relationships/image"/><Relationship Id="rId4315" Target="embeddings/oleObject1969.bin" Type="http://schemas.openxmlformats.org/officeDocument/2006/relationships/oleObject"/><Relationship Id="rId4316" Target="media/image1917.wmf" Type="http://schemas.openxmlformats.org/officeDocument/2006/relationships/image"/><Relationship Id="rId4317" Target="embeddings/oleObject1970.bin" Type="http://schemas.openxmlformats.org/officeDocument/2006/relationships/oleObject"/><Relationship Id="rId4318" Target="media/image1918.wmf" Type="http://schemas.openxmlformats.org/officeDocument/2006/relationships/image"/><Relationship Id="rId4319" Target="embeddings/oleObject1971.bin" Type="http://schemas.openxmlformats.org/officeDocument/2006/relationships/oleObject"/><Relationship Id="rId432" Target="embeddings/oleObject122.bin" Type="http://schemas.openxmlformats.org/officeDocument/2006/relationships/oleObject"/><Relationship Id="rId4320" Target="media/image1919.wmf" Type="http://schemas.openxmlformats.org/officeDocument/2006/relationships/image"/><Relationship Id="rId4321" Target="embeddings/oleObject1972.bin" Type="http://schemas.openxmlformats.org/officeDocument/2006/relationships/oleObject"/><Relationship Id="rId4322" Target="media/image1920.wmf" Type="http://schemas.openxmlformats.org/officeDocument/2006/relationships/image"/><Relationship Id="rId4323" Target="embeddings/oleObject1973.bin" Type="http://schemas.openxmlformats.org/officeDocument/2006/relationships/oleObject"/><Relationship Id="rId4324" Target="media/image1921.wmf" Type="http://schemas.openxmlformats.org/officeDocument/2006/relationships/image"/><Relationship Id="rId4325" Target="embeddings/oleObject1974.bin" Type="http://schemas.openxmlformats.org/officeDocument/2006/relationships/oleObject"/><Relationship Id="rId4326" Target="media/image1922.wmf" Type="http://schemas.openxmlformats.org/officeDocument/2006/relationships/image"/><Relationship Id="rId4327" Target="embeddings/oleObject1975.bin" Type="http://schemas.openxmlformats.org/officeDocument/2006/relationships/oleObject"/><Relationship Id="rId4328" Target="media/image1923.wmf" Type="http://schemas.openxmlformats.org/officeDocument/2006/relationships/image"/><Relationship Id="rId4329" Target="embeddings/oleObject1976.bin" Type="http://schemas.openxmlformats.org/officeDocument/2006/relationships/oleObject"/><Relationship Id="rId433" Target="media/image127.png" Type="http://schemas.openxmlformats.org/officeDocument/2006/relationships/image"/><Relationship Id="rId4330" Target="media/image1924.wmf" Type="http://schemas.openxmlformats.org/officeDocument/2006/relationships/image"/><Relationship Id="rId4331" Target="embeddings/oleObject1977.bin" Type="http://schemas.openxmlformats.org/officeDocument/2006/relationships/oleObject"/><Relationship Id="rId4332" Target="media/image1925.wmf" Type="http://schemas.openxmlformats.org/officeDocument/2006/relationships/image"/><Relationship Id="rId4333" Target="embeddings/oleObject1978.bin" Type="http://schemas.openxmlformats.org/officeDocument/2006/relationships/oleObject"/><Relationship Id="rId4334" Target="media/image1926.wmf" Type="http://schemas.openxmlformats.org/officeDocument/2006/relationships/image"/><Relationship Id="rId4335" Target="embeddings/oleObject1979.bin" Type="http://schemas.openxmlformats.org/officeDocument/2006/relationships/oleObject"/><Relationship Id="rId4336" Target="media/image1927.wmf" Type="http://schemas.openxmlformats.org/officeDocument/2006/relationships/image"/><Relationship Id="rId4337" Target="embeddings/oleObject1980.bin" Type="http://schemas.openxmlformats.org/officeDocument/2006/relationships/oleObject"/><Relationship Id="rId4338" Target="media/image1928.wmf" Type="http://schemas.openxmlformats.org/officeDocument/2006/relationships/image"/><Relationship Id="rId4339" Target="embeddings/oleObject1981.bin" Type="http://schemas.openxmlformats.org/officeDocument/2006/relationships/oleObject"/><Relationship Id="rId434" Target="media/image128.wmf" Type="http://schemas.openxmlformats.org/officeDocument/2006/relationships/image"/><Relationship Id="rId4340" Target="media/image1929.wmf" Type="http://schemas.openxmlformats.org/officeDocument/2006/relationships/image"/><Relationship Id="rId4341" Target="embeddings/oleObject1982.bin" Type="http://schemas.openxmlformats.org/officeDocument/2006/relationships/oleObject"/><Relationship Id="rId4342" Target="media/image1930.wmf" Type="http://schemas.openxmlformats.org/officeDocument/2006/relationships/image"/><Relationship Id="rId4343" Target="embeddings/oleObject1983.bin" Type="http://schemas.openxmlformats.org/officeDocument/2006/relationships/oleObject"/><Relationship Id="rId4344" Target="media/image1931.wmf" Type="http://schemas.openxmlformats.org/officeDocument/2006/relationships/image"/><Relationship Id="rId4345" Target="embeddings/oleObject1984.bin" Type="http://schemas.openxmlformats.org/officeDocument/2006/relationships/oleObject"/><Relationship Id="rId4346" Target="media/image1932.wmf" Type="http://schemas.openxmlformats.org/officeDocument/2006/relationships/image"/><Relationship Id="rId4347" Target="embeddings/oleObject1985.bin" Type="http://schemas.openxmlformats.org/officeDocument/2006/relationships/oleObject"/><Relationship Id="rId4348" Target="media/image1933.wmf" Type="http://schemas.openxmlformats.org/officeDocument/2006/relationships/image"/><Relationship Id="rId4349" Target="embeddings/oleObject1986.bin" Type="http://schemas.openxmlformats.org/officeDocument/2006/relationships/oleObject"/><Relationship Id="rId4350" Target="media/image1934.wmf" Type="http://schemas.openxmlformats.org/officeDocument/2006/relationships/image"/><Relationship Id="rId4351" Target="embeddings/oleObject1987.bin" Type="http://schemas.openxmlformats.org/officeDocument/2006/relationships/oleObject"/><Relationship Id="rId4352" Target="media/image1935.wmf" Type="http://schemas.openxmlformats.org/officeDocument/2006/relationships/image"/><Relationship Id="rId4353" Target="embeddings/oleObject1988.bin" Type="http://schemas.openxmlformats.org/officeDocument/2006/relationships/oleObject"/><Relationship Id="rId4354" Target="media/image1936.wmf" Type="http://schemas.openxmlformats.org/officeDocument/2006/relationships/image"/><Relationship Id="rId4355" Target="embeddings/oleObject1989.bin" Type="http://schemas.openxmlformats.org/officeDocument/2006/relationships/oleObject"/><Relationship Id="rId4356" Target="media/image1937.wmf" Type="http://schemas.openxmlformats.org/officeDocument/2006/relationships/image"/><Relationship Id="rId4357" Target="embeddings/oleObject1990.bin" Type="http://schemas.openxmlformats.org/officeDocument/2006/relationships/oleObject"/><Relationship Id="rId4358" Target="media/image1938.wmf" Type="http://schemas.openxmlformats.org/officeDocument/2006/relationships/image"/><Relationship Id="rId4359" Target="embeddings/oleObject1991.bin" Type="http://schemas.openxmlformats.org/officeDocument/2006/relationships/oleObject"/><Relationship Id="rId4360" Target="media/image1939.wmf" Type="http://schemas.openxmlformats.org/officeDocument/2006/relationships/image"/><Relationship Id="rId4361" Target="embeddings/oleObject1992.bin" Type="http://schemas.openxmlformats.org/officeDocument/2006/relationships/oleObject"/><Relationship Id="rId4362" Target="media/image1940.wmf" Type="http://schemas.openxmlformats.org/officeDocument/2006/relationships/image"/><Relationship Id="rId4363" Target="embeddings/oleObject1993.bin" Type="http://schemas.openxmlformats.org/officeDocument/2006/relationships/oleObject"/><Relationship Id="rId4364" Target="media/image1941.wmf" Type="http://schemas.openxmlformats.org/officeDocument/2006/relationships/image"/><Relationship Id="rId4365" Target="embeddings/oleObject1994.bin" Type="http://schemas.openxmlformats.org/officeDocument/2006/relationships/oleObject"/><Relationship Id="rId4366" Target="embeddings/oleObject1995.bin" Type="http://schemas.openxmlformats.org/officeDocument/2006/relationships/oleObject"/><Relationship Id="rId4367" Target="media/image1942.wmf" Type="http://schemas.openxmlformats.org/officeDocument/2006/relationships/image"/><Relationship Id="rId4368" Target="embeddings/oleObject1996.bin" Type="http://schemas.openxmlformats.org/officeDocument/2006/relationships/oleObject"/><Relationship Id="rId4369" Target="media/image1943.wmf" Type="http://schemas.openxmlformats.org/officeDocument/2006/relationships/image"/><Relationship Id="rId4370" Target="embeddings/oleObject1997.bin" Type="http://schemas.openxmlformats.org/officeDocument/2006/relationships/oleObject"/><Relationship Id="rId4371" Target="media/image1944.wmf" Type="http://schemas.openxmlformats.org/officeDocument/2006/relationships/image"/><Relationship Id="rId4372" Target="embeddings/oleObject1998.bin" Type="http://schemas.openxmlformats.org/officeDocument/2006/relationships/oleObject"/><Relationship Id="rId4373" Target="media/image1945.wmf" Type="http://schemas.openxmlformats.org/officeDocument/2006/relationships/image"/><Relationship Id="rId4374" Target="embeddings/oleObject1999.bin" Type="http://schemas.openxmlformats.org/officeDocument/2006/relationships/oleObject"/><Relationship Id="rId4375" Target="media/image1946.wmf" Type="http://schemas.openxmlformats.org/officeDocument/2006/relationships/image"/><Relationship Id="rId4376" Target="embeddings/oleObject2000.bin" Type="http://schemas.openxmlformats.org/officeDocument/2006/relationships/oleObject"/><Relationship Id="rId4377" Target="media/image1947.wmf" Type="http://schemas.openxmlformats.org/officeDocument/2006/relationships/image"/><Relationship Id="rId4378" Target="embeddings/oleObject2001.bin" Type="http://schemas.openxmlformats.org/officeDocument/2006/relationships/oleObject"/><Relationship Id="rId4379" Target="media/image1948.wmf" Type="http://schemas.openxmlformats.org/officeDocument/2006/relationships/image"/><Relationship Id="rId4380" Target="embeddings/oleObject2002.bin" Type="http://schemas.openxmlformats.org/officeDocument/2006/relationships/oleObject"/><Relationship Id="rId4381" Target="media/image1949.wmf" Type="http://schemas.openxmlformats.org/officeDocument/2006/relationships/image"/><Relationship Id="rId4382" Target="embeddings/oleObject2003.bin" Type="http://schemas.openxmlformats.org/officeDocument/2006/relationships/oleObject"/><Relationship Id="rId4383" Target="media/image1950.wmf" Type="http://schemas.openxmlformats.org/officeDocument/2006/relationships/image"/><Relationship Id="rId4384" Target="embeddings/oleObject2004.bin" Type="http://schemas.openxmlformats.org/officeDocument/2006/relationships/oleObject"/><Relationship Id="rId4385" Target="media/image1951.png" Type="http://schemas.openxmlformats.org/officeDocument/2006/relationships/image"/><Relationship Id="rId4386" Target="media/image1952.wmf" Type="http://schemas.openxmlformats.org/officeDocument/2006/relationships/image"/><Relationship Id="rId4387" Target="media/image1953.wmf" Type="http://schemas.openxmlformats.org/officeDocument/2006/relationships/image"/><Relationship Id="rId4388" Target="media/image1954.wmf" Type="http://schemas.openxmlformats.org/officeDocument/2006/relationships/image"/><Relationship Id="rId4389" Target="media/image1955.wmf" Type="http://schemas.openxmlformats.org/officeDocument/2006/relationships/image"/><Relationship Id="rId4390" Target="media/image1956.wmf" Type="http://schemas.openxmlformats.org/officeDocument/2006/relationships/image"/><Relationship Id="rId4391" Target="media/image1957.wmf" Type="http://schemas.openxmlformats.org/officeDocument/2006/relationships/image"/><Relationship Id="rId4392" Target="media/image1958.wmf" Type="http://schemas.openxmlformats.org/officeDocument/2006/relationships/image"/><Relationship Id="rId4393" Target="embeddings/oleObject2005.bin" Type="http://schemas.openxmlformats.org/officeDocument/2006/relationships/oleObject"/><Relationship Id="rId4394" Target="media/image1959.wmf" Type="http://schemas.openxmlformats.org/officeDocument/2006/relationships/image"/><Relationship Id="rId4395" Target="embeddings/oleObject2006.bin" Type="http://schemas.openxmlformats.org/officeDocument/2006/relationships/oleObject"/><Relationship Id="rId4396" Target="media/image1960.wmf" Type="http://schemas.openxmlformats.org/officeDocument/2006/relationships/image"/><Relationship Id="rId4397" Target="embeddings/oleObject2007.bin" Type="http://schemas.openxmlformats.org/officeDocument/2006/relationships/oleObject"/><Relationship Id="rId4398" Target="media/image1961.wmf" Type="http://schemas.openxmlformats.org/officeDocument/2006/relationships/image"/><Relationship Id="rId4399" Target="embeddings/oleObject2008.bin" Type="http://schemas.openxmlformats.org/officeDocument/2006/relationships/oleObject"/><Relationship Id="rId44" Target="embeddings/oleObject19.bin" Type="http://schemas.openxmlformats.org/officeDocument/2006/relationships/oleObject"/><Relationship Id="rId4400" Target="media/image1962.wmf" Type="http://schemas.openxmlformats.org/officeDocument/2006/relationships/image"/><Relationship Id="rId4401" Target="embeddings/oleObject2009.bin" Type="http://schemas.openxmlformats.org/officeDocument/2006/relationships/oleObject"/><Relationship Id="rId4402" Target="media/image1963.wmf" Type="http://schemas.openxmlformats.org/officeDocument/2006/relationships/image"/><Relationship Id="rId4403" Target="embeddings/oleObject2010.bin" Type="http://schemas.openxmlformats.org/officeDocument/2006/relationships/oleObject"/><Relationship Id="rId4404" Target="media/image1964.wmf" Type="http://schemas.openxmlformats.org/officeDocument/2006/relationships/image"/><Relationship Id="rId4405" Target="embeddings/oleObject2011.bin" Type="http://schemas.openxmlformats.org/officeDocument/2006/relationships/oleObject"/><Relationship Id="rId4406" Target="media/image1965.wmf" Type="http://schemas.openxmlformats.org/officeDocument/2006/relationships/image"/><Relationship Id="rId4407" Target="embeddings/oleObject2012.bin" Type="http://schemas.openxmlformats.org/officeDocument/2006/relationships/oleObject"/><Relationship Id="rId4408" Target="media/image1966.wmf" Type="http://schemas.openxmlformats.org/officeDocument/2006/relationships/image"/><Relationship Id="rId4409" Target="embeddings/oleObject2013.bin" Type="http://schemas.openxmlformats.org/officeDocument/2006/relationships/oleObject"/><Relationship Id="rId4410" Target="media/image1967.wmf" Type="http://schemas.openxmlformats.org/officeDocument/2006/relationships/image"/><Relationship Id="rId4411" Target="embeddings/oleObject2014.bin" Type="http://schemas.openxmlformats.org/officeDocument/2006/relationships/oleObject"/><Relationship Id="rId4412" Target="media/image1968.wmf" Type="http://schemas.openxmlformats.org/officeDocument/2006/relationships/image"/><Relationship Id="rId4413" Target="embeddings/oleObject2015.bin" Type="http://schemas.openxmlformats.org/officeDocument/2006/relationships/oleObject"/><Relationship Id="rId4414" Target="media/image1969.wmf" Type="http://schemas.openxmlformats.org/officeDocument/2006/relationships/image"/><Relationship Id="rId4415" Target="embeddings/oleObject2016.bin" Type="http://schemas.openxmlformats.org/officeDocument/2006/relationships/oleObject"/><Relationship Id="rId4416" Target="media/image1970.wmf" Type="http://schemas.openxmlformats.org/officeDocument/2006/relationships/image"/><Relationship Id="rId4417" Target="embeddings/oleObject2017.bin" Type="http://schemas.openxmlformats.org/officeDocument/2006/relationships/oleObject"/><Relationship Id="rId4418" Target="media/image1971.wmf" Type="http://schemas.openxmlformats.org/officeDocument/2006/relationships/image"/><Relationship Id="rId4419" Target="embeddings/oleObject2018.bin" Type="http://schemas.openxmlformats.org/officeDocument/2006/relationships/oleObject"/><Relationship Id="rId4420" Target="media/image1972.wmf" Type="http://schemas.openxmlformats.org/officeDocument/2006/relationships/image"/><Relationship Id="rId4421" Target="embeddings/oleObject2019.bin" Type="http://schemas.openxmlformats.org/officeDocument/2006/relationships/oleObject"/><Relationship Id="rId4422" Target="media/image1973.wmf" Type="http://schemas.openxmlformats.org/officeDocument/2006/relationships/image"/><Relationship Id="rId4423" Target="embeddings/oleObject2020.bin" Type="http://schemas.openxmlformats.org/officeDocument/2006/relationships/oleObject"/><Relationship Id="rId4424" Target="media/image1974.wmf" Type="http://schemas.openxmlformats.org/officeDocument/2006/relationships/image"/><Relationship Id="rId4425" Target="embeddings/oleObject2021.bin" Type="http://schemas.openxmlformats.org/officeDocument/2006/relationships/oleObject"/><Relationship Id="rId4426" Target="media/image1975.wmf" Type="http://schemas.openxmlformats.org/officeDocument/2006/relationships/image"/><Relationship Id="rId4427" Target="embeddings/oleObject2022.bin" Type="http://schemas.openxmlformats.org/officeDocument/2006/relationships/oleObject"/><Relationship Id="rId4428" Target="media/image1976.wmf" Type="http://schemas.openxmlformats.org/officeDocument/2006/relationships/image"/><Relationship Id="rId4429" Target="embeddings/oleObject2023.bin" Type="http://schemas.openxmlformats.org/officeDocument/2006/relationships/oleObject"/><Relationship Id="rId4430" Target="media/image1977.wmf" Type="http://schemas.openxmlformats.org/officeDocument/2006/relationships/image"/><Relationship Id="rId4431" Target="embeddings/oleObject2024.bin" Type="http://schemas.openxmlformats.org/officeDocument/2006/relationships/oleObject"/><Relationship Id="rId4432" Target="media/image1978.wmf" Type="http://schemas.openxmlformats.org/officeDocument/2006/relationships/image"/><Relationship Id="rId4433" Target="embeddings/oleObject2025.bin" Type="http://schemas.openxmlformats.org/officeDocument/2006/relationships/oleObject"/><Relationship Id="rId4434" Target="media/image1979.wmf" Type="http://schemas.openxmlformats.org/officeDocument/2006/relationships/image"/><Relationship Id="rId4435" Target="embeddings/oleObject2026.bin" Type="http://schemas.openxmlformats.org/officeDocument/2006/relationships/oleObject"/><Relationship Id="rId4436" Target="media/image1980.wmf" Type="http://schemas.openxmlformats.org/officeDocument/2006/relationships/image"/><Relationship Id="rId4437" Target="embeddings/oleObject2027.bin" Type="http://schemas.openxmlformats.org/officeDocument/2006/relationships/oleObject"/><Relationship Id="rId4438" Target="media/image1981.wmf" Type="http://schemas.openxmlformats.org/officeDocument/2006/relationships/image"/><Relationship Id="rId4439" Target="embeddings/oleObject2028.bin" Type="http://schemas.openxmlformats.org/officeDocument/2006/relationships/oleObject"/><Relationship Id="rId4440" Target="media/image1982.wmf" Type="http://schemas.openxmlformats.org/officeDocument/2006/relationships/image"/><Relationship Id="rId4441" Target="embeddings/oleObject2029.bin" Type="http://schemas.openxmlformats.org/officeDocument/2006/relationships/oleObject"/><Relationship Id="rId4442" Target="media/image1983.wmf" Type="http://schemas.openxmlformats.org/officeDocument/2006/relationships/image"/><Relationship Id="rId4443" Target="embeddings/oleObject2030.bin" Type="http://schemas.openxmlformats.org/officeDocument/2006/relationships/oleObject"/><Relationship Id="rId4444" Target="media/image1984.wmf" Type="http://schemas.openxmlformats.org/officeDocument/2006/relationships/image"/><Relationship Id="rId4445" Target="embeddings/oleObject2031.bin" Type="http://schemas.openxmlformats.org/officeDocument/2006/relationships/oleObject"/><Relationship Id="rId4446" Target="media/image1985.wmf" Type="http://schemas.openxmlformats.org/officeDocument/2006/relationships/image"/><Relationship Id="rId4447" Target="embeddings/oleObject2032.bin" Type="http://schemas.openxmlformats.org/officeDocument/2006/relationships/oleObject"/><Relationship Id="rId4448" Target="media/image1986.wmf" Type="http://schemas.openxmlformats.org/officeDocument/2006/relationships/image"/><Relationship Id="rId4449" Target="embeddings/oleObject2033.bin" Type="http://schemas.openxmlformats.org/officeDocument/2006/relationships/oleObject"/><Relationship Id="rId4450" Target="media/image1987.wmf" Type="http://schemas.openxmlformats.org/officeDocument/2006/relationships/image"/><Relationship Id="rId4451" Target="embeddings/oleObject2034.bin" Type="http://schemas.openxmlformats.org/officeDocument/2006/relationships/oleObject"/><Relationship Id="rId4452" Target="media/image1988.wmf" Type="http://schemas.openxmlformats.org/officeDocument/2006/relationships/image"/><Relationship Id="rId4453" Target="embeddings/oleObject2035.bin" Type="http://schemas.openxmlformats.org/officeDocument/2006/relationships/oleObject"/><Relationship Id="rId4454" Target="media/image1989.wmf" Type="http://schemas.openxmlformats.org/officeDocument/2006/relationships/image"/><Relationship Id="rId4455" Target="embeddings/oleObject2036.bin" Type="http://schemas.openxmlformats.org/officeDocument/2006/relationships/oleObject"/><Relationship Id="rId4456" Target="media/image1990.wmf" Type="http://schemas.openxmlformats.org/officeDocument/2006/relationships/image"/><Relationship Id="rId4457" Target="embeddings/oleObject2037.bin" Type="http://schemas.openxmlformats.org/officeDocument/2006/relationships/oleObject"/><Relationship Id="rId4458" Target="media/image1991.wmf" Type="http://schemas.openxmlformats.org/officeDocument/2006/relationships/image"/><Relationship Id="rId4459" Target="embeddings/oleObject2038.bin" Type="http://schemas.openxmlformats.org/officeDocument/2006/relationships/oleObject"/><Relationship Id="rId4460" Target="media/image1992.wmf" Type="http://schemas.openxmlformats.org/officeDocument/2006/relationships/image"/><Relationship Id="rId4461" Target="embeddings/oleObject2039.bin" Type="http://schemas.openxmlformats.org/officeDocument/2006/relationships/oleObject"/><Relationship Id="rId4462" Target="media/image1993.wmf" Type="http://schemas.openxmlformats.org/officeDocument/2006/relationships/image"/><Relationship Id="rId4463" Target="embeddings/oleObject2040.bin" Type="http://schemas.openxmlformats.org/officeDocument/2006/relationships/oleObject"/><Relationship Id="rId4464" Target="media/image1994.wmf" Type="http://schemas.openxmlformats.org/officeDocument/2006/relationships/image"/><Relationship Id="rId4465" Target="embeddings/oleObject2041.bin" Type="http://schemas.openxmlformats.org/officeDocument/2006/relationships/oleObject"/><Relationship Id="rId4466" Target="media/image1995.wmf" Type="http://schemas.openxmlformats.org/officeDocument/2006/relationships/image"/><Relationship Id="rId4467" Target="embeddings/oleObject2042.bin" Type="http://schemas.openxmlformats.org/officeDocument/2006/relationships/oleObject"/><Relationship Id="rId4468" Target="media/image1996.wmf" Type="http://schemas.openxmlformats.org/officeDocument/2006/relationships/image"/><Relationship Id="rId4469" Target="embeddings/oleObject2043.bin" Type="http://schemas.openxmlformats.org/officeDocument/2006/relationships/oleObject"/><Relationship Id="rId4470" Target="media/image1997.wmf" Type="http://schemas.openxmlformats.org/officeDocument/2006/relationships/image"/><Relationship Id="rId4471" Target="embeddings/oleObject2044.bin" Type="http://schemas.openxmlformats.org/officeDocument/2006/relationships/oleObject"/><Relationship Id="rId4472" Target="media/image1998.wmf" Type="http://schemas.openxmlformats.org/officeDocument/2006/relationships/image"/><Relationship Id="rId4473" Target="embeddings/oleObject2045.bin" Type="http://schemas.openxmlformats.org/officeDocument/2006/relationships/oleObject"/><Relationship Id="rId4474" Target="media/image1999.wmf" Type="http://schemas.openxmlformats.org/officeDocument/2006/relationships/image"/><Relationship Id="rId4475" Target="embeddings/oleObject2046.bin" Type="http://schemas.openxmlformats.org/officeDocument/2006/relationships/oleObject"/><Relationship Id="rId4476" Target="media/image2000.wmf" Type="http://schemas.openxmlformats.org/officeDocument/2006/relationships/image"/><Relationship Id="rId4477" Target="embeddings/oleObject2047.bin" Type="http://schemas.openxmlformats.org/officeDocument/2006/relationships/oleObject"/><Relationship Id="rId4478" Target="media/image2001.wmf" Type="http://schemas.openxmlformats.org/officeDocument/2006/relationships/image"/><Relationship Id="rId4479" Target="embeddings/oleObject2048.bin" Type="http://schemas.openxmlformats.org/officeDocument/2006/relationships/oleObject"/><Relationship Id="rId4480" Target="media/image2002.wmf" Type="http://schemas.openxmlformats.org/officeDocument/2006/relationships/image"/><Relationship Id="rId4481" Target="embeddings/oleObject2049.bin" Type="http://schemas.openxmlformats.org/officeDocument/2006/relationships/oleObject"/><Relationship Id="rId4482" Target="media/image2003.wmf" Type="http://schemas.openxmlformats.org/officeDocument/2006/relationships/image"/><Relationship Id="rId4483" Target="embeddings/oleObject2050.bin" Type="http://schemas.openxmlformats.org/officeDocument/2006/relationships/oleObject"/><Relationship Id="rId4484" Target="media/image2004.wmf" Type="http://schemas.openxmlformats.org/officeDocument/2006/relationships/image"/><Relationship Id="rId4485" Target="embeddings/oleObject2051.bin" Type="http://schemas.openxmlformats.org/officeDocument/2006/relationships/oleObject"/><Relationship Id="rId4486" Target="media/image2005.wmf" Type="http://schemas.openxmlformats.org/officeDocument/2006/relationships/image"/><Relationship Id="rId4487" Target="embeddings/oleObject2052.bin" Type="http://schemas.openxmlformats.org/officeDocument/2006/relationships/oleObject"/><Relationship Id="rId4488" Target="media/image2006.wmf" Type="http://schemas.openxmlformats.org/officeDocument/2006/relationships/image"/><Relationship Id="rId4489" Target="embeddings/oleObject2053.bin" Type="http://schemas.openxmlformats.org/officeDocument/2006/relationships/oleObject"/><Relationship Id="rId4490" Target="media/image2007.wmf" Type="http://schemas.openxmlformats.org/officeDocument/2006/relationships/image"/><Relationship Id="rId4491" Target="embeddings/oleObject2054.bin" Type="http://schemas.openxmlformats.org/officeDocument/2006/relationships/oleObject"/><Relationship Id="rId4492" Target="media/image2008.wmf" Type="http://schemas.openxmlformats.org/officeDocument/2006/relationships/image"/><Relationship Id="rId4493" Target="embeddings/oleObject2055.bin" Type="http://schemas.openxmlformats.org/officeDocument/2006/relationships/oleObject"/><Relationship Id="rId4494" Target="media/image2009.wmf" Type="http://schemas.openxmlformats.org/officeDocument/2006/relationships/image"/><Relationship Id="rId4495" Target="embeddings/oleObject2056.bin" Type="http://schemas.openxmlformats.org/officeDocument/2006/relationships/oleObject"/><Relationship Id="rId4496" Target="media/image2010.wmf" Type="http://schemas.openxmlformats.org/officeDocument/2006/relationships/image"/><Relationship Id="rId4497" Target="embeddings/oleObject2057.bin" Type="http://schemas.openxmlformats.org/officeDocument/2006/relationships/oleObject"/><Relationship Id="rId4498" Target="media/image2011.wmf" Type="http://schemas.openxmlformats.org/officeDocument/2006/relationships/image"/><Relationship Id="rId4499" Target="embeddings/oleObject2058.bin" Type="http://schemas.openxmlformats.org/officeDocument/2006/relationships/oleObject"/><Relationship Id="rId45" Target="media/image19.wmf" Type="http://schemas.openxmlformats.org/officeDocument/2006/relationships/image"/><Relationship Id="rId4500" Target="media/image2012.wmf" Type="http://schemas.openxmlformats.org/officeDocument/2006/relationships/image"/><Relationship Id="rId4501" Target="embeddings/oleObject2059.bin" Type="http://schemas.openxmlformats.org/officeDocument/2006/relationships/oleObject"/><Relationship Id="rId4502" Target="media/image2013.wmf" Type="http://schemas.openxmlformats.org/officeDocument/2006/relationships/image"/><Relationship Id="rId4503" Target="embeddings/oleObject2060.bin" Type="http://schemas.openxmlformats.org/officeDocument/2006/relationships/oleObject"/><Relationship Id="rId4504" Target="media/image2014.wmf" Type="http://schemas.openxmlformats.org/officeDocument/2006/relationships/image"/><Relationship Id="rId4505" Target="embeddings/oleObject2061.bin" Type="http://schemas.openxmlformats.org/officeDocument/2006/relationships/oleObject"/><Relationship Id="rId4506" Target="header1.xml" Type="http://schemas.openxmlformats.org/officeDocument/2006/relationships/header"/><Relationship Id="rId4507" Target="header2.xml" Type="http://schemas.openxmlformats.org/officeDocument/2006/relationships/header"/><Relationship Id="rId4508" Target="footer1.xml" Type="http://schemas.openxmlformats.org/officeDocument/2006/relationships/footer"/><Relationship Id="rId4509" Target="footer2.xml" Type="http://schemas.openxmlformats.org/officeDocument/2006/relationships/footer"/><Relationship Id="rId4510" Target="header3.xml" Type="http://schemas.openxmlformats.org/officeDocument/2006/relationships/header"/><Relationship Id="rId4511" Target="footer3.xml" Type="http://schemas.openxmlformats.org/officeDocument/2006/relationships/footer"/><Relationship Id="rId4512" Target="fontTable.xml" Type="http://schemas.openxmlformats.org/officeDocument/2006/relationships/fontTable"/><Relationship Id="rId4513" Target="theme/theme1.xml" Type="http://schemas.openxmlformats.org/officeDocument/2006/relationships/theme"/><Relationship Id="rId46" Target="embeddings/oleObject20.bin" Type="http://schemas.openxmlformats.org/officeDocument/2006/relationships/oleObject"/><Relationship Id="rId47" Target="media/image20.wmf" Type="http://schemas.openxmlformats.org/officeDocument/2006/relationships/image"/><Relationship Id="rId471" Target="media/image194.png" Type="http://schemas.openxmlformats.org/officeDocument/2006/relationships/image"/><Relationship Id="rId472" Target="media/image195.wmf" Type="http://schemas.openxmlformats.org/officeDocument/2006/relationships/image"/><Relationship Id="rId473" Target="media/image129.wmf" Type="http://schemas.openxmlformats.org/officeDocument/2006/relationships/image"/><Relationship Id="rId474" Target="embeddings/oleObject123.bin" Type="http://schemas.openxmlformats.org/officeDocument/2006/relationships/oleObject"/><Relationship Id="rId475" Target="media/image130.wmf" Type="http://schemas.openxmlformats.org/officeDocument/2006/relationships/image"/><Relationship Id="rId476" Target="embeddings/oleObject124.bin" Type="http://schemas.openxmlformats.org/officeDocument/2006/relationships/oleObject"/><Relationship Id="rId477" Target="media/image131.wmf" Type="http://schemas.openxmlformats.org/officeDocument/2006/relationships/image"/><Relationship Id="rId478" Target="embeddings/oleObject125.bin" Type="http://schemas.openxmlformats.org/officeDocument/2006/relationships/oleObject"/><Relationship Id="rId479" Target="media/image132.wmf" Type="http://schemas.openxmlformats.org/officeDocument/2006/relationships/image"/><Relationship Id="rId48" Target="embeddings/oleObject21.bin" Type="http://schemas.openxmlformats.org/officeDocument/2006/relationships/oleObject"/><Relationship Id="rId480" Target="embeddings/oleObject126.bin" Type="http://schemas.openxmlformats.org/officeDocument/2006/relationships/oleObject"/><Relationship Id="rId481" Target="media/image133.wmf" Type="http://schemas.openxmlformats.org/officeDocument/2006/relationships/image"/><Relationship Id="rId482" Target="embeddings/oleObject127.bin" Type="http://schemas.openxmlformats.org/officeDocument/2006/relationships/oleObject"/><Relationship Id="rId483" Target="media/image134.wmf" Type="http://schemas.openxmlformats.org/officeDocument/2006/relationships/image"/><Relationship Id="rId484" Target="embeddings/oleObject128.bin" Type="http://schemas.openxmlformats.org/officeDocument/2006/relationships/oleObject"/><Relationship Id="rId485" Target="media/image135.wmf" Type="http://schemas.openxmlformats.org/officeDocument/2006/relationships/image"/><Relationship Id="rId486" Target="embeddings/oleObject129.bin" Type="http://schemas.openxmlformats.org/officeDocument/2006/relationships/oleObject"/><Relationship Id="rId487" Target="media/image136.wmf" Type="http://schemas.openxmlformats.org/officeDocument/2006/relationships/image"/><Relationship Id="rId488" Target="embeddings/oleObject130.bin" Type="http://schemas.openxmlformats.org/officeDocument/2006/relationships/oleObject"/><Relationship Id="rId489" Target="media/image137.wmf" Type="http://schemas.openxmlformats.org/officeDocument/2006/relationships/image"/><Relationship Id="rId49" Target="media/image21.wmf" Type="http://schemas.openxmlformats.org/officeDocument/2006/relationships/image"/><Relationship Id="rId490" Target="embeddings/oleObject131.bin" Type="http://schemas.openxmlformats.org/officeDocument/2006/relationships/oleObject"/><Relationship Id="rId491" Target="media/image138.wmf" Type="http://schemas.openxmlformats.org/officeDocument/2006/relationships/image"/><Relationship Id="rId492" Target="embeddings/oleObject132.bin" Type="http://schemas.openxmlformats.org/officeDocument/2006/relationships/oleObject"/><Relationship Id="rId493" Target="embeddings/oleObject133.bin" Type="http://schemas.openxmlformats.org/officeDocument/2006/relationships/oleObject"/><Relationship Id="rId494" Target="media/image139.wmf" Type="http://schemas.openxmlformats.org/officeDocument/2006/relationships/image"/><Relationship Id="rId495" Target="embeddings/oleObject134.bin" Type="http://schemas.openxmlformats.org/officeDocument/2006/relationships/oleObject"/><Relationship Id="rId496" Target="media/image140.wmf" Type="http://schemas.openxmlformats.org/officeDocument/2006/relationships/image"/><Relationship Id="rId497" Target="embeddings/oleObject135.bin" Type="http://schemas.openxmlformats.org/officeDocument/2006/relationships/oleObject"/><Relationship Id="rId498" Target="media/image141.wmf" Type="http://schemas.openxmlformats.org/officeDocument/2006/relationships/image"/><Relationship Id="rId499" Target="embeddings/oleObject136.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media/image142.wmf" Type="http://schemas.openxmlformats.org/officeDocument/2006/relationships/image"/><Relationship Id="rId501" Target="embeddings/oleObject137.bin" Type="http://schemas.openxmlformats.org/officeDocument/2006/relationships/oleObject"/><Relationship Id="rId502" Target="media/image143.wmf" Type="http://schemas.openxmlformats.org/officeDocument/2006/relationships/image"/><Relationship Id="rId503" Target="embeddings/oleObject138.bin" Type="http://schemas.openxmlformats.org/officeDocument/2006/relationships/oleObject"/><Relationship Id="rId504" Target="media/image144.wmf" Type="http://schemas.openxmlformats.org/officeDocument/2006/relationships/image"/><Relationship Id="rId505" Target="embeddings/oleObject139.bin" Type="http://schemas.openxmlformats.org/officeDocument/2006/relationships/oleObject"/><Relationship Id="rId506" Target="media/image145.wmf" Type="http://schemas.openxmlformats.org/officeDocument/2006/relationships/image"/><Relationship Id="rId507" Target="embeddings/oleObject140.bin" Type="http://schemas.openxmlformats.org/officeDocument/2006/relationships/oleObject"/><Relationship Id="rId508" Target="media/image146.wmf" Type="http://schemas.openxmlformats.org/officeDocument/2006/relationships/image"/><Relationship Id="rId509" Target="embeddings/oleObject141.bin" Type="http://schemas.openxmlformats.org/officeDocument/2006/relationships/oleObject"/><Relationship Id="rId51" Target="media/image22.wmf" Type="http://schemas.openxmlformats.org/officeDocument/2006/relationships/image"/><Relationship Id="rId510" Target="media/image147.wmf" Type="http://schemas.openxmlformats.org/officeDocument/2006/relationships/image"/><Relationship Id="rId511" Target="embeddings/oleObject142.bin" Type="http://schemas.openxmlformats.org/officeDocument/2006/relationships/oleObject"/><Relationship Id="rId512" Target="media/image148.wmf" Type="http://schemas.openxmlformats.org/officeDocument/2006/relationships/image"/><Relationship Id="rId513" Target="embeddings/oleObject143.bin" Type="http://schemas.openxmlformats.org/officeDocument/2006/relationships/oleObject"/><Relationship Id="rId514" Target="media/image149.wmf" Type="http://schemas.openxmlformats.org/officeDocument/2006/relationships/image"/><Relationship Id="rId515" Target="embeddings/oleObject144.bin" Type="http://schemas.openxmlformats.org/officeDocument/2006/relationships/oleObject"/><Relationship Id="rId516" Target="media/image150.wmf" Type="http://schemas.openxmlformats.org/officeDocument/2006/relationships/image"/><Relationship Id="rId517" Target="embeddings/oleObject145.bin" Type="http://schemas.openxmlformats.org/officeDocument/2006/relationships/oleObject"/><Relationship Id="rId518" Target="media/image151.wmf" Type="http://schemas.openxmlformats.org/officeDocument/2006/relationships/image"/><Relationship Id="rId519" Target="embeddings/oleObject146.bin" Type="http://schemas.openxmlformats.org/officeDocument/2006/relationships/oleObject"/><Relationship Id="rId52" Target="embeddings/oleObject23.bin" Type="http://schemas.openxmlformats.org/officeDocument/2006/relationships/oleObject"/><Relationship Id="rId520" Target="media/image152.wmf" Type="http://schemas.openxmlformats.org/officeDocument/2006/relationships/image"/><Relationship Id="rId521" Target="embeddings/oleObject147.bin" Type="http://schemas.openxmlformats.org/officeDocument/2006/relationships/oleObject"/><Relationship Id="rId522" Target="media/image153.wmf" Type="http://schemas.openxmlformats.org/officeDocument/2006/relationships/image"/><Relationship Id="rId523" Target="embeddings/oleObject148.bin" Type="http://schemas.openxmlformats.org/officeDocument/2006/relationships/oleObject"/><Relationship Id="rId524" Target="media/image154.wmf" Type="http://schemas.openxmlformats.org/officeDocument/2006/relationships/image"/><Relationship Id="rId525" Target="embeddings/oleObject149.bin" Type="http://schemas.openxmlformats.org/officeDocument/2006/relationships/oleObject"/><Relationship Id="rId526" Target="media/image155.wmf" Type="http://schemas.openxmlformats.org/officeDocument/2006/relationships/image"/><Relationship Id="rId527" Target="embeddings/oleObject150.bin" Type="http://schemas.openxmlformats.org/officeDocument/2006/relationships/oleObject"/><Relationship Id="rId528" Target="media/image156.wmf" Type="http://schemas.openxmlformats.org/officeDocument/2006/relationships/image"/><Relationship Id="rId529" Target="embeddings/oleObject151.bin" Type="http://schemas.openxmlformats.org/officeDocument/2006/relationships/oleObject"/><Relationship Id="rId53" Target="media/image23.wmf" Type="http://schemas.openxmlformats.org/officeDocument/2006/relationships/image"/><Relationship Id="rId530" Target="media/image157.wmf" Type="http://schemas.openxmlformats.org/officeDocument/2006/relationships/image"/><Relationship Id="rId531" Target="embeddings/oleObject152.bin" Type="http://schemas.openxmlformats.org/officeDocument/2006/relationships/oleObject"/><Relationship Id="rId532" Target="media/image158.png" Type="http://schemas.openxmlformats.org/officeDocument/2006/relationships/image"/><Relationship Id="rId533" Target="media/image165.wmf" Type="http://schemas.openxmlformats.org/officeDocument/2006/relationships/image"/><Relationship Id="rId534" Target="media/image166.wmf" Type="http://schemas.openxmlformats.org/officeDocument/2006/relationships/image"/><Relationship Id="rId535" Target="media/image167.wmf" Type="http://schemas.openxmlformats.org/officeDocument/2006/relationships/image"/><Relationship Id="rId536" Target="media/image168.wmf" Type="http://schemas.openxmlformats.org/officeDocument/2006/relationships/image"/><Relationship Id="rId537" Target="media/image169.wmf" Type="http://schemas.openxmlformats.org/officeDocument/2006/relationships/image"/><Relationship Id="rId538" Target="media/image170.wmf" Type="http://schemas.openxmlformats.org/officeDocument/2006/relationships/image"/><Relationship Id="rId54" Target="embeddings/oleObject24.bin" Type="http://schemas.openxmlformats.org/officeDocument/2006/relationships/oleObject"/><Relationship Id="rId55" Target="media/image24.wmf" Type="http://schemas.openxmlformats.org/officeDocument/2006/relationships/image"/><Relationship Id="rId56" Target="embeddings/oleObject25.bin" Type="http://schemas.openxmlformats.org/officeDocument/2006/relationships/oleObject"/><Relationship Id="rId57" Target="media/image25.wmf" Type="http://schemas.openxmlformats.org/officeDocument/2006/relationships/image"/><Relationship Id="rId58" Target="embeddings/oleObject26.bin" Type="http://schemas.openxmlformats.org/officeDocument/2006/relationships/oleObject"/><Relationship Id="rId59" Target="media/image2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00" Target="media/image262.png" Type="http://schemas.openxmlformats.org/officeDocument/2006/relationships/image"/><Relationship Id="rId601" Target="media/image263.wmf" Type="http://schemas.openxmlformats.org/officeDocument/2006/relationships/image"/><Relationship Id="rId602" Target="media/image264.wmf" Type="http://schemas.openxmlformats.org/officeDocument/2006/relationships/image"/><Relationship Id="rId603" Target="media/image265.wmf" Type="http://schemas.openxmlformats.org/officeDocument/2006/relationships/image"/><Relationship Id="rId604" Target="media/image266.wmf" Type="http://schemas.openxmlformats.org/officeDocument/2006/relationships/image"/><Relationship Id="rId605" Target="media/image267.wmf" Type="http://schemas.openxmlformats.org/officeDocument/2006/relationships/image"/><Relationship Id="rId606" Target="media/image268.wmf" Type="http://schemas.openxmlformats.org/officeDocument/2006/relationships/image"/><Relationship Id="rId607" Target="media/image171.wmf" Type="http://schemas.openxmlformats.org/officeDocument/2006/relationships/image"/><Relationship Id="rId608" Target="embeddings/oleObject153.bin" Type="http://schemas.openxmlformats.org/officeDocument/2006/relationships/oleObject"/><Relationship Id="rId609" Target="media/image172.wmf" Type="http://schemas.openxmlformats.org/officeDocument/2006/relationships/image"/><Relationship Id="rId61" Target="media/image27.wmf" Type="http://schemas.openxmlformats.org/officeDocument/2006/relationships/image"/><Relationship Id="rId610" Target="embeddings/oleObject154.bin" Type="http://schemas.openxmlformats.org/officeDocument/2006/relationships/oleObject"/><Relationship Id="rId611" Target="media/image173.wmf" Type="http://schemas.openxmlformats.org/officeDocument/2006/relationships/image"/><Relationship Id="rId612" Target="embeddings/oleObject155.bin" Type="http://schemas.openxmlformats.org/officeDocument/2006/relationships/oleObject"/><Relationship Id="rId613" Target="media/image174.wmf" Type="http://schemas.openxmlformats.org/officeDocument/2006/relationships/image"/><Relationship Id="rId614" Target="embeddings/oleObject156.bin" Type="http://schemas.openxmlformats.org/officeDocument/2006/relationships/oleObject"/><Relationship Id="rId615" Target="media/image175.wmf" Type="http://schemas.openxmlformats.org/officeDocument/2006/relationships/image"/><Relationship Id="rId616" Target="embeddings/oleObject157.bin" Type="http://schemas.openxmlformats.org/officeDocument/2006/relationships/oleObject"/><Relationship Id="rId617" Target="media/image176.wmf" Type="http://schemas.openxmlformats.org/officeDocument/2006/relationships/image"/><Relationship Id="rId618" Target="embeddings/oleObject158.bin" Type="http://schemas.openxmlformats.org/officeDocument/2006/relationships/oleObject"/><Relationship Id="rId619" Target="media/image177.wmf" Type="http://schemas.openxmlformats.org/officeDocument/2006/relationships/image"/><Relationship Id="rId62" Target="embeddings/oleObject28.bin" Type="http://schemas.openxmlformats.org/officeDocument/2006/relationships/oleObject"/><Relationship Id="rId620" Target="embeddings/oleObject159.bin" Type="http://schemas.openxmlformats.org/officeDocument/2006/relationships/oleObject"/><Relationship Id="rId621" Target="media/image178.wmf" Type="http://schemas.openxmlformats.org/officeDocument/2006/relationships/image"/><Relationship Id="rId622" Target="embeddings/oleObject160.bin" Type="http://schemas.openxmlformats.org/officeDocument/2006/relationships/oleObject"/><Relationship Id="rId623" Target="media/image179.wmf" Type="http://schemas.openxmlformats.org/officeDocument/2006/relationships/image"/><Relationship Id="rId624" Target="embeddings/oleObject161.bin" Type="http://schemas.openxmlformats.org/officeDocument/2006/relationships/oleObject"/><Relationship Id="rId625" Target="media/image180.wmf" Type="http://schemas.openxmlformats.org/officeDocument/2006/relationships/image"/><Relationship Id="rId626" Target="embeddings/oleObject162.bin" Type="http://schemas.openxmlformats.org/officeDocument/2006/relationships/oleObject"/><Relationship Id="rId627" Target="media/image181.wmf" Type="http://schemas.openxmlformats.org/officeDocument/2006/relationships/image"/><Relationship Id="rId628" Target="embeddings/oleObject163.bin" Type="http://schemas.openxmlformats.org/officeDocument/2006/relationships/oleObject"/><Relationship Id="rId629" Target="embeddings/oleObject164.bin" Type="http://schemas.openxmlformats.org/officeDocument/2006/relationships/oleObject"/><Relationship Id="rId63" Target="embeddings/oleObject29.bin" Type="http://schemas.openxmlformats.org/officeDocument/2006/relationships/oleObject"/><Relationship Id="rId630" Target="embeddings/oleObject165.bin" Type="http://schemas.openxmlformats.org/officeDocument/2006/relationships/oleObject"/><Relationship Id="rId631" Target="media/image182.png" Type="http://schemas.openxmlformats.org/officeDocument/2006/relationships/image"/><Relationship Id="rId632" Target="media/image183.wmf" Type="http://schemas.openxmlformats.org/officeDocument/2006/relationships/image"/><Relationship Id="rId633" Target="media/image184.wmf" Type="http://schemas.openxmlformats.org/officeDocument/2006/relationships/image"/><Relationship Id="rId634" Target="media/image185.wmf" Type="http://schemas.openxmlformats.org/officeDocument/2006/relationships/image"/><Relationship Id="rId635" Target="media/image186.wmf" Type="http://schemas.openxmlformats.org/officeDocument/2006/relationships/image"/><Relationship Id="rId636" Target="media/image187.wmf" Type="http://schemas.openxmlformats.org/officeDocument/2006/relationships/image"/><Relationship Id="rId637" Target="media/image188.wmf" Type="http://schemas.openxmlformats.org/officeDocument/2006/relationships/image"/><Relationship Id="rId638" Target="media/image189.wmf" Type="http://schemas.openxmlformats.org/officeDocument/2006/relationships/image"/><Relationship Id="rId639" Target="media/image190.wmf" Type="http://schemas.openxmlformats.org/officeDocument/2006/relationships/image"/><Relationship Id="rId64" Target="embeddings/oleObject30.bin" Type="http://schemas.openxmlformats.org/officeDocument/2006/relationships/oleObject"/><Relationship Id="rId65" Target="embeddings/oleObject31.bin" Type="http://schemas.openxmlformats.org/officeDocument/2006/relationships/oleObject"/><Relationship Id="rId66" Target="embeddings/oleObject32.bin" Type="http://schemas.openxmlformats.org/officeDocument/2006/relationships/oleObject"/><Relationship Id="rId67" Target="media/image28.wmf" Type="http://schemas.openxmlformats.org/officeDocument/2006/relationships/image"/><Relationship Id="rId675" Target="media/image306.png" Type="http://schemas.openxmlformats.org/officeDocument/2006/relationships/image"/><Relationship Id="rId676" Target="media/image307.wmf" Type="http://schemas.openxmlformats.org/officeDocument/2006/relationships/image"/><Relationship Id="rId677" Target="media/image308.wmf" Type="http://schemas.openxmlformats.org/officeDocument/2006/relationships/image"/><Relationship Id="rId678" Target="media/image309.wmf" Type="http://schemas.openxmlformats.org/officeDocument/2006/relationships/image"/><Relationship Id="rId679" Target="media/image310.wmf" Type="http://schemas.openxmlformats.org/officeDocument/2006/relationships/image"/><Relationship Id="rId68" Target="embeddings/oleObject33.bin" Type="http://schemas.openxmlformats.org/officeDocument/2006/relationships/oleObject"/><Relationship Id="rId680" Target="media/image311.wmf" Type="http://schemas.openxmlformats.org/officeDocument/2006/relationships/image"/><Relationship Id="rId681" Target="media/image312.wmf" Type="http://schemas.openxmlformats.org/officeDocument/2006/relationships/image"/><Relationship Id="rId682" Target="media/image313.wmf" Type="http://schemas.openxmlformats.org/officeDocument/2006/relationships/image"/><Relationship Id="rId683" Target="media/image314.wmf" Type="http://schemas.openxmlformats.org/officeDocument/2006/relationships/image"/><Relationship Id="rId684" Target="media/image191.wmf" Type="http://schemas.openxmlformats.org/officeDocument/2006/relationships/image"/><Relationship Id="rId685" Target="embeddings/oleObject166.bin" Type="http://schemas.openxmlformats.org/officeDocument/2006/relationships/oleObject"/><Relationship Id="rId686" Target="media/image192.wmf" Type="http://schemas.openxmlformats.org/officeDocument/2006/relationships/image"/><Relationship Id="rId687" Target="embeddings/oleObject167.bin" Type="http://schemas.openxmlformats.org/officeDocument/2006/relationships/oleObject"/><Relationship Id="rId688" Target="media/image193.wmf" Type="http://schemas.openxmlformats.org/officeDocument/2006/relationships/image"/><Relationship Id="rId689" Target="embeddings/oleObject168.bin" Type="http://schemas.openxmlformats.org/officeDocument/2006/relationships/oleObject"/><Relationship Id="rId69" Target="media/image29.wmf" Type="http://schemas.openxmlformats.org/officeDocument/2006/relationships/image"/><Relationship Id="rId690" Target="media/image194.wmf" Type="http://schemas.openxmlformats.org/officeDocument/2006/relationships/image"/><Relationship Id="rId691" Target="embeddings/oleObject169.bin" Type="http://schemas.openxmlformats.org/officeDocument/2006/relationships/oleObject"/><Relationship Id="rId692" Target="media/image196.wmf" Type="http://schemas.openxmlformats.org/officeDocument/2006/relationships/image"/><Relationship Id="rId693" Target="embeddings/oleObject170.bin" Type="http://schemas.openxmlformats.org/officeDocument/2006/relationships/oleObject"/><Relationship Id="rId694" Target="media/image197.wmf" Type="http://schemas.openxmlformats.org/officeDocument/2006/relationships/image"/><Relationship Id="rId695" Target="embeddings/oleObject171.bin" Type="http://schemas.openxmlformats.org/officeDocument/2006/relationships/oleObject"/><Relationship Id="rId696" Target="media/image198.wmf" Type="http://schemas.openxmlformats.org/officeDocument/2006/relationships/image"/><Relationship Id="rId697" Target="embeddings/oleObject172.bin" Type="http://schemas.openxmlformats.org/officeDocument/2006/relationships/oleObject"/><Relationship Id="rId698" Target="media/image199.wmf" Type="http://schemas.openxmlformats.org/officeDocument/2006/relationships/image"/><Relationship Id="rId699" Target="embeddings/oleObject173.bin" Type="http://schemas.openxmlformats.org/officeDocument/2006/relationships/oleObject"/><Relationship Id="rId7" Target="endnotes.xml" Type="http://schemas.openxmlformats.org/officeDocument/2006/relationships/endnotes"/><Relationship Id="rId70" Target="embeddings/oleObject34.bin" Type="http://schemas.openxmlformats.org/officeDocument/2006/relationships/oleObject"/><Relationship Id="rId700" Target="media/image200.wmf" Type="http://schemas.openxmlformats.org/officeDocument/2006/relationships/image"/><Relationship Id="rId701" Target="embeddings/oleObject174.bin" Type="http://schemas.openxmlformats.org/officeDocument/2006/relationships/oleObject"/><Relationship Id="rId702" Target="media/image201.wmf" Type="http://schemas.openxmlformats.org/officeDocument/2006/relationships/image"/><Relationship Id="rId703" Target="embeddings/oleObject175.bin" Type="http://schemas.openxmlformats.org/officeDocument/2006/relationships/oleObject"/><Relationship Id="rId704" Target="media/image202.wmf" Type="http://schemas.openxmlformats.org/officeDocument/2006/relationships/image"/><Relationship Id="rId705" Target="embeddings/oleObject176.bin" Type="http://schemas.openxmlformats.org/officeDocument/2006/relationships/oleObject"/><Relationship Id="rId706" Target="media/image203.wmf" Type="http://schemas.openxmlformats.org/officeDocument/2006/relationships/image"/><Relationship Id="rId707" Target="embeddings/oleObject177.bin" Type="http://schemas.openxmlformats.org/officeDocument/2006/relationships/oleObject"/><Relationship Id="rId708" Target="media/image204.wmf" Type="http://schemas.openxmlformats.org/officeDocument/2006/relationships/image"/><Relationship Id="rId709" Target="embeddings/oleObject178.bin" Type="http://schemas.openxmlformats.org/officeDocument/2006/relationships/oleObject"/><Relationship Id="rId71" Target="media/image30.wmf" Type="http://schemas.openxmlformats.org/officeDocument/2006/relationships/image"/><Relationship Id="rId710" Target="media/image205.wmf" Type="http://schemas.openxmlformats.org/officeDocument/2006/relationships/image"/><Relationship Id="rId711" Target="embeddings/oleObject179.bin" Type="http://schemas.openxmlformats.org/officeDocument/2006/relationships/oleObject"/><Relationship Id="rId712" Target="media/image206.wmf" Type="http://schemas.openxmlformats.org/officeDocument/2006/relationships/image"/><Relationship Id="rId713" Target="embeddings/oleObject180.bin" Type="http://schemas.openxmlformats.org/officeDocument/2006/relationships/oleObject"/><Relationship Id="rId714" Target="media/image207.wmf" Type="http://schemas.openxmlformats.org/officeDocument/2006/relationships/image"/><Relationship Id="rId715" Target="embeddings/oleObject181.bin" Type="http://schemas.openxmlformats.org/officeDocument/2006/relationships/oleObject"/><Relationship Id="rId716" Target="media/image208.wmf" Type="http://schemas.openxmlformats.org/officeDocument/2006/relationships/image"/><Relationship Id="rId717" Target="embeddings/oleObject182.bin" Type="http://schemas.openxmlformats.org/officeDocument/2006/relationships/oleObject"/><Relationship Id="rId718" Target="media/image209.wmf" Type="http://schemas.openxmlformats.org/officeDocument/2006/relationships/image"/><Relationship Id="rId719" Target="embeddings/oleObject183.bin" Type="http://schemas.openxmlformats.org/officeDocument/2006/relationships/oleObject"/><Relationship Id="rId72" Target="embeddings/oleObject35.bin" Type="http://schemas.openxmlformats.org/officeDocument/2006/relationships/oleObject"/><Relationship Id="rId720" Target="media/image210.wmf" Type="http://schemas.openxmlformats.org/officeDocument/2006/relationships/image"/><Relationship Id="rId721" Target="embeddings/oleObject184.bin" Type="http://schemas.openxmlformats.org/officeDocument/2006/relationships/oleObject"/><Relationship Id="rId722" Target="media/image211.wmf" Type="http://schemas.openxmlformats.org/officeDocument/2006/relationships/image"/><Relationship Id="rId723" Target="media/image212.wmf" Type="http://schemas.openxmlformats.org/officeDocument/2006/relationships/image"/><Relationship Id="rId724" Target="media/image213.wmf" Type="http://schemas.openxmlformats.org/officeDocument/2006/relationships/image"/><Relationship Id="rId73" Target="embeddings/oleObject36.bin" Type="http://schemas.openxmlformats.org/officeDocument/2006/relationships/oleObject"/><Relationship Id="rId74" Target="media/image31.wmf" Type="http://schemas.openxmlformats.org/officeDocument/2006/relationships/image"/><Relationship Id="rId75" Target="embeddings/oleObject37.bin" Type="http://schemas.openxmlformats.org/officeDocument/2006/relationships/oleObject"/><Relationship Id="rId76" Target="media/image32.wmf" Type="http://schemas.openxmlformats.org/officeDocument/2006/relationships/image"/><Relationship Id="rId77" Target="embeddings/oleObject38.bin" Type="http://schemas.openxmlformats.org/officeDocument/2006/relationships/oleObject"/><Relationship Id="rId78" Target="media/image33.wmf" Type="http://schemas.openxmlformats.org/officeDocument/2006/relationships/image"/><Relationship Id="rId79" Target="embeddings/oleObject39.bin" Type="http://schemas.openxmlformats.org/officeDocument/2006/relationships/oleObject"/><Relationship Id="rId8" Target="media/image1.wmf" Type="http://schemas.openxmlformats.org/officeDocument/2006/relationships/image"/><Relationship Id="rId80" Target="media/image34.wmf" Type="http://schemas.openxmlformats.org/officeDocument/2006/relationships/image"/><Relationship Id="rId81" Target="embeddings/oleObject40.bin" Type="http://schemas.openxmlformats.org/officeDocument/2006/relationships/oleObject"/><Relationship Id="rId82" Target="media/image35.png" Type="http://schemas.openxmlformats.org/officeDocument/2006/relationships/image"/><Relationship Id="rId83" Target="media/image36.wmf" Type="http://schemas.openxmlformats.org/officeDocument/2006/relationships/image"/><Relationship Id="rId837" Target="media/image187.gif" Type="http://schemas.openxmlformats.org/officeDocument/2006/relationships/image"/><Relationship Id="rId838" Target="media/image1880.wmf" Type="http://schemas.openxmlformats.org/officeDocument/2006/relationships/image"/><Relationship Id="rId839" Target="media/image1890.wmf" Type="http://schemas.openxmlformats.org/officeDocument/2006/relationships/image"/><Relationship Id="rId84" Target="media/image37.wmf" Type="http://schemas.openxmlformats.org/officeDocument/2006/relationships/image"/><Relationship Id="rId840" Target="media/image1900.wmf" Type="http://schemas.openxmlformats.org/officeDocument/2006/relationships/image"/><Relationship Id="rId841" Target="media/image214.wmf" Type="http://schemas.openxmlformats.org/officeDocument/2006/relationships/image"/><Relationship Id="rId842" Target="embeddings/oleObject185.bin" Type="http://schemas.openxmlformats.org/officeDocument/2006/relationships/oleObject"/><Relationship Id="rId843" Target="media/image215.wmf" Type="http://schemas.openxmlformats.org/officeDocument/2006/relationships/image"/><Relationship Id="rId844" Target="embeddings/oleObject186.bin" Type="http://schemas.openxmlformats.org/officeDocument/2006/relationships/oleObject"/><Relationship Id="rId845" Target="media/image216.wmf" Type="http://schemas.openxmlformats.org/officeDocument/2006/relationships/image"/><Relationship Id="rId846" Target="embeddings/oleObject187.bin" Type="http://schemas.openxmlformats.org/officeDocument/2006/relationships/oleObject"/><Relationship Id="rId847" Target="media/image217.wmf" Type="http://schemas.openxmlformats.org/officeDocument/2006/relationships/image"/><Relationship Id="rId848" Target="embeddings/oleObject188.bin" Type="http://schemas.openxmlformats.org/officeDocument/2006/relationships/oleObject"/><Relationship Id="rId849" Target="media/image218.wmf" Type="http://schemas.openxmlformats.org/officeDocument/2006/relationships/image"/><Relationship Id="rId850" Target="embeddings/oleObject189.bin" Type="http://schemas.openxmlformats.org/officeDocument/2006/relationships/oleObject"/><Relationship Id="rId851" Target="embeddings/oleObject190.bin" Type="http://schemas.openxmlformats.org/officeDocument/2006/relationships/oleObject"/><Relationship Id="rId852" Target="embeddings/oleObject191.bin" Type="http://schemas.openxmlformats.org/officeDocument/2006/relationships/oleObject"/><Relationship Id="rId853" Target="embeddings/oleObject192.bin" Type="http://schemas.openxmlformats.org/officeDocument/2006/relationships/oleObject"/><Relationship Id="rId854" Target="embeddings/oleObject193.bin" Type="http://schemas.openxmlformats.org/officeDocument/2006/relationships/oleObject"/><Relationship Id="rId855" Target="embeddings/oleObject194.bin" Type="http://schemas.openxmlformats.org/officeDocument/2006/relationships/oleObject"/><Relationship Id="rId856" Target="media/image219.wmf" Type="http://schemas.openxmlformats.org/officeDocument/2006/relationships/image"/><Relationship Id="rId857" Target="embeddings/oleObject195.bin" Type="http://schemas.openxmlformats.org/officeDocument/2006/relationships/oleObject"/><Relationship Id="rId858" Target="embeddings/oleObject196.bin" Type="http://schemas.openxmlformats.org/officeDocument/2006/relationships/oleObject"/><Relationship Id="rId859" Target="embeddings/oleObject197.bin" Type="http://schemas.openxmlformats.org/officeDocument/2006/relationships/oleObject"/><Relationship Id="rId860" Target="embeddings/oleObject198.bin" Type="http://schemas.openxmlformats.org/officeDocument/2006/relationships/oleObject"/><Relationship Id="rId861" Target="embeddings/oleObject199.bin" Type="http://schemas.openxmlformats.org/officeDocument/2006/relationships/oleObject"/><Relationship Id="rId862" Target="embeddings/oleObject200.bin" Type="http://schemas.openxmlformats.org/officeDocument/2006/relationships/oleObject"/><Relationship Id="rId863" Target="embeddings/oleObject201.bin" Type="http://schemas.openxmlformats.org/officeDocument/2006/relationships/oleObject"/><Relationship Id="rId864" Target="embeddings/oleObject202.bin" Type="http://schemas.openxmlformats.org/officeDocument/2006/relationships/oleObject"/><Relationship Id="rId865" Target="embeddings/oleObject203.bin" Type="http://schemas.openxmlformats.org/officeDocument/2006/relationships/oleObject"/><Relationship Id="rId866" Target="embeddings/oleObject204.bin" Type="http://schemas.openxmlformats.org/officeDocument/2006/relationships/oleObject"/><Relationship Id="rId867" Target="embeddings/oleObject205.bin" Type="http://schemas.openxmlformats.org/officeDocument/2006/relationships/oleObject"/><Relationship Id="rId868" Target="media/image220.wmf" Type="http://schemas.openxmlformats.org/officeDocument/2006/relationships/image"/><Relationship Id="rId869" Target="embeddings/oleObject206.bin" Type="http://schemas.openxmlformats.org/officeDocument/2006/relationships/oleObject"/><Relationship Id="rId870" Target="embeddings/oleObject207.bin" Type="http://schemas.openxmlformats.org/officeDocument/2006/relationships/oleObject"/><Relationship Id="rId871" Target="embeddings/oleObject208.bin" Type="http://schemas.openxmlformats.org/officeDocument/2006/relationships/oleObject"/><Relationship Id="rId872" Target="embeddings/oleObject209.bin" Type="http://schemas.openxmlformats.org/officeDocument/2006/relationships/oleObject"/><Relationship Id="rId873" Target="embeddings/oleObject210.bin" Type="http://schemas.openxmlformats.org/officeDocument/2006/relationships/oleObject"/><Relationship Id="rId874" Target="embeddings/oleObject211.bin" Type="http://schemas.openxmlformats.org/officeDocument/2006/relationships/oleObject"/><Relationship Id="rId875" Target="embeddings/oleObject212.bin" Type="http://schemas.openxmlformats.org/officeDocument/2006/relationships/oleObject"/><Relationship Id="rId876" Target="embeddings/oleObject213.bin" Type="http://schemas.openxmlformats.org/officeDocument/2006/relationships/oleObject"/><Relationship Id="rId877" Target="media/image221.wmf" Type="http://schemas.openxmlformats.org/officeDocument/2006/relationships/image"/><Relationship Id="rId878" Target="embeddings/oleObject214.bin" Type="http://schemas.openxmlformats.org/officeDocument/2006/relationships/oleObject"/><Relationship Id="rId879" Target="media/image222.wmf" Type="http://schemas.openxmlformats.org/officeDocument/2006/relationships/image"/><Relationship Id="rId880" Target="embeddings/oleObject215.bin" Type="http://schemas.openxmlformats.org/officeDocument/2006/relationships/oleObject"/><Relationship Id="rId881" Target="media/image223.wmf" Type="http://schemas.openxmlformats.org/officeDocument/2006/relationships/image"/><Relationship Id="rId882" Target="embeddings/oleObject216.bin" Type="http://schemas.openxmlformats.org/officeDocument/2006/relationships/oleObject"/><Relationship Id="rId883" Target="embeddings/oleObject217.bin" Type="http://schemas.openxmlformats.org/officeDocument/2006/relationships/oleObject"/><Relationship Id="rId884" Target="embeddings/oleObject218.bin" Type="http://schemas.openxmlformats.org/officeDocument/2006/relationships/oleObject"/><Relationship Id="rId885" Target="media/image224.wmf" Type="http://schemas.openxmlformats.org/officeDocument/2006/relationships/image"/><Relationship Id="rId886" Target="embeddings/oleObject219.bin" Type="http://schemas.openxmlformats.org/officeDocument/2006/relationships/oleObject"/><Relationship Id="rId887" Target="embeddings/oleObject220.bin" Type="http://schemas.openxmlformats.org/officeDocument/2006/relationships/oleObject"/><Relationship Id="rId888" Target="embeddings/oleObject221.bin" Type="http://schemas.openxmlformats.org/officeDocument/2006/relationships/oleObject"/><Relationship Id="rId889" Target="embeddings/oleObject222.bin" Type="http://schemas.openxmlformats.org/officeDocument/2006/relationships/oleObject"/><Relationship Id="rId890" Target="embeddings/oleObject223.bin" Type="http://schemas.openxmlformats.org/officeDocument/2006/relationships/oleObject"/><Relationship Id="rId891" Target="embeddings/oleObject224.bin" Type="http://schemas.openxmlformats.org/officeDocument/2006/relationships/oleObject"/><Relationship Id="rId892" Target="embeddings/oleObject225.bin" Type="http://schemas.openxmlformats.org/officeDocument/2006/relationships/oleObject"/><Relationship Id="rId893" Target="embeddings/oleObject226.bin" Type="http://schemas.openxmlformats.org/officeDocument/2006/relationships/oleObject"/><Relationship Id="rId894" Target="embeddings/oleObject227.bin" Type="http://schemas.openxmlformats.org/officeDocument/2006/relationships/oleObject"/><Relationship Id="rId895" Target="embeddings/oleObject228.bin" Type="http://schemas.openxmlformats.org/officeDocument/2006/relationships/oleObject"/><Relationship Id="rId896" Target="embeddings/oleObject229.bin" Type="http://schemas.openxmlformats.org/officeDocument/2006/relationships/oleObject"/><Relationship Id="rId897" Target="embeddings/oleObject230.bin" Type="http://schemas.openxmlformats.org/officeDocument/2006/relationships/oleObject"/><Relationship Id="rId898" Target="embeddings/oleObject231.bin" Type="http://schemas.openxmlformats.org/officeDocument/2006/relationships/oleObject"/><Relationship Id="rId899" Target="media/image225.wmf" Type="http://schemas.openxmlformats.org/officeDocument/2006/relationships/image"/><Relationship Id="rId9" Target="embeddings/oleObject1.bin" Type="http://schemas.openxmlformats.org/officeDocument/2006/relationships/oleObject"/><Relationship Id="rId900" Target="embeddings/oleObject232.bin" Type="http://schemas.openxmlformats.org/officeDocument/2006/relationships/oleObject"/><Relationship Id="rId901" Target="media/image226.wmf" Type="http://schemas.openxmlformats.org/officeDocument/2006/relationships/image"/><Relationship Id="rId902" Target="embeddings/oleObject233.bin" Type="http://schemas.openxmlformats.org/officeDocument/2006/relationships/oleObject"/><Relationship Id="rId903" Target="embeddings/oleObject234.bin" Type="http://schemas.openxmlformats.org/officeDocument/2006/relationships/oleObject"/><Relationship Id="rId904" Target="embeddings/oleObject235.bin" Type="http://schemas.openxmlformats.org/officeDocument/2006/relationships/oleObject"/><Relationship Id="rId905" Target="embeddings/oleObject236.bin" Type="http://schemas.openxmlformats.org/officeDocument/2006/relationships/oleObject"/><Relationship Id="rId906" Target="embeddings/oleObject237.bin" Type="http://schemas.openxmlformats.org/officeDocument/2006/relationships/oleObject"/><Relationship Id="rId907" Target="media/image227.png" Type="http://schemas.openxmlformats.org/officeDocument/2006/relationships/image"/><Relationship Id="rId908" Target="media/image228.wmf" Type="http://schemas.openxmlformats.org/officeDocument/2006/relationships/image"/><Relationship Id="rId909" Target="media/image229.wmf" Type="http://schemas.openxmlformats.org/officeDocument/2006/relationships/image"/><Relationship Id="rId910" Target="embeddings/oleObject238.bin" Type="http://schemas.openxmlformats.org/officeDocument/2006/relationships/oleObject"/><Relationship Id="rId911" Target="embeddings/oleObject239.bin" Type="http://schemas.openxmlformats.org/officeDocument/2006/relationships/oleObject"/><Relationship Id="rId912" Target="embeddings/oleObject240.bin" Type="http://schemas.openxmlformats.org/officeDocument/2006/relationships/oleObject"/><Relationship Id="rId913" Target="embeddings/oleObject241.bin" Type="http://schemas.openxmlformats.org/officeDocument/2006/relationships/oleObject"/><Relationship Id="rId914" Target="media/image227.wmf" Type="http://schemas.openxmlformats.org/officeDocument/2006/relationships/image"/><Relationship Id="rId915" Target="embeddings/oleObject242.bin" Type="http://schemas.openxmlformats.org/officeDocument/2006/relationships/oleObject"/><Relationship Id="rId916" Target="media/image230.wmf" Type="http://schemas.openxmlformats.org/officeDocument/2006/relationships/image"/><Relationship Id="rId917" Target="embeddings/oleObject243.bin" Type="http://schemas.openxmlformats.org/officeDocument/2006/relationships/oleObject"/><Relationship Id="rId918" Target="embeddings/oleObject244.bin" Type="http://schemas.openxmlformats.org/officeDocument/2006/relationships/oleObject"/><Relationship Id="rId919" Target="media/image231.wmf" Type="http://schemas.openxmlformats.org/officeDocument/2006/relationships/image"/><Relationship Id="rId920" Target="embeddings/oleObject245.bin" Type="http://schemas.openxmlformats.org/officeDocument/2006/relationships/oleObject"/><Relationship Id="rId921" Target="embeddings/oleObject246.bin" Type="http://schemas.openxmlformats.org/officeDocument/2006/relationships/oleObject"/><Relationship Id="rId922" Target="media/image232.wmf" Type="http://schemas.openxmlformats.org/officeDocument/2006/relationships/image"/><Relationship Id="rId923" Target="embeddings/oleObject247.bin" Type="http://schemas.openxmlformats.org/officeDocument/2006/relationships/oleObject"/><Relationship Id="rId924" Target="embeddings/oleObject248.bin" Type="http://schemas.openxmlformats.org/officeDocument/2006/relationships/oleObject"/><Relationship Id="rId925" Target="embeddings/oleObject249.bin" Type="http://schemas.openxmlformats.org/officeDocument/2006/relationships/oleObject"/><Relationship Id="rId926" Target="media/image233.wmf" Type="http://schemas.openxmlformats.org/officeDocument/2006/relationships/image"/><Relationship Id="rId927" Target="embeddings/oleObject250.bin" Type="http://schemas.openxmlformats.org/officeDocument/2006/relationships/oleObject"/><Relationship Id="rId928" Target="embeddings/oleObject251.bin" Type="http://schemas.openxmlformats.org/officeDocument/2006/relationships/oleObject"/><Relationship Id="rId929" Target="embeddings/oleObject252.bin" Type="http://schemas.openxmlformats.org/officeDocument/2006/relationships/oleObject"/><Relationship Id="rId930" Target="media/image234.wmf" Type="http://schemas.openxmlformats.org/officeDocument/2006/relationships/image"/><Relationship Id="rId931" Target="embeddings/oleObject253.bin" Type="http://schemas.openxmlformats.org/officeDocument/2006/relationships/oleObject"/><Relationship Id="rId932" Target="media/image235.wmf" Type="http://schemas.openxmlformats.org/officeDocument/2006/relationships/image"/><Relationship Id="rId933" Target="embeddings/oleObject254.bin" Type="http://schemas.openxmlformats.org/officeDocument/2006/relationships/oleObject"/><Relationship Id="rId934" Target="embeddings/oleObject255.bin" Type="http://schemas.openxmlformats.org/officeDocument/2006/relationships/oleObject"/><Relationship Id="rId935" Target="embeddings/oleObject256.bin" Type="http://schemas.openxmlformats.org/officeDocument/2006/relationships/oleObject"/><Relationship Id="rId936" Target="embeddings/oleObject257.bin" Type="http://schemas.openxmlformats.org/officeDocument/2006/relationships/oleObject"/><Relationship Id="rId937" Target="embeddings/oleObject258.bin" Type="http://schemas.openxmlformats.org/officeDocument/2006/relationships/oleObject"/><Relationship Id="rId938" Target="embeddings/oleObject259.bin" Type="http://schemas.openxmlformats.org/officeDocument/2006/relationships/oleObject"/><Relationship Id="rId939" Target="embeddings/oleObject260.bin" Type="http://schemas.openxmlformats.org/officeDocument/2006/relationships/oleObject"/><Relationship Id="rId940" Target="media/image236.wmf" Type="http://schemas.openxmlformats.org/officeDocument/2006/relationships/image"/><Relationship Id="rId941" Target="embeddings/oleObject261.bin" Type="http://schemas.openxmlformats.org/officeDocument/2006/relationships/oleObject"/><Relationship Id="rId942" Target="embeddings/oleObject262.bin" Type="http://schemas.openxmlformats.org/officeDocument/2006/relationships/oleObject"/><Relationship Id="rId943" Target="embeddings/oleObject263.bin" Type="http://schemas.openxmlformats.org/officeDocument/2006/relationships/oleObject"/><Relationship Id="rId944" Target="embeddings/oleObject264.bin" Type="http://schemas.openxmlformats.org/officeDocument/2006/relationships/oleObject"/><Relationship Id="rId945" Target="embeddings/oleObject265.bin" Type="http://schemas.openxmlformats.org/officeDocument/2006/relationships/oleObject"/><Relationship Id="rId946" Target="embeddings/oleObject266.bin" Type="http://schemas.openxmlformats.org/officeDocument/2006/relationships/oleObject"/><Relationship Id="rId947" Target="embeddings/oleObject267.bin" Type="http://schemas.openxmlformats.org/officeDocument/2006/relationships/oleObject"/><Relationship Id="rId948" Target="embeddings/oleObject268.bin" Type="http://schemas.openxmlformats.org/officeDocument/2006/relationships/oleObject"/><Relationship Id="rId949" Target="embeddings/oleObject269.bin" Type="http://schemas.openxmlformats.org/officeDocument/2006/relationships/oleObject"/><Relationship Id="rId950" Target="media/image237.wmf" Type="http://schemas.openxmlformats.org/officeDocument/2006/relationships/image"/><Relationship Id="rId951" Target="embeddings/oleObject270.bin" Type="http://schemas.openxmlformats.org/officeDocument/2006/relationships/oleObject"/><Relationship Id="rId952" Target="media/image238.wmf" Type="http://schemas.openxmlformats.org/officeDocument/2006/relationships/image"/><Relationship Id="rId953" Target="embeddings/oleObject271.bin" Type="http://schemas.openxmlformats.org/officeDocument/2006/relationships/oleObject"/><Relationship Id="rId954" Target="media/image239.wmf" Type="http://schemas.openxmlformats.org/officeDocument/2006/relationships/image"/><Relationship Id="rId955" Target="embeddings/oleObject272.bin" Type="http://schemas.openxmlformats.org/officeDocument/2006/relationships/oleObject"/><Relationship Id="rId956" Target="media/image240.wmf" Type="http://schemas.openxmlformats.org/officeDocument/2006/relationships/image"/><Relationship Id="rId957" Target="embeddings/oleObject273.bin" Type="http://schemas.openxmlformats.org/officeDocument/2006/relationships/oleObject"/><Relationship Id="rId958" Target="media/image241.wmf" Type="http://schemas.openxmlformats.org/officeDocument/2006/relationships/image"/><Relationship Id="rId959" Target="embeddings/oleObject274.bin" Type="http://schemas.openxmlformats.org/officeDocument/2006/relationships/oleObject"/><Relationship Id="rId960" Target="media/image242.wmf" Type="http://schemas.openxmlformats.org/officeDocument/2006/relationships/image"/><Relationship Id="rId961" Target="embeddings/oleObject275.bin" Type="http://schemas.openxmlformats.org/officeDocument/2006/relationships/oleObject"/><Relationship Id="rId962" Target="embeddings/oleObject276.bin" Type="http://schemas.openxmlformats.org/officeDocument/2006/relationships/oleObject"/><Relationship Id="rId963" Target="media/image243.wmf" Type="http://schemas.openxmlformats.org/officeDocument/2006/relationships/image"/><Relationship Id="rId964" Target="embeddings/oleObject277.bin" Type="http://schemas.openxmlformats.org/officeDocument/2006/relationships/oleObject"/><Relationship Id="rId965" Target="media/image244.wmf" Type="http://schemas.openxmlformats.org/officeDocument/2006/relationships/image"/><Relationship Id="rId966" Target="embeddings/oleObject278.bin" Type="http://schemas.openxmlformats.org/officeDocument/2006/relationships/oleObject"/><Relationship Id="rId967" Target="media/image245.wmf" Type="http://schemas.openxmlformats.org/officeDocument/2006/relationships/image"/><Relationship Id="rId968" Target="embeddings/oleObject279.bin" Type="http://schemas.openxmlformats.org/officeDocument/2006/relationships/oleObject"/><Relationship Id="rId969" Target="media/image246.wmf" Type="http://schemas.openxmlformats.org/officeDocument/2006/relationships/image"/><Relationship Id="rId970" Target="embeddings/oleObject280.bin" Type="http://schemas.openxmlformats.org/officeDocument/2006/relationships/oleObject"/><Relationship Id="rId971" Target="media/image247.wmf" Type="http://schemas.openxmlformats.org/officeDocument/2006/relationships/image"/><Relationship Id="rId972" Target="embeddings/oleObject281.bin" Type="http://schemas.openxmlformats.org/officeDocument/2006/relationships/oleObject"/><Relationship Id="rId973" Target="media/image248.wmf" Type="http://schemas.openxmlformats.org/officeDocument/2006/relationships/image"/><Relationship Id="rId974" Target="embeddings/oleObject282.bin" Type="http://schemas.openxmlformats.org/officeDocument/2006/relationships/oleObject"/><Relationship Id="rId975" Target="embeddings/oleObject283.bin" Type="http://schemas.openxmlformats.org/officeDocument/2006/relationships/oleObject"/><Relationship Id="rId976" Target="embeddings/oleObject284.bin" Type="http://schemas.openxmlformats.org/officeDocument/2006/relationships/oleObject"/><Relationship Id="rId977" Target="media/image249.wmf" Type="http://schemas.openxmlformats.org/officeDocument/2006/relationships/image"/><Relationship Id="rId978" Target="embeddings/oleObject285.bin" Type="http://schemas.openxmlformats.org/officeDocument/2006/relationships/oleObject"/><Relationship Id="rId979" Target="media/image250.wmf" Type="http://schemas.openxmlformats.org/officeDocument/2006/relationships/image"/><Relationship Id="rId980" Target="embeddings/oleObject286.bin" Type="http://schemas.openxmlformats.org/officeDocument/2006/relationships/oleObject"/><Relationship Id="rId981" Target="media/image251.wmf" Type="http://schemas.openxmlformats.org/officeDocument/2006/relationships/image"/><Relationship Id="rId982" Target="embeddings/oleObject287.bin" Type="http://schemas.openxmlformats.org/officeDocument/2006/relationships/oleObject"/><Relationship Id="rId983" Target="embeddings/oleObject288.bin" Type="http://schemas.openxmlformats.org/officeDocument/2006/relationships/oleObject"/><Relationship Id="rId984" Target="embeddings/oleObject289.bin" Type="http://schemas.openxmlformats.org/officeDocument/2006/relationships/oleObject"/><Relationship Id="rId985" Target="embeddings/oleObject290.bin" Type="http://schemas.openxmlformats.org/officeDocument/2006/relationships/oleObject"/><Relationship Id="rId986" Target="embeddings/oleObject291.bin" Type="http://schemas.openxmlformats.org/officeDocument/2006/relationships/oleObject"/><Relationship Id="rId987" Target="embeddings/oleObject292.bin" Type="http://schemas.openxmlformats.org/officeDocument/2006/relationships/oleObject"/><Relationship Id="rId988" Target="embeddings/oleObject293.bin" Type="http://schemas.openxmlformats.org/officeDocument/2006/relationships/oleObject"/><Relationship Id="rId989" Target="embeddings/oleObject294.bin" Type="http://schemas.openxmlformats.org/officeDocument/2006/relationships/oleObject"/><Relationship Id="rId990" Target="embeddings/oleObject295.bin" Type="http://schemas.openxmlformats.org/officeDocument/2006/relationships/oleObject"/><Relationship Id="rId991" Target="embeddings/oleObject296.bin" Type="http://schemas.openxmlformats.org/officeDocument/2006/relationships/oleObject"/><Relationship Id="rId992" Target="embeddings/oleObject297.bin" Type="http://schemas.openxmlformats.org/officeDocument/2006/relationships/oleObject"/><Relationship Id="rId993" Target="embeddings/oleObject298.bin" Type="http://schemas.openxmlformats.org/officeDocument/2006/relationships/oleObject"/><Relationship Id="rId994" Target="embeddings/oleObject299.bin" Type="http://schemas.openxmlformats.org/officeDocument/2006/relationships/oleObject"/><Relationship Id="rId995" Target="embeddings/oleObject300.bin" Type="http://schemas.openxmlformats.org/officeDocument/2006/relationships/oleObject"/><Relationship Id="rId996" Target="embeddings/oleObject301.bin" Type="http://schemas.openxmlformats.org/officeDocument/2006/relationships/oleObject"/><Relationship Id="rId997" Target="media/image252.wmf" Type="http://schemas.openxmlformats.org/officeDocument/2006/relationships/image"/><Relationship Id="rId998" Target="embeddings/oleObject302.bin" Type="http://schemas.openxmlformats.org/officeDocument/2006/relationships/oleObject"/><Relationship Id="rId999" Target="media/image25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7</Pages>
  <Words>23457</Words>
  <Characters>133708</Characters>
  <Application>Microsoft Office Word</Application>
  <DocSecurity>0</DocSecurity>
  <Lines>1114</Lines>
  <Paragraphs>313</Paragraphs>
  <ScaleCrop>false</ScaleCrop>
  <Company>www.thuvienhoclieu.com</Company>
  <LinksUpToDate>false</LinksUpToDate>
  <CharactersWithSpaces>1568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17T02:17:00Z</dcterms:created>
  <dc:creator>tailieu123.edu.vn</dc:creator>
  <dcterms:modified xsi:type="dcterms:W3CDTF">2020-06-17T02:17:00Z</dcterms:modified>
  <cp:revision>1</cp:revision>
  <dc:title>Bộ Đề Thi Thử THPT QG Vật Lí 2020 Bám Sát Đề Minh Họa Có Đáp Án Và lời Giải-Tập 1</dc:title>
</cp:coreProperties>
</file>